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emf" ContentType="image/x-emf"/>
  <Default Extension="wmf" ContentType="image/x-w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notesSlides/notesSlide1.xml" ContentType="application/vnd.openxmlformats-officedocument.presentationml.notesSlide+xml"/>
  <Override PartName="/ppt/ink/ink6.xml" ContentType="application/inkml+xml"/>
  <Override PartName="/ppt/notesSlides/notesSlide2.xml" ContentType="application/vnd.openxmlformats-officedocument.presentationml.notesSlide+xml"/>
  <Override PartName="/ppt/ink/ink7.xml" ContentType="application/inkml+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ink/ink8.xml" ContentType="application/inkml+xml"/>
  <Override PartName="/ppt/notesSlides/notesSlide9.xml" ContentType="application/vnd.openxmlformats-officedocument.presentationml.notesSlide+xml"/>
  <Override PartName="/ppt/ink/ink9.xml" ContentType="application/inkml+xml"/>
  <Override PartName="/ppt/notesSlides/notesSlide10.xml" ContentType="application/vnd.openxmlformats-officedocument.presentationml.notesSlide+xml"/>
  <Override PartName="/ppt/ink/ink10.xml" ContentType="application/inkml+xml"/>
  <Override PartName="/ppt/notesSlides/notesSlide11.xml" ContentType="application/vnd.openxmlformats-officedocument.presentationml.notesSlide+xml"/>
  <Override PartName="/ppt/ink/ink11.xml" ContentType="application/inkml+xml"/>
  <Override PartName="/ppt/ink/ink12.xml" ContentType="application/inkml+xml"/>
  <Override PartName="/ppt/notesSlides/notesSlide12.xml" ContentType="application/vnd.openxmlformats-officedocument.presentationml.notesSlide+xml"/>
  <Override PartName="/ppt/ink/ink13.xml" ContentType="application/inkml+xml"/>
  <Override PartName="/ppt/ink/ink14.xml" ContentType="application/inkml+xml"/>
  <Override PartName="/ppt/notesSlides/notesSlide13.xml" ContentType="application/vnd.openxmlformats-officedocument.presentationml.notesSlide+xml"/>
  <Override PartName="/ppt/ink/ink15.xml" ContentType="application/inkml+xml"/>
  <Override PartName="/ppt/ink/ink16.xml" ContentType="application/inkml+xml"/>
  <Override PartName="/ppt/ink/ink17.xml" ContentType="application/inkml+xml"/>
  <Override PartName="/ppt/notesSlides/notesSlide14.xml" ContentType="application/vnd.openxmlformats-officedocument.presentationml.notesSlide+xml"/>
  <Override PartName="/ppt/ink/ink18.xml" ContentType="application/inkml+xml"/>
  <Override PartName="/ppt/ink/ink19.xml" ContentType="application/inkml+xml"/>
  <Override PartName="/ppt/notesSlides/notesSlide15.xml" ContentType="application/vnd.openxmlformats-officedocument.presentationml.notesSlide+xml"/>
  <Override PartName="/ppt/ink/ink20.xml" ContentType="application/inkml+xml"/>
  <Override PartName="/ppt/notesSlides/notesSlide16.xml" ContentType="application/vnd.openxmlformats-officedocument.presentationml.notesSlide+xml"/>
  <Override PartName="/ppt/ink/ink21.xml" ContentType="application/inkml+xml"/>
  <Override PartName="/ppt/notesSlides/notesSlide17.xml" ContentType="application/vnd.openxmlformats-officedocument.presentationml.notesSlide+xml"/>
  <Override PartName="/ppt/ink/ink22.xml" ContentType="application/inkml+xml"/>
  <Override PartName="/ppt/notesSlides/notesSlide18.xml" ContentType="application/vnd.openxmlformats-officedocument.presentationml.notesSlide+xml"/>
  <Override PartName="/ppt/ink/ink23.xml" ContentType="application/inkml+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ink/ink24.xml" ContentType="application/inkml+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ink/ink25.xml" ContentType="application/inkml+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ink/ink26.xml" ContentType="application/inkml+xml"/>
  <Override PartName="/ppt/ink/ink27.xml" ContentType="application/inkml+xml"/>
  <Override PartName="/ppt/notesSlides/notesSlide28.xml" ContentType="application/vnd.openxmlformats-officedocument.presentationml.notesSlide+xml"/>
  <Override PartName="/ppt/ink/ink28.xml" ContentType="application/inkml+xml"/>
  <Override PartName="/ppt/ink/ink29.xml" ContentType="application/inkml+xml"/>
  <Override PartName="/ppt/notesSlides/notesSlide29.xml" ContentType="application/vnd.openxmlformats-officedocument.presentationml.notesSlide+xml"/>
  <Override PartName="/ppt/ink/ink30.xml" ContentType="application/inkml+xml"/>
  <Override PartName="/ppt/notesSlides/notesSlide30.xml" ContentType="application/vnd.openxmlformats-officedocument.presentationml.notesSlide+xml"/>
  <Override PartName="/ppt/ink/ink31.xml" ContentType="application/inkml+xml"/>
  <Override PartName="/ppt/notesSlides/notesSlide31.xml" ContentType="application/vnd.openxmlformats-officedocument.presentationml.notesSlide+xml"/>
  <Override PartName="/ppt/ink/ink32.xml" ContentType="application/inkml+xml"/>
  <Override PartName="/ppt/notesSlides/notesSlide32.xml" ContentType="application/vnd.openxmlformats-officedocument.presentationml.notesSlide+xml"/>
  <Override PartName="/ppt/ink/ink33.xml" ContentType="application/inkml+xml"/>
  <Override PartName="/ppt/notesSlides/notesSlide33.xml" ContentType="application/vnd.openxmlformats-officedocument.presentationml.notesSlide+xml"/>
  <Override PartName="/ppt/ink/ink34.xml" ContentType="application/inkml+xml"/>
  <Override PartName="/ppt/notesSlides/notesSlide34.xml" ContentType="application/vnd.openxmlformats-officedocument.presentationml.notesSlide+xml"/>
  <Override PartName="/ppt/ink/ink35.xml" ContentType="application/inkml+xml"/>
  <Override PartName="/ppt/ink/ink36.xml" ContentType="application/inkml+xml"/>
  <Override PartName="/ppt/notesSlides/notesSlide35.xml" ContentType="application/vnd.openxmlformats-officedocument.presentationml.notesSlide+xml"/>
  <Override PartName="/ppt/ink/ink37.xml" ContentType="application/inkml+xml"/>
  <Override PartName="/ppt/notesSlides/notesSlide36.xml" ContentType="application/vnd.openxmlformats-officedocument.presentationml.notesSlide+xml"/>
  <Override PartName="/ppt/ink/ink38.xml" ContentType="application/inkml+xml"/>
  <Override PartName="/ppt/ink/ink39.xml" ContentType="application/inkml+xml"/>
  <Override PartName="/ppt/notesSlides/notesSlide37.xml" ContentType="application/vnd.openxmlformats-officedocument.presentationml.notesSlide+xml"/>
  <Override PartName="/ppt/ink/ink40.xml" ContentType="application/inkml+xml"/>
  <Override PartName="/ppt/notesSlides/notesSlide38.xml" ContentType="application/vnd.openxmlformats-officedocument.presentationml.notesSlide+xml"/>
  <Override PartName="/ppt/ink/ink41.xml" ContentType="application/inkml+xml"/>
  <Override PartName="/ppt/notesSlides/notesSlide39.xml" ContentType="application/vnd.openxmlformats-officedocument.presentationml.notesSlide+xml"/>
  <Override PartName="/ppt/ink/ink42.xml" ContentType="application/inkml+xml"/>
  <Override PartName="/ppt/notesSlides/notesSlide40.xml" ContentType="application/vnd.openxmlformats-officedocument.presentationml.notesSlide+xml"/>
  <Override PartName="/ppt/ink/ink43.xml" ContentType="application/inkml+xml"/>
  <Override PartName="/ppt/notesSlides/notesSlide41.xml" ContentType="application/vnd.openxmlformats-officedocument.presentationml.notesSlide+xml"/>
  <Override PartName="/ppt/ink/ink44.xml" ContentType="application/inkml+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ink/ink45.xml" ContentType="application/inkml+xml"/>
  <Override PartName="/ppt/notesSlides/notesSlide44.xml" ContentType="application/vnd.openxmlformats-officedocument.presentationml.notesSlide+xml"/>
  <Override PartName="/ppt/ink/ink46.xml" ContentType="application/inkml+xml"/>
  <Override PartName="/ppt/notesSlides/notesSlide45.xml" ContentType="application/vnd.openxmlformats-officedocument.presentationml.notesSlide+xml"/>
  <Override PartName="/ppt/ink/ink47.xml" ContentType="application/inkml+xml"/>
  <Override PartName="/ppt/notesSlides/notesSlide46.xml" ContentType="application/vnd.openxmlformats-officedocument.presentationml.notesSlide+xml"/>
  <Override PartName="/ppt/ink/ink48.xml" ContentType="application/inkml+xml"/>
  <Override PartName="/ppt/notesSlides/notesSlide47.xml" ContentType="application/vnd.openxmlformats-officedocument.presentationml.notesSlide+xml"/>
  <Override PartName="/ppt/ink/ink49.xml" ContentType="application/inkml+xml"/>
  <Override PartName="/ppt/notesSlides/notesSlide48.xml" ContentType="application/vnd.openxmlformats-officedocument.presentationml.notesSlide+xml"/>
  <Override PartName="/ppt/ink/ink50.xml" ContentType="application/inkml+xml"/>
  <Override PartName="/ppt/notesSlides/notesSlide49.xml" ContentType="application/vnd.openxmlformats-officedocument.presentationml.notesSlide+xml"/>
  <Override PartName="/ppt/ink/ink51.xml" ContentType="application/inkml+xml"/>
  <Override PartName="/ppt/notesSlides/notesSlide50.xml" ContentType="application/vnd.openxmlformats-officedocument.presentationml.notesSlide+xml"/>
  <Override PartName="/ppt/ink/ink52.xml" ContentType="application/inkml+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53.xml" ContentType="application/vnd.openxmlformats-officedocument.presentationml.notesSlide+xml"/>
  <Override PartName="/ppt/ink/ink53.xml" ContentType="application/inkml+xml"/>
  <Override PartName="/ppt/notesSlides/notesSlide54.xml" ContentType="application/vnd.openxmlformats-officedocument.presentationml.notesSlide+xml"/>
  <Override PartName="/ppt/ink/ink54.xml" ContentType="application/inkml+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ink/ink55.xml" ContentType="application/inkml+xml"/>
  <Override PartName="/ppt/notesSlides/notesSlide65.xml" ContentType="application/vnd.openxmlformats-officedocument.presentationml.notesSlide+xml"/>
  <Override PartName="/ppt/ink/ink56.xml" ContentType="application/inkml+xml"/>
  <Override PartName="/ppt/notesSlides/notesSlide66.xml" ContentType="application/vnd.openxmlformats-officedocument.presentationml.notesSlide+xml"/>
  <Override PartName="/ppt/ink/ink57.xml" ContentType="application/inkml+xml"/>
  <Override PartName="/ppt/notesSlides/notesSlide67.xml" ContentType="application/vnd.openxmlformats-officedocument.presentationml.notesSlide+xml"/>
  <Override PartName="/ppt/ink/ink58.xml" ContentType="application/inkml+xml"/>
  <Override PartName="/ppt/notesSlides/notesSlide68.xml" ContentType="application/vnd.openxmlformats-officedocument.presentationml.notesSlide+xml"/>
  <Override PartName="/ppt/ink/ink59.xml" ContentType="application/inkml+xml"/>
  <Override PartName="/ppt/ink/ink60.xml" ContentType="application/inkml+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85"/>
  </p:notesMasterIdLst>
  <p:handoutMasterIdLst>
    <p:handoutMasterId r:id="rId86"/>
  </p:handoutMasterIdLst>
  <p:sldIdLst>
    <p:sldId id="266" r:id="rId2"/>
    <p:sldId id="342" r:id="rId3"/>
    <p:sldId id="343" r:id="rId4"/>
    <p:sldId id="345" r:id="rId5"/>
    <p:sldId id="346" r:id="rId6"/>
    <p:sldId id="354" r:id="rId7"/>
    <p:sldId id="355" r:id="rId8"/>
    <p:sldId id="356" r:id="rId9"/>
    <p:sldId id="264" r:id="rId10"/>
    <p:sldId id="363" r:id="rId11"/>
    <p:sldId id="364" r:id="rId12"/>
    <p:sldId id="292" r:id="rId13"/>
    <p:sldId id="282" r:id="rId14"/>
    <p:sldId id="284" r:id="rId15"/>
    <p:sldId id="286" r:id="rId16"/>
    <p:sldId id="287" r:id="rId17"/>
    <p:sldId id="362" r:id="rId18"/>
    <p:sldId id="358" r:id="rId19"/>
    <p:sldId id="268" r:id="rId20"/>
    <p:sldId id="269" r:id="rId21"/>
    <p:sldId id="270" r:id="rId22"/>
    <p:sldId id="300" r:id="rId23"/>
    <p:sldId id="272" r:id="rId24"/>
    <p:sldId id="347" r:id="rId25"/>
    <p:sldId id="357" r:id="rId26"/>
    <p:sldId id="361" r:id="rId27"/>
    <p:sldId id="274" r:id="rId28"/>
    <p:sldId id="275" r:id="rId29"/>
    <p:sldId id="299" r:id="rId30"/>
    <p:sldId id="351" r:id="rId31"/>
    <p:sldId id="359" r:id="rId32"/>
    <p:sldId id="352" r:id="rId33"/>
    <p:sldId id="276" r:id="rId34"/>
    <p:sldId id="374" r:id="rId35"/>
    <p:sldId id="375" r:id="rId36"/>
    <p:sldId id="376" r:id="rId37"/>
    <p:sldId id="378" r:id="rId38"/>
    <p:sldId id="368" r:id="rId39"/>
    <p:sldId id="369" r:id="rId40"/>
    <p:sldId id="390" r:id="rId41"/>
    <p:sldId id="391" r:id="rId42"/>
    <p:sldId id="298" r:id="rId43"/>
    <p:sldId id="377" r:id="rId44"/>
    <p:sldId id="382" r:id="rId45"/>
    <p:sldId id="383" r:id="rId46"/>
    <p:sldId id="385" r:id="rId47"/>
    <p:sldId id="386" r:id="rId48"/>
    <p:sldId id="387" r:id="rId49"/>
    <p:sldId id="388" r:id="rId50"/>
    <p:sldId id="389" r:id="rId51"/>
    <p:sldId id="277" r:id="rId52"/>
    <p:sldId id="278" r:id="rId53"/>
    <p:sldId id="279" r:id="rId54"/>
    <p:sldId id="281" r:id="rId55"/>
    <p:sldId id="280" r:id="rId56"/>
    <p:sldId id="370" r:id="rId57"/>
    <p:sldId id="283" r:id="rId58"/>
    <p:sldId id="371" r:id="rId59"/>
    <p:sldId id="285" r:id="rId60"/>
    <p:sldId id="372" r:id="rId61"/>
    <p:sldId id="302" r:id="rId62"/>
    <p:sldId id="373" r:id="rId63"/>
    <p:sldId id="288" r:id="rId64"/>
    <p:sldId id="289" r:id="rId65"/>
    <p:sldId id="271" r:id="rId66"/>
    <p:sldId id="273" r:id="rId67"/>
    <p:sldId id="393" r:id="rId68"/>
    <p:sldId id="394" r:id="rId69"/>
    <p:sldId id="395" r:id="rId70"/>
    <p:sldId id="396" r:id="rId71"/>
    <p:sldId id="397" r:id="rId72"/>
    <p:sldId id="398" r:id="rId73"/>
    <p:sldId id="399" r:id="rId74"/>
    <p:sldId id="400" r:id="rId75"/>
    <p:sldId id="401" r:id="rId76"/>
    <p:sldId id="402" r:id="rId77"/>
    <p:sldId id="403" r:id="rId78"/>
    <p:sldId id="404" r:id="rId79"/>
    <p:sldId id="405" r:id="rId80"/>
    <p:sldId id="406" r:id="rId81"/>
    <p:sldId id="407" r:id="rId82"/>
    <p:sldId id="290" r:id="rId83"/>
    <p:sldId id="408" r:id="rId84"/>
  </p:sldIdLst>
  <p:sldSz cx="9144000" cy="6858000" type="screen4x3"/>
  <p:notesSz cx="7099300" cy="10234613"/>
  <p:defaultTextStyle>
    <a:defPPr>
      <a:defRPr lang="de-DE"/>
    </a:defPPr>
    <a:lvl1pPr algn="ctr" rtl="0" fontAlgn="base">
      <a:spcBef>
        <a:spcPct val="0"/>
      </a:spcBef>
      <a:spcAft>
        <a:spcPct val="0"/>
      </a:spcAft>
      <a:defRPr sz="1200" kern="1200">
        <a:solidFill>
          <a:schemeClr val="tx1"/>
        </a:solidFill>
        <a:latin typeface="Arial" panose="020B0604020202020204" pitchFamily="34" charset="0"/>
        <a:ea typeface="+mn-ea"/>
        <a:cs typeface="+mn-cs"/>
      </a:defRPr>
    </a:lvl1pPr>
    <a:lvl2pPr marL="457200" algn="ctr" rtl="0" fontAlgn="base">
      <a:spcBef>
        <a:spcPct val="0"/>
      </a:spcBef>
      <a:spcAft>
        <a:spcPct val="0"/>
      </a:spcAft>
      <a:defRPr sz="1200" kern="1200">
        <a:solidFill>
          <a:schemeClr val="tx1"/>
        </a:solidFill>
        <a:latin typeface="Arial" panose="020B0604020202020204" pitchFamily="34" charset="0"/>
        <a:ea typeface="+mn-ea"/>
        <a:cs typeface="+mn-cs"/>
      </a:defRPr>
    </a:lvl2pPr>
    <a:lvl3pPr marL="914400" algn="ctr" rtl="0" fontAlgn="base">
      <a:spcBef>
        <a:spcPct val="0"/>
      </a:spcBef>
      <a:spcAft>
        <a:spcPct val="0"/>
      </a:spcAft>
      <a:defRPr sz="1200" kern="1200">
        <a:solidFill>
          <a:schemeClr val="tx1"/>
        </a:solidFill>
        <a:latin typeface="Arial" panose="020B0604020202020204" pitchFamily="34" charset="0"/>
        <a:ea typeface="+mn-ea"/>
        <a:cs typeface="+mn-cs"/>
      </a:defRPr>
    </a:lvl3pPr>
    <a:lvl4pPr marL="1371600" algn="ctr" rtl="0" fontAlgn="base">
      <a:spcBef>
        <a:spcPct val="0"/>
      </a:spcBef>
      <a:spcAft>
        <a:spcPct val="0"/>
      </a:spcAft>
      <a:defRPr sz="1200" kern="1200">
        <a:solidFill>
          <a:schemeClr val="tx1"/>
        </a:solidFill>
        <a:latin typeface="Arial" panose="020B0604020202020204" pitchFamily="34" charset="0"/>
        <a:ea typeface="+mn-ea"/>
        <a:cs typeface="+mn-cs"/>
      </a:defRPr>
    </a:lvl4pPr>
    <a:lvl5pPr marL="1828800" algn="ctr" rtl="0" fontAlgn="base">
      <a:spcBef>
        <a:spcPct val="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Arial" panose="020B0604020202020204" pitchFamily="34" charset="0"/>
        <a:ea typeface="+mn-ea"/>
        <a:cs typeface="+mn-cs"/>
      </a:defRPr>
    </a:lvl6pPr>
    <a:lvl7pPr marL="2743200" algn="l" defTabSz="914400" rtl="0" eaLnBrk="1" latinLnBrk="0" hangingPunct="1">
      <a:defRPr sz="1200" kern="1200">
        <a:solidFill>
          <a:schemeClr val="tx1"/>
        </a:solidFill>
        <a:latin typeface="Arial" panose="020B0604020202020204" pitchFamily="34" charset="0"/>
        <a:ea typeface="+mn-ea"/>
        <a:cs typeface="+mn-cs"/>
      </a:defRPr>
    </a:lvl7pPr>
    <a:lvl8pPr marL="3200400" algn="l" defTabSz="914400" rtl="0" eaLnBrk="1" latinLnBrk="0" hangingPunct="1">
      <a:defRPr sz="1200" kern="1200">
        <a:solidFill>
          <a:schemeClr val="tx1"/>
        </a:solidFill>
        <a:latin typeface="Arial" panose="020B0604020202020204" pitchFamily="34" charset="0"/>
        <a:ea typeface="+mn-ea"/>
        <a:cs typeface="+mn-cs"/>
      </a:defRPr>
    </a:lvl8pPr>
    <a:lvl9pPr marL="3657600" algn="l" defTabSz="914400" rtl="0" eaLnBrk="1" latinLnBrk="0" hangingPunct="1">
      <a:defRPr sz="1200" kern="1200">
        <a:solidFill>
          <a:schemeClr val="tx1"/>
        </a:solidFill>
        <a:latin typeface="Arial" panose="020B0604020202020204" pitchFamily="34" charset="0"/>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6EBE8"/>
    <a:srgbClr val="ECD3CB"/>
    <a:srgbClr val="8064A2"/>
    <a:srgbClr val="B3A2C7"/>
    <a:srgbClr val="984807"/>
    <a:srgbClr val="FF6600"/>
    <a:srgbClr val="F79646"/>
    <a:srgbClr val="3E97B6"/>
    <a:srgbClr val="177191"/>
    <a:srgbClr val="BFBFB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6098" autoAdjust="0"/>
    <p:restoredTop sz="94904" autoAdjust="0"/>
  </p:normalViewPr>
  <p:slideViewPr>
    <p:cSldViewPr>
      <p:cViewPr varScale="1">
        <p:scale>
          <a:sx n="111" d="100"/>
          <a:sy n="111" d="100"/>
        </p:scale>
        <p:origin x="1080" y="200"/>
      </p:cViewPr>
      <p:guideLst/>
    </p:cSldViewPr>
  </p:slideViewPr>
  <p:outlineViewPr>
    <p:cViewPr>
      <p:scale>
        <a:sx n="33" d="100"/>
        <a:sy n="33" d="100"/>
      </p:scale>
      <p:origin x="0" y="0"/>
    </p:cViewPr>
  </p:outlineViewPr>
  <p:notesTextViewPr>
    <p:cViewPr>
      <p:scale>
        <a:sx n="3" d="2"/>
        <a:sy n="3" d="2"/>
      </p:scale>
      <p:origin x="0" y="0"/>
    </p:cViewPr>
  </p:notesTextViewPr>
  <p:notesViewPr>
    <p:cSldViewPr>
      <p:cViewPr varScale="1">
        <p:scale>
          <a:sx n="88" d="100"/>
          <a:sy n="88" d="100"/>
        </p:scale>
        <p:origin x="3822" y="108"/>
      </p:cViewPr>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theme" Target="theme/theme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tableStyles" Target="tableStyles.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presProps" Target="pres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s>
</file>

<file path=ppt/charts/_rels/chart1.xml.rels><?xml version="1.0" encoding="UTF-8" standalone="yes"?>
<Relationships xmlns="http://schemas.openxmlformats.org/package/2006/relationships"><Relationship Id="rId3" Type="http://schemas.openxmlformats.org/officeDocument/2006/relationships/oleObject" Target="file:////C:\Users\Lisa%20Koch\Documents\Projekte\P2X@BerlinAdlershof\Auswertungen\Electricity%20Prices\DA%20Auction%202015.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Mappe1"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oleObject" Target="Mappe1"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r>
              <a:rPr lang="en-US" sz="1600" dirty="0">
                <a:latin typeface="+mn-lt"/>
              </a:rPr>
              <a:t>Load Duration Curve</a:t>
            </a:r>
            <a:r>
              <a:rPr lang="en-US" sz="1600" baseline="0" dirty="0">
                <a:latin typeface="+mn-lt"/>
              </a:rPr>
              <a:t> </a:t>
            </a:r>
            <a:r>
              <a:rPr lang="en-US" sz="1600" b="0" i="0" u="none" strike="noStrike" baseline="0" dirty="0">
                <a:effectLst/>
                <a:latin typeface="+mn-lt"/>
              </a:rPr>
              <a:t>–</a:t>
            </a:r>
            <a:r>
              <a:rPr lang="en-US" sz="1600" baseline="0" dirty="0">
                <a:latin typeface="+mn-lt"/>
              </a:rPr>
              <a:t> schematic illustration</a:t>
            </a:r>
            <a:endParaRPr lang="en-US" sz="1600" dirty="0">
              <a:latin typeface="+mn-lt"/>
            </a:endParaRPr>
          </a:p>
        </c:rich>
      </c:tx>
      <c:overlay val="0"/>
      <c:spPr>
        <a:noFill/>
        <a:ln>
          <a:noFill/>
        </a:ln>
        <a:effectLst/>
      </c:spPr>
      <c:txPr>
        <a:bodyPr rot="0" spcFirstLastPara="1" vertOverflow="ellipsis" vert="horz" wrap="square" anchor="ctr" anchorCtr="1"/>
        <a:lstStyle/>
        <a:p>
          <a:pPr>
            <a:defRPr sz="1600" b="0" i="0" u="none" strike="noStrike" kern="1200" spc="0" baseline="0">
              <a:solidFill>
                <a:schemeClr val="tx1">
                  <a:lumMod val="65000"/>
                  <a:lumOff val="35000"/>
                </a:schemeClr>
              </a:solidFill>
              <a:latin typeface="+mn-lt"/>
              <a:ea typeface="+mn-ea"/>
              <a:cs typeface="+mn-cs"/>
            </a:defRPr>
          </a:pPr>
          <a:endParaRPr lang="de-DE"/>
        </a:p>
      </c:txPr>
    </c:title>
    <c:autoTitleDeleted val="0"/>
    <c:plotArea>
      <c:layout/>
      <c:scatterChart>
        <c:scatterStyle val="smoothMarker"/>
        <c:varyColors val="0"/>
        <c:ser>
          <c:idx val="0"/>
          <c:order val="0"/>
          <c:tx>
            <c:strRef>
              <c:f>'Auswertung c'!$B$1</c:f>
              <c:strCache>
                <c:ptCount val="1"/>
                <c:pt idx="0">
                  <c:v>price</c:v>
                </c:pt>
              </c:strCache>
            </c:strRef>
          </c:tx>
          <c:spPr>
            <a:ln w="28575" cap="rnd">
              <a:noFill/>
              <a:round/>
            </a:ln>
            <a:effectLst/>
          </c:spPr>
          <c:marker>
            <c:symbol val="none"/>
          </c:marker>
          <c:xVal>
            <c:numRef>
              <c:f>'Auswertung c'!$A$2:$A$8761</c:f>
              <c:numCache>
                <c:formatCode>General</c:formatCode>
                <c:ptCount val="8760"/>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pt idx="213">
                  <c:v>214</c:v>
                </c:pt>
                <c:pt idx="214">
                  <c:v>215</c:v>
                </c:pt>
                <c:pt idx="215">
                  <c:v>216</c:v>
                </c:pt>
                <c:pt idx="216">
                  <c:v>217</c:v>
                </c:pt>
                <c:pt idx="217">
                  <c:v>218</c:v>
                </c:pt>
                <c:pt idx="218">
                  <c:v>219</c:v>
                </c:pt>
                <c:pt idx="219">
                  <c:v>220</c:v>
                </c:pt>
                <c:pt idx="220">
                  <c:v>221</c:v>
                </c:pt>
                <c:pt idx="221">
                  <c:v>222</c:v>
                </c:pt>
                <c:pt idx="222">
                  <c:v>223</c:v>
                </c:pt>
                <c:pt idx="223">
                  <c:v>224</c:v>
                </c:pt>
                <c:pt idx="224">
                  <c:v>225</c:v>
                </c:pt>
                <c:pt idx="225">
                  <c:v>226</c:v>
                </c:pt>
                <c:pt idx="226">
                  <c:v>227</c:v>
                </c:pt>
                <c:pt idx="227">
                  <c:v>228</c:v>
                </c:pt>
                <c:pt idx="228">
                  <c:v>229</c:v>
                </c:pt>
                <c:pt idx="229">
                  <c:v>230</c:v>
                </c:pt>
                <c:pt idx="230">
                  <c:v>231</c:v>
                </c:pt>
                <c:pt idx="231">
                  <c:v>232</c:v>
                </c:pt>
                <c:pt idx="232">
                  <c:v>233</c:v>
                </c:pt>
                <c:pt idx="233">
                  <c:v>234</c:v>
                </c:pt>
                <c:pt idx="234">
                  <c:v>235</c:v>
                </c:pt>
                <c:pt idx="235">
                  <c:v>236</c:v>
                </c:pt>
                <c:pt idx="236">
                  <c:v>237</c:v>
                </c:pt>
                <c:pt idx="237">
                  <c:v>238</c:v>
                </c:pt>
                <c:pt idx="238">
                  <c:v>239</c:v>
                </c:pt>
                <c:pt idx="239">
                  <c:v>240</c:v>
                </c:pt>
                <c:pt idx="240">
                  <c:v>241</c:v>
                </c:pt>
                <c:pt idx="241">
                  <c:v>242</c:v>
                </c:pt>
                <c:pt idx="242">
                  <c:v>243</c:v>
                </c:pt>
                <c:pt idx="243">
                  <c:v>244</c:v>
                </c:pt>
                <c:pt idx="244">
                  <c:v>245</c:v>
                </c:pt>
                <c:pt idx="245">
                  <c:v>246</c:v>
                </c:pt>
                <c:pt idx="246">
                  <c:v>247</c:v>
                </c:pt>
                <c:pt idx="247">
                  <c:v>248</c:v>
                </c:pt>
                <c:pt idx="248">
                  <c:v>249</c:v>
                </c:pt>
                <c:pt idx="249">
                  <c:v>250</c:v>
                </c:pt>
                <c:pt idx="250">
                  <c:v>251</c:v>
                </c:pt>
                <c:pt idx="251">
                  <c:v>252</c:v>
                </c:pt>
                <c:pt idx="252">
                  <c:v>253</c:v>
                </c:pt>
                <c:pt idx="253">
                  <c:v>254</c:v>
                </c:pt>
                <c:pt idx="254">
                  <c:v>255</c:v>
                </c:pt>
                <c:pt idx="255">
                  <c:v>256</c:v>
                </c:pt>
                <c:pt idx="256">
                  <c:v>257</c:v>
                </c:pt>
                <c:pt idx="257">
                  <c:v>258</c:v>
                </c:pt>
                <c:pt idx="258">
                  <c:v>259</c:v>
                </c:pt>
                <c:pt idx="259">
                  <c:v>260</c:v>
                </c:pt>
                <c:pt idx="260">
                  <c:v>261</c:v>
                </c:pt>
                <c:pt idx="261">
                  <c:v>262</c:v>
                </c:pt>
                <c:pt idx="262">
                  <c:v>263</c:v>
                </c:pt>
                <c:pt idx="263">
                  <c:v>264</c:v>
                </c:pt>
                <c:pt idx="264">
                  <c:v>265</c:v>
                </c:pt>
                <c:pt idx="265">
                  <c:v>266</c:v>
                </c:pt>
                <c:pt idx="266">
                  <c:v>267</c:v>
                </c:pt>
                <c:pt idx="267">
                  <c:v>268</c:v>
                </c:pt>
                <c:pt idx="268">
                  <c:v>269</c:v>
                </c:pt>
                <c:pt idx="269">
                  <c:v>270</c:v>
                </c:pt>
                <c:pt idx="270">
                  <c:v>271</c:v>
                </c:pt>
                <c:pt idx="271">
                  <c:v>272</c:v>
                </c:pt>
                <c:pt idx="272">
                  <c:v>273</c:v>
                </c:pt>
                <c:pt idx="273">
                  <c:v>274</c:v>
                </c:pt>
                <c:pt idx="274">
                  <c:v>275</c:v>
                </c:pt>
                <c:pt idx="275">
                  <c:v>276</c:v>
                </c:pt>
                <c:pt idx="276">
                  <c:v>277</c:v>
                </c:pt>
                <c:pt idx="277">
                  <c:v>278</c:v>
                </c:pt>
                <c:pt idx="278">
                  <c:v>279</c:v>
                </c:pt>
                <c:pt idx="279">
                  <c:v>280</c:v>
                </c:pt>
                <c:pt idx="280">
                  <c:v>281</c:v>
                </c:pt>
                <c:pt idx="281">
                  <c:v>282</c:v>
                </c:pt>
                <c:pt idx="282">
                  <c:v>283</c:v>
                </c:pt>
                <c:pt idx="283">
                  <c:v>284</c:v>
                </c:pt>
                <c:pt idx="284">
                  <c:v>285</c:v>
                </c:pt>
                <c:pt idx="285">
                  <c:v>286</c:v>
                </c:pt>
                <c:pt idx="286">
                  <c:v>287</c:v>
                </c:pt>
                <c:pt idx="287">
                  <c:v>288</c:v>
                </c:pt>
                <c:pt idx="288">
                  <c:v>289</c:v>
                </c:pt>
                <c:pt idx="289">
                  <c:v>290</c:v>
                </c:pt>
                <c:pt idx="290">
                  <c:v>291</c:v>
                </c:pt>
                <c:pt idx="291">
                  <c:v>292</c:v>
                </c:pt>
                <c:pt idx="292">
                  <c:v>293</c:v>
                </c:pt>
                <c:pt idx="293">
                  <c:v>294</c:v>
                </c:pt>
                <c:pt idx="294">
                  <c:v>295</c:v>
                </c:pt>
                <c:pt idx="295">
                  <c:v>296</c:v>
                </c:pt>
                <c:pt idx="296">
                  <c:v>297</c:v>
                </c:pt>
                <c:pt idx="297">
                  <c:v>298</c:v>
                </c:pt>
                <c:pt idx="298">
                  <c:v>299</c:v>
                </c:pt>
                <c:pt idx="299">
                  <c:v>300</c:v>
                </c:pt>
                <c:pt idx="300">
                  <c:v>301</c:v>
                </c:pt>
                <c:pt idx="301">
                  <c:v>302</c:v>
                </c:pt>
                <c:pt idx="302">
                  <c:v>303</c:v>
                </c:pt>
                <c:pt idx="303">
                  <c:v>304</c:v>
                </c:pt>
                <c:pt idx="304">
                  <c:v>305</c:v>
                </c:pt>
                <c:pt idx="305">
                  <c:v>306</c:v>
                </c:pt>
                <c:pt idx="306">
                  <c:v>307</c:v>
                </c:pt>
                <c:pt idx="307">
                  <c:v>308</c:v>
                </c:pt>
                <c:pt idx="308">
                  <c:v>309</c:v>
                </c:pt>
                <c:pt idx="309">
                  <c:v>310</c:v>
                </c:pt>
                <c:pt idx="310">
                  <c:v>311</c:v>
                </c:pt>
                <c:pt idx="311">
                  <c:v>312</c:v>
                </c:pt>
                <c:pt idx="312">
                  <c:v>313</c:v>
                </c:pt>
                <c:pt idx="313">
                  <c:v>314</c:v>
                </c:pt>
                <c:pt idx="314">
                  <c:v>315</c:v>
                </c:pt>
                <c:pt idx="315">
                  <c:v>316</c:v>
                </c:pt>
                <c:pt idx="316">
                  <c:v>317</c:v>
                </c:pt>
                <c:pt idx="317">
                  <c:v>318</c:v>
                </c:pt>
                <c:pt idx="318">
                  <c:v>319</c:v>
                </c:pt>
                <c:pt idx="319">
                  <c:v>320</c:v>
                </c:pt>
                <c:pt idx="320">
                  <c:v>321</c:v>
                </c:pt>
                <c:pt idx="321">
                  <c:v>322</c:v>
                </c:pt>
                <c:pt idx="322">
                  <c:v>323</c:v>
                </c:pt>
                <c:pt idx="323">
                  <c:v>324</c:v>
                </c:pt>
                <c:pt idx="324">
                  <c:v>325</c:v>
                </c:pt>
                <c:pt idx="325">
                  <c:v>326</c:v>
                </c:pt>
                <c:pt idx="326">
                  <c:v>327</c:v>
                </c:pt>
                <c:pt idx="327">
                  <c:v>328</c:v>
                </c:pt>
                <c:pt idx="328">
                  <c:v>329</c:v>
                </c:pt>
                <c:pt idx="329">
                  <c:v>330</c:v>
                </c:pt>
                <c:pt idx="330">
                  <c:v>331</c:v>
                </c:pt>
                <c:pt idx="331">
                  <c:v>332</c:v>
                </c:pt>
                <c:pt idx="332">
                  <c:v>333</c:v>
                </c:pt>
                <c:pt idx="333">
                  <c:v>334</c:v>
                </c:pt>
                <c:pt idx="334">
                  <c:v>335</c:v>
                </c:pt>
                <c:pt idx="335">
                  <c:v>336</c:v>
                </c:pt>
                <c:pt idx="336">
                  <c:v>337</c:v>
                </c:pt>
                <c:pt idx="337">
                  <c:v>338</c:v>
                </c:pt>
                <c:pt idx="338">
                  <c:v>339</c:v>
                </c:pt>
                <c:pt idx="339">
                  <c:v>340</c:v>
                </c:pt>
                <c:pt idx="340">
                  <c:v>341</c:v>
                </c:pt>
                <c:pt idx="341">
                  <c:v>342</c:v>
                </c:pt>
                <c:pt idx="342">
                  <c:v>343</c:v>
                </c:pt>
                <c:pt idx="343">
                  <c:v>344</c:v>
                </c:pt>
                <c:pt idx="344">
                  <c:v>345</c:v>
                </c:pt>
                <c:pt idx="345">
                  <c:v>346</c:v>
                </c:pt>
                <c:pt idx="346">
                  <c:v>347</c:v>
                </c:pt>
                <c:pt idx="347">
                  <c:v>348</c:v>
                </c:pt>
                <c:pt idx="348">
                  <c:v>349</c:v>
                </c:pt>
                <c:pt idx="349">
                  <c:v>350</c:v>
                </c:pt>
                <c:pt idx="350">
                  <c:v>351</c:v>
                </c:pt>
                <c:pt idx="351">
                  <c:v>352</c:v>
                </c:pt>
                <c:pt idx="352">
                  <c:v>353</c:v>
                </c:pt>
                <c:pt idx="353">
                  <c:v>354</c:v>
                </c:pt>
                <c:pt idx="354">
                  <c:v>355</c:v>
                </c:pt>
                <c:pt idx="355">
                  <c:v>356</c:v>
                </c:pt>
                <c:pt idx="356">
                  <c:v>357</c:v>
                </c:pt>
                <c:pt idx="357">
                  <c:v>358</c:v>
                </c:pt>
                <c:pt idx="358">
                  <c:v>359</c:v>
                </c:pt>
                <c:pt idx="359">
                  <c:v>360</c:v>
                </c:pt>
                <c:pt idx="360">
                  <c:v>361</c:v>
                </c:pt>
                <c:pt idx="361">
                  <c:v>362</c:v>
                </c:pt>
                <c:pt idx="362">
                  <c:v>363</c:v>
                </c:pt>
                <c:pt idx="363">
                  <c:v>364</c:v>
                </c:pt>
                <c:pt idx="364">
                  <c:v>365</c:v>
                </c:pt>
                <c:pt idx="365">
                  <c:v>366</c:v>
                </c:pt>
                <c:pt idx="366">
                  <c:v>367</c:v>
                </c:pt>
                <c:pt idx="367">
                  <c:v>368</c:v>
                </c:pt>
                <c:pt idx="368">
                  <c:v>369</c:v>
                </c:pt>
                <c:pt idx="369">
                  <c:v>370</c:v>
                </c:pt>
                <c:pt idx="370">
                  <c:v>371</c:v>
                </c:pt>
                <c:pt idx="371">
                  <c:v>372</c:v>
                </c:pt>
                <c:pt idx="372">
                  <c:v>373</c:v>
                </c:pt>
                <c:pt idx="373">
                  <c:v>374</c:v>
                </c:pt>
                <c:pt idx="374">
                  <c:v>375</c:v>
                </c:pt>
                <c:pt idx="375">
                  <c:v>376</c:v>
                </c:pt>
                <c:pt idx="376">
                  <c:v>377</c:v>
                </c:pt>
                <c:pt idx="377">
                  <c:v>378</c:v>
                </c:pt>
                <c:pt idx="378">
                  <c:v>379</c:v>
                </c:pt>
                <c:pt idx="379">
                  <c:v>380</c:v>
                </c:pt>
                <c:pt idx="380">
                  <c:v>381</c:v>
                </c:pt>
                <c:pt idx="381">
                  <c:v>382</c:v>
                </c:pt>
                <c:pt idx="382">
                  <c:v>383</c:v>
                </c:pt>
                <c:pt idx="383">
                  <c:v>384</c:v>
                </c:pt>
                <c:pt idx="384">
                  <c:v>385</c:v>
                </c:pt>
                <c:pt idx="385">
                  <c:v>386</c:v>
                </c:pt>
                <c:pt idx="386">
                  <c:v>387</c:v>
                </c:pt>
                <c:pt idx="387">
                  <c:v>388</c:v>
                </c:pt>
                <c:pt idx="388">
                  <c:v>389</c:v>
                </c:pt>
                <c:pt idx="389">
                  <c:v>390</c:v>
                </c:pt>
                <c:pt idx="390">
                  <c:v>391</c:v>
                </c:pt>
                <c:pt idx="391">
                  <c:v>392</c:v>
                </c:pt>
                <c:pt idx="392">
                  <c:v>393</c:v>
                </c:pt>
                <c:pt idx="393">
                  <c:v>394</c:v>
                </c:pt>
                <c:pt idx="394">
                  <c:v>395</c:v>
                </c:pt>
                <c:pt idx="395">
                  <c:v>396</c:v>
                </c:pt>
                <c:pt idx="396">
                  <c:v>397</c:v>
                </c:pt>
                <c:pt idx="397">
                  <c:v>398</c:v>
                </c:pt>
                <c:pt idx="398">
                  <c:v>399</c:v>
                </c:pt>
                <c:pt idx="399">
                  <c:v>400</c:v>
                </c:pt>
                <c:pt idx="400">
                  <c:v>401</c:v>
                </c:pt>
                <c:pt idx="401">
                  <c:v>402</c:v>
                </c:pt>
                <c:pt idx="402">
                  <c:v>403</c:v>
                </c:pt>
                <c:pt idx="403">
                  <c:v>404</c:v>
                </c:pt>
                <c:pt idx="404">
                  <c:v>405</c:v>
                </c:pt>
                <c:pt idx="405">
                  <c:v>406</c:v>
                </c:pt>
                <c:pt idx="406">
                  <c:v>407</c:v>
                </c:pt>
                <c:pt idx="407">
                  <c:v>408</c:v>
                </c:pt>
                <c:pt idx="408">
                  <c:v>409</c:v>
                </c:pt>
                <c:pt idx="409">
                  <c:v>410</c:v>
                </c:pt>
                <c:pt idx="410">
                  <c:v>411</c:v>
                </c:pt>
                <c:pt idx="411">
                  <c:v>412</c:v>
                </c:pt>
                <c:pt idx="412">
                  <c:v>413</c:v>
                </c:pt>
                <c:pt idx="413">
                  <c:v>414</c:v>
                </c:pt>
                <c:pt idx="414">
                  <c:v>415</c:v>
                </c:pt>
                <c:pt idx="415">
                  <c:v>416</c:v>
                </c:pt>
                <c:pt idx="416">
                  <c:v>417</c:v>
                </c:pt>
                <c:pt idx="417">
                  <c:v>418</c:v>
                </c:pt>
                <c:pt idx="418">
                  <c:v>419</c:v>
                </c:pt>
                <c:pt idx="419">
                  <c:v>420</c:v>
                </c:pt>
                <c:pt idx="420">
                  <c:v>421</c:v>
                </c:pt>
                <c:pt idx="421">
                  <c:v>422</c:v>
                </c:pt>
                <c:pt idx="422">
                  <c:v>423</c:v>
                </c:pt>
                <c:pt idx="423">
                  <c:v>424</c:v>
                </c:pt>
                <c:pt idx="424">
                  <c:v>425</c:v>
                </c:pt>
                <c:pt idx="425">
                  <c:v>426</c:v>
                </c:pt>
                <c:pt idx="426">
                  <c:v>427</c:v>
                </c:pt>
                <c:pt idx="427">
                  <c:v>428</c:v>
                </c:pt>
                <c:pt idx="428">
                  <c:v>429</c:v>
                </c:pt>
                <c:pt idx="429">
                  <c:v>430</c:v>
                </c:pt>
                <c:pt idx="430">
                  <c:v>431</c:v>
                </c:pt>
                <c:pt idx="431">
                  <c:v>432</c:v>
                </c:pt>
                <c:pt idx="432">
                  <c:v>433</c:v>
                </c:pt>
                <c:pt idx="433">
                  <c:v>434</c:v>
                </c:pt>
                <c:pt idx="434">
                  <c:v>435</c:v>
                </c:pt>
                <c:pt idx="435">
                  <c:v>436</c:v>
                </c:pt>
                <c:pt idx="436">
                  <c:v>437</c:v>
                </c:pt>
                <c:pt idx="437">
                  <c:v>438</c:v>
                </c:pt>
                <c:pt idx="438">
                  <c:v>439</c:v>
                </c:pt>
                <c:pt idx="439">
                  <c:v>440</c:v>
                </c:pt>
                <c:pt idx="440">
                  <c:v>441</c:v>
                </c:pt>
                <c:pt idx="441">
                  <c:v>442</c:v>
                </c:pt>
                <c:pt idx="442">
                  <c:v>443</c:v>
                </c:pt>
                <c:pt idx="443">
                  <c:v>444</c:v>
                </c:pt>
                <c:pt idx="444">
                  <c:v>445</c:v>
                </c:pt>
                <c:pt idx="445">
                  <c:v>446</c:v>
                </c:pt>
                <c:pt idx="446">
                  <c:v>447</c:v>
                </c:pt>
                <c:pt idx="447">
                  <c:v>448</c:v>
                </c:pt>
                <c:pt idx="448">
                  <c:v>449</c:v>
                </c:pt>
                <c:pt idx="449">
                  <c:v>450</c:v>
                </c:pt>
                <c:pt idx="450">
                  <c:v>451</c:v>
                </c:pt>
                <c:pt idx="451">
                  <c:v>452</c:v>
                </c:pt>
                <c:pt idx="452">
                  <c:v>453</c:v>
                </c:pt>
                <c:pt idx="453">
                  <c:v>454</c:v>
                </c:pt>
                <c:pt idx="454">
                  <c:v>455</c:v>
                </c:pt>
                <c:pt idx="455">
                  <c:v>456</c:v>
                </c:pt>
                <c:pt idx="456">
                  <c:v>457</c:v>
                </c:pt>
                <c:pt idx="457">
                  <c:v>458</c:v>
                </c:pt>
                <c:pt idx="458">
                  <c:v>459</c:v>
                </c:pt>
                <c:pt idx="459">
                  <c:v>460</c:v>
                </c:pt>
                <c:pt idx="460">
                  <c:v>461</c:v>
                </c:pt>
                <c:pt idx="461">
                  <c:v>462</c:v>
                </c:pt>
                <c:pt idx="462">
                  <c:v>463</c:v>
                </c:pt>
                <c:pt idx="463">
                  <c:v>464</c:v>
                </c:pt>
                <c:pt idx="464">
                  <c:v>465</c:v>
                </c:pt>
                <c:pt idx="465">
                  <c:v>466</c:v>
                </c:pt>
                <c:pt idx="466">
                  <c:v>467</c:v>
                </c:pt>
                <c:pt idx="467">
                  <c:v>468</c:v>
                </c:pt>
                <c:pt idx="468">
                  <c:v>469</c:v>
                </c:pt>
                <c:pt idx="469">
                  <c:v>470</c:v>
                </c:pt>
                <c:pt idx="470">
                  <c:v>471</c:v>
                </c:pt>
                <c:pt idx="471">
                  <c:v>472</c:v>
                </c:pt>
                <c:pt idx="472">
                  <c:v>473</c:v>
                </c:pt>
                <c:pt idx="473">
                  <c:v>474</c:v>
                </c:pt>
                <c:pt idx="474">
                  <c:v>475</c:v>
                </c:pt>
                <c:pt idx="475">
                  <c:v>476</c:v>
                </c:pt>
                <c:pt idx="476">
                  <c:v>477</c:v>
                </c:pt>
                <c:pt idx="477">
                  <c:v>478</c:v>
                </c:pt>
                <c:pt idx="478">
                  <c:v>479</c:v>
                </c:pt>
                <c:pt idx="479">
                  <c:v>480</c:v>
                </c:pt>
                <c:pt idx="480">
                  <c:v>481</c:v>
                </c:pt>
                <c:pt idx="481">
                  <c:v>482</c:v>
                </c:pt>
                <c:pt idx="482">
                  <c:v>483</c:v>
                </c:pt>
                <c:pt idx="483">
                  <c:v>484</c:v>
                </c:pt>
                <c:pt idx="484">
                  <c:v>485</c:v>
                </c:pt>
                <c:pt idx="485">
                  <c:v>486</c:v>
                </c:pt>
                <c:pt idx="486">
                  <c:v>487</c:v>
                </c:pt>
                <c:pt idx="487">
                  <c:v>488</c:v>
                </c:pt>
                <c:pt idx="488">
                  <c:v>489</c:v>
                </c:pt>
                <c:pt idx="489">
                  <c:v>490</c:v>
                </c:pt>
                <c:pt idx="490">
                  <c:v>491</c:v>
                </c:pt>
                <c:pt idx="491">
                  <c:v>492</c:v>
                </c:pt>
                <c:pt idx="492">
                  <c:v>493</c:v>
                </c:pt>
                <c:pt idx="493">
                  <c:v>494</c:v>
                </c:pt>
                <c:pt idx="494">
                  <c:v>495</c:v>
                </c:pt>
                <c:pt idx="495">
                  <c:v>496</c:v>
                </c:pt>
                <c:pt idx="496">
                  <c:v>497</c:v>
                </c:pt>
                <c:pt idx="497">
                  <c:v>498</c:v>
                </c:pt>
                <c:pt idx="498">
                  <c:v>499</c:v>
                </c:pt>
                <c:pt idx="499">
                  <c:v>500</c:v>
                </c:pt>
                <c:pt idx="500">
                  <c:v>501</c:v>
                </c:pt>
                <c:pt idx="501">
                  <c:v>502</c:v>
                </c:pt>
                <c:pt idx="502">
                  <c:v>503</c:v>
                </c:pt>
                <c:pt idx="503">
                  <c:v>504</c:v>
                </c:pt>
                <c:pt idx="504">
                  <c:v>505</c:v>
                </c:pt>
                <c:pt idx="505">
                  <c:v>506</c:v>
                </c:pt>
                <c:pt idx="506">
                  <c:v>507</c:v>
                </c:pt>
                <c:pt idx="507">
                  <c:v>508</c:v>
                </c:pt>
                <c:pt idx="508">
                  <c:v>509</c:v>
                </c:pt>
                <c:pt idx="509">
                  <c:v>510</c:v>
                </c:pt>
                <c:pt idx="510">
                  <c:v>511</c:v>
                </c:pt>
                <c:pt idx="511">
                  <c:v>512</c:v>
                </c:pt>
                <c:pt idx="512">
                  <c:v>513</c:v>
                </c:pt>
                <c:pt idx="513">
                  <c:v>514</c:v>
                </c:pt>
                <c:pt idx="514">
                  <c:v>515</c:v>
                </c:pt>
                <c:pt idx="515">
                  <c:v>516</c:v>
                </c:pt>
                <c:pt idx="516">
                  <c:v>517</c:v>
                </c:pt>
                <c:pt idx="517">
                  <c:v>518</c:v>
                </c:pt>
                <c:pt idx="518">
                  <c:v>519</c:v>
                </c:pt>
                <c:pt idx="519">
                  <c:v>520</c:v>
                </c:pt>
                <c:pt idx="520">
                  <c:v>521</c:v>
                </c:pt>
                <c:pt idx="521">
                  <c:v>522</c:v>
                </c:pt>
                <c:pt idx="522">
                  <c:v>523</c:v>
                </c:pt>
                <c:pt idx="523">
                  <c:v>524</c:v>
                </c:pt>
                <c:pt idx="524">
                  <c:v>525</c:v>
                </c:pt>
                <c:pt idx="525">
                  <c:v>526</c:v>
                </c:pt>
                <c:pt idx="526">
                  <c:v>527</c:v>
                </c:pt>
                <c:pt idx="527">
                  <c:v>528</c:v>
                </c:pt>
                <c:pt idx="528">
                  <c:v>529</c:v>
                </c:pt>
                <c:pt idx="529">
                  <c:v>530</c:v>
                </c:pt>
                <c:pt idx="530">
                  <c:v>531</c:v>
                </c:pt>
                <c:pt idx="531">
                  <c:v>532</c:v>
                </c:pt>
                <c:pt idx="532">
                  <c:v>533</c:v>
                </c:pt>
                <c:pt idx="533">
                  <c:v>534</c:v>
                </c:pt>
                <c:pt idx="534">
                  <c:v>535</c:v>
                </c:pt>
                <c:pt idx="535">
                  <c:v>536</c:v>
                </c:pt>
                <c:pt idx="536">
                  <c:v>537</c:v>
                </c:pt>
                <c:pt idx="537">
                  <c:v>538</c:v>
                </c:pt>
                <c:pt idx="538">
                  <c:v>539</c:v>
                </c:pt>
                <c:pt idx="539">
                  <c:v>540</c:v>
                </c:pt>
                <c:pt idx="540">
                  <c:v>541</c:v>
                </c:pt>
                <c:pt idx="541">
                  <c:v>542</c:v>
                </c:pt>
                <c:pt idx="542">
                  <c:v>543</c:v>
                </c:pt>
                <c:pt idx="543">
                  <c:v>544</c:v>
                </c:pt>
                <c:pt idx="544">
                  <c:v>545</c:v>
                </c:pt>
                <c:pt idx="545">
                  <c:v>546</c:v>
                </c:pt>
                <c:pt idx="546">
                  <c:v>547</c:v>
                </c:pt>
                <c:pt idx="547">
                  <c:v>548</c:v>
                </c:pt>
                <c:pt idx="548">
                  <c:v>549</c:v>
                </c:pt>
                <c:pt idx="549">
                  <c:v>550</c:v>
                </c:pt>
                <c:pt idx="550">
                  <c:v>551</c:v>
                </c:pt>
                <c:pt idx="551">
                  <c:v>552</c:v>
                </c:pt>
                <c:pt idx="552">
                  <c:v>553</c:v>
                </c:pt>
                <c:pt idx="553">
                  <c:v>554</c:v>
                </c:pt>
                <c:pt idx="554">
                  <c:v>555</c:v>
                </c:pt>
                <c:pt idx="555">
                  <c:v>556</c:v>
                </c:pt>
                <c:pt idx="556">
                  <c:v>557</c:v>
                </c:pt>
                <c:pt idx="557">
                  <c:v>558</c:v>
                </c:pt>
                <c:pt idx="558">
                  <c:v>559</c:v>
                </c:pt>
                <c:pt idx="559">
                  <c:v>560</c:v>
                </c:pt>
                <c:pt idx="560">
                  <c:v>561</c:v>
                </c:pt>
                <c:pt idx="561">
                  <c:v>562</c:v>
                </c:pt>
                <c:pt idx="562">
                  <c:v>563</c:v>
                </c:pt>
                <c:pt idx="563">
                  <c:v>564</c:v>
                </c:pt>
                <c:pt idx="564">
                  <c:v>565</c:v>
                </c:pt>
                <c:pt idx="565">
                  <c:v>566</c:v>
                </c:pt>
                <c:pt idx="566">
                  <c:v>567</c:v>
                </c:pt>
                <c:pt idx="567">
                  <c:v>568</c:v>
                </c:pt>
                <c:pt idx="568">
                  <c:v>569</c:v>
                </c:pt>
                <c:pt idx="569">
                  <c:v>570</c:v>
                </c:pt>
                <c:pt idx="570">
                  <c:v>571</c:v>
                </c:pt>
                <c:pt idx="571">
                  <c:v>572</c:v>
                </c:pt>
                <c:pt idx="572">
                  <c:v>573</c:v>
                </c:pt>
                <c:pt idx="573">
                  <c:v>574</c:v>
                </c:pt>
                <c:pt idx="574">
                  <c:v>575</c:v>
                </c:pt>
                <c:pt idx="575">
                  <c:v>576</c:v>
                </c:pt>
                <c:pt idx="576">
                  <c:v>577</c:v>
                </c:pt>
                <c:pt idx="577">
                  <c:v>578</c:v>
                </c:pt>
                <c:pt idx="578">
                  <c:v>579</c:v>
                </c:pt>
                <c:pt idx="579">
                  <c:v>580</c:v>
                </c:pt>
                <c:pt idx="580">
                  <c:v>581</c:v>
                </c:pt>
                <c:pt idx="581">
                  <c:v>582</c:v>
                </c:pt>
                <c:pt idx="582">
                  <c:v>583</c:v>
                </c:pt>
                <c:pt idx="583">
                  <c:v>584</c:v>
                </c:pt>
                <c:pt idx="584">
                  <c:v>585</c:v>
                </c:pt>
                <c:pt idx="585">
                  <c:v>586</c:v>
                </c:pt>
                <c:pt idx="586">
                  <c:v>587</c:v>
                </c:pt>
                <c:pt idx="587">
                  <c:v>588</c:v>
                </c:pt>
                <c:pt idx="588">
                  <c:v>589</c:v>
                </c:pt>
                <c:pt idx="589">
                  <c:v>590</c:v>
                </c:pt>
                <c:pt idx="590">
                  <c:v>591</c:v>
                </c:pt>
                <c:pt idx="591">
                  <c:v>592</c:v>
                </c:pt>
                <c:pt idx="592">
                  <c:v>593</c:v>
                </c:pt>
                <c:pt idx="593">
                  <c:v>594</c:v>
                </c:pt>
                <c:pt idx="594">
                  <c:v>595</c:v>
                </c:pt>
                <c:pt idx="595">
                  <c:v>596</c:v>
                </c:pt>
                <c:pt idx="596">
                  <c:v>597</c:v>
                </c:pt>
                <c:pt idx="597">
                  <c:v>598</c:v>
                </c:pt>
                <c:pt idx="598">
                  <c:v>599</c:v>
                </c:pt>
                <c:pt idx="599">
                  <c:v>600</c:v>
                </c:pt>
                <c:pt idx="600">
                  <c:v>601</c:v>
                </c:pt>
                <c:pt idx="601">
                  <c:v>602</c:v>
                </c:pt>
                <c:pt idx="602">
                  <c:v>603</c:v>
                </c:pt>
                <c:pt idx="603">
                  <c:v>604</c:v>
                </c:pt>
                <c:pt idx="604">
                  <c:v>605</c:v>
                </c:pt>
                <c:pt idx="605">
                  <c:v>606</c:v>
                </c:pt>
                <c:pt idx="606">
                  <c:v>607</c:v>
                </c:pt>
                <c:pt idx="607">
                  <c:v>608</c:v>
                </c:pt>
                <c:pt idx="608">
                  <c:v>609</c:v>
                </c:pt>
                <c:pt idx="609">
                  <c:v>610</c:v>
                </c:pt>
                <c:pt idx="610">
                  <c:v>611</c:v>
                </c:pt>
                <c:pt idx="611">
                  <c:v>612</c:v>
                </c:pt>
                <c:pt idx="612">
                  <c:v>613</c:v>
                </c:pt>
                <c:pt idx="613">
                  <c:v>614</c:v>
                </c:pt>
                <c:pt idx="614">
                  <c:v>615</c:v>
                </c:pt>
                <c:pt idx="615">
                  <c:v>616</c:v>
                </c:pt>
                <c:pt idx="616">
                  <c:v>617</c:v>
                </c:pt>
                <c:pt idx="617">
                  <c:v>618</c:v>
                </c:pt>
                <c:pt idx="618">
                  <c:v>619</c:v>
                </c:pt>
                <c:pt idx="619">
                  <c:v>620</c:v>
                </c:pt>
                <c:pt idx="620">
                  <c:v>621</c:v>
                </c:pt>
                <c:pt idx="621">
                  <c:v>622</c:v>
                </c:pt>
                <c:pt idx="622">
                  <c:v>623</c:v>
                </c:pt>
                <c:pt idx="623">
                  <c:v>624</c:v>
                </c:pt>
                <c:pt idx="624">
                  <c:v>625</c:v>
                </c:pt>
                <c:pt idx="625">
                  <c:v>626</c:v>
                </c:pt>
                <c:pt idx="626">
                  <c:v>627</c:v>
                </c:pt>
                <c:pt idx="627">
                  <c:v>628</c:v>
                </c:pt>
                <c:pt idx="628">
                  <c:v>629</c:v>
                </c:pt>
                <c:pt idx="629">
                  <c:v>630</c:v>
                </c:pt>
                <c:pt idx="630">
                  <c:v>631</c:v>
                </c:pt>
                <c:pt idx="631">
                  <c:v>632</c:v>
                </c:pt>
                <c:pt idx="632">
                  <c:v>633</c:v>
                </c:pt>
                <c:pt idx="633">
                  <c:v>634</c:v>
                </c:pt>
                <c:pt idx="634">
                  <c:v>635</c:v>
                </c:pt>
                <c:pt idx="635">
                  <c:v>636</c:v>
                </c:pt>
                <c:pt idx="636">
                  <c:v>637</c:v>
                </c:pt>
                <c:pt idx="637">
                  <c:v>638</c:v>
                </c:pt>
                <c:pt idx="638">
                  <c:v>639</c:v>
                </c:pt>
                <c:pt idx="639">
                  <c:v>640</c:v>
                </c:pt>
                <c:pt idx="640">
                  <c:v>641</c:v>
                </c:pt>
                <c:pt idx="641">
                  <c:v>642</c:v>
                </c:pt>
                <c:pt idx="642">
                  <c:v>643</c:v>
                </c:pt>
                <c:pt idx="643">
                  <c:v>644</c:v>
                </c:pt>
                <c:pt idx="644">
                  <c:v>645</c:v>
                </c:pt>
                <c:pt idx="645">
                  <c:v>646</c:v>
                </c:pt>
                <c:pt idx="646">
                  <c:v>647</c:v>
                </c:pt>
                <c:pt idx="647">
                  <c:v>648</c:v>
                </c:pt>
                <c:pt idx="648">
                  <c:v>649</c:v>
                </c:pt>
                <c:pt idx="649">
                  <c:v>650</c:v>
                </c:pt>
                <c:pt idx="650">
                  <c:v>651</c:v>
                </c:pt>
                <c:pt idx="651">
                  <c:v>652</c:v>
                </c:pt>
                <c:pt idx="652">
                  <c:v>653</c:v>
                </c:pt>
                <c:pt idx="653">
                  <c:v>654</c:v>
                </c:pt>
                <c:pt idx="654">
                  <c:v>655</c:v>
                </c:pt>
                <c:pt idx="655">
                  <c:v>656</c:v>
                </c:pt>
                <c:pt idx="656">
                  <c:v>657</c:v>
                </c:pt>
                <c:pt idx="657">
                  <c:v>658</c:v>
                </c:pt>
                <c:pt idx="658">
                  <c:v>659</c:v>
                </c:pt>
                <c:pt idx="659">
                  <c:v>660</c:v>
                </c:pt>
                <c:pt idx="660">
                  <c:v>661</c:v>
                </c:pt>
                <c:pt idx="661">
                  <c:v>662</c:v>
                </c:pt>
                <c:pt idx="662">
                  <c:v>663</c:v>
                </c:pt>
                <c:pt idx="663">
                  <c:v>664</c:v>
                </c:pt>
                <c:pt idx="664">
                  <c:v>665</c:v>
                </c:pt>
                <c:pt idx="665">
                  <c:v>666</c:v>
                </c:pt>
                <c:pt idx="666">
                  <c:v>667</c:v>
                </c:pt>
                <c:pt idx="667">
                  <c:v>668</c:v>
                </c:pt>
                <c:pt idx="668">
                  <c:v>669</c:v>
                </c:pt>
                <c:pt idx="669">
                  <c:v>670</c:v>
                </c:pt>
                <c:pt idx="670">
                  <c:v>671</c:v>
                </c:pt>
                <c:pt idx="671">
                  <c:v>672</c:v>
                </c:pt>
                <c:pt idx="672">
                  <c:v>673</c:v>
                </c:pt>
                <c:pt idx="673">
                  <c:v>674</c:v>
                </c:pt>
                <c:pt idx="674">
                  <c:v>675</c:v>
                </c:pt>
                <c:pt idx="675">
                  <c:v>676</c:v>
                </c:pt>
                <c:pt idx="676">
                  <c:v>677</c:v>
                </c:pt>
                <c:pt idx="677">
                  <c:v>678</c:v>
                </c:pt>
                <c:pt idx="678">
                  <c:v>679</c:v>
                </c:pt>
                <c:pt idx="679">
                  <c:v>680</c:v>
                </c:pt>
                <c:pt idx="680">
                  <c:v>681</c:v>
                </c:pt>
                <c:pt idx="681">
                  <c:v>682</c:v>
                </c:pt>
                <c:pt idx="682">
                  <c:v>683</c:v>
                </c:pt>
                <c:pt idx="683">
                  <c:v>684</c:v>
                </c:pt>
                <c:pt idx="684">
                  <c:v>685</c:v>
                </c:pt>
                <c:pt idx="685">
                  <c:v>686</c:v>
                </c:pt>
                <c:pt idx="686">
                  <c:v>687</c:v>
                </c:pt>
                <c:pt idx="687">
                  <c:v>688</c:v>
                </c:pt>
                <c:pt idx="688">
                  <c:v>689</c:v>
                </c:pt>
                <c:pt idx="689">
                  <c:v>690</c:v>
                </c:pt>
                <c:pt idx="690">
                  <c:v>691</c:v>
                </c:pt>
                <c:pt idx="691">
                  <c:v>692</c:v>
                </c:pt>
                <c:pt idx="692">
                  <c:v>693</c:v>
                </c:pt>
                <c:pt idx="693">
                  <c:v>694</c:v>
                </c:pt>
                <c:pt idx="694">
                  <c:v>695</c:v>
                </c:pt>
                <c:pt idx="695">
                  <c:v>696</c:v>
                </c:pt>
                <c:pt idx="696">
                  <c:v>697</c:v>
                </c:pt>
                <c:pt idx="697">
                  <c:v>698</c:v>
                </c:pt>
                <c:pt idx="698">
                  <c:v>699</c:v>
                </c:pt>
                <c:pt idx="699">
                  <c:v>700</c:v>
                </c:pt>
                <c:pt idx="700">
                  <c:v>701</c:v>
                </c:pt>
                <c:pt idx="701">
                  <c:v>702</c:v>
                </c:pt>
                <c:pt idx="702">
                  <c:v>703</c:v>
                </c:pt>
                <c:pt idx="703">
                  <c:v>704</c:v>
                </c:pt>
                <c:pt idx="704">
                  <c:v>705</c:v>
                </c:pt>
                <c:pt idx="705">
                  <c:v>706</c:v>
                </c:pt>
                <c:pt idx="706">
                  <c:v>707</c:v>
                </c:pt>
                <c:pt idx="707">
                  <c:v>708</c:v>
                </c:pt>
                <c:pt idx="708">
                  <c:v>709</c:v>
                </c:pt>
                <c:pt idx="709">
                  <c:v>710</c:v>
                </c:pt>
                <c:pt idx="710">
                  <c:v>711</c:v>
                </c:pt>
                <c:pt idx="711">
                  <c:v>712</c:v>
                </c:pt>
                <c:pt idx="712">
                  <c:v>713</c:v>
                </c:pt>
                <c:pt idx="713">
                  <c:v>714</c:v>
                </c:pt>
                <c:pt idx="714">
                  <c:v>715</c:v>
                </c:pt>
                <c:pt idx="715">
                  <c:v>716</c:v>
                </c:pt>
                <c:pt idx="716">
                  <c:v>717</c:v>
                </c:pt>
                <c:pt idx="717">
                  <c:v>718</c:v>
                </c:pt>
                <c:pt idx="718">
                  <c:v>719</c:v>
                </c:pt>
                <c:pt idx="719">
                  <c:v>720</c:v>
                </c:pt>
                <c:pt idx="720">
                  <c:v>721</c:v>
                </c:pt>
                <c:pt idx="721">
                  <c:v>722</c:v>
                </c:pt>
                <c:pt idx="722">
                  <c:v>723</c:v>
                </c:pt>
                <c:pt idx="723">
                  <c:v>724</c:v>
                </c:pt>
                <c:pt idx="724">
                  <c:v>725</c:v>
                </c:pt>
                <c:pt idx="725">
                  <c:v>726</c:v>
                </c:pt>
                <c:pt idx="726">
                  <c:v>727</c:v>
                </c:pt>
                <c:pt idx="727">
                  <c:v>728</c:v>
                </c:pt>
                <c:pt idx="728">
                  <c:v>729</c:v>
                </c:pt>
                <c:pt idx="729">
                  <c:v>730</c:v>
                </c:pt>
                <c:pt idx="730">
                  <c:v>731</c:v>
                </c:pt>
                <c:pt idx="731">
                  <c:v>732</c:v>
                </c:pt>
                <c:pt idx="732">
                  <c:v>733</c:v>
                </c:pt>
                <c:pt idx="733">
                  <c:v>734</c:v>
                </c:pt>
                <c:pt idx="734">
                  <c:v>735</c:v>
                </c:pt>
                <c:pt idx="735">
                  <c:v>736</c:v>
                </c:pt>
                <c:pt idx="736">
                  <c:v>737</c:v>
                </c:pt>
                <c:pt idx="737">
                  <c:v>738</c:v>
                </c:pt>
                <c:pt idx="738">
                  <c:v>739</c:v>
                </c:pt>
                <c:pt idx="739">
                  <c:v>740</c:v>
                </c:pt>
                <c:pt idx="740">
                  <c:v>741</c:v>
                </c:pt>
                <c:pt idx="741">
                  <c:v>742</c:v>
                </c:pt>
                <c:pt idx="742">
                  <c:v>743</c:v>
                </c:pt>
                <c:pt idx="743">
                  <c:v>744</c:v>
                </c:pt>
                <c:pt idx="744">
                  <c:v>745</c:v>
                </c:pt>
                <c:pt idx="745">
                  <c:v>746</c:v>
                </c:pt>
                <c:pt idx="746">
                  <c:v>747</c:v>
                </c:pt>
                <c:pt idx="747">
                  <c:v>748</c:v>
                </c:pt>
                <c:pt idx="748">
                  <c:v>749</c:v>
                </c:pt>
                <c:pt idx="749">
                  <c:v>750</c:v>
                </c:pt>
                <c:pt idx="750">
                  <c:v>751</c:v>
                </c:pt>
                <c:pt idx="751">
                  <c:v>752</c:v>
                </c:pt>
                <c:pt idx="752">
                  <c:v>753</c:v>
                </c:pt>
                <c:pt idx="753">
                  <c:v>754</c:v>
                </c:pt>
                <c:pt idx="754">
                  <c:v>755</c:v>
                </c:pt>
                <c:pt idx="755">
                  <c:v>756</c:v>
                </c:pt>
                <c:pt idx="756">
                  <c:v>757</c:v>
                </c:pt>
                <c:pt idx="757">
                  <c:v>758</c:v>
                </c:pt>
                <c:pt idx="758">
                  <c:v>759</c:v>
                </c:pt>
                <c:pt idx="759">
                  <c:v>760</c:v>
                </c:pt>
                <c:pt idx="760">
                  <c:v>761</c:v>
                </c:pt>
                <c:pt idx="761">
                  <c:v>762</c:v>
                </c:pt>
                <c:pt idx="762">
                  <c:v>763</c:v>
                </c:pt>
                <c:pt idx="763">
                  <c:v>764</c:v>
                </c:pt>
                <c:pt idx="764">
                  <c:v>765</c:v>
                </c:pt>
                <c:pt idx="765">
                  <c:v>766</c:v>
                </c:pt>
                <c:pt idx="766">
                  <c:v>767</c:v>
                </c:pt>
                <c:pt idx="767">
                  <c:v>768</c:v>
                </c:pt>
                <c:pt idx="768">
                  <c:v>769</c:v>
                </c:pt>
                <c:pt idx="769">
                  <c:v>770</c:v>
                </c:pt>
                <c:pt idx="770">
                  <c:v>771</c:v>
                </c:pt>
                <c:pt idx="771">
                  <c:v>772</c:v>
                </c:pt>
                <c:pt idx="772">
                  <c:v>773</c:v>
                </c:pt>
                <c:pt idx="773">
                  <c:v>774</c:v>
                </c:pt>
                <c:pt idx="774">
                  <c:v>775</c:v>
                </c:pt>
                <c:pt idx="775">
                  <c:v>776</c:v>
                </c:pt>
                <c:pt idx="776">
                  <c:v>777</c:v>
                </c:pt>
                <c:pt idx="777">
                  <c:v>778</c:v>
                </c:pt>
                <c:pt idx="778">
                  <c:v>779</c:v>
                </c:pt>
                <c:pt idx="779">
                  <c:v>780</c:v>
                </c:pt>
                <c:pt idx="780">
                  <c:v>781</c:v>
                </c:pt>
                <c:pt idx="781">
                  <c:v>782</c:v>
                </c:pt>
                <c:pt idx="782">
                  <c:v>783</c:v>
                </c:pt>
                <c:pt idx="783">
                  <c:v>784</c:v>
                </c:pt>
                <c:pt idx="784">
                  <c:v>785</c:v>
                </c:pt>
                <c:pt idx="785">
                  <c:v>786</c:v>
                </c:pt>
                <c:pt idx="786">
                  <c:v>787</c:v>
                </c:pt>
                <c:pt idx="787">
                  <c:v>788</c:v>
                </c:pt>
                <c:pt idx="788">
                  <c:v>789</c:v>
                </c:pt>
                <c:pt idx="789">
                  <c:v>790</c:v>
                </c:pt>
                <c:pt idx="790">
                  <c:v>791</c:v>
                </c:pt>
                <c:pt idx="791">
                  <c:v>792</c:v>
                </c:pt>
                <c:pt idx="792">
                  <c:v>793</c:v>
                </c:pt>
                <c:pt idx="793">
                  <c:v>794</c:v>
                </c:pt>
                <c:pt idx="794">
                  <c:v>795</c:v>
                </c:pt>
                <c:pt idx="795">
                  <c:v>796</c:v>
                </c:pt>
                <c:pt idx="796">
                  <c:v>797</c:v>
                </c:pt>
                <c:pt idx="797">
                  <c:v>798</c:v>
                </c:pt>
                <c:pt idx="798">
                  <c:v>799</c:v>
                </c:pt>
                <c:pt idx="799">
                  <c:v>800</c:v>
                </c:pt>
                <c:pt idx="800">
                  <c:v>801</c:v>
                </c:pt>
                <c:pt idx="801">
                  <c:v>802</c:v>
                </c:pt>
                <c:pt idx="802">
                  <c:v>803</c:v>
                </c:pt>
                <c:pt idx="803">
                  <c:v>804</c:v>
                </c:pt>
                <c:pt idx="804">
                  <c:v>805</c:v>
                </c:pt>
                <c:pt idx="805">
                  <c:v>806</c:v>
                </c:pt>
                <c:pt idx="806">
                  <c:v>807</c:v>
                </c:pt>
                <c:pt idx="807">
                  <c:v>808</c:v>
                </c:pt>
                <c:pt idx="808">
                  <c:v>809</c:v>
                </c:pt>
                <c:pt idx="809">
                  <c:v>810</c:v>
                </c:pt>
                <c:pt idx="810">
                  <c:v>811</c:v>
                </c:pt>
                <c:pt idx="811">
                  <c:v>812</c:v>
                </c:pt>
                <c:pt idx="812">
                  <c:v>813</c:v>
                </c:pt>
                <c:pt idx="813">
                  <c:v>814</c:v>
                </c:pt>
                <c:pt idx="814">
                  <c:v>815</c:v>
                </c:pt>
                <c:pt idx="815">
                  <c:v>816</c:v>
                </c:pt>
                <c:pt idx="816">
                  <c:v>817</c:v>
                </c:pt>
                <c:pt idx="817">
                  <c:v>818</c:v>
                </c:pt>
                <c:pt idx="818">
                  <c:v>819</c:v>
                </c:pt>
                <c:pt idx="819">
                  <c:v>820</c:v>
                </c:pt>
                <c:pt idx="820">
                  <c:v>821</c:v>
                </c:pt>
                <c:pt idx="821">
                  <c:v>822</c:v>
                </c:pt>
                <c:pt idx="822">
                  <c:v>823</c:v>
                </c:pt>
                <c:pt idx="823">
                  <c:v>824</c:v>
                </c:pt>
                <c:pt idx="824">
                  <c:v>825</c:v>
                </c:pt>
                <c:pt idx="825">
                  <c:v>826</c:v>
                </c:pt>
                <c:pt idx="826">
                  <c:v>827</c:v>
                </c:pt>
                <c:pt idx="827">
                  <c:v>828</c:v>
                </c:pt>
                <c:pt idx="828">
                  <c:v>829</c:v>
                </c:pt>
                <c:pt idx="829">
                  <c:v>830</c:v>
                </c:pt>
                <c:pt idx="830">
                  <c:v>831</c:v>
                </c:pt>
                <c:pt idx="831">
                  <c:v>832</c:v>
                </c:pt>
                <c:pt idx="832">
                  <c:v>833</c:v>
                </c:pt>
                <c:pt idx="833">
                  <c:v>834</c:v>
                </c:pt>
                <c:pt idx="834">
                  <c:v>835</c:v>
                </c:pt>
                <c:pt idx="835">
                  <c:v>836</c:v>
                </c:pt>
                <c:pt idx="836">
                  <c:v>837</c:v>
                </c:pt>
                <c:pt idx="837">
                  <c:v>838</c:v>
                </c:pt>
                <c:pt idx="838">
                  <c:v>839</c:v>
                </c:pt>
                <c:pt idx="839">
                  <c:v>840</c:v>
                </c:pt>
                <c:pt idx="840">
                  <c:v>841</c:v>
                </c:pt>
                <c:pt idx="841">
                  <c:v>842</c:v>
                </c:pt>
                <c:pt idx="842">
                  <c:v>843</c:v>
                </c:pt>
                <c:pt idx="843">
                  <c:v>844</c:v>
                </c:pt>
                <c:pt idx="844">
                  <c:v>845</c:v>
                </c:pt>
                <c:pt idx="845">
                  <c:v>846</c:v>
                </c:pt>
                <c:pt idx="846">
                  <c:v>847</c:v>
                </c:pt>
                <c:pt idx="847">
                  <c:v>848</c:v>
                </c:pt>
                <c:pt idx="848">
                  <c:v>849</c:v>
                </c:pt>
                <c:pt idx="849">
                  <c:v>850</c:v>
                </c:pt>
                <c:pt idx="850">
                  <c:v>851</c:v>
                </c:pt>
                <c:pt idx="851">
                  <c:v>852</c:v>
                </c:pt>
                <c:pt idx="852">
                  <c:v>853</c:v>
                </c:pt>
                <c:pt idx="853">
                  <c:v>854</c:v>
                </c:pt>
                <c:pt idx="854">
                  <c:v>855</c:v>
                </c:pt>
                <c:pt idx="855">
                  <c:v>856</c:v>
                </c:pt>
                <c:pt idx="856">
                  <c:v>857</c:v>
                </c:pt>
                <c:pt idx="857">
                  <c:v>858</c:v>
                </c:pt>
                <c:pt idx="858">
                  <c:v>859</c:v>
                </c:pt>
                <c:pt idx="859">
                  <c:v>860</c:v>
                </c:pt>
                <c:pt idx="860">
                  <c:v>861</c:v>
                </c:pt>
                <c:pt idx="861">
                  <c:v>862</c:v>
                </c:pt>
                <c:pt idx="862">
                  <c:v>863</c:v>
                </c:pt>
                <c:pt idx="863">
                  <c:v>864</c:v>
                </c:pt>
                <c:pt idx="864">
                  <c:v>865</c:v>
                </c:pt>
                <c:pt idx="865">
                  <c:v>866</c:v>
                </c:pt>
                <c:pt idx="866">
                  <c:v>867</c:v>
                </c:pt>
                <c:pt idx="867">
                  <c:v>868</c:v>
                </c:pt>
                <c:pt idx="868">
                  <c:v>869</c:v>
                </c:pt>
                <c:pt idx="869">
                  <c:v>870</c:v>
                </c:pt>
                <c:pt idx="870">
                  <c:v>871</c:v>
                </c:pt>
                <c:pt idx="871">
                  <c:v>872</c:v>
                </c:pt>
                <c:pt idx="872">
                  <c:v>873</c:v>
                </c:pt>
                <c:pt idx="873">
                  <c:v>874</c:v>
                </c:pt>
                <c:pt idx="874">
                  <c:v>875</c:v>
                </c:pt>
                <c:pt idx="875">
                  <c:v>876</c:v>
                </c:pt>
                <c:pt idx="876">
                  <c:v>877</c:v>
                </c:pt>
                <c:pt idx="877">
                  <c:v>878</c:v>
                </c:pt>
                <c:pt idx="878">
                  <c:v>879</c:v>
                </c:pt>
                <c:pt idx="879">
                  <c:v>880</c:v>
                </c:pt>
                <c:pt idx="880">
                  <c:v>881</c:v>
                </c:pt>
                <c:pt idx="881">
                  <c:v>882</c:v>
                </c:pt>
                <c:pt idx="882">
                  <c:v>883</c:v>
                </c:pt>
                <c:pt idx="883">
                  <c:v>884</c:v>
                </c:pt>
                <c:pt idx="884">
                  <c:v>885</c:v>
                </c:pt>
                <c:pt idx="885">
                  <c:v>886</c:v>
                </c:pt>
                <c:pt idx="886">
                  <c:v>887</c:v>
                </c:pt>
                <c:pt idx="887">
                  <c:v>888</c:v>
                </c:pt>
                <c:pt idx="888">
                  <c:v>889</c:v>
                </c:pt>
                <c:pt idx="889">
                  <c:v>890</c:v>
                </c:pt>
                <c:pt idx="890">
                  <c:v>891</c:v>
                </c:pt>
                <c:pt idx="891">
                  <c:v>892</c:v>
                </c:pt>
                <c:pt idx="892">
                  <c:v>893</c:v>
                </c:pt>
                <c:pt idx="893">
                  <c:v>894</c:v>
                </c:pt>
                <c:pt idx="894">
                  <c:v>895</c:v>
                </c:pt>
                <c:pt idx="895">
                  <c:v>896</c:v>
                </c:pt>
                <c:pt idx="896">
                  <c:v>897</c:v>
                </c:pt>
                <c:pt idx="897">
                  <c:v>898</c:v>
                </c:pt>
                <c:pt idx="898">
                  <c:v>899</c:v>
                </c:pt>
                <c:pt idx="899">
                  <c:v>900</c:v>
                </c:pt>
                <c:pt idx="900">
                  <c:v>901</c:v>
                </c:pt>
                <c:pt idx="901">
                  <c:v>902</c:v>
                </c:pt>
                <c:pt idx="902">
                  <c:v>903</c:v>
                </c:pt>
                <c:pt idx="903">
                  <c:v>904</c:v>
                </c:pt>
                <c:pt idx="904">
                  <c:v>905</c:v>
                </c:pt>
                <c:pt idx="905">
                  <c:v>906</c:v>
                </c:pt>
                <c:pt idx="906">
                  <c:v>907</c:v>
                </c:pt>
                <c:pt idx="907">
                  <c:v>908</c:v>
                </c:pt>
                <c:pt idx="908">
                  <c:v>909</c:v>
                </c:pt>
                <c:pt idx="909">
                  <c:v>910</c:v>
                </c:pt>
                <c:pt idx="910">
                  <c:v>911</c:v>
                </c:pt>
                <c:pt idx="911">
                  <c:v>912</c:v>
                </c:pt>
                <c:pt idx="912">
                  <c:v>913</c:v>
                </c:pt>
                <c:pt idx="913">
                  <c:v>914</c:v>
                </c:pt>
                <c:pt idx="914">
                  <c:v>915</c:v>
                </c:pt>
                <c:pt idx="915">
                  <c:v>916</c:v>
                </c:pt>
                <c:pt idx="916">
                  <c:v>917</c:v>
                </c:pt>
                <c:pt idx="917">
                  <c:v>918</c:v>
                </c:pt>
                <c:pt idx="918">
                  <c:v>919</c:v>
                </c:pt>
                <c:pt idx="919">
                  <c:v>920</c:v>
                </c:pt>
                <c:pt idx="920">
                  <c:v>921</c:v>
                </c:pt>
                <c:pt idx="921">
                  <c:v>922</c:v>
                </c:pt>
                <c:pt idx="922">
                  <c:v>923</c:v>
                </c:pt>
                <c:pt idx="923">
                  <c:v>924</c:v>
                </c:pt>
                <c:pt idx="924">
                  <c:v>925</c:v>
                </c:pt>
                <c:pt idx="925">
                  <c:v>926</c:v>
                </c:pt>
                <c:pt idx="926">
                  <c:v>927</c:v>
                </c:pt>
                <c:pt idx="927">
                  <c:v>928</c:v>
                </c:pt>
                <c:pt idx="928">
                  <c:v>929</c:v>
                </c:pt>
                <c:pt idx="929">
                  <c:v>930</c:v>
                </c:pt>
                <c:pt idx="930">
                  <c:v>931</c:v>
                </c:pt>
                <c:pt idx="931">
                  <c:v>932</c:v>
                </c:pt>
                <c:pt idx="932">
                  <c:v>933</c:v>
                </c:pt>
                <c:pt idx="933">
                  <c:v>934</c:v>
                </c:pt>
                <c:pt idx="934">
                  <c:v>935</c:v>
                </c:pt>
                <c:pt idx="935">
                  <c:v>936</c:v>
                </c:pt>
                <c:pt idx="936">
                  <c:v>937</c:v>
                </c:pt>
                <c:pt idx="937">
                  <c:v>938</c:v>
                </c:pt>
                <c:pt idx="938">
                  <c:v>939</c:v>
                </c:pt>
                <c:pt idx="939">
                  <c:v>940</c:v>
                </c:pt>
                <c:pt idx="940">
                  <c:v>941</c:v>
                </c:pt>
                <c:pt idx="941">
                  <c:v>942</c:v>
                </c:pt>
                <c:pt idx="942">
                  <c:v>943</c:v>
                </c:pt>
                <c:pt idx="943">
                  <c:v>944</c:v>
                </c:pt>
                <c:pt idx="944">
                  <c:v>945</c:v>
                </c:pt>
                <c:pt idx="945">
                  <c:v>946</c:v>
                </c:pt>
                <c:pt idx="946">
                  <c:v>947</c:v>
                </c:pt>
                <c:pt idx="947">
                  <c:v>948</c:v>
                </c:pt>
                <c:pt idx="948">
                  <c:v>949</c:v>
                </c:pt>
                <c:pt idx="949">
                  <c:v>950</c:v>
                </c:pt>
                <c:pt idx="950">
                  <c:v>951</c:v>
                </c:pt>
                <c:pt idx="951">
                  <c:v>952</c:v>
                </c:pt>
                <c:pt idx="952">
                  <c:v>953</c:v>
                </c:pt>
                <c:pt idx="953">
                  <c:v>954</c:v>
                </c:pt>
                <c:pt idx="954">
                  <c:v>955</c:v>
                </c:pt>
                <c:pt idx="955">
                  <c:v>956</c:v>
                </c:pt>
                <c:pt idx="956">
                  <c:v>957</c:v>
                </c:pt>
                <c:pt idx="957">
                  <c:v>958</c:v>
                </c:pt>
                <c:pt idx="958">
                  <c:v>959</c:v>
                </c:pt>
                <c:pt idx="959">
                  <c:v>960</c:v>
                </c:pt>
                <c:pt idx="960">
                  <c:v>961</c:v>
                </c:pt>
                <c:pt idx="961">
                  <c:v>962</c:v>
                </c:pt>
                <c:pt idx="962">
                  <c:v>963</c:v>
                </c:pt>
                <c:pt idx="963">
                  <c:v>964</c:v>
                </c:pt>
                <c:pt idx="964">
                  <c:v>965</c:v>
                </c:pt>
                <c:pt idx="965">
                  <c:v>966</c:v>
                </c:pt>
                <c:pt idx="966">
                  <c:v>967</c:v>
                </c:pt>
                <c:pt idx="967">
                  <c:v>968</c:v>
                </c:pt>
                <c:pt idx="968">
                  <c:v>969</c:v>
                </c:pt>
                <c:pt idx="969">
                  <c:v>970</c:v>
                </c:pt>
                <c:pt idx="970">
                  <c:v>971</c:v>
                </c:pt>
                <c:pt idx="971">
                  <c:v>972</c:v>
                </c:pt>
                <c:pt idx="972">
                  <c:v>973</c:v>
                </c:pt>
                <c:pt idx="973">
                  <c:v>974</c:v>
                </c:pt>
                <c:pt idx="974">
                  <c:v>975</c:v>
                </c:pt>
                <c:pt idx="975">
                  <c:v>976</c:v>
                </c:pt>
                <c:pt idx="976">
                  <c:v>977</c:v>
                </c:pt>
                <c:pt idx="977">
                  <c:v>978</c:v>
                </c:pt>
                <c:pt idx="978">
                  <c:v>979</c:v>
                </c:pt>
                <c:pt idx="979">
                  <c:v>980</c:v>
                </c:pt>
                <c:pt idx="980">
                  <c:v>981</c:v>
                </c:pt>
                <c:pt idx="981">
                  <c:v>982</c:v>
                </c:pt>
                <c:pt idx="982">
                  <c:v>983</c:v>
                </c:pt>
                <c:pt idx="983">
                  <c:v>984</c:v>
                </c:pt>
                <c:pt idx="984">
                  <c:v>985</c:v>
                </c:pt>
                <c:pt idx="985">
                  <c:v>986</c:v>
                </c:pt>
                <c:pt idx="986">
                  <c:v>987</c:v>
                </c:pt>
                <c:pt idx="987">
                  <c:v>988</c:v>
                </c:pt>
                <c:pt idx="988">
                  <c:v>989</c:v>
                </c:pt>
                <c:pt idx="989">
                  <c:v>990</c:v>
                </c:pt>
                <c:pt idx="990">
                  <c:v>991</c:v>
                </c:pt>
                <c:pt idx="991">
                  <c:v>992</c:v>
                </c:pt>
                <c:pt idx="992">
                  <c:v>993</c:v>
                </c:pt>
                <c:pt idx="993">
                  <c:v>994</c:v>
                </c:pt>
                <c:pt idx="994">
                  <c:v>995</c:v>
                </c:pt>
                <c:pt idx="995">
                  <c:v>996</c:v>
                </c:pt>
                <c:pt idx="996">
                  <c:v>997</c:v>
                </c:pt>
                <c:pt idx="997">
                  <c:v>998</c:v>
                </c:pt>
                <c:pt idx="998">
                  <c:v>999</c:v>
                </c:pt>
                <c:pt idx="999">
                  <c:v>1000</c:v>
                </c:pt>
                <c:pt idx="1000">
                  <c:v>1001</c:v>
                </c:pt>
                <c:pt idx="1001">
                  <c:v>1002</c:v>
                </c:pt>
                <c:pt idx="1002">
                  <c:v>1003</c:v>
                </c:pt>
                <c:pt idx="1003">
                  <c:v>1004</c:v>
                </c:pt>
                <c:pt idx="1004">
                  <c:v>1005</c:v>
                </c:pt>
                <c:pt idx="1005">
                  <c:v>1006</c:v>
                </c:pt>
                <c:pt idx="1006">
                  <c:v>1007</c:v>
                </c:pt>
                <c:pt idx="1007">
                  <c:v>1008</c:v>
                </c:pt>
                <c:pt idx="1008">
                  <c:v>1009</c:v>
                </c:pt>
                <c:pt idx="1009">
                  <c:v>1010</c:v>
                </c:pt>
                <c:pt idx="1010">
                  <c:v>1011</c:v>
                </c:pt>
                <c:pt idx="1011">
                  <c:v>1012</c:v>
                </c:pt>
                <c:pt idx="1012">
                  <c:v>1013</c:v>
                </c:pt>
                <c:pt idx="1013">
                  <c:v>1014</c:v>
                </c:pt>
                <c:pt idx="1014">
                  <c:v>1015</c:v>
                </c:pt>
                <c:pt idx="1015">
                  <c:v>1016</c:v>
                </c:pt>
                <c:pt idx="1016">
                  <c:v>1017</c:v>
                </c:pt>
                <c:pt idx="1017">
                  <c:v>1018</c:v>
                </c:pt>
                <c:pt idx="1018">
                  <c:v>1019</c:v>
                </c:pt>
                <c:pt idx="1019">
                  <c:v>1020</c:v>
                </c:pt>
                <c:pt idx="1020">
                  <c:v>1021</c:v>
                </c:pt>
                <c:pt idx="1021">
                  <c:v>1022</c:v>
                </c:pt>
                <c:pt idx="1022">
                  <c:v>1023</c:v>
                </c:pt>
                <c:pt idx="1023">
                  <c:v>1024</c:v>
                </c:pt>
                <c:pt idx="1024">
                  <c:v>1025</c:v>
                </c:pt>
                <c:pt idx="1025">
                  <c:v>1026</c:v>
                </c:pt>
                <c:pt idx="1026">
                  <c:v>1027</c:v>
                </c:pt>
                <c:pt idx="1027">
                  <c:v>1028</c:v>
                </c:pt>
                <c:pt idx="1028">
                  <c:v>1029</c:v>
                </c:pt>
                <c:pt idx="1029">
                  <c:v>1030</c:v>
                </c:pt>
                <c:pt idx="1030">
                  <c:v>1031</c:v>
                </c:pt>
                <c:pt idx="1031">
                  <c:v>1032</c:v>
                </c:pt>
                <c:pt idx="1032">
                  <c:v>1033</c:v>
                </c:pt>
                <c:pt idx="1033">
                  <c:v>1034</c:v>
                </c:pt>
                <c:pt idx="1034">
                  <c:v>1035</c:v>
                </c:pt>
                <c:pt idx="1035">
                  <c:v>1036</c:v>
                </c:pt>
                <c:pt idx="1036">
                  <c:v>1037</c:v>
                </c:pt>
                <c:pt idx="1037">
                  <c:v>1038</c:v>
                </c:pt>
                <c:pt idx="1038">
                  <c:v>1039</c:v>
                </c:pt>
                <c:pt idx="1039">
                  <c:v>1040</c:v>
                </c:pt>
                <c:pt idx="1040">
                  <c:v>1041</c:v>
                </c:pt>
                <c:pt idx="1041">
                  <c:v>1042</c:v>
                </c:pt>
                <c:pt idx="1042">
                  <c:v>1043</c:v>
                </c:pt>
                <c:pt idx="1043">
                  <c:v>1044</c:v>
                </c:pt>
                <c:pt idx="1044">
                  <c:v>1045</c:v>
                </c:pt>
                <c:pt idx="1045">
                  <c:v>1046</c:v>
                </c:pt>
                <c:pt idx="1046">
                  <c:v>1047</c:v>
                </c:pt>
                <c:pt idx="1047">
                  <c:v>1048</c:v>
                </c:pt>
                <c:pt idx="1048">
                  <c:v>1049</c:v>
                </c:pt>
                <c:pt idx="1049">
                  <c:v>1050</c:v>
                </c:pt>
                <c:pt idx="1050">
                  <c:v>1051</c:v>
                </c:pt>
                <c:pt idx="1051">
                  <c:v>1052</c:v>
                </c:pt>
                <c:pt idx="1052">
                  <c:v>1053</c:v>
                </c:pt>
                <c:pt idx="1053">
                  <c:v>1054</c:v>
                </c:pt>
                <c:pt idx="1054">
                  <c:v>1055</c:v>
                </c:pt>
                <c:pt idx="1055">
                  <c:v>1056</c:v>
                </c:pt>
                <c:pt idx="1056">
                  <c:v>1057</c:v>
                </c:pt>
                <c:pt idx="1057">
                  <c:v>1058</c:v>
                </c:pt>
                <c:pt idx="1058">
                  <c:v>1059</c:v>
                </c:pt>
                <c:pt idx="1059">
                  <c:v>1060</c:v>
                </c:pt>
                <c:pt idx="1060">
                  <c:v>1061</c:v>
                </c:pt>
                <c:pt idx="1061">
                  <c:v>1062</c:v>
                </c:pt>
                <c:pt idx="1062">
                  <c:v>1063</c:v>
                </c:pt>
                <c:pt idx="1063">
                  <c:v>1064</c:v>
                </c:pt>
                <c:pt idx="1064">
                  <c:v>1065</c:v>
                </c:pt>
                <c:pt idx="1065">
                  <c:v>1066</c:v>
                </c:pt>
                <c:pt idx="1066">
                  <c:v>1067</c:v>
                </c:pt>
                <c:pt idx="1067">
                  <c:v>1068</c:v>
                </c:pt>
                <c:pt idx="1068">
                  <c:v>1069</c:v>
                </c:pt>
                <c:pt idx="1069">
                  <c:v>1070</c:v>
                </c:pt>
                <c:pt idx="1070">
                  <c:v>1071</c:v>
                </c:pt>
                <c:pt idx="1071">
                  <c:v>1072</c:v>
                </c:pt>
                <c:pt idx="1072">
                  <c:v>1073</c:v>
                </c:pt>
                <c:pt idx="1073">
                  <c:v>1074</c:v>
                </c:pt>
                <c:pt idx="1074">
                  <c:v>1075</c:v>
                </c:pt>
                <c:pt idx="1075">
                  <c:v>1076</c:v>
                </c:pt>
                <c:pt idx="1076">
                  <c:v>1077</c:v>
                </c:pt>
                <c:pt idx="1077">
                  <c:v>1078</c:v>
                </c:pt>
                <c:pt idx="1078">
                  <c:v>1079</c:v>
                </c:pt>
                <c:pt idx="1079">
                  <c:v>1080</c:v>
                </c:pt>
                <c:pt idx="1080">
                  <c:v>1081</c:v>
                </c:pt>
                <c:pt idx="1081">
                  <c:v>1082</c:v>
                </c:pt>
                <c:pt idx="1082">
                  <c:v>1083</c:v>
                </c:pt>
                <c:pt idx="1083">
                  <c:v>1084</c:v>
                </c:pt>
                <c:pt idx="1084">
                  <c:v>1085</c:v>
                </c:pt>
                <c:pt idx="1085">
                  <c:v>1086</c:v>
                </c:pt>
                <c:pt idx="1086">
                  <c:v>1087</c:v>
                </c:pt>
                <c:pt idx="1087">
                  <c:v>1088</c:v>
                </c:pt>
                <c:pt idx="1088">
                  <c:v>1089</c:v>
                </c:pt>
                <c:pt idx="1089">
                  <c:v>1090</c:v>
                </c:pt>
                <c:pt idx="1090">
                  <c:v>1091</c:v>
                </c:pt>
                <c:pt idx="1091">
                  <c:v>1092</c:v>
                </c:pt>
                <c:pt idx="1092">
                  <c:v>1093</c:v>
                </c:pt>
                <c:pt idx="1093">
                  <c:v>1094</c:v>
                </c:pt>
                <c:pt idx="1094">
                  <c:v>1095</c:v>
                </c:pt>
                <c:pt idx="1095">
                  <c:v>1096</c:v>
                </c:pt>
                <c:pt idx="1096">
                  <c:v>1097</c:v>
                </c:pt>
                <c:pt idx="1097">
                  <c:v>1098</c:v>
                </c:pt>
                <c:pt idx="1098">
                  <c:v>1099</c:v>
                </c:pt>
                <c:pt idx="1099">
                  <c:v>1100</c:v>
                </c:pt>
                <c:pt idx="1100">
                  <c:v>1101</c:v>
                </c:pt>
                <c:pt idx="1101">
                  <c:v>1102</c:v>
                </c:pt>
                <c:pt idx="1102">
                  <c:v>1103</c:v>
                </c:pt>
                <c:pt idx="1103">
                  <c:v>1104</c:v>
                </c:pt>
                <c:pt idx="1104">
                  <c:v>1105</c:v>
                </c:pt>
                <c:pt idx="1105">
                  <c:v>1106</c:v>
                </c:pt>
                <c:pt idx="1106">
                  <c:v>1107</c:v>
                </c:pt>
                <c:pt idx="1107">
                  <c:v>1108</c:v>
                </c:pt>
                <c:pt idx="1108">
                  <c:v>1109</c:v>
                </c:pt>
                <c:pt idx="1109">
                  <c:v>1110</c:v>
                </c:pt>
                <c:pt idx="1110">
                  <c:v>1111</c:v>
                </c:pt>
                <c:pt idx="1111">
                  <c:v>1112</c:v>
                </c:pt>
                <c:pt idx="1112">
                  <c:v>1113</c:v>
                </c:pt>
                <c:pt idx="1113">
                  <c:v>1114</c:v>
                </c:pt>
                <c:pt idx="1114">
                  <c:v>1115</c:v>
                </c:pt>
                <c:pt idx="1115">
                  <c:v>1116</c:v>
                </c:pt>
                <c:pt idx="1116">
                  <c:v>1117</c:v>
                </c:pt>
                <c:pt idx="1117">
                  <c:v>1118</c:v>
                </c:pt>
                <c:pt idx="1118">
                  <c:v>1119</c:v>
                </c:pt>
                <c:pt idx="1119">
                  <c:v>1120</c:v>
                </c:pt>
                <c:pt idx="1120">
                  <c:v>1121</c:v>
                </c:pt>
                <c:pt idx="1121">
                  <c:v>1122</c:v>
                </c:pt>
                <c:pt idx="1122">
                  <c:v>1123</c:v>
                </c:pt>
                <c:pt idx="1123">
                  <c:v>1124</c:v>
                </c:pt>
                <c:pt idx="1124">
                  <c:v>1125</c:v>
                </c:pt>
                <c:pt idx="1125">
                  <c:v>1126</c:v>
                </c:pt>
                <c:pt idx="1126">
                  <c:v>1127</c:v>
                </c:pt>
                <c:pt idx="1127">
                  <c:v>1128</c:v>
                </c:pt>
                <c:pt idx="1128">
                  <c:v>1129</c:v>
                </c:pt>
                <c:pt idx="1129">
                  <c:v>1130</c:v>
                </c:pt>
                <c:pt idx="1130">
                  <c:v>1131</c:v>
                </c:pt>
                <c:pt idx="1131">
                  <c:v>1132</c:v>
                </c:pt>
                <c:pt idx="1132">
                  <c:v>1133</c:v>
                </c:pt>
                <c:pt idx="1133">
                  <c:v>1134</c:v>
                </c:pt>
                <c:pt idx="1134">
                  <c:v>1135</c:v>
                </c:pt>
                <c:pt idx="1135">
                  <c:v>1136</c:v>
                </c:pt>
                <c:pt idx="1136">
                  <c:v>1137</c:v>
                </c:pt>
                <c:pt idx="1137">
                  <c:v>1138</c:v>
                </c:pt>
                <c:pt idx="1138">
                  <c:v>1139</c:v>
                </c:pt>
                <c:pt idx="1139">
                  <c:v>1140</c:v>
                </c:pt>
                <c:pt idx="1140">
                  <c:v>1141</c:v>
                </c:pt>
                <c:pt idx="1141">
                  <c:v>1142</c:v>
                </c:pt>
                <c:pt idx="1142">
                  <c:v>1143</c:v>
                </c:pt>
                <c:pt idx="1143">
                  <c:v>1144</c:v>
                </c:pt>
                <c:pt idx="1144">
                  <c:v>1145</c:v>
                </c:pt>
                <c:pt idx="1145">
                  <c:v>1146</c:v>
                </c:pt>
                <c:pt idx="1146">
                  <c:v>1147</c:v>
                </c:pt>
                <c:pt idx="1147">
                  <c:v>1148</c:v>
                </c:pt>
                <c:pt idx="1148">
                  <c:v>1149</c:v>
                </c:pt>
                <c:pt idx="1149">
                  <c:v>1150</c:v>
                </c:pt>
                <c:pt idx="1150">
                  <c:v>1151</c:v>
                </c:pt>
                <c:pt idx="1151">
                  <c:v>1152</c:v>
                </c:pt>
                <c:pt idx="1152">
                  <c:v>1153</c:v>
                </c:pt>
                <c:pt idx="1153">
                  <c:v>1154</c:v>
                </c:pt>
                <c:pt idx="1154">
                  <c:v>1155</c:v>
                </c:pt>
                <c:pt idx="1155">
                  <c:v>1156</c:v>
                </c:pt>
                <c:pt idx="1156">
                  <c:v>1157</c:v>
                </c:pt>
                <c:pt idx="1157">
                  <c:v>1158</c:v>
                </c:pt>
                <c:pt idx="1158">
                  <c:v>1159</c:v>
                </c:pt>
                <c:pt idx="1159">
                  <c:v>1160</c:v>
                </c:pt>
                <c:pt idx="1160">
                  <c:v>1161</c:v>
                </c:pt>
                <c:pt idx="1161">
                  <c:v>1162</c:v>
                </c:pt>
                <c:pt idx="1162">
                  <c:v>1163</c:v>
                </c:pt>
                <c:pt idx="1163">
                  <c:v>1164</c:v>
                </c:pt>
                <c:pt idx="1164">
                  <c:v>1165</c:v>
                </c:pt>
                <c:pt idx="1165">
                  <c:v>1166</c:v>
                </c:pt>
                <c:pt idx="1166">
                  <c:v>1167</c:v>
                </c:pt>
                <c:pt idx="1167">
                  <c:v>1168</c:v>
                </c:pt>
                <c:pt idx="1168">
                  <c:v>1169</c:v>
                </c:pt>
                <c:pt idx="1169">
                  <c:v>1170</c:v>
                </c:pt>
                <c:pt idx="1170">
                  <c:v>1171</c:v>
                </c:pt>
                <c:pt idx="1171">
                  <c:v>1172</c:v>
                </c:pt>
                <c:pt idx="1172">
                  <c:v>1173</c:v>
                </c:pt>
                <c:pt idx="1173">
                  <c:v>1174</c:v>
                </c:pt>
                <c:pt idx="1174">
                  <c:v>1175</c:v>
                </c:pt>
                <c:pt idx="1175">
                  <c:v>1176</c:v>
                </c:pt>
                <c:pt idx="1176">
                  <c:v>1177</c:v>
                </c:pt>
                <c:pt idx="1177">
                  <c:v>1178</c:v>
                </c:pt>
                <c:pt idx="1178">
                  <c:v>1179</c:v>
                </c:pt>
                <c:pt idx="1179">
                  <c:v>1180</c:v>
                </c:pt>
                <c:pt idx="1180">
                  <c:v>1181</c:v>
                </c:pt>
                <c:pt idx="1181">
                  <c:v>1182</c:v>
                </c:pt>
                <c:pt idx="1182">
                  <c:v>1183</c:v>
                </c:pt>
                <c:pt idx="1183">
                  <c:v>1184</c:v>
                </c:pt>
                <c:pt idx="1184">
                  <c:v>1185</c:v>
                </c:pt>
                <c:pt idx="1185">
                  <c:v>1186</c:v>
                </c:pt>
                <c:pt idx="1186">
                  <c:v>1187</c:v>
                </c:pt>
                <c:pt idx="1187">
                  <c:v>1188</c:v>
                </c:pt>
                <c:pt idx="1188">
                  <c:v>1189</c:v>
                </c:pt>
                <c:pt idx="1189">
                  <c:v>1190</c:v>
                </c:pt>
                <c:pt idx="1190">
                  <c:v>1191</c:v>
                </c:pt>
                <c:pt idx="1191">
                  <c:v>1192</c:v>
                </c:pt>
                <c:pt idx="1192">
                  <c:v>1193</c:v>
                </c:pt>
                <c:pt idx="1193">
                  <c:v>1194</c:v>
                </c:pt>
                <c:pt idx="1194">
                  <c:v>1195</c:v>
                </c:pt>
                <c:pt idx="1195">
                  <c:v>1196</c:v>
                </c:pt>
                <c:pt idx="1196">
                  <c:v>1197</c:v>
                </c:pt>
                <c:pt idx="1197">
                  <c:v>1198</c:v>
                </c:pt>
                <c:pt idx="1198">
                  <c:v>1199</c:v>
                </c:pt>
                <c:pt idx="1199">
                  <c:v>1200</c:v>
                </c:pt>
                <c:pt idx="1200">
                  <c:v>1201</c:v>
                </c:pt>
                <c:pt idx="1201">
                  <c:v>1202</c:v>
                </c:pt>
                <c:pt idx="1202">
                  <c:v>1203</c:v>
                </c:pt>
                <c:pt idx="1203">
                  <c:v>1204</c:v>
                </c:pt>
                <c:pt idx="1204">
                  <c:v>1205</c:v>
                </c:pt>
                <c:pt idx="1205">
                  <c:v>1206</c:v>
                </c:pt>
                <c:pt idx="1206">
                  <c:v>1207</c:v>
                </c:pt>
                <c:pt idx="1207">
                  <c:v>1208</c:v>
                </c:pt>
                <c:pt idx="1208">
                  <c:v>1209</c:v>
                </c:pt>
                <c:pt idx="1209">
                  <c:v>1210</c:v>
                </c:pt>
                <c:pt idx="1210">
                  <c:v>1211</c:v>
                </c:pt>
                <c:pt idx="1211">
                  <c:v>1212</c:v>
                </c:pt>
                <c:pt idx="1212">
                  <c:v>1213</c:v>
                </c:pt>
                <c:pt idx="1213">
                  <c:v>1214</c:v>
                </c:pt>
                <c:pt idx="1214">
                  <c:v>1215</c:v>
                </c:pt>
                <c:pt idx="1215">
                  <c:v>1216</c:v>
                </c:pt>
                <c:pt idx="1216">
                  <c:v>1217</c:v>
                </c:pt>
                <c:pt idx="1217">
                  <c:v>1218</c:v>
                </c:pt>
                <c:pt idx="1218">
                  <c:v>1219</c:v>
                </c:pt>
                <c:pt idx="1219">
                  <c:v>1220</c:v>
                </c:pt>
                <c:pt idx="1220">
                  <c:v>1221</c:v>
                </c:pt>
                <c:pt idx="1221">
                  <c:v>1222</c:v>
                </c:pt>
                <c:pt idx="1222">
                  <c:v>1223</c:v>
                </c:pt>
                <c:pt idx="1223">
                  <c:v>1224</c:v>
                </c:pt>
                <c:pt idx="1224">
                  <c:v>1225</c:v>
                </c:pt>
                <c:pt idx="1225">
                  <c:v>1226</c:v>
                </c:pt>
                <c:pt idx="1226">
                  <c:v>1227</c:v>
                </c:pt>
                <c:pt idx="1227">
                  <c:v>1228</c:v>
                </c:pt>
                <c:pt idx="1228">
                  <c:v>1229</c:v>
                </c:pt>
                <c:pt idx="1229">
                  <c:v>1230</c:v>
                </c:pt>
                <c:pt idx="1230">
                  <c:v>1231</c:v>
                </c:pt>
                <c:pt idx="1231">
                  <c:v>1232</c:v>
                </c:pt>
                <c:pt idx="1232">
                  <c:v>1233</c:v>
                </c:pt>
                <c:pt idx="1233">
                  <c:v>1234</c:v>
                </c:pt>
                <c:pt idx="1234">
                  <c:v>1235</c:v>
                </c:pt>
                <c:pt idx="1235">
                  <c:v>1236</c:v>
                </c:pt>
                <c:pt idx="1236">
                  <c:v>1237</c:v>
                </c:pt>
                <c:pt idx="1237">
                  <c:v>1238</c:v>
                </c:pt>
                <c:pt idx="1238">
                  <c:v>1239</c:v>
                </c:pt>
                <c:pt idx="1239">
                  <c:v>1240</c:v>
                </c:pt>
                <c:pt idx="1240">
                  <c:v>1241</c:v>
                </c:pt>
                <c:pt idx="1241">
                  <c:v>1242</c:v>
                </c:pt>
                <c:pt idx="1242">
                  <c:v>1243</c:v>
                </c:pt>
                <c:pt idx="1243">
                  <c:v>1244</c:v>
                </c:pt>
                <c:pt idx="1244">
                  <c:v>1245</c:v>
                </c:pt>
                <c:pt idx="1245">
                  <c:v>1246</c:v>
                </c:pt>
                <c:pt idx="1246">
                  <c:v>1247</c:v>
                </c:pt>
                <c:pt idx="1247">
                  <c:v>1248</c:v>
                </c:pt>
                <c:pt idx="1248">
                  <c:v>1249</c:v>
                </c:pt>
                <c:pt idx="1249">
                  <c:v>1250</c:v>
                </c:pt>
                <c:pt idx="1250">
                  <c:v>1251</c:v>
                </c:pt>
                <c:pt idx="1251">
                  <c:v>1252</c:v>
                </c:pt>
                <c:pt idx="1252">
                  <c:v>1253</c:v>
                </c:pt>
                <c:pt idx="1253">
                  <c:v>1254</c:v>
                </c:pt>
                <c:pt idx="1254">
                  <c:v>1255</c:v>
                </c:pt>
                <c:pt idx="1255">
                  <c:v>1256</c:v>
                </c:pt>
                <c:pt idx="1256">
                  <c:v>1257</c:v>
                </c:pt>
                <c:pt idx="1257">
                  <c:v>1258</c:v>
                </c:pt>
                <c:pt idx="1258">
                  <c:v>1259</c:v>
                </c:pt>
                <c:pt idx="1259">
                  <c:v>1260</c:v>
                </c:pt>
                <c:pt idx="1260">
                  <c:v>1261</c:v>
                </c:pt>
                <c:pt idx="1261">
                  <c:v>1262</c:v>
                </c:pt>
                <c:pt idx="1262">
                  <c:v>1263</c:v>
                </c:pt>
                <c:pt idx="1263">
                  <c:v>1264</c:v>
                </c:pt>
                <c:pt idx="1264">
                  <c:v>1265</c:v>
                </c:pt>
                <c:pt idx="1265">
                  <c:v>1266</c:v>
                </c:pt>
                <c:pt idx="1266">
                  <c:v>1267</c:v>
                </c:pt>
                <c:pt idx="1267">
                  <c:v>1268</c:v>
                </c:pt>
                <c:pt idx="1268">
                  <c:v>1269</c:v>
                </c:pt>
                <c:pt idx="1269">
                  <c:v>1270</c:v>
                </c:pt>
                <c:pt idx="1270">
                  <c:v>1271</c:v>
                </c:pt>
                <c:pt idx="1271">
                  <c:v>1272</c:v>
                </c:pt>
                <c:pt idx="1272">
                  <c:v>1273</c:v>
                </c:pt>
                <c:pt idx="1273">
                  <c:v>1274</c:v>
                </c:pt>
                <c:pt idx="1274">
                  <c:v>1275</c:v>
                </c:pt>
                <c:pt idx="1275">
                  <c:v>1276</c:v>
                </c:pt>
                <c:pt idx="1276">
                  <c:v>1277</c:v>
                </c:pt>
                <c:pt idx="1277">
                  <c:v>1278</c:v>
                </c:pt>
                <c:pt idx="1278">
                  <c:v>1279</c:v>
                </c:pt>
                <c:pt idx="1279">
                  <c:v>1280</c:v>
                </c:pt>
                <c:pt idx="1280">
                  <c:v>1281</c:v>
                </c:pt>
                <c:pt idx="1281">
                  <c:v>1282</c:v>
                </c:pt>
                <c:pt idx="1282">
                  <c:v>1283</c:v>
                </c:pt>
                <c:pt idx="1283">
                  <c:v>1284</c:v>
                </c:pt>
                <c:pt idx="1284">
                  <c:v>1285</c:v>
                </c:pt>
                <c:pt idx="1285">
                  <c:v>1286</c:v>
                </c:pt>
                <c:pt idx="1286">
                  <c:v>1287</c:v>
                </c:pt>
                <c:pt idx="1287">
                  <c:v>1288</c:v>
                </c:pt>
                <c:pt idx="1288">
                  <c:v>1289</c:v>
                </c:pt>
                <c:pt idx="1289">
                  <c:v>1290</c:v>
                </c:pt>
                <c:pt idx="1290">
                  <c:v>1291</c:v>
                </c:pt>
                <c:pt idx="1291">
                  <c:v>1292</c:v>
                </c:pt>
                <c:pt idx="1292">
                  <c:v>1293</c:v>
                </c:pt>
                <c:pt idx="1293">
                  <c:v>1294</c:v>
                </c:pt>
                <c:pt idx="1294">
                  <c:v>1295</c:v>
                </c:pt>
                <c:pt idx="1295">
                  <c:v>1296</c:v>
                </c:pt>
                <c:pt idx="1296">
                  <c:v>1297</c:v>
                </c:pt>
                <c:pt idx="1297">
                  <c:v>1298</c:v>
                </c:pt>
                <c:pt idx="1298">
                  <c:v>1299</c:v>
                </c:pt>
                <c:pt idx="1299">
                  <c:v>1300</c:v>
                </c:pt>
                <c:pt idx="1300">
                  <c:v>1301</c:v>
                </c:pt>
                <c:pt idx="1301">
                  <c:v>1302</c:v>
                </c:pt>
                <c:pt idx="1302">
                  <c:v>1303</c:v>
                </c:pt>
                <c:pt idx="1303">
                  <c:v>1304</c:v>
                </c:pt>
                <c:pt idx="1304">
                  <c:v>1305</c:v>
                </c:pt>
                <c:pt idx="1305">
                  <c:v>1306</c:v>
                </c:pt>
                <c:pt idx="1306">
                  <c:v>1307</c:v>
                </c:pt>
                <c:pt idx="1307">
                  <c:v>1308</c:v>
                </c:pt>
                <c:pt idx="1308">
                  <c:v>1309</c:v>
                </c:pt>
                <c:pt idx="1309">
                  <c:v>1310</c:v>
                </c:pt>
                <c:pt idx="1310">
                  <c:v>1311</c:v>
                </c:pt>
                <c:pt idx="1311">
                  <c:v>1312</c:v>
                </c:pt>
                <c:pt idx="1312">
                  <c:v>1313</c:v>
                </c:pt>
                <c:pt idx="1313">
                  <c:v>1314</c:v>
                </c:pt>
                <c:pt idx="1314">
                  <c:v>1315</c:v>
                </c:pt>
                <c:pt idx="1315">
                  <c:v>1316</c:v>
                </c:pt>
                <c:pt idx="1316">
                  <c:v>1317</c:v>
                </c:pt>
                <c:pt idx="1317">
                  <c:v>1318</c:v>
                </c:pt>
                <c:pt idx="1318">
                  <c:v>1319</c:v>
                </c:pt>
                <c:pt idx="1319">
                  <c:v>1320</c:v>
                </c:pt>
                <c:pt idx="1320">
                  <c:v>1321</c:v>
                </c:pt>
                <c:pt idx="1321">
                  <c:v>1322</c:v>
                </c:pt>
                <c:pt idx="1322">
                  <c:v>1323</c:v>
                </c:pt>
                <c:pt idx="1323">
                  <c:v>1324</c:v>
                </c:pt>
                <c:pt idx="1324">
                  <c:v>1325</c:v>
                </c:pt>
                <c:pt idx="1325">
                  <c:v>1326</c:v>
                </c:pt>
                <c:pt idx="1326">
                  <c:v>1327</c:v>
                </c:pt>
                <c:pt idx="1327">
                  <c:v>1328</c:v>
                </c:pt>
                <c:pt idx="1328">
                  <c:v>1329</c:v>
                </c:pt>
                <c:pt idx="1329">
                  <c:v>1330</c:v>
                </c:pt>
                <c:pt idx="1330">
                  <c:v>1331</c:v>
                </c:pt>
                <c:pt idx="1331">
                  <c:v>1332</c:v>
                </c:pt>
                <c:pt idx="1332">
                  <c:v>1333</c:v>
                </c:pt>
                <c:pt idx="1333">
                  <c:v>1334</c:v>
                </c:pt>
                <c:pt idx="1334">
                  <c:v>1335</c:v>
                </c:pt>
                <c:pt idx="1335">
                  <c:v>1336</c:v>
                </c:pt>
                <c:pt idx="1336">
                  <c:v>1337</c:v>
                </c:pt>
                <c:pt idx="1337">
                  <c:v>1338</c:v>
                </c:pt>
                <c:pt idx="1338">
                  <c:v>1339</c:v>
                </c:pt>
                <c:pt idx="1339">
                  <c:v>1340</c:v>
                </c:pt>
                <c:pt idx="1340">
                  <c:v>1341</c:v>
                </c:pt>
                <c:pt idx="1341">
                  <c:v>1342</c:v>
                </c:pt>
                <c:pt idx="1342">
                  <c:v>1343</c:v>
                </c:pt>
                <c:pt idx="1343">
                  <c:v>1344</c:v>
                </c:pt>
                <c:pt idx="1344">
                  <c:v>1345</c:v>
                </c:pt>
                <c:pt idx="1345">
                  <c:v>1346</c:v>
                </c:pt>
                <c:pt idx="1346">
                  <c:v>1347</c:v>
                </c:pt>
                <c:pt idx="1347">
                  <c:v>1348</c:v>
                </c:pt>
                <c:pt idx="1348">
                  <c:v>1349</c:v>
                </c:pt>
                <c:pt idx="1349">
                  <c:v>1350</c:v>
                </c:pt>
                <c:pt idx="1350">
                  <c:v>1351</c:v>
                </c:pt>
                <c:pt idx="1351">
                  <c:v>1352</c:v>
                </c:pt>
                <c:pt idx="1352">
                  <c:v>1353</c:v>
                </c:pt>
                <c:pt idx="1353">
                  <c:v>1354</c:v>
                </c:pt>
                <c:pt idx="1354">
                  <c:v>1355</c:v>
                </c:pt>
                <c:pt idx="1355">
                  <c:v>1356</c:v>
                </c:pt>
                <c:pt idx="1356">
                  <c:v>1357</c:v>
                </c:pt>
                <c:pt idx="1357">
                  <c:v>1358</c:v>
                </c:pt>
                <c:pt idx="1358">
                  <c:v>1359</c:v>
                </c:pt>
                <c:pt idx="1359">
                  <c:v>1360</c:v>
                </c:pt>
                <c:pt idx="1360">
                  <c:v>1361</c:v>
                </c:pt>
                <c:pt idx="1361">
                  <c:v>1362</c:v>
                </c:pt>
                <c:pt idx="1362">
                  <c:v>1363</c:v>
                </c:pt>
                <c:pt idx="1363">
                  <c:v>1364</c:v>
                </c:pt>
                <c:pt idx="1364">
                  <c:v>1365</c:v>
                </c:pt>
                <c:pt idx="1365">
                  <c:v>1366</c:v>
                </c:pt>
                <c:pt idx="1366">
                  <c:v>1367</c:v>
                </c:pt>
                <c:pt idx="1367">
                  <c:v>1368</c:v>
                </c:pt>
                <c:pt idx="1368">
                  <c:v>1369</c:v>
                </c:pt>
                <c:pt idx="1369">
                  <c:v>1370</c:v>
                </c:pt>
                <c:pt idx="1370">
                  <c:v>1371</c:v>
                </c:pt>
                <c:pt idx="1371">
                  <c:v>1372</c:v>
                </c:pt>
                <c:pt idx="1372">
                  <c:v>1373</c:v>
                </c:pt>
                <c:pt idx="1373">
                  <c:v>1374</c:v>
                </c:pt>
                <c:pt idx="1374">
                  <c:v>1375</c:v>
                </c:pt>
                <c:pt idx="1375">
                  <c:v>1376</c:v>
                </c:pt>
                <c:pt idx="1376">
                  <c:v>1377</c:v>
                </c:pt>
                <c:pt idx="1377">
                  <c:v>1378</c:v>
                </c:pt>
                <c:pt idx="1378">
                  <c:v>1379</c:v>
                </c:pt>
                <c:pt idx="1379">
                  <c:v>1380</c:v>
                </c:pt>
                <c:pt idx="1380">
                  <c:v>1381</c:v>
                </c:pt>
                <c:pt idx="1381">
                  <c:v>1382</c:v>
                </c:pt>
                <c:pt idx="1382">
                  <c:v>1383</c:v>
                </c:pt>
                <c:pt idx="1383">
                  <c:v>1384</c:v>
                </c:pt>
                <c:pt idx="1384">
                  <c:v>1385</c:v>
                </c:pt>
                <c:pt idx="1385">
                  <c:v>1386</c:v>
                </c:pt>
                <c:pt idx="1386">
                  <c:v>1387</c:v>
                </c:pt>
                <c:pt idx="1387">
                  <c:v>1388</c:v>
                </c:pt>
                <c:pt idx="1388">
                  <c:v>1389</c:v>
                </c:pt>
                <c:pt idx="1389">
                  <c:v>1390</c:v>
                </c:pt>
                <c:pt idx="1390">
                  <c:v>1391</c:v>
                </c:pt>
                <c:pt idx="1391">
                  <c:v>1392</c:v>
                </c:pt>
                <c:pt idx="1392">
                  <c:v>1393</c:v>
                </c:pt>
                <c:pt idx="1393">
                  <c:v>1394</c:v>
                </c:pt>
                <c:pt idx="1394">
                  <c:v>1395</c:v>
                </c:pt>
                <c:pt idx="1395">
                  <c:v>1396</c:v>
                </c:pt>
                <c:pt idx="1396">
                  <c:v>1397</c:v>
                </c:pt>
                <c:pt idx="1397">
                  <c:v>1398</c:v>
                </c:pt>
                <c:pt idx="1398">
                  <c:v>1399</c:v>
                </c:pt>
                <c:pt idx="1399">
                  <c:v>1400</c:v>
                </c:pt>
                <c:pt idx="1400">
                  <c:v>1401</c:v>
                </c:pt>
                <c:pt idx="1401">
                  <c:v>1402</c:v>
                </c:pt>
                <c:pt idx="1402">
                  <c:v>1403</c:v>
                </c:pt>
                <c:pt idx="1403">
                  <c:v>1404</c:v>
                </c:pt>
                <c:pt idx="1404">
                  <c:v>1405</c:v>
                </c:pt>
                <c:pt idx="1405">
                  <c:v>1406</c:v>
                </c:pt>
                <c:pt idx="1406">
                  <c:v>1407</c:v>
                </c:pt>
                <c:pt idx="1407">
                  <c:v>1408</c:v>
                </c:pt>
                <c:pt idx="1408">
                  <c:v>1409</c:v>
                </c:pt>
                <c:pt idx="1409">
                  <c:v>1410</c:v>
                </c:pt>
                <c:pt idx="1410">
                  <c:v>1411</c:v>
                </c:pt>
                <c:pt idx="1411">
                  <c:v>1412</c:v>
                </c:pt>
                <c:pt idx="1412">
                  <c:v>1413</c:v>
                </c:pt>
                <c:pt idx="1413">
                  <c:v>1414</c:v>
                </c:pt>
                <c:pt idx="1414">
                  <c:v>1415</c:v>
                </c:pt>
                <c:pt idx="1415">
                  <c:v>1416</c:v>
                </c:pt>
                <c:pt idx="1416">
                  <c:v>1417</c:v>
                </c:pt>
                <c:pt idx="1417">
                  <c:v>1418</c:v>
                </c:pt>
                <c:pt idx="1418">
                  <c:v>1419</c:v>
                </c:pt>
                <c:pt idx="1419">
                  <c:v>1420</c:v>
                </c:pt>
                <c:pt idx="1420">
                  <c:v>1421</c:v>
                </c:pt>
                <c:pt idx="1421">
                  <c:v>1422</c:v>
                </c:pt>
                <c:pt idx="1422">
                  <c:v>1423</c:v>
                </c:pt>
                <c:pt idx="1423">
                  <c:v>1424</c:v>
                </c:pt>
                <c:pt idx="1424">
                  <c:v>1425</c:v>
                </c:pt>
                <c:pt idx="1425">
                  <c:v>1426</c:v>
                </c:pt>
                <c:pt idx="1426">
                  <c:v>1427</c:v>
                </c:pt>
                <c:pt idx="1427">
                  <c:v>1428</c:v>
                </c:pt>
                <c:pt idx="1428">
                  <c:v>1429</c:v>
                </c:pt>
                <c:pt idx="1429">
                  <c:v>1430</c:v>
                </c:pt>
                <c:pt idx="1430">
                  <c:v>1431</c:v>
                </c:pt>
                <c:pt idx="1431">
                  <c:v>1432</c:v>
                </c:pt>
                <c:pt idx="1432">
                  <c:v>1433</c:v>
                </c:pt>
                <c:pt idx="1433">
                  <c:v>1434</c:v>
                </c:pt>
                <c:pt idx="1434">
                  <c:v>1435</c:v>
                </c:pt>
                <c:pt idx="1435">
                  <c:v>1436</c:v>
                </c:pt>
                <c:pt idx="1436">
                  <c:v>1437</c:v>
                </c:pt>
                <c:pt idx="1437">
                  <c:v>1438</c:v>
                </c:pt>
                <c:pt idx="1438">
                  <c:v>1439</c:v>
                </c:pt>
                <c:pt idx="1439">
                  <c:v>1440</c:v>
                </c:pt>
                <c:pt idx="1440">
                  <c:v>1441</c:v>
                </c:pt>
                <c:pt idx="1441">
                  <c:v>1442</c:v>
                </c:pt>
                <c:pt idx="1442">
                  <c:v>1443</c:v>
                </c:pt>
                <c:pt idx="1443">
                  <c:v>1444</c:v>
                </c:pt>
                <c:pt idx="1444">
                  <c:v>1445</c:v>
                </c:pt>
                <c:pt idx="1445">
                  <c:v>1446</c:v>
                </c:pt>
                <c:pt idx="1446">
                  <c:v>1447</c:v>
                </c:pt>
                <c:pt idx="1447">
                  <c:v>1448</c:v>
                </c:pt>
                <c:pt idx="1448">
                  <c:v>1449</c:v>
                </c:pt>
                <c:pt idx="1449">
                  <c:v>1450</c:v>
                </c:pt>
                <c:pt idx="1450">
                  <c:v>1451</c:v>
                </c:pt>
                <c:pt idx="1451">
                  <c:v>1452</c:v>
                </c:pt>
                <c:pt idx="1452">
                  <c:v>1453</c:v>
                </c:pt>
                <c:pt idx="1453">
                  <c:v>1454</c:v>
                </c:pt>
                <c:pt idx="1454">
                  <c:v>1455</c:v>
                </c:pt>
                <c:pt idx="1455">
                  <c:v>1456</c:v>
                </c:pt>
                <c:pt idx="1456">
                  <c:v>1457</c:v>
                </c:pt>
                <c:pt idx="1457">
                  <c:v>1458</c:v>
                </c:pt>
                <c:pt idx="1458">
                  <c:v>1459</c:v>
                </c:pt>
                <c:pt idx="1459">
                  <c:v>1460</c:v>
                </c:pt>
                <c:pt idx="1460">
                  <c:v>1461</c:v>
                </c:pt>
                <c:pt idx="1461">
                  <c:v>1462</c:v>
                </c:pt>
                <c:pt idx="1462">
                  <c:v>1463</c:v>
                </c:pt>
                <c:pt idx="1463">
                  <c:v>1464</c:v>
                </c:pt>
                <c:pt idx="1464">
                  <c:v>1465</c:v>
                </c:pt>
                <c:pt idx="1465">
                  <c:v>1466</c:v>
                </c:pt>
                <c:pt idx="1466">
                  <c:v>1467</c:v>
                </c:pt>
                <c:pt idx="1467">
                  <c:v>1468</c:v>
                </c:pt>
                <c:pt idx="1468">
                  <c:v>1469</c:v>
                </c:pt>
                <c:pt idx="1469">
                  <c:v>1470</c:v>
                </c:pt>
                <c:pt idx="1470">
                  <c:v>1471</c:v>
                </c:pt>
                <c:pt idx="1471">
                  <c:v>1472</c:v>
                </c:pt>
                <c:pt idx="1472">
                  <c:v>1473</c:v>
                </c:pt>
                <c:pt idx="1473">
                  <c:v>1474</c:v>
                </c:pt>
                <c:pt idx="1474">
                  <c:v>1475</c:v>
                </c:pt>
                <c:pt idx="1475">
                  <c:v>1476</c:v>
                </c:pt>
                <c:pt idx="1476">
                  <c:v>1477</c:v>
                </c:pt>
                <c:pt idx="1477">
                  <c:v>1478</c:v>
                </c:pt>
                <c:pt idx="1478">
                  <c:v>1479</c:v>
                </c:pt>
                <c:pt idx="1479">
                  <c:v>1480</c:v>
                </c:pt>
                <c:pt idx="1480">
                  <c:v>1481</c:v>
                </c:pt>
                <c:pt idx="1481">
                  <c:v>1482</c:v>
                </c:pt>
                <c:pt idx="1482">
                  <c:v>1483</c:v>
                </c:pt>
                <c:pt idx="1483">
                  <c:v>1484</c:v>
                </c:pt>
                <c:pt idx="1484">
                  <c:v>1485</c:v>
                </c:pt>
                <c:pt idx="1485">
                  <c:v>1486</c:v>
                </c:pt>
                <c:pt idx="1486">
                  <c:v>1487</c:v>
                </c:pt>
                <c:pt idx="1487">
                  <c:v>1488</c:v>
                </c:pt>
                <c:pt idx="1488">
                  <c:v>1489</c:v>
                </c:pt>
                <c:pt idx="1489">
                  <c:v>1490</c:v>
                </c:pt>
                <c:pt idx="1490">
                  <c:v>1491</c:v>
                </c:pt>
                <c:pt idx="1491">
                  <c:v>1492</c:v>
                </c:pt>
                <c:pt idx="1492">
                  <c:v>1493</c:v>
                </c:pt>
                <c:pt idx="1493">
                  <c:v>1494</c:v>
                </c:pt>
                <c:pt idx="1494">
                  <c:v>1495</c:v>
                </c:pt>
                <c:pt idx="1495">
                  <c:v>1496</c:v>
                </c:pt>
                <c:pt idx="1496">
                  <c:v>1497</c:v>
                </c:pt>
                <c:pt idx="1497">
                  <c:v>1498</c:v>
                </c:pt>
                <c:pt idx="1498">
                  <c:v>1499</c:v>
                </c:pt>
                <c:pt idx="1499">
                  <c:v>1500</c:v>
                </c:pt>
                <c:pt idx="1500">
                  <c:v>1501</c:v>
                </c:pt>
                <c:pt idx="1501">
                  <c:v>1502</c:v>
                </c:pt>
                <c:pt idx="1502">
                  <c:v>1503</c:v>
                </c:pt>
                <c:pt idx="1503">
                  <c:v>1504</c:v>
                </c:pt>
                <c:pt idx="1504">
                  <c:v>1505</c:v>
                </c:pt>
                <c:pt idx="1505">
                  <c:v>1506</c:v>
                </c:pt>
                <c:pt idx="1506">
                  <c:v>1507</c:v>
                </c:pt>
                <c:pt idx="1507">
                  <c:v>1508</c:v>
                </c:pt>
                <c:pt idx="1508">
                  <c:v>1509</c:v>
                </c:pt>
                <c:pt idx="1509">
                  <c:v>1510</c:v>
                </c:pt>
                <c:pt idx="1510">
                  <c:v>1511</c:v>
                </c:pt>
                <c:pt idx="1511">
                  <c:v>1512</c:v>
                </c:pt>
                <c:pt idx="1512">
                  <c:v>1513</c:v>
                </c:pt>
                <c:pt idx="1513">
                  <c:v>1514</c:v>
                </c:pt>
                <c:pt idx="1514">
                  <c:v>1515</c:v>
                </c:pt>
                <c:pt idx="1515">
                  <c:v>1516</c:v>
                </c:pt>
                <c:pt idx="1516">
                  <c:v>1517</c:v>
                </c:pt>
                <c:pt idx="1517">
                  <c:v>1518</c:v>
                </c:pt>
                <c:pt idx="1518">
                  <c:v>1519</c:v>
                </c:pt>
                <c:pt idx="1519">
                  <c:v>1520</c:v>
                </c:pt>
                <c:pt idx="1520">
                  <c:v>1521</c:v>
                </c:pt>
                <c:pt idx="1521">
                  <c:v>1522</c:v>
                </c:pt>
                <c:pt idx="1522">
                  <c:v>1523</c:v>
                </c:pt>
                <c:pt idx="1523">
                  <c:v>1524</c:v>
                </c:pt>
                <c:pt idx="1524">
                  <c:v>1525</c:v>
                </c:pt>
                <c:pt idx="1525">
                  <c:v>1526</c:v>
                </c:pt>
                <c:pt idx="1526">
                  <c:v>1527</c:v>
                </c:pt>
                <c:pt idx="1527">
                  <c:v>1528</c:v>
                </c:pt>
                <c:pt idx="1528">
                  <c:v>1529</c:v>
                </c:pt>
                <c:pt idx="1529">
                  <c:v>1530</c:v>
                </c:pt>
                <c:pt idx="1530">
                  <c:v>1531</c:v>
                </c:pt>
                <c:pt idx="1531">
                  <c:v>1532</c:v>
                </c:pt>
                <c:pt idx="1532">
                  <c:v>1533</c:v>
                </c:pt>
                <c:pt idx="1533">
                  <c:v>1534</c:v>
                </c:pt>
                <c:pt idx="1534">
                  <c:v>1535</c:v>
                </c:pt>
                <c:pt idx="1535">
                  <c:v>1536</c:v>
                </c:pt>
                <c:pt idx="1536">
                  <c:v>1537</c:v>
                </c:pt>
                <c:pt idx="1537">
                  <c:v>1538</c:v>
                </c:pt>
                <c:pt idx="1538">
                  <c:v>1539</c:v>
                </c:pt>
                <c:pt idx="1539">
                  <c:v>1540</c:v>
                </c:pt>
                <c:pt idx="1540">
                  <c:v>1541</c:v>
                </c:pt>
                <c:pt idx="1541">
                  <c:v>1542</c:v>
                </c:pt>
                <c:pt idx="1542">
                  <c:v>1543</c:v>
                </c:pt>
                <c:pt idx="1543">
                  <c:v>1544</c:v>
                </c:pt>
                <c:pt idx="1544">
                  <c:v>1545</c:v>
                </c:pt>
                <c:pt idx="1545">
                  <c:v>1546</c:v>
                </c:pt>
                <c:pt idx="1546">
                  <c:v>1547</c:v>
                </c:pt>
                <c:pt idx="1547">
                  <c:v>1548</c:v>
                </c:pt>
                <c:pt idx="1548">
                  <c:v>1549</c:v>
                </c:pt>
                <c:pt idx="1549">
                  <c:v>1550</c:v>
                </c:pt>
                <c:pt idx="1550">
                  <c:v>1551</c:v>
                </c:pt>
                <c:pt idx="1551">
                  <c:v>1552</c:v>
                </c:pt>
                <c:pt idx="1552">
                  <c:v>1553</c:v>
                </c:pt>
                <c:pt idx="1553">
                  <c:v>1554</c:v>
                </c:pt>
                <c:pt idx="1554">
                  <c:v>1555</c:v>
                </c:pt>
                <c:pt idx="1555">
                  <c:v>1556</c:v>
                </c:pt>
                <c:pt idx="1556">
                  <c:v>1557</c:v>
                </c:pt>
                <c:pt idx="1557">
                  <c:v>1558</c:v>
                </c:pt>
                <c:pt idx="1558">
                  <c:v>1559</c:v>
                </c:pt>
                <c:pt idx="1559">
                  <c:v>1560</c:v>
                </c:pt>
                <c:pt idx="1560">
                  <c:v>1561</c:v>
                </c:pt>
                <c:pt idx="1561">
                  <c:v>1562</c:v>
                </c:pt>
                <c:pt idx="1562">
                  <c:v>1563</c:v>
                </c:pt>
                <c:pt idx="1563">
                  <c:v>1564</c:v>
                </c:pt>
                <c:pt idx="1564">
                  <c:v>1565</c:v>
                </c:pt>
                <c:pt idx="1565">
                  <c:v>1566</c:v>
                </c:pt>
                <c:pt idx="1566">
                  <c:v>1567</c:v>
                </c:pt>
                <c:pt idx="1567">
                  <c:v>1568</c:v>
                </c:pt>
                <c:pt idx="1568">
                  <c:v>1569</c:v>
                </c:pt>
                <c:pt idx="1569">
                  <c:v>1570</c:v>
                </c:pt>
                <c:pt idx="1570">
                  <c:v>1571</c:v>
                </c:pt>
                <c:pt idx="1571">
                  <c:v>1572</c:v>
                </c:pt>
                <c:pt idx="1572">
                  <c:v>1573</c:v>
                </c:pt>
                <c:pt idx="1573">
                  <c:v>1574</c:v>
                </c:pt>
                <c:pt idx="1574">
                  <c:v>1575</c:v>
                </c:pt>
                <c:pt idx="1575">
                  <c:v>1576</c:v>
                </c:pt>
                <c:pt idx="1576">
                  <c:v>1577</c:v>
                </c:pt>
                <c:pt idx="1577">
                  <c:v>1578</c:v>
                </c:pt>
                <c:pt idx="1578">
                  <c:v>1579</c:v>
                </c:pt>
                <c:pt idx="1579">
                  <c:v>1580</c:v>
                </c:pt>
                <c:pt idx="1580">
                  <c:v>1581</c:v>
                </c:pt>
                <c:pt idx="1581">
                  <c:v>1582</c:v>
                </c:pt>
                <c:pt idx="1582">
                  <c:v>1583</c:v>
                </c:pt>
                <c:pt idx="1583">
                  <c:v>1584</c:v>
                </c:pt>
                <c:pt idx="1584">
                  <c:v>1585</c:v>
                </c:pt>
                <c:pt idx="1585">
                  <c:v>1586</c:v>
                </c:pt>
                <c:pt idx="1586">
                  <c:v>1587</c:v>
                </c:pt>
                <c:pt idx="1587">
                  <c:v>1588</c:v>
                </c:pt>
                <c:pt idx="1588">
                  <c:v>1589</c:v>
                </c:pt>
                <c:pt idx="1589">
                  <c:v>1590</c:v>
                </c:pt>
                <c:pt idx="1590">
                  <c:v>1591</c:v>
                </c:pt>
                <c:pt idx="1591">
                  <c:v>1592</c:v>
                </c:pt>
                <c:pt idx="1592">
                  <c:v>1593</c:v>
                </c:pt>
                <c:pt idx="1593">
                  <c:v>1594</c:v>
                </c:pt>
                <c:pt idx="1594">
                  <c:v>1595</c:v>
                </c:pt>
                <c:pt idx="1595">
                  <c:v>1596</c:v>
                </c:pt>
                <c:pt idx="1596">
                  <c:v>1597</c:v>
                </c:pt>
                <c:pt idx="1597">
                  <c:v>1598</c:v>
                </c:pt>
                <c:pt idx="1598">
                  <c:v>1599</c:v>
                </c:pt>
                <c:pt idx="1599">
                  <c:v>1600</c:v>
                </c:pt>
                <c:pt idx="1600">
                  <c:v>1601</c:v>
                </c:pt>
                <c:pt idx="1601">
                  <c:v>1602</c:v>
                </c:pt>
                <c:pt idx="1602">
                  <c:v>1603</c:v>
                </c:pt>
                <c:pt idx="1603">
                  <c:v>1604</c:v>
                </c:pt>
                <c:pt idx="1604">
                  <c:v>1605</c:v>
                </c:pt>
                <c:pt idx="1605">
                  <c:v>1606</c:v>
                </c:pt>
                <c:pt idx="1606">
                  <c:v>1607</c:v>
                </c:pt>
                <c:pt idx="1607">
                  <c:v>1608</c:v>
                </c:pt>
                <c:pt idx="1608">
                  <c:v>1609</c:v>
                </c:pt>
                <c:pt idx="1609">
                  <c:v>1610</c:v>
                </c:pt>
                <c:pt idx="1610">
                  <c:v>1611</c:v>
                </c:pt>
                <c:pt idx="1611">
                  <c:v>1612</c:v>
                </c:pt>
                <c:pt idx="1612">
                  <c:v>1613</c:v>
                </c:pt>
                <c:pt idx="1613">
                  <c:v>1614</c:v>
                </c:pt>
                <c:pt idx="1614">
                  <c:v>1615</c:v>
                </c:pt>
                <c:pt idx="1615">
                  <c:v>1616</c:v>
                </c:pt>
                <c:pt idx="1616">
                  <c:v>1617</c:v>
                </c:pt>
                <c:pt idx="1617">
                  <c:v>1618</c:v>
                </c:pt>
                <c:pt idx="1618">
                  <c:v>1619</c:v>
                </c:pt>
                <c:pt idx="1619">
                  <c:v>1620</c:v>
                </c:pt>
                <c:pt idx="1620">
                  <c:v>1621</c:v>
                </c:pt>
                <c:pt idx="1621">
                  <c:v>1622</c:v>
                </c:pt>
                <c:pt idx="1622">
                  <c:v>1623</c:v>
                </c:pt>
                <c:pt idx="1623">
                  <c:v>1624</c:v>
                </c:pt>
                <c:pt idx="1624">
                  <c:v>1625</c:v>
                </c:pt>
                <c:pt idx="1625">
                  <c:v>1626</c:v>
                </c:pt>
                <c:pt idx="1626">
                  <c:v>1627</c:v>
                </c:pt>
                <c:pt idx="1627">
                  <c:v>1628</c:v>
                </c:pt>
                <c:pt idx="1628">
                  <c:v>1629</c:v>
                </c:pt>
                <c:pt idx="1629">
                  <c:v>1630</c:v>
                </c:pt>
                <c:pt idx="1630">
                  <c:v>1631</c:v>
                </c:pt>
                <c:pt idx="1631">
                  <c:v>1632</c:v>
                </c:pt>
                <c:pt idx="1632">
                  <c:v>1633</c:v>
                </c:pt>
                <c:pt idx="1633">
                  <c:v>1634</c:v>
                </c:pt>
                <c:pt idx="1634">
                  <c:v>1635</c:v>
                </c:pt>
                <c:pt idx="1635">
                  <c:v>1636</c:v>
                </c:pt>
                <c:pt idx="1636">
                  <c:v>1637</c:v>
                </c:pt>
                <c:pt idx="1637">
                  <c:v>1638</c:v>
                </c:pt>
                <c:pt idx="1638">
                  <c:v>1639</c:v>
                </c:pt>
                <c:pt idx="1639">
                  <c:v>1640</c:v>
                </c:pt>
                <c:pt idx="1640">
                  <c:v>1641</c:v>
                </c:pt>
                <c:pt idx="1641">
                  <c:v>1642</c:v>
                </c:pt>
                <c:pt idx="1642">
                  <c:v>1643</c:v>
                </c:pt>
                <c:pt idx="1643">
                  <c:v>1644</c:v>
                </c:pt>
                <c:pt idx="1644">
                  <c:v>1645</c:v>
                </c:pt>
                <c:pt idx="1645">
                  <c:v>1646</c:v>
                </c:pt>
                <c:pt idx="1646">
                  <c:v>1647</c:v>
                </c:pt>
                <c:pt idx="1647">
                  <c:v>1648</c:v>
                </c:pt>
                <c:pt idx="1648">
                  <c:v>1649</c:v>
                </c:pt>
                <c:pt idx="1649">
                  <c:v>1650</c:v>
                </c:pt>
                <c:pt idx="1650">
                  <c:v>1651</c:v>
                </c:pt>
                <c:pt idx="1651">
                  <c:v>1652</c:v>
                </c:pt>
                <c:pt idx="1652">
                  <c:v>1653</c:v>
                </c:pt>
                <c:pt idx="1653">
                  <c:v>1654</c:v>
                </c:pt>
                <c:pt idx="1654">
                  <c:v>1655</c:v>
                </c:pt>
                <c:pt idx="1655">
                  <c:v>1656</c:v>
                </c:pt>
                <c:pt idx="1656">
                  <c:v>1657</c:v>
                </c:pt>
                <c:pt idx="1657">
                  <c:v>1658</c:v>
                </c:pt>
                <c:pt idx="1658">
                  <c:v>1659</c:v>
                </c:pt>
                <c:pt idx="1659">
                  <c:v>1660</c:v>
                </c:pt>
                <c:pt idx="1660">
                  <c:v>1661</c:v>
                </c:pt>
                <c:pt idx="1661">
                  <c:v>1662</c:v>
                </c:pt>
                <c:pt idx="1662">
                  <c:v>1663</c:v>
                </c:pt>
                <c:pt idx="1663">
                  <c:v>1664</c:v>
                </c:pt>
                <c:pt idx="1664">
                  <c:v>1665</c:v>
                </c:pt>
                <c:pt idx="1665">
                  <c:v>1666</c:v>
                </c:pt>
                <c:pt idx="1666">
                  <c:v>1667</c:v>
                </c:pt>
                <c:pt idx="1667">
                  <c:v>1668</c:v>
                </c:pt>
                <c:pt idx="1668">
                  <c:v>1669</c:v>
                </c:pt>
                <c:pt idx="1669">
                  <c:v>1670</c:v>
                </c:pt>
                <c:pt idx="1670">
                  <c:v>1671</c:v>
                </c:pt>
                <c:pt idx="1671">
                  <c:v>1672</c:v>
                </c:pt>
                <c:pt idx="1672">
                  <c:v>1673</c:v>
                </c:pt>
                <c:pt idx="1673">
                  <c:v>1674</c:v>
                </c:pt>
                <c:pt idx="1674">
                  <c:v>1675</c:v>
                </c:pt>
                <c:pt idx="1675">
                  <c:v>1676</c:v>
                </c:pt>
                <c:pt idx="1676">
                  <c:v>1677</c:v>
                </c:pt>
                <c:pt idx="1677">
                  <c:v>1678</c:v>
                </c:pt>
                <c:pt idx="1678">
                  <c:v>1679</c:v>
                </c:pt>
                <c:pt idx="1679">
                  <c:v>1680</c:v>
                </c:pt>
                <c:pt idx="1680">
                  <c:v>1681</c:v>
                </c:pt>
                <c:pt idx="1681">
                  <c:v>1682</c:v>
                </c:pt>
                <c:pt idx="1682">
                  <c:v>1683</c:v>
                </c:pt>
                <c:pt idx="1683">
                  <c:v>1684</c:v>
                </c:pt>
                <c:pt idx="1684">
                  <c:v>1685</c:v>
                </c:pt>
                <c:pt idx="1685">
                  <c:v>1686</c:v>
                </c:pt>
                <c:pt idx="1686">
                  <c:v>1687</c:v>
                </c:pt>
                <c:pt idx="1687">
                  <c:v>1688</c:v>
                </c:pt>
                <c:pt idx="1688">
                  <c:v>1689</c:v>
                </c:pt>
                <c:pt idx="1689">
                  <c:v>1690</c:v>
                </c:pt>
                <c:pt idx="1690">
                  <c:v>1691</c:v>
                </c:pt>
                <c:pt idx="1691">
                  <c:v>1692</c:v>
                </c:pt>
                <c:pt idx="1692">
                  <c:v>1693</c:v>
                </c:pt>
                <c:pt idx="1693">
                  <c:v>1694</c:v>
                </c:pt>
                <c:pt idx="1694">
                  <c:v>1695</c:v>
                </c:pt>
                <c:pt idx="1695">
                  <c:v>1696</c:v>
                </c:pt>
                <c:pt idx="1696">
                  <c:v>1697</c:v>
                </c:pt>
                <c:pt idx="1697">
                  <c:v>1698</c:v>
                </c:pt>
                <c:pt idx="1698">
                  <c:v>1699</c:v>
                </c:pt>
                <c:pt idx="1699">
                  <c:v>1700</c:v>
                </c:pt>
                <c:pt idx="1700">
                  <c:v>1701</c:v>
                </c:pt>
                <c:pt idx="1701">
                  <c:v>1702</c:v>
                </c:pt>
                <c:pt idx="1702">
                  <c:v>1703</c:v>
                </c:pt>
                <c:pt idx="1703">
                  <c:v>1704</c:v>
                </c:pt>
                <c:pt idx="1704">
                  <c:v>1705</c:v>
                </c:pt>
                <c:pt idx="1705">
                  <c:v>1706</c:v>
                </c:pt>
                <c:pt idx="1706">
                  <c:v>1707</c:v>
                </c:pt>
                <c:pt idx="1707">
                  <c:v>1708</c:v>
                </c:pt>
                <c:pt idx="1708">
                  <c:v>1709</c:v>
                </c:pt>
                <c:pt idx="1709">
                  <c:v>1710</c:v>
                </c:pt>
                <c:pt idx="1710">
                  <c:v>1711</c:v>
                </c:pt>
                <c:pt idx="1711">
                  <c:v>1712</c:v>
                </c:pt>
                <c:pt idx="1712">
                  <c:v>1713</c:v>
                </c:pt>
                <c:pt idx="1713">
                  <c:v>1714</c:v>
                </c:pt>
                <c:pt idx="1714">
                  <c:v>1715</c:v>
                </c:pt>
                <c:pt idx="1715">
                  <c:v>1716</c:v>
                </c:pt>
                <c:pt idx="1716">
                  <c:v>1717</c:v>
                </c:pt>
                <c:pt idx="1717">
                  <c:v>1718</c:v>
                </c:pt>
                <c:pt idx="1718">
                  <c:v>1719</c:v>
                </c:pt>
                <c:pt idx="1719">
                  <c:v>1720</c:v>
                </c:pt>
                <c:pt idx="1720">
                  <c:v>1721</c:v>
                </c:pt>
                <c:pt idx="1721">
                  <c:v>1722</c:v>
                </c:pt>
                <c:pt idx="1722">
                  <c:v>1723</c:v>
                </c:pt>
                <c:pt idx="1723">
                  <c:v>1724</c:v>
                </c:pt>
                <c:pt idx="1724">
                  <c:v>1725</c:v>
                </c:pt>
                <c:pt idx="1725">
                  <c:v>1726</c:v>
                </c:pt>
                <c:pt idx="1726">
                  <c:v>1727</c:v>
                </c:pt>
                <c:pt idx="1727">
                  <c:v>1728</c:v>
                </c:pt>
                <c:pt idx="1728">
                  <c:v>1729</c:v>
                </c:pt>
                <c:pt idx="1729">
                  <c:v>1730</c:v>
                </c:pt>
                <c:pt idx="1730">
                  <c:v>1731</c:v>
                </c:pt>
                <c:pt idx="1731">
                  <c:v>1732</c:v>
                </c:pt>
                <c:pt idx="1732">
                  <c:v>1733</c:v>
                </c:pt>
                <c:pt idx="1733">
                  <c:v>1734</c:v>
                </c:pt>
                <c:pt idx="1734">
                  <c:v>1735</c:v>
                </c:pt>
                <c:pt idx="1735">
                  <c:v>1736</c:v>
                </c:pt>
                <c:pt idx="1736">
                  <c:v>1737</c:v>
                </c:pt>
                <c:pt idx="1737">
                  <c:v>1738</c:v>
                </c:pt>
                <c:pt idx="1738">
                  <c:v>1739</c:v>
                </c:pt>
                <c:pt idx="1739">
                  <c:v>1740</c:v>
                </c:pt>
                <c:pt idx="1740">
                  <c:v>1741</c:v>
                </c:pt>
                <c:pt idx="1741">
                  <c:v>1742</c:v>
                </c:pt>
                <c:pt idx="1742">
                  <c:v>1743</c:v>
                </c:pt>
                <c:pt idx="1743">
                  <c:v>1744</c:v>
                </c:pt>
                <c:pt idx="1744">
                  <c:v>1745</c:v>
                </c:pt>
                <c:pt idx="1745">
                  <c:v>1746</c:v>
                </c:pt>
                <c:pt idx="1746">
                  <c:v>1747</c:v>
                </c:pt>
                <c:pt idx="1747">
                  <c:v>1748</c:v>
                </c:pt>
                <c:pt idx="1748">
                  <c:v>1749</c:v>
                </c:pt>
                <c:pt idx="1749">
                  <c:v>1750</c:v>
                </c:pt>
                <c:pt idx="1750">
                  <c:v>1751</c:v>
                </c:pt>
                <c:pt idx="1751">
                  <c:v>1752</c:v>
                </c:pt>
                <c:pt idx="1752">
                  <c:v>1753</c:v>
                </c:pt>
                <c:pt idx="1753">
                  <c:v>1754</c:v>
                </c:pt>
                <c:pt idx="1754">
                  <c:v>1755</c:v>
                </c:pt>
                <c:pt idx="1755">
                  <c:v>1756</c:v>
                </c:pt>
                <c:pt idx="1756">
                  <c:v>1757</c:v>
                </c:pt>
                <c:pt idx="1757">
                  <c:v>1758</c:v>
                </c:pt>
                <c:pt idx="1758">
                  <c:v>1759</c:v>
                </c:pt>
                <c:pt idx="1759">
                  <c:v>1760</c:v>
                </c:pt>
                <c:pt idx="1760">
                  <c:v>1761</c:v>
                </c:pt>
                <c:pt idx="1761">
                  <c:v>1762</c:v>
                </c:pt>
                <c:pt idx="1762">
                  <c:v>1763</c:v>
                </c:pt>
                <c:pt idx="1763">
                  <c:v>1764</c:v>
                </c:pt>
                <c:pt idx="1764">
                  <c:v>1765</c:v>
                </c:pt>
                <c:pt idx="1765">
                  <c:v>1766</c:v>
                </c:pt>
                <c:pt idx="1766">
                  <c:v>1767</c:v>
                </c:pt>
                <c:pt idx="1767">
                  <c:v>1768</c:v>
                </c:pt>
                <c:pt idx="1768">
                  <c:v>1769</c:v>
                </c:pt>
                <c:pt idx="1769">
                  <c:v>1770</c:v>
                </c:pt>
                <c:pt idx="1770">
                  <c:v>1771</c:v>
                </c:pt>
                <c:pt idx="1771">
                  <c:v>1772</c:v>
                </c:pt>
                <c:pt idx="1772">
                  <c:v>1773</c:v>
                </c:pt>
                <c:pt idx="1773">
                  <c:v>1774</c:v>
                </c:pt>
                <c:pt idx="1774">
                  <c:v>1775</c:v>
                </c:pt>
                <c:pt idx="1775">
                  <c:v>1776</c:v>
                </c:pt>
                <c:pt idx="1776">
                  <c:v>1777</c:v>
                </c:pt>
                <c:pt idx="1777">
                  <c:v>1778</c:v>
                </c:pt>
                <c:pt idx="1778">
                  <c:v>1779</c:v>
                </c:pt>
                <c:pt idx="1779">
                  <c:v>1780</c:v>
                </c:pt>
                <c:pt idx="1780">
                  <c:v>1781</c:v>
                </c:pt>
                <c:pt idx="1781">
                  <c:v>1782</c:v>
                </c:pt>
                <c:pt idx="1782">
                  <c:v>1783</c:v>
                </c:pt>
                <c:pt idx="1783">
                  <c:v>1784</c:v>
                </c:pt>
                <c:pt idx="1784">
                  <c:v>1785</c:v>
                </c:pt>
                <c:pt idx="1785">
                  <c:v>1786</c:v>
                </c:pt>
                <c:pt idx="1786">
                  <c:v>1787</c:v>
                </c:pt>
                <c:pt idx="1787">
                  <c:v>1788</c:v>
                </c:pt>
                <c:pt idx="1788">
                  <c:v>1789</c:v>
                </c:pt>
                <c:pt idx="1789">
                  <c:v>1790</c:v>
                </c:pt>
                <c:pt idx="1790">
                  <c:v>1791</c:v>
                </c:pt>
                <c:pt idx="1791">
                  <c:v>1792</c:v>
                </c:pt>
                <c:pt idx="1792">
                  <c:v>1793</c:v>
                </c:pt>
                <c:pt idx="1793">
                  <c:v>1794</c:v>
                </c:pt>
                <c:pt idx="1794">
                  <c:v>1795</c:v>
                </c:pt>
                <c:pt idx="1795">
                  <c:v>1796</c:v>
                </c:pt>
                <c:pt idx="1796">
                  <c:v>1797</c:v>
                </c:pt>
                <c:pt idx="1797">
                  <c:v>1798</c:v>
                </c:pt>
                <c:pt idx="1798">
                  <c:v>1799</c:v>
                </c:pt>
                <c:pt idx="1799">
                  <c:v>1800</c:v>
                </c:pt>
                <c:pt idx="1800">
                  <c:v>1801</c:v>
                </c:pt>
                <c:pt idx="1801">
                  <c:v>1802</c:v>
                </c:pt>
                <c:pt idx="1802">
                  <c:v>1803</c:v>
                </c:pt>
                <c:pt idx="1803">
                  <c:v>1804</c:v>
                </c:pt>
                <c:pt idx="1804">
                  <c:v>1805</c:v>
                </c:pt>
                <c:pt idx="1805">
                  <c:v>1806</c:v>
                </c:pt>
                <c:pt idx="1806">
                  <c:v>1807</c:v>
                </c:pt>
                <c:pt idx="1807">
                  <c:v>1808</c:v>
                </c:pt>
                <c:pt idx="1808">
                  <c:v>1809</c:v>
                </c:pt>
                <c:pt idx="1809">
                  <c:v>1810</c:v>
                </c:pt>
                <c:pt idx="1810">
                  <c:v>1811</c:v>
                </c:pt>
                <c:pt idx="1811">
                  <c:v>1812</c:v>
                </c:pt>
                <c:pt idx="1812">
                  <c:v>1813</c:v>
                </c:pt>
                <c:pt idx="1813">
                  <c:v>1814</c:v>
                </c:pt>
                <c:pt idx="1814">
                  <c:v>1815</c:v>
                </c:pt>
                <c:pt idx="1815">
                  <c:v>1816</c:v>
                </c:pt>
                <c:pt idx="1816">
                  <c:v>1817</c:v>
                </c:pt>
                <c:pt idx="1817">
                  <c:v>1818</c:v>
                </c:pt>
                <c:pt idx="1818">
                  <c:v>1819</c:v>
                </c:pt>
                <c:pt idx="1819">
                  <c:v>1820</c:v>
                </c:pt>
                <c:pt idx="1820">
                  <c:v>1821</c:v>
                </c:pt>
                <c:pt idx="1821">
                  <c:v>1822</c:v>
                </c:pt>
                <c:pt idx="1822">
                  <c:v>1823</c:v>
                </c:pt>
                <c:pt idx="1823">
                  <c:v>1824</c:v>
                </c:pt>
                <c:pt idx="1824">
                  <c:v>1825</c:v>
                </c:pt>
                <c:pt idx="1825">
                  <c:v>1826</c:v>
                </c:pt>
                <c:pt idx="1826">
                  <c:v>1827</c:v>
                </c:pt>
                <c:pt idx="1827">
                  <c:v>1828</c:v>
                </c:pt>
                <c:pt idx="1828">
                  <c:v>1829</c:v>
                </c:pt>
                <c:pt idx="1829">
                  <c:v>1830</c:v>
                </c:pt>
                <c:pt idx="1830">
                  <c:v>1831</c:v>
                </c:pt>
                <c:pt idx="1831">
                  <c:v>1832</c:v>
                </c:pt>
                <c:pt idx="1832">
                  <c:v>1833</c:v>
                </c:pt>
                <c:pt idx="1833">
                  <c:v>1834</c:v>
                </c:pt>
                <c:pt idx="1834">
                  <c:v>1835</c:v>
                </c:pt>
                <c:pt idx="1835">
                  <c:v>1836</c:v>
                </c:pt>
                <c:pt idx="1836">
                  <c:v>1837</c:v>
                </c:pt>
                <c:pt idx="1837">
                  <c:v>1838</c:v>
                </c:pt>
                <c:pt idx="1838">
                  <c:v>1839</c:v>
                </c:pt>
                <c:pt idx="1839">
                  <c:v>1840</c:v>
                </c:pt>
                <c:pt idx="1840">
                  <c:v>1841</c:v>
                </c:pt>
                <c:pt idx="1841">
                  <c:v>1842</c:v>
                </c:pt>
                <c:pt idx="1842">
                  <c:v>1843</c:v>
                </c:pt>
                <c:pt idx="1843">
                  <c:v>1844</c:v>
                </c:pt>
                <c:pt idx="1844">
                  <c:v>1845</c:v>
                </c:pt>
                <c:pt idx="1845">
                  <c:v>1846</c:v>
                </c:pt>
                <c:pt idx="1846">
                  <c:v>1847</c:v>
                </c:pt>
                <c:pt idx="1847">
                  <c:v>1848</c:v>
                </c:pt>
                <c:pt idx="1848">
                  <c:v>1849</c:v>
                </c:pt>
                <c:pt idx="1849">
                  <c:v>1850</c:v>
                </c:pt>
                <c:pt idx="1850">
                  <c:v>1851</c:v>
                </c:pt>
                <c:pt idx="1851">
                  <c:v>1852</c:v>
                </c:pt>
                <c:pt idx="1852">
                  <c:v>1853</c:v>
                </c:pt>
                <c:pt idx="1853">
                  <c:v>1854</c:v>
                </c:pt>
                <c:pt idx="1854">
                  <c:v>1855</c:v>
                </c:pt>
                <c:pt idx="1855">
                  <c:v>1856</c:v>
                </c:pt>
                <c:pt idx="1856">
                  <c:v>1857</c:v>
                </c:pt>
                <c:pt idx="1857">
                  <c:v>1858</c:v>
                </c:pt>
                <c:pt idx="1858">
                  <c:v>1859</c:v>
                </c:pt>
                <c:pt idx="1859">
                  <c:v>1860</c:v>
                </c:pt>
                <c:pt idx="1860">
                  <c:v>1861</c:v>
                </c:pt>
                <c:pt idx="1861">
                  <c:v>1862</c:v>
                </c:pt>
                <c:pt idx="1862">
                  <c:v>1863</c:v>
                </c:pt>
                <c:pt idx="1863">
                  <c:v>1864</c:v>
                </c:pt>
                <c:pt idx="1864">
                  <c:v>1865</c:v>
                </c:pt>
                <c:pt idx="1865">
                  <c:v>1866</c:v>
                </c:pt>
                <c:pt idx="1866">
                  <c:v>1867</c:v>
                </c:pt>
                <c:pt idx="1867">
                  <c:v>1868</c:v>
                </c:pt>
                <c:pt idx="1868">
                  <c:v>1869</c:v>
                </c:pt>
                <c:pt idx="1869">
                  <c:v>1870</c:v>
                </c:pt>
                <c:pt idx="1870">
                  <c:v>1871</c:v>
                </c:pt>
                <c:pt idx="1871">
                  <c:v>1872</c:v>
                </c:pt>
                <c:pt idx="1872">
                  <c:v>1873</c:v>
                </c:pt>
                <c:pt idx="1873">
                  <c:v>1874</c:v>
                </c:pt>
                <c:pt idx="1874">
                  <c:v>1875</c:v>
                </c:pt>
                <c:pt idx="1875">
                  <c:v>1876</c:v>
                </c:pt>
                <c:pt idx="1876">
                  <c:v>1877</c:v>
                </c:pt>
                <c:pt idx="1877">
                  <c:v>1878</c:v>
                </c:pt>
                <c:pt idx="1878">
                  <c:v>1879</c:v>
                </c:pt>
                <c:pt idx="1879">
                  <c:v>1880</c:v>
                </c:pt>
                <c:pt idx="1880">
                  <c:v>1881</c:v>
                </c:pt>
                <c:pt idx="1881">
                  <c:v>1882</c:v>
                </c:pt>
                <c:pt idx="1882">
                  <c:v>1883</c:v>
                </c:pt>
                <c:pt idx="1883">
                  <c:v>1884</c:v>
                </c:pt>
                <c:pt idx="1884">
                  <c:v>1885</c:v>
                </c:pt>
                <c:pt idx="1885">
                  <c:v>1886</c:v>
                </c:pt>
                <c:pt idx="1886">
                  <c:v>1887</c:v>
                </c:pt>
                <c:pt idx="1887">
                  <c:v>1888</c:v>
                </c:pt>
                <c:pt idx="1888">
                  <c:v>1889</c:v>
                </c:pt>
                <c:pt idx="1889">
                  <c:v>1890</c:v>
                </c:pt>
                <c:pt idx="1890">
                  <c:v>1891</c:v>
                </c:pt>
                <c:pt idx="1891">
                  <c:v>1892</c:v>
                </c:pt>
                <c:pt idx="1892">
                  <c:v>1893</c:v>
                </c:pt>
                <c:pt idx="1893">
                  <c:v>1894</c:v>
                </c:pt>
                <c:pt idx="1894">
                  <c:v>1895</c:v>
                </c:pt>
                <c:pt idx="1895">
                  <c:v>1896</c:v>
                </c:pt>
                <c:pt idx="1896">
                  <c:v>1897</c:v>
                </c:pt>
                <c:pt idx="1897">
                  <c:v>1898</c:v>
                </c:pt>
                <c:pt idx="1898">
                  <c:v>1899</c:v>
                </c:pt>
                <c:pt idx="1899">
                  <c:v>1900</c:v>
                </c:pt>
                <c:pt idx="1900">
                  <c:v>1901</c:v>
                </c:pt>
                <c:pt idx="1901">
                  <c:v>1902</c:v>
                </c:pt>
                <c:pt idx="1902">
                  <c:v>1903</c:v>
                </c:pt>
                <c:pt idx="1903">
                  <c:v>1904</c:v>
                </c:pt>
                <c:pt idx="1904">
                  <c:v>1905</c:v>
                </c:pt>
                <c:pt idx="1905">
                  <c:v>1906</c:v>
                </c:pt>
                <c:pt idx="1906">
                  <c:v>1907</c:v>
                </c:pt>
                <c:pt idx="1907">
                  <c:v>1908</c:v>
                </c:pt>
                <c:pt idx="1908">
                  <c:v>1909</c:v>
                </c:pt>
                <c:pt idx="1909">
                  <c:v>1910</c:v>
                </c:pt>
                <c:pt idx="1910">
                  <c:v>1911</c:v>
                </c:pt>
                <c:pt idx="1911">
                  <c:v>1912</c:v>
                </c:pt>
                <c:pt idx="1912">
                  <c:v>1913</c:v>
                </c:pt>
                <c:pt idx="1913">
                  <c:v>1914</c:v>
                </c:pt>
                <c:pt idx="1914">
                  <c:v>1915</c:v>
                </c:pt>
                <c:pt idx="1915">
                  <c:v>1916</c:v>
                </c:pt>
                <c:pt idx="1916">
                  <c:v>1917</c:v>
                </c:pt>
                <c:pt idx="1917">
                  <c:v>1918</c:v>
                </c:pt>
                <c:pt idx="1918">
                  <c:v>1919</c:v>
                </c:pt>
                <c:pt idx="1919">
                  <c:v>1920</c:v>
                </c:pt>
                <c:pt idx="1920">
                  <c:v>1921</c:v>
                </c:pt>
                <c:pt idx="1921">
                  <c:v>1922</c:v>
                </c:pt>
                <c:pt idx="1922">
                  <c:v>1923</c:v>
                </c:pt>
                <c:pt idx="1923">
                  <c:v>1924</c:v>
                </c:pt>
                <c:pt idx="1924">
                  <c:v>1925</c:v>
                </c:pt>
                <c:pt idx="1925">
                  <c:v>1926</c:v>
                </c:pt>
                <c:pt idx="1926">
                  <c:v>1927</c:v>
                </c:pt>
                <c:pt idx="1927">
                  <c:v>1928</c:v>
                </c:pt>
                <c:pt idx="1928">
                  <c:v>1929</c:v>
                </c:pt>
                <c:pt idx="1929">
                  <c:v>1930</c:v>
                </c:pt>
                <c:pt idx="1930">
                  <c:v>1931</c:v>
                </c:pt>
                <c:pt idx="1931">
                  <c:v>1932</c:v>
                </c:pt>
                <c:pt idx="1932">
                  <c:v>1933</c:v>
                </c:pt>
                <c:pt idx="1933">
                  <c:v>1934</c:v>
                </c:pt>
                <c:pt idx="1934">
                  <c:v>1935</c:v>
                </c:pt>
                <c:pt idx="1935">
                  <c:v>1936</c:v>
                </c:pt>
                <c:pt idx="1936">
                  <c:v>1937</c:v>
                </c:pt>
                <c:pt idx="1937">
                  <c:v>1938</c:v>
                </c:pt>
                <c:pt idx="1938">
                  <c:v>1939</c:v>
                </c:pt>
                <c:pt idx="1939">
                  <c:v>1940</c:v>
                </c:pt>
                <c:pt idx="1940">
                  <c:v>1941</c:v>
                </c:pt>
                <c:pt idx="1941">
                  <c:v>1942</c:v>
                </c:pt>
                <c:pt idx="1942">
                  <c:v>1943</c:v>
                </c:pt>
                <c:pt idx="1943">
                  <c:v>1944</c:v>
                </c:pt>
                <c:pt idx="1944">
                  <c:v>1945</c:v>
                </c:pt>
                <c:pt idx="1945">
                  <c:v>1946</c:v>
                </c:pt>
                <c:pt idx="1946">
                  <c:v>1947</c:v>
                </c:pt>
                <c:pt idx="1947">
                  <c:v>1948</c:v>
                </c:pt>
                <c:pt idx="1948">
                  <c:v>1949</c:v>
                </c:pt>
                <c:pt idx="1949">
                  <c:v>1950</c:v>
                </c:pt>
                <c:pt idx="1950">
                  <c:v>1951</c:v>
                </c:pt>
                <c:pt idx="1951">
                  <c:v>1952</c:v>
                </c:pt>
                <c:pt idx="1952">
                  <c:v>1953</c:v>
                </c:pt>
                <c:pt idx="1953">
                  <c:v>1954</c:v>
                </c:pt>
                <c:pt idx="1954">
                  <c:v>1955</c:v>
                </c:pt>
                <c:pt idx="1955">
                  <c:v>1956</c:v>
                </c:pt>
                <c:pt idx="1956">
                  <c:v>1957</c:v>
                </c:pt>
                <c:pt idx="1957">
                  <c:v>1958</c:v>
                </c:pt>
                <c:pt idx="1958">
                  <c:v>1959</c:v>
                </c:pt>
                <c:pt idx="1959">
                  <c:v>1960</c:v>
                </c:pt>
                <c:pt idx="1960">
                  <c:v>1961</c:v>
                </c:pt>
                <c:pt idx="1961">
                  <c:v>1962</c:v>
                </c:pt>
                <c:pt idx="1962">
                  <c:v>1963</c:v>
                </c:pt>
                <c:pt idx="1963">
                  <c:v>1964</c:v>
                </c:pt>
                <c:pt idx="1964">
                  <c:v>1965</c:v>
                </c:pt>
                <c:pt idx="1965">
                  <c:v>1966</c:v>
                </c:pt>
                <c:pt idx="1966">
                  <c:v>1967</c:v>
                </c:pt>
                <c:pt idx="1967">
                  <c:v>1968</c:v>
                </c:pt>
                <c:pt idx="1968">
                  <c:v>1969</c:v>
                </c:pt>
                <c:pt idx="1969">
                  <c:v>1970</c:v>
                </c:pt>
                <c:pt idx="1970">
                  <c:v>1971</c:v>
                </c:pt>
                <c:pt idx="1971">
                  <c:v>1972</c:v>
                </c:pt>
                <c:pt idx="1972">
                  <c:v>1973</c:v>
                </c:pt>
                <c:pt idx="1973">
                  <c:v>1974</c:v>
                </c:pt>
                <c:pt idx="1974">
                  <c:v>1975</c:v>
                </c:pt>
                <c:pt idx="1975">
                  <c:v>1976</c:v>
                </c:pt>
                <c:pt idx="1976">
                  <c:v>1977</c:v>
                </c:pt>
                <c:pt idx="1977">
                  <c:v>1978</c:v>
                </c:pt>
                <c:pt idx="1978">
                  <c:v>1979</c:v>
                </c:pt>
                <c:pt idx="1979">
                  <c:v>1980</c:v>
                </c:pt>
                <c:pt idx="1980">
                  <c:v>1981</c:v>
                </c:pt>
                <c:pt idx="1981">
                  <c:v>1982</c:v>
                </c:pt>
                <c:pt idx="1982">
                  <c:v>1983</c:v>
                </c:pt>
                <c:pt idx="1983">
                  <c:v>1984</c:v>
                </c:pt>
                <c:pt idx="1984">
                  <c:v>1985</c:v>
                </c:pt>
                <c:pt idx="1985">
                  <c:v>1986</c:v>
                </c:pt>
                <c:pt idx="1986">
                  <c:v>1987</c:v>
                </c:pt>
                <c:pt idx="1987">
                  <c:v>1988</c:v>
                </c:pt>
                <c:pt idx="1988">
                  <c:v>1989</c:v>
                </c:pt>
                <c:pt idx="1989">
                  <c:v>1990</c:v>
                </c:pt>
                <c:pt idx="1990">
                  <c:v>1991</c:v>
                </c:pt>
                <c:pt idx="1991">
                  <c:v>1992</c:v>
                </c:pt>
                <c:pt idx="1992">
                  <c:v>1993</c:v>
                </c:pt>
                <c:pt idx="1993">
                  <c:v>1994</c:v>
                </c:pt>
                <c:pt idx="1994">
                  <c:v>1995</c:v>
                </c:pt>
                <c:pt idx="1995">
                  <c:v>1996</c:v>
                </c:pt>
                <c:pt idx="1996">
                  <c:v>1997</c:v>
                </c:pt>
                <c:pt idx="1997">
                  <c:v>1998</c:v>
                </c:pt>
                <c:pt idx="1998">
                  <c:v>1999</c:v>
                </c:pt>
                <c:pt idx="1999">
                  <c:v>2000</c:v>
                </c:pt>
                <c:pt idx="2000">
                  <c:v>2001</c:v>
                </c:pt>
                <c:pt idx="2001">
                  <c:v>2002</c:v>
                </c:pt>
                <c:pt idx="2002">
                  <c:v>2003</c:v>
                </c:pt>
                <c:pt idx="2003">
                  <c:v>2004</c:v>
                </c:pt>
                <c:pt idx="2004">
                  <c:v>2005</c:v>
                </c:pt>
                <c:pt idx="2005">
                  <c:v>2006</c:v>
                </c:pt>
                <c:pt idx="2006">
                  <c:v>2007</c:v>
                </c:pt>
                <c:pt idx="2007">
                  <c:v>2008</c:v>
                </c:pt>
                <c:pt idx="2008">
                  <c:v>2009</c:v>
                </c:pt>
                <c:pt idx="2009">
                  <c:v>2010</c:v>
                </c:pt>
                <c:pt idx="2010">
                  <c:v>2011</c:v>
                </c:pt>
                <c:pt idx="2011">
                  <c:v>2012</c:v>
                </c:pt>
                <c:pt idx="2012">
                  <c:v>2013</c:v>
                </c:pt>
                <c:pt idx="2013">
                  <c:v>2014</c:v>
                </c:pt>
                <c:pt idx="2014">
                  <c:v>2015</c:v>
                </c:pt>
                <c:pt idx="2015">
                  <c:v>2016</c:v>
                </c:pt>
                <c:pt idx="2016">
                  <c:v>2017</c:v>
                </c:pt>
                <c:pt idx="2017">
                  <c:v>2018</c:v>
                </c:pt>
                <c:pt idx="2018">
                  <c:v>2019</c:v>
                </c:pt>
                <c:pt idx="2019">
                  <c:v>2020</c:v>
                </c:pt>
                <c:pt idx="2020">
                  <c:v>2021</c:v>
                </c:pt>
                <c:pt idx="2021">
                  <c:v>2022</c:v>
                </c:pt>
                <c:pt idx="2022">
                  <c:v>2023</c:v>
                </c:pt>
                <c:pt idx="2023">
                  <c:v>2024</c:v>
                </c:pt>
                <c:pt idx="2024">
                  <c:v>2025</c:v>
                </c:pt>
                <c:pt idx="2025">
                  <c:v>2026</c:v>
                </c:pt>
                <c:pt idx="2026">
                  <c:v>2027</c:v>
                </c:pt>
                <c:pt idx="2027">
                  <c:v>2028</c:v>
                </c:pt>
                <c:pt idx="2028">
                  <c:v>2029</c:v>
                </c:pt>
                <c:pt idx="2029">
                  <c:v>2030</c:v>
                </c:pt>
                <c:pt idx="2030">
                  <c:v>2031</c:v>
                </c:pt>
                <c:pt idx="2031">
                  <c:v>2032</c:v>
                </c:pt>
                <c:pt idx="2032">
                  <c:v>2033</c:v>
                </c:pt>
                <c:pt idx="2033">
                  <c:v>2034</c:v>
                </c:pt>
                <c:pt idx="2034">
                  <c:v>2035</c:v>
                </c:pt>
                <c:pt idx="2035">
                  <c:v>2036</c:v>
                </c:pt>
                <c:pt idx="2036">
                  <c:v>2037</c:v>
                </c:pt>
                <c:pt idx="2037">
                  <c:v>2038</c:v>
                </c:pt>
                <c:pt idx="2038">
                  <c:v>2039</c:v>
                </c:pt>
                <c:pt idx="2039">
                  <c:v>2040</c:v>
                </c:pt>
                <c:pt idx="2040">
                  <c:v>2041</c:v>
                </c:pt>
                <c:pt idx="2041">
                  <c:v>2042</c:v>
                </c:pt>
                <c:pt idx="2042">
                  <c:v>2043</c:v>
                </c:pt>
                <c:pt idx="2043">
                  <c:v>2044</c:v>
                </c:pt>
                <c:pt idx="2044">
                  <c:v>2045</c:v>
                </c:pt>
                <c:pt idx="2045">
                  <c:v>2046</c:v>
                </c:pt>
                <c:pt idx="2046">
                  <c:v>2047</c:v>
                </c:pt>
                <c:pt idx="2047">
                  <c:v>2048</c:v>
                </c:pt>
                <c:pt idx="2048">
                  <c:v>2049</c:v>
                </c:pt>
                <c:pt idx="2049">
                  <c:v>2050</c:v>
                </c:pt>
                <c:pt idx="2050">
                  <c:v>2051</c:v>
                </c:pt>
                <c:pt idx="2051">
                  <c:v>2052</c:v>
                </c:pt>
                <c:pt idx="2052">
                  <c:v>2053</c:v>
                </c:pt>
                <c:pt idx="2053">
                  <c:v>2054</c:v>
                </c:pt>
                <c:pt idx="2054">
                  <c:v>2055</c:v>
                </c:pt>
                <c:pt idx="2055">
                  <c:v>2056</c:v>
                </c:pt>
                <c:pt idx="2056">
                  <c:v>2057</c:v>
                </c:pt>
                <c:pt idx="2057">
                  <c:v>2058</c:v>
                </c:pt>
                <c:pt idx="2058">
                  <c:v>2059</c:v>
                </c:pt>
                <c:pt idx="2059">
                  <c:v>2060</c:v>
                </c:pt>
                <c:pt idx="2060">
                  <c:v>2061</c:v>
                </c:pt>
                <c:pt idx="2061">
                  <c:v>2062</c:v>
                </c:pt>
                <c:pt idx="2062">
                  <c:v>2063</c:v>
                </c:pt>
                <c:pt idx="2063">
                  <c:v>2064</c:v>
                </c:pt>
                <c:pt idx="2064">
                  <c:v>2065</c:v>
                </c:pt>
                <c:pt idx="2065">
                  <c:v>2066</c:v>
                </c:pt>
                <c:pt idx="2066">
                  <c:v>2067</c:v>
                </c:pt>
                <c:pt idx="2067">
                  <c:v>2068</c:v>
                </c:pt>
                <c:pt idx="2068">
                  <c:v>2069</c:v>
                </c:pt>
                <c:pt idx="2069">
                  <c:v>2070</c:v>
                </c:pt>
                <c:pt idx="2070">
                  <c:v>2071</c:v>
                </c:pt>
                <c:pt idx="2071">
                  <c:v>2072</c:v>
                </c:pt>
                <c:pt idx="2072">
                  <c:v>2073</c:v>
                </c:pt>
                <c:pt idx="2073">
                  <c:v>2074</c:v>
                </c:pt>
                <c:pt idx="2074">
                  <c:v>2075</c:v>
                </c:pt>
                <c:pt idx="2075">
                  <c:v>2076</c:v>
                </c:pt>
                <c:pt idx="2076">
                  <c:v>2077</c:v>
                </c:pt>
                <c:pt idx="2077">
                  <c:v>2078</c:v>
                </c:pt>
                <c:pt idx="2078">
                  <c:v>2079</c:v>
                </c:pt>
                <c:pt idx="2079">
                  <c:v>2080</c:v>
                </c:pt>
                <c:pt idx="2080">
                  <c:v>2081</c:v>
                </c:pt>
                <c:pt idx="2081">
                  <c:v>2082</c:v>
                </c:pt>
                <c:pt idx="2082">
                  <c:v>2083</c:v>
                </c:pt>
                <c:pt idx="2083">
                  <c:v>2084</c:v>
                </c:pt>
                <c:pt idx="2084">
                  <c:v>2085</c:v>
                </c:pt>
                <c:pt idx="2085">
                  <c:v>2086</c:v>
                </c:pt>
                <c:pt idx="2086">
                  <c:v>2087</c:v>
                </c:pt>
                <c:pt idx="2087">
                  <c:v>2088</c:v>
                </c:pt>
                <c:pt idx="2088">
                  <c:v>2089</c:v>
                </c:pt>
                <c:pt idx="2089">
                  <c:v>2090</c:v>
                </c:pt>
                <c:pt idx="2090">
                  <c:v>2091</c:v>
                </c:pt>
                <c:pt idx="2091">
                  <c:v>2092</c:v>
                </c:pt>
                <c:pt idx="2092">
                  <c:v>2093</c:v>
                </c:pt>
                <c:pt idx="2093">
                  <c:v>2094</c:v>
                </c:pt>
                <c:pt idx="2094">
                  <c:v>2095</c:v>
                </c:pt>
                <c:pt idx="2095">
                  <c:v>2096</c:v>
                </c:pt>
                <c:pt idx="2096">
                  <c:v>2097</c:v>
                </c:pt>
                <c:pt idx="2097">
                  <c:v>2098</c:v>
                </c:pt>
                <c:pt idx="2098">
                  <c:v>2099</c:v>
                </c:pt>
                <c:pt idx="2099">
                  <c:v>2100</c:v>
                </c:pt>
                <c:pt idx="2100">
                  <c:v>2101</c:v>
                </c:pt>
                <c:pt idx="2101">
                  <c:v>2102</c:v>
                </c:pt>
                <c:pt idx="2102">
                  <c:v>2103</c:v>
                </c:pt>
                <c:pt idx="2103">
                  <c:v>2104</c:v>
                </c:pt>
                <c:pt idx="2104">
                  <c:v>2105</c:v>
                </c:pt>
                <c:pt idx="2105">
                  <c:v>2106</c:v>
                </c:pt>
                <c:pt idx="2106">
                  <c:v>2107</c:v>
                </c:pt>
                <c:pt idx="2107">
                  <c:v>2108</c:v>
                </c:pt>
                <c:pt idx="2108">
                  <c:v>2109</c:v>
                </c:pt>
                <c:pt idx="2109">
                  <c:v>2110</c:v>
                </c:pt>
                <c:pt idx="2110">
                  <c:v>2111</c:v>
                </c:pt>
                <c:pt idx="2111">
                  <c:v>2112</c:v>
                </c:pt>
                <c:pt idx="2112">
                  <c:v>2113</c:v>
                </c:pt>
                <c:pt idx="2113">
                  <c:v>2114</c:v>
                </c:pt>
                <c:pt idx="2114">
                  <c:v>2115</c:v>
                </c:pt>
                <c:pt idx="2115">
                  <c:v>2116</c:v>
                </c:pt>
                <c:pt idx="2116">
                  <c:v>2117</c:v>
                </c:pt>
                <c:pt idx="2117">
                  <c:v>2118</c:v>
                </c:pt>
                <c:pt idx="2118">
                  <c:v>2119</c:v>
                </c:pt>
                <c:pt idx="2119">
                  <c:v>2120</c:v>
                </c:pt>
                <c:pt idx="2120">
                  <c:v>2121</c:v>
                </c:pt>
                <c:pt idx="2121">
                  <c:v>2122</c:v>
                </c:pt>
                <c:pt idx="2122">
                  <c:v>2123</c:v>
                </c:pt>
                <c:pt idx="2123">
                  <c:v>2124</c:v>
                </c:pt>
                <c:pt idx="2124">
                  <c:v>2125</c:v>
                </c:pt>
                <c:pt idx="2125">
                  <c:v>2126</c:v>
                </c:pt>
                <c:pt idx="2126">
                  <c:v>2127</c:v>
                </c:pt>
                <c:pt idx="2127">
                  <c:v>2128</c:v>
                </c:pt>
                <c:pt idx="2128">
                  <c:v>2129</c:v>
                </c:pt>
                <c:pt idx="2129">
                  <c:v>2130</c:v>
                </c:pt>
                <c:pt idx="2130">
                  <c:v>2131</c:v>
                </c:pt>
                <c:pt idx="2131">
                  <c:v>2132</c:v>
                </c:pt>
                <c:pt idx="2132">
                  <c:v>2133</c:v>
                </c:pt>
                <c:pt idx="2133">
                  <c:v>2134</c:v>
                </c:pt>
                <c:pt idx="2134">
                  <c:v>2135</c:v>
                </c:pt>
                <c:pt idx="2135">
                  <c:v>2136</c:v>
                </c:pt>
                <c:pt idx="2136">
                  <c:v>2137</c:v>
                </c:pt>
                <c:pt idx="2137">
                  <c:v>2138</c:v>
                </c:pt>
                <c:pt idx="2138">
                  <c:v>2139</c:v>
                </c:pt>
                <c:pt idx="2139">
                  <c:v>2140</c:v>
                </c:pt>
                <c:pt idx="2140">
                  <c:v>2141</c:v>
                </c:pt>
                <c:pt idx="2141">
                  <c:v>2142</c:v>
                </c:pt>
                <c:pt idx="2142">
                  <c:v>2143</c:v>
                </c:pt>
                <c:pt idx="2143">
                  <c:v>2144</c:v>
                </c:pt>
                <c:pt idx="2144">
                  <c:v>2145</c:v>
                </c:pt>
                <c:pt idx="2145">
                  <c:v>2146</c:v>
                </c:pt>
                <c:pt idx="2146">
                  <c:v>2147</c:v>
                </c:pt>
                <c:pt idx="2147">
                  <c:v>2148</c:v>
                </c:pt>
                <c:pt idx="2148">
                  <c:v>2149</c:v>
                </c:pt>
                <c:pt idx="2149">
                  <c:v>2150</c:v>
                </c:pt>
                <c:pt idx="2150">
                  <c:v>2151</c:v>
                </c:pt>
                <c:pt idx="2151">
                  <c:v>2152</c:v>
                </c:pt>
                <c:pt idx="2152">
                  <c:v>2153</c:v>
                </c:pt>
                <c:pt idx="2153">
                  <c:v>2154</c:v>
                </c:pt>
                <c:pt idx="2154">
                  <c:v>2155</c:v>
                </c:pt>
                <c:pt idx="2155">
                  <c:v>2156</c:v>
                </c:pt>
                <c:pt idx="2156">
                  <c:v>2157</c:v>
                </c:pt>
                <c:pt idx="2157">
                  <c:v>2158</c:v>
                </c:pt>
                <c:pt idx="2158">
                  <c:v>2159</c:v>
                </c:pt>
                <c:pt idx="2159">
                  <c:v>2160</c:v>
                </c:pt>
                <c:pt idx="2160">
                  <c:v>2161</c:v>
                </c:pt>
                <c:pt idx="2161">
                  <c:v>2162</c:v>
                </c:pt>
                <c:pt idx="2162">
                  <c:v>2163</c:v>
                </c:pt>
                <c:pt idx="2163">
                  <c:v>2164</c:v>
                </c:pt>
                <c:pt idx="2164">
                  <c:v>2165</c:v>
                </c:pt>
                <c:pt idx="2165">
                  <c:v>2166</c:v>
                </c:pt>
                <c:pt idx="2166">
                  <c:v>2167</c:v>
                </c:pt>
                <c:pt idx="2167">
                  <c:v>2168</c:v>
                </c:pt>
                <c:pt idx="2168">
                  <c:v>2169</c:v>
                </c:pt>
                <c:pt idx="2169">
                  <c:v>2170</c:v>
                </c:pt>
                <c:pt idx="2170">
                  <c:v>2171</c:v>
                </c:pt>
                <c:pt idx="2171">
                  <c:v>2172</c:v>
                </c:pt>
                <c:pt idx="2172">
                  <c:v>2173</c:v>
                </c:pt>
                <c:pt idx="2173">
                  <c:v>2174</c:v>
                </c:pt>
                <c:pt idx="2174">
                  <c:v>2175</c:v>
                </c:pt>
                <c:pt idx="2175">
                  <c:v>2176</c:v>
                </c:pt>
                <c:pt idx="2176">
                  <c:v>2177</c:v>
                </c:pt>
                <c:pt idx="2177">
                  <c:v>2178</c:v>
                </c:pt>
                <c:pt idx="2178">
                  <c:v>2179</c:v>
                </c:pt>
                <c:pt idx="2179">
                  <c:v>2180</c:v>
                </c:pt>
                <c:pt idx="2180">
                  <c:v>2181</c:v>
                </c:pt>
                <c:pt idx="2181">
                  <c:v>2182</c:v>
                </c:pt>
                <c:pt idx="2182">
                  <c:v>2183</c:v>
                </c:pt>
                <c:pt idx="2183">
                  <c:v>2184</c:v>
                </c:pt>
                <c:pt idx="2184">
                  <c:v>2185</c:v>
                </c:pt>
                <c:pt idx="2185">
                  <c:v>2186</c:v>
                </c:pt>
                <c:pt idx="2186">
                  <c:v>2187</c:v>
                </c:pt>
                <c:pt idx="2187">
                  <c:v>2188</c:v>
                </c:pt>
                <c:pt idx="2188">
                  <c:v>2189</c:v>
                </c:pt>
                <c:pt idx="2189">
                  <c:v>2190</c:v>
                </c:pt>
                <c:pt idx="2190">
                  <c:v>2191</c:v>
                </c:pt>
                <c:pt idx="2191">
                  <c:v>2192</c:v>
                </c:pt>
                <c:pt idx="2192">
                  <c:v>2193</c:v>
                </c:pt>
                <c:pt idx="2193">
                  <c:v>2194</c:v>
                </c:pt>
                <c:pt idx="2194">
                  <c:v>2195</c:v>
                </c:pt>
                <c:pt idx="2195">
                  <c:v>2196</c:v>
                </c:pt>
                <c:pt idx="2196">
                  <c:v>2197</c:v>
                </c:pt>
                <c:pt idx="2197">
                  <c:v>2198</c:v>
                </c:pt>
                <c:pt idx="2198">
                  <c:v>2199</c:v>
                </c:pt>
                <c:pt idx="2199">
                  <c:v>2200</c:v>
                </c:pt>
                <c:pt idx="2200">
                  <c:v>2201</c:v>
                </c:pt>
                <c:pt idx="2201">
                  <c:v>2202</c:v>
                </c:pt>
                <c:pt idx="2202">
                  <c:v>2203</c:v>
                </c:pt>
                <c:pt idx="2203">
                  <c:v>2204</c:v>
                </c:pt>
                <c:pt idx="2204">
                  <c:v>2205</c:v>
                </c:pt>
                <c:pt idx="2205">
                  <c:v>2206</c:v>
                </c:pt>
                <c:pt idx="2206">
                  <c:v>2207</c:v>
                </c:pt>
                <c:pt idx="2207">
                  <c:v>2208</c:v>
                </c:pt>
                <c:pt idx="2208">
                  <c:v>2209</c:v>
                </c:pt>
                <c:pt idx="2209">
                  <c:v>2210</c:v>
                </c:pt>
                <c:pt idx="2210">
                  <c:v>2211</c:v>
                </c:pt>
                <c:pt idx="2211">
                  <c:v>2212</c:v>
                </c:pt>
                <c:pt idx="2212">
                  <c:v>2213</c:v>
                </c:pt>
                <c:pt idx="2213">
                  <c:v>2214</c:v>
                </c:pt>
                <c:pt idx="2214">
                  <c:v>2215</c:v>
                </c:pt>
                <c:pt idx="2215">
                  <c:v>2216</c:v>
                </c:pt>
                <c:pt idx="2216">
                  <c:v>2217</c:v>
                </c:pt>
                <c:pt idx="2217">
                  <c:v>2218</c:v>
                </c:pt>
                <c:pt idx="2218">
                  <c:v>2219</c:v>
                </c:pt>
                <c:pt idx="2219">
                  <c:v>2220</c:v>
                </c:pt>
                <c:pt idx="2220">
                  <c:v>2221</c:v>
                </c:pt>
                <c:pt idx="2221">
                  <c:v>2222</c:v>
                </c:pt>
                <c:pt idx="2222">
                  <c:v>2223</c:v>
                </c:pt>
                <c:pt idx="2223">
                  <c:v>2224</c:v>
                </c:pt>
                <c:pt idx="2224">
                  <c:v>2225</c:v>
                </c:pt>
                <c:pt idx="2225">
                  <c:v>2226</c:v>
                </c:pt>
                <c:pt idx="2226">
                  <c:v>2227</c:v>
                </c:pt>
                <c:pt idx="2227">
                  <c:v>2228</c:v>
                </c:pt>
                <c:pt idx="2228">
                  <c:v>2229</c:v>
                </c:pt>
                <c:pt idx="2229">
                  <c:v>2230</c:v>
                </c:pt>
                <c:pt idx="2230">
                  <c:v>2231</c:v>
                </c:pt>
                <c:pt idx="2231">
                  <c:v>2232</c:v>
                </c:pt>
                <c:pt idx="2232">
                  <c:v>2233</c:v>
                </c:pt>
                <c:pt idx="2233">
                  <c:v>2234</c:v>
                </c:pt>
                <c:pt idx="2234">
                  <c:v>2235</c:v>
                </c:pt>
                <c:pt idx="2235">
                  <c:v>2236</c:v>
                </c:pt>
                <c:pt idx="2236">
                  <c:v>2237</c:v>
                </c:pt>
                <c:pt idx="2237">
                  <c:v>2238</c:v>
                </c:pt>
                <c:pt idx="2238">
                  <c:v>2239</c:v>
                </c:pt>
                <c:pt idx="2239">
                  <c:v>2240</c:v>
                </c:pt>
                <c:pt idx="2240">
                  <c:v>2241</c:v>
                </c:pt>
                <c:pt idx="2241">
                  <c:v>2242</c:v>
                </c:pt>
                <c:pt idx="2242">
                  <c:v>2243</c:v>
                </c:pt>
                <c:pt idx="2243">
                  <c:v>2244</c:v>
                </c:pt>
                <c:pt idx="2244">
                  <c:v>2245</c:v>
                </c:pt>
                <c:pt idx="2245">
                  <c:v>2246</c:v>
                </c:pt>
                <c:pt idx="2246">
                  <c:v>2247</c:v>
                </c:pt>
                <c:pt idx="2247">
                  <c:v>2248</c:v>
                </c:pt>
                <c:pt idx="2248">
                  <c:v>2249</c:v>
                </c:pt>
                <c:pt idx="2249">
                  <c:v>2250</c:v>
                </c:pt>
                <c:pt idx="2250">
                  <c:v>2251</c:v>
                </c:pt>
                <c:pt idx="2251">
                  <c:v>2252</c:v>
                </c:pt>
                <c:pt idx="2252">
                  <c:v>2253</c:v>
                </c:pt>
                <c:pt idx="2253">
                  <c:v>2254</c:v>
                </c:pt>
                <c:pt idx="2254">
                  <c:v>2255</c:v>
                </c:pt>
                <c:pt idx="2255">
                  <c:v>2256</c:v>
                </c:pt>
                <c:pt idx="2256">
                  <c:v>2257</c:v>
                </c:pt>
                <c:pt idx="2257">
                  <c:v>2258</c:v>
                </c:pt>
                <c:pt idx="2258">
                  <c:v>2259</c:v>
                </c:pt>
                <c:pt idx="2259">
                  <c:v>2260</c:v>
                </c:pt>
                <c:pt idx="2260">
                  <c:v>2261</c:v>
                </c:pt>
                <c:pt idx="2261">
                  <c:v>2262</c:v>
                </c:pt>
                <c:pt idx="2262">
                  <c:v>2263</c:v>
                </c:pt>
                <c:pt idx="2263">
                  <c:v>2264</c:v>
                </c:pt>
                <c:pt idx="2264">
                  <c:v>2265</c:v>
                </c:pt>
                <c:pt idx="2265">
                  <c:v>2266</c:v>
                </c:pt>
                <c:pt idx="2266">
                  <c:v>2267</c:v>
                </c:pt>
                <c:pt idx="2267">
                  <c:v>2268</c:v>
                </c:pt>
                <c:pt idx="2268">
                  <c:v>2269</c:v>
                </c:pt>
                <c:pt idx="2269">
                  <c:v>2270</c:v>
                </c:pt>
                <c:pt idx="2270">
                  <c:v>2271</c:v>
                </c:pt>
                <c:pt idx="2271">
                  <c:v>2272</c:v>
                </c:pt>
                <c:pt idx="2272">
                  <c:v>2273</c:v>
                </c:pt>
                <c:pt idx="2273">
                  <c:v>2274</c:v>
                </c:pt>
                <c:pt idx="2274">
                  <c:v>2275</c:v>
                </c:pt>
                <c:pt idx="2275">
                  <c:v>2276</c:v>
                </c:pt>
                <c:pt idx="2276">
                  <c:v>2277</c:v>
                </c:pt>
                <c:pt idx="2277">
                  <c:v>2278</c:v>
                </c:pt>
                <c:pt idx="2278">
                  <c:v>2279</c:v>
                </c:pt>
                <c:pt idx="2279">
                  <c:v>2280</c:v>
                </c:pt>
                <c:pt idx="2280">
                  <c:v>2281</c:v>
                </c:pt>
                <c:pt idx="2281">
                  <c:v>2282</c:v>
                </c:pt>
                <c:pt idx="2282">
                  <c:v>2283</c:v>
                </c:pt>
                <c:pt idx="2283">
                  <c:v>2284</c:v>
                </c:pt>
                <c:pt idx="2284">
                  <c:v>2285</c:v>
                </c:pt>
                <c:pt idx="2285">
                  <c:v>2286</c:v>
                </c:pt>
                <c:pt idx="2286">
                  <c:v>2287</c:v>
                </c:pt>
                <c:pt idx="2287">
                  <c:v>2288</c:v>
                </c:pt>
                <c:pt idx="2288">
                  <c:v>2289</c:v>
                </c:pt>
                <c:pt idx="2289">
                  <c:v>2290</c:v>
                </c:pt>
                <c:pt idx="2290">
                  <c:v>2291</c:v>
                </c:pt>
                <c:pt idx="2291">
                  <c:v>2292</c:v>
                </c:pt>
                <c:pt idx="2292">
                  <c:v>2293</c:v>
                </c:pt>
                <c:pt idx="2293">
                  <c:v>2294</c:v>
                </c:pt>
                <c:pt idx="2294">
                  <c:v>2295</c:v>
                </c:pt>
                <c:pt idx="2295">
                  <c:v>2296</c:v>
                </c:pt>
                <c:pt idx="2296">
                  <c:v>2297</c:v>
                </c:pt>
                <c:pt idx="2297">
                  <c:v>2298</c:v>
                </c:pt>
                <c:pt idx="2298">
                  <c:v>2299</c:v>
                </c:pt>
                <c:pt idx="2299">
                  <c:v>2300</c:v>
                </c:pt>
                <c:pt idx="2300">
                  <c:v>2301</c:v>
                </c:pt>
                <c:pt idx="2301">
                  <c:v>2302</c:v>
                </c:pt>
                <c:pt idx="2302">
                  <c:v>2303</c:v>
                </c:pt>
                <c:pt idx="2303">
                  <c:v>2304</c:v>
                </c:pt>
                <c:pt idx="2304">
                  <c:v>2305</c:v>
                </c:pt>
                <c:pt idx="2305">
                  <c:v>2306</c:v>
                </c:pt>
                <c:pt idx="2306">
                  <c:v>2307</c:v>
                </c:pt>
                <c:pt idx="2307">
                  <c:v>2308</c:v>
                </c:pt>
                <c:pt idx="2308">
                  <c:v>2309</c:v>
                </c:pt>
                <c:pt idx="2309">
                  <c:v>2310</c:v>
                </c:pt>
                <c:pt idx="2310">
                  <c:v>2311</c:v>
                </c:pt>
                <c:pt idx="2311">
                  <c:v>2312</c:v>
                </c:pt>
                <c:pt idx="2312">
                  <c:v>2313</c:v>
                </c:pt>
                <c:pt idx="2313">
                  <c:v>2314</c:v>
                </c:pt>
                <c:pt idx="2314">
                  <c:v>2315</c:v>
                </c:pt>
                <c:pt idx="2315">
                  <c:v>2316</c:v>
                </c:pt>
                <c:pt idx="2316">
                  <c:v>2317</c:v>
                </c:pt>
                <c:pt idx="2317">
                  <c:v>2318</c:v>
                </c:pt>
                <c:pt idx="2318">
                  <c:v>2319</c:v>
                </c:pt>
                <c:pt idx="2319">
                  <c:v>2320</c:v>
                </c:pt>
                <c:pt idx="2320">
                  <c:v>2321</c:v>
                </c:pt>
                <c:pt idx="2321">
                  <c:v>2322</c:v>
                </c:pt>
                <c:pt idx="2322">
                  <c:v>2323</c:v>
                </c:pt>
                <c:pt idx="2323">
                  <c:v>2324</c:v>
                </c:pt>
                <c:pt idx="2324">
                  <c:v>2325</c:v>
                </c:pt>
                <c:pt idx="2325">
                  <c:v>2326</c:v>
                </c:pt>
                <c:pt idx="2326">
                  <c:v>2327</c:v>
                </c:pt>
                <c:pt idx="2327">
                  <c:v>2328</c:v>
                </c:pt>
                <c:pt idx="2328">
                  <c:v>2329</c:v>
                </c:pt>
                <c:pt idx="2329">
                  <c:v>2330</c:v>
                </c:pt>
                <c:pt idx="2330">
                  <c:v>2331</c:v>
                </c:pt>
                <c:pt idx="2331">
                  <c:v>2332</c:v>
                </c:pt>
                <c:pt idx="2332">
                  <c:v>2333</c:v>
                </c:pt>
                <c:pt idx="2333">
                  <c:v>2334</c:v>
                </c:pt>
                <c:pt idx="2334">
                  <c:v>2335</c:v>
                </c:pt>
                <c:pt idx="2335">
                  <c:v>2336</c:v>
                </c:pt>
                <c:pt idx="2336">
                  <c:v>2337</c:v>
                </c:pt>
                <c:pt idx="2337">
                  <c:v>2338</c:v>
                </c:pt>
                <c:pt idx="2338">
                  <c:v>2339</c:v>
                </c:pt>
                <c:pt idx="2339">
                  <c:v>2340</c:v>
                </c:pt>
                <c:pt idx="2340">
                  <c:v>2341</c:v>
                </c:pt>
                <c:pt idx="2341">
                  <c:v>2342</c:v>
                </c:pt>
                <c:pt idx="2342">
                  <c:v>2343</c:v>
                </c:pt>
                <c:pt idx="2343">
                  <c:v>2344</c:v>
                </c:pt>
                <c:pt idx="2344">
                  <c:v>2345</c:v>
                </c:pt>
                <c:pt idx="2345">
                  <c:v>2346</c:v>
                </c:pt>
                <c:pt idx="2346">
                  <c:v>2347</c:v>
                </c:pt>
                <c:pt idx="2347">
                  <c:v>2348</c:v>
                </c:pt>
                <c:pt idx="2348">
                  <c:v>2349</c:v>
                </c:pt>
                <c:pt idx="2349">
                  <c:v>2350</c:v>
                </c:pt>
                <c:pt idx="2350">
                  <c:v>2351</c:v>
                </c:pt>
                <c:pt idx="2351">
                  <c:v>2352</c:v>
                </c:pt>
                <c:pt idx="2352">
                  <c:v>2353</c:v>
                </c:pt>
                <c:pt idx="2353">
                  <c:v>2354</c:v>
                </c:pt>
                <c:pt idx="2354">
                  <c:v>2355</c:v>
                </c:pt>
                <c:pt idx="2355">
                  <c:v>2356</c:v>
                </c:pt>
                <c:pt idx="2356">
                  <c:v>2357</c:v>
                </c:pt>
                <c:pt idx="2357">
                  <c:v>2358</c:v>
                </c:pt>
                <c:pt idx="2358">
                  <c:v>2359</c:v>
                </c:pt>
                <c:pt idx="2359">
                  <c:v>2360</c:v>
                </c:pt>
                <c:pt idx="2360">
                  <c:v>2361</c:v>
                </c:pt>
                <c:pt idx="2361">
                  <c:v>2362</c:v>
                </c:pt>
                <c:pt idx="2362">
                  <c:v>2363</c:v>
                </c:pt>
                <c:pt idx="2363">
                  <c:v>2364</c:v>
                </c:pt>
                <c:pt idx="2364">
                  <c:v>2365</c:v>
                </c:pt>
                <c:pt idx="2365">
                  <c:v>2366</c:v>
                </c:pt>
                <c:pt idx="2366">
                  <c:v>2367</c:v>
                </c:pt>
                <c:pt idx="2367">
                  <c:v>2368</c:v>
                </c:pt>
                <c:pt idx="2368">
                  <c:v>2369</c:v>
                </c:pt>
                <c:pt idx="2369">
                  <c:v>2370</c:v>
                </c:pt>
                <c:pt idx="2370">
                  <c:v>2371</c:v>
                </c:pt>
                <c:pt idx="2371">
                  <c:v>2372</c:v>
                </c:pt>
                <c:pt idx="2372">
                  <c:v>2373</c:v>
                </c:pt>
                <c:pt idx="2373">
                  <c:v>2374</c:v>
                </c:pt>
                <c:pt idx="2374">
                  <c:v>2375</c:v>
                </c:pt>
                <c:pt idx="2375">
                  <c:v>2376</c:v>
                </c:pt>
                <c:pt idx="2376">
                  <c:v>2377</c:v>
                </c:pt>
                <c:pt idx="2377">
                  <c:v>2378</c:v>
                </c:pt>
                <c:pt idx="2378">
                  <c:v>2379</c:v>
                </c:pt>
                <c:pt idx="2379">
                  <c:v>2380</c:v>
                </c:pt>
                <c:pt idx="2380">
                  <c:v>2381</c:v>
                </c:pt>
                <c:pt idx="2381">
                  <c:v>2382</c:v>
                </c:pt>
                <c:pt idx="2382">
                  <c:v>2383</c:v>
                </c:pt>
                <c:pt idx="2383">
                  <c:v>2384</c:v>
                </c:pt>
                <c:pt idx="2384">
                  <c:v>2385</c:v>
                </c:pt>
                <c:pt idx="2385">
                  <c:v>2386</c:v>
                </c:pt>
                <c:pt idx="2386">
                  <c:v>2387</c:v>
                </c:pt>
                <c:pt idx="2387">
                  <c:v>2388</c:v>
                </c:pt>
                <c:pt idx="2388">
                  <c:v>2389</c:v>
                </c:pt>
                <c:pt idx="2389">
                  <c:v>2390</c:v>
                </c:pt>
                <c:pt idx="2390">
                  <c:v>2391</c:v>
                </c:pt>
                <c:pt idx="2391">
                  <c:v>2392</c:v>
                </c:pt>
                <c:pt idx="2392">
                  <c:v>2393</c:v>
                </c:pt>
                <c:pt idx="2393">
                  <c:v>2394</c:v>
                </c:pt>
                <c:pt idx="2394">
                  <c:v>2395</c:v>
                </c:pt>
                <c:pt idx="2395">
                  <c:v>2396</c:v>
                </c:pt>
                <c:pt idx="2396">
                  <c:v>2397</c:v>
                </c:pt>
                <c:pt idx="2397">
                  <c:v>2398</c:v>
                </c:pt>
                <c:pt idx="2398">
                  <c:v>2399</c:v>
                </c:pt>
                <c:pt idx="2399">
                  <c:v>2400</c:v>
                </c:pt>
                <c:pt idx="2400">
                  <c:v>2401</c:v>
                </c:pt>
                <c:pt idx="2401">
                  <c:v>2402</c:v>
                </c:pt>
                <c:pt idx="2402">
                  <c:v>2403</c:v>
                </c:pt>
                <c:pt idx="2403">
                  <c:v>2404</c:v>
                </c:pt>
                <c:pt idx="2404">
                  <c:v>2405</c:v>
                </c:pt>
                <c:pt idx="2405">
                  <c:v>2406</c:v>
                </c:pt>
                <c:pt idx="2406">
                  <c:v>2407</c:v>
                </c:pt>
                <c:pt idx="2407">
                  <c:v>2408</c:v>
                </c:pt>
                <c:pt idx="2408">
                  <c:v>2409</c:v>
                </c:pt>
                <c:pt idx="2409">
                  <c:v>2410</c:v>
                </c:pt>
                <c:pt idx="2410">
                  <c:v>2411</c:v>
                </c:pt>
                <c:pt idx="2411">
                  <c:v>2412</c:v>
                </c:pt>
                <c:pt idx="2412">
                  <c:v>2413</c:v>
                </c:pt>
                <c:pt idx="2413">
                  <c:v>2414</c:v>
                </c:pt>
                <c:pt idx="2414">
                  <c:v>2415</c:v>
                </c:pt>
                <c:pt idx="2415">
                  <c:v>2416</c:v>
                </c:pt>
                <c:pt idx="2416">
                  <c:v>2417</c:v>
                </c:pt>
                <c:pt idx="2417">
                  <c:v>2418</c:v>
                </c:pt>
                <c:pt idx="2418">
                  <c:v>2419</c:v>
                </c:pt>
                <c:pt idx="2419">
                  <c:v>2420</c:v>
                </c:pt>
                <c:pt idx="2420">
                  <c:v>2421</c:v>
                </c:pt>
                <c:pt idx="2421">
                  <c:v>2422</c:v>
                </c:pt>
                <c:pt idx="2422">
                  <c:v>2423</c:v>
                </c:pt>
                <c:pt idx="2423">
                  <c:v>2424</c:v>
                </c:pt>
                <c:pt idx="2424">
                  <c:v>2425</c:v>
                </c:pt>
                <c:pt idx="2425">
                  <c:v>2426</c:v>
                </c:pt>
                <c:pt idx="2426">
                  <c:v>2427</c:v>
                </c:pt>
                <c:pt idx="2427">
                  <c:v>2428</c:v>
                </c:pt>
                <c:pt idx="2428">
                  <c:v>2429</c:v>
                </c:pt>
                <c:pt idx="2429">
                  <c:v>2430</c:v>
                </c:pt>
                <c:pt idx="2430">
                  <c:v>2431</c:v>
                </c:pt>
                <c:pt idx="2431">
                  <c:v>2432</c:v>
                </c:pt>
                <c:pt idx="2432">
                  <c:v>2433</c:v>
                </c:pt>
                <c:pt idx="2433">
                  <c:v>2434</c:v>
                </c:pt>
                <c:pt idx="2434">
                  <c:v>2435</c:v>
                </c:pt>
                <c:pt idx="2435">
                  <c:v>2436</c:v>
                </c:pt>
                <c:pt idx="2436">
                  <c:v>2437</c:v>
                </c:pt>
                <c:pt idx="2437">
                  <c:v>2438</c:v>
                </c:pt>
                <c:pt idx="2438">
                  <c:v>2439</c:v>
                </c:pt>
                <c:pt idx="2439">
                  <c:v>2440</c:v>
                </c:pt>
                <c:pt idx="2440">
                  <c:v>2441</c:v>
                </c:pt>
                <c:pt idx="2441">
                  <c:v>2442</c:v>
                </c:pt>
                <c:pt idx="2442">
                  <c:v>2443</c:v>
                </c:pt>
                <c:pt idx="2443">
                  <c:v>2444</c:v>
                </c:pt>
                <c:pt idx="2444">
                  <c:v>2445</c:v>
                </c:pt>
                <c:pt idx="2445">
                  <c:v>2446</c:v>
                </c:pt>
                <c:pt idx="2446">
                  <c:v>2447</c:v>
                </c:pt>
                <c:pt idx="2447">
                  <c:v>2448</c:v>
                </c:pt>
                <c:pt idx="2448">
                  <c:v>2449</c:v>
                </c:pt>
                <c:pt idx="2449">
                  <c:v>2450</c:v>
                </c:pt>
                <c:pt idx="2450">
                  <c:v>2451</c:v>
                </c:pt>
                <c:pt idx="2451">
                  <c:v>2452</c:v>
                </c:pt>
                <c:pt idx="2452">
                  <c:v>2453</c:v>
                </c:pt>
                <c:pt idx="2453">
                  <c:v>2454</c:v>
                </c:pt>
                <c:pt idx="2454">
                  <c:v>2455</c:v>
                </c:pt>
                <c:pt idx="2455">
                  <c:v>2456</c:v>
                </c:pt>
                <c:pt idx="2456">
                  <c:v>2457</c:v>
                </c:pt>
                <c:pt idx="2457">
                  <c:v>2458</c:v>
                </c:pt>
                <c:pt idx="2458">
                  <c:v>2459</c:v>
                </c:pt>
                <c:pt idx="2459">
                  <c:v>2460</c:v>
                </c:pt>
                <c:pt idx="2460">
                  <c:v>2461</c:v>
                </c:pt>
                <c:pt idx="2461">
                  <c:v>2462</c:v>
                </c:pt>
                <c:pt idx="2462">
                  <c:v>2463</c:v>
                </c:pt>
                <c:pt idx="2463">
                  <c:v>2464</c:v>
                </c:pt>
                <c:pt idx="2464">
                  <c:v>2465</c:v>
                </c:pt>
                <c:pt idx="2465">
                  <c:v>2466</c:v>
                </c:pt>
                <c:pt idx="2466">
                  <c:v>2467</c:v>
                </c:pt>
                <c:pt idx="2467">
                  <c:v>2468</c:v>
                </c:pt>
                <c:pt idx="2468">
                  <c:v>2469</c:v>
                </c:pt>
                <c:pt idx="2469">
                  <c:v>2470</c:v>
                </c:pt>
                <c:pt idx="2470">
                  <c:v>2471</c:v>
                </c:pt>
                <c:pt idx="2471">
                  <c:v>2472</c:v>
                </c:pt>
                <c:pt idx="2472">
                  <c:v>2473</c:v>
                </c:pt>
                <c:pt idx="2473">
                  <c:v>2474</c:v>
                </c:pt>
                <c:pt idx="2474">
                  <c:v>2475</c:v>
                </c:pt>
                <c:pt idx="2475">
                  <c:v>2476</c:v>
                </c:pt>
                <c:pt idx="2476">
                  <c:v>2477</c:v>
                </c:pt>
                <c:pt idx="2477">
                  <c:v>2478</c:v>
                </c:pt>
                <c:pt idx="2478">
                  <c:v>2479</c:v>
                </c:pt>
                <c:pt idx="2479">
                  <c:v>2480</c:v>
                </c:pt>
                <c:pt idx="2480">
                  <c:v>2481</c:v>
                </c:pt>
                <c:pt idx="2481">
                  <c:v>2482</c:v>
                </c:pt>
                <c:pt idx="2482">
                  <c:v>2483</c:v>
                </c:pt>
                <c:pt idx="2483">
                  <c:v>2484</c:v>
                </c:pt>
                <c:pt idx="2484">
                  <c:v>2485</c:v>
                </c:pt>
                <c:pt idx="2485">
                  <c:v>2486</c:v>
                </c:pt>
                <c:pt idx="2486">
                  <c:v>2487</c:v>
                </c:pt>
                <c:pt idx="2487">
                  <c:v>2488</c:v>
                </c:pt>
                <c:pt idx="2488">
                  <c:v>2489</c:v>
                </c:pt>
                <c:pt idx="2489">
                  <c:v>2490</c:v>
                </c:pt>
                <c:pt idx="2490">
                  <c:v>2491</c:v>
                </c:pt>
                <c:pt idx="2491">
                  <c:v>2492</c:v>
                </c:pt>
                <c:pt idx="2492">
                  <c:v>2493</c:v>
                </c:pt>
                <c:pt idx="2493">
                  <c:v>2494</c:v>
                </c:pt>
                <c:pt idx="2494">
                  <c:v>2495</c:v>
                </c:pt>
                <c:pt idx="2495">
                  <c:v>2496</c:v>
                </c:pt>
                <c:pt idx="2496">
                  <c:v>2497</c:v>
                </c:pt>
                <c:pt idx="2497">
                  <c:v>2498</c:v>
                </c:pt>
                <c:pt idx="2498">
                  <c:v>2499</c:v>
                </c:pt>
                <c:pt idx="2499">
                  <c:v>2500</c:v>
                </c:pt>
                <c:pt idx="2500">
                  <c:v>2501</c:v>
                </c:pt>
                <c:pt idx="2501">
                  <c:v>2502</c:v>
                </c:pt>
                <c:pt idx="2502">
                  <c:v>2503</c:v>
                </c:pt>
                <c:pt idx="2503">
                  <c:v>2504</c:v>
                </c:pt>
                <c:pt idx="2504">
                  <c:v>2505</c:v>
                </c:pt>
                <c:pt idx="2505">
                  <c:v>2506</c:v>
                </c:pt>
                <c:pt idx="2506">
                  <c:v>2507</c:v>
                </c:pt>
                <c:pt idx="2507">
                  <c:v>2508</c:v>
                </c:pt>
                <c:pt idx="2508">
                  <c:v>2509</c:v>
                </c:pt>
                <c:pt idx="2509">
                  <c:v>2510</c:v>
                </c:pt>
                <c:pt idx="2510">
                  <c:v>2511</c:v>
                </c:pt>
                <c:pt idx="2511">
                  <c:v>2512</c:v>
                </c:pt>
                <c:pt idx="2512">
                  <c:v>2513</c:v>
                </c:pt>
                <c:pt idx="2513">
                  <c:v>2514</c:v>
                </c:pt>
                <c:pt idx="2514">
                  <c:v>2515</c:v>
                </c:pt>
                <c:pt idx="2515">
                  <c:v>2516</c:v>
                </c:pt>
                <c:pt idx="2516">
                  <c:v>2517</c:v>
                </c:pt>
                <c:pt idx="2517">
                  <c:v>2518</c:v>
                </c:pt>
                <c:pt idx="2518">
                  <c:v>2519</c:v>
                </c:pt>
                <c:pt idx="2519">
                  <c:v>2520</c:v>
                </c:pt>
                <c:pt idx="2520">
                  <c:v>2521</c:v>
                </c:pt>
                <c:pt idx="2521">
                  <c:v>2522</c:v>
                </c:pt>
                <c:pt idx="2522">
                  <c:v>2523</c:v>
                </c:pt>
                <c:pt idx="2523">
                  <c:v>2524</c:v>
                </c:pt>
                <c:pt idx="2524">
                  <c:v>2525</c:v>
                </c:pt>
                <c:pt idx="2525">
                  <c:v>2526</c:v>
                </c:pt>
                <c:pt idx="2526">
                  <c:v>2527</c:v>
                </c:pt>
                <c:pt idx="2527">
                  <c:v>2528</c:v>
                </c:pt>
                <c:pt idx="2528">
                  <c:v>2529</c:v>
                </c:pt>
                <c:pt idx="2529">
                  <c:v>2530</c:v>
                </c:pt>
                <c:pt idx="2530">
                  <c:v>2531</c:v>
                </c:pt>
                <c:pt idx="2531">
                  <c:v>2532</c:v>
                </c:pt>
                <c:pt idx="2532">
                  <c:v>2533</c:v>
                </c:pt>
                <c:pt idx="2533">
                  <c:v>2534</c:v>
                </c:pt>
                <c:pt idx="2534">
                  <c:v>2535</c:v>
                </c:pt>
                <c:pt idx="2535">
                  <c:v>2536</c:v>
                </c:pt>
                <c:pt idx="2536">
                  <c:v>2537</c:v>
                </c:pt>
                <c:pt idx="2537">
                  <c:v>2538</c:v>
                </c:pt>
                <c:pt idx="2538">
                  <c:v>2539</c:v>
                </c:pt>
                <c:pt idx="2539">
                  <c:v>2540</c:v>
                </c:pt>
                <c:pt idx="2540">
                  <c:v>2541</c:v>
                </c:pt>
                <c:pt idx="2541">
                  <c:v>2542</c:v>
                </c:pt>
                <c:pt idx="2542">
                  <c:v>2543</c:v>
                </c:pt>
                <c:pt idx="2543">
                  <c:v>2544</c:v>
                </c:pt>
                <c:pt idx="2544">
                  <c:v>2545</c:v>
                </c:pt>
                <c:pt idx="2545">
                  <c:v>2546</c:v>
                </c:pt>
                <c:pt idx="2546">
                  <c:v>2547</c:v>
                </c:pt>
                <c:pt idx="2547">
                  <c:v>2548</c:v>
                </c:pt>
                <c:pt idx="2548">
                  <c:v>2549</c:v>
                </c:pt>
                <c:pt idx="2549">
                  <c:v>2550</c:v>
                </c:pt>
                <c:pt idx="2550">
                  <c:v>2551</c:v>
                </c:pt>
                <c:pt idx="2551">
                  <c:v>2552</c:v>
                </c:pt>
                <c:pt idx="2552">
                  <c:v>2553</c:v>
                </c:pt>
                <c:pt idx="2553">
                  <c:v>2554</c:v>
                </c:pt>
                <c:pt idx="2554">
                  <c:v>2555</c:v>
                </c:pt>
                <c:pt idx="2555">
                  <c:v>2556</c:v>
                </c:pt>
                <c:pt idx="2556">
                  <c:v>2557</c:v>
                </c:pt>
                <c:pt idx="2557">
                  <c:v>2558</c:v>
                </c:pt>
                <c:pt idx="2558">
                  <c:v>2559</c:v>
                </c:pt>
                <c:pt idx="2559">
                  <c:v>2560</c:v>
                </c:pt>
                <c:pt idx="2560">
                  <c:v>2561</c:v>
                </c:pt>
                <c:pt idx="2561">
                  <c:v>2562</c:v>
                </c:pt>
                <c:pt idx="2562">
                  <c:v>2563</c:v>
                </c:pt>
                <c:pt idx="2563">
                  <c:v>2564</c:v>
                </c:pt>
                <c:pt idx="2564">
                  <c:v>2565</c:v>
                </c:pt>
                <c:pt idx="2565">
                  <c:v>2566</c:v>
                </c:pt>
                <c:pt idx="2566">
                  <c:v>2567</c:v>
                </c:pt>
                <c:pt idx="2567">
                  <c:v>2568</c:v>
                </c:pt>
                <c:pt idx="2568">
                  <c:v>2569</c:v>
                </c:pt>
                <c:pt idx="2569">
                  <c:v>2570</c:v>
                </c:pt>
                <c:pt idx="2570">
                  <c:v>2571</c:v>
                </c:pt>
                <c:pt idx="2571">
                  <c:v>2572</c:v>
                </c:pt>
                <c:pt idx="2572">
                  <c:v>2573</c:v>
                </c:pt>
                <c:pt idx="2573">
                  <c:v>2574</c:v>
                </c:pt>
                <c:pt idx="2574">
                  <c:v>2575</c:v>
                </c:pt>
                <c:pt idx="2575">
                  <c:v>2576</c:v>
                </c:pt>
                <c:pt idx="2576">
                  <c:v>2577</c:v>
                </c:pt>
                <c:pt idx="2577">
                  <c:v>2578</c:v>
                </c:pt>
                <c:pt idx="2578">
                  <c:v>2579</c:v>
                </c:pt>
                <c:pt idx="2579">
                  <c:v>2580</c:v>
                </c:pt>
                <c:pt idx="2580">
                  <c:v>2581</c:v>
                </c:pt>
                <c:pt idx="2581">
                  <c:v>2582</c:v>
                </c:pt>
                <c:pt idx="2582">
                  <c:v>2583</c:v>
                </c:pt>
                <c:pt idx="2583">
                  <c:v>2584</c:v>
                </c:pt>
                <c:pt idx="2584">
                  <c:v>2585</c:v>
                </c:pt>
                <c:pt idx="2585">
                  <c:v>2586</c:v>
                </c:pt>
                <c:pt idx="2586">
                  <c:v>2587</c:v>
                </c:pt>
                <c:pt idx="2587">
                  <c:v>2588</c:v>
                </c:pt>
                <c:pt idx="2588">
                  <c:v>2589</c:v>
                </c:pt>
                <c:pt idx="2589">
                  <c:v>2590</c:v>
                </c:pt>
                <c:pt idx="2590">
                  <c:v>2591</c:v>
                </c:pt>
                <c:pt idx="2591">
                  <c:v>2592</c:v>
                </c:pt>
                <c:pt idx="2592">
                  <c:v>2593</c:v>
                </c:pt>
                <c:pt idx="2593">
                  <c:v>2594</c:v>
                </c:pt>
                <c:pt idx="2594">
                  <c:v>2595</c:v>
                </c:pt>
                <c:pt idx="2595">
                  <c:v>2596</c:v>
                </c:pt>
                <c:pt idx="2596">
                  <c:v>2597</c:v>
                </c:pt>
                <c:pt idx="2597">
                  <c:v>2598</c:v>
                </c:pt>
                <c:pt idx="2598">
                  <c:v>2599</c:v>
                </c:pt>
                <c:pt idx="2599">
                  <c:v>2600</c:v>
                </c:pt>
                <c:pt idx="2600">
                  <c:v>2601</c:v>
                </c:pt>
                <c:pt idx="2601">
                  <c:v>2602</c:v>
                </c:pt>
                <c:pt idx="2602">
                  <c:v>2603</c:v>
                </c:pt>
                <c:pt idx="2603">
                  <c:v>2604</c:v>
                </c:pt>
                <c:pt idx="2604">
                  <c:v>2605</c:v>
                </c:pt>
                <c:pt idx="2605">
                  <c:v>2606</c:v>
                </c:pt>
                <c:pt idx="2606">
                  <c:v>2607</c:v>
                </c:pt>
                <c:pt idx="2607">
                  <c:v>2608</c:v>
                </c:pt>
                <c:pt idx="2608">
                  <c:v>2609</c:v>
                </c:pt>
                <c:pt idx="2609">
                  <c:v>2610</c:v>
                </c:pt>
                <c:pt idx="2610">
                  <c:v>2611</c:v>
                </c:pt>
                <c:pt idx="2611">
                  <c:v>2612</c:v>
                </c:pt>
                <c:pt idx="2612">
                  <c:v>2613</c:v>
                </c:pt>
                <c:pt idx="2613">
                  <c:v>2614</c:v>
                </c:pt>
                <c:pt idx="2614">
                  <c:v>2615</c:v>
                </c:pt>
                <c:pt idx="2615">
                  <c:v>2616</c:v>
                </c:pt>
                <c:pt idx="2616">
                  <c:v>2617</c:v>
                </c:pt>
                <c:pt idx="2617">
                  <c:v>2618</c:v>
                </c:pt>
                <c:pt idx="2618">
                  <c:v>2619</c:v>
                </c:pt>
                <c:pt idx="2619">
                  <c:v>2620</c:v>
                </c:pt>
                <c:pt idx="2620">
                  <c:v>2621</c:v>
                </c:pt>
                <c:pt idx="2621">
                  <c:v>2622</c:v>
                </c:pt>
                <c:pt idx="2622">
                  <c:v>2623</c:v>
                </c:pt>
                <c:pt idx="2623">
                  <c:v>2624</c:v>
                </c:pt>
                <c:pt idx="2624">
                  <c:v>2625</c:v>
                </c:pt>
                <c:pt idx="2625">
                  <c:v>2626</c:v>
                </c:pt>
                <c:pt idx="2626">
                  <c:v>2627</c:v>
                </c:pt>
                <c:pt idx="2627">
                  <c:v>2628</c:v>
                </c:pt>
                <c:pt idx="2628">
                  <c:v>2629</c:v>
                </c:pt>
                <c:pt idx="2629">
                  <c:v>2630</c:v>
                </c:pt>
                <c:pt idx="2630">
                  <c:v>2631</c:v>
                </c:pt>
                <c:pt idx="2631">
                  <c:v>2632</c:v>
                </c:pt>
                <c:pt idx="2632">
                  <c:v>2633</c:v>
                </c:pt>
                <c:pt idx="2633">
                  <c:v>2634</c:v>
                </c:pt>
                <c:pt idx="2634">
                  <c:v>2635</c:v>
                </c:pt>
                <c:pt idx="2635">
                  <c:v>2636</c:v>
                </c:pt>
                <c:pt idx="2636">
                  <c:v>2637</c:v>
                </c:pt>
                <c:pt idx="2637">
                  <c:v>2638</c:v>
                </c:pt>
                <c:pt idx="2638">
                  <c:v>2639</c:v>
                </c:pt>
                <c:pt idx="2639">
                  <c:v>2640</c:v>
                </c:pt>
                <c:pt idx="2640">
                  <c:v>2641</c:v>
                </c:pt>
                <c:pt idx="2641">
                  <c:v>2642</c:v>
                </c:pt>
                <c:pt idx="2642">
                  <c:v>2643</c:v>
                </c:pt>
                <c:pt idx="2643">
                  <c:v>2644</c:v>
                </c:pt>
                <c:pt idx="2644">
                  <c:v>2645</c:v>
                </c:pt>
                <c:pt idx="2645">
                  <c:v>2646</c:v>
                </c:pt>
                <c:pt idx="2646">
                  <c:v>2647</c:v>
                </c:pt>
                <c:pt idx="2647">
                  <c:v>2648</c:v>
                </c:pt>
                <c:pt idx="2648">
                  <c:v>2649</c:v>
                </c:pt>
                <c:pt idx="2649">
                  <c:v>2650</c:v>
                </c:pt>
                <c:pt idx="2650">
                  <c:v>2651</c:v>
                </c:pt>
                <c:pt idx="2651">
                  <c:v>2652</c:v>
                </c:pt>
                <c:pt idx="2652">
                  <c:v>2653</c:v>
                </c:pt>
                <c:pt idx="2653">
                  <c:v>2654</c:v>
                </c:pt>
                <c:pt idx="2654">
                  <c:v>2655</c:v>
                </c:pt>
                <c:pt idx="2655">
                  <c:v>2656</c:v>
                </c:pt>
                <c:pt idx="2656">
                  <c:v>2657</c:v>
                </c:pt>
                <c:pt idx="2657">
                  <c:v>2658</c:v>
                </c:pt>
                <c:pt idx="2658">
                  <c:v>2659</c:v>
                </c:pt>
                <c:pt idx="2659">
                  <c:v>2660</c:v>
                </c:pt>
                <c:pt idx="2660">
                  <c:v>2661</c:v>
                </c:pt>
                <c:pt idx="2661">
                  <c:v>2662</c:v>
                </c:pt>
                <c:pt idx="2662">
                  <c:v>2663</c:v>
                </c:pt>
                <c:pt idx="2663">
                  <c:v>2664</c:v>
                </c:pt>
                <c:pt idx="2664">
                  <c:v>2665</c:v>
                </c:pt>
                <c:pt idx="2665">
                  <c:v>2666</c:v>
                </c:pt>
                <c:pt idx="2666">
                  <c:v>2667</c:v>
                </c:pt>
                <c:pt idx="2667">
                  <c:v>2668</c:v>
                </c:pt>
                <c:pt idx="2668">
                  <c:v>2669</c:v>
                </c:pt>
                <c:pt idx="2669">
                  <c:v>2670</c:v>
                </c:pt>
                <c:pt idx="2670">
                  <c:v>2671</c:v>
                </c:pt>
                <c:pt idx="2671">
                  <c:v>2672</c:v>
                </c:pt>
                <c:pt idx="2672">
                  <c:v>2673</c:v>
                </c:pt>
                <c:pt idx="2673">
                  <c:v>2674</c:v>
                </c:pt>
                <c:pt idx="2674">
                  <c:v>2675</c:v>
                </c:pt>
                <c:pt idx="2675">
                  <c:v>2676</c:v>
                </c:pt>
                <c:pt idx="2676">
                  <c:v>2677</c:v>
                </c:pt>
                <c:pt idx="2677">
                  <c:v>2678</c:v>
                </c:pt>
                <c:pt idx="2678">
                  <c:v>2679</c:v>
                </c:pt>
                <c:pt idx="2679">
                  <c:v>2680</c:v>
                </c:pt>
                <c:pt idx="2680">
                  <c:v>2681</c:v>
                </c:pt>
                <c:pt idx="2681">
                  <c:v>2682</c:v>
                </c:pt>
                <c:pt idx="2682">
                  <c:v>2683</c:v>
                </c:pt>
                <c:pt idx="2683">
                  <c:v>2684</c:v>
                </c:pt>
                <c:pt idx="2684">
                  <c:v>2685</c:v>
                </c:pt>
                <c:pt idx="2685">
                  <c:v>2686</c:v>
                </c:pt>
                <c:pt idx="2686">
                  <c:v>2687</c:v>
                </c:pt>
                <c:pt idx="2687">
                  <c:v>2688</c:v>
                </c:pt>
                <c:pt idx="2688">
                  <c:v>2689</c:v>
                </c:pt>
                <c:pt idx="2689">
                  <c:v>2690</c:v>
                </c:pt>
                <c:pt idx="2690">
                  <c:v>2691</c:v>
                </c:pt>
                <c:pt idx="2691">
                  <c:v>2692</c:v>
                </c:pt>
                <c:pt idx="2692">
                  <c:v>2693</c:v>
                </c:pt>
                <c:pt idx="2693">
                  <c:v>2694</c:v>
                </c:pt>
                <c:pt idx="2694">
                  <c:v>2695</c:v>
                </c:pt>
                <c:pt idx="2695">
                  <c:v>2696</c:v>
                </c:pt>
                <c:pt idx="2696">
                  <c:v>2697</c:v>
                </c:pt>
                <c:pt idx="2697">
                  <c:v>2698</c:v>
                </c:pt>
                <c:pt idx="2698">
                  <c:v>2699</c:v>
                </c:pt>
                <c:pt idx="2699">
                  <c:v>2700</c:v>
                </c:pt>
                <c:pt idx="2700">
                  <c:v>2701</c:v>
                </c:pt>
                <c:pt idx="2701">
                  <c:v>2702</c:v>
                </c:pt>
                <c:pt idx="2702">
                  <c:v>2703</c:v>
                </c:pt>
                <c:pt idx="2703">
                  <c:v>2704</c:v>
                </c:pt>
                <c:pt idx="2704">
                  <c:v>2705</c:v>
                </c:pt>
                <c:pt idx="2705">
                  <c:v>2706</c:v>
                </c:pt>
                <c:pt idx="2706">
                  <c:v>2707</c:v>
                </c:pt>
                <c:pt idx="2707">
                  <c:v>2708</c:v>
                </c:pt>
                <c:pt idx="2708">
                  <c:v>2709</c:v>
                </c:pt>
                <c:pt idx="2709">
                  <c:v>2710</c:v>
                </c:pt>
                <c:pt idx="2710">
                  <c:v>2711</c:v>
                </c:pt>
                <c:pt idx="2711">
                  <c:v>2712</c:v>
                </c:pt>
                <c:pt idx="2712">
                  <c:v>2713</c:v>
                </c:pt>
                <c:pt idx="2713">
                  <c:v>2714</c:v>
                </c:pt>
                <c:pt idx="2714">
                  <c:v>2715</c:v>
                </c:pt>
                <c:pt idx="2715">
                  <c:v>2716</c:v>
                </c:pt>
                <c:pt idx="2716">
                  <c:v>2717</c:v>
                </c:pt>
                <c:pt idx="2717">
                  <c:v>2718</c:v>
                </c:pt>
                <c:pt idx="2718">
                  <c:v>2719</c:v>
                </c:pt>
                <c:pt idx="2719">
                  <c:v>2720</c:v>
                </c:pt>
                <c:pt idx="2720">
                  <c:v>2721</c:v>
                </c:pt>
                <c:pt idx="2721">
                  <c:v>2722</c:v>
                </c:pt>
                <c:pt idx="2722">
                  <c:v>2723</c:v>
                </c:pt>
                <c:pt idx="2723">
                  <c:v>2724</c:v>
                </c:pt>
                <c:pt idx="2724">
                  <c:v>2725</c:v>
                </c:pt>
                <c:pt idx="2725">
                  <c:v>2726</c:v>
                </c:pt>
                <c:pt idx="2726">
                  <c:v>2727</c:v>
                </c:pt>
                <c:pt idx="2727">
                  <c:v>2728</c:v>
                </c:pt>
                <c:pt idx="2728">
                  <c:v>2729</c:v>
                </c:pt>
                <c:pt idx="2729">
                  <c:v>2730</c:v>
                </c:pt>
                <c:pt idx="2730">
                  <c:v>2731</c:v>
                </c:pt>
                <c:pt idx="2731">
                  <c:v>2732</c:v>
                </c:pt>
                <c:pt idx="2732">
                  <c:v>2733</c:v>
                </c:pt>
                <c:pt idx="2733">
                  <c:v>2734</c:v>
                </c:pt>
                <c:pt idx="2734">
                  <c:v>2735</c:v>
                </c:pt>
                <c:pt idx="2735">
                  <c:v>2736</c:v>
                </c:pt>
                <c:pt idx="2736">
                  <c:v>2737</c:v>
                </c:pt>
                <c:pt idx="2737">
                  <c:v>2738</c:v>
                </c:pt>
                <c:pt idx="2738">
                  <c:v>2739</c:v>
                </c:pt>
                <c:pt idx="2739">
                  <c:v>2740</c:v>
                </c:pt>
                <c:pt idx="2740">
                  <c:v>2741</c:v>
                </c:pt>
                <c:pt idx="2741">
                  <c:v>2742</c:v>
                </c:pt>
                <c:pt idx="2742">
                  <c:v>2743</c:v>
                </c:pt>
                <c:pt idx="2743">
                  <c:v>2744</c:v>
                </c:pt>
                <c:pt idx="2744">
                  <c:v>2745</c:v>
                </c:pt>
                <c:pt idx="2745">
                  <c:v>2746</c:v>
                </c:pt>
                <c:pt idx="2746">
                  <c:v>2747</c:v>
                </c:pt>
                <c:pt idx="2747">
                  <c:v>2748</c:v>
                </c:pt>
                <c:pt idx="2748">
                  <c:v>2749</c:v>
                </c:pt>
                <c:pt idx="2749">
                  <c:v>2750</c:v>
                </c:pt>
                <c:pt idx="2750">
                  <c:v>2751</c:v>
                </c:pt>
                <c:pt idx="2751">
                  <c:v>2752</c:v>
                </c:pt>
                <c:pt idx="2752">
                  <c:v>2753</c:v>
                </c:pt>
                <c:pt idx="2753">
                  <c:v>2754</c:v>
                </c:pt>
                <c:pt idx="2754">
                  <c:v>2755</c:v>
                </c:pt>
                <c:pt idx="2755">
                  <c:v>2756</c:v>
                </c:pt>
                <c:pt idx="2756">
                  <c:v>2757</c:v>
                </c:pt>
                <c:pt idx="2757">
                  <c:v>2758</c:v>
                </c:pt>
                <c:pt idx="2758">
                  <c:v>2759</c:v>
                </c:pt>
                <c:pt idx="2759">
                  <c:v>2760</c:v>
                </c:pt>
                <c:pt idx="2760">
                  <c:v>2761</c:v>
                </c:pt>
                <c:pt idx="2761">
                  <c:v>2762</c:v>
                </c:pt>
                <c:pt idx="2762">
                  <c:v>2763</c:v>
                </c:pt>
                <c:pt idx="2763">
                  <c:v>2764</c:v>
                </c:pt>
                <c:pt idx="2764">
                  <c:v>2765</c:v>
                </c:pt>
                <c:pt idx="2765">
                  <c:v>2766</c:v>
                </c:pt>
                <c:pt idx="2766">
                  <c:v>2767</c:v>
                </c:pt>
                <c:pt idx="2767">
                  <c:v>2768</c:v>
                </c:pt>
                <c:pt idx="2768">
                  <c:v>2769</c:v>
                </c:pt>
                <c:pt idx="2769">
                  <c:v>2770</c:v>
                </c:pt>
                <c:pt idx="2770">
                  <c:v>2771</c:v>
                </c:pt>
                <c:pt idx="2771">
                  <c:v>2772</c:v>
                </c:pt>
                <c:pt idx="2772">
                  <c:v>2773</c:v>
                </c:pt>
                <c:pt idx="2773">
                  <c:v>2774</c:v>
                </c:pt>
                <c:pt idx="2774">
                  <c:v>2775</c:v>
                </c:pt>
                <c:pt idx="2775">
                  <c:v>2776</c:v>
                </c:pt>
                <c:pt idx="2776">
                  <c:v>2777</c:v>
                </c:pt>
                <c:pt idx="2777">
                  <c:v>2778</c:v>
                </c:pt>
                <c:pt idx="2778">
                  <c:v>2779</c:v>
                </c:pt>
                <c:pt idx="2779">
                  <c:v>2780</c:v>
                </c:pt>
                <c:pt idx="2780">
                  <c:v>2781</c:v>
                </c:pt>
                <c:pt idx="2781">
                  <c:v>2782</c:v>
                </c:pt>
                <c:pt idx="2782">
                  <c:v>2783</c:v>
                </c:pt>
                <c:pt idx="2783">
                  <c:v>2784</c:v>
                </c:pt>
                <c:pt idx="2784">
                  <c:v>2785</c:v>
                </c:pt>
                <c:pt idx="2785">
                  <c:v>2786</c:v>
                </c:pt>
                <c:pt idx="2786">
                  <c:v>2787</c:v>
                </c:pt>
                <c:pt idx="2787">
                  <c:v>2788</c:v>
                </c:pt>
                <c:pt idx="2788">
                  <c:v>2789</c:v>
                </c:pt>
                <c:pt idx="2789">
                  <c:v>2790</c:v>
                </c:pt>
                <c:pt idx="2790">
                  <c:v>2791</c:v>
                </c:pt>
                <c:pt idx="2791">
                  <c:v>2792</c:v>
                </c:pt>
                <c:pt idx="2792">
                  <c:v>2793</c:v>
                </c:pt>
                <c:pt idx="2793">
                  <c:v>2794</c:v>
                </c:pt>
                <c:pt idx="2794">
                  <c:v>2795</c:v>
                </c:pt>
                <c:pt idx="2795">
                  <c:v>2796</c:v>
                </c:pt>
                <c:pt idx="2796">
                  <c:v>2797</c:v>
                </c:pt>
                <c:pt idx="2797">
                  <c:v>2798</c:v>
                </c:pt>
                <c:pt idx="2798">
                  <c:v>2799</c:v>
                </c:pt>
                <c:pt idx="2799">
                  <c:v>2800</c:v>
                </c:pt>
                <c:pt idx="2800">
                  <c:v>2801</c:v>
                </c:pt>
                <c:pt idx="2801">
                  <c:v>2802</c:v>
                </c:pt>
                <c:pt idx="2802">
                  <c:v>2803</c:v>
                </c:pt>
                <c:pt idx="2803">
                  <c:v>2804</c:v>
                </c:pt>
                <c:pt idx="2804">
                  <c:v>2805</c:v>
                </c:pt>
                <c:pt idx="2805">
                  <c:v>2806</c:v>
                </c:pt>
                <c:pt idx="2806">
                  <c:v>2807</c:v>
                </c:pt>
                <c:pt idx="2807">
                  <c:v>2808</c:v>
                </c:pt>
                <c:pt idx="2808">
                  <c:v>2809</c:v>
                </c:pt>
                <c:pt idx="2809">
                  <c:v>2810</c:v>
                </c:pt>
                <c:pt idx="2810">
                  <c:v>2811</c:v>
                </c:pt>
                <c:pt idx="2811">
                  <c:v>2812</c:v>
                </c:pt>
                <c:pt idx="2812">
                  <c:v>2813</c:v>
                </c:pt>
                <c:pt idx="2813">
                  <c:v>2814</c:v>
                </c:pt>
                <c:pt idx="2814">
                  <c:v>2815</c:v>
                </c:pt>
                <c:pt idx="2815">
                  <c:v>2816</c:v>
                </c:pt>
                <c:pt idx="2816">
                  <c:v>2817</c:v>
                </c:pt>
                <c:pt idx="2817">
                  <c:v>2818</c:v>
                </c:pt>
                <c:pt idx="2818">
                  <c:v>2819</c:v>
                </c:pt>
                <c:pt idx="2819">
                  <c:v>2820</c:v>
                </c:pt>
                <c:pt idx="2820">
                  <c:v>2821</c:v>
                </c:pt>
                <c:pt idx="2821">
                  <c:v>2822</c:v>
                </c:pt>
                <c:pt idx="2822">
                  <c:v>2823</c:v>
                </c:pt>
                <c:pt idx="2823">
                  <c:v>2824</c:v>
                </c:pt>
                <c:pt idx="2824">
                  <c:v>2825</c:v>
                </c:pt>
                <c:pt idx="2825">
                  <c:v>2826</c:v>
                </c:pt>
                <c:pt idx="2826">
                  <c:v>2827</c:v>
                </c:pt>
                <c:pt idx="2827">
                  <c:v>2828</c:v>
                </c:pt>
                <c:pt idx="2828">
                  <c:v>2829</c:v>
                </c:pt>
                <c:pt idx="2829">
                  <c:v>2830</c:v>
                </c:pt>
                <c:pt idx="2830">
                  <c:v>2831</c:v>
                </c:pt>
                <c:pt idx="2831">
                  <c:v>2832</c:v>
                </c:pt>
                <c:pt idx="2832">
                  <c:v>2833</c:v>
                </c:pt>
                <c:pt idx="2833">
                  <c:v>2834</c:v>
                </c:pt>
                <c:pt idx="2834">
                  <c:v>2835</c:v>
                </c:pt>
                <c:pt idx="2835">
                  <c:v>2836</c:v>
                </c:pt>
                <c:pt idx="2836">
                  <c:v>2837</c:v>
                </c:pt>
                <c:pt idx="2837">
                  <c:v>2838</c:v>
                </c:pt>
                <c:pt idx="2838">
                  <c:v>2839</c:v>
                </c:pt>
                <c:pt idx="2839">
                  <c:v>2840</c:v>
                </c:pt>
                <c:pt idx="2840">
                  <c:v>2841</c:v>
                </c:pt>
                <c:pt idx="2841">
                  <c:v>2842</c:v>
                </c:pt>
                <c:pt idx="2842">
                  <c:v>2843</c:v>
                </c:pt>
                <c:pt idx="2843">
                  <c:v>2844</c:v>
                </c:pt>
                <c:pt idx="2844">
                  <c:v>2845</c:v>
                </c:pt>
                <c:pt idx="2845">
                  <c:v>2846</c:v>
                </c:pt>
                <c:pt idx="2846">
                  <c:v>2847</c:v>
                </c:pt>
                <c:pt idx="2847">
                  <c:v>2848</c:v>
                </c:pt>
                <c:pt idx="2848">
                  <c:v>2849</c:v>
                </c:pt>
                <c:pt idx="2849">
                  <c:v>2850</c:v>
                </c:pt>
                <c:pt idx="2850">
                  <c:v>2851</c:v>
                </c:pt>
                <c:pt idx="2851">
                  <c:v>2852</c:v>
                </c:pt>
                <c:pt idx="2852">
                  <c:v>2853</c:v>
                </c:pt>
                <c:pt idx="2853">
                  <c:v>2854</c:v>
                </c:pt>
                <c:pt idx="2854">
                  <c:v>2855</c:v>
                </c:pt>
                <c:pt idx="2855">
                  <c:v>2856</c:v>
                </c:pt>
                <c:pt idx="2856">
                  <c:v>2857</c:v>
                </c:pt>
                <c:pt idx="2857">
                  <c:v>2858</c:v>
                </c:pt>
                <c:pt idx="2858">
                  <c:v>2859</c:v>
                </c:pt>
                <c:pt idx="2859">
                  <c:v>2860</c:v>
                </c:pt>
                <c:pt idx="2860">
                  <c:v>2861</c:v>
                </c:pt>
                <c:pt idx="2861">
                  <c:v>2862</c:v>
                </c:pt>
                <c:pt idx="2862">
                  <c:v>2863</c:v>
                </c:pt>
                <c:pt idx="2863">
                  <c:v>2864</c:v>
                </c:pt>
                <c:pt idx="2864">
                  <c:v>2865</c:v>
                </c:pt>
                <c:pt idx="2865">
                  <c:v>2866</c:v>
                </c:pt>
                <c:pt idx="2866">
                  <c:v>2867</c:v>
                </c:pt>
                <c:pt idx="2867">
                  <c:v>2868</c:v>
                </c:pt>
                <c:pt idx="2868">
                  <c:v>2869</c:v>
                </c:pt>
                <c:pt idx="2869">
                  <c:v>2870</c:v>
                </c:pt>
                <c:pt idx="2870">
                  <c:v>2871</c:v>
                </c:pt>
                <c:pt idx="2871">
                  <c:v>2872</c:v>
                </c:pt>
                <c:pt idx="2872">
                  <c:v>2873</c:v>
                </c:pt>
                <c:pt idx="2873">
                  <c:v>2874</c:v>
                </c:pt>
                <c:pt idx="2874">
                  <c:v>2875</c:v>
                </c:pt>
                <c:pt idx="2875">
                  <c:v>2876</c:v>
                </c:pt>
                <c:pt idx="2876">
                  <c:v>2877</c:v>
                </c:pt>
                <c:pt idx="2877">
                  <c:v>2878</c:v>
                </c:pt>
                <c:pt idx="2878">
                  <c:v>2879</c:v>
                </c:pt>
                <c:pt idx="2879">
                  <c:v>2880</c:v>
                </c:pt>
                <c:pt idx="2880">
                  <c:v>2881</c:v>
                </c:pt>
                <c:pt idx="2881">
                  <c:v>2882</c:v>
                </c:pt>
                <c:pt idx="2882">
                  <c:v>2883</c:v>
                </c:pt>
                <c:pt idx="2883">
                  <c:v>2884</c:v>
                </c:pt>
                <c:pt idx="2884">
                  <c:v>2885</c:v>
                </c:pt>
                <c:pt idx="2885">
                  <c:v>2886</c:v>
                </c:pt>
                <c:pt idx="2886">
                  <c:v>2887</c:v>
                </c:pt>
                <c:pt idx="2887">
                  <c:v>2888</c:v>
                </c:pt>
                <c:pt idx="2888">
                  <c:v>2889</c:v>
                </c:pt>
                <c:pt idx="2889">
                  <c:v>2890</c:v>
                </c:pt>
                <c:pt idx="2890">
                  <c:v>2891</c:v>
                </c:pt>
                <c:pt idx="2891">
                  <c:v>2892</c:v>
                </c:pt>
                <c:pt idx="2892">
                  <c:v>2893</c:v>
                </c:pt>
                <c:pt idx="2893">
                  <c:v>2894</c:v>
                </c:pt>
                <c:pt idx="2894">
                  <c:v>2895</c:v>
                </c:pt>
                <c:pt idx="2895">
                  <c:v>2896</c:v>
                </c:pt>
                <c:pt idx="2896">
                  <c:v>2897</c:v>
                </c:pt>
                <c:pt idx="2897">
                  <c:v>2898</c:v>
                </c:pt>
                <c:pt idx="2898">
                  <c:v>2899</c:v>
                </c:pt>
                <c:pt idx="2899">
                  <c:v>2900</c:v>
                </c:pt>
                <c:pt idx="2900">
                  <c:v>2901</c:v>
                </c:pt>
                <c:pt idx="2901">
                  <c:v>2902</c:v>
                </c:pt>
                <c:pt idx="2902">
                  <c:v>2903</c:v>
                </c:pt>
                <c:pt idx="2903">
                  <c:v>2904</c:v>
                </c:pt>
                <c:pt idx="2904">
                  <c:v>2905</c:v>
                </c:pt>
                <c:pt idx="2905">
                  <c:v>2906</c:v>
                </c:pt>
                <c:pt idx="2906">
                  <c:v>2907</c:v>
                </c:pt>
                <c:pt idx="2907">
                  <c:v>2908</c:v>
                </c:pt>
                <c:pt idx="2908">
                  <c:v>2909</c:v>
                </c:pt>
                <c:pt idx="2909">
                  <c:v>2910</c:v>
                </c:pt>
                <c:pt idx="2910">
                  <c:v>2911</c:v>
                </c:pt>
                <c:pt idx="2911">
                  <c:v>2912</c:v>
                </c:pt>
                <c:pt idx="2912">
                  <c:v>2913</c:v>
                </c:pt>
                <c:pt idx="2913">
                  <c:v>2914</c:v>
                </c:pt>
                <c:pt idx="2914">
                  <c:v>2915</c:v>
                </c:pt>
                <c:pt idx="2915">
                  <c:v>2916</c:v>
                </c:pt>
                <c:pt idx="2916">
                  <c:v>2917</c:v>
                </c:pt>
                <c:pt idx="2917">
                  <c:v>2918</c:v>
                </c:pt>
                <c:pt idx="2918">
                  <c:v>2919</c:v>
                </c:pt>
                <c:pt idx="2919">
                  <c:v>2920</c:v>
                </c:pt>
                <c:pt idx="2920">
                  <c:v>2921</c:v>
                </c:pt>
                <c:pt idx="2921">
                  <c:v>2922</c:v>
                </c:pt>
                <c:pt idx="2922">
                  <c:v>2923</c:v>
                </c:pt>
                <c:pt idx="2923">
                  <c:v>2924</c:v>
                </c:pt>
                <c:pt idx="2924">
                  <c:v>2925</c:v>
                </c:pt>
                <c:pt idx="2925">
                  <c:v>2926</c:v>
                </c:pt>
                <c:pt idx="2926">
                  <c:v>2927</c:v>
                </c:pt>
                <c:pt idx="2927">
                  <c:v>2928</c:v>
                </c:pt>
                <c:pt idx="2928">
                  <c:v>2929</c:v>
                </c:pt>
                <c:pt idx="2929">
                  <c:v>2930</c:v>
                </c:pt>
                <c:pt idx="2930">
                  <c:v>2931</c:v>
                </c:pt>
                <c:pt idx="2931">
                  <c:v>2932</c:v>
                </c:pt>
                <c:pt idx="2932">
                  <c:v>2933</c:v>
                </c:pt>
                <c:pt idx="2933">
                  <c:v>2934</c:v>
                </c:pt>
                <c:pt idx="2934">
                  <c:v>2935</c:v>
                </c:pt>
                <c:pt idx="2935">
                  <c:v>2936</c:v>
                </c:pt>
                <c:pt idx="2936">
                  <c:v>2937</c:v>
                </c:pt>
                <c:pt idx="2937">
                  <c:v>2938</c:v>
                </c:pt>
                <c:pt idx="2938">
                  <c:v>2939</c:v>
                </c:pt>
                <c:pt idx="2939">
                  <c:v>2940</c:v>
                </c:pt>
                <c:pt idx="2940">
                  <c:v>2941</c:v>
                </c:pt>
                <c:pt idx="2941">
                  <c:v>2942</c:v>
                </c:pt>
                <c:pt idx="2942">
                  <c:v>2943</c:v>
                </c:pt>
                <c:pt idx="2943">
                  <c:v>2944</c:v>
                </c:pt>
                <c:pt idx="2944">
                  <c:v>2945</c:v>
                </c:pt>
                <c:pt idx="2945">
                  <c:v>2946</c:v>
                </c:pt>
                <c:pt idx="2946">
                  <c:v>2947</c:v>
                </c:pt>
                <c:pt idx="2947">
                  <c:v>2948</c:v>
                </c:pt>
                <c:pt idx="2948">
                  <c:v>2949</c:v>
                </c:pt>
                <c:pt idx="2949">
                  <c:v>2950</c:v>
                </c:pt>
                <c:pt idx="2950">
                  <c:v>2951</c:v>
                </c:pt>
                <c:pt idx="2951">
                  <c:v>2952</c:v>
                </c:pt>
                <c:pt idx="2952">
                  <c:v>2953</c:v>
                </c:pt>
                <c:pt idx="2953">
                  <c:v>2954</c:v>
                </c:pt>
                <c:pt idx="2954">
                  <c:v>2955</c:v>
                </c:pt>
                <c:pt idx="2955">
                  <c:v>2956</c:v>
                </c:pt>
                <c:pt idx="2956">
                  <c:v>2957</c:v>
                </c:pt>
                <c:pt idx="2957">
                  <c:v>2958</c:v>
                </c:pt>
                <c:pt idx="2958">
                  <c:v>2959</c:v>
                </c:pt>
                <c:pt idx="2959">
                  <c:v>2960</c:v>
                </c:pt>
                <c:pt idx="2960">
                  <c:v>2961</c:v>
                </c:pt>
                <c:pt idx="2961">
                  <c:v>2962</c:v>
                </c:pt>
                <c:pt idx="2962">
                  <c:v>2963</c:v>
                </c:pt>
                <c:pt idx="2963">
                  <c:v>2964</c:v>
                </c:pt>
                <c:pt idx="2964">
                  <c:v>2965</c:v>
                </c:pt>
                <c:pt idx="2965">
                  <c:v>2966</c:v>
                </c:pt>
                <c:pt idx="2966">
                  <c:v>2967</c:v>
                </c:pt>
                <c:pt idx="2967">
                  <c:v>2968</c:v>
                </c:pt>
                <c:pt idx="2968">
                  <c:v>2969</c:v>
                </c:pt>
                <c:pt idx="2969">
                  <c:v>2970</c:v>
                </c:pt>
                <c:pt idx="2970">
                  <c:v>2971</c:v>
                </c:pt>
                <c:pt idx="2971">
                  <c:v>2972</c:v>
                </c:pt>
                <c:pt idx="2972">
                  <c:v>2973</c:v>
                </c:pt>
                <c:pt idx="2973">
                  <c:v>2974</c:v>
                </c:pt>
                <c:pt idx="2974">
                  <c:v>2975</c:v>
                </c:pt>
                <c:pt idx="2975">
                  <c:v>2976</c:v>
                </c:pt>
                <c:pt idx="2976">
                  <c:v>2977</c:v>
                </c:pt>
                <c:pt idx="2977">
                  <c:v>2978</c:v>
                </c:pt>
                <c:pt idx="2978">
                  <c:v>2979</c:v>
                </c:pt>
                <c:pt idx="2979">
                  <c:v>2980</c:v>
                </c:pt>
                <c:pt idx="2980">
                  <c:v>2981</c:v>
                </c:pt>
                <c:pt idx="2981">
                  <c:v>2982</c:v>
                </c:pt>
                <c:pt idx="2982">
                  <c:v>2983</c:v>
                </c:pt>
                <c:pt idx="2983">
                  <c:v>2984</c:v>
                </c:pt>
                <c:pt idx="2984">
                  <c:v>2985</c:v>
                </c:pt>
                <c:pt idx="2985">
                  <c:v>2986</c:v>
                </c:pt>
                <c:pt idx="2986">
                  <c:v>2987</c:v>
                </c:pt>
                <c:pt idx="2987">
                  <c:v>2988</c:v>
                </c:pt>
                <c:pt idx="2988">
                  <c:v>2989</c:v>
                </c:pt>
                <c:pt idx="2989">
                  <c:v>2990</c:v>
                </c:pt>
                <c:pt idx="2990">
                  <c:v>2991</c:v>
                </c:pt>
                <c:pt idx="2991">
                  <c:v>2992</c:v>
                </c:pt>
                <c:pt idx="2992">
                  <c:v>2993</c:v>
                </c:pt>
                <c:pt idx="2993">
                  <c:v>2994</c:v>
                </c:pt>
                <c:pt idx="2994">
                  <c:v>2995</c:v>
                </c:pt>
                <c:pt idx="2995">
                  <c:v>2996</c:v>
                </c:pt>
                <c:pt idx="2996">
                  <c:v>2997</c:v>
                </c:pt>
                <c:pt idx="2997">
                  <c:v>2998</c:v>
                </c:pt>
                <c:pt idx="2998">
                  <c:v>2999</c:v>
                </c:pt>
                <c:pt idx="2999">
                  <c:v>3000</c:v>
                </c:pt>
                <c:pt idx="3000">
                  <c:v>3001</c:v>
                </c:pt>
                <c:pt idx="3001">
                  <c:v>3002</c:v>
                </c:pt>
                <c:pt idx="3002">
                  <c:v>3003</c:v>
                </c:pt>
                <c:pt idx="3003">
                  <c:v>3004</c:v>
                </c:pt>
                <c:pt idx="3004">
                  <c:v>3005</c:v>
                </c:pt>
                <c:pt idx="3005">
                  <c:v>3006</c:v>
                </c:pt>
                <c:pt idx="3006">
                  <c:v>3007</c:v>
                </c:pt>
                <c:pt idx="3007">
                  <c:v>3008</c:v>
                </c:pt>
                <c:pt idx="3008">
                  <c:v>3009</c:v>
                </c:pt>
                <c:pt idx="3009">
                  <c:v>3010</c:v>
                </c:pt>
                <c:pt idx="3010">
                  <c:v>3011</c:v>
                </c:pt>
                <c:pt idx="3011">
                  <c:v>3012</c:v>
                </c:pt>
                <c:pt idx="3012">
                  <c:v>3013</c:v>
                </c:pt>
                <c:pt idx="3013">
                  <c:v>3014</c:v>
                </c:pt>
                <c:pt idx="3014">
                  <c:v>3015</c:v>
                </c:pt>
                <c:pt idx="3015">
                  <c:v>3016</c:v>
                </c:pt>
                <c:pt idx="3016">
                  <c:v>3017</c:v>
                </c:pt>
                <c:pt idx="3017">
                  <c:v>3018</c:v>
                </c:pt>
                <c:pt idx="3018">
                  <c:v>3019</c:v>
                </c:pt>
                <c:pt idx="3019">
                  <c:v>3020</c:v>
                </c:pt>
                <c:pt idx="3020">
                  <c:v>3021</c:v>
                </c:pt>
                <c:pt idx="3021">
                  <c:v>3022</c:v>
                </c:pt>
                <c:pt idx="3022">
                  <c:v>3023</c:v>
                </c:pt>
                <c:pt idx="3023">
                  <c:v>3024</c:v>
                </c:pt>
                <c:pt idx="3024">
                  <c:v>3025</c:v>
                </c:pt>
                <c:pt idx="3025">
                  <c:v>3026</c:v>
                </c:pt>
                <c:pt idx="3026">
                  <c:v>3027</c:v>
                </c:pt>
                <c:pt idx="3027">
                  <c:v>3028</c:v>
                </c:pt>
                <c:pt idx="3028">
                  <c:v>3029</c:v>
                </c:pt>
                <c:pt idx="3029">
                  <c:v>3030</c:v>
                </c:pt>
                <c:pt idx="3030">
                  <c:v>3031</c:v>
                </c:pt>
                <c:pt idx="3031">
                  <c:v>3032</c:v>
                </c:pt>
                <c:pt idx="3032">
                  <c:v>3033</c:v>
                </c:pt>
                <c:pt idx="3033">
                  <c:v>3034</c:v>
                </c:pt>
                <c:pt idx="3034">
                  <c:v>3035</c:v>
                </c:pt>
                <c:pt idx="3035">
                  <c:v>3036</c:v>
                </c:pt>
                <c:pt idx="3036">
                  <c:v>3037</c:v>
                </c:pt>
                <c:pt idx="3037">
                  <c:v>3038</c:v>
                </c:pt>
                <c:pt idx="3038">
                  <c:v>3039</c:v>
                </c:pt>
                <c:pt idx="3039">
                  <c:v>3040</c:v>
                </c:pt>
                <c:pt idx="3040">
                  <c:v>3041</c:v>
                </c:pt>
                <c:pt idx="3041">
                  <c:v>3042</c:v>
                </c:pt>
                <c:pt idx="3042">
                  <c:v>3043</c:v>
                </c:pt>
                <c:pt idx="3043">
                  <c:v>3044</c:v>
                </c:pt>
                <c:pt idx="3044">
                  <c:v>3045</c:v>
                </c:pt>
                <c:pt idx="3045">
                  <c:v>3046</c:v>
                </c:pt>
                <c:pt idx="3046">
                  <c:v>3047</c:v>
                </c:pt>
                <c:pt idx="3047">
                  <c:v>3048</c:v>
                </c:pt>
                <c:pt idx="3048">
                  <c:v>3049</c:v>
                </c:pt>
                <c:pt idx="3049">
                  <c:v>3050</c:v>
                </c:pt>
                <c:pt idx="3050">
                  <c:v>3051</c:v>
                </c:pt>
                <c:pt idx="3051">
                  <c:v>3052</c:v>
                </c:pt>
                <c:pt idx="3052">
                  <c:v>3053</c:v>
                </c:pt>
                <c:pt idx="3053">
                  <c:v>3054</c:v>
                </c:pt>
                <c:pt idx="3054">
                  <c:v>3055</c:v>
                </c:pt>
                <c:pt idx="3055">
                  <c:v>3056</c:v>
                </c:pt>
                <c:pt idx="3056">
                  <c:v>3057</c:v>
                </c:pt>
                <c:pt idx="3057">
                  <c:v>3058</c:v>
                </c:pt>
                <c:pt idx="3058">
                  <c:v>3059</c:v>
                </c:pt>
                <c:pt idx="3059">
                  <c:v>3060</c:v>
                </c:pt>
                <c:pt idx="3060">
                  <c:v>3061</c:v>
                </c:pt>
                <c:pt idx="3061">
                  <c:v>3062</c:v>
                </c:pt>
                <c:pt idx="3062">
                  <c:v>3063</c:v>
                </c:pt>
                <c:pt idx="3063">
                  <c:v>3064</c:v>
                </c:pt>
                <c:pt idx="3064">
                  <c:v>3065</c:v>
                </c:pt>
                <c:pt idx="3065">
                  <c:v>3066</c:v>
                </c:pt>
                <c:pt idx="3066">
                  <c:v>3067</c:v>
                </c:pt>
                <c:pt idx="3067">
                  <c:v>3068</c:v>
                </c:pt>
                <c:pt idx="3068">
                  <c:v>3069</c:v>
                </c:pt>
                <c:pt idx="3069">
                  <c:v>3070</c:v>
                </c:pt>
                <c:pt idx="3070">
                  <c:v>3071</c:v>
                </c:pt>
                <c:pt idx="3071">
                  <c:v>3072</c:v>
                </c:pt>
                <c:pt idx="3072">
                  <c:v>3073</c:v>
                </c:pt>
                <c:pt idx="3073">
                  <c:v>3074</c:v>
                </c:pt>
                <c:pt idx="3074">
                  <c:v>3075</c:v>
                </c:pt>
                <c:pt idx="3075">
                  <c:v>3076</c:v>
                </c:pt>
                <c:pt idx="3076">
                  <c:v>3077</c:v>
                </c:pt>
                <c:pt idx="3077">
                  <c:v>3078</c:v>
                </c:pt>
                <c:pt idx="3078">
                  <c:v>3079</c:v>
                </c:pt>
                <c:pt idx="3079">
                  <c:v>3080</c:v>
                </c:pt>
                <c:pt idx="3080">
                  <c:v>3081</c:v>
                </c:pt>
                <c:pt idx="3081">
                  <c:v>3082</c:v>
                </c:pt>
                <c:pt idx="3082">
                  <c:v>3083</c:v>
                </c:pt>
                <c:pt idx="3083">
                  <c:v>3084</c:v>
                </c:pt>
                <c:pt idx="3084">
                  <c:v>3085</c:v>
                </c:pt>
                <c:pt idx="3085">
                  <c:v>3086</c:v>
                </c:pt>
                <c:pt idx="3086">
                  <c:v>3087</c:v>
                </c:pt>
                <c:pt idx="3087">
                  <c:v>3088</c:v>
                </c:pt>
                <c:pt idx="3088">
                  <c:v>3089</c:v>
                </c:pt>
                <c:pt idx="3089">
                  <c:v>3090</c:v>
                </c:pt>
                <c:pt idx="3090">
                  <c:v>3091</c:v>
                </c:pt>
                <c:pt idx="3091">
                  <c:v>3092</c:v>
                </c:pt>
                <c:pt idx="3092">
                  <c:v>3093</c:v>
                </c:pt>
                <c:pt idx="3093">
                  <c:v>3094</c:v>
                </c:pt>
                <c:pt idx="3094">
                  <c:v>3095</c:v>
                </c:pt>
                <c:pt idx="3095">
                  <c:v>3096</c:v>
                </c:pt>
                <c:pt idx="3096">
                  <c:v>3097</c:v>
                </c:pt>
                <c:pt idx="3097">
                  <c:v>3098</c:v>
                </c:pt>
                <c:pt idx="3098">
                  <c:v>3099</c:v>
                </c:pt>
                <c:pt idx="3099">
                  <c:v>3100</c:v>
                </c:pt>
                <c:pt idx="3100">
                  <c:v>3101</c:v>
                </c:pt>
                <c:pt idx="3101">
                  <c:v>3102</c:v>
                </c:pt>
                <c:pt idx="3102">
                  <c:v>3103</c:v>
                </c:pt>
                <c:pt idx="3103">
                  <c:v>3104</c:v>
                </c:pt>
                <c:pt idx="3104">
                  <c:v>3105</c:v>
                </c:pt>
                <c:pt idx="3105">
                  <c:v>3106</c:v>
                </c:pt>
                <c:pt idx="3106">
                  <c:v>3107</c:v>
                </c:pt>
                <c:pt idx="3107">
                  <c:v>3108</c:v>
                </c:pt>
                <c:pt idx="3108">
                  <c:v>3109</c:v>
                </c:pt>
                <c:pt idx="3109">
                  <c:v>3110</c:v>
                </c:pt>
                <c:pt idx="3110">
                  <c:v>3111</c:v>
                </c:pt>
                <c:pt idx="3111">
                  <c:v>3112</c:v>
                </c:pt>
                <c:pt idx="3112">
                  <c:v>3113</c:v>
                </c:pt>
                <c:pt idx="3113">
                  <c:v>3114</c:v>
                </c:pt>
                <c:pt idx="3114">
                  <c:v>3115</c:v>
                </c:pt>
                <c:pt idx="3115">
                  <c:v>3116</c:v>
                </c:pt>
                <c:pt idx="3116">
                  <c:v>3117</c:v>
                </c:pt>
                <c:pt idx="3117">
                  <c:v>3118</c:v>
                </c:pt>
                <c:pt idx="3118">
                  <c:v>3119</c:v>
                </c:pt>
                <c:pt idx="3119">
                  <c:v>3120</c:v>
                </c:pt>
                <c:pt idx="3120">
                  <c:v>3121</c:v>
                </c:pt>
                <c:pt idx="3121">
                  <c:v>3122</c:v>
                </c:pt>
                <c:pt idx="3122">
                  <c:v>3123</c:v>
                </c:pt>
                <c:pt idx="3123">
                  <c:v>3124</c:v>
                </c:pt>
                <c:pt idx="3124">
                  <c:v>3125</c:v>
                </c:pt>
                <c:pt idx="3125">
                  <c:v>3126</c:v>
                </c:pt>
                <c:pt idx="3126">
                  <c:v>3127</c:v>
                </c:pt>
                <c:pt idx="3127">
                  <c:v>3128</c:v>
                </c:pt>
                <c:pt idx="3128">
                  <c:v>3129</c:v>
                </c:pt>
                <c:pt idx="3129">
                  <c:v>3130</c:v>
                </c:pt>
                <c:pt idx="3130">
                  <c:v>3131</c:v>
                </c:pt>
                <c:pt idx="3131">
                  <c:v>3132</c:v>
                </c:pt>
                <c:pt idx="3132">
                  <c:v>3133</c:v>
                </c:pt>
                <c:pt idx="3133">
                  <c:v>3134</c:v>
                </c:pt>
                <c:pt idx="3134">
                  <c:v>3135</c:v>
                </c:pt>
                <c:pt idx="3135">
                  <c:v>3136</c:v>
                </c:pt>
                <c:pt idx="3136">
                  <c:v>3137</c:v>
                </c:pt>
                <c:pt idx="3137">
                  <c:v>3138</c:v>
                </c:pt>
                <c:pt idx="3138">
                  <c:v>3139</c:v>
                </c:pt>
                <c:pt idx="3139">
                  <c:v>3140</c:v>
                </c:pt>
                <c:pt idx="3140">
                  <c:v>3141</c:v>
                </c:pt>
                <c:pt idx="3141">
                  <c:v>3142</c:v>
                </c:pt>
                <c:pt idx="3142">
                  <c:v>3143</c:v>
                </c:pt>
                <c:pt idx="3143">
                  <c:v>3144</c:v>
                </c:pt>
                <c:pt idx="3144">
                  <c:v>3145</c:v>
                </c:pt>
                <c:pt idx="3145">
                  <c:v>3146</c:v>
                </c:pt>
                <c:pt idx="3146">
                  <c:v>3147</c:v>
                </c:pt>
                <c:pt idx="3147">
                  <c:v>3148</c:v>
                </c:pt>
                <c:pt idx="3148">
                  <c:v>3149</c:v>
                </c:pt>
                <c:pt idx="3149">
                  <c:v>3150</c:v>
                </c:pt>
                <c:pt idx="3150">
                  <c:v>3151</c:v>
                </c:pt>
                <c:pt idx="3151">
                  <c:v>3152</c:v>
                </c:pt>
                <c:pt idx="3152">
                  <c:v>3153</c:v>
                </c:pt>
                <c:pt idx="3153">
                  <c:v>3154</c:v>
                </c:pt>
                <c:pt idx="3154">
                  <c:v>3155</c:v>
                </c:pt>
                <c:pt idx="3155">
                  <c:v>3156</c:v>
                </c:pt>
                <c:pt idx="3156">
                  <c:v>3157</c:v>
                </c:pt>
                <c:pt idx="3157">
                  <c:v>3158</c:v>
                </c:pt>
                <c:pt idx="3158">
                  <c:v>3159</c:v>
                </c:pt>
                <c:pt idx="3159">
                  <c:v>3160</c:v>
                </c:pt>
                <c:pt idx="3160">
                  <c:v>3161</c:v>
                </c:pt>
                <c:pt idx="3161">
                  <c:v>3162</c:v>
                </c:pt>
                <c:pt idx="3162">
                  <c:v>3163</c:v>
                </c:pt>
                <c:pt idx="3163">
                  <c:v>3164</c:v>
                </c:pt>
                <c:pt idx="3164">
                  <c:v>3165</c:v>
                </c:pt>
                <c:pt idx="3165">
                  <c:v>3166</c:v>
                </c:pt>
                <c:pt idx="3166">
                  <c:v>3167</c:v>
                </c:pt>
                <c:pt idx="3167">
                  <c:v>3168</c:v>
                </c:pt>
                <c:pt idx="3168">
                  <c:v>3169</c:v>
                </c:pt>
                <c:pt idx="3169">
                  <c:v>3170</c:v>
                </c:pt>
                <c:pt idx="3170">
                  <c:v>3171</c:v>
                </c:pt>
                <c:pt idx="3171">
                  <c:v>3172</c:v>
                </c:pt>
                <c:pt idx="3172">
                  <c:v>3173</c:v>
                </c:pt>
                <c:pt idx="3173">
                  <c:v>3174</c:v>
                </c:pt>
                <c:pt idx="3174">
                  <c:v>3175</c:v>
                </c:pt>
                <c:pt idx="3175">
                  <c:v>3176</c:v>
                </c:pt>
                <c:pt idx="3176">
                  <c:v>3177</c:v>
                </c:pt>
                <c:pt idx="3177">
                  <c:v>3178</c:v>
                </c:pt>
                <c:pt idx="3178">
                  <c:v>3179</c:v>
                </c:pt>
                <c:pt idx="3179">
                  <c:v>3180</c:v>
                </c:pt>
                <c:pt idx="3180">
                  <c:v>3181</c:v>
                </c:pt>
                <c:pt idx="3181">
                  <c:v>3182</c:v>
                </c:pt>
                <c:pt idx="3182">
                  <c:v>3183</c:v>
                </c:pt>
                <c:pt idx="3183">
                  <c:v>3184</c:v>
                </c:pt>
                <c:pt idx="3184">
                  <c:v>3185</c:v>
                </c:pt>
                <c:pt idx="3185">
                  <c:v>3186</c:v>
                </c:pt>
                <c:pt idx="3186">
                  <c:v>3187</c:v>
                </c:pt>
                <c:pt idx="3187">
                  <c:v>3188</c:v>
                </c:pt>
                <c:pt idx="3188">
                  <c:v>3189</c:v>
                </c:pt>
                <c:pt idx="3189">
                  <c:v>3190</c:v>
                </c:pt>
                <c:pt idx="3190">
                  <c:v>3191</c:v>
                </c:pt>
                <c:pt idx="3191">
                  <c:v>3192</c:v>
                </c:pt>
                <c:pt idx="3192">
                  <c:v>3193</c:v>
                </c:pt>
                <c:pt idx="3193">
                  <c:v>3194</c:v>
                </c:pt>
                <c:pt idx="3194">
                  <c:v>3195</c:v>
                </c:pt>
                <c:pt idx="3195">
                  <c:v>3196</c:v>
                </c:pt>
                <c:pt idx="3196">
                  <c:v>3197</c:v>
                </c:pt>
                <c:pt idx="3197">
                  <c:v>3198</c:v>
                </c:pt>
                <c:pt idx="3198">
                  <c:v>3199</c:v>
                </c:pt>
                <c:pt idx="3199">
                  <c:v>3200</c:v>
                </c:pt>
                <c:pt idx="3200">
                  <c:v>3201</c:v>
                </c:pt>
                <c:pt idx="3201">
                  <c:v>3202</c:v>
                </c:pt>
                <c:pt idx="3202">
                  <c:v>3203</c:v>
                </c:pt>
                <c:pt idx="3203">
                  <c:v>3204</c:v>
                </c:pt>
                <c:pt idx="3204">
                  <c:v>3205</c:v>
                </c:pt>
                <c:pt idx="3205">
                  <c:v>3206</c:v>
                </c:pt>
                <c:pt idx="3206">
                  <c:v>3207</c:v>
                </c:pt>
                <c:pt idx="3207">
                  <c:v>3208</c:v>
                </c:pt>
                <c:pt idx="3208">
                  <c:v>3209</c:v>
                </c:pt>
                <c:pt idx="3209">
                  <c:v>3210</c:v>
                </c:pt>
                <c:pt idx="3210">
                  <c:v>3211</c:v>
                </c:pt>
                <c:pt idx="3211">
                  <c:v>3212</c:v>
                </c:pt>
                <c:pt idx="3212">
                  <c:v>3213</c:v>
                </c:pt>
                <c:pt idx="3213">
                  <c:v>3214</c:v>
                </c:pt>
                <c:pt idx="3214">
                  <c:v>3215</c:v>
                </c:pt>
                <c:pt idx="3215">
                  <c:v>3216</c:v>
                </c:pt>
                <c:pt idx="3216">
                  <c:v>3217</c:v>
                </c:pt>
                <c:pt idx="3217">
                  <c:v>3218</c:v>
                </c:pt>
                <c:pt idx="3218">
                  <c:v>3219</c:v>
                </c:pt>
                <c:pt idx="3219">
                  <c:v>3220</c:v>
                </c:pt>
                <c:pt idx="3220">
                  <c:v>3221</c:v>
                </c:pt>
                <c:pt idx="3221">
                  <c:v>3222</c:v>
                </c:pt>
                <c:pt idx="3222">
                  <c:v>3223</c:v>
                </c:pt>
                <c:pt idx="3223">
                  <c:v>3224</c:v>
                </c:pt>
                <c:pt idx="3224">
                  <c:v>3225</c:v>
                </c:pt>
                <c:pt idx="3225">
                  <c:v>3226</c:v>
                </c:pt>
                <c:pt idx="3226">
                  <c:v>3227</c:v>
                </c:pt>
                <c:pt idx="3227">
                  <c:v>3228</c:v>
                </c:pt>
                <c:pt idx="3228">
                  <c:v>3229</c:v>
                </c:pt>
                <c:pt idx="3229">
                  <c:v>3230</c:v>
                </c:pt>
                <c:pt idx="3230">
                  <c:v>3231</c:v>
                </c:pt>
                <c:pt idx="3231">
                  <c:v>3232</c:v>
                </c:pt>
                <c:pt idx="3232">
                  <c:v>3233</c:v>
                </c:pt>
                <c:pt idx="3233">
                  <c:v>3234</c:v>
                </c:pt>
                <c:pt idx="3234">
                  <c:v>3235</c:v>
                </c:pt>
                <c:pt idx="3235">
                  <c:v>3236</c:v>
                </c:pt>
                <c:pt idx="3236">
                  <c:v>3237</c:v>
                </c:pt>
                <c:pt idx="3237">
                  <c:v>3238</c:v>
                </c:pt>
                <c:pt idx="3238">
                  <c:v>3239</c:v>
                </c:pt>
                <c:pt idx="3239">
                  <c:v>3240</c:v>
                </c:pt>
                <c:pt idx="3240">
                  <c:v>3241</c:v>
                </c:pt>
                <c:pt idx="3241">
                  <c:v>3242</c:v>
                </c:pt>
                <c:pt idx="3242">
                  <c:v>3243</c:v>
                </c:pt>
                <c:pt idx="3243">
                  <c:v>3244</c:v>
                </c:pt>
                <c:pt idx="3244">
                  <c:v>3245</c:v>
                </c:pt>
                <c:pt idx="3245">
                  <c:v>3246</c:v>
                </c:pt>
                <c:pt idx="3246">
                  <c:v>3247</c:v>
                </c:pt>
                <c:pt idx="3247">
                  <c:v>3248</c:v>
                </c:pt>
                <c:pt idx="3248">
                  <c:v>3249</c:v>
                </c:pt>
                <c:pt idx="3249">
                  <c:v>3250</c:v>
                </c:pt>
                <c:pt idx="3250">
                  <c:v>3251</c:v>
                </c:pt>
                <c:pt idx="3251">
                  <c:v>3252</c:v>
                </c:pt>
                <c:pt idx="3252">
                  <c:v>3253</c:v>
                </c:pt>
                <c:pt idx="3253">
                  <c:v>3254</c:v>
                </c:pt>
                <c:pt idx="3254">
                  <c:v>3255</c:v>
                </c:pt>
                <c:pt idx="3255">
                  <c:v>3256</c:v>
                </c:pt>
                <c:pt idx="3256">
                  <c:v>3257</c:v>
                </c:pt>
                <c:pt idx="3257">
                  <c:v>3258</c:v>
                </c:pt>
                <c:pt idx="3258">
                  <c:v>3259</c:v>
                </c:pt>
                <c:pt idx="3259">
                  <c:v>3260</c:v>
                </c:pt>
                <c:pt idx="3260">
                  <c:v>3261</c:v>
                </c:pt>
                <c:pt idx="3261">
                  <c:v>3262</c:v>
                </c:pt>
                <c:pt idx="3262">
                  <c:v>3263</c:v>
                </c:pt>
                <c:pt idx="3263">
                  <c:v>3264</c:v>
                </c:pt>
                <c:pt idx="3264">
                  <c:v>3265</c:v>
                </c:pt>
                <c:pt idx="3265">
                  <c:v>3266</c:v>
                </c:pt>
                <c:pt idx="3266">
                  <c:v>3267</c:v>
                </c:pt>
                <c:pt idx="3267">
                  <c:v>3268</c:v>
                </c:pt>
                <c:pt idx="3268">
                  <c:v>3269</c:v>
                </c:pt>
                <c:pt idx="3269">
                  <c:v>3270</c:v>
                </c:pt>
                <c:pt idx="3270">
                  <c:v>3271</c:v>
                </c:pt>
                <c:pt idx="3271">
                  <c:v>3272</c:v>
                </c:pt>
                <c:pt idx="3272">
                  <c:v>3273</c:v>
                </c:pt>
                <c:pt idx="3273">
                  <c:v>3274</c:v>
                </c:pt>
                <c:pt idx="3274">
                  <c:v>3275</c:v>
                </c:pt>
                <c:pt idx="3275">
                  <c:v>3276</c:v>
                </c:pt>
                <c:pt idx="3276">
                  <c:v>3277</c:v>
                </c:pt>
                <c:pt idx="3277">
                  <c:v>3278</c:v>
                </c:pt>
                <c:pt idx="3278">
                  <c:v>3279</c:v>
                </c:pt>
                <c:pt idx="3279">
                  <c:v>3280</c:v>
                </c:pt>
                <c:pt idx="3280">
                  <c:v>3281</c:v>
                </c:pt>
                <c:pt idx="3281">
                  <c:v>3282</c:v>
                </c:pt>
                <c:pt idx="3282">
                  <c:v>3283</c:v>
                </c:pt>
                <c:pt idx="3283">
                  <c:v>3284</c:v>
                </c:pt>
                <c:pt idx="3284">
                  <c:v>3285</c:v>
                </c:pt>
                <c:pt idx="3285">
                  <c:v>3286</c:v>
                </c:pt>
                <c:pt idx="3286">
                  <c:v>3287</c:v>
                </c:pt>
                <c:pt idx="3287">
                  <c:v>3288</c:v>
                </c:pt>
                <c:pt idx="3288">
                  <c:v>3289</c:v>
                </c:pt>
                <c:pt idx="3289">
                  <c:v>3290</c:v>
                </c:pt>
                <c:pt idx="3290">
                  <c:v>3291</c:v>
                </c:pt>
                <c:pt idx="3291">
                  <c:v>3292</c:v>
                </c:pt>
                <c:pt idx="3292">
                  <c:v>3293</c:v>
                </c:pt>
                <c:pt idx="3293">
                  <c:v>3294</c:v>
                </c:pt>
                <c:pt idx="3294">
                  <c:v>3295</c:v>
                </c:pt>
                <c:pt idx="3295">
                  <c:v>3296</c:v>
                </c:pt>
                <c:pt idx="3296">
                  <c:v>3297</c:v>
                </c:pt>
                <c:pt idx="3297">
                  <c:v>3298</c:v>
                </c:pt>
                <c:pt idx="3298">
                  <c:v>3299</c:v>
                </c:pt>
                <c:pt idx="3299">
                  <c:v>3300</c:v>
                </c:pt>
                <c:pt idx="3300">
                  <c:v>3301</c:v>
                </c:pt>
                <c:pt idx="3301">
                  <c:v>3302</c:v>
                </c:pt>
                <c:pt idx="3302">
                  <c:v>3303</c:v>
                </c:pt>
                <c:pt idx="3303">
                  <c:v>3304</c:v>
                </c:pt>
                <c:pt idx="3304">
                  <c:v>3305</c:v>
                </c:pt>
                <c:pt idx="3305">
                  <c:v>3306</c:v>
                </c:pt>
                <c:pt idx="3306">
                  <c:v>3307</c:v>
                </c:pt>
                <c:pt idx="3307">
                  <c:v>3308</c:v>
                </c:pt>
                <c:pt idx="3308">
                  <c:v>3309</c:v>
                </c:pt>
                <c:pt idx="3309">
                  <c:v>3310</c:v>
                </c:pt>
                <c:pt idx="3310">
                  <c:v>3311</c:v>
                </c:pt>
                <c:pt idx="3311">
                  <c:v>3312</c:v>
                </c:pt>
                <c:pt idx="3312">
                  <c:v>3313</c:v>
                </c:pt>
                <c:pt idx="3313">
                  <c:v>3314</c:v>
                </c:pt>
                <c:pt idx="3314">
                  <c:v>3315</c:v>
                </c:pt>
                <c:pt idx="3315">
                  <c:v>3316</c:v>
                </c:pt>
                <c:pt idx="3316">
                  <c:v>3317</c:v>
                </c:pt>
                <c:pt idx="3317">
                  <c:v>3318</c:v>
                </c:pt>
                <c:pt idx="3318">
                  <c:v>3319</c:v>
                </c:pt>
                <c:pt idx="3319">
                  <c:v>3320</c:v>
                </c:pt>
                <c:pt idx="3320">
                  <c:v>3321</c:v>
                </c:pt>
                <c:pt idx="3321">
                  <c:v>3322</c:v>
                </c:pt>
                <c:pt idx="3322">
                  <c:v>3323</c:v>
                </c:pt>
                <c:pt idx="3323">
                  <c:v>3324</c:v>
                </c:pt>
                <c:pt idx="3324">
                  <c:v>3325</c:v>
                </c:pt>
                <c:pt idx="3325">
                  <c:v>3326</c:v>
                </c:pt>
                <c:pt idx="3326">
                  <c:v>3327</c:v>
                </c:pt>
                <c:pt idx="3327">
                  <c:v>3328</c:v>
                </c:pt>
                <c:pt idx="3328">
                  <c:v>3329</c:v>
                </c:pt>
                <c:pt idx="3329">
                  <c:v>3330</c:v>
                </c:pt>
                <c:pt idx="3330">
                  <c:v>3331</c:v>
                </c:pt>
                <c:pt idx="3331">
                  <c:v>3332</c:v>
                </c:pt>
                <c:pt idx="3332">
                  <c:v>3333</c:v>
                </c:pt>
                <c:pt idx="3333">
                  <c:v>3334</c:v>
                </c:pt>
                <c:pt idx="3334">
                  <c:v>3335</c:v>
                </c:pt>
                <c:pt idx="3335">
                  <c:v>3336</c:v>
                </c:pt>
                <c:pt idx="3336">
                  <c:v>3337</c:v>
                </c:pt>
                <c:pt idx="3337">
                  <c:v>3338</c:v>
                </c:pt>
                <c:pt idx="3338">
                  <c:v>3339</c:v>
                </c:pt>
                <c:pt idx="3339">
                  <c:v>3340</c:v>
                </c:pt>
                <c:pt idx="3340">
                  <c:v>3341</c:v>
                </c:pt>
                <c:pt idx="3341">
                  <c:v>3342</c:v>
                </c:pt>
                <c:pt idx="3342">
                  <c:v>3343</c:v>
                </c:pt>
                <c:pt idx="3343">
                  <c:v>3344</c:v>
                </c:pt>
                <c:pt idx="3344">
                  <c:v>3345</c:v>
                </c:pt>
                <c:pt idx="3345">
                  <c:v>3346</c:v>
                </c:pt>
                <c:pt idx="3346">
                  <c:v>3347</c:v>
                </c:pt>
                <c:pt idx="3347">
                  <c:v>3348</c:v>
                </c:pt>
                <c:pt idx="3348">
                  <c:v>3349</c:v>
                </c:pt>
                <c:pt idx="3349">
                  <c:v>3350</c:v>
                </c:pt>
                <c:pt idx="3350">
                  <c:v>3351</c:v>
                </c:pt>
                <c:pt idx="3351">
                  <c:v>3352</c:v>
                </c:pt>
                <c:pt idx="3352">
                  <c:v>3353</c:v>
                </c:pt>
                <c:pt idx="3353">
                  <c:v>3354</c:v>
                </c:pt>
                <c:pt idx="3354">
                  <c:v>3355</c:v>
                </c:pt>
                <c:pt idx="3355">
                  <c:v>3356</c:v>
                </c:pt>
                <c:pt idx="3356">
                  <c:v>3357</c:v>
                </c:pt>
                <c:pt idx="3357">
                  <c:v>3358</c:v>
                </c:pt>
                <c:pt idx="3358">
                  <c:v>3359</c:v>
                </c:pt>
                <c:pt idx="3359">
                  <c:v>3360</c:v>
                </c:pt>
                <c:pt idx="3360">
                  <c:v>3361</c:v>
                </c:pt>
                <c:pt idx="3361">
                  <c:v>3362</c:v>
                </c:pt>
                <c:pt idx="3362">
                  <c:v>3363</c:v>
                </c:pt>
                <c:pt idx="3363">
                  <c:v>3364</c:v>
                </c:pt>
                <c:pt idx="3364">
                  <c:v>3365</c:v>
                </c:pt>
                <c:pt idx="3365">
                  <c:v>3366</c:v>
                </c:pt>
                <c:pt idx="3366">
                  <c:v>3367</c:v>
                </c:pt>
                <c:pt idx="3367">
                  <c:v>3368</c:v>
                </c:pt>
                <c:pt idx="3368">
                  <c:v>3369</c:v>
                </c:pt>
                <c:pt idx="3369">
                  <c:v>3370</c:v>
                </c:pt>
                <c:pt idx="3370">
                  <c:v>3371</c:v>
                </c:pt>
                <c:pt idx="3371">
                  <c:v>3372</c:v>
                </c:pt>
                <c:pt idx="3372">
                  <c:v>3373</c:v>
                </c:pt>
                <c:pt idx="3373">
                  <c:v>3374</c:v>
                </c:pt>
                <c:pt idx="3374">
                  <c:v>3375</c:v>
                </c:pt>
                <c:pt idx="3375">
                  <c:v>3376</c:v>
                </c:pt>
                <c:pt idx="3376">
                  <c:v>3377</c:v>
                </c:pt>
                <c:pt idx="3377">
                  <c:v>3378</c:v>
                </c:pt>
                <c:pt idx="3378">
                  <c:v>3379</c:v>
                </c:pt>
                <c:pt idx="3379">
                  <c:v>3380</c:v>
                </c:pt>
                <c:pt idx="3380">
                  <c:v>3381</c:v>
                </c:pt>
                <c:pt idx="3381">
                  <c:v>3382</c:v>
                </c:pt>
                <c:pt idx="3382">
                  <c:v>3383</c:v>
                </c:pt>
                <c:pt idx="3383">
                  <c:v>3384</c:v>
                </c:pt>
                <c:pt idx="3384">
                  <c:v>3385</c:v>
                </c:pt>
                <c:pt idx="3385">
                  <c:v>3386</c:v>
                </c:pt>
                <c:pt idx="3386">
                  <c:v>3387</c:v>
                </c:pt>
                <c:pt idx="3387">
                  <c:v>3388</c:v>
                </c:pt>
                <c:pt idx="3388">
                  <c:v>3389</c:v>
                </c:pt>
                <c:pt idx="3389">
                  <c:v>3390</c:v>
                </c:pt>
                <c:pt idx="3390">
                  <c:v>3391</c:v>
                </c:pt>
                <c:pt idx="3391">
                  <c:v>3392</c:v>
                </c:pt>
                <c:pt idx="3392">
                  <c:v>3393</c:v>
                </c:pt>
                <c:pt idx="3393">
                  <c:v>3394</c:v>
                </c:pt>
                <c:pt idx="3394">
                  <c:v>3395</c:v>
                </c:pt>
                <c:pt idx="3395">
                  <c:v>3396</c:v>
                </c:pt>
                <c:pt idx="3396">
                  <c:v>3397</c:v>
                </c:pt>
                <c:pt idx="3397">
                  <c:v>3398</c:v>
                </c:pt>
                <c:pt idx="3398">
                  <c:v>3399</c:v>
                </c:pt>
                <c:pt idx="3399">
                  <c:v>3400</c:v>
                </c:pt>
                <c:pt idx="3400">
                  <c:v>3401</c:v>
                </c:pt>
                <c:pt idx="3401">
                  <c:v>3402</c:v>
                </c:pt>
                <c:pt idx="3402">
                  <c:v>3403</c:v>
                </c:pt>
                <c:pt idx="3403">
                  <c:v>3404</c:v>
                </c:pt>
                <c:pt idx="3404">
                  <c:v>3405</c:v>
                </c:pt>
                <c:pt idx="3405">
                  <c:v>3406</c:v>
                </c:pt>
                <c:pt idx="3406">
                  <c:v>3407</c:v>
                </c:pt>
                <c:pt idx="3407">
                  <c:v>3408</c:v>
                </c:pt>
                <c:pt idx="3408">
                  <c:v>3409</c:v>
                </c:pt>
                <c:pt idx="3409">
                  <c:v>3410</c:v>
                </c:pt>
                <c:pt idx="3410">
                  <c:v>3411</c:v>
                </c:pt>
                <c:pt idx="3411">
                  <c:v>3412</c:v>
                </c:pt>
                <c:pt idx="3412">
                  <c:v>3413</c:v>
                </c:pt>
                <c:pt idx="3413">
                  <c:v>3414</c:v>
                </c:pt>
                <c:pt idx="3414">
                  <c:v>3415</c:v>
                </c:pt>
                <c:pt idx="3415">
                  <c:v>3416</c:v>
                </c:pt>
                <c:pt idx="3416">
                  <c:v>3417</c:v>
                </c:pt>
                <c:pt idx="3417">
                  <c:v>3418</c:v>
                </c:pt>
                <c:pt idx="3418">
                  <c:v>3419</c:v>
                </c:pt>
                <c:pt idx="3419">
                  <c:v>3420</c:v>
                </c:pt>
                <c:pt idx="3420">
                  <c:v>3421</c:v>
                </c:pt>
                <c:pt idx="3421">
                  <c:v>3422</c:v>
                </c:pt>
                <c:pt idx="3422">
                  <c:v>3423</c:v>
                </c:pt>
                <c:pt idx="3423">
                  <c:v>3424</c:v>
                </c:pt>
                <c:pt idx="3424">
                  <c:v>3425</c:v>
                </c:pt>
                <c:pt idx="3425">
                  <c:v>3426</c:v>
                </c:pt>
                <c:pt idx="3426">
                  <c:v>3427</c:v>
                </c:pt>
                <c:pt idx="3427">
                  <c:v>3428</c:v>
                </c:pt>
                <c:pt idx="3428">
                  <c:v>3429</c:v>
                </c:pt>
                <c:pt idx="3429">
                  <c:v>3430</c:v>
                </c:pt>
                <c:pt idx="3430">
                  <c:v>3431</c:v>
                </c:pt>
                <c:pt idx="3431">
                  <c:v>3432</c:v>
                </c:pt>
                <c:pt idx="3432">
                  <c:v>3433</c:v>
                </c:pt>
                <c:pt idx="3433">
                  <c:v>3434</c:v>
                </c:pt>
                <c:pt idx="3434">
                  <c:v>3435</c:v>
                </c:pt>
                <c:pt idx="3435">
                  <c:v>3436</c:v>
                </c:pt>
                <c:pt idx="3436">
                  <c:v>3437</c:v>
                </c:pt>
                <c:pt idx="3437">
                  <c:v>3438</c:v>
                </c:pt>
                <c:pt idx="3438">
                  <c:v>3439</c:v>
                </c:pt>
                <c:pt idx="3439">
                  <c:v>3440</c:v>
                </c:pt>
                <c:pt idx="3440">
                  <c:v>3441</c:v>
                </c:pt>
                <c:pt idx="3441">
                  <c:v>3442</c:v>
                </c:pt>
                <c:pt idx="3442">
                  <c:v>3443</c:v>
                </c:pt>
                <c:pt idx="3443">
                  <c:v>3444</c:v>
                </c:pt>
                <c:pt idx="3444">
                  <c:v>3445</c:v>
                </c:pt>
                <c:pt idx="3445">
                  <c:v>3446</c:v>
                </c:pt>
                <c:pt idx="3446">
                  <c:v>3447</c:v>
                </c:pt>
                <c:pt idx="3447">
                  <c:v>3448</c:v>
                </c:pt>
                <c:pt idx="3448">
                  <c:v>3449</c:v>
                </c:pt>
                <c:pt idx="3449">
                  <c:v>3450</c:v>
                </c:pt>
                <c:pt idx="3450">
                  <c:v>3451</c:v>
                </c:pt>
                <c:pt idx="3451">
                  <c:v>3452</c:v>
                </c:pt>
                <c:pt idx="3452">
                  <c:v>3453</c:v>
                </c:pt>
                <c:pt idx="3453">
                  <c:v>3454</c:v>
                </c:pt>
                <c:pt idx="3454">
                  <c:v>3455</c:v>
                </c:pt>
                <c:pt idx="3455">
                  <c:v>3456</c:v>
                </c:pt>
                <c:pt idx="3456">
                  <c:v>3457</c:v>
                </c:pt>
                <c:pt idx="3457">
                  <c:v>3458</c:v>
                </c:pt>
                <c:pt idx="3458">
                  <c:v>3459</c:v>
                </c:pt>
                <c:pt idx="3459">
                  <c:v>3460</c:v>
                </c:pt>
                <c:pt idx="3460">
                  <c:v>3461</c:v>
                </c:pt>
                <c:pt idx="3461">
                  <c:v>3462</c:v>
                </c:pt>
                <c:pt idx="3462">
                  <c:v>3463</c:v>
                </c:pt>
                <c:pt idx="3463">
                  <c:v>3464</c:v>
                </c:pt>
                <c:pt idx="3464">
                  <c:v>3465</c:v>
                </c:pt>
                <c:pt idx="3465">
                  <c:v>3466</c:v>
                </c:pt>
                <c:pt idx="3466">
                  <c:v>3467</c:v>
                </c:pt>
                <c:pt idx="3467">
                  <c:v>3468</c:v>
                </c:pt>
                <c:pt idx="3468">
                  <c:v>3469</c:v>
                </c:pt>
                <c:pt idx="3469">
                  <c:v>3470</c:v>
                </c:pt>
                <c:pt idx="3470">
                  <c:v>3471</c:v>
                </c:pt>
                <c:pt idx="3471">
                  <c:v>3472</c:v>
                </c:pt>
                <c:pt idx="3472">
                  <c:v>3473</c:v>
                </c:pt>
                <c:pt idx="3473">
                  <c:v>3474</c:v>
                </c:pt>
                <c:pt idx="3474">
                  <c:v>3475</c:v>
                </c:pt>
                <c:pt idx="3475">
                  <c:v>3476</c:v>
                </c:pt>
                <c:pt idx="3476">
                  <c:v>3477</c:v>
                </c:pt>
                <c:pt idx="3477">
                  <c:v>3478</c:v>
                </c:pt>
                <c:pt idx="3478">
                  <c:v>3479</c:v>
                </c:pt>
                <c:pt idx="3479">
                  <c:v>3480</c:v>
                </c:pt>
                <c:pt idx="3480">
                  <c:v>3481</c:v>
                </c:pt>
                <c:pt idx="3481">
                  <c:v>3482</c:v>
                </c:pt>
                <c:pt idx="3482">
                  <c:v>3483</c:v>
                </c:pt>
                <c:pt idx="3483">
                  <c:v>3484</c:v>
                </c:pt>
                <c:pt idx="3484">
                  <c:v>3485</c:v>
                </c:pt>
                <c:pt idx="3485">
                  <c:v>3486</c:v>
                </c:pt>
                <c:pt idx="3486">
                  <c:v>3487</c:v>
                </c:pt>
                <c:pt idx="3487">
                  <c:v>3488</c:v>
                </c:pt>
                <c:pt idx="3488">
                  <c:v>3489</c:v>
                </c:pt>
                <c:pt idx="3489">
                  <c:v>3490</c:v>
                </c:pt>
                <c:pt idx="3490">
                  <c:v>3491</c:v>
                </c:pt>
                <c:pt idx="3491">
                  <c:v>3492</c:v>
                </c:pt>
                <c:pt idx="3492">
                  <c:v>3493</c:v>
                </c:pt>
                <c:pt idx="3493">
                  <c:v>3494</c:v>
                </c:pt>
                <c:pt idx="3494">
                  <c:v>3495</c:v>
                </c:pt>
                <c:pt idx="3495">
                  <c:v>3496</c:v>
                </c:pt>
                <c:pt idx="3496">
                  <c:v>3497</c:v>
                </c:pt>
                <c:pt idx="3497">
                  <c:v>3498</c:v>
                </c:pt>
                <c:pt idx="3498">
                  <c:v>3499</c:v>
                </c:pt>
                <c:pt idx="3499">
                  <c:v>3500</c:v>
                </c:pt>
                <c:pt idx="3500">
                  <c:v>3501</c:v>
                </c:pt>
                <c:pt idx="3501">
                  <c:v>3502</c:v>
                </c:pt>
                <c:pt idx="3502">
                  <c:v>3503</c:v>
                </c:pt>
                <c:pt idx="3503">
                  <c:v>3504</c:v>
                </c:pt>
                <c:pt idx="3504">
                  <c:v>3505</c:v>
                </c:pt>
                <c:pt idx="3505">
                  <c:v>3506</c:v>
                </c:pt>
                <c:pt idx="3506">
                  <c:v>3507</c:v>
                </c:pt>
                <c:pt idx="3507">
                  <c:v>3508</c:v>
                </c:pt>
                <c:pt idx="3508">
                  <c:v>3509</c:v>
                </c:pt>
                <c:pt idx="3509">
                  <c:v>3510</c:v>
                </c:pt>
                <c:pt idx="3510">
                  <c:v>3511</c:v>
                </c:pt>
                <c:pt idx="3511">
                  <c:v>3512</c:v>
                </c:pt>
                <c:pt idx="3512">
                  <c:v>3513</c:v>
                </c:pt>
                <c:pt idx="3513">
                  <c:v>3514</c:v>
                </c:pt>
                <c:pt idx="3514">
                  <c:v>3515</c:v>
                </c:pt>
                <c:pt idx="3515">
                  <c:v>3516</c:v>
                </c:pt>
                <c:pt idx="3516">
                  <c:v>3517</c:v>
                </c:pt>
                <c:pt idx="3517">
                  <c:v>3518</c:v>
                </c:pt>
                <c:pt idx="3518">
                  <c:v>3519</c:v>
                </c:pt>
                <c:pt idx="3519">
                  <c:v>3520</c:v>
                </c:pt>
                <c:pt idx="3520">
                  <c:v>3521</c:v>
                </c:pt>
                <c:pt idx="3521">
                  <c:v>3522</c:v>
                </c:pt>
                <c:pt idx="3522">
                  <c:v>3523</c:v>
                </c:pt>
                <c:pt idx="3523">
                  <c:v>3524</c:v>
                </c:pt>
                <c:pt idx="3524">
                  <c:v>3525</c:v>
                </c:pt>
                <c:pt idx="3525">
                  <c:v>3526</c:v>
                </c:pt>
                <c:pt idx="3526">
                  <c:v>3527</c:v>
                </c:pt>
                <c:pt idx="3527">
                  <c:v>3528</c:v>
                </c:pt>
                <c:pt idx="3528">
                  <c:v>3529</c:v>
                </c:pt>
                <c:pt idx="3529">
                  <c:v>3530</c:v>
                </c:pt>
                <c:pt idx="3530">
                  <c:v>3531</c:v>
                </c:pt>
                <c:pt idx="3531">
                  <c:v>3532</c:v>
                </c:pt>
                <c:pt idx="3532">
                  <c:v>3533</c:v>
                </c:pt>
                <c:pt idx="3533">
                  <c:v>3534</c:v>
                </c:pt>
                <c:pt idx="3534">
                  <c:v>3535</c:v>
                </c:pt>
                <c:pt idx="3535">
                  <c:v>3536</c:v>
                </c:pt>
                <c:pt idx="3536">
                  <c:v>3537</c:v>
                </c:pt>
                <c:pt idx="3537">
                  <c:v>3538</c:v>
                </c:pt>
                <c:pt idx="3538">
                  <c:v>3539</c:v>
                </c:pt>
                <c:pt idx="3539">
                  <c:v>3540</c:v>
                </c:pt>
                <c:pt idx="3540">
                  <c:v>3541</c:v>
                </c:pt>
                <c:pt idx="3541">
                  <c:v>3542</c:v>
                </c:pt>
                <c:pt idx="3542">
                  <c:v>3543</c:v>
                </c:pt>
                <c:pt idx="3543">
                  <c:v>3544</c:v>
                </c:pt>
                <c:pt idx="3544">
                  <c:v>3545</c:v>
                </c:pt>
                <c:pt idx="3545">
                  <c:v>3546</c:v>
                </c:pt>
                <c:pt idx="3546">
                  <c:v>3547</c:v>
                </c:pt>
                <c:pt idx="3547">
                  <c:v>3548</c:v>
                </c:pt>
                <c:pt idx="3548">
                  <c:v>3549</c:v>
                </c:pt>
                <c:pt idx="3549">
                  <c:v>3550</c:v>
                </c:pt>
                <c:pt idx="3550">
                  <c:v>3551</c:v>
                </c:pt>
                <c:pt idx="3551">
                  <c:v>3552</c:v>
                </c:pt>
                <c:pt idx="3552">
                  <c:v>3553</c:v>
                </c:pt>
                <c:pt idx="3553">
                  <c:v>3554</c:v>
                </c:pt>
                <c:pt idx="3554">
                  <c:v>3555</c:v>
                </c:pt>
                <c:pt idx="3555">
                  <c:v>3556</c:v>
                </c:pt>
                <c:pt idx="3556">
                  <c:v>3557</c:v>
                </c:pt>
                <c:pt idx="3557">
                  <c:v>3558</c:v>
                </c:pt>
                <c:pt idx="3558">
                  <c:v>3559</c:v>
                </c:pt>
                <c:pt idx="3559">
                  <c:v>3560</c:v>
                </c:pt>
                <c:pt idx="3560">
                  <c:v>3561</c:v>
                </c:pt>
                <c:pt idx="3561">
                  <c:v>3562</c:v>
                </c:pt>
                <c:pt idx="3562">
                  <c:v>3563</c:v>
                </c:pt>
                <c:pt idx="3563">
                  <c:v>3564</c:v>
                </c:pt>
                <c:pt idx="3564">
                  <c:v>3565</c:v>
                </c:pt>
                <c:pt idx="3565">
                  <c:v>3566</c:v>
                </c:pt>
                <c:pt idx="3566">
                  <c:v>3567</c:v>
                </c:pt>
                <c:pt idx="3567">
                  <c:v>3568</c:v>
                </c:pt>
                <c:pt idx="3568">
                  <c:v>3569</c:v>
                </c:pt>
                <c:pt idx="3569">
                  <c:v>3570</c:v>
                </c:pt>
                <c:pt idx="3570">
                  <c:v>3571</c:v>
                </c:pt>
                <c:pt idx="3571">
                  <c:v>3572</c:v>
                </c:pt>
                <c:pt idx="3572">
                  <c:v>3573</c:v>
                </c:pt>
                <c:pt idx="3573">
                  <c:v>3574</c:v>
                </c:pt>
                <c:pt idx="3574">
                  <c:v>3575</c:v>
                </c:pt>
                <c:pt idx="3575">
                  <c:v>3576</c:v>
                </c:pt>
                <c:pt idx="3576">
                  <c:v>3577</c:v>
                </c:pt>
                <c:pt idx="3577">
                  <c:v>3578</c:v>
                </c:pt>
                <c:pt idx="3578">
                  <c:v>3579</c:v>
                </c:pt>
                <c:pt idx="3579">
                  <c:v>3580</c:v>
                </c:pt>
                <c:pt idx="3580">
                  <c:v>3581</c:v>
                </c:pt>
                <c:pt idx="3581">
                  <c:v>3582</c:v>
                </c:pt>
                <c:pt idx="3582">
                  <c:v>3583</c:v>
                </c:pt>
                <c:pt idx="3583">
                  <c:v>3584</c:v>
                </c:pt>
                <c:pt idx="3584">
                  <c:v>3585</c:v>
                </c:pt>
                <c:pt idx="3585">
                  <c:v>3586</c:v>
                </c:pt>
                <c:pt idx="3586">
                  <c:v>3587</c:v>
                </c:pt>
                <c:pt idx="3587">
                  <c:v>3588</c:v>
                </c:pt>
                <c:pt idx="3588">
                  <c:v>3589</c:v>
                </c:pt>
                <c:pt idx="3589">
                  <c:v>3590</c:v>
                </c:pt>
                <c:pt idx="3590">
                  <c:v>3591</c:v>
                </c:pt>
                <c:pt idx="3591">
                  <c:v>3592</c:v>
                </c:pt>
                <c:pt idx="3592">
                  <c:v>3593</c:v>
                </c:pt>
                <c:pt idx="3593">
                  <c:v>3594</c:v>
                </c:pt>
                <c:pt idx="3594">
                  <c:v>3595</c:v>
                </c:pt>
                <c:pt idx="3595">
                  <c:v>3596</c:v>
                </c:pt>
                <c:pt idx="3596">
                  <c:v>3597</c:v>
                </c:pt>
                <c:pt idx="3597">
                  <c:v>3598</c:v>
                </c:pt>
                <c:pt idx="3598">
                  <c:v>3599</c:v>
                </c:pt>
                <c:pt idx="3599">
                  <c:v>3600</c:v>
                </c:pt>
                <c:pt idx="3600">
                  <c:v>3601</c:v>
                </c:pt>
                <c:pt idx="3601">
                  <c:v>3602</c:v>
                </c:pt>
                <c:pt idx="3602">
                  <c:v>3603</c:v>
                </c:pt>
                <c:pt idx="3603">
                  <c:v>3604</c:v>
                </c:pt>
                <c:pt idx="3604">
                  <c:v>3605</c:v>
                </c:pt>
                <c:pt idx="3605">
                  <c:v>3606</c:v>
                </c:pt>
                <c:pt idx="3606">
                  <c:v>3607</c:v>
                </c:pt>
                <c:pt idx="3607">
                  <c:v>3608</c:v>
                </c:pt>
                <c:pt idx="3608">
                  <c:v>3609</c:v>
                </c:pt>
                <c:pt idx="3609">
                  <c:v>3610</c:v>
                </c:pt>
                <c:pt idx="3610">
                  <c:v>3611</c:v>
                </c:pt>
                <c:pt idx="3611">
                  <c:v>3612</c:v>
                </c:pt>
                <c:pt idx="3612">
                  <c:v>3613</c:v>
                </c:pt>
                <c:pt idx="3613">
                  <c:v>3614</c:v>
                </c:pt>
                <c:pt idx="3614">
                  <c:v>3615</c:v>
                </c:pt>
                <c:pt idx="3615">
                  <c:v>3616</c:v>
                </c:pt>
                <c:pt idx="3616">
                  <c:v>3617</c:v>
                </c:pt>
                <c:pt idx="3617">
                  <c:v>3618</c:v>
                </c:pt>
                <c:pt idx="3618">
                  <c:v>3619</c:v>
                </c:pt>
                <c:pt idx="3619">
                  <c:v>3620</c:v>
                </c:pt>
                <c:pt idx="3620">
                  <c:v>3621</c:v>
                </c:pt>
                <c:pt idx="3621">
                  <c:v>3622</c:v>
                </c:pt>
                <c:pt idx="3622">
                  <c:v>3623</c:v>
                </c:pt>
                <c:pt idx="3623">
                  <c:v>3624</c:v>
                </c:pt>
                <c:pt idx="3624">
                  <c:v>3625</c:v>
                </c:pt>
                <c:pt idx="3625">
                  <c:v>3626</c:v>
                </c:pt>
                <c:pt idx="3626">
                  <c:v>3627</c:v>
                </c:pt>
                <c:pt idx="3627">
                  <c:v>3628</c:v>
                </c:pt>
                <c:pt idx="3628">
                  <c:v>3629</c:v>
                </c:pt>
                <c:pt idx="3629">
                  <c:v>3630</c:v>
                </c:pt>
                <c:pt idx="3630">
                  <c:v>3631</c:v>
                </c:pt>
                <c:pt idx="3631">
                  <c:v>3632</c:v>
                </c:pt>
                <c:pt idx="3632">
                  <c:v>3633</c:v>
                </c:pt>
                <c:pt idx="3633">
                  <c:v>3634</c:v>
                </c:pt>
                <c:pt idx="3634">
                  <c:v>3635</c:v>
                </c:pt>
                <c:pt idx="3635">
                  <c:v>3636</c:v>
                </c:pt>
                <c:pt idx="3636">
                  <c:v>3637</c:v>
                </c:pt>
                <c:pt idx="3637">
                  <c:v>3638</c:v>
                </c:pt>
                <c:pt idx="3638">
                  <c:v>3639</c:v>
                </c:pt>
                <c:pt idx="3639">
                  <c:v>3640</c:v>
                </c:pt>
                <c:pt idx="3640">
                  <c:v>3641</c:v>
                </c:pt>
                <c:pt idx="3641">
                  <c:v>3642</c:v>
                </c:pt>
                <c:pt idx="3642">
                  <c:v>3643</c:v>
                </c:pt>
                <c:pt idx="3643">
                  <c:v>3644</c:v>
                </c:pt>
                <c:pt idx="3644">
                  <c:v>3645</c:v>
                </c:pt>
                <c:pt idx="3645">
                  <c:v>3646</c:v>
                </c:pt>
                <c:pt idx="3646">
                  <c:v>3647</c:v>
                </c:pt>
                <c:pt idx="3647">
                  <c:v>3648</c:v>
                </c:pt>
                <c:pt idx="3648">
                  <c:v>3649</c:v>
                </c:pt>
                <c:pt idx="3649">
                  <c:v>3650</c:v>
                </c:pt>
                <c:pt idx="3650">
                  <c:v>3651</c:v>
                </c:pt>
                <c:pt idx="3651">
                  <c:v>3652</c:v>
                </c:pt>
                <c:pt idx="3652">
                  <c:v>3653</c:v>
                </c:pt>
                <c:pt idx="3653">
                  <c:v>3654</c:v>
                </c:pt>
                <c:pt idx="3654">
                  <c:v>3655</c:v>
                </c:pt>
                <c:pt idx="3655">
                  <c:v>3656</c:v>
                </c:pt>
                <c:pt idx="3656">
                  <c:v>3657</c:v>
                </c:pt>
                <c:pt idx="3657">
                  <c:v>3658</c:v>
                </c:pt>
                <c:pt idx="3658">
                  <c:v>3659</c:v>
                </c:pt>
                <c:pt idx="3659">
                  <c:v>3660</c:v>
                </c:pt>
                <c:pt idx="3660">
                  <c:v>3661</c:v>
                </c:pt>
                <c:pt idx="3661">
                  <c:v>3662</c:v>
                </c:pt>
                <c:pt idx="3662">
                  <c:v>3663</c:v>
                </c:pt>
                <c:pt idx="3663">
                  <c:v>3664</c:v>
                </c:pt>
                <c:pt idx="3664">
                  <c:v>3665</c:v>
                </c:pt>
                <c:pt idx="3665">
                  <c:v>3666</c:v>
                </c:pt>
                <c:pt idx="3666">
                  <c:v>3667</c:v>
                </c:pt>
                <c:pt idx="3667">
                  <c:v>3668</c:v>
                </c:pt>
                <c:pt idx="3668">
                  <c:v>3669</c:v>
                </c:pt>
                <c:pt idx="3669">
                  <c:v>3670</c:v>
                </c:pt>
                <c:pt idx="3670">
                  <c:v>3671</c:v>
                </c:pt>
                <c:pt idx="3671">
                  <c:v>3672</c:v>
                </c:pt>
                <c:pt idx="3672">
                  <c:v>3673</c:v>
                </c:pt>
                <c:pt idx="3673">
                  <c:v>3674</c:v>
                </c:pt>
                <c:pt idx="3674">
                  <c:v>3675</c:v>
                </c:pt>
                <c:pt idx="3675">
                  <c:v>3676</c:v>
                </c:pt>
                <c:pt idx="3676">
                  <c:v>3677</c:v>
                </c:pt>
                <c:pt idx="3677">
                  <c:v>3678</c:v>
                </c:pt>
                <c:pt idx="3678">
                  <c:v>3679</c:v>
                </c:pt>
                <c:pt idx="3679">
                  <c:v>3680</c:v>
                </c:pt>
                <c:pt idx="3680">
                  <c:v>3681</c:v>
                </c:pt>
                <c:pt idx="3681">
                  <c:v>3682</c:v>
                </c:pt>
                <c:pt idx="3682">
                  <c:v>3683</c:v>
                </c:pt>
                <c:pt idx="3683">
                  <c:v>3684</c:v>
                </c:pt>
                <c:pt idx="3684">
                  <c:v>3685</c:v>
                </c:pt>
                <c:pt idx="3685">
                  <c:v>3686</c:v>
                </c:pt>
                <c:pt idx="3686">
                  <c:v>3687</c:v>
                </c:pt>
                <c:pt idx="3687">
                  <c:v>3688</c:v>
                </c:pt>
                <c:pt idx="3688">
                  <c:v>3689</c:v>
                </c:pt>
                <c:pt idx="3689">
                  <c:v>3690</c:v>
                </c:pt>
                <c:pt idx="3690">
                  <c:v>3691</c:v>
                </c:pt>
                <c:pt idx="3691">
                  <c:v>3692</c:v>
                </c:pt>
                <c:pt idx="3692">
                  <c:v>3693</c:v>
                </c:pt>
                <c:pt idx="3693">
                  <c:v>3694</c:v>
                </c:pt>
                <c:pt idx="3694">
                  <c:v>3695</c:v>
                </c:pt>
                <c:pt idx="3695">
                  <c:v>3696</c:v>
                </c:pt>
                <c:pt idx="3696">
                  <c:v>3697</c:v>
                </c:pt>
                <c:pt idx="3697">
                  <c:v>3698</c:v>
                </c:pt>
                <c:pt idx="3698">
                  <c:v>3699</c:v>
                </c:pt>
                <c:pt idx="3699">
                  <c:v>3700</c:v>
                </c:pt>
                <c:pt idx="3700">
                  <c:v>3701</c:v>
                </c:pt>
                <c:pt idx="3701">
                  <c:v>3702</c:v>
                </c:pt>
                <c:pt idx="3702">
                  <c:v>3703</c:v>
                </c:pt>
                <c:pt idx="3703">
                  <c:v>3704</c:v>
                </c:pt>
                <c:pt idx="3704">
                  <c:v>3705</c:v>
                </c:pt>
                <c:pt idx="3705">
                  <c:v>3706</c:v>
                </c:pt>
                <c:pt idx="3706">
                  <c:v>3707</c:v>
                </c:pt>
                <c:pt idx="3707">
                  <c:v>3708</c:v>
                </c:pt>
                <c:pt idx="3708">
                  <c:v>3709</c:v>
                </c:pt>
                <c:pt idx="3709">
                  <c:v>3710</c:v>
                </c:pt>
                <c:pt idx="3710">
                  <c:v>3711</c:v>
                </c:pt>
                <c:pt idx="3711">
                  <c:v>3712</c:v>
                </c:pt>
                <c:pt idx="3712">
                  <c:v>3713</c:v>
                </c:pt>
                <c:pt idx="3713">
                  <c:v>3714</c:v>
                </c:pt>
                <c:pt idx="3714">
                  <c:v>3715</c:v>
                </c:pt>
                <c:pt idx="3715">
                  <c:v>3716</c:v>
                </c:pt>
                <c:pt idx="3716">
                  <c:v>3717</c:v>
                </c:pt>
                <c:pt idx="3717">
                  <c:v>3718</c:v>
                </c:pt>
                <c:pt idx="3718">
                  <c:v>3719</c:v>
                </c:pt>
                <c:pt idx="3719">
                  <c:v>3720</c:v>
                </c:pt>
                <c:pt idx="3720">
                  <c:v>3721</c:v>
                </c:pt>
                <c:pt idx="3721">
                  <c:v>3722</c:v>
                </c:pt>
                <c:pt idx="3722">
                  <c:v>3723</c:v>
                </c:pt>
                <c:pt idx="3723">
                  <c:v>3724</c:v>
                </c:pt>
                <c:pt idx="3724">
                  <c:v>3725</c:v>
                </c:pt>
                <c:pt idx="3725">
                  <c:v>3726</c:v>
                </c:pt>
                <c:pt idx="3726">
                  <c:v>3727</c:v>
                </c:pt>
                <c:pt idx="3727">
                  <c:v>3728</c:v>
                </c:pt>
                <c:pt idx="3728">
                  <c:v>3729</c:v>
                </c:pt>
                <c:pt idx="3729">
                  <c:v>3730</c:v>
                </c:pt>
                <c:pt idx="3730">
                  <c:v>3731</c:v>
                </c:pt>
                <c:pt idx="3731">
                  <c:v>3732</c:v>
                </c:pt>
                <c:pt idx="3732">
                  <c:v>3733</c:v>
                </c:pt>
                <c:pt idx="3733">
                  <c:v>3734</c:v>
                </c:pt>
                <c:pt idx="3734">
                  <c:v>3735</c:v>
                </c:pt>
                <c:pt idx="3735">
                  <c:v>3736</c:v>
                </c:pt>
                <c:pt idx="3736">
                  <c:v>3737</c:v>
                </c:pt>
                <c:pt idx="3737">
                  <c:v>3738</c:v>
                </c:pt>
                <c:pt idx="3738">
                  <c:v>3739</c:v>
                </c:pt>
                <c:pt idx="3739">
                  <c:v>3740</c:v>
                </c:pt>
                <c:pt idx="3740">
                  <c:v>3741</c:v>
                </c:pt>
                <c:pt idx="3741">
                  <c:v>3742</c:v>
                </c:pt>
                <c:pt idx="3742">
                  <c:v>3743</c:v>
                </c:pt>
                <c:pt idx="3743">
                  <c:v>3744</c:v>
                </c:pt>
                <c:pt idx="3744">
                  <c:v>3745</c:v>
                </c:pt>
                <c:pt idx="3745">
                  <c:v>3746</c:v>
                </c:pt>
                <c:pt idx="3746">
                  <c:v>3747</c:v>
                </c:pt>
                <c:pt idx="3747">
                  <c:v>3748</c:v>
                </c:pt>
                <c:pt idx="3748">
                  <c:v>3749</c:v>
                </c:pt>
                <c:pt idx="3749">
                  <c:v>3750</c:v>
                </c:pt>
                <c:pt idx="3750">
                  <c:v>3751</c:v>
                </c:pt>
                <c:pt idx="3751">
                  <c:v>3752</c:v>
                </c:pt>
                <c:pt idx="3752">
                  <c:v>3753</c:v>
                </c:pt>
                <c:pt idx="3753">
                  <c:v>3754</c:v>
                </c:pt>
                <c:pt idx="3754">
                  <c:v>3755</c:v>
                </c:pt>
                <c:pt idx="3755">
                  <c:v>3756</c:v>
                </c:pt>
                <c:pt idx="3756">
                  <c:v>3757</c:v>
                </c:pt>
                <c:pt idx="3757">
                  <c:v>3758</c:v>
                </c:pt>
                <c:pt idx="3758">
                  <c:v>3759</c:v>
                </c:pt>
                <c:pt idx="3759">
                  <c:v>3760</c:v>
                </c:pt>
                <c:pt idx="3760">
                  <c:v>3761</c:v>
                </c:pt>
                <c:pt idx="3761">
                  <c:v>3762</c:v>
                </c:pt>
                <c:pt idx="3762">
                  <c:v>3763</c:v>
                </c:pt>
                <c:pt idx="3763">
                  <c:v>3764</c:v>
                </c:pt>
                <c:pt idx="3764">
                  <c:v>3765</c:v>
                </c:pt>
                <c:pt idx="3765">
                  <c:v>3766</c:v>
                </c:pt>
                <c:pt idx="3766">
                  <c:v>3767</c:v>
                </c:pt>
                <c:pt idx="3767">
                  <c:v>3768</c:v>
                </c:pt>
                <c:pt idx="3768">
                  <c:v>3769</c:v>
                </c:pt>
                <c:pt idx="3769">
                  <c:v>3770</c:v>
                </c:pt>
                <c:pt idx="3770">
                  <c:v>3771</c:v>
                </c:pt>
                <c:pt idx="3771">
                  <c:v>3772</c:v>
                </c:pt>
                <c:pt idx="3772">
                  <c:v>3773</c:v>
                </c:pt>
                <c:pt idx="3773">
                  <c:v>3774</c:v>
                </c:pt>
                <c:pt idx="3774">
                  <c:v>3775</c:v>
                </c:pt>
                <c:pt idx="3775">
                  <c:v>3776</c:v>
                </c:pt>
                <c:pt idx="3776">
                  <c:v>3777</c:v>
                </c:pt>
                <c:pt idx="3777">
                  <c:v>3778</c:v>
                </c:pt>
                <c:pt idx="3778">
                  <c:v>3779</c:v>
                </c:pt>
                <c:pt idx="3779">
                  <c:v>3780</c:v>
                </c:pt>
                <c:pt idx="3780">
                  <c:v>3781</c:v>
                </c:pt>
                <c:pt idx="3781">
                  <c:v>3782</c:v>
                </c:pt>
                <c:pt idx="3782">
                  <c:v>3783</c:v>
                </c:pt>
                <c:pt idx="3783">
                  <c:v>3784</c:v>
                </c:pt>
                <c:pt idx="3784">
                  <c:v>3785</c:v>
                </c:pt>
                <c:pt idx="3785">
                  <c:v>3786</c:v>
                </c:pt>
                <c:pt idx="3786">
                  <c:v>3787</c:v>
                </c:pt>
                <c:pt idx="3787">
                  <c:v>3788</c:v>
                </c:pt>
                <c:pt idx="3788">
                  <c:v>3789</c:v>
                </c:pt>
                <c:pt idx="3789">
                  <c:v>3790</c:v>
                </c:pt>
                <c:pt idx="3790">
                  <c:v>3791</c:v>
                </c:pt>
                <c:pt idx="3791">
                  <c:v>3792</c:v>
                </c:pt>
                <c:pt idx="3792">
                  <c:v>3793</c:v>
                </c:pt>
                <c:pt idx="3793">
                  <c:v>3794</c:v>
                </c:pt>
                <c:pt idx="3794">
                  <c:v>3795</c:v>
                </c:pt>
                <c:pt idx="3795">
                  <c:v>3796</c:v>
                </c:pt>
                <c:pt idx="3796">
                  <c:v>3797</c:v>
                </c:pt>
                <c:pt idx="3797">
                  <c:v>3798</c:v>
                </c:pt>
                <c:pt idx="3798">
                  <c:v>3799</c:v>
                </c:pt>
                <c:pt idx="3799">
                  <c:v>3800</c:v>
                </c:pt>
                <c:pt idx="3800">
                  <c:v>3801</c:v>
                </c:pt>
                <c:pt idx="3801">
                  <c:v>3802</c:v>
                </c:pt>
                <c:pt idx="3802">
                  <c:v>3803</c:v>
                </c:pt>
                <c:pt idx="3803">
                  <c:v>3804</c:v>
                </c:pt>
                <c:pt idx="3804">
                  <c:v>3805</c:v>
                </c:pt>
                <c:pt idx="3805">
                  <c:v>3806</c:v>
                </c:pt>
                <c:pt idx="3806">
                  <c:v>3807</c:v>
                </c:pt>
                <c:pt idx="3807">
                  <c:v>3808</c:v>
                </c:pt>
                <c:pt idx="3808">
                  <c:v>3809</c:v>
                </c:pt>
                <c:pt idx="3809">
                  <c:v>3810</c:v>
                </c:pt>
                <c:pt idx="3810">
                  <c:v>3811</c:v>
                </c:pt>
                <c:pt idx="3811">
                  <c:v>3812</c:v>
                </c:pt>
                <c:pt idx="3812">
                  <c:v>3813</c:v>
                </c:pt>
                <c:pt idx="3813">
                  <c:v>3814</c:v>
                </c:pt>
                <c:pt idx="3814">
                  <c:v>3815</c:v>
                </c:pt>
                <c:pt idx="3815">
                  <c:v>3816</c:v>
                </c:pt>
                <c:pt idx="3816">
                  <c:v>3817</c:v>
                </c:pt>
                <c:pt idx="3817">
                  <c:v>3818</c:v>
                </c:pt>
                <c:pt idx="3818">
                  <c:v>3819</c:v>
                </c:pt>
                <c:pt idx="3819">
                  <c:v>3820</c:v>
                </c:pt>
                <c:pt idx="3820">
                  <c:v>3821</c:v>
                </c:pt>
                <c:pt idx="3821">
                  <c:v>3822</c:v>
                </c:pt>
                <c:pt idx="3822">
                  <c:v>3823</c:v>
                </c:pt>
                <c:pt idx="3823">
                  <c:v>3824</c:v>
                </c:pt>
                <c:pt idx="3824">
                  <c:v>3825</c:v>
                </c:pt>
                <c:pt idx="3825">
                  <c:v>3826</c:v>
                </c:pt>
                <c:pt idx="3826">
                  <c:v>3827</c:v>
                </c:pt>
                <c:pt idx="3827">
                  <c:v>3828</c:v>
                </c:pt>
                <c:pt idx="3828">
                  <c:v>3829</c:v>
                </c:pt>
                <c:pt idx="3829">
                  <c:v>3830</c:v>
                </c:pt>
                <c:pt idx="3830">
                  <c:v>3831</c:v>
                </c:pt>
                <c:pt idx="3831">
                  <c:v>3832</c:v>
                </c:pt>
                <c:pt idx="3832">
                  <c:v>3833</c:v>
                </c:pt>
                <c:pt idx="3833">
                  <c:v>3834</c:v>
                </c:pt>
                <c:pt idx="3834">
                  <c:v>3835</c:v>
                </c:pt>
                <c:pt idx="3835">
                  <c:v>3836</c:v>
                </c:pt>
                <c:pt idx="3836">
                  <c:v>3837</c:v>
                </c:pt>
                <c:pt idx="3837">
                  <c:v>3838</c:v>
                </c:pt>
                <c:pt idx="3838">
                  <c:v>3839</c:v>
                </c:pt>
                <c:pt idx="3839">
                  <c:v>3840</c:v>
                </c:pt>
                <c:pt idx="3840">
                  <c:v>3841</c:v>
                </c:pt>
                <c:pt idx="3841">
                  <c:v>3842</c:v>
                </c:pt>
                <c:pt idx="3842">
                  <c:v>3843</c:v>
                </c:pt>
                <c:pt idx="3843">
                  <c:v>3844</c:v>
                </c:pt>
                <c:pt idx="3844">
                  <c:v>3845</c:v>
                </c:pt>
                <c:pt idx="3845">
                  <c:v>3846</c:v>
                </c:pt>
                <c:pt idx="3846">
                  <c:v>3847</c:v>
                </c:pt>
                <c:pt idx="3847">
                  <c:v>3848</c:v>
                </c:pt>
                <c:pt idx="3848">
                  <c:v>3849</c:v>
                </c:pt>
                <c:pt idx="3849">
                  <c:v>3850</c:v>
                </c:pt>
                <c:pt idx="3850">
                  <c:v>3851</c:v>
                </c:pt>
                <c:pt idx="3851">
                  <c:v>3852</c:v>
                </c:pt>
                <c:pt idx="3852">
                  <c:v>3853</c:v>
                </c:pt>
                <c:pt idx="3853">
                  <c:v>3854</c:v>
                </c:pt>
                <c:pt idx="3854">
                  <c:v>3855</c:v>
                </c:pt>
                <c:pt idx="3855">
                  <c:v>3856</c:v>
                </c:pt>
                <c:pt idx="3856">
                  <c:v>3857</c:v>
                </c:pt>
                <c:pt idx="3857">
                  <c:v>3858</c:v>
                </c:pt>
                <c:pt idx="3858">
                  <c:v>3859</c:v>
                </c:pt>
                <c:pt idx="3859">
                  <c:v>3860</c:v>
                </c:pt>
                <c:pt idx="3860">
                  <c:v>3861</c:v>
                </c:pt>
                <c:pt idx="3861">
                  <c:v>3862</c:v>
                </c:pt>
                <c:pt idx="3862">
                  <c:v>3863</c:v>
                </c:pt>
                <c:pt idx="3863">
                  <c:v>3864</c:v>
                </c:pt>
                <c:pt idx="3864">
                  <c:v>3865</c:v>
                </c:pt>
                <c:pt idx="3865">
                  <c:v>3866</c:v>
                </c:pt>
                <c:pt idx="3866">
                  <c:v>3867</c:v>
                </c:pt>
                <c:pt idx="3867">
                  <c:v>3868</c:v>
                </c:pt>
                <c:pt idx="3868">
                  <c:v>3869</c:v>
                </c:pt>
                <c:pt idx="3869">
                  <c:v>3870</c:v>
                </c:pt>
                <c:pt idx="3870">
                  <c:v>3871</c:v>
                </c:pt>
                <c:pt idx="3871">
                  <c:v>3872</c:v>
                </c:pt>
                <c:pt idx="3872">
                  <c:v>3873</c:v>
                </c:pt>
                <c:pt idx="3873">
                  <c:v>3874</c:v>
                </c:pt>
                <c:pt idx="3874">
                  <c:v>3875</c:v>
                </c:pt>
                <c:pt idx="3875">
                  <c:v>3876</c:v>
                </c:pt>
                <c:pt idx="3876">
                  <c:v>3877</c:v>
                </c:pt>
                <c:pt idx="3877">
                  <c:v>3878</c:v>
                </c:pt>
                <c:pt idx="3878">
                  <c:v>3879</c:v>
                </c:pt>
                <c:pt idx="3879">
                  <c:v>3880</c:v>
                </c:pt>
                <c:pt idx="3880">
                  <c:v>3881</c:v>
                </c:pt>
                <c:pt idx="3881">
                  <c:v>3882</c:v>
                </c:pt>
                <c:pt idx="3882">
                  <c:v>3883</c:v>
                </c:pt>
                <c:pt idx="3883">
                  <c:v>3884</c:v>
                </c:pt>
                <c:pt idx="3884">
                  <c:v>3885</c:v>
                </c:pt>
                <c:pt idx="3885">
                  <c:v>3886</c:v>
                </c:pt>
                <c:pt idx="3886">
                  <c:v>3887</c:v>
                </c:pt>
                <c:pt idx="3887">
                  <c:v>3888</c:v>
                </c:pt>
                <c:pt idx="3888">
                  <c:v>3889</c:v>
                </c:pt>
                <c:pt idx="3889">
                  <c:v>3890</c:v>
                </c:pt>
                <c:pt idx="3890">
                  <c:v>3891</c:v>
                </c:pt>
                <c:pt idx="3891">
                  <c:v>3892</c:v>
                </c:pt>
                <c:pt idx="3892">
                  <c:v>3893</c:v>
                </c:pt>
                <c:pt idx="3893">
                  <c:v>3894</c:v>
                </c:pt>
                <c:pt idx="3894">
                  <c:v>3895</c:v>
                </c:pt>
                <c:pt idx="3895">
                  <c:v>3896</c:v>
                </c:pt>
                <c:pt idx="3896">
                  <c:v>3897</c:v>
                </c:pt>
                <c:pt idx="3897">
                  <c:v>3898</c:v>
                </c:pt>
                <c:pt idx="3898">
                  <c:v>3899</c:v>
                </c:pt>
                <c:pt idx="3899">
                  <c:v>3900</c:v>
                </c:pt>
                <c:pt idx="3900">
                  <c:v>3901</c:v>
                </c:pt>
                <c:pt idx="3901">
                  <c:v>3902</c:v>
                </c:pt>
                <c:pt idx="3902">
                  <c:v>3903</c:v>
                </c:pt>
                <c:pt idx="3903">
                  <c:v>3904</c:v>
                </c:pt>
                <c:pt idx="3904">
                  <c:v>3905</c:v>
                </c:pt>
                <c:pt idx="3905">
                  <c:v>3906</c:v>
                </c:pt>
                <c:pt idx="3906">
                  <c:v>3907</c:v>
                </c:pt>
                <c:pt idx="3907">
                  <c:v>3908</c:v>
                </c:pt>
                <c:pt idx="3908">
                  <c:v>3909</c:v>
                </c:pt>
                <c:pt idx="3909">
                  <c:v>3910</c:v>
                </c:pt>
                <c:pt idx="3910">
                  <c:v>3911</c:v>
                </c:pt>
                <c:pt idx="3911">
                  <c:v>3912</c:v>
                </c:pt>
                <c:pt idx="3912">
                  <c:v>3913</c:v>
                </c:pt>
                <c:pt idx="3913">
                  <c:v>3914</c:v>
                </c:pt>
                <c:pt idx="3914">
                  <c:v>3915</c:v>
                </c:pt>
                <c:pt idx="3915">
                  <c:v>3916</c:v>
                </c:pt>
                <c:pt idx="3916">
                  <c:v>3917</c:v>
                </c:pt>
                <c:pt idx="3917">
                  <c:v>3918</c:v>
                </c:pt>
                <c:pt idx="3918">
                  <c:v>3919</c:v>
                </c:pt>
                <c:pt idx="3919">
                  <c:v>3920</c:v>
                </c:pt>
                <c:pt idx="3920">
                  <c:v>3921</c:v>
                </c:pt>
                <c:pt idx="3921">
                  <c:v>3922</c:v>
                </c:pt>
                <c:pt idx="3922">
                  <c:v>3923</c:v>
                </c:pt>
                <c:pt idx="3923">
                  <c:v>3924</c:v>
                </c:pt>
                <c:pt idx="3924">
                  <c:v>3925</c:v>
                </c:pt>
                <c:pt idx="3925">
                  <c:v>3926</c:v>
                </c:pt>
                <c:pt idx="3926">
                  <c:v>3927</c:v>
                </c:pt>
                <c:pt idx="3927">
                  <c:v>3928</c:v>
                </c:pt>
                <c:pt idx="3928">
                  <c:v>3929</c:v>
                </c:pt>
                <c:pt idx="3929">
                  <c:v>3930</c:v>
                </c:pt>
                <c:pt idx="3930">
                  <c:v>3931</c:v>
                </c:pt>
                <c:pt idx="3931">
                  <c:v>3932</c:v>
                </c:pt>
                <c:pt idx="3932">
                  <c:v>3933</c:v>
                </c:pt>
                <c:pt idx="3933">
                  <c:v>3934</c:v>
                </c:pt>
                <c:pt idx="3934">
                  <c:v>3935</c:v>
                </c:pt>
                <c:pt idx="3935">
                  <c:v>3936</c:v>
                </c:pt>
                <c:pt idx="3936">
                  <c:v>3937</c:v>
                </c:pt>
                <c:pt idx="3937">
                  <c:v>3938</c:v>
                </c:pt>
                <c:pt idx="3938">
                  <c:v>3939</c:v>
                </c:pt>
                <c:pt idx="3939">
                  <c:v>3940</c:v>
                </c:pt>
                <c:pt idx="3940">
                  <c:v>3941</c:v>
                </c:pt>
                <c:pt idx="3941">
                  <c:v>3942</c:v>
                </c:pt>
                <c:pt idx="3942">
                  <c:v>3943</c:v>
                </c:pt>
                <c:pt idx="3943">
                  <c:v>3944</c:v>
                </c:pt>
                <c:pt idx="3944">
                  <c:v>3945</c:v>
                </c:pt>
                <c:pt idx="3945">
                  <c:v>3946</c:v>
                </c:pt>
                <c:pt idx="3946">
                  <c:v>3947</c:v>
                </c:pt>
                <c:pt idx="3947">
                  <c:v>3948</c:v>
                </c:pt>
                <c:pt idx="3948">
                  <c:v>3949</c:v>
                </c:pt>
                <c:pt idx="3949">
                  <c:v>3950</c:v>
                </c:pt>
                <c:pt idx="3950">
                  <c:v>3951</c:v>
                </c:pt>
                <c:pt idx="3951">
                  <c:v>3952</c:v>
                </c:pt>
                <c:pt idx="3952">
                  <c:v>3953</c:v>
                </c:pt>
                <c:pt idx="3953">
                  <c:v>3954</c:v>
                </c:pt>
                <c:pt idx="3954">
                  <c:v>3955</c:v>
                </c:pt>
                <c:pt idx="3955">
                  <c:v>3956</c:v>
                </c:pt>
                <c:pt idx="3956">
                  <c:v>3957</c:v>
                </c:pt>
                <c:pt idx="3957">
                  <c:v>3958</c:v>
                </c:pt>
                <c:pt idx="3958">
                  <c:v>3959</c:v>
                </c:pt>
                <c:pt idx="3959">
                  <c:v>3960</c:v>
                </c:pt>
                <c:pt idx="3960">
                  <c:v>3961</c:v>
                </c:pt>
                <c:pt idx="3961">
                  <c:v>3962</c:v>
                </c:pt>
                <c:pt idx="3962">
                  <c:v>3963</c:v>
                </c:pt>
                <c:pt idx="3963">
                  <c:v>3964</c:v>
                </c:pt>
                <c:pt idx="3964">
                  <c:v>3965</c:v>
                </c:pt>
                <c:pt idx="3965">
                  <c:v>3966</c:v>
                </c:pt>
                <c:pt idx="3966">
                  <c:v>3967</c:v>
                </c:pt>
                <c:pt idx="3967">
                  <c:v>3968</c:v>
                </c:pt>
                <c:pt idx="3968">
                  <c:v>3969</c:v>
                </c:pt>
                <c:pt idx="3969">
                  <c:v>3970</c:v>
                </c:pt>
                <c:pt idx="3970">
                  <c:v>3971</c:v>
                </c:pt>
                <c:pt idx="3971">
                  <c:v>3972</c:v>
                </c:pt>
                <c:pt idx="3972">
                  <c:v>3973</c:v>
                </c:pt>
                <c:pt idx="3973">
                  <c:v>3974</c:v>
                </c:pt>
                <c:pt idx="3974">
                  <c:v>3975</c:v>
                </c:pt>
                <c:pt idx="3975">
                  <c:v>3976</c:v>
                </c:pt>
                <c:pt idx="3976">
                  <c:v>3977</c:v>
                </c:pt>
                <c:pt idx="3977">
                  <c:v>3978</c:v>
                </c:pt>
                <c:pt idx="3978">
                  <c:v>3979</c:v>
                </c:pt>
                <c:pt idx="3979">
                  <c:v>3980</c:v>
                </c:pt>
                <c:pt idx="3980">
                  <c:v>3981</c:v>
                </c:pt>
                <c:pt idx="3981">
                  <c:v>3982</c:v>
                </c:pt>
                <c:pt idx="3982">
                  <c:v>3983</c:v>
                </c:pt>
                <c:pt idx="3983">
                  <c:v>3984</c:v>
                </c:pt>
                <c:pt idx="3984">
                  <c:v>3985</c:v>
                </c:pt>
                <c:pt idx="3985">
                  <c:v>3986</c:v>
                </c:pt>
                <c:pt idx="3986">
                  <c:v>3987</c:v>
                </c:pt>
                <c:pt idx="3987">
                  <c:v>3988</c:v>
                </c:pt>
                <c:pt idx="3988">
                  <c:v>3989</c:v>
                </c:pt>
                <c:pt idx="3989">
                  <c:v>3990</c:v>
                </c:pt>
                <c:pt idx="3990">
                  <c:v>3991</c:v>
                </c:pt>
                <c:pt idx="3991">
                  <c:v>3992</c:v>
                </c:pt>
                <c:pt idx="3992">
                  <c:v>3993</c:v>
                </c:pt>
                <c:pt idx="3993">
                  <c:v>3994</c:v>
                </c:pt>
                <c:pt idx="3994">
                  <c:v>3995</c:v>
                </c:pt>
                <c:pt idx="3995">
                  <c:v>3996</c:v>
                </c:pt>
                <c:pt idx="3996">
                  <c:v>3997</c:v>
                </c:pt>
                <c:pt idx="3997">
                  <c:v>3998</c:v>
                </c:pt>
                <c:pt idx="3998">
                  <c:v>3999</c:v>
                </c:pt>
                <c:pt idx="3999">
                  <c:v>4000</c:v>
                </c:pt>
                <c:pt idx="4000">
                  <c:v>4001</c:v>
                </c:pt>
                <c:pt idx="4001">
                  <c:v>4002</c:v>
                </c:pt>
                <c:pt idx="4002">
                  <c:v>4003</c:v>
                </c:pt>
                <c:pt idx="4003">
                  <c:v>4004</c:v>
                </c:pt>
                <c:pt idx="4004">
                  <c:v>4005</c:v>
                </c:pt>
                <c:pt idx="4005">
                  <c:v>4006</c:v>
                </c:pt>
                <c:pt idx="4006">
                  <c:v>4007</c:v>
                </c:pt>
                <c:pt idx="4007">
                  <c:v>4008</c:v>
                </c:pt>
                <c:pt idx="4008">
                  <c:v>4009</c:v>
                </c:pt>
                <c:pt idx="4009">
                  <c:v>4010</c:v>
                </c:pt>
                <c:pt idx="4010">
                  <c:v>4011</c:v>
                </c:pt>
                <c:pt idx="4011">
                  <c:v>4012</c:v>
                </c:pt>
                <c:pt idx="4012">
                  <c:v>4013</c:v>
                </c:pt>
                <c:pt idx="4013">
                  <c:v>4014</c:v>
                </c:pt>
                <c:pt idx="4014">
                  <c:v>4015</c:v>
                </c:pt>
                <c:pt idx="4015">
                  <c:v>4016</c:v>
                </c:pt>
                <c:pt idx="4016">
                  <c:v>4017</c:v>
                </c:pt>
                <c:pt idx="4017">
                  <c:v>4018</c:v>
                </c:pt>
                <c:pt idx="4018">
                  <c:v>4019</c:v>
                </c:pt>
                <c:pt idx="4019">
                  <c:v>4020</c:v>
                </c:pt>
                <c:pt idx="4020">
                  <c:v>4021</c:v>
                </c:pt>
                <c:pt idx="4021">
                  <c:v>4022</c:v>
                </c:pt>
                <c:pt idx="4022">
                  <c:v>4023</c:v>
                </c:pt>
                <c:pt idx="4023">
                  <c:v>4024</c:v>
                </c:pt>
                <c:pt idx="4024">
                  <c:v>4025</c:v>
                </c:pt>
                <c:pt idx="4025">
                  <c:v>4026</c:v>
                </c:pt>
                <c:pt idx="4026">
                  <c:v>4027</c:v>
                </c:pt>
                <c:pt idx="4027">
                  <c:v>4028</c:v>
                </c:pt>
                <c:pt idx="4028">
                  <c:v>4029</c:v>
                </c:pt>
                <c:pt idx="4029">
                  <c:v>4030</c:v>
                </c:pt>
                <c:pt idx="4030">
                  <c:v>4031</c:v>
                </c:pt>
                <c:pt idx="4031">
                  <c:v>4032</c:v>
                </c:pt>
                <c:pt idx="4032">
                  <c:v>4033</c:v>
                </c:pt>
                <c:pt idx="4033">
                  <c:v>4034</c:v>
                </c:pt>
                <c:pt idx="4034">
                  <c:v>4035</c:v>
                </c:pt>
                <c:pt idx="4035">
                  <c:v>4036</c:v>
                </c:pt>
                <c:pt idx="4036">
                  <c:v>4037</c:v>
                </c:pt>
                <c:pt idx="4037">
                  <c:v>4038</c:v>
                </c:pt>
                <c:pt idx="4038">
                  <c:v>4039</c:v>
                </c:pt>
                <c:pt idx="4039">
                  <c:v>4040</c:v>
                </c:pt>
                <c:pt idx="4040">
                  <c:v>4041</c:v>
                </c:pt>
                <c:pt idx="4041">
                  <c:v>4042</c:v>
                </c:pt>
                <c:pt idx="4042">
                  <c:v>4043</c:v>
                </c:pt>
                <c:pt idx="4043">
                  <c:v>4044</c:v>
                </c:pt>
                <c:pt idx="4044">
                  <c:v>4045</c:v>
                </c:pt>
                <c:pt idx="4045">
                  <c:v>4046</c:v>
                </c:pt>
                <c:pt idx="4046">
                  <c:v>4047</c:v>
                </c:pt>
                <c:pt idx="4047">
                  <c:v>4048</c:v>
                </c:pt>
                <c:pt idx="4048">
                  <c:v>4049</c:v>
                </c:pt>
                <c:pt idx="4049">
                  <c:v>4050</c:v>
                </c:pt>
                <c:pt idx="4050">
                  <c:v>4051</c:v>
                </c:pt>
                <c:pt idx="4051">
                  <c:v>4052</c:v>
                </c:pt>
                <c:pt idx="4052">
                  <c:v>4053</c:v>
                </c:pt>
                <c:pt idx="4053">
                  <c:v>4054</c:v>
                </c:pt>
                <c:pt idx="4054">
                  <c:v>4055</c:v>
                </c:pt>
                <c:pt idx="4055">
                  <c:v>4056</c:v>
                </c:pt>
                <c:pt idx="4056">
                  <c:v>4057</c:v>
                </c:pt>
                <c:pt idx="4057">
                  <c:v>4058</c:v>
                </c:pt>
                <c:pt idx="4058">
                  <c:v>4059</c:v>
                </c:pt>
                <c:pt idx="4059">
                  <c:v>4060</c:v>
                </c:pt>
                <c:pt idx="4060">
                  <c:v>4061</c:v>
                </c:pt>
                <c:pt idx="4061">
                  <c:v>4062</c:v>
                </c:pt>
                <c:pt idx="4062">
                  <c:v>4063</c:v>
                </c:pt>
                <c:pt idx="4063">
                  <c:v>4064</c:v>
                </c:pt>
                <c:pt idx="4064">
                  <c:v>4065</c:v>
                </c:pt>
                <c:pt idx="4065">
                  <c:v>4066</c:v>
                </c:pt>
                <c:pt idx="4066">
                  <c:v>4067</c:v>
                </c:pt>
                <c:pt idx="4067">
                  <c:v>4068</c:v>
                </c:pt>
                <c:pt idx="4068">
                  <c:v>4069</c:v>
                </c:pt>
                <c:pt idx="4069">
                  <c:v>4070</c:v>
                </c:pt>
                <c:pt idx="4070">
                  <c:v>4071</c:v>
                </c:pt>
                <c:pt idx="4071">
                  <c:v>4072</c:v>
                </c:pt>
                <c:pt idx="4072">
                  <c:v>4073</c:v>
                </c:pt>
                <c:pt idx="4073">
                  <c:v>4074</c:v>
                </c:pt>
                <c:pt idx="4074">
                  <c:v>4075</c:v>
                </c:pt>
                <c:pt idx="4075">
                  <c:v>4076</c:v>
                </c:pt>
                <c:pt idx="4076">
                  <c:v>4077</c:v>
                </c:pt>
                <c:pt idx="4077">
                  <c:v>4078</c:v>
                </c:pt>
                <c:pt idx="4078">
                  <c:v>4079</c:v>
                </c:pt>
                <c:pt idx="4079">
                  <c:v>4080</c:v>
                </c:pt>
                <c:pt idx="4080">
                  <c:v>4081</c:v>
                </c:pt>
                <c:pt idx="4081">
                  <c:v>4082</c:v>
                </c:pt>
                <c:pt idx="4082">
                  <c:v>4083</c:v>
                </c:pt>
                <c:pt idx="4083">
                  <c:v>4084</c:v>
                </c:pt>
                <c:pt idx="4084">
                  <c:v>4085</c:v>
                </c:pt>
                <c:pt idx="4085">
                  <c:v>4086</c:v>
                </c:pt>
                <c:pt idx="4086">
                  <c:v>4087</c:v>
                </c:pt>
                <c:pt idx="4087">
                  <c:v>4088</c:v>
                </c:pt>
                <c:pt idx="4088">
                  <c:v>4089</c:v>
                </c:pt>
                <c:pt idx="4089">
                  <c:v>4090</c:v>
                </c:pt>
                <c:pt idx="4090">
                  <c:v>4091</c:v>
                </c:pt>
                <c:pt idx="4091">
                  <c:v>4092</c:v>
                </c:pt>
                <c:pt idx="4092">
                  <c:v>4093</c:v>
                </c:pt>
                <c:pt idx="4093">
                  <c:v>4094</c:v>
                </c:pt>
                <c:pt idx="4094">
                  <c:v>4095</c:v>
                </c:pt>
                <c:pt idx="4095">
                  <c:v>4096</c:v>
                </c:pt>
                <c:pt idx="4096">
                  <c:v>4097</c:v>
                </c:pt>
                <c:pt idx="4097">
                  <c:v>4098</c:v>
                </c:pt>
                <c:pt idx="4098">
                  <c:v>4099</c:v>
                </c:pt>
                <c:pt idx="4099">
                  <c:v>4100</c:v>
                </c:pt>
                <c:pt idx="4100">
                  <c:v>4101</c:v>
                </c:pt>
                <c:pt idx="4101">
                  <c:v>4102</c:v>
                </c:pt>
                <c:pt idx="4102">
                  <c:v>4103</c:v>
                </c:pt>
                <c:pt idx="4103">
                  <c:v>4104</c:v>
                </c:pt>
                <c:pt idx="4104">
                  <c:v>4105</c:v>
                </c:pt>
                <c:pt idx="4105">
                  <c:v>4106</c:v>
                </c:pt>
                <c:pt idx="4106">
                  <c:v>4107</c:v>
                </c:pt>
                <c:pt idx="4107">
                  <c:v>4108</c:v>
                </c:pt>
                <c:pt idx="4108">
                  <c:v>4109</c:v>
                </c:pt>
                <c:pt idx="4109">
                  <c:v>4110</c:v>
                </c:pt>
                <c:pt idx="4110">
                  <c:v>4111</c:v>
                </c:pt>
                <c:pt idx="4111">
                  <c:v>4112</c:v>
                </c:pt>
                <c:pt idx="4112">
                  <c:v>4113</c:v>
                </c:pt>
                <c:pt idx="4113">
                  <c:v>4114</c:v>
                </c:pt>
                <c:pt idx="4114">
                  <c:v>4115</c:v>
                </c:pt>
                <c:pt idx="4115">
                  <c:v>4116</c:v>
                </c:pt>
                <c:pt idx="4116">
                  <c:v>4117</c:v>
                </c:pt>
                <c:pt idx="4117">
                  <c:v>4118</c:v>
                </c:pt>
                <c:pt idx="4118">
                  <c:v>4119</c:v>
                </c:pt>
                <c:pt idx="4119">
                  <c:v>4120</c:v>
                </c:pt>
                <c:pt idx="4120">
                  <c:v>4121</c:v>
                </c:pt>
                <c:pt idx="4121">
                  <c:v>4122</c:v>
                </c:pt>
                <c:pt idx="4122">
                  <c:v>4123</c:v>
                </c:pt>
                <c:pt idx="4123">
                  <c:v>4124</c:v>
                </c:pt>
                <c:pt idx="4124">
                  <c:v>4125</c:v>
                </c:pt>
                <c:pt idx="4125">
                  <c:v>4126</c:v>
                </c:pt>
                <c:pt idx="4126">
                  <c:v>4127</c:v>
                </c:pt>
                <c:pt idx="4127">
                  <c:v>4128</c:v>
                </c:pt>
                <c:pt idx="4128">
                  <c:v>4129</c:v>
                </c:pt>
                <c:pt idx="4129">
                  <c:v>4130</c:v>
                </c:pt>
                <c:pt idx="4130">
                  <c:v>4131</c:v>
                </c:pt>
                <c:pt idx="4131">
                  <c:v>4132</c:v>
                </c:pt>
                <c:pt idx="4132">
                  <c:v>4133</c:v>
                </c:pt>
                <c:pt idx="4133">
                  <c:v>4134</c:v>
                </c:pt>
                <c:pt idx="4134">
                  <c:v>4135</c:v>
                </c:pt>
                <c:pt idx="4135">
                  <c:v>4136</c:v>
                </c:pt>
                <c:pt idx="4136">
                  <c:v>4137</c:v>
                </c:pt>
                <c:pt idx="4137">
                  <c:v>4138</c:v>
                </c:pt>
                <c:pt idx="4138">
                  <c:v>4139</c:v>
                </c:pt>
                <c:pt idx="4139">
                  <c:v>4140</c:v>
                </c:pt>
                <c:pt idx="4140">
                  <c:v>4141</c:v>
                </c:pt>
                <c:pt idx="4141">
                  <c:v>4142</c:v>
                </c:pt>
                <c:pt idx="4142">
                  <c:v>4143</c:v>
                </c:pt>
                <c:pt idx="4143">
                  <c:v>4144</c:v>
                </c:pt>
                <c:pt idx="4144">
                  <c:v>4145</c:v>
                </c:pt>
                <c:pt idx="4145">
                  <c:v>4146</c:v>
                </c:pt>
                <c:pt idx="4146">
                  <c:v>4147</c:v>
                </c:pt>
                <c:pt idx="4147">
                  <c:v>4148</c:v>
                </c:pt>
                <c:pt idx="4148">
                  <c:v>4149</c:v>
                </c:pt>
                <c:pt idx="4149">
                  <c:v>4150</c:v>
                </c:pt>
                <c:pt idx="4150">
                  <c:v>4151</c:v>
                </c:pt>
                <c:pt idx="4151">
                  <c:v>4152</c:v>
                </c:pt>
                <c:pt idx="4152">
                  <c:v>4153</c:v>
                </c:pt>
                <c:pt idx="4153">
                  <c:v>4154</c:v>
                </c:pt>
                <c:pt idx="4154">
                  <c:v>4155</c:v>
                </c:pt>
                <c:pt idx="4155">
                  <c:v>4156</c:v>
                </c:pt>
                <c:pt idx="4156">
                  <c:v>4157</c:v>
                </c:pt>
                <c:pt idx="4157">
                  <c:v>4158</c:v>
                </c:pt>
                <c:pt idx="4158">
                  <c:v>4159</c:v>
                </c:pt>
                <c:pt idx="4159">
                  <c:v>4160</c:v>
                </c:pt>
                <c:pt idx="4160">
                  <c:v>4161</c:v>
                </c:pt>
                <c:pt idx="4161">
                  <c:v>4162</c:v>
                </c:pt>
                <c:pt idx="4162">
                  <c:v>4163</c:v>
                </c:pt>
                <c:pt idx="4163">
                  <c:v>4164</c:v>
                </c:pt>
                <c:pt idx="4164">
                  <c:v>4165</c:v>
                </c:pt>
                <c:pt idx="4165">
                  <c:v>4166</c:v>
                </c:pt>
                <c:pt idx="4166">
                  <c:v>4167</c:v>
                </c:pt>
                <c:pt idx="4167">
                  <c:v>4168</c:v>
                </c:pt>
                <c:pt idx="4168">
                  <c:v>4169</c:v>
                </c:pt>
                <c:pt idx="4169">
                  <c:v>4170</c:v>
                </c:pt>
                <c:pt idx="4170">
                  <c:v>4171</c:v>
                </c:pt>
                <c:pt idx="4171">
                  <c:v>4172</c:v>
                </c:pt>
                <c:pt idx="4172">
                  <c:v>4173</c:v>
                </c:pt>
                <c:pt idx="4173">
                  <c:v>4174</c:v>
                </c:pt>
                <c:pt idx="4174">
                  <c:v>4175</c:v>
                </c:pt>
                <c:pt idx="4175">
                  <c:v>4176</c:v>
                </c:pt>
                <c:pt idx="4176">
                  <c:v>4177</c:v>
                </c:pt>
                <c:pt idx="4177">
                  <c:v>4178</c:v>
                </c:pt>
                <c:pt idx="4178">
                  <c:v>4179</c:v>
                </c:pt>
                <c:pt idx="4179">
                  <c:v>4180</c:v>
                </c:pt>
                <c:pt idx="4180">
                  <c:v>4181</c:v>
                </c:pt>
                <c:pt idx="4181">
                  <c:v>4182</c:v>
                </c:pt>
                <c:pt idx="4182">
                  <c:v>4183</c:v>
                </c:pt>
                <c:pt idx="4183">
                  <c:v>4184</c:v>
                </c:pt>
                <c:pt idx="4184">
                  <c:v>4185</c:v>
                </c:pt>
                <c:pt idx="4185">
                  <c:v>4186</c:v>
                </c:pt>
                <c:pt idx="4186">
                  <c:v>4187</c:v>
                </c:pt>
                <c:pt idx="4187">
                  <c:v>4188</c:v>
                </c:pt>
                <c:pt idx="4188">
                  <c:v>4189</c:v>
                </c:pt>
                <c:pt idx="4189">
                  <c:v>4190</c:v>
                </c:pt>
                <c:pt idx="4190">
                  <c:v>4191</c:v>
                </c:pt>
                <c:pt idx="4191">
                  <c:v>4192</c:v>
                </c:pt>
                <c:pt idx="4192">
                  <c:v>4193</c:v>
                </c:pt>
                <c:pt idx="4193">
                  <c:v>4194</c:v>
                </c:pt>
                <c:pt idx="4194">
                  <c:v>4195</c:v>
                </c:pt>
                <c:pt idx="4195">
                  <c:v>4196</c:v>
                </c:pt>
                <c:pt idx="4196">
                  <c:v>4197</c:v>
                </c:pt>
                <c:pt idx="4197">
                  <c:v>4198</c:v>
                </c:pt>
                <c:pt idx="4198">
                  <c:v>4199</c:v>
                </c:pt>
                <c:pt idx="4199">
                  <c:v>4200</c:v>
                </c:pt>
                <c:pt idx="4200">
                  <c:v>4201</c:v>
                </c:pt>
                <c:pt idx="4201">
                  <c:v>4202</c:v>
                </c:pt>
                <c:pt idx="4202">
                  <c:v>4203</c:v>
                </c:pt>
                <c:pt idx="4203">
                  <c:v>4204</c:v>
                </c:pt>
                <c:pt idx="4204">
                  <c:v>4205</c:v>
                </c:pt>
                <c:pt idx="4205">
                  <c:v>4206</c:v>
                </c:pt>
                <c:pt idx="4206">
                  <c:v>4207</c:v>
                </c:pt>
                <c:pt idx="4207">
                  <c:v>4208</c:v>
                </c:pt>
                <c:pt idx="4208">
                  <c:v>4209</c:v>
                </c:pt>
                <c:pt idx="4209">
                  <c:v>4210</c:v>
                </c:pt>
                <c:pt idx="4210">
                  <c:v>4211</c:v>
                </c:pt>
                <c:pt idx="4211">
                  <c:v>4212</c:v>
                </c:pt>
                <c:pt idx="4212">
                  <c:v>4213</c:v>
                </c:pt>
                <c:pt idx="4213">
                  <c:v>4214</c:v>
                </c:pt>
                <c:pt idx="4214">
                  <c:v>4215</c:v>
                </c:pt>
                <c:pt idx="4215">
                  <c:v>4216</c:v>
                </c:pt>
                <c:pt idx="4216">
                  <c:v>4217</c:v>
                </c:pt>
                <c:pt idx="4217">
                  <c:v>4218</c:v>
                </c:pt>
                <c:pt idx="4218">
                  <c:v>4219</c:v>
                </c:pt>
                <c:pt idx="4219">
                  <c:v>4220</c:v>
                </c:pt>
                <c:pt idx="4220">
                  <c:v>4221</c:v>
                </c:pt>
                <c:pt idx="4221">
                  <c:v>4222</c:v>
                </c:pt>
                <c:pt idx="4222">
                  <c:v>4223</c:v>
                </c:pt>
                <c:pt idx="4223">
                  <c:v>4224</c:v>
                </c:pt>
                <c:pt idx="4224">
                  <c:v>4225</c:v>
                </c:pt>
                <c:pt idx="4225">
                  <c:v>4226</c:v>
                </c:pt>
                <c:pt idx="4226">
                  <c:v>4227</c:v>
                </c:pt>
                <c:pt idx="4227">
                  <c:v>4228</c:v>
                </c:pt>
                <c:pt idx="4228">
                  <c:v>4229</c:v>
                </c:pt>
                <c:pt idx="4229">
                  <c:v>4230</c:v>
                </c:pt>
                <c:pt idx="4230">
                  <c:v>4231</c:v>
                </c:pt>
                <c:pt idx="4231">
                  <c:v>4232</c:v>
                </c:pt>
                <c:pt idx="4232">
                  <c:v>4233</c:v>
                </c:pt>
                <c:pt idx="4233">
                  <c:v>4234</c:v>
                </c:pt>
                <c:pt idx="4234">
                  <c:v>4235</c:v>
                </c:pt>
                <c:pt idx="4235">
                  <c:v>4236</c:v>
                </c:pt>
                <c:pt idx="4236">
                  <c:v>4237</c:v>
                </c:pt>
                <c:pt idx="4237">
                  <c:v>4238</c:v>
                </c:pt>
                <c:pt idx="4238">
                  <c:v>4239</c:v>
                </c:pt>
                <c:pt idx="4239">
                  <c:v>4240</c:v>
                </c:pt>
                <c:pt idx="4240">
                  <c:v>4241</c:v>
                </c:pt>
                <c:pt idx="4241">
                  <c:v>4242</c:v>
                </c:pt>
                <c:pt idx="4242">
                  <c:v>4243</c:v>
                </c:pt>
                <c:pt idx="4243">
                  <c:v>4244</c:v>
                </c:pt>
                <c:pt idx="4244">
                  <c:v>4245</c:v>
                </c:pt>
                <c:pt idx="4245">
                  <c:v>4246</c:v>
                </c:pt>
                <c:pt idx="4246">
                  <c:v>4247</c:v>
                </c:pt>
                <c:pt idx="4247">
                  <c:v>4248</c:v>
                </c:pt>
                <c:pt idx="4248">
                  <c:v>4249</c:v>
                </c:pt>
                <c:pt idx="4249">
                  <c:v>4250</c:v>
                </c:pt>
                <c:pt idx="4250">
                  <c:v>4251</c:v>
                </c:pt>
                <c:pt idx="4251">
                  <c:v>4252</c:v>
                </c:pt>
                <c:pt idx="4252">
                  <c:v>4253</c:v>
                </c:pt>
                <c:pt idx="4253">
                  <c:v>4254</c:v>
                </c:pt>
                <c:pt idx="4254">
                  <c:v>4255</c:v>
                </c:pt>
                <c:pt idx="4255">
                  <c:v>4256</c:v>
                </c:pt>
                <c:pt idx="4256">
                  <c:v>4257</c:v>
                </c:pt>
                <c:pt idx="4257">
                  <c:v>4258</c:v>
                </c:pt>
                <c:pt idx="4258">
                  <c:v>4259</c:v>
                </c:pt>
                <c:pt idx="4259">
                  <c:v>4260</c:v>
                </c:pt>
                <c:pt idx="4260">
                  <c:v>4261</c:v>
                </c:pt>
                <c:pt idx="4261">
                  <c:v>4262</c:v>
                </c:pt>
                <c:pt idx="4262">
                  <c:v>4263</c:v>
                </c:pt>
                <c:pt idx="4263">
                  <c:v>4264</c:v>
                </c:pt>
                <c:pt idx="4264">
                  <c:v>4265</c:v>
                </c:pt>
                <c:pt idx="4265">
                  <c:v>4266</c:v>
                </c:pt>
                <c:pt idx="4266">
                  <c:v>4267</c:v>
                </c:pt>
                <c:pt idx="4267">
                  <c:v>4268</c:v>
                </c:pt>
                <c:pt idx="4268">
                  <c:v>4269</c:v>
                </c:pt>
                <c:pt idx="4269">
                  <c:v>4270</c:v>
                </c:pt>
                <c:pt idx="4270">
                  <c:v>4271</c:v>
                </c:pt>
                <c:pt idx="4271">
                  <c:v>4272</c:v>
                </c:pt>
                <c:pt idx="4272">
                  <c:v>4273</c:v>
                </c:pt>
                <c:pt idx="4273">
                  <c:v>4274</c:v>
                </c:pt>
                <c:pt idx="4274">
                  <c:v>4275</c:v>
                </c:pt>
                <c:pt idx="4275">
                  <c:v>4276</c:v>
                </c:pt>
                <c:pt idx="4276">
                  <c:v>4277</c:v>
                </c:pt>
                <c:pt idx="4277">
                  <c:v>4278</c:v>
                </c:pt>
                <c:pt idx="4278">
                  <c:v>4279</c:v>
                </c:pt>
                <c:pt idx="4279">
                  <c:v>4280</c:v>
                </c:pt>
                <c:pt idx="4280">
                  <c:v>4281</c:v>
                </c:pt>
                <c:pt idx="4281">
                  <c:v>4282</c:v>
                </c:pt>
                <c:pt idx="4282">
                  <c:v>4283</c:v>
                </c:pt>
                <c:pt idx="4283">
                  <c:v>4284</c:v>
                </c:pt>
                <c:pt idx="4284">
                  <c:v>4285</c:v>
                </c:pt>
                <c:pt idx="4285">
                  <c:v>4286</c:v>
                </c:pt>
                <c:pt idx="4286">
                  <c:v>4287</c:v>
                </c:pt>
                <c:pt idx="4287">
                  <c:v>4288</c:v>
                </c:pt>
                <c:pt idx="4288">
                  <c:v>4289</c:v>
                </c:pt>
                <c:pt idx="4289">
                  <c:v>4290</c:v>
                </c:pt>
                <c:pt idx="4290">
                  <c:v>4291</c:v>
                </c:pt>
                <c:pt idx="4291">
                  <c:v>4292</c:v>
                </c:pt>
                <c:pt idx="4292">
                  <c:v>4293</c:v>
                </c:pt>
                <c:pt idx="4293">
                  <c:v>4294</c:v>
                </c:pt>
                <c:pt idx="4294">
                  <c:v>4295</c:v>
                </c:pt>
                <c:pt idx="4295">
                  <c:v>4296</c:v>
                </c:pt>
                <c:pt idx="4296">
                  <c:v>4297</c:v>
                </c:pt>
                <c:pt idx="4297">
                  <c:v>4298</c:v>
                </c:pt>
                <c:pt idx="4298">
                  <c:v>4299</c:v>
                </c:pt>
                <c:pt idx="4299">
                  <c:v>4300</c:v>
                </c:pt>
                <c:pt idx="4300">
                  <c:v>4301</c:v>
                </c:pt>
                <c:pt idx="4301">
                  <c:v>4302</c:v>
                </c:pt>
                <c:pt idx="4302">
                  <c:v>4303</c:v>
                </c:pt>
                <c:pt idx="4303">
                  <c:v>4304</c:v>
                </c:pt>
                <c:pt idx="4304">
                  <c:v>4305</c:v>
                </c:pt>
                <c:pt idx="4305">
                  <c:v>4306</c:v>
                </c:pt>
                <c:pt idx="4306">
                  <c:v>4307</c:v>
                </c:pt>
                <c:pt idx="4307">
                  <c:v>4308</c:v>
                </c:pt>
                <c:pt idx="4308">
                  <c:v>4309</c:v>
                </c:pt>
                <c:pt idx="4309">
                  <c:v>4310</c:v>
                </c:pt>
                <c:pt idx="4310">
                  <c:v>4311</c:v>
                </c:pt>
                <c:pt idx="4311">
                  <c:v>4312</c:v>
                </c:pt>
                <c:pt idx="4312">
                  <c:v>4313</c:v>
                </c:pt>
                <c:pt idx="4313">
                  <c:v>4314</c:v>
                </c:pt>
                <c:pt idx="4314">
                  <c:v>4315</c:v>
                </c:pt>
                <c:pt idx="4315">
                  <c:v>4316</c:v>
                </c:pt>
                <c:pt idx="4316">
                  <c:v>4317</c:v>
                </c:pt>
                <c:pt idx="4317">
                  <c:v>4318</c:v>
                </c:pt>
                <c:pt idx="4318">
                  <c:v>4319</c:v>
                </c:pt>
                <c:pt idx="4319">
                  <c:v>4320</c:v>
                </c:pt>
                <c:pt idx="4320">
                  <c:v>4321</c:v>
                </c:pt>
                <c:pt idx="4321">
                  <c:v>4322</c:v>
                </c:pt>
                <c:pt idx="4322">
                  <c:v>4323</c:v>
                </c:pt>
                <c:pt idx="4323">
                  <c:v>4324</c:v>
                </c:pt>
                <c:pt idx="4324">
                  <c:v>4325</c:v>
                </c:pt>
                <c:pt idx="4325">
                  <c:v>4326</c:v>
                </c:pt>
                <c:pt idx="4326">
                  <c:v>4327</c:v>
                </c:pt>
                <c:pt idx="4327">
                  <c:v>4328</c:v>
                </c:pt>
                <c:pt idx="4328">
                  <c:v>4329</c:v>
                </c:pt>
                <c:pt idx="4329">
                  <c:v>4330</c:v>
                </c:pt>
                <c:pt idx="4330">
                  <c:v>4331</c:v>
                </c:pt>
                <c:pt idx="4331">
                  <c:v>4332</c:v>
                </c:pt>
                <c:pt idx="4332">
                  <c:v>4333</c:v>
                </c:pt>
                <c:pt idx="4333">
                  <c:v>4334</c:v>
                </c:pt>
                <c:pt idx="4334">
                  <c:v>4335</c:v>
                </c:pt>
                <c:pt idx="4335">
                  <c:v>4336</c:v>
                </c:pt>
                <c:pt idx="4336">
                  <c:v>4337</c:v>
                </c:pt>
                <c:pt idx="4337">
                  <c:v>4338</c:v>
                </c:pt>
                <c:pt idx="4338">
                  <c:v>4339</c:v>
                </c:pt>
                <c:pt idx="4339">
                  <c:v>4340</c:v>
                </c:pt>
                <c:pt idx="4340">
                  <c:v>4341</c:v>
                </c:pt>
                <c:pt idx="4341">
                  <c:v>4342</c:v>
                </c:pt>
                <c:pt idx="4342">
                  <c:v>4343</c:v>
                </c:pt>
                <c:pt idx="4343">
                  <c:v>4344</c:v>
                </c:pt>
                <c:pt idx="4344">
                  <c:v>4345</c:v>
                </c:pt>
                <c:pt idx="4345">
                  <c:v>4346</c:v>
                </c:pt>
                <c:pt idx="4346">
                  <c:v>4347</c:v>
                </c:pt>
                <c:pt idx="4347">
                  <c:v>4348</c:v>
                </c:pt>
                <c:pt idx="4348">
                  <c:v>4349</c:v>
                </c:pt>
                <c:pt idx="4349">
                  <c:v>4350</c:v>
                </c:pt>
                <c:pt idx="4350">
                  <c:v>4351</c:v>
                </c:pt>
                <c:pt idx="4351">
                  <c:v>4352</c:v>
                </c:pt>
                <c:pt idx="4352">
                  <c:v>4353</c:v>
                </c:pt>
                <c:pt idx="4353">
                  <c:v>4354</c:v>
                </c:pt>
                <c:pt idx="4354">
                  <c:v>4355</c:v>
                </c:pt>
                <c:pt idx="4355">
                  <c:v>4356</c:v>
                </c:pt>
                <c:pt idx="4356">
                  <c:v>4357</c:v>
                </c:pt>
                <c:pt idx="4357">
                  <c:v>4358</c:v>
                </c:pt>
                <c:pt idx="4358">
                  <c:v>4359</c:v>
                </c:pt>
                <c:pt idx="4359">
                  <c:v>4360</c:v>
                </c:pt>
                <c:pt idx="4360">
                  <c:v>4361</c:v>
                </c:pt>
                <c:pt idx="4361">
                  <c:v>4362</c:v>
                </c:pt>
                <c:pt idx="4362">
                  <c:v>4363</c:v>
                </c:pt>
                <c:pt idx="4363">
                  <c:v>4364</c:v>
                </c:pt>
                <c:pt idx="4364">
                  <c:v>4365</c:v>
                </c:pt>
                <c:pt idx="4365">
                  <c:v>4366</c:v>
                </c:pt>
                <c:pt idx="4366">
                  <c:v>4367</c:v>
                </c:pt>
                <c:pt idx="4367">
                  <c:v>4368</c:v>
                </c:pt>
                <c:pt idx="4368">
                  <c:v>4369</c:v>
                </c:pt>
                <c:pt idx="4369">
                  <c:v>4370</c:v>
                </c:pt>
                <c:pt idx="4370">
                  <c:v>4371</c:v>
                </c:pt>
                <c:pt idx="4371">
                  <c:v>4372</c:v>
                </c:pt>
                <c:pt idx="4372">
                  <c:v>4373</c:v>
                </c:pt>
                <c:pt idx="4373">
                  <c:v>4374</c:v>
                </c:pt>
                <c:pt idx="4374">
                  <c:v>4375</c:v>
                </c:pt>
                <c:pt idx="4375">
                  <c:v>4376</c:v>
                </c:pt>
                <c:pt idx="4376">
                  <c:v>4377</c:v>
                </c:pt>
                <c:pt idx="4377">
                  <c:v>4378</c:v>
                </c:pt>
                <c:pt idx="4378">
                  <c:v>4379</c:v>
                </c:pt>
                <c:pt idx="4379">
                  <c:v>4380</c:v>
                </c:pt>
                <c:pt idx="4380">
                  <c:v>4381</c:v>
                </c:pt>
                <c:pt idx="4381">
                  <c:v>4382</c:v>
                </c:pt>
                <c:pt idx="4382">
                  <c:v>4383</c:v>
                </c:pt>
                <c:pt idx="4383">
                  <c:v>4384</c:v>
                </c:pt>
                <c:pt idx="4384">
                  <c:v>4385</c:v>
                </c:pt>
                <c:pt idx="4385">
                  <c:v>4386</c:v>
                </c:pt>
                <c:pt idx="4386">
                  <c:v>4387</c:v>
                </c:pt>
                <c:pt idx="4387">
                  <c:v>4388</c:v>
                </c:pt>
                <c:pt idx="4388">
                  <c:v>4389</c:v>
                </c:pt>
                <c:pt idx="4389">
                  <c:v>4390</c:v>
                </c:pt>
                <c:pt idx="4390">
                  <c:v>4391</c:v>
                </c:pt>
                <c:pt idx="4391">
                  <c:v>4392</c:v>
                </c:pt>
                <c:pt idx="4392">
                  <c:v>4393</c:v>
                </c:pt>
                <c:pt idx="4393">
                  <c:v>4394</c:v>
                </c:pt>
                <c:pt idx="4394">
                  <c:v>4395</c:v>
                </c:pt>
                <c:pt idx="4395">
                  <c:v>4396</c:v>
                </c:pt>
                <c:pt idx="4396">
                  <c:v>4397</c:v>
                </c:pt>
                <c:pt idx="4397">
                  <c:v>4398</c:v>
                </c:pt>
                <c:pt idx="4398">
                  <c:v>4399</c:v>
                </c:pt>
                <c:pt idx="4399">
                  <c:v>4400</c:v>
                </c:pt>
                <c:pt idx="4400">
                  <c:v>4401</c:v>
                </c:pt>
                <c:pt idx="4401">
                  <c:v>4402</c:v>
                </c:pt>
                <c:pt idx="4402">
                  <c:v>4403</c:v>
                </c:pt>
                <c:pt idx="4403">
                  <c:v>4404</c:v>
                </c:pt>
                <c:pt idx="4404">
                  <c:v>4405</c:v>
                </c:pt>
                <c:pt idx="4405">
                  <c:v>4406</c:v>
                </c:pt>
                <c:pt idx="4406">
                  <c:v>4407</c:v>
                </c:pt>
                <c:pt idx="4407">
                  <c:v>4408</c:v>
                </c:pt>
                <c:pt idx="4408">
                  <c:v>4409</c:v>
                </c:pt>
                <c:pt idx="4409">
                  <c:v>4410</c:v>
                </c:pt>
                <c:pt idx="4410">
                  <c:v>4411</c:v>
                </c:pt>
                <c:pt idx="4411">
                  <c:v>4412</c:v>
                </c:pt>
                <c:pt idx="4412">
                  <c:v>4413</c:v>
                </c:pt>
                <c:pt idx="4413">
                  <c:v>4414</c:v>
                </c:pt>
                <c:pt idx="4414">
                  <c:v>4415</c:v>
                </c:pt>
                <c:pt idx="4415">
                  <c:v>4416</c:v>
                </c:pt>
                <c:pt idx="4416">
                  <c:v>4417</c:v>
                </c:pt>
                <c:pt idx="4417">
                  <c:v>4418</c:v>
                </c:pt>
                <c:pt idx="4418">
                  <c:v>4419</c:v>
                </c:pt>
                <c:pt idx="4419">
                  <c:v>4420</c:v>
                </c:pt>
                <c:pt idx="4420">
                  <c:v>4421</c:v>
                </c:pt>
                <c:pt idx="4421">
                  <c:v>4422</c:v>
                </c:pt>
                <c:pt idx="4422">
                  <c:v>4423</c:v>
                </c:pt>
                <c:pt idx="4423">
                  <c:v>4424</c:v>
                </c:pt>
                <c:pt idx="4424">
                  <c:v>4425</c:v>
                </c:pt>
                <c:pt idx="4425">
                  <c:v>4426</c:v>
                </c:pt>
                <c:pt idx="4426">
                  <c:v>4427</c:v>
                </c:pt>
                <c:pt idx="4427">
                  <c:v>4428</c:v>
                </c:pt>
                <c:pt idx="4428">
                  <c:v>4429</c:v>
                </c:pt>
                <c:pt idx="4429">
                  <c:v>4430</c:v>
                </c:pt>
                <c:pt idx="4430">
                  <c:v>4431</c:v>
                </c:pt>
                <c:pt idx="4431">
                  <c:v>4432</c:v>
                </c:pt>
                <c:pt idx="4432">
                  <c:v>4433</c:v>
                </c:pt>
                <c:pt idx="4433">
                  <c:v>4434</c:v>
                </c:pt>
                <c:pt idx="4434">
                  <c:v>4435</c:v>
                </c:pt>
                <c:pt idx="4435">
                  <c:v>4436</c:v>
                </c:pt>
                <c:pt idx="4436">
                  <c:v>4437</c:v>
                </c:pt>
                <c:pt idx="4437">
                  <c:v>4438</c:v>
                </c:pt>
                <c:pt idx="4438">
                  <c:v>4439</c:v>
                </c:pt>
                <c:pt idx="4439">
                  <c:v>4440</c:v>
                </c:pt>
                <c:pt idx="4440">
                  <c:v>4441</c:v>
                </c:pt>
                <c:pt idx="4441">
                  <c:v>4442</c:v>
                </c:pt>
                <c:pt idx="4442">
                  <c:v>4443</c:v>
                </c:pt>
                <c:pt idx="4443">
                  <c:v>4444</c:v>
                </c:pt>
                <c:pt idx="4444">
                  <c:v>4445</c:v>
                </c:pt>
                <c:pt idx="4445">
                  <c:v>4446</c:v>
                </c:pt>
                <c:pt idx="4446">
                  <c:v>4447</c:v>
                </c:pt>
                <c:pt idx="4447">
                  <c:v>4448</c:v>
                </c:pt>
                <c:pt idx="4448">
                  <c:v>4449</c:v>
                </c:pt>
                <c:pt idx="4449">
                  <c:v>4450</c:v>
                </c:pt>
                <c:pt idx="4450">
                  <c:v>4451</c:v>
                </c:pt>
                <c:pt idx="4451">
                  <c:v>4452</c:v>
                </c:pt>
                <c:pt idx="4452">
                  <c:v>4453</c:v>
                </c:pt>
                <c:pt idx="4453">
                  <c:v>4454</c:v>
                </c:pt>
                <c:pt idx="4454">
                  <c:v>4455</c:v>
                </c:pt>
                <c:pt idx="4455">
                  <c:v>4456</c:v>
                </c:pt>
                <c:pt idx="4456">
                  <c:v>4457</c:v>
                </c:pt>
                <c:pt idx="4457">
                  <c:v>4458</c:v>
                </c:pt>
                <c:pt idx="4458">
                  <c:v>4459</c:v>
                </c:pt>
                <c:pt idx="4459">
                  <c:v>4460</c:v>
                </c:pt>
                <c:pt idx="4460">
                  <c:v>4461</c:v>
                </c:pt>
                <c:pt idx="4461">
                  <c:v>4462</c:v>
                </c:pt>
                <c:pt idx="4462">
                  <c:v>4463</c:v>
                </c:pt>
                <c:pt idx="4463">
                  <c:v>4464</c:v>
                </c:pt>
                <c:pt idx="4464">
                  <c:v>4465</c:v>
                </c:pt>
                <c:pt idx="4465">
                  <c:v>4466</c:v>
                </c:pt>
                <c:pt idx="4466">
                  <c:v>4467</c:v>
                </c:pt>
                <c:pt idx="4467">
                  <c:v>4468</c:v>
                </c:pt>
                <c:pt idx="4468">
                  <c:v>4469</c:v>
                </c:pt>
                <c:pt idx="4469">
                  <c:v>4470</c:v>
                </c:pt>
                <c:pt idx="4470">
                  <c:v>4471</c:v>
                </c:pt>
                <c:pt idx="4471">
                  <c:v>4472</c:v>
                </c:pt>
                <c:pt idx="4472">
                  <c:v>4473</c:v>
                </c:pt>
                <c:pt idx="4473">
                  <c:v>4474</c:v>
                </c:pt>
                <c:pt idx="4474">
                  <c:v>4475</c:v>
                </c:pt>
                <c:pt idx="4475">
                  <c:v>4476</c:v>
                </c:pt>
                <c:pt idx="4476">
                  <c:v>4477</c:v>
                </c:pt>
                <c:pt idx="4477">
                  <c:v>4478</c:v>
                </c:pt>
                <c:pt idx="4478">
                  <c:v>4479</c:v>
                </c:pt>
                <c:pt idx="4479">
                  <c:v>4480</c:v>
                </c:pt>
                <c:pt idx="4480">
                  <c:v>4481</c:v>
                </c:pt>
                <c:pt idx="4481">
                  <c:v>4482</c:v>
                </c:pt>
                <c:pt idx="4482">
                  <c:v>4483</c:v>
                </c:pt>
                <c:pt idx="4483">
                  <c:v>4484</c:v>
                </c:pt>
                <c:pt idx="4484">
                  <c:v>4485</c:v>
                </c:pt>
                <c:pt idx="4485">
                  <c:v>4486</c:v>
                </c:pt>
                <c:pt idx="4486">
                  <c:v>4487</c:v>
                </c:pt>
                <c:pt idx="4487">
                  <c:v>4488</c:v>
                </c:pt>
                <c:pt idx="4488">
                  <c:v>4489</c:v>
                </c:pt>
                <c:pt idx="4489">
                  <c:v>4490</c:v>
                </c:pt>
                <c:pt idx="4490">
                  <c:v>4491</c:v>
                </c:pt>
                <c:pt idx="4491">
                  <c:v>4492</c:v>
                </c:pt>
                <c:pt idx="4492">
                  <c:v>4493</c:v>
                </c:pt>
                <c:pt idx="4493">
                  <c:v>4494</c:v>
                </c:pt>
                <c:pt idx="4494">
                  <c:v>4495</c:v>
                </c:pt>
                <c:pt idx="4495">
                  <c:v>4496</c:v>
                </c:pt>
                <c:pt idx="4496">
                  <c:v>4497</c:v>
                </c:pt>
                <c:pt idx="4497">
                  <c:v>4498</c:v>
                </c:pt>
                <c:pt idx="4498">
                  <c:v>4499</c:v>
                </c:pt>
                <c:pt idx="4499">
                  <c:v>4500</c:v>
                </c:pt>
                <c:pt idx="4500">
                  <c:v>4501</c:v>
                </c:pt>
                <c:pt idx="4501">
                  <c:v>4502</c:v>
                </c:pt>
                <c:pt idx="4502">
                  <c:v>4503</c:v>
                </c:pt>
                <c:pt idx="4503">
                  <c:v>4504</c:v>
                </c:pt>
                <c:pt idx="4504">
                  <c:v>4505</c:v>
                </c:pt>
                <c:pt idx="4505">
                  <c:v>4506</c:v>
                </c:pt>
                <c:pt idx="4506">
                  <c:v>4507</c:v>
                </c:pt>
                <c:pt idx="4507">
                  <c:v>4508</c:v>
                </c:pt>
                <c:pt idx="4508">
                  <c:v>4509</c:v>
                </c:pt>
                <c:pt idx="4509">
                  <c:v>4510</c:v>
                </c:pt>
                <c:pt idx="4510">
                  <c:v>4511</c:v>
                </c:pt>
                <c:pt idx="4511">
                  <c:v>4512</c:v>
                </c:pt>
                <c:pt idx="4512">
                  <c:v>4513</c:v>
                </c:pt>
                <c:pt idx="4513">
                  <c:v>4514</c:v>
                </c:pt>
                <c:pt idx="4514">
                  <c:v>4515</c:v>
                </c:pt>
                <c:pt idx="4515">
                  <c:v>4516</c:v>
                </c:pt>
                <c:pt idx="4516">
                  <c:v>4517</c:v>
                </c:pt>
                <c:pt idx="4517">
                  <c:v>4518</c:v>
                </c:pt>
                <c:pt idx="4518">
                  <c:v>4519</c:v>
                </c:pt>
                <c:pt idx="4519">
                  <c:v>4520</c:v>
                </c:pt>
                <c:pt idx="4520">
                  <c:v>4521</c:v>
                </c:pt>
                <c:pt idx="4521">
                  <c:v>4522</c:v>
                </c:pt>
                <c:pt idx="4522">
                  <c:v>4523</c:v>
                </c:pt>
                <c:pt idx="4523">
                  <c:v>4524</c:v>
                </c:pt>
                <c:pt idx="4524">
                  <c:v>4525</c:v>
                </c:pt>
                <c:pt idx="4525">
                  <c:v>4526</c:v>
                </c:pt>
                <c:pt idx="4526">
                  <c:v>4527</c:v>
                </c:pt>
                <c:pt idx="4527">
                  <c:v>4528</c:v>
                </c:pt>
                <c:pt idx="4528">
                  <c:v>4529</c:v>
                </c:pt>
                <c:pt idx="4529">
                  <c:v>4530</c:v>
                </c:pt>
                <c:pt idx="4530">
                  <c:v>4531</c:v>
                </c:pt>
                <c:pt idx="4531">
                  <c:v>4532</c:v>
                </c:pt>
                <c:pt idx="4532">
                  <c:v>4533</c:v>
                </c:pt>
                <c:pt idx="4533">
                  <c:v>4534</c:v>
                </c:pt>
                <c:pt idx="4534">
                  <c:v>4535</c:v>
                </c:pt>
                <c:pt idx="4535">
                  <c:v>4536</c:v>
                </c:pt>
                <c:pt idx="4536">
                  <c:v>4537</c:v>
                </c:pt>
                <c:pt idx="4537">
                  <c:v>4538</c:v>
                </c:pt>
                <c:pt idx="4538">
                  <c:v>4539</c:v>
                </c:pt>
                <c:pt idx="4539">
                  <c:v>4540</c:v>
                </c:pt>
                <c:pt idx="4540">
                  <c:v>4541</c:v>
                </c:pt>
                <c:pt idx="4541">
                  <c:v>4542</c:v>
                </c:pt>
                <c:pt idx="4542">
                  <c:v>4543</c:v>
                </c:pt>
                <c:pt idx="4543">
                  <c:v>4544</c:v>
                </c:pt>
                <c:pt idx="4544">
                  <c:v>4545</c:v>
                </c:pt>
                <c:pt idx="4545">
                  <c:v>4546</c:v>
                </c:pt>
                <c:pt idx="4546">
                  <c:v>4547</c:v>
                </c:pt>
                <c:pt idx="4547">
                  <c:v>4548</c:v>
                </c:pt>
                <c:pt idx="4548">
                  <c:v>4549</c:v>
                </c:pt>
                <c:pt idx="4549">
                  <c:v>4550</c:v>
                </c:pt>
                <c:pt idx="4550">
                  <c:v>4551</c:v>
                </c:pt>
                <c:pt idx="4551">
                  <c:v>4552</c:v>
                </c:pt>
                <c:pt idx="4552">
                  <c:v>4553</c:v>
                </c:pt>
                <c:pt idx="4553">
                  <c:v>4554</c:v>
                </c:pt>
                <c:pt idx="4554">
                  <c:v>4555</c:v>
                </c:pt>
                <c:pt idx="4555">
                  <c:v>4556</c:v>
                </c:pt>
                <c:pt idx="4556">
                  <c:v>4557</c:v>
                </c:pt>
                <c:pt idx="4557">
                  <c:v>4558</c:v>
                </c:pt>
                <c:pt idx="4558">
                  <c:v>4559</c:v>
                </c:pt>
                <c:pt idx="4559">
                  <c:v>4560</c:v>
                </c:pt>
                <c:pt idx="4560">
                  <c:v>4561</c:v>
                </c:pt>
                <c:pt idx="4561">
                  <c:v>4562</c:v>
                </c:pt>
                <c:pt idx="4562">
                  <c:v>4563</c:v>
                </c:pt>
                <c:pt idx="4563">
                  <c:v>4564</c:v>
                </c:pt>
                <c:pt idx="4564">
                  <c:v>4565</c:v>
                </c:pt>
                <c:pt idx="4565">
                  <c:v>4566</c:v>
                </c:pt>
                <c:pt idx="4566">
                  <c:v>4567</c:v>
                </c:pt>
                <c:pt idx="4567">
                  <c:v>4568</c:v>
                </c:pt>
                <c:pt idx="4568">
                  <c:v>4569</c:v>
                </c:pt>
                <c:pt idx="4569">
                  <c:v>4570</c:v>
                </c:pt>
                <c:pt idx="4570">
                  <c:v>4571</c:v>
                </c:pt>
                <c:pt idx="4571">
                  <c:v>4572</c:v>
                </c:pt>
                <c:pt idx="4572">
                  <c:v>4573</c:v>
                </c:pt>
                <c:pt idx="4573">
                  <c:v>4574</c:v>
                </c:pt>
                <c:pt idx="4574">
                  <c:v>4575</c:v>
                </c:pt>
                <c:pt idx="4575">
                  <c:v>4576</c:v>
                </c:pt>
                <c:pt idx="4576">
                  <c:v>4577</c:v>
                </c:pt>
                <c:pt idx="4577">
                  <c:v>4578</c:v>
                </c:pt>
                <c:pt idx="4578">
                  <c:v>4579</c:v>
                </c:pt>
                <c:pt idx="4579">
                  <c:v>4580</c:v>
                </c:pt>
                <c:pt idx="4580">
                  <c:v>4581</c:v>
                </c:pt>
                <c:pt idx="4581">
                  <c:v>4582</c:v>
                </c:pt>
                <c:pt idx="4582">
                  <c:v>4583</c:v>
                </c:pt>
                <c:pt idx="4583">
                  <c:v>4584</c:v>
                </c:pt>
                <c:pt idx="4584">
                  <c:v>4585</c:v>
                </c:pt>
                <c:pt idx="4585">
                  <c:v>4586</c:v>
                </c:pt>
                <c:pt idx="4586">
                  <c:v>4587</c:v>
                </c:pt>
                <c:pt idx="4587">
                  <c:v>4588</c:v>
                </c:pt>
                <c:pt idx="4588">
                  <c:v>4589</c:v>
                </c:pt>
                <c:pt idx="4589">
                  <c:v>4590</c:v>
                </c:pt>
                <c:pt idx="4590">
                  <c:v>4591</c:v>
                </c:pt>
                <c:pt idx="4591">
                  <c:v>4592</c:v>
                </c:pt>
                <c:pt idx="4592">
                  <c:v>4593</c:v>
                </c:pt>
                <c:pt idx="4593">
                  <c:v>4594</c:v>
                </c:pt>
                <c:pt idx="4594">
                  <c:v>4595</c:v>
                </c:pt>
                <c:pt idx="4595">
                  <c:v>4596</c:v>
                </c:pt>
                <c:pt idx="4596">
                  <c:v>4597</c:v>
                </c:pt>
                <c:pt idx="4597">
                  <c:v>4598</c:v>
                </c:pt>
                <c:pt idx="4598">
                  <c:v>4599</c:v>
                </c:pt>
                <c:pt idx="4599">
                  <c:v>4600</c:v>
                </c:pt>
                <c:pt idx="4600">
                  <c:v>4601</c:v>
                </c:pt>
                <c:pt idx="4601">
                  <c:v>4602</c:v>
                </c:pt>
                <c:pt idx="4602">
                  <c:v>4603</c:v>
                </c:pt>
                <c:pt idx="4603">
                  <c:v>4604</c:v>
                </c:pt>
                <c:pt idx="4604">
                  <c:v>4605</c:v>
                </c:pt>
                <c:pt idx="4605">
                  <c:v>4606</c:v>
                </c:pt>
                <c:pt idx="4606">
                  <c:v>4607</c:v>
                </c:pt>
                <c:pt idx="4607">
                  <c:v>4608</c:v>
                </c:pt>
                <c:pt idx="4608">
                  <c:v>4609</c:v>
                </c:pt>
                <c:pt idx="4609">
                  <c:v>4610</c:v>
                </c:pt>
                <c:pt idx="4610">
                  <c:v>4611</c:v>
                </c:pt>
                <c:pt idx="4611">
                  <c:v>4612</c:v>
                </c:pt>
                <c:pt idx="4612">
                  <c:v>4613</c:v>
                </c:pt>
                <c:pt idx="4613">
                  <c:v>4614</c:v>
                </c:pt>
                <c:pt idx="4614">
                  <c:v>4615</c:v>
                </c:pt>
                <c:pt idx="4615">
                  <c:v>4616</c:v>
                </c:pt>
                <c:pt idx="4616">
                  <c:v>4617</c:v>
                </c:pt>
                <c:pt idx="4617">
                  <c:v>4618</c:v>
                </c:pt>
                <c:pt idx="4618">
                  <c:v>4619</c:v>
                </c:pt>
                <c:pt idx="4619">
                  <c:v>4620</c:v>
                </c:pt>
                <c:pt idx="4620">
                  <c:v>4621</c:v>
                </c:pt>
                <c:pt idx="4621">
                  <c:v>4622</c:v>
                </c:pt>
                <c:pt idx="4622">
                  <c:v>4623</c:v>
                </c:pt>
                <c:pt idx="4623">
                  <c:v>4624</c:v>
                </c:pt>
                <c:pt idx="4624">
                  <c:v>4625</c:v>
                </c:pt>
                <c:pt idx="4625">
                  <c:v>4626</c:v>
                </c:pt>
                <c:pt idx="4626">
                  <c:v>4627</c:v>
                </c:pt>
                <c:pt idx="4627">
                  <c:v>4628</c:v>
                </c:pt>
                <c:pt idx="4628">
                  <c:v>4629</c:v>
                </c:pt>
                <c:pt idx="4629">
                  <c:v>4630</c:v>
                </c:pt>
                <c:pt idx="4630">
                  <c:v>4631</c:v>
                </c:pt>
                <c:pt idx="4631">
                  <c:v>4632</c:v>
                </c:pt>
                <c:pt idx="4632">
                  <c:v>4633</c:v>
                </c:pt>
                <c:pt idx="4633">
                  <c:v>4634</c:v>
                </c:pt>
                <c:pt idx="4634">
                  <c:v>4635</c:v>
                </c:pt>
                <c:pt idx="4635">
                  <c:v>4636</c:v>
                </c:pt>
                <c:pt idx="4636">
                  <c:v>4637</c:v>
                </c:pt>
                <c:pt idx="4637">
                  <c:v>4638</c:v>
                </c:pt>
                <c:pt idx="4638">
                  <c:v>4639</c:v>
                </c:pt>
                <c:pt idx="4639">
                  <c:v>4640</c:v>
                </c:pt>
                <c:pt idx="4640">
                  <c:v>4641</c:v>
                </c:pt>
                <c:pt idx="4641">
                  <c:v>4642</c:v>
                </c:pt>
                <c:pt idx="4642">
                  <c:v>4643</c:v>
                </c:pt>
                <c:pt idx="4643">
                  <c:v>4644</c:v>
                </c:pt>
                <c:pt idx="4644">
                  <c:v>4645</c:v>
                </c:pt>
                <c:pt idx="4645">
                  <c:v>4646</c:v>
                </c:pt>
                <c:pt idx="4646">
                  <c:v>4647</c:v>
                </c:pt>
                <c:pt idx="4647">
                  <c:v>4648</c:v>
                </c:pt>
                <c:pt idx="4648">
                  <c:v>4649</c:v>
                </c:pt>
                <c:pt idx="4649">
                  <c:v>4650</c:v>
                </c:pt>
                <c:pt idx="4650">
                  <c:v>4651</c:v>
                </c:pt>
                <c:pt idx="4651">
                  <c:v>4652</c:v>
                </c:pt>
                <c:pt idx="4652">
                  <c:v>4653</c:v>
                </c:pt>
                <c:pt idx="4653">
                  <c:v>4654</c:v>
                </c:pt>
                <c:pt idx="4654">
                  <c:v>4655</c:v>
                </c:pt>
                <c:pt idx="4655">
                  <c:v>4656</c:v>
                </c:pt>
                <c:pt idx="4656">
                  <c:v>4657</c:v>
                </c:pt>
                <c:pt idx="4657">
                  <c:v>4658</c:v>
                </c:pt>
                <c:pt idx="4658">
                  <c:v>4659</c:v>
                </c:pt>
                <c:pt idx="4659">
                  <c:v>4660</c:v>
                </c:pt>
                <c:pt idx="4660">
                  <c:v>4661</c:v>
                </c:pt>
                <c:pt idx="4661">
                  <c:v>4662</c:v>
                </c:pt>
                <c:pt idx="4662">
                  <c:v>4663</c:v>
                </c:pt>
                <c:pt idx="4663">
                  <c:v>4664</c:v>
                </c:pt>
                <c:pt idx="4664">
                  <c:v>4665</c:v>
                </c:pt>
                <c:pt idx="4665">
                  <c:v>4666</c:v>
                </c:pt>
                <c:pt idx="4666">
                  <c:v>4667</c:v>
                </c:pt>
                <c:pt idx="4667">
                  <c:v>4668</c:v>
                </c:pt>
                <c:pt idx="4668">
                  <c:v>4669</c:v>
                </c:pt>
                <c:pt idx="4669">
                  <c:v>4670</c:v>
                </c:pt>
                <c:pt idx="4670">
                  <c:v>4671</c:v>
                </c:pt>
                <c:pt idx="4671">
                  <c:v>4672</c:v>
                </c:pt>
                <c:pt idx="4672">
                  <c:v>4673</c:v>
                </c:pt>
                <c:pt idx="4673">
                  <c:v>4674</c:v>
                </c:pt>
                <c:pt idx="4674">
                  <c:v>4675</c:v>
                </c:pt>
                <c:pt idx="4675">
                  <c:v>4676</c:v>
                </c:pt>
                <c:pt idx="4676">
                  <c:v>4677</c:v>
                </c:pt>
                <c:pt idx="4677">
                  <c:v>4678</c:v>
                </c:pt>
                <c:pt idx="4678">
                  <c:v>4679</c:v>
                </c:pt>
                <c:pt idx="4679">
                  <c:v>4680</c:v>
                </c:pt>
                <c:pt idx="4680">
                  <c:v>4681</c:v>
                </c:pt>
                <c:pt idx="4681">
                  <c:v>4682</c:v>
                </c:pt>
                <c:pt idx="4682">
                  <c:v>4683</c:v>
                </c:pt>
                <c:pt idx="4683">
                  <c:v>4684</c:v>
                </c:pt>
                <c:pt idx="4684">
                  <c:v>4685</c:v>
                </c:pt>
                <c:pt idx="4685">
                  <c:v>4686</c:v>
                </c:pt>
                <c:pt idx="4686">
                  <c:v>4687</c:v>
                </c:pt>
                <c:pt idx="4687">
                  <c:v>4688</c:v>
                </c:pt>
                <c:pt idx="4688">
                  <c:v>4689</c:v>
                </c:pt>
                <c:pt idx="4689">
                  <c:v>4690</c:v>
                </c:pt>
                <c:pt idx="4690">
                  <c:v>4691</c:v>
                </c:pt>
                <c:pt idx="4691">
                  <c:v>4692</c:v>
                </c:pt>
                <c:pt idx="4692">
                  <c:v>4693</c:v>
                </c:pt>
                <c:pt idx="4693">
                  <c:v>4694</c:v>
                </c:pt>
                <c:pt idx="4694">
                  <c:v>4695</c:v>
                </c:pt>
                <c:pt idx="4695">
                  <c:v>4696</c:v>
                </c:pt>
                <c:pt idx="4696">
                  <c:v>4697</c:v>
                </c:pt>
                <c:pt idx="4697">
                  <c:v>4698</c:v>
                </c:pt>
                <c:pt idx="4698">
                  <c:v>4699</c:v>
                </c:pt>
                <c:pt idx="4699">
                  <c:v>4700</c:v>
                </c:pt>
                <c:pt idx="4700">
                  <c:v>4701</c:v>
                </c:pt>
                <c:pt idx="4701">
                  <c:v>4702</c:v>
                </c:pt>
                <c:pt idx="4702">
                  <c:v>4703</c:v>
                </c:pt>
                <c:pt idx="4703">
                  <c:v>4704</c:v>
                </c:pt>
                <c:pt idx="4704">
                  <c:v>4705</c:v>
                </c:pt>
                <c:pt idx="4705">
                  <c:v>4706</c:v>
                </c:pt>
                <c:pt idx="4706">
                  <c:v>4707</c:v>
                </c:pt>
                <c:pt idx="4707">
                  <c:v>4708</c:v>
                </c:pt>
                <c:pt idx="4708">
                  <c:v>4709</c:v>
                </c:pt>
                <c:pt idx="4709">
                  <c:v>4710</c:v>
                </c:pt>
                <c:pt idx="4710">
                  <c:v>4711</c:v>
                </c:pt>
                <c:pt idx="4711">
                  <c:v>4712</c:v>
                </c:pt>
                <c:pt idx="4712">
                  <c:v>4713</c:v>
                </c:pt>
                <c:pt idx="4713">
                  <c:v>4714</c:v>
                </c:pt>
                <c:pt idx="4714">
                  <c:v>4715</c:v>
                </c:pt>
                <c:pt idx="4715">
                  <c:v>4716</c:v>
                </c:pt>
                <c:pt idx="4716">
                  <c:v>4717</c:v>
                </c:pt>
                <c:pt idx="4717">
                  <c:v>4718</c:v>
                </c:pt>
                <c:pt idx="4718">
                  <c:v>4719</c:v>
                </c:pt>
                <c:pt idx="4719">
                  <c:v>4720</c:v>
                </c:pt>
                <c:pt idx="4720">
                  <c:v>4721</c:v>
                </c:pt>
                <c:pt idx="4721">
                  <c:v>4722</c:v>
                </c:pt>
                <c:pt idx="4722">
                  <c:v>4723</c:v>
                </c:pt>
                <c:pt idx="4723">
                  <c:v>4724</c:v>
                </c:pt>
                <c:pt idx="4724">
                  <c:v>4725</c:v>
                </c:pt>
                <c:pt idx="4725">
                  <c:v>4726</c:v>
                </c:pt>
                <c:pt idx="4726">
                  <c:v>4727</c:v>
                </c:pt>
                <c:pt idx="4727">
                  <c:v>4728</c:v>
                </c:pt>
                <c:pt idx="4728">
                  <c:v>4729</c:v>
                </c:pt>
                <c:pt idx="4729">
                  <c:v>4730</c:v>
                </c:pt>
                <c:pt idx="4730">
                  <c:v>4731</c:v>
                </c:pt>
                <c:pt idx="4731">
                  <c:v>4732</c:v>
                </c:pt>
                <c:pt idx="4732">
                  <c:v>4733</c:v>
                </c:pt>
                <c:pt idx="4733">
                  <c:v>4734</c:v>
                </c:pt>
                <c:pt idx="4734">
                  <c:v>4735</c:v>
                </c:pt>
                <c:pt idx="4735">
                  <c:v>4736</c:v>
                </c:pt>
                <c:pt idx="4736">
                  <c:v>4737</c:v>
                </c:pt>
                <c:pt idx="4737">
                  <c:v>4738</c:v>
                </c:pt>
                <c:pt idx="4738">
                  <c:v>4739</c:v>
                </c:pt>
                <c:pt idx="4739">
                  <c:v>4740</c:v>
                </c:pt>
                <c:pt idx="4740">
                  <c:v>4741</c:v>
                </c:pt>
                <c:pt idx="4741">
                  <c:v>4742</c:v>
                </c:pt>
                <c:pt idx="4742">
                  <c:v>4743</c:v>
                </c:pt>
                <c:pt idx="4743">
                  <c:v>4744</c:v>
                </c:pt>
                <c:pt idx="4744">
                  <c:v>4745</c:v>
                </c:pt>
                <c:pt idx="4745">
                  <c:v>4746</c:v>
                </c:pt>
                <c:pt idx="4746">
                  <c:v>4747</c:v>
                </c:pt>
                <c:pt idx="4747">
                  <c:v>4748</c:v>
                </c:pt>
                <c:pt idx="4748">
                  <c:v>4749</c:v>
                </c:pt>
                <c:pt idx="4749">
                  <c:v>4750</c:v>
                </c:pt>
                <c:pt idx="4750">
                  <c:v>4751</c:v>
                </c:pt>
                <c:pt idx="4751">
                  <c:v>4752</c:v>
                </c:pt>
                <c:pt idx="4752">
                  <c:v>4753</c:v>
                </c:pt>
                <c:pt idx="4753">
                  <c:v>4754</c:v>
                </c:pt>
                <c:pt idx="4754">
                  <c:v>4755</c:v>
                </c:pt>
                <c:pt idx="4755">
                  <c:v>4756</c:v>
                </c:pt>
                <c:pt idx="4756">
                  <c:v>4757</c:v>
                </c:pt>
                <c:pt idx="4757">
                  <c:v>4758</c:v>
                </c:pt>
                <c:pt idx="4758">
                  <c:v>4759</c:v>
                </c:pt>
                <c:pt idx="4759">
                  <c:v>4760</c:v>
                </c:pt>
                <c:pt idx="4760">
                  <c:v>4761</c:v>
                </c:pt>
                <c:pt idx="4761">
                  <c:v>4762</c:v>
                </c:pt>
                <c:pt idx="4762">
                  <c:v>4763</c:v>
                </c:pt>
                <c:pt idx="4763">
                  <c:v>4764</c:v>
                </c:pt>
                <c:pt idx="4764">
                  <c:v>4765</c:v>
                </c:pt>
                <c:pt idx="4765">
                  <c:v>4766</c:v>
                </c:pt>
                <c:pt idx="4766">
                  <c:v>4767</c:v>
                </c:pt>
                <c:pt idx="4767">
                  <c:v>4768</c:v>
                </c:pt>
                <c:pt idx="4768">
                  <c:v>4769</c:v>
                </c:pt>
                <c:pt idx="4769">
                  <c:v>4770</c:v>
                </c:pt>
                <c:pt idx="4770">
                  <c:v>4771</c:v>
                </c:pt>
                <c:pt idx="4771">
                  <c:v>4772</c:v>
                </c:pt>
                <c:pt idx="4772">
                  <c:v>4773</c:v>
                </c:pt>
                <c:pt idx="4773">
                  <c:v>4774</c:v>
                </c:pt>
                <c:pt idx="4774">
                  <c:v>4775</c:v>
                </c:pt>
                <c:pt idx="4775">
                  <c:v>4776</c:v>
                </c:pt>
                <c:pt idx="4776">
                  <c:v>4777</c:v>
                </c:pt>
                <c:pt idx="4777">
                  <c:v>4778</c:v>
                </c:pt>
                <c:pt idx="4778">
                  <c:v>4779</c:v>
                </c:pt>
                <c:pt idx="4779">
                  <c:v>4780</c:v>
                </c:pt>
                <c:pt idx="4780">
                  <c:v>4781</c:v>
                </c:pt>
                <c:pt idx="4781">
                  <c:v>4782</c:v>
                </c:pt>
                <c:pt idx="4782">
                  <c:v>4783</c:v>
                </c:pt>
                <c:pt idx="4783">
                  <c:v>4784</c:v>
                </c:pt>
                <c:pt idx="4784">
                  <c:v>4785</c:v>
                </c:pt>
                <c:pt idx="4785">
                  <c:v>4786</c:v>
                </c:pt>
                <c:pt idx="4786">
                  <c:v>4787</c:v>
                </c:pt>
                <c:pt idx="4787">
                  <c:v>4788</c:v>
                </c:pt>
                <c:pt idx="4788">
                  <c:v>4789</c:v>
                </c:pt>
                <c:pt idx="4789">
                  <c:v>4790</c:v>
                </c:pt>
                <c:pt idx="4790">
                  <c:v>4791</c:v>
                </c:pt>
                <c:pt idx="4791">
                  <c:v>4792</c:v>
                </c:pt>
                <c:pt idx="4792">
                  <c:v>4793</c:v>
                </c:pt>
                <c:pt idx="4793">
                  <c:v>4794</c:v>
                </c:pt>
                <c:pt idx="4794">
                  <c:v>4795</c:v>
                </c:pt>
                <c:pt idx="4795">
                  <c:v>4796</c:v>
                </c:pt>
                <c:pt idx="4796">
                  <c:v>4797</c:v>
                </c:pt>
                <c:pt idx="4797">
                  <c:v>4798</c:v>
                </c:pt>
                <c:pt idx="4798">
                  <c:v>4799</c:v>
                </c:pt>
                <c:pt idx="4799">
                  <c:v>4800</c:v>
                </c:pt>
                <c:pt idx="4800">
                  <c:v>4801</c:v>
                </c:pt>
                <c:pt idx="4801">
                  <c:v>4802</c:v>
                </c:pt>
                <c:pt idx="4802">
                  <c:v>4803</c:v>
                </c:pt>
                <c:pt idx="4803">
                  <c:v>4804</c:v>
                </c:pt>
                <c:pt idx="4804">
                  <c:v>4805</c:v>
                </c:pt>
                <c:pt idx="4805">
                  <c:v>4806</c:v>
                </c:pt>
                <c:pt idx="4806">
                  <c:v>4807</c:v>
                </c:pt>
                <c:pt idx="4807">
                  <c:v>4808</c:v>
                </c:pt>
                <c:pt idx="4808">
                  <c:v>4809</c:v>
                </c:pt>
                <c:pt idx="4809">
                  <c:v>4810</c:v>
                </c:pt>
                <c:pt idx="4810">
                  <c:v>4811</c:v>
                </c:pt>
                <c:pt idx="4811">
                  <c:v>4812</c:v>
                </c:pt>
                <c:pt idx="4812">
                  <c:v>4813</c:v>
                </c:pt>
                <c:pt idx="4813">
                  <c:v>4814</c:v>
                </c:pt>
                <c:pt idx="4814">
                  <c:v>4815</c:v>
                </c:pt>
                <c:pt idx="4815">
                  <c:v>4816</c:v>
                </c:pt>
                <c:pt idx="4816">
                  <c:v>4817</c:v>
                </c:pt>
                <c:pt idx="4817">
                  <c:v>4818</c:v>
                </c:pt>
                <c:pt idx="4818">
                  <c:v>4819</c:v>
                </c:pt>
                <c:pt idx="4819">
                  <c:v>4820</c:v>
                </c:pt>
                <c:pt idx="4820">
                  <c:v>4821</c:v>
                </c:pt>
                <c:pt idx="4821">
                  <c:v>4822</c:v>
                </c:pt>
                <c:pt idx="4822">
                  <c:v>4823</c:v>
                </c:pt>
                <c:pt idx="4823">
                  <c:v>4824</c:v>
                </c:pt>
                <c:pt idx="4824">
                  <c:v>4825</c:v>
                </c:pt>
                <c:pt idx="4825">
                  <c:v>4826</c:v>
                </c:pt>
                <c:pt idx="4826">
                  <c:v>4827</c:v>
                </c:pt>
                <c:pt idx="4827">
                  <c:v>4828</c:v>
                </c:pt>
                <c:pt idx="4828">
                  <c:v>4829</c:v>
                </c:pt>
                <c:pt idx="4829">
                  <c:v>4830</c:v>
                </c:pt>
                <c:pt idx="4830">
                  <c:v>4831</c:v>
                </c:pt>
                <c:pt idx="4831">
                  <c:v>4832</c:v>
                </c:pt>
                <c:pt idx="4832">
                  <c:v>4833</c:v>
                </c:pt>
                <c:pt idx="4833">
                  <c:v>4834</c:v>
                </c:pt>
                <c:pt idx="4834">
                  <c:v>4835</c:v>
                </c:pt>
                <c:pt idx="4835">
                  <c:v>4836</c:v>
                </c:pt>
                <c:pt idx="4836">
                  <c:v>4837</c:v>
                </c:pt>
                <c:pt idx="4837">
                  <c:v>4838</c:v>
                </c:pt>
                <c:pt idx="4838">
                  <c:v>4839</c:v>
                </c:pt>
                <c:pt idx="4839">
                  <c:v>4840</c:v>
                </c:pt>
                <c:pt idx="4840">
                  <c:v>4841</c:v>
                </c:pt>
                <c:pt idx="4841">
                  <c:v>4842</c:v>
                </c:pt>
                <c:pt idx="4842">
                  <c:v>4843</c:v>
                </c:pt>
                <c:pt idx="4843">
                  <c:v>4844</c:v>
                </c:pt>
                <c:pt idx="4844">
                  <c:v>4845</c:v>
                </c:pt>
                <c:pt idx="4845">
                  <c:v>4846</c:v>
                </c:pt>
                <c:pt idx="4846">
                  <c:v>4847</c:v>
                </c:pt>
                <c:pt idx="4847">
                  <c:v>4848</c:v>
                </c:pt>
                <c:pt idx="4848">
                  <c:v>4849</c:v>
                </c:pt>
                <c:pt idx="4849">
                  <c:v>4850</c:v>
                </c:pt>
                <c:pt idx="4850">
                  <c:v>4851</c:v>
                </c:pt>
                <c:pt idx="4851">
                  <c:v>4852</c:v>
                </c:pt>
                <c:pt idx="4852">
                  <c:v>4853</c:v>
                </c:pt>
                <c:pt idx="4853">
                  <c:v>4854</c:v>
                </c:pt>
                <c:pt idx="4854">
                  <c:v>4855</c:v>
                </c:pt>
                <c:pt idx="4855">
                  <c:v>4856</c:v>
                </c:pt>
                <c:pt idx="4856">
                  <c:v>4857</c:v>
                </c:pt>
                <c:pt idx="4857">
                  <c:v>4858</c:v>
                </c:pt>
                <c:pt idx="4858">
                  <c:v>4859</c:v>
                </c:pt>
                <c:pt idx="4859">
                  <c:v>4860</c:v>
                </c:pt>
                <c:pt idx="4860">
                  <c:v>4861</c:v>
                </c:pt>
                <c:pt idx="4861">
                  <c:v>4862</c:v>
                </c:pt>
                <c:pt idx="4862">
                  <c:v>4863</c:v>
                </c:pt>
                <c:pt idx="4863">
                  <c:v>4864</c:v>
                </c:pt>
                <c:pt idx="4864">
                  <c:v>4865</c:v>
                </c:pt>
                <c:pt idx="4865">
                  <c:v>4866</c:v>
                </c:pt>
                <c:pt idx="4866">
                  <c:v>4867</c:v>
                </c:pt>
                <c:pt idx="4867">
                  <c:v>4868</c:v>
                </c:pt>
                <c:pt idx="4868">
                  <c:v>4869</c:v>
                </c:pt>
                <c:pt idx="4869">
                  <c:v>4870</c:v>
                </c:pt>
                <c:pt idx="4870">
                  <c:v>4871</c:v>
                </c:pt>
                <c:pt idx="4871">
                  <c:v>4872</c:v>
                </c:pt>
                <c:pt idx="4872">
                  <c:v>4873</c:v>
                </c:pt>
                <c:pt idx="4873">
                  <c:v>4874</c:v>
                </c:pt>
                <c:pt idx="4874">
                  <c:v>4875</c:v>
                </c:pt>
                <c:pt idx="4875">
                  <c:v>4876</c:v>
                </c:pt>
                <c:pt idx="4876">
                  <c:v>4877</c:v>
                </c:pt>
                <c:pt idx="4877">
                  <c:v>4878</c:v>
                </c:pt>
                <c:pt idx="4878">
                  <c:v>4879</c:v>
                </c:pt>
                <c:pt idx="4879">
                  <c:v>4880</c:v>
                </c:pt>
                <c:pt idx="4880">
                  <c:v>4881</c:v>
                </c:pt>
                <c:pt idx="4881">
                  <c:v>4882</c:v>
                </c:pt>
                <c:pt idx="4882">
                  <c:v>4883</c:v>
                </c:pt>
                <c:pt idx="4883">
                  <c:v>4884</c:v>
                </c:pt>
                <c:pt idx="4884">
                  <c:v>4885</c:v>
                </c:pt>
                <c:pt idx="4885">
                  <c:v>4886</c:v>
                </c:pt>
                <c:pt idx="4886">
                  <c:v>4887</c:v>
                </c:pt>
                <c:pt idx="4887">
                  <c:v>4888</c:v>
                </c:pt>
                <c:pt idx="4888">
                  <c:v>4889</c:v>
                </c:pt>
                <c:pt idx="4889">
                  <c:v>4890</c:v>
                </c:pt>
                <c:pt idx="4890">
                  <c:v>4891</c:v>
                </c:pt>
                <c:pt idx="4891">
                  <c:v>4892</c:v>
                </c:pt>
                <c:pt idx="4892">
                  <c:v>4893</c:v>
                </c:pt>
                <c:pt idx="4893">
                  <c:v>4894</c:v>
                </c:pt>
                <c:pt idx="4894">
                  <c:v>4895</c:v>
                </c:pt>
                <c:pt idx="4895">
                  <c:v>4896</c:v>
                </c:pt>
                <c:pt idx="4896">
                  <c:v>4897</c:v>
                </c:pt>
                <c:pt idx="4897">
                  <c:v>4898</c:v>
                </c:pt>
                <c:pt idx="4898">
                  <c:v>4899</c:v>
                </c:pt>
                <c:pt idx="4899">
                  <c:v>4900</c:v>
                </c:pt>
                <c:pt idx="4900">
                  <c:v>4901</c:v>
                </c:pt>
                <c:pt idx="4901">
                  <c:v>4902</c:v>
                </c:pt>
                <c:pt idx="4902">
                  <c:v>4903</c:v>
                </c:pt>
                <c:pt idx="4903">
                  <c:v>4904</c:v>
                </c:pt>
                <c:pt idx="4904">
                  <c:v>4905</c:v>
                </c:pt>
                <c:pt idx="4905">
                  <c:v>4906</c:v>
                </c:pt>
                <c:pt idx="4906">
                  <c:v>4907</c:v>
                </c:pt>
                <c:pt idx="4907">
                  <c:v>4908</c:v>
                </c:pt>
                <c:pt idx="4908">
                  <c:v>4909</c:v>
                </c:pt>
                <c:pt idx="4909">
                  <c:v>4910</c:v>
                </c:pt>
                <c:pt idx="4910">
                  <c:v>4911</c:v>
                </c:pt>
                <c:pt idx="4911">
                  <c:v>4912</c:v>
                </c:pt>
                <c:pt idx="4912">
                  <c:v>4913</c:v>
                </c:pt>
                <c:pt idx="4913">
                  <c:v>4914</c:v>
                </c:pt>
                <c:pt idx="4914">
                  <c:v>4915</c:v>
                </c:pt>
                <c:pt idx="4915">
                  <c:v>4916</c:v>
                </c:pt>
                <c:pt idx="4916">
                  <c:v>4917</c:v>
                </c:pt>
                <c:pt idx="4917">
                  <c:v>4918</c:v>
                </c:pt>
                <c:pt idx="4918">
                  <c:v>4919</c:v>
                </c:pt>
                <c:pt idx="4919">
                  <c:v>4920</c:v>
                </c:pt>
                <c:pt idx="4920">
                  <c:v>4921</c:v>
                </c:pt>
                <c:pt idx="4921">
                  <c:v>4922</c:v>
                </c:pt>
                <c:pt idx="4922">
                  <c:v>4923</c:v>
                </c:pt>
                <c:pt idx="4923">
                  <c:v>4924</c:v>
                </c:pt>
                <c:pt idx="4924">
                  <c:v>4925</c:v>
                </c:pt>
                <c:pt idx="4925">
                  <c:v>4926</c:v>
                </c:pt>
                <c:pt idx="4926">
                  <c:v>4927</c:v>
                </c:pt>
                <c:pt idx="4927">
                  <c:v>4928</c:v>
                </c:pt>
                <c:pt idx="4928">
                  <c:v>4929</c:v>
                </c:pt>
                <c:pt idx="4929">
                  <c:v>4930</c:v>
                </c:pt>
                <c:pt idx="4930">
                  <c:v>4931</c:v>
                </c:pt>
                <c:pt idx="4931">
                  <c:v>4932</c:v>
                </c:pt>
                <c:pt idx="4932">
                  <c:v>4933</c:v>
                </c:pt>
                <c:pt idx="4933">
                  <c:v>4934</c:v>
                </c:pt>
                <c:pt idx="4934">
                  <c:v>4935</c:v>
                </c:pt>
                <c:pt idx="4935">
                  <c:v>4936</c:v>
                </c:pt>
                <c:pt idx="4936">
                  <c:v>4937</c:v>
                </c:pt>
                <c:pt idx="4937">
                  <c:v>4938</c:v>
                </c:pt>
                <c:pt idx="4938">
                  <c:v>4939</c:v>
                </c:pt>
                <c:pt idx="4939">
                  <c:v>4940</c:v>
                </c:pt>
                <c:pt idx="4940">
                  <c:v>4941</c:v>
                </c:pt>
                <c:pt idx="4941">
                  <c:v>4942</c:v>
                </c:pt>
                <c:pt idx="4942">
                  <c:v>4943</c:v>
                </c:pt>
                <c:pt idx="4943">
                  <c:v>4944</c:v>
                </c:pt>
                <c:pt idx="4944">
                  <c:v>4945</c:v>
                </c:pt>
                <c:pt idx="4945">
                  <c:v>4946</c:v>
                </c:pt>
                <c:pt idx="4946">
                  <c:v>4947</c:v>
                </c:pt>
                <c:pt idx="4947">
                  <c:v>4948</c:v>
                </c:pt>
                <c:pt idx="4948">
                  <c:v>4949</c:v>
                </c:pt>
                <c:pt idx="4949">
                  <c:v>4950</c:v>
                </c:pt>
                <c:pt idx="4950">
                  <c:v>4951</c:v>
                </c:pt>
                <c:pt idx="4951">
                  <c:v>4952</c:v>
                </c:pt>
                <c:pt idx="4952">
                  <c:v>4953</c:v>
                </c:pt>
                <c:pt idx="4953">
                  <c:v>4954</c:v>
                </c:pt>
                <c:pt idx="4954">
                  <c:v>4955</c:v>
                </c:pt>
                <c:pt idx="4955">
                  <c:v>4956</c:v>
                </c:pt>
                <c:pt idx="4956">
                  <c:v>4957</c:v>
                </c:pt>
                <c:pt idx="4957">
                  <c:v>4958</c:v>
                </c:pt>
                <c:pt idx="4958">
                  <c:v>4959</c:v>
                </c:pt>
                <c:pt idx="4959">
                  <c:v>4960</c:v>
                </c:pt>
                <c:pt idx="4960">
                  <c:v>4961</c:v>
                </c:pt>
                <c:pt idx="4961">
                  <c:v>4962</c:v>
                </c:pt>
                <c:pt idx="4962">
                  <c:v>4963</c:v>
                </c:pt>
                <c:pt idx="4963">
                  <c:v>4964</c:v>
                </c:pt>
                <c:pt idx="4964">
                  <c:v>4965</c:v>
                </c:pt>
                <c:pt idx="4965">
                  <c:v>4966</c:v>
                </c:pt>
                <c:pt idx="4966">
                  <c:v>4967</c:v>
                </c:pt>
                <c:pt idx="4967">
                  <c:v>4968</c:v>
                </c:pt>
                <c:pt idx="4968">
                  <c:v>4969</c:v>
                </c:pt>
                <c:pt idx="4969">
                  <c:v>4970</c:v>
                </c:pt>
                <c:pt idx="4970">
                  <c:v>4971</c:v>
                </c:pt>
                <c:pt idx="4971">
                  <c:v>4972</c:v>
                </c:pt>
                <c:pt idx="4972">
                  <c:v>4973</c:v>
                </c:pt>
                <c:pt idx="4973">
                  <c:v>4974</c:v>
                </c:pt>
                <c:pt idx="4974">
                  <c:v>4975</c:v>
                </c:pt>
                <c:pt idx="4975">
                  <c:v>4976</c:v>
                </c:pt>
                <c:pt idx="4976">
                  <c:v>4977</c:v>
                </c:pt>
                <c:pt idx="4977">
                  <c:v>4978</c:v>
                </c:pt>
                <c:pt idx="4978">
                  <c:v>4979</c:v>
                </c:pt>
                <c:pt idx="4979">
                  <c:v>4980</c:v>
                </c:pt>
                <c:pt idx="4980">
                  <c:v>4981</c:v>
                </c:pt>
                <c:pt idx="4981">
                  <c:v>4982</c:v>
                </c:pt>
                <c:pt idx="4982">
                  <c:v>4983</c:v>
                </c:pt>
                <c:pt idx="4983">
                  <c:v>4984</c:v>
                </c:pt>
                <c:pt idx="4984">
                  <c:v>4985</c:v>
                </c:pt>
                <c:pt idx="4985">
                  <c:v>4986</c:v>
                </c:pt>
                <c:pt idx="4986">
                  <c:v>4987</c:v>
                </c:pt>
                <c:pt idx="4987">
                  <c:v>4988</c:v>
                </c:pt>
                <c:pt idx="4988">
                  <c:v>4989</c:v>
                </c:pt>
                <c:pt idx="4989">
                  <c:v>4990</c:v>
                </c:pt>
                <c:pt idx="4990">
                  <c:v>4991</c:v>
                </c:pt>
                <c:pt idx="4991">
                  <c:v>4992</c:v>
                </c:pt>
                <c:pt idx="4992">
                  <c:v>4993</c:v>
                </c:pt>
                <c:pt idx="4993">
                  <c:v>4994</c:v>
                </c:pt>
                <c:pt idx="4994">
                  <c:v>4995</c:v>
                </c:pt>
                <c:pt idx="4995">
                  <c:v>4996</c:v>
                </c:pt>
                <c:pt idx="4996">
                  <c:v>4997</c:v>
                </c:pt>
                <c:pt idx="4997">
                  <c:v>4998</c:v>
                </c:pt>
                <c:pt idx="4998">
                  <c:v>4999</c:v>
                </c:pt>
                <c:pt idx="4999">
                  <c:v>5000</c:v>
                </c:pt>
                <c:pt idx="5000">
                  <c:v>5001</c:v>
                </c:pt>
                <c:pt idx="5001">
                  <c:v>5002</c:v>
                </c:pt>
                <c:pt idx="5002">
                  <c:v>5003</c:v>
                </c:pt>
                <c:pt idx="5003">
                  <c:v>5004</c:v>
                </c:pt>
                <c:pt idx="5004">
                  <c:v>5005</c:v>
                </c:pt>
                <c:pt idx="5005">
                  <c:v>5006</c:v>
                </c:pt>
                <c:pt idx="5006">
                  <c:v>5007</c:v>
                </c:pt>
                <c:pt idx="5007">
                  <c:v>5008</c:v>
                </c:pt>
                <c:pt idx="5008">
                  <c:v>5009</c:v>
                </c:pt>
                <c:pt idx="5009">
                  <c:v>5010</c:v>
                </c:pt>
                <c:pt idx="5010">
                  <c:v>5011</c:v>
                </c:pt>
                <c:pt idx="5011">
                  <c:v>5012</c:v>
                </c:pt>
                <c:pt idx="5012">
                  <c:v>5013</c:v>
                </c:pt>
                <c:pt idx="5013">
                  <c:v>5014</c:v>
                </c:pt>
                <c:pt idx="5014">
                  <c:v>5015</c:v>
                </c:pt>
                <c:pt idx="5015">
                  <c:v>5016</c:v>
                </c:pt>
                <c:pt idx="5016">
                  <c:v>5017</c:v>
                </c:pt>
                <c:pt idx="5017">
                  <c:v>5018</c:v>
                </c:pt>
                <c:pt idx="5018">
                  <c:v>5019</c:v>
                </c:pt>
                <c:pt idx="5019">
                  <c:v>5020</c:v>
                </c:pt>
                <c:pt idx="5020">
                  <c:v>5021</c:v>
                </c:pt>
                <c:pt idx="5021">
                  <c:v>5022</c:v>
                </c:pt>
                <c:pt idx="5022">
                  <c:v>5023</c:v>
                </c:pt>
                <c:pt idx="5023">
                  <c:v>5024</c:v>
                </c:pt>
                <c:pt idx="5024">
                  <c:v>5025</c:v>
                </c:pt>
                <c:pt idx="5025">
                  <c:v>5026</c:v>
                </c:pt>
                <c:pt idx="5026">
                  <c:v>5027</c:v>
                </c:pt>
                <c:pt idx="5027">
                  <c:v>5028</c:v>
                </c:pt>
                <c:pt idx="5028">
                  <c:v>5029</c:v>
                </c:pt>
                <c:pt idx="5029">
                  <c:v>5030</c:v>
                </c:pt>
                <c:pt idx="5030">
                  <c:v>5031</c:v>
                </c:pt>
                <c:pt idx="5031">
                  <c:v>5032</c:v>
                </c:pt>
                <c:pt idx="5032">
                  <c:v>5033</c:v>
                </c:pt>
                <c:pt idx="5033">
                  <c:v>5034</c:v>
                </c:pt>
                <c:pt idx="5034">
                  <c:v>5035</c:v>
                </c:pt>
                <c:pt idx="5035">
                  <c:v>5036</c:v>
                </c:pt>
                <c:pt idx="5036">
                  <c:v>5037</c:v>
                </c:pt>
                <c:pt idx="5037">
                  <c:v>5038</c:v>
                </c:pt>
                <c:pt idx="5038">
                  <c:v>5039</c:v>
                </c:pt>
                <c:pt idx="5039">
                  <c:v>5040</c:v>
                </c:pt>
                <c:pt idx="5040">
                  <c:v>5041</c:v>
                </c:pt>
                <c:pt idx="5041">
                  <c:v>5042</c:v>
                </c:pt>
                <c:pt idx="5042">
                  <c:v>5043</c:v>
                </c:pt>
                <c:pt idx="5043">
                  <c:v>5044</c:v>
                </c:pt>
                <c:pt idx="5044">
                  <c:v>5045</c:v>
                </c:pt>
                <c:pt idx="5045">
                  <c:v>5046</c:v>
                </c:pt>
                <c:pt idx="5046">
                  <c:v>5047</c:v>
                </c:pt>
                <c:pt idx="5047">
                  <c:v>5048</c:v>
                </c:pt>
                <c:pt idx="5048">
                  <c:v>5049</c:v>
                </c:pt>
                <c:pt idx="5049">
                  <c:v>5050</c:v>
                </c:pt>
                <c:pt idx="5050">
                  <c:v>5051</c:v>
                </c:pt>
                <c:pt idx="5051">
                  <c:v>5052</c:v>
                </c:pt>
                <c:pt idx="5052">
                  <c:v>5053</c:v>
                </c:pt>
                <c:pt idx="5053">
                  <c:v>5054</c:v>
                </c:pt>
                <c:pt idx="5054">
                  <c:v>5055</c:v>
                </c:pt>
                <c:pt idx="5055">
                  <c:v>5056</c:v>
                </c:pt>
                <c:pt idx="5056">
                  <c:v>5057</c:v>
                </c:pt>
                <c:pt idx="5057">
                  <c:v>5058</c:v>
                </c:pt>
                <c:pt idx="5058">
                  <c:v>5059</c:v>
                </c:pt>
                <c:pt idx="5059">
                  <c:v>5060</c:v>
                </c:pt>
                <c:pt idx="5060">
                  <c:v>5061</c:v>
                </c:pt>
                <c:pt idx="5061">
                  <c:v>5062</c:v>
                </c:pt>
                <c:pt idx="5062">
                  <c:v>5063</c:v>
                </c:pt>
                <c:pt idx="5063">
                  <c:v>5064</c:v>
                </c:pt>
                <c:pt idx="5064">
                  <c:v>5065</c:v>
                </c:pt>
                <c:pt idx="5065">
                  <c:v>5066</c:v>
                </c:pt>
                <c:pt idx="5066">
                  <c:v>5067</c:v>
                </c:pt>
                <c:pt idx="5067">
                  <c:v>5068</c:v>
                </c:pt>
                <c:pt idx="5068">
                  <c:v>5069</c:v>
                </c:pt>
                <c:pt idx="5069">
                  <c:v>5070</c:v>
                </c:pt>
                <c:pt idx="5070">
                  <c:v>5071</c:v>
                </c:pt>
                <c:pt idx="5071">
                  <c:v>5072</c:v>
                </c:pt>
                <c:pt idx="5072">
                  <c:v>5073</c:v>
                </c:pt>
                <c:pt idx="5073">
                  <c:v>5074</c:v>
                </c:pt>
                <c:pt idx="5074">
                  <c:v>5075</c:v>
                </c:pt>
                <c:pt idx="5075">
                  <c:v>5076</c:v>
                </c:pt>
                <c:pt idx="5076">
                  <c:v>5077</c:v>
                </c:pt>
                <c:pt idx="5077">
                  <c:v>5078</c:v>
                </c:pt>
                <c:pt idx="5078">
                  <c:v>5079</c:v>
                </c:pt>
                <c:pt idx="5079">
                  <c:v>5080</c:v>
                </c:pt>
                <c:pt idx="5080">
                  <c:v>5081</c:v>
                </c:pt>
                <c:pt idx="5081">
                  <c:v>5082</c:v>
                </c:pt>
                <c:pt idx="5082">
                  <c:v>5083</c:v>
                </c:pt>
                <c:pt idx="5083">
                  <c:v>5084</c:v>
                </c:pt>
                <c:pt idx="5084">
                  <c:v>5085</c:v>
                </c:pt>
                <c:pt idx="5085">
                  <c:v>5086</c:v>
                </c:pt>
                <c:pt idx="5086">
                  <c:v>5087</c:v>
                </c:pt>
                <c:pt idx="5087">
                  <c:v>5088</c:v>
                </c:pt>
                <c:pt idx="5088">
                  <c:v>5089</c:v>
                </c:pt>
                <c:pt idx="5089">
                  <c:v>5090</c:v>
                </c:pt>
                <c:pt idx="5090">
                  <c:v>5091</c:v>
                </c:pt>
                <c:pt idx="5091">
                  <c:v>5092</c:v>
                </c:pt>
                <c:pt idx="5092">
                  <c:v>5093</c:v>
                </c:pt>
                <c:pt idx="5093">
                  <c:v>5094</c:v>
                </c:pt>
                <c:pt idx="5094">
                  <c:v>5095</c:v>
                </c:pt>
                <c:pt idx="5095">
                  <c:v>5096</c:v>
                </c:pt>
                <c:pt idx="5096">
                  <c:v>5097</c:v>
                </c:pt>
                <c:pt idx="5097">
                  <c:v>5098</c:v>
                </c:pt>
                <c:pt idx="5098">
                  <c:v>5099</c:v>
                </c:pt>
                <c:pt idx="5099">
                  <c:v>5100</c:v>
                </c:pt>
                <c:pt idx="5100">
                  <c:v>5101</c:v>
                </c:pt>
                <c:pt idx="5101">
                  <c:v>5102</c:v>
                </c:pt>
                <c:pt idx="5102">
                  <c:v>5103</c:v>
                </c:pt>
                <c:pt idx="5103">
                  <c:v>5104</c:v>
                </c:pt>
                <c:pt idx="5104">
                  <c:v>5105</c:v>
                </c:pt>
                <c:pt idx="5105">
                  <c:v>5106</c:v>
                </c:pt>
                <c:pt idx="5106">
                  <c:v>5107</c:v>
                </c:pt>
                <c:pt idx="5107">
                  <c:v>5108</c:v>
                </c:pt>
                <c:pt idx="5108">
                  <c:v>5109</c:v>
                </c:pt>
                <c:pt idx="5109">
                  <c:v>5110</c:v>
                </c:pt>
                <c:pt idx="5110">
                  <c:v>5111</c:v>
                </c:pt>
                <c:pt idx="5111">
                  <c:v>5112</c:v>
                </c:pt>
                <c:pt idx="5112">
                  <c:v>5113</c:v>
                </c:pt>
                <c:pt idx="5113">
                  <c:v>5114</c:v>
                </c:pt>
                <c:pt idx="5114">
                  <c:v>5115</c:v>
                </c:pt>
                <c:pt idx="5115">
                  <c:v>5116</c:v>
                </c:pt>
                <c:pt idx="5116">
                  <c:v>5117</c:v>
                </c:pt>
                <c:pt idx="5117">
                  <c:v>5118</c:v>
                </c:pt>
                <c:pt idx="5118">
                  <c:v>5119</c:v>
                </c:pt>
                <c:pt idx="5119">
                  <c:v>5120</c:v>
                </c:pt>
                <c:pt idx="5120">
                  <c:v>5121</c:v>
                </c:pt>
                <c:pt idx="5121">
                  <c:v>5122</c:v>
                </c:pt>
                <c:pt idx="5122">
                  <c:v>5123</c:v>
                </c:pt>
                <c:pt idx="5123">
                  <c:v>5124</c:v>
                </c:pt>
                <c:pt idx="5124">
                  <c:v>5125</c:v>
                </c:pt>
                <c:pt idx="5125">
                  <c:v>5126</c:v>
                </c:pt>
                <c:pt idx="5126">
                  <c:v>5127</c:v>
                </c:pt>
                <c:pt idx="5127">
                  <c:v>5128</c:v>
                </c:pt>
                <c:pt idx="5128">
                  <c:v>5129</c:v>
                </c:pt>
                <c:pt idx="5129">
                  <c:v>5130</c:v>
                </c:pt>
                <c:pt idx="5130">
                  <c:v>5131</c:v>
                </c:pt>
                <c:pt idx="5131">
                  <c:v>5132</c:v>
                </c:pt>
                <c:pt idx="5132">
                  <c:v>5133</c:v>
                </c:pt>
                <c:pt idx="5133">
                  <c:v>5134</c:v>
                </c:pt>
                <c:pt idx="5134">
                  <c:v>5135</c:v>
                </c:pt>
                <c:pt idx="5135">
                  <c:v>5136</c:v>
                </c:pt>
                <c:pt idx="5136">
                  <c:v>5137</c:v>
                </c:pt>
                <c:pt idx="5137">
                  <c:v>5138</c:v>
                </c:pt>
                <c:pt idx="5138">
                  <c:v>5139</c:v>
                </c:pt>
                <c:pt idx="5139">
                  <c:v>5140</c:v>
                </c:pt>
                <c:pt idx="5140">
                  <c:v>5141</c:v>
                </c:pt>
                <c:pt idx="5141">
                  <c:v>5142</c:v>
                </c:pt>
                <c:pt idx="5142">
                  <c:v>5143</c:v>
                </c:pt>
                <c:pt idx="5143">
                  <c:v>5144</c:v>
                </c:pt>
                <c:pt idx="5144">
                  <c:v>5145</c:v>
                </c:pt>
                <c:pt idx="5145">
                  <c:v>5146</c:v>
                </c:pt>
                <c:pt idx="5146">
                  <c:v>5147</c:v>
                </c:pt>
                <c:pt idx="5147">
                  <c:v>5148</c:v>
                </c:pt>
                <c:pt idx="5148">
                  <c:v>5149</c:v>
                </c:pt>
                <c:pt idx="5149">
                  <c:v>5150</c:v>
                </c:pt>
                <c:pt idx="5150">
                  <c:v>5151</c:v>
                </c:pt>
                <c:pt idx="5151">
                  <c:v>5152</c:v>
                </c:pt>
                <c:pt idx="5152">
                  <c:v>5153</c:v>
                </c:pt>
                <c:pt idx="5153">
                  <c:v>5154</c:v>
                </c:pt>
                <c:pt idx="5154">
                  <c:v>5155</c:v>
                </c:pt>
                <c:pt idx="5155">
                  <c:v>5156</c:v>
                </c:pt>
                <c:pt idx="5156">
                  <c:v>5157</c:v>
                </c:pt>
                <c:pt idx="5157">
                  <c:v>5158</c:v>
                </c:pt>
                <c:pt idx="5158">
                  <c:v>5159</c:v>
                </c:pt>
                <c:pt idx="5159">
                  <c:v>5160</c:v>
                </c:pt>
                <c:pt idx="5160">
                  <c:v>5161</c:v>
                </c:pt>
                <c:pt idx="5161">
                  <c:v>5162</c:v>
                </c:pt>
                <c:pt idx="5162">
                  <c:v>5163</c:v>
                </c:pt>
                <c:pt idx="5163">
                  <c:v>5164</c:v>
                </c:pt>
                <c:pt idx="5164">
                  <c:v>5165</c:v>
                </c:pt>
                <c:pt idx="5165">
                  <c:v>5166</c:v>
                </c:pt>
                <c:pt idx="5166">
                  <c:v>5167</c:v>
                </c:pt>
                <c:pt idx="5167">
                  <c:v>5168</c:v>
                </c:pt>
                <c:pt idx="5168">
                  <c:v>5169</c:v>
                </c:pt>
                <c:pt idx="5169">
                  <c:v>5170</c:v>
                </c:pt>
                <c:pt idx="5170">
                  <c:v>5171</c:v>
                </c:pt>
                <c:pt idx="5171">
                  <c:v>5172</c:v>
                </c:pt>
                <c:pt idx="5172">
                  <c:v>5173</c:v>
                </c:pt>
                <c:pt idx="5173">
                  <c:v>5174</c:v>
                </c:pt>
                <c:pt idx="5174">
                  <c:v>5175</c:v>
                </c:pt>
                <c:pt idx="5175">
                  <c:v>5176</c:v>
                </c:pt>
                <c:pt idx="5176">
                  <c:v>5177</c:v>
                </c:pt>
                <c:pt idx="5177">
                  <c:v>5178</c:v>
                </c:pt>
                <c:pt idx="5178">
                  <c:v>5179</c:v>
                </c:pt>
                <c:pt idx="5179">
                  <c:v>5180</c:v>
                </c:pt>
                <c:pt idx="5180">
                  <c:v>5181</c:v>
                </c:pt>
                <c:pt idx="5181">
                  <c:v>5182</c:v>
                </c:pt>
                <c:pt idx="5182">
                  <c:v>5183</c:v>
                </c:pt>
                <c:pt idx="5183">
                  <c:v>5184</c:v>
                </c:pt>
                <c:pt idx="5184">
                  <c:v>5185</c:v>
                </c:pt>
                <c:pt idx="5185">
                  <c:v>5186</c:v>
                </c:pt>
                <c:pt idx="5186">
                  <c:v>5187</c:v>
                </c:pt>
                <c:pt idx="5187">
                  <c:v>5188</c:v>
                </c:pt>
                <c:pt idx="5188">
                  <c:v>5189</c:v>
                </c:pt>
                <c:pt idx="5189">
                  <c:v>5190</c:v>
                </c:pt>
                <c:pt idx="5190">
                  <c:v>5191</c:v>
                </c:pt>
                <c:pt idx="5191">
                  <c:v>5192</c:v>
                </c:pt>
                <c:pt idx="5192">
                  <c:v>5193</c:v>
                </c:pt>
                <c:pt idx="5193">
                  <c:v>5194</c:v>
                </c:pt>
                <c:pt idx="5194">
                  <c:v>5195</c:v>
                </c:pt>
                <c:pt idx="5195">
                  <c:v>5196</c:v>
                </c:pt>
                <c:pt idx="5196">
                  <c:v>5197</c:v>
                </c:pt>
                <c:pt idx="5197">
                  <c:v>5198</c:v>
                </c:pt>
                <c:pt idx="5198">
                  <c:v>5199</c:v>
                </c:pt>
                <c:pt idx="5199">
                  <c:v>5200</c:v>
                </c:pt>
                <c:pt idx="5200">
                  <c:v>5201</c:v>
                </c:pt>
                <c:pt idx="5201">
                  <c:v>5202</c:v>
                </c:pt>
                <c:pt idx="5202">
                  <c:v>5203</c:v>
                </c:pt>
                <c:pt idx="5203">
                  <c:v>5204</c:v>
                </c:pt>
                <c:pt idx="5204">
                  <c:v>5205</c:v>
                </c:pt>
                <c:pt idx="5205">
                  <c:v>5206</c:v>
                </c:pt>
                <c:pt idx="5206">
                  <c:v>5207</c:v>
                </c:pt>
                <c:pt idx="5207">
                  <c:v>5208</c:v>
                </c:pt>
                <c:pt idx="5208">
                  <c:v>5209</c:v>
                </c:pt>
                <c:pt idx="5209">
                  <c:v>5210</c:v>
                </c:pt>
                <c:pt idx="5210">
                  <c:v>5211</c:v>
                </c:pt>
                <c:pt idx="5211">
                  <c:v>5212</c:v>
                </c:pt>
                <c:pt idx="5212">
                  <c:v>5213</c:v>
                </c:pt>
                <c:pt idx="5213">
                  <c:v>5214</c:v>
                </c:pt>
                <c:pt idx="5214">
                  <c:v>5215</c:v>
                </c:pt>
                <c:pt idx="5215">
                  <c:v>5216</c:v>
                </c:pt>
                <c:pt idx="5216">
                  <c:v>5217</c:v>
                </c:pt>
                <c:pt idx="5217">
                  <c:v>5218</c:v>
                </c:pt>
                <c:pt idx="5218">
                  <c:v>5219</c:v>
                </c:pt>
                <c:pt idx="5219">
                  <c:v>5220</c:v>
                </c:pt>
                <c:pt idx="5220">
                  <c:v>5221</c:v>
                </c:pt>
                <c:pt idx="5221">
                  <c:v>5222</c:v>
                </c:pt>
                <c:pt idx="5222">
                  <c:v>5223</c:v>
                </c:pt>
                <c:pt idx="5223">
                  <c:v>5224</c:v>
                </c:pt>
                <c:pt idx="5224">
                  <c:v>5225</c:v>
                </c:pt>
                <c:pt idx="5225">
                  <c:v>5226</c:v>
                </c:pt>
                <c:pt idx="5226">
                  <c:v>5227</c:v>
                </c:pt>
                <c:pt idx="5227">
                  <c:v>5228</c:v>
                </c:pt>
                <c:pt idx="5228">
                  <c:v>5229</c:v>
                </c:pt>
                <c:pt idx="5229">
                  <c:v>5230</c:v>
                </c:pt>
                <c:pt idx="5230">
                  <c:v>5231</c:v>
                </c:pt>
                <c:pt idx="5231">
                  <c:v>5232</c:v>
                </c:pt>
                <c:pt idx="5232">
                  <c:v>5233</c:v>
                </c:pt>
                <c:pt idx="5233">
                  <c:v>5234</c:v>
                </c:pt>
                <c:pt idx="5234">
                  <c:v>5235</c:v>
                </c:pt>
                <c:pt idx="5235">
                  <c:v>5236</c:v>
                </c:pt>
                <c:pt idx="5236">
                  <c:v>5237</c:v>
                </c:pt>
                <c:pt idx="5237">
                  <c:v>5238</c:v>
                </c:pt>
                <c:pt idx="5238">
                  <c:v>5239</c:v>
                </c:pt>
                <c:pt idx="5239">
                  <c:v>5240</c:v>
                </c:pt>
                <c:pt idx="5240">
                  <c:v>5241</c:v>
                </c:pt>
                <c:pt idx="5241">
                  <c:v>5242</c:v>
                </c:pt>
                <c:pt idx="5242">
                  <c:v>5243</c:v>
                </c:pt>
                <c:pt idx="5243">
                  <c:v>5244</c:v>
                </c:pt>
                <c:pt idx="5244">
                  <c:v>5245</c:v>
                </c:pt>
                <c:pt idx="5245">
                  <c:v>5246</c:v>
                </c:pt>
                <c:pt idx="5246">
                  <c:v>5247</c:v>
                </c:pt>
                <c:pt idx="5247">
                  <c:v>5248</c:v>
                </c:pt>
                <c:pt idx="5248">
                  <c:v>5249</c:v>
                </c:pt>
                <c:pt idx="5249">
                  <c:v>5250</c:v>
                </c:pt>
                <c:pt idx="5250">
                  <c:v>5251</c:v>
                </c:pt>
                <c:pt idx="5251">
                  <c:v>5252</c:v>
                </c:pt>
                <c:pt idx="5252">
                  <c:v>5253</c:v>
                </c:pt>
                <c:pt idx="5253">
                  <c:v>5254</c:v>
                </c:pt>
                <c:pt idx="5254">
                  <c:v>5255</c:v>
                </c:pt>
                <c:pt idx="5255">
                  <c:v>5256</c:v>
                </c:pt>
                <c:pt idx="5256">
                  <c:v>5257</c:v>
                </c:pt>
                <c:pt idx="5257">
                  <c:v>5258</c:v>
                </c:pt>
                <c:pt idx="5258">
                  <c:v>5259</c:v>
                </c:pt>
                <c:pt idx="5259">
                  <c:v>5260</c:v>
                </c:pt>
                <c:pt idx="5260">
                  <c:v>5261</c:v>
                </c:pt>
                <c:pt idx="5261">
                  <c:v>5262</c:v>
                </c:pt>
                <c:pt idx="5262">
                  <c:v>5263</c:v>
                </c:pt>
                <c:pt idx="5263">
                  <c:v>5264</c:v>
                </c:pt>
                <c:pt idx="5264">
                  <c:v>5265</c:v>
                </c:pt>
                <c:pt idx="5265">
                  <c:v>5266</c:v>
                </c:pt>
                <c:pt idx="5266">
                  <c:v>5267</c:v>
                </c:pt>
                <c:pt idx="5267">
                  <c:v>5268</c:v>
                </c:pt>
                <c:pt idx="5268">
                  <c:v>5269</c:v>
                </c:pt>
                <c:pt idx="5269">
                  <c:v>5270</c:v>
                </c:pt>
                <c:pt idx="5270">
                  <c:v>5271</c:v>
                </c:pt>
                <c:pt idx="5271">
                  <c:v>5272</c:v>
                </c:pt>
                <c:pt idx="5272">
                  <c:v>5273</c:v>
                </c:pt>
                <c:pt idx="5273">
                  <c:v>5274</c:v>
                </c:pt>
                <c:pt idx="5274">
                  <c:v>5275</c:v>
                </c:pt>
                <c:pt idx="5275">
                  <c:v>5276</c:v>
                </c:pt>
                <c:pt idx="5276">
                  <c:v>5277</c:v>
                </c:pt>
                <c:pt idx="5277">
                  <c:v>5278</c:v>
                </c:pt>
                <c:pt idx="5278">
                  <c:v>5279</c:v>
                </c:pt>
                <c:pt idx="5279">
                  <c:v>5280</c:v>
                </c:pt>
                <c:pt idx="5280">
                  <c:v>5281</c:v>
                </c:pt>
                <c:pt idx="5281">
                  <c:v>5282</c:v>
                </c:pt>
                <c:pt idx="5282">
                  <c:v>5283</c:v>
                </c:pt>
                <c:pt idx="5283">
                  <c:v>5284</c:v>
                </c:pt>
                <c:pt idx="5284">
                  <c:v>5285</c:v>
                </c:pt>
                <c:pt idx="5285">
                  <c:v>5286</c:v>
                </c:pt>
                <c:pt idx="5286">
                  <c:v>5287</c:v>
                </c:pt>
                <c:pt idx="5287">
                  <c:v>5288</c:v>
                </c:pt>
                <c:pt idx="5288">
                  <c:v>5289</c:v>
                </c:pt>
                <c:pt idx="5289">
                  <c:v>5290</c:v>
                </c:pt>
                <c:pt idx="5290">
                  <c:v>5291</c:v>
                </c:pt>
                <c:pt idx="5291">
                  <c:v>5292</c:v>
                </c:pt>
                <c:pt idx="5292">
                  <c:v>5293</c:v>
                </c:pt>
                <c:pt idx="5293">
                  <c:v>5294</c:v>
                </c:pt>
                <c:pt idx="5294">
                  <c:v>5295</c:v>
                </c:pt>
                <c:pt idx="5295">
                  <c:v>5296</c:v>
                </c:pt>
                <c:pt idx="5296">
                  <c:v>5297</c:v>
                </c:pt>
                <c:pt idx="5297">
                  <c:v>5298</c:v>
                </c:pt>
                <c:pt idx="5298">
                  <c:v>5299</c:v>
                </c:pt>
                <c:pt idx="5299">
                  <c:v>5300</c:v>
                </c:pt>
                <c:pt idx="5300">
                  <c:v>5301</c:v>
                </c:pt>
                <c:pt idx="5301">
                  <c:v>5302</c:v>
                </c:pt>
                <c:pt idx="5302">
                  <c:v>5303</c:v>
                </c:pt>
                <c:pt idx="5303">
                  <c:v>5304</c:v>
                </c:pt>
                <c:pt idx="5304">
                  <c:v>5305</c:v>
                </c:pt>
                <c:pt idx="5305">
                  <c:v>5306</c:v>
                </c:pt>
                <c:pt idx="5306">
                  <c:v>5307</c:v>
                </c:pt>
                <c:pt idx="5307">
                  <c:v>5308</c:v>
                </c:pt>
                <c:pt idx="5308">
                  <c:v>5309</c:v>
                </c:pt>
                <c:pt idx="5309">
                  <c:v>5310</c:v>
                </c:pt>
                <c:pt idx="5310">
                  <c:v>5311</c:v>
                </c:pt>
                <c:pt idx="5311">
                  <c:v>5312</c:v>
                </c:pt>
                <c:pt idx="5312">
                  <c:v>5313</c:v>
                </c:pt>
                <c:pt idx="5313">
                  <c:v>5314</c:v>
                </c:pt>
                <c:pt idx="5314">
                  <c:v>5315</c:v>
                </c:pt>
                <c:pt idx="5315">
                  <c:v>5316</c:v>
                </c:pt>
                <c:pt idx="5316">
                  <c:v>5317</c:v>
                </c:pt>
                <c:pt idx="5317">
                  <c:v>5318</c:v>
                </c:pt>
                <c:pt idx="5318">
                  <c:v>5319</c:v>
                </c:pt>
                <c:pt idx="5319">
                  <c:v>5320</c:v>
                </c:pt>
                <c:pt idx="5320">
                  <c:v>5321</c:v>
                </c:pt>
                <c:pt idx="5321">
                  <c:v>5322</c:v>
                </c:pt>
                <c:pt idx="5322">
                  <c:v>5323</c:v>
                </c:pt>
                <c:pt idx="5323">
                  <c:v>5324</c:v>
                </c:pt>
                <c:pt idx="5324">
                  <c:v>5325</c:v>
                </c:pt>
                <c:pt idx="5325">
                  <c:v>5326</c:v>
                </c:pt>
                <c:pt idx="5326">
                  <c:v>5327</c:v>
                </c:pt>
                <c:pt idx="5327">
                  <c:v>5328</c:v>
                </c:pt>
                <c:pt idx="5328">
                  <c:v>5329</c:v>
                </c:pt>
                <c:pt idx="5329">
                  <c:v>5330</c:v>
                </c:pt>
                <c:pt idx="5330">
                  <c:v>5331</c:v>
                </c:pt>
                <c:pt idx="5331">
                  <c:v>5332</c:v>
                </c:pt>
                <c:pt idx="5332">
                  <c:v>5333</c:v>
                </c:pt>
                <c:pt idx="5333">
                  <c:v>5334</c:v>
                </c:pt>
                <c:pt idx="5334">
                  <c:v>5335</c:v>
                </c:pt>
                <c:pt idx="5335">
                  <c:v>5336</c:v>
                </c:pt>
                <c:pt idx="5336">
                  <c:v>5337</c:v>
                </c:pt>
                <c:pt idx="5337">
                  <c:v>5338</c:v>
                </c:pt>
                <c:pt idx="5338">
                  <c:v>5339</c:v>
                </c:pt>
                <c:pt idx="5339">
                  <c:v>5340</c:v>
                </c:pt>
                <c:pt idx="5340">
                  <c:v>5341</c:v>
                </c:pt>
                <c:pt idx="5341">
                  <c:v>5342</c:v>
                </c:pt>
                <c:pt idx="5342">
                  <c:v>5343</c:v>
                </c:pt>
                <c:pt idx="5343">
                  <c:v>5344</c:v>
                </c:pt>
                <c:pt idx="5344">
                  <c:v>5345</c:v>
                </c:pt>
                <c:pt idx="5345">
                  <c:v>5346</c:v>
                </c:pt>
                <c:pt idx="5346">
                  <c:v>5347</c:v>
                </c:pt>
                <c:pt idx="5347">
                  <c:v>5348</c:v>
                </c:pt>
                <c:pt idx="5348">
                  <c:v>5349</c:v>
                </c:pt>
                <c:pt idx="5349">
                  <c:v>5350</c:v>
                </c:pt>
                <c:pt idx="5350">
                  <c:v>5351</c:v>
                </c:pt>
                <c:pt idx="5351">
                  <c:v>5352</c:v>
                </c:pt>
                <c:pt idx="5352">
                  <c:v>5353</c:v>
                </c:pt>
                <c:pt idx="5353">
                  <c:v>5354</c:v>
                </c:pt>
                <c:pt idx="5354">
                  <c:v>5355</c:v>
                </c:pt>
                <c:pt idx="5355">
                  <c:v>5356</c:v>
                </c:pt>
                <c:pt idx="5356">
                  <c:v>5357</c:v>
                </c:pt>
                <c:pt idx="5357">
                  <c:v>5358</c:v>
                </c:pt>
                <c:pt idx="5358">
                  <c:v>5359</c:v>
                </c:pt>
                <c:pt idx="5359">
                  <c:v>5360</c:v>
                </c:pt>
                <c:pt idx="5360">
                  <c:v>5361</c:v>
                </c:pt>
                <c:pt idx="5361">
                  <c:v>5362</c:v>
                </c:pt>
                <c:pt idx="5362">
                  <c:v>5363</c:v>
                </c:pt>
                <c:pt idx="5363">
                  <c:v>5364</c:v>
                </c:pt>
                <c:pt idx="5364">
                  <c:v>5365</c:v>
                </c:pt>
                <c:pt idx="5365">
                  <c:v>5366</c:v>
                </c:pt>
                <c:pt idx="5366">
                  <c:v>5367</c:v>
                </c:pt>
                <c:pt idx="5367">
                  <c:v>5368</c:v>
                </c:pt>
                <c:pt idx="5368">
                  <c:v>5369</c:v>
                </c:pt>
                <c:pt idx="5369">
                  <c:v>5370</c:v>
                </c:pt>
                <c:pt idx="5370">
                  <c:v>5371</c:v>
                </c:pt>
                <c:pt idx="5371">
                  <c:v>5372</c:v>
                </c:pt>
                <c:pt idx="5372">
                  <c:v>5373</c:v>
                </c:pt>
                <c:pt idx="5373">
                  <c:v>5374</c:v>
                </c:pt>
                <c:pt idx="5374">
                  <c:v>5375</c:v>
                </c:pt>
                <c:pt idx="5375">
                  <c:v>5376</c:v>
                </c:pt>
                <c:pt idx="5376">
                  <c:v>5377</c:v>
                </c:pt>
                <c:pt idx="5377">
                  <c:v>5378</c:v>
                </c:pt>
                <c:pt idx="5378">
                  <c:v>5379</c:v>
                </c:pt>
                <c:pt idx="5379">
                  <c:v>5380</c:v>
                </c:pt>
                <c:pt idx="5380">
                  <c:v>5381</c:v>
                </c:pt>
                <c:pt idx="5381">
                  <c:v>5382</c:v>
                </c:pt>
                <c:pt idx="5382">
                  <c:v>5383</c:v>
                </c:pt>
                <c:pt idx="5383">
                  <c:v>5384</c:v>
                </c:pt>
                <c:pt idx="5384">
                  <c:v>5385</c:v>
                </c:pt>
                <c:pt idx="5385">
                  <c:v>5386</c:v>
                </c:pt>
                <c:pt idx="5386">
                  <c:v>5387</c:v>
                </c:pt>
                <c:pt idx="5387">
                  <c:v>5388</c:v>
                </c:pt>
                <c:pt idx="5388">
                  <c:v>5389</c:v>
                </c:pt>
                <c:pt idx="5389">
                  <c:v>5390</c:v>
                </c:pt>
                <c:pt idx="5390">
                  <c:v>5391</c:v>
                </c:pt>
                <c:pt idx="5391">
                  <c:v>5392</c:v>
                </c:pt>
                <c:pt idx="5392">
                  <c:v>5393</c:v>
                </c:pt>
                <c:pt idx="5393">
                  <c:v>5394</c:v>
                </c:pt>
                <c:pt idx="5394">
                  <c:v>5395</c:v>
                </c:pt>
                <c:pt idx="5395">
                  <c:v>5396</c:v>
                </c:pt>
                <c:pt idx="5396">
                  <c:v>5397</c:v>
                </c:pt>
                <c:pt idx="5397">
                  <c:v>5398</c:v>
                </c:pt>
                <c:pt idx="5398">
                  <c:v>5399</c:v>
                </c:pt>
                <c:pt idx="5399">
                  <c:v>5400</c:v>
                </c:pt>
                <c:pt idx="5400">
                  <c:v>5401</c:v>
                </c:pt>
                <c:pt idx="5401">
                  <c:v>5402</c:v>
                </c:pt>
                <c:pt idx="5402">
                  <c:v>5403</c:v>
                </c:pt>
                <c:pt idx="5403">
                  <c:v>5404</c:v>
                </c:pt>
                <c:pt idx="5404">
                  <c:v>5405</c:v>
                </c:pt>
                <c:pt idx="5405">
                  <c:v>5406</c:v>
                </c:pt>
                <c:pt idx="5406">
                  <c:v>5407</c:v>
                </c:pt>
                <c:pt idx="5407">
                  <c:v>5408</c:v>
                </c:pt>
                <c:pt idx="5408">
                  <c:v>5409</c:v>
                </c:pt>
                <c:pt idx="5409">
                  <c:v>5410</c:v>
                </c:pt>
                <c:pt idx="5410">
                  <c:v>5411</c:v>
                </c:pt>
                <c:pt idx="5411">
                  <c:v>5412</c:v>
                </c:pt>
                <c:pt idx="5412">
                  <c:v>5413</c:v>
                </c:pt>
                <c:pt idx="5413">
                  <c:v>5414</c:v>
                </c:pt>
                <c:pt idx="5414">
                  <c:v>5415</c:v>
                </c:pt>
                <c:pt idx="5415">
                  <c:v>5416</c:v>
                </c:pt>
                <c:pt idx="5416">
                  <c:v>5417</c:v>
                </c:pt>
                <c:pt idx="5417">
                  <c:v>5418</c:v>
                </c:pt>
                <c:pt idx="5418">
                  <c:v>5419</c:v>
                </c:pt>
                <c:pt idx="5419">
                  <c:v>5420</c:v>
                </c:pt>
                <c:pt idx="5420">
                  <c:v>5421</c:v>
                </c:pt>
                <c:pt idx="5421">
                  <c:v>5422</c:v>
                </c:pt>
                <c:pt idx="5422">
                  <c:v>5423</c:v>
                </c:pt>
                <c:pt idx="5423">
                  <c:v>5424</c:v>
                </c:pt>
                <c:pt idx="5424">
                  <c:v>5425</c:v>
                </c:pt>
                <c:pt idx="5425">
                  <c:v>5426</c:v>
                </c:pt>
                <c:pt idx="5426">
                  <c:v>5427</c:v>
                </c:pt>
                <c:pt idx="5427">
                  <c:v>5428</c:v>
                </c:pt>
                <c:pt idx="5428">
                  <c:v>5429</c:v>
                </c:pt>
                <c:pt idx="5429">
                  <c:v>5430</c:v>
                </c:pt>
                <c:pt idx="5430">
                  <c:v>5431</c:v>
                </c:pt>
                <c:pt idx="5431">
                  <c:v>5432</c:v>
                </c:pt>
                <c:pt idx="5432">
                  <c:v>5433</c:v>
                </c:pt>
                <c:pt idx="5433">
                  <c:v>5434</c:v>
                </c:pt>
                <c:pt idx="5434">
                  <c:v>5435</c:v>
                </c:pt>
                <c:pt idx="5435">
                  <c:v>5436</c:v>
                </c:pt>
                <c:pt idx="5436">
                  <c:v>5437</c:v>
                </c:pt>
                <c:pt idx="5437">
                  <c:v>5438</c:v>
                </c:pt>
                <c:pt idx="5438">
                  <c:v>5439</c:v>
                </c:pt>
                <c:pt idx="5439">
                  <c:v>5440</c:v>
                </c:pt>
                <c:pt idx="5440">
                  <c:v>5441</c:v>
                </c:pt>
                <c:pt idx="5441">
                  <c:v>5442</c:v>
                </c:pt>
                <c:pt idx="5442">
                  <c:v>5443</c:v>
                </c:pt>
                <c:pt idx="5443">
                  <c:v>5444</c:v>
                </c:pt>
                <c:pt idx="5444">
                  <c:v>5445</c:v>
                </c:pt>
                <c:pt idx="5445">
                  <c:v>5446</c:v>
                </c:pt>
                <c:pt idx="5446">
                  <c:v>5447</c:v>
                </c:pt>
                <c:pt idx="5447">
                  <c:v>5448</c:v>
                </c:pt>
                <c:pt idx="5448">
                  <c:v>5449</c:v>
                </c:pt>
                <c:pt idx="5449">
                  <c:v>5450</c:v>
                </c:pt>
                <c:pt idx="5450">
                  <c:v>5451</c:v>
                </c:pt>
                <c:pt idx="5451">
                  <c:v>5452</c:v>
                </c:pt>
                <c:pt idx="5452">
                  <c:v>5453</c:v>
                </c:pt>
                <c:pt idx="5453">
                  <c:v>5454</c:v>
                </c:pt>
                <c:pt idx="5454">
                  <c:v>5455</c:v>
                </c:pt>
                <c:pt idx="5455">
                  <c:v>5456</c:v>
                </c:pt>
                <c:pt idx="5456">
                  <c:v>5457</c:v>
                </c:pt>
                <c:pt idx="5457">
                  <c:v>5458</c:v>
                </c:pt>
                <c:pt idx="5458">
                  <c:v>5459</c:v>
                </c:pt>
                <c:pt idx="5459">
                  <c:v>5460</c:v>
                </c:pt>
                <c:pt idx="5460">
                  <c:v>5461</c:v>
                </c:pt>
                <c:pt idx="5461">
                  <c:v>5462</c:v>
                </c:pt>
                <c:pt idx="5462">
                  <c:v>5463</c:v>
                </c:pt>
                <c:pt idx="5463">
                  <c:v>5464</c:v>
                </c:pt>
                <c:pt idx="5464">
                  <c:v>5465</c:v>
                </c:pt>
                <c:pt idx="5465">
                  <c:v>5466</c:v>
                </c:pt>
                <c:pt idx="5466">
                  <c:v>5467</c:v>
                </c:pt>
                <c:pt idx="5467">
                  <c:v>5468</c:v>
                </c:pt>
                <c:pt idx="5468">
                  <c:v>5469</c:v>
                </c:pt>
                <c:pt idx="5469">
                  <c:v>5470</c:v>
                </c:pt>
                <c:pt idx="5470">
                  <c:v>5471</c:v>
                </c:pt>
                <c:pt idx="5471">
                  <c:v>5472</c:v>
                </c:pt>
                <c:pt idx="5472">
                  <c:v>5473</c:v>
                </c:pt>
                <c:pt idx="5473">
                  <c:v>5474</c:v>
                </c:pt>
                <c:pt idx="5474">
                  <c:v>5475</c:v>
                </c:pt>
                <c:pt idx="5475">
                  <c:v>5476</c:v>
                </c:pt>
                <c:pt idx="5476">
                  <c:v>5477</c:v>
                </c:pt>
                <c:pt idx="5477">
                  <c:v>5478</c:v>
                </c:pt>
                <c:pt idx="5478">
                  <c:v>5479</c:v>
                </c:pt>
                <c:pt idx="5479">
                  <c:v>5480</c:v>
                </c:pt>
                <c:pt idx="5480">
                  <c:v>5481</c:v>
                </c:pt>
                <c:pt idx="5481">
                  <c:v>5482</c:v>
                </c:pt>
                <c:pt idx="5482">
                  <c:v>5483</c:v>
                </c:pt>
                <c:pt idx="5483">
                  <c:v>5484</c:v>
                </c:pt>
                <c:pt idx="5484">
                  <c:v>5485</c:v>
                </c:pt>
                <c:pt idx="5485">
                  <c:v>5486</c:v>
                </c:pt>
                <c:pt idx="5486">
                  <c:v>5487</c:v>
                </c:pt>
                <c:pt idx="5487">
                  <c:v>5488</c:v>
                </c:pt>
                <c:pt idx="5488">
                  <c:v>5489</c:v>
                </c:pt>
                <c:pt idx="5489">
                  <c:v>5490</c:v>
                </c:pt>
                <c:pt idx="5490">
                  <c:v>5491</c:v>
                </c:pt>
                <c:pt idx="5491">
                  <c:v>5492</c:v>
                </c:pt>
                <c:pt idx="5492">
                  <c:v>5493</c:v>
                </c:pt>
                <c:pt idx="5493">
                  <c:v>5494</c:v>
                </c:pt>
                <c:pt idx="5494">
                  <c:v>5495</c:v>
                </c:pt>
                <c:pt idx="5495">
                  <c:v>5496</c:v>
                </c:pt>
                <c:pt idx="5496">
                  <c:v>5497</c:v>
                </c:pt>
                <c:pt idx="5497">
                  <c:v>5498</c:v>
                </c:pt>
                <c:pt idx="5498">
                  <c:v>5499</c:v>
                </c:pt>
                <c:pt idx="5499">
                  <c:v>5500</c:v>
                </c:pt>
                <c:pt idx="5500">
                  <c:v>5501</c:v>
                </c:pt>
                <c:pt idx="5501">
                  <c:v>5502</c:v>
                </c:pt>
                <c:pt idx="5502">
                  <c:v>5503</c:v>
                </c:pt>
                <c:pt idx="5503">
                  <c:v>5504</c:v>
                </c:pt>
                <c:pt idx="5504">
                  <c:v>5505</c:v>
                </c:pt>
                <c:pt idx="5505">
                  <c:v>5506</c:v>
                </c:pt>
                <c:pt idx="5506">
                  <c:v>5507</c:v>
                </c:pt>
                <c:pt idx="5507">
                  <c:v>5508</c:v>
                </c:pt>
                <c:pt idx="5508">
                  <c:v>5509</c:v>
                </c:pt>
                <c:pt idx="5509">
                  <c:v>5510</c:v>
                </c:pt>
                <c:pt idx="5510">
                  <c:v>5511</c:v>
                </c:pt>
                <c:pt idx="5511">
                  <c:v>5512</c:v>
                </c:pt>
                <c:pt idx="5512">
                  <c:v>5513</c:v>
                </c:pt>
                <c:pt idx="5513">
                  <c:v>5514</c:v>
                </c:pt>
                <c:pt idx="5514">
                  <c:v>5515</c:v>
                </c:pt>
                <c:pt idx="5515">
                  <c:v>5516</c:v>
                </c:pt>
                <c:pt idx="5516">
                  <c:v>5517</c:v>
                </c:pt>
                <c:pt idx="5517">
                  <c:v>5518</c:v>
                </c:pt>
                <c:pt idx="5518">
                  <c:v>5519</c:v>
                </c:pt>
                <c:pt idx="5519">
                  <c:v>5520</c:v>
                </c:pt>
                <c:pt idx="5520">
                  <c:v>5521</c:v>
                </c:pt>
                <c:pt idx="5521">
                  <c:v>5522</c:v>
                </c:pt>
                <c:pt idx="5522">
                  <c:v>5523</c:v>
                </c:pt>
                <c:pt idx="5523">
                  <c:v>5524</c:v>
                </c:pt>
                <c:pt idx="5524">
                  <c:v>5525</c:v>
                </c:pt>
                <c:pt idx="5525">
                  <c:v>5526</c:v>
                </c:pt>
                <c:pt idx="5526">
                  <c:v>5527</c:v>
                </c:pt>
                <c:pt idx="5527">
                  <c:v>5528</c:v>
                </c:pt>
                <c:pt idx="5528">
                  <c:v>5529</c:v>
                </c:pt>
                <c:pt idx="5529">
                  <c:v>5530</c:v>
                </c:pt>
                <c:pt idx="5530">
                  <c:v>5531</c:v>
                </c:pt>
                <c:pt idx="5531">
                  <c:v>5532</c:v>
                </c:pt>
                <c:pt idx="5532">
                  <c:v>5533</c:v>
                </c:pt>
                <c:pt idx="5533">
                  <c:v>5534</c:v>
                </c:pt>
                <c:pt idx="5534">
                  <c:v>5535</c:v>
                </c:pt>
                <c:pt idx="5535">
                  <c:v>5536</c:v>
                </c:pt>
                <c:pt idx="5536">
                  <c:v>5537</c:v>
                </c:pt>
                <c:pt idx="5537">
                  <c:v>5538</c:v>
                </c:pt>
                <c:pt idx="5538">
                  <c:v>5539</c:v>
                </c:pt>
                <c:pt idx="5539">
                  <c:v>5540</c:v>
                </c:pt>
                <c:pt idx="5540">
                  <c:v>5541</c:v>
                </c:pt>
                <c:pt idx="5541">
                  <c:v>5542</c:v>
                </c:pt>
                <c:pt idx="5542">
                  <c:v>5543</c:v>
                </c:pt>
                <c:pt idx="5543">
                  <c:v>5544</c:v>
                </c:pt>
                <c:pt idx="5544">
                  <c:v>5545</c:v>
                </c:pt>
                <c:pt idx="5545">
                  <c:v>5546</c:v>
                </c:pt>
                <c:pt idx="5546">
                  <c:v>5547</c:v>
                </c:pt>
                <c:pt idx="5547">
                  <c:v>5548</c:v>
                </c:pt>
                <c:pt idx="5548">
                  <c:v>5549</c:v>
                </c:pt>
                <c:pt idx="5549">
                  <c:v>5550</c:v>
                </c:pt>
                <c:pt idx="5550">
                  <c:v>5551</c:v>
                </c:pt>
                <c:pt idx="5551">
                  <c:v>5552</c:v>
                </c:pt>
                <c:pt idx="5552">
                  <c:v>5553</c:v>
                </c:pt>
                <c:pt idx="5553">
                  <c:v>5554</c:v>
                </c:pt>
                <c:pt idx="5554">
                  <c:v>5555</c:v>
                </c:pt>
                <c:pt idx="5555">
                  <c:v>5556</c:v>
                </c:pt>
                <c:pt idx="5556">
                  <c:v>5557</c:v>
                </c:pt>
                <c:pt idx="5557">
                  <c:v>5558</c:v>
                </c:pt>
                <c:pt idx="5558">
                  <c:v>5559</c:v>
                </c:pt>
                <c:pt idx="5559">
                  <c:v>5560</c:v>
                </c:pt>
                <c:pt idx="5560">
                  <c:v>5561</c:v>
                </c:pt>
                <c:pt idx="5561">
                  <c:v>5562</c:v>
                </c:pt>
                <c:pt idx="5562">
                  <c:v>5563</c:v>
                </c:pt>
                <c:pt idx="5563">
                  <c:v>5564</c:v>
                </c:pt>
                <c:pt idx="5564">
                  <c:v>5565</c:v>
                </c:pt>
                <c:pt idx="5565">
                  <c:v>5566</c:v>
                </c:pt>
                <c:pt idx="5566">
                  <c:v>5567</c:v>
                </c:pt>
                <c:pt idx="5567">
                  <c:v>5568</c:v>
                </c:pt>
                <c:pt idx="5568">
                  <c:v>5569</c:v>
                </c:pt>
                <c:pt idx="5569">
                  <c:v>5570</c:v>
                </c:pt>
                <c:pt idx="5570">
                  <c:v>5571</c:v>
                </c:pt>
                <c:pt idx="5571">
                  <c:v>5572</c:v>
                </c:pt>
                <c:pt idx="5572">
                  <c:v>5573</c:v>
                </c:pt>
                <c:pt idx="5573">
                  <c:v>5574</c:v>
                </c:pt>
                <c:pt idx="5574">
                  <c:v>5575</c:v>
                </c:pt>
                <c:pt idx="5575">
                  <c:v>5576</c:v>
                </c:pt>
                <c:pt idx="5576">
                  <c:v>5577</c:v>
                </c:pt>
                <c:pt idx="5577">
                  <c:v>5578</c:v>
                </c:pt>
                <c:pt idx="5578">
                  <c:v>5579</c:v>
                </c:pt>
                <c:pt idx="5579">
                  <c:v>5580</c:v>
                </c:pt>
                <c:pt idx="5580">
                  <c:v>5581</c:v>
                </c:pt>
                <c:pt idx="5581">
                  <c:v>5582</c:v>
                </c:pt>
                <c:pt idx="5582">
                  <c:v>5583</c:v>
                </c:pt>
                <c:pt idx="5583">
                  <c:v>5584</c:v>
                </c:pt>
                <c:pt idx="5584">
                  <c:v>5585</c:v>
                </c:pt>
                <c:pt idx="5585">
                  <c:v>5586</c:v>
                </c:pt>
                <c:pt idx="5586">
                  <c:v>5587</c:v>
                </c:pt>
                <c:pt idx="5587">
                  <c:v>5588</c:v>
                </c:pt>
                <c:pt idx="5588">
                  <c:v>5589</c:v>
                </c:pt>
                <c:pt idx="5589">
                  <c:v>5590</c:v>
                </c:pt>
                <c:pt idx="5590">
                  <c:v>5591</c:v>
                </c:pt>
                <c:pt idx="5591">
                  <c:v>5592</c:v>
                </c:pt>
                <c:pt idx="5592">
                  <c:v>5593</c:v>
                </c:pt>
                <c:pt idx="5593">
                  <c:v>5594</c:v>
                </c:pt>
                <c:pt idx="5594">
                  <c:v>5595</c:v>
                </c:pt>
                <c:pt idx="5595">
                  <c:v>5596</c:v>
                </c:pt>
                <c:pt idx="5596">
                  <c:v>5597</c:v>
                </c:pt>
                <c:pt idx="5597">
                  <c:v>5598</c:v>
                </c:pt>
                <c:pt idx="5598">
                  <c:v>5599</c:v>
                </c:pt>
                <c:pt idx="5599">
                  <c:v>5600</c:v>
                </c:pt>
                <c:pt idx="5600">
                  <c:v>5601</c:v>
                </c:pt>
                <c:pt idx="5601">
                  <c:v>5602</c:v>
                </c:pt>
                <c:pt idx="5602">
                  <c:v>5603</c:v>
                </c:pt>
                <c:pt idx="5603">
                  <c:v>5604</c:v>
                </c:pt>
                <c:pt idx="5604">
                  <c:v>5605</c:v>
                </c:pt>
                <c:pt idx="5605">
                  <c:v>5606</c:v>
                </c:pt>
                <c:pt idx="5606">
                  <c:v>5607</c:v>
                </c:pt>
                <c:pt idx="5607">
                  <c:v>5608</c:v>
                </c:pt>
                <c:pt idx="5608">
                  <c:v>5609</c:v>
                </c:pt>
                <c:pt idx="5609">
                  <c:v>5610</c:v>
                </c:pt>
                <c:pt idx="5610">
                  <c:v>5611</c:v>
                </c:pt>
                <c:pt idx="5611">
                  <c:v>5612</c:v>
                </c:pt>
                <c:pt idx="5612">
                  <c:v>5613</c:v>
                </c:pt>
                <c:pt idx="5613">
                  <c:v>5614</c:v>
                </c:pt>
                <c:pt idx="5614">
                  <c:v>5615</c:v>
                </c:pt>
                <c:pt idx="5615">
                  <c:v>5616</c:v>
                </c:pt>
                <c:pt idx="5616">
                  <c:v>5617</c:v>
                </c:pt>
                <c:pt idx="5617">
                  <c:v>5618</c:v>
                </c:pt>
                <c:pt idx="5618">
                  <c:v>5619</c:v>
                </c:pt>
                <c:pt idx="5619">
                  <c:v>5620</c:v>
                </c:pt>
                <c:pt idx="5620">
                  <c:v>5621</c:v>
                </c:pt>
                <c:pt idx="5621">
                  <c:v>5622</c:v>
                </c:pt>
                <c:pt idx="5622">
                  <c:v>5623</c:v>
                </c:pt>
                <c:pt idx="5623">
                  <c:v>5624</c:v>
                </c:pt>
                <c:pt idx="5624">
                  <c:v>5625</c:v>
                </c:pt>
                <c:pt idx="5625">
                  <c:v>5626</c:v>
                </c:pt>
                <c:pt idx="5626">
                  <c:v>5627</c:v>
                </c:pt>
                <c:pt idx="5627">
                  <c:v>5628</c:v>
                </c:pt>
                <c:pt idx="5628">
                  <c:v>5629</c:v>
                </c:pt>
                <c:pt idx="5629">
                  <c:v>5630</c:v>
                </c:pt>
                <c:pt idx="5630">
                  <c:v>5631</c:v>
                </c:pt>
                <c:pt idx="5631">
                  <c:v>5632</c:v>
                </c:pt>
                <c:pt idx="5632">
                  <c:v>5633</c:v>
                </c:pt>
                <c:pt idx="5633">
                  <c:v>5634</c:v>
                </c:pt>
                <c:pt idx="5634">
                  <c:v>5635</c:v>
                </c:pt>
                <c:pt idx="5635">
                  <c:v>5636</c:v>
                </c:pt>
                <c:pt idx="5636">
                  <c:v>5637</c:v>
                </c:pt>
                <c:pt idx="5637">
                  <c:v>5638</c:v>
                </c:pt>
                <c:pt idx="5638">
                  <c:v>5639</c:v>
                </c:pt>
                <c:pt idx="5639">
                  <c:v>5640</c:v>
                </c:pt>
                <c:pt idx="5640">
                  <c:v>5641</c:v>
                </c:pt>
                <c:pt idx="5641">
                  <c:v>5642</c:v>
                </c:pt>
                <c:pt idx="5642">
                  <c:v>5643</c:v>
                </c:pt>
                <c:pt idx="5643">
                  <c:v>5644</c:v>
                </c:pt>
                <c:pt idx="5644">
                  <c:v>5645</c:v>
                </c:pt>
                <c:pt idx="5645">
                  <c:v>5646</c:v>
                </c:pt>
                <c:pt idx="5646">
                  <c:v>5647</c:v>
                </c:pt>
                <c:pt idx="5647">
                  <c:v>5648</c:v>
                </c:pt>
                <c:pt idx="5648">
                  <c:v>5649</c:v>
                </c:pt>
                <c:pt idx="5649">
                  <c:v>5650</c:v>
                </c:pt>
                <c:pt idx="5650">
                  <c:v>5651</c:v>
                </c:pt>
                <c:pt idx="5651">
                  <c:v>5652</c:v>
                </c:pt>
                <c:pt idx="5652">
                  <c:v>5653</c:v>
                </c:pt>
                <c:pt idx="5653">
                  <c:v>5654</c:v>
                </c:pt>
                <c:pt idx="5654">
                  <c:v>5655</c:v>
                </c:pt>
                <c:pt idx="5655">
                  <c:v>5656</c:v>
                </c:pt>
                <c:pt idx="5656">
                  <c:v>5657</c:v>
                </c:pt>
                <c:pt idx="5657">
                  <c:v>5658</c:v>
                </c:pt>
                <c:pt idx="5658">
                  <c:v>5659</c:v>
                </c:pt>
                <c:pt idx="5659">
                  <c:v>5660</c:v>
                </c:pt>
                <c:pt idx="5660">
                  <c:v>5661</c:v>
                </c:pt>
                <c:pt idx="5661">
                  <c:v>5662</c:v>
                </c:pt>
                <c:pt idx="5662">
                  <c:v>5663</c:v>
                </c:pt>
                <c:pt idx="5663">
                  <c:v>5664</c:v>
                </c:pt>
                <c:pt idx="5664">
                  <c:v>5665</c:v>
                </c:pt>
                <c:pt idx="5665">
                  <c:v>5666</c:v>
                </c:pt>
                <c:pt idx="5666">
                  <c:v>5667</c:v>
                </c:pt>
                <c:pt idx="5667">
                  <c:v>5668</c:v>
                </c:pt>
                <c:pt idx="5668">
                  <c:v>5669</c:v>
                </c:pt>
                <c:pt idx="5669">
                  <c:v>5670</c:v>
                </c:pt>
                <c:pt idx="5670">
                  <c:v>5671</c:v>
                </c:pt>
                <c:pt idx="5671">
                  <c:v>5672</c:v>
                </c:pt>
                <c:pt idx="5672">
                  <c:v>5673</c:v>
                </c:pt>
                <c:pt idx="5673">
                  <c:v>5674</c:v>
                </c:pt>
                <c:pt idx="5674">
                  <c:v>5675</c:v>
                </c:pt>
                <c:pt idx="5675">
                  <c:v>5676</c:v>
                </c:pt>
                <c:pt idx="5676">
                  <c:v>5677</c:v>
                </c:pt>
                <c:pt idx="5677">
                  <c:v>5678</c:v>
                </c:pt>
                <c:pt idx="5678">
                  <c:v>5679</c:v>
                </c:pt>
                <c:pt idx="5679">
                  <c:v>5680</c:v>
                </c:pt>
                <c:pt idx="5680">
                  <c:v>5681</c:v>
                </c:pt>
                <c:pt idx="5681">
                  <c:v>5682</c:v>
                </c:pt>
                <c:pt idx="5682">
                  <c:v>5683</c:v>
                </c:pt>
                <c:pt idx="5683">
                  <c:v>5684</c:v>
                </c:pt>
                <c:pt idx="5684">
                  <c:v>5685</c:v>
                </c:pt>
                <c:pt idx="5685">
                  <c:v>5686</c:v>
                </c:pt>
                <c:pt idx="5686">
                  <c:v>5687</c:v>
                </c:pt>
                <c:pt idx="5687">
                  <c:v>5688</c:v>
                </c:pt>
                <c:pt idx="5688">
                  <c:v>5689</c:v>
                </c:pt>
                <c:pt idx="5689">
                  <c:v>5690</c:v>
                </c:pt>
                <c:pt idx="5690">
                  <c:v>5691</c:v>
                </c:pt>
                <c:pt idx="5691">
                  <c:v>5692</c:v>
                </c:pt>
                <c:pt idx="5692">
                  <c:v>5693</c:v>
                </c:pt>
                <c:pt idx="5693">
                  <c:v>5694</c:v>
                </c:pt>
                <c:pt idx="5694">
                  <c:v>5695</c:v>
                </c:pt>
                <c:pt idx="5695">
                  <c:v>5696</c:v>
                </c:pt>
                <c:pt idx="5696">
                  <c:v>5697</c:v>
                </c:pt>
                <c:pt idx="5697">
                  <c:v>5698</c:v>
                </c:pt>
                <c:pt idx="5698">
                  <c:v>5699</c:v>
                </c:pt>
                <c:pt idx="5699">
                  <c:v>5700</c:v>
                </c:pt>
                <c:pt idx="5700">
                  <c:v>5701</c:v>
                </c:pt>
                <c:pt idx="5701">
                  <c:v>5702</c:v>
                </c:pt>
                <c:pt idx="5702">
                  <c:v>5703</c:v>
                </c:pt>
                <c:pt idx="5703">
                  <c:v>5704</c:v>
                </c:pt>
                <c:pt idx="5704">
                  <c:v>5705</c:v>
                </c:pt>
                <c:pt idx="5705">
                  <c:v>5706</c:v>
                </c:pt>
                <c:pt idx="5706">
                  <c:v>5707</c:v>
                </c:pt>
                <c:pt idx="5707">
                  <c:v>5708</c:v>
                </c:pt>
                <c:pt idx="5708">
                  <c:v>5709</c:v>
                </c:pt>
                <c:pt idx="5709">
                  <c:v>5710</c:v>
                </c:pt>
                <c:pt idx="5710">
                  <c:v>5711</c:v>
                </c:pt>
                <c:pt idx="5711">
                  <c:v>5712</c:v>
                </c:pt>
                <c:pt idx="5712">
                  <c:v>5713</c:v>
                </c:pt>
                <c:pt idx="5713">
                  <c:v>5714</c:v>
                </c:pt>
                <c:pt idx="5714">
                  <c:v>5715</c:v>
                </c:pt>
                <c:pt idx="5715">
                  <c:v>5716</c:v>
                </c:pt>
                <c:pt idx="5716">
                  <c:v>5717</c:v>
                </c:pt>
                <c:pt idx="5717">
                  <c:v>5718</c:v>
                </c:pt>
                <c:pt idx="5718">
                  <c:v>5719</c:v>
                </c:pt>
                <c:pt idx="5719">
                  <c:v>5720</c:v>
                </c:pt>
                <c:pt idx="5720">
                  <c:v>5721</c:v>
                </c:pt>
                <c:pt idx="5721">
                  <c:v>5722</c:v>
                </c:pt>
                <c:pt idx="5722">
                  <c:v>5723</c:v>
                </c:pt>
                <c:pt idx="5723">
                  <c:v>5724</c:v>
                </c:pt>
                <c:pt idx="5724">
                  <c:v>5725</c:v>
                </c:pt>
                <c:pt idx="5725">
                  <c:v>5726</c:v>
                </c:pt>
                <c:pt idx="5726">
                  <c:v>5727</c:v>
                </c:pt>
                <c:pt idx="5727">
                  <c:v>5728</c:v>
                </c:pt>
                <c:pt idx="5728">
                  <c:v>5729</c:v>
                </c:pt>
                <c:pt idx="5729">
                  <c:v>5730</c:v>
                </c:pt>
                <c:pt idx="5730">
                  <c:v>5731</c:v>
                </c:pt>
                <c:pt idx="5731">
                  <c:v>5732</c:v>
                </c:pt>
                <c:pt idx="5732">
                  <c:v>5733</c:v>
                </c:pt>
                <c:pt idx="5733">
                  <c:v>5734</c:v>
                </c:pt>
                <c:pt idx="5734">
                  <c:v>5735</c:v>
                </c:pt>
                <c:pt idx="5735">
                  <c:v>5736</c:v>
                </c:pt>
                <c:pt idx="5736">
                  <c:v>5737</c:v>
                </c:pt>
                <c:pt idx="5737">
                  <c:v>5738</c:v>
                </c:pt>
                <c:pt idx="5738">
                  <c:v>5739</c:v>
                </c:pt>
                <c:pt idx="5739">
                  <c:v>5740</c:v>
                </c:pt>
                <c:pt idx="5740">
                  <c:v>5741</c:v>
                </c:pt>
                <c:pt idx="5741">
                  <c:v>5742</c:v>
                </c:pt>
                <c:pt idx="5742">
                  <c:v>5743</c:v>
                </c:pt>
                <c:pt idx="5743">
                  <c:v>5744</c:v>
                </c:pt>
                <c:pt idx="5744">
                  <c:v>5745</c:v>
                </c:pt>
                <c:pt idx="5745">
                  <c:v>5746</c:v>
                </c:pt>
                <c:pt idx="5746">
                  <c:v>5747</c:v>
                </c:pt>
                <c:pt idx="5747">
                  <c:v>5748</c:v>
                </c:pt>
                <c:pt idx="5748">
                  <c:v>5749</c:v>
                </c:pt>
                <c:pt idx="5749">
                  <c:v>5750</c:v>
                </c:pt>
                <c:pt idx="5750">
                  <c:v>5751</c:v>
                </c:pt>
                <c:pt idx="5751">
                  <c:v>5752</c:v>
                </c:pt>
                <c:pt idx="5752">
                  <c:v>5753</c:v>
                </c:pt>
                <c:pt idx="5753">
                  <c:v>5754</c:v>
                </c:pt>
                <c:pt idx="5754">
                  <c:v>5755</c:v>
                </c:pt>
                <c:pt idx="5755">
                  <c:v>5756</c:v>
                </c:pt>
                <c:pt idx="5756">
                  <c:v>5757</c:v>
                </c:pt>
                <c:pt idx="5757">
                  <c:v>5758</c:v>
                </c:pt>
                <c:pt idx="5758">
                  <c:v>5759</c:v>
                </c:pt>
                <c:pt idx="5759">
                  <c:v>5760</c:v>
                </c:pt>
                <c:pt idx="5760">
                  <c:v>5761</c:v>
                </c:pt>
                <c:pt idx="5761">
                  <c:v>5762</c:v>
                </c:pt>
                <c:pt idx="5762">
                  <c:v>5763</c:v>
                </c:pt>
                <c:pt idx="5763">
                  <c:v>5764</c:v>
                </c:pt>
                <c:pt idx="5764">
                  <c:v>5765</c:v>
                </c:pt>
                <c:pt idx="5765">
                  <c:v>5766</c:v>
                </c:pt>
                <c:pt idx="5766">
                  <c:v>5767</c:v>
                </c:pt>
                <c:pt idx="5767">
                  <c:v>5768</c:v>
                </c:pt>
                <c:pt idx="5768">
                  <c:v>5769</c:v>
                </c:pt>
                <c:pt idx="5769">
                  <c:v>5770</c:v>
                </c:pt>
                <c:pt idx="5770">
                  <c:v>5771</c:v>
                </c:pt>
                <c:pt idx="5771">
                  <c:v>5772</c:v>
                </c:pt>
                <c:pt idx="5772">
                  <c:v>5773</c:v>
                </c:pt>
                <c:pt idx="5773">
                  <c:v>5774</c:v>
                </c:pt>
                <c:pt idx="5774">
                  <c:v>5775</c:v>
                </c:pt>
                <c:pt idx="5775">
                  <c:v>5776</c:v>
                </c:pt>
                <c:pt idx="5776">
                  <c:v>5777</c:v>
                </c:pt>
                <c:pt idx="5777">
                  <c:v>5778</c:v>
                </c:pt>
                <c:pt idx="5778">
                  <c:v>5779</c:v>
                </c:pt>
                <c:pt idx="5779">
                  <c:v>5780</c:v>
                </c:pt>
                <c:pt idx="5780">
                  <c:v>5781</c:v>
                </c:pt>
                <c:pt idx="5781">
                  <c:v>5782</c:v>
                </c:pt>
                <c:pt idx="5782">
                  <c:v>5783</c:v>
                </c:pt>
                <c:pt idx="5783">
                  <c:v>5784</c:v>
                </c:pt>
                <c:pt idx="5784">
                  <c:v>5785</c:v>
                </c:pt>
                <c:pt idx="5785">
                  <c:v>5786</c:v>
                </c:pt>
                <c:pt idx="5786">
                  <c:v>5787</c:v>
                </c:pt>
                <c:pt idx="5787">
                  <c:v>5788</c:v>
                </c:pt>
                <c:pt idx="5788">
                  <c:v>5789</c:v>
                </c:pt>
                <c:pt idx="5789">
                  <c:v>5790</c:v>
                </c:pt>
                <c:pt idx="5790">
                  <c:v>5791</c:v>
                </c:pt>
                <c:pt idx="5791">
                  <c:v>5792</c:v>
                </c:pt>
                <c:pt idx="5792">
                  <c:v>5793</c:v>
                </c:pt>
                <c:pt idx="5793">
                  <c:v>5794</c:v>
                </c:pt>
                <c:pt idx="5794">
                  <c:v>5795</c:v>
                </c:pt>
                <c:pt idx="5795">
                  <c:v>5796</c:v>
                </c:pt>
                <c:pt idx="5796">
                  <c:v>5797</c:v>
                </c:pt>
                <c:pt idx="5797">
                  <c:v>5798</c:v>
                </c:pt>
                <c:pt idx="5798">
                  <c:v>5799</c:v>
                </c:pt>
                <c:pt idx="5799">
                  <c:v>5800</c:v>
                </c:pt>
                <c:pt idx="5800">
                  <c:v>5801</c:v>
                </c:pt>
                <c:pt idx="5801">
                  <c:v>5802</c:v>
                </c:pt>
                <c:pt idx="5802">
                  <c:v>5803</c:v>
                </c:pt>
                <c:pt idx="5803">
                  <c:v>5804</c:v>
                </c:pt>
                <c:pt idx="5804">
                  <c:v>5805</c:v>
                </c:pt>
                <c:pt idx="5805">
                  <c:v>5806</c:v>
                </c:pt>
                <c:pt idx="5806">
                  <c:v>5807</c:v>
                </c:pt>
                <c:pt idx="5807">
                  <c:v>5808</c:v>
                </c:pt>
                <c:pt idx="5808">
                  <c:v>5809</c:v>
                </c:pt>
                <c:pt idx="5809">
                  <c:v>5810</c:v>
                </c:pt>
                <c:pt idx="5810">
                  <c:v>5811</c:v>
                </c:pt>
                <c:pt idx="5811">
                  <c:v>5812</c:v>
                </c:pt>
                <c:pt idx="5812">
                  <c:v>5813</c:v>
                </c:pt>
                <c:pt idx="5813">
                  <c:v>5814</c:v>
                </c:pt>
                <c:pt idx="5814">
                  <c:v>5815</c:v>
                </c:pt>
                <c:pt idx="5815">
                  <c:v>5816</c:v>
                </c:pt>
                <c:pt idx="5816">
                  <c:v>5817</c:v>
                </c:pt>
                <c:pt idx="5817">
                  <c:v>5818</c:v>
                </c:pt>
                <c:pt idx="5818">
                  <c:v>5819</c:v>
                </c:pt>
                <c:pt idx="5819">
                  <c:v>5820</c:v>
                </c:pt>
                <c:pt idx="5820">
                  <c:v>5821</c:v>
                </c:pt>
                <c:pt idx="5821">
                  <c:v>5822</c:v>
                </c:pt>
                <c:pt idx="5822">
                  <c:v>5823</c:v>
                </c:pt>
                <c:pt idx="5823">
                  <c:v>5824</c:v>
                </c:pt>
                <c:pt idx="5824">
                  <c:v>5825</c:v>
                </c:pt>
                <c:pt idx="5825">
                  <c:v>5826</c:v>
                </c:pt>
                <c:pt idx="5826">
                  <c:v>5827</c:v>
                </c:pt>
                <c:pt idx="5827">
                  <c:v>5828</c:v>
                </c:pt>
                <c:pt idx="5828">
                  <c:v>5829</c:v>
                </c:pt>
                <c:pt idx="5829">
                  <c:v>5830</c:v>
                </c:pt>
                <c:pt idx="5830">
                  <c:v>5831</c:v>
                </c:pt>
                <c:pt idx="5831">
                  <c:v>5832</c:v>
                </c:pt>
                <c:pt idx="5832">
                  <c:v>5833</c:v>
                </c:pt>
                <c:pt idx="5833">
                  <c:v>5834</c:v>
                </c:pt>
                <c:pt idx="5834">
                  <c:v>5835</c:v>
                </c:pt>
                <c:pt idx="5835">
                  <c:v>5836</c:v>
                </c:pt>
                <c:pt idx="5836">
                  <c:v>5837</c:v>
                </c:pt>
                <c:pt idx="5837">
                  <c:v>5838</c:v>
                </c:pt>
                <c:pt idx="5838">
                  <c:v>5839</c:v>
                </c:pt>
                <c:pt idx="5839">
                  <c:v>5840</c:v>
                </c:pt>
                <c:pt idx="5840">
                  <c:v>5841</c:v>
                </c:pt>
                <c:pt idx="5841">
                  <c:v>5842</c:v>
                </c:pt>
                <c:pt idx="5842">
                  <c:v>5843</c:v>
                </c:pt>
                <c:pt idx="5843">
                  <c:v>5844</c:v>
                </c:pt>
                <c:pt idx="5844">
                  <c:v>5845</c:v>
                </c:pt>
                <c:pt idx="5845">
                  <c:v>5846</c:v>
                </c:pt>
                <c:pt idx="5846">
                  <c:v>5847</c:v>
                </c:pt>
                <c:pt idx="5847">
                  <c:v>5848</c:v>
                </c:pt>
                <c:pt idx="5848">
                  <c:v>5849</c:v>
                </c:pt>
                <c:pt idx="5849">
                  <c:v>5850</c:v>
                </c:pt>
                <c:pt idx="5850">
                  <c:v>5851</c:v>
                </c:pt>
                <c:pt idx="5851">
                  <c:v>5852</c:v>
                </c:pt>
                <c:pt idx="5852">
                  <c:v>5853</c:v>
                </c:pt>
                <c:pt idx="5853">
                  <c:v>5854</c:v>
                </c:pt>
                <c:pt idx="5854">
                  <c:v>5855</c:v>
                </c:pt>
                <c:pt idx="5855">
                  <c:v>5856</c:v>
                </c:pt>
                <c:pt idx="5856">
                  <c:v>5857</c:v>
                </c:pt>
                <c:pt idx="5857">
                  <c:v>5858</c:v>
                </c:pt>
                <c:pt idx="5858">
                  <c:v>5859</c:v>
                </c:pt>
                <c:pt idx="5859">
                  <c:v>5860</c:v>
                </c:pt>
                <c:pt idx="5860">
                  <c:v>5861</c:v>
                </c:pt>
                <c:pt idx="5861">
                  <c:v>5862</c:v>
                </c:pt>
                <c:pt idx="5862">
                  <c:v>5863</c:v>
                </c:pt>
                <c:pt idx="5863">
                  <c:v>5864</c:v>
                </c:pt>
                <c:pt idx="5864">
                  <c:v>5865</c:v>
                </c:pt>
                <c:pt idx="5865">
                  <c:v>5866</c:v>
                </c:pt>
                <c:pt idx="5866">
                  <c:v>5867</c:v>
                </c:pt>
                <c:pt idx="5867">
                  <c:v>5868</c:v>
                </c:pt>
                <c:pt idx="5868">
                  <c:v>5869</c:v>
                </c:pt>
                <c:pt idx="5869">
                  <c:v>5870</c:v>
                </c:pt>
                <c:pt idx="5870">
                  <c:v>5871</c:v>
                </c:pt>
                <c:pt idx="5871">
                  <c:v>5872</c:v>
                </c:pt>
                <c:pt idx="5872">
                  <c:v>5873</c:v>
                </c:pt>
                <c:pt idx="5873">
                  <c:v>5874</c:v>
                </c:pt>
                <c:pt idx="5874">
                  <c:v>5875</c:v>
                </c:pt>
                <c:pt idx="5875">
                  <c:v>5876</c:v>
                </c:pt>
                <c:pt idx="5876">
                  <c:v>5877</c:v>
                </c:pt>
                <c:pt idx="5877">
                  <c:v>5878</c:v>
                </c:pt>
                <c:pt idx="5878">
                  <c:v>5879</c:v>
                </c:pt>
                <c:pt idx="5879">
                  <c:v>5880</c:v>
                </c:pt>
                <c:pt idx="5880">
                  <c:v>5881</c:v>
                </c:pt>
                <c:pt idx="5881">
                  <c:v>5882</c:v>
                </c:pt>
                <c:pt idx="5882">
                  <c:v>5883</c:v>
                </c:pt>
                <c:pt idx="5883">
                  <c:v>5884</c:v>
                </c:pt>
                <c:pt idx="5884">
                  <c:v>5885</c:v>
                </c:pt>
                <c:pt idx="5885">
                  <c:v>5886</c:v>
                </c:pt>
                <c:pt idx="5886">
                  <c:v>5887</c:v>
                </c:pt>
                <c:pt idx="5887">
                  <c:v>5888</c:v>
                </c:pt>
                <c:pt idx="5888">
                  <c:v>5889</c:v>
                </c:pt>
                <c:pt idx="5889">
                  <c:v>5890</c:v>
                </c:pt>
                <c:pt idx="5890">
                  <c:v>5891</c:v>
                </c:pt>
                <c:pt idx="5891">
                  <c:v>5892</c:v>
                </c:pt>
                <c:pt idx="5892">
                  <c:v>5893</c:v>
                </c:pt>
                <c:pt idx="5893">
                  <c:v>5894</c:v>
                </c:pt>
                <c:pt idx="5894">
                  <c:v>5895</c:v>
                </c:pt>
                <c:pt idx="5895">
                  <c:v>5896</c:v>
                </c:pt>
                <c:pt idx="5896">
                  <c:v>5897</c:v>
                </c:pt>
                <c:pt idx="5897">
                  <c:v>5898</c:v>
                </c:pt>
                <c:pt idx="5898">
                  <c:v>5899</c:v>
                </c:pt>
                <c:pt idx="5899">
                  <c:v>5900</c:v>
                </c:pt>
                <c:pt idx="5900">
                  <c:v>5901</c:v>
                </c:pt>
                <c:pt idx="5901">
                  <c:v>5902</c:v>
                </c:pt>
                <c:pt idx="5902">
                  <c:v>5903</c:v>
                </c:pt>
                <c:pt idx="5903">
                  <c:v>5904</c:v>
                </c:pt>
                <c:pt idx="5904">
                  <c:v>5905</c:v>
                </c:pt>
                <c:pt idx="5905">
                  <c:v>5906</c:v>
                </c:pt>
                <c:pt idx="5906">
                  <c:v>5907</c:v>
                </c:pt>
                <c:pt idx="5907">
                  <c:v>5908</c:v>
                </c:pt>
                <c:pt idx="5908">
                  <c:v>5909</c:v>
                </c:pt>
                <c:pt idx="5909">
                  <c:v>5910</c:v>
                </c:pt>
                <c:pt idx="5910">
                  <c:v>5911</c:v>
                </c:pt>
                <c:pt idx="5911">
                  <c:v>5912</c:v>
                </c:pt>
                <c:pt idx="5912">
                  <c:v>5913</c:v>
                </c:pt>
                <c:pt idx="5913">
                  <c:v>5914</c:v>
                </c:pt>
                <c:pt idx="5914">
                  <c:v>5915</c:v>
                </c:pt>
                <c:pt idx="5915">
                  <c:v>5916</c:v>
                </c:pt>
                <c:pt idx="5916">
                  <c:v>5917</c:v>
                </c:pt>
                <c:pt idx="5917">
                  <c:v>5918</c:v>
                </c:pt>
                <c:pt idx="5918">
                  <c:v>5919</c:v>
                </c:pt>
                <c:pt idx="5919">
                  <c:v>5920</c:v>
                </c:pt>
                <c:pt idx="5920">
                  <c:v>5921</c:v>
                </c:pt>
                <c:pt idx="5921">
                  <c:v>5922</c:v>
                </c:pt>
                <c:pt idx="5922">
                  <c:v>5923</c:v>
                </c:pt>
                <c:pt idx="5923">
                  <c:v>5924</c:v>
                </c:pt>
                <c:pt idx="5924">
                  <c:v>5925</c:v>
                </c:pt>
                <c:pt idx="5925">
                  <c:v>5926</c:v>
                </c:pt>
                <c:pt idx="5926">
                  <c:v>5927</c:v>
                </c:pt>
                <c:pt idx="5927">
                  <c:v>5928</c:v>
                </c:pt>
                <c:pt idx="5928">
                  <c:v>5929</c:v>
                </c:pt>
                <c:pt idx="5929">
                  <c:v>5930</c:v>
                </c:pt>
                <c:pt idx="5930">
                  <c:v>5931</c:v>
                </c:pt>
                <c:pt idx="5931">
                  <c:v>5932</c:v>
                </c:pt>
                <c:pt idx="5932">
                  <c:v>5933</c:v>
                </c:pt>
                <c:pt idx="5933">
                  <c:v>5934</c:v>
                </c:pt>
                <c:pt idx="5934">
                  <c:v>5935</c:v>
                </c:pt>
                <c:pt idx="5935">
                  <c:v>5936</c:v>
                </c:pt>
                <c:pt idx="5936">
                  <c:v>5937</c:v>
                </c:pt>
                <c:pt idx="5937">
                  <c:v>5938</c:v>
                </c:pt>
                <c:pt idx="5938">
                  <c:v>5939</c:v>
                </c:pt>
                <c:pt idx="5939">
                  <c:v>5940</c:v>
                </c:pt>
                <c:pt idx="5940">
                  <c:v>5941</c:v>
                </c:pt>
                <c:pt idx="5941">
                  <c:v>5942</c:v>
                </c:pt>
                <c:pt idx="5942">
                  <c:v>5943</c:v>
                </c:pt>
                <c:pt idx="5943">
                  <c:v>5944</c:v>
                </c:pt>
                <c:pt idx="5944">
                  <c:v>5945</c:v>
                </c:pt>
                <c:pt idx="5945">
                  <c:v>5946</c:v>
                </c:pt>
                <c:pt idx="5946">
                  <c:v>5947</c:v>
                </c:pt>
                <c:pt idx="5947">
                  <c:v>5948</c:v>
                </c:pt>
                <c:pt idx="5948">
                  <c:v>5949</c:v>
                </c:pt>
                <c:pt idx="5949">
                  <c:v>5950</c:v>
                </c:pt>
                <c:pt idx="5950">
                  <c:v>5951</c:v>
                </c:pt>
                <c:pt idx="5951">
                  <c:v>5952</c:v>
                </c:pt>
                <c:pt idx="5952">
                  <c:v>5953</c:v>
                </c:pt>
                <c:pt idx="5953">
                  <c:v>5954</c:v>
                </c:pt>
                <c:pt idx="5954">
                  <c:v>5955</c:v>
                </c:pt>
                <c:pt idx="5955">
                  <c:v>5956</c:v>
                </c:pt>
                <c:pt idx="5956">
                  <c:v>5957</c:v>
                </c:pt>
                <c:pt idx="5957">
                  <c:v>5958</c:v>
                </c:pt>
                <c:pt idx="5958">
                  <c:v>5959</c:v>
                </c:pt>
                <c:pt idx="5959">
                  <c:v>5960</c:v>
                </c:pt>
                <c:pt idx="5960">
                  <c:v>5961</c:v>
                </c:pt>
                <c:pt idx="5961">
                  <c:v>5962</c:v>
                </c:pt>
                <c:pt idx="5962">
                  <c:v>5963</c:v>
                </c:pt>
                <c:pt idx="5963">
                  <c:v>5964</c:v>
                </c:pt>
                <c:pt idx="5964">
                  <c:v>5965</c:v>
                </c:pt>
                <c:pt idx="5965">
                  <c:v>5966</c:v>
                </c:pt>
                <c:pt idx="5966">
                  <c:v>5967</c:v>
                </c:pt>
                <c:pt idx="5967">
                  <c:v>5968</c:v>
                </c:pt>
                <c:pt idx="5968">
                  <c:v>5969</c:v>
                </c:pt>
                <c:pt idx="5969">
                  <c:v>5970</c:v>
                </c:pt>
                <c:pt idx="5970">
                  <c:v>5971</c:v>
                </c:pt>
                <c:pt idx="5971">
                  <c:v>5972</c:v>
                </c:pt>
                <c:pt idx="5972">
                  <c:v>5973</c:v>
                </c:pt>
                <c:pt idx="5973">
                  <c:v>5974</c:v>
                </c:pt>
                <c:pt idx="5974">
                  <c:v>5975</c:v>
                </c:pt>
                <c:pt idx="5975">
                  <c:v>5976</c:v>
                </c:pt>
                <c:pt idx="5976">
                  <c:v>5977</c:v>
                </c:pt>
                <c:pt idx="5977">
                  <c:v>5978</c:v>
                </c:pt>
                <c:pt idx="5978">
                  <c:v>5979</c:v>
                </c:pt>
                <c:pt idx="5979">
                  <c:v>5980</c:v>
                </c:pt>
                <c:pt idx="5980">
                  <c:v>5981</c:v>
                </c:pt>
                <c:pt idx="5981">
                  <c:v>5982</c:v>
                </c:pt>
                <c:pt idx="5982">
                  <c:v>5983</c:v>
                </c:pt>
                <c:pt idx="5983">
                  <c:v>5984</c:v>
                </c:pt>
                <c:pt idx="5984">
                  <c:v>5985</c:v>
                </c:pt>
                <c:pt idx="5985">
                  <c:v>5986</c:v>
                </c:pt>
                <c:pt idx="5986">
                  <c:v>5987</c:v>
                </c:pt>
                <c:pt idx="5987">
                  <c:v>5988</c:v>
                </c:pt>
                <c:pt idx="5988">
                  <c:v>5989</c:v>
                </c:pt>
                <c:pt idx="5989">
                  <c:v>5990</c:v>
                </c:pt>
                <c:pt idx="5990">
                  <c:v>5991</c:v>
                </c:pt>
                <c:pt idx="5991">
                  <c:v>5992</c:v>
                </c:pt>
                <c:pt idx="5992">
                  <c:v>5993</c:v>
                </c:pt>
                <c:pt idx="5993">
                  <c:v>5994</c:v>
                </c:pt>
                <c:pt idx="5994">
                  <c:v>5995</c:v>
                </c:pt>
                <c:pt idx="5995">
                  <c:v>5996</c:v>
                </c:pt>
                <c:pt idx="5996">
                  <c:v>5997</c:v>
                </c:pt>
                <c:pt idx="5997">
                  <c:v>5998</c:v>
                </c:pt>
                <c:pt idx="5998">
                  <c:v>5999</c:v>
                </c:pt>
                <c:pt idx="5999">
                  <c:v>6000</c:v>
                </c:pt>
                <c:pt idx="6000">
                  <c:v>6001</c:v>
                </c:pt>
                <c:pt idx="6001">
                  <c:v>6002</c:v>
                </c:pt>
                <c:pt idx="6002">
                  <c:v>6003</c:v>
                </c:pt>
                <c:pt idx="6003">
                  <c:v>6004</c:v>
                </c:pt>
                <c:pt idx="6004">
                  <c:v>6005</c:v>
                </c:pt>
                <c:pt idx="6005">
                  <c:v>6006</c:v>
                </c:pt>
                <c:pt idx="6006">
                  <c:v>6007</c:v>
                </c:pt>
                <c:pt idx="6007">
                  <c:v>6008</c:v>
                </c:pt>
                <c:pt idx="6008">
                  <c:v>6009</c:v>
                </c:pt>
                <c:pt idx="6009">
                  <c:v>6010</c:v>
                </c:pt>
                <c:pt idx="6010">
                  <c:v>6011</c:v>
                </c:pt>
                <c:pt idx="6011">
                  <c:v>6012</c:v>
                </c:pt>
                <c:pt idx="6012">
                  <c:v>6013</c:v>
                </c:pt>
                <c:pt idx="6013">
                  <c:v>6014</c:v>
                </c:pt>
                <c:pt idx="6014">
                  <c:v>6015</c:v>
                </c:pt>
                <c:pt idx="6015">
                  <c:v>6016</c:v>
                </c:pt>
                <c:pt idx="6016">
                  <c:v>6017</c:v>
                </c:pt>
                <c:pt idx="6017">
                  <c:v>6018</c:v>
                </c:pt>
                <c:pt idx="6018">
                  <c:v>6019</c:v>
                </c:pt>
                <c:pt idx="6019">
                  <c:v>6020</c:v>
                </c:pt>
                <c:pt idx="6020">
                  <c:v>6021</c:v>
                </c:pt>
                <c:pt idx="6021">
                  <c:v>6022</c:v>
                </c:pt>
                <c:pt idx="6022">
                  <c:v>6023</c:v>
                </c:pt>
                <c:pt idx="6023">
                  <c:v>6024</c:v>
                </c:pt>
                <c:pt idx="6024">
                  <c:v>6025</c:v>
                </c:pt>
                <c:pt idx="6025">
                  <c:v>6026</c:v>
                </c:pt>
                <c:pt idx="6026">
                  <c:v>6027</c:v>
                </c:pt>
                <c:pt idx="6027">
                  <c:v>6028</c:v>
                </c:pt>
                <c:pt idx="6028">
                  <c:v>6029</c:v>
                </c:pt>
                <c:pt idx="6029">
                  <c:v>6030</c:v>
                </c:pt>
                <c:pt idx="6030">
                  <c:v>6031</c:v>
                </c:pt>
                <c:pt idx="6031">
                  <c:v>6032</c:v>
                </c:pt>
                <c:pt idx="6032">
                  <c:v>6033</c:v>
                </c:pt>
                <c:pt idx="6033">
                  <c:v>6034</c:v>
                </c:pt>
                <c:pt idx="6034">
                  <c:v>6035</c:v>
                </c:pt>
                <c:pt idx="6035">
                  <c:v>6036</c:v>
                </c:pt>
                <c:pt idx="6036">
                  <c:v>6037</c:v>
                </c:pt>
                <c:pt idx="6037">
                  <c:v>6038</c:v>
                </c:pt>
                <c:pt idx="6038">
                  <c:v>6039</c:v>
                </c:pt>
                <c:pt idx="6039">
                  <c:v>6040</c:v>
                </c:pt>
                <c:pt idx="6040">
                  <c:v>6041</c:v>
                </c:pt>
                <c:pt idx="6041">
                  <c:v>6042</c:v>
                </c:pt>
                <c:pt idx="6042">
                  <c:v>6043</c:v>
                </c:pt>
                <c:pt idx="6043">
                  <c:v>6044</c:v>
                </c:pt>
                <c:pt idx="6044">
                  <c:v>6045</c:v>
                </c:pt>
                <c:pt idx="6045">
                  <c:v>6046</c:v>
                </c:pt>
                <c:pt idx="6046">
                  <c:v>6047</c:v>
                </c:pt>
                <c:pt idx="6047">
                  <c:v>6048</c:v>
                </c:pt>
                <c:pt idx="6048">
                  <c:v>6049</c:v>
                </c:pt>
                <c:pt idx="6049">
                  <c:v>6050</c:v>
                </c:pt>
                <c:pt idx="6050">
                  <c:v>6051</c:v>
                </c:pt>
                <c:pt idx="6051">
                  <c:v>6052</c:v>
                </c:pt>
                <c:pt idx="6052">
                  <c:v>6053</c:v>
                </c:pt>
                <c:pt idx="6053">
                  <c:v>6054</c:v>
                </c:pt>
                <c:pt idx="6054">
                  <c:v>6055</c:v>
                </c:pt>
                <c:pt idx="6055">
                  <c:v>6056</c:v>
                </c:pt>
                <c:pt idx="6056">
                  <c:v>6057</c:v>
                </c:pt>
                <c:pt idx="6057">
                  <c:v>6058</c:v>
                </c:pt>
                <c:pt idx="6058">
                  <c:v>6059</c:v>
                </c:pt>
                <c:pt idx="6059">
                  <c:v>6060</c:v>
                </c:pt>
                <c:pt idx="6060">
                  <c:v>6061</c:v>
                </c:pt>
                <c:pt idx="6061">
                  <c:v>6062</c:v>
                </c:pt>
                <c:pt idx="6062">
                  <c:v>6063</c:v>
                </c:pt>
                <c:pt idx="6063">
                  <c:v>6064</c:v>
                </c:pt>
                <c:pt idx="6064">
                  <c:v>6065</c:v>
                </c:pt>
                <c:pt idx="6065">
                  <c:v>6066</c:v>
                </c:pt>
                <c:pt idx="6066">
                  <c:v>6067</c:v>
                </c:pt>
                <c:pt idx="6067">
                  <c:v>6068</c:v>
                </c:pt>
                <c:pt idx="6068">
                  <c:v>6069</c:v>
                </c:pt>
                <c:pt idx="6069">
                  <c:v>6070</c:v>
                </c:pt>
                <c:pt idx="6070">
                  <c:v>6071</c:v>
                </c:pt>
                <c:pt idx="6071">
                  <c:v>6072</c:v>
                </c:pt>
                <c:pt idx="6072">
                  <c:v>6073</c:v>
                </c:pt>
                <c:pt idx="6073">
                  <c:v>6074</c:v>
                </c:pt>
                <c:pt idx="6074">
                  <c:v>6075</c:v>
                </c:pt>
                <c:pt idx="6075">
                  <c:v>6076</c:v>
                </c:pt>
                <c:pt idx="6076">
                  <c:v>6077</c:v>
                </c:pt>
                <c:pt idx="6077">
                  <c:v>6078</c:v>
                </c:pt>
                <c:pt idx="6078">
                  <c:v>6079</c:v>
                </c:pt>
                <c:pt idx="6079">
                  <c:v>6080</c:v>
                </c:pt>
                <c:pt idx="6080">
                  <c:v>6081</c:v>
                </c:pt>
                <c:pt idx="6081">
                  <c:v>6082</c:v>
                </c:pt>
                <c:pt idx="6082">
                  <c:v>6083</c:v>
                </c:pt>
                <c:pt idx="6083">
                  <c:v>6084</c:v>
                </c:pt>
                <c:pt idx="6084">
                  <c:v>6085</c:v>
                </c:pt>
                <c:pt idx="6085">
                  <c:v>6086</c:v>
                </c:pt>
                <c:pt idx="6086">
                  <c:v>6087</c:v>
                </c:pt>
                <c:pt idx="6087">
                  <c:v>6088</c:v>
                </c:pt>
                <c:pt idx="6088">
                  <c:v>6089</c:v>
                </c:pt>
                <c:pt idx="6089">
                  <c:v>6090</c:v>
                </c:pt>
                <c:pt idx="6090">
                  <c:v>6091</c:v>
                </c:pt>
                <c:pt idx="6091">
                  <c:v>6092</c:v>
                </c:pt>
                <c:pt idx="6092">
                  <c:v>6093</c:v>
                </c:pt>
                <c:pt idx="6093">
                  <c:v>6094</c:v>
                </c:pt>
                <c:pt idx="6094">
                  <c:v>6095</c:v>
                </c:pt>
                <c:pt idx="6095">
                  <c:v>6096</c:v>
                </c:pt>
                <c:pt idx="6096">
                  <c:v>6097</c:v>
                </c:pt>
                <c:pt idx="6097">
                  <c:v>6098</c:v>
                </c:pt>
                <c:pt idx="6098">
                  <c:v>6099</c:v>
                </c:pt>
                <c:pt idx="6099">
                  <c:v>6100</c:v>
                </c:pt>
                <c:pt idx="6100">
                  <c:v>6101</c:v>
                </c:pt>
                <c:pt idx="6101">
                  <c:v>6102</c:v>
                </c:pt>
                <c:pt idx="6102">
                  <c:v>6103</c:v>
                </c:pt>
                <c:pt idx="6103">
                  <c:v>6104</c:v>
                </c:pt>
                <c:pt idx="6104">
                  <c:v>6105</c:v>
                </c:pt>
                <c:pt idx="6105">
                  <c:v>6106</c:v>
                </c:pt>
                <c:pt idx="6106">
                  <c:v>6107</c:v>
                </c:pt>
                <c:pt idx="6107">
                  <c:v>6108</c:v>
                </c:pt>
                <c:pt idx="6108">
                  <c:v>6109</c:v>
                </c:pt>
                <c:pt idx="6109">
                  <c:v>6110</c:v>
                </c:pt>
                <c:pt idx="6110">
                  <c:v>6111</c:v>
                </c:pt>
                <c:pt idx="6111">
                  <c:v>6112</c:v>
                </c:pt>
                <c:pt idx="6112">
                  <c:v>6113</c:v>
                </c:pt>
                <c:pt idx="6113">
                  <c:v>6114</c:v>
                </c:pt>
                <c:pt idx="6114">
                  <c:v>6115</c:v>
                </c:pt>
                <c:pt idx="6115">
                  <c:v>6116</c:v>
                </c:pt>
                <c:pt idx="6116">
                  <c:v>6117</c:v>
                </c:pt>
                <c:pt idx="6117">
                  <c:v>6118</c:v>
                </c:pt>
                <c:pt idx="6118">
                  <c:v>6119</c:v>
                </c:pt>
                <c:pt idx="6119">
                  <c:v>6120</c:v>
                </c:pt>
                <c:pt idx="6120">
                  <c:v>6121</c:v>
                </c:pt>
                <c:pt idx="6121">
                  <c:v>6122</c:v>
                </c:pt>
                <c:pt idx="6122">
                  <c:v>6123</c:v>
                </c:pt>
                <c:pt idx="6123">
                  <c:v>6124</c:v>
                </c:pt>
                <c:pt idx="6124">
                  <c:v>6125</c:v>
                </c:pt>
                <c:pt idx="6125">
                  <c:v>6126</c:v>
                </c:pt>
                <c:pt idx="6126">
                  <c:v>6127</c:v>
                </c:pt>
                <c:pt idx="6127">
                  <c:v>6128</c:v>
                </c:pt>
                <c:pt idx="6128">
                  <c:v>6129</c:v>
                </c:pt>
                <c:pt idx="6129">
                  <c:v>6130</c:v>
                </c:pt>
                <c:pt idx="6130">
                  <c:v>6131</c:v>
                </c:pt>
                <c:pt idx="6131">
                  <c:v>6132</c:v>
                </c:pt>
                <c:pt idx="6132">
                  <c:v>6133</c:v>
                </c:pt>
                <c:pt idx="6133">
                  <c:v>6134</c:v>
                </c:pt>
                <c:pt idx="6134">
                  <c:v>6135</c:v>
                </c:pt>
                <c:pt idx="6135">
                  <c:v>6136</c:v>
                </c:pt>
                <c:pt idx="6136">
                  <c:v>6137</c:v>
                </c:pt>
                <c:pt idx="6137">
                  <c:v>6138</c:v>
                </c:pt>
                <c:pt idx="6138">
                  <c:v>6139</c:v>
                </c:pt>
                <c:pt idx="6139">
                  <c:v>6140</c:v>
                </c:pt>
                <c:pt idx="6140">
                  <c:v>6141</c:v>
                </c:pt>
                <c:pt idx="6141">
                  <c:v>6142</c:v>
                </c:pt>
                <c:pt idx="6142">
                  <c:v>6143</c:v>
                </c:pt>
                <c:pt idx="6143">
                  <c:v>6144</c:v>
                </c:pt>
                <c:pt idx="6144">
                  <c:v>6145</c:v>
                </c:pt>
                <c:pt idx="6145">
                  <c:v>6146</c:v>
                </c:pt>
                <c:pt idx="6146">
                  <c:v>6147</c:v>
                </c:pt>
                <c:pt idx="6147">
                  <c:v>6148</c:v>
                </c:pt>
                <c:pt idx="6148">
                  <c:v>6149</c:v>
                </c:pt>
                <c:pt idx="6149">
                  <c:v>6150</c:v>
                </c:pt>
                <c:pt idx="6150">
                  <c:v>6151</c:v>
                </c:pt>
                <c:pt idx="6151">
                  <c:v>6152</c:v>
                </c:pt>
                <c:pt idx="6152">
                  <c:v>6153</c:v>
                </c:pt>
                <c:pt idx="6153">
                  <c:v>6154</c:v>
                </c:pt>
                <c:pt idx="6154">
                  <c:v>6155</c:v>
                </c:pt>
                <c:pt idx="6155">
                  <c:v>6156</c:v>
                </c:pt>
                <c:pt idx="6156">
                  <c:v>6157</c:v>
                </c:pt>
                <c:pt idx="6157">
                  <c:v>6158</c:v>
                </c:pt>
                <c:pt idx="6158">
                  <c:v>6159</c:v>
                </c:pt>
                <c:pt idx="6159">
                  <c:v>6160</c:v>
                </c:pt>
                <c:pt idx="6160">
                  <c:v>6161</c:v>
                </c:pt>
                <c:pt idx="6161">
                  <c:v>6162</c:v>
                </c:pt>
                <c:pt idx="6162">
                  <c:v>6163</c:v>
                </c:pt>
                <c:pt idx="6163">
                  <c:v>6164</c:v>
                </c:pt>
                <c:pt idx="6164">
                  <c:v>6165</c:v>
                </c:pt>
                <c:pt idx="6165">
                  <c:v>6166</c:v>
                </c:pt>
                <c:pt idx="6166">
                  <c:v>6167</c:v>
                </c:pt>
                <c:pt idx="6167">
                  <c:v>6168</c:v>
                </c:pt>
                <c:pt idx="6168">
                  <c:v>6169</c:v>
                </c:pt>
                <c:pt idx="6169">
                  <c:v>6170</c:v>
                </c:pt>
                <c:pt idx="6170">
                  <c:v>6171</c:v>
                </c:pt>
                <c:pt idx="6171">
                  <c:v>6172</c:v>
                </c:pt>
                <c:pt idx="6172">
                  <c:v>6173</c:v>
                </c:pt>
                <c:pt idx="6173">
                  <c:v>6174</c:v>
                </c:pt>
                <c:pt idx="6174">
                  <c:v>6175</c:v>
                </c:pt>
                <c:pt idx="6175">
                  <c:v>6176</c:v>
                </c:pt>
                <c:pt idx="6176">
                  <c:v>6177</c:v>
                </c:pt>
                <c:pt idx="6177">
                  <c:v>6178</c:v>
                </c:pt>
                <c:pt idx="6178">
                  <c:v>6179</c:v>
                </c:pt>
                <c:pt idx="6179">
                  <c:v>6180</c:v>
                </c:pt>
                <c:pt idx="6180">
                  <c:v>6181</c:v>
                </c:pt>
                <c:pt idx="6181">
                  <c:v>6182</c:v>
                </c:pt>
                <c:pt idx="6182">
                  <c:v>6183</c:v>
                </c:pt>
                <c:pt idx="6183">
                  <c:v>6184</c:v>
                </c:pt>
                <c:pt idx="6184">
                  <c:v>6185</c:v>
                </c:pt>
                <c:pt idx="6185">
                  <c:v>6186</c:v>
                </c:pt>
                <c:pt idx="6186">
                  <c:v>6187</c:v>
                </c:pt>
                <c:pt idx="6187">
                  <c:v>6188</c:v>
                </c:pt>
                <c:pt idx="6188">
                  <c:v>6189</c:v>
                </c:pt>
                <c:pt idx="6189">
                  <c:v>6190</c:v>
                </c:pt>
                <c:pt idx="6190">
                  <c:v>6191</c:v>
                </c:pt>
                <c:pt idx="6191">
                  <c:v>6192</c:v>
                </c:pt>
                <c:pt idx="6192">
                  <c:v>6193</c:v>
                </c:pt>
                <c:pt idx="6193">
                  <c:v>6194</c:v>
                </c:pt>
                <c:pt idx="6194">
                  <c:v>6195</c:v>
                </c:pt>
                <c:pt idx="6195">
                  <c:v>6196</c:v>
                </c:pt>
                <c:pt idx="6196">
                  <c:v>6197</c:v>
                </c:pt>
                <c:pt idx="6197">
                  <c:v>6198</c:v>
                </c:pt>
                <c:pt idx="6198">
                  <c:v>6199</c:v>
                </c:pt>
                <c:pt idx="6199">
                  <c:v>6200</c:v>
                </c:pt>
                <c:pt idx="6200">
                  <c:v>6201</c:v>
                </c:pt>
                <c:pt idx="6201">
                  <c:v>6202</c:v>
                </c:pt>
                <c:pt idx="6202">
                  <c:v>6203</c:v>
                </c:pt>
                <c:pt idx="6203">
                  <c:v>6204</c:v>
                </c:pt>
                <c:pt idx="6204">
                  <c:v>6205</c:v>
                </c:pt>
                <c:pt idx="6205">
                  <c:v>6206</c:v>
                </c:pt>
                <c:pt idx="6206">
                  <c:v>6207</c:v>
                </c:pt>
                <c:pt idx="6207">
                  <c:v>6208</c:v>
                </c:pt>
                <c:pt idx="6208">
                  <c:v>6209</c:v>
                </c:pt>
                <c:pt idx="6209">
                  <c:v>6210</c:v>
                </c:pt>
                <c:pt idx="6210">
                  <c:v>6211</c:v>
                </c:pt>
                <c:pt idx="6211">
                  <c:v>6212</c:v>
                </c:pt>
                <c:pt idx="6212">
                  <c:v>6213</c:v>
                </c:pt>
                <c:pt idx="6213">
                  <c:v>6214</c:v>
                </c:pt>
                <c:pt idx="6214">
                  <c:v>6215</c:v>
                </c:pt>
                <c:pt idx="6215">
                  <c:v>6216</c:v>
                </c:pt>
                <c:pt idx="6216">
                  <c:v>6217</c:v>
                </c:pt>
                <c:pt idx="6217">
                  <c:v>6218</c:v>
                </c:pt>
                <c:pt idx="6218">
                  <c:v>6219</c:v>
                </c:pt>
                <c:pt idx="6219">
                  <c:v>6220</c:v>
                </c:pt>
                <c:pt idx="6220">
                  <c:v>6221</c:v>
                </c:pt>
                <c:pt idx="6221">
                  <c:v>6222</c:v>
                </c:pt>
                <c:pt idx="6222">
                  <c:v>6223</c:v>
                </c:pt>
                <c:pt idx="6223">
                  <c:v>6224</c:v>
                </c:pt>
                <c:pt idx="6224">
                  <c:v>6225</c:v>
                </c:pt>
                <c:pt idx="6225">
                  <c:v>6226</c:v>
                </c:pt>
                <c:pt idx="6226">
                  <c:v>6227</c:v>
                </c:pt>
                <c:pt idx="6227">
                  <c:v>6228</c:v>
                </c:pt>
                <c:pt idx="6228">
                  <c:v>6229</c:v>
                </c:pt>
                <c:pt idx="6229">
                  <c:v>6230</c:v>
                </c:pt>
                <c:pt idx="6230">
                  <c:v>6231</c:v>
                </c:pt>
                <c:pt idx="6231">
                  <c:v>6232</c:v>
                </c:pt>
                <c:pt idx="6232">
                  <c:v>6233</c:v>
                </c:pt>
                <c:pt idx="6233">
                  <c:v>6234</c:v>
                </c:pt>
                <c:pt idx="6234">
                  <c:v>6235</c:v>
                </c:pt>
                <c:pt idx="6235">
                  <c:v>6236</c:v>
                </c:pt>
                <c:pt idx="6236">
                  <c:v>6237</c:v>
                </c:pt>
                <c:pt idx="6237">
                  <c:v>6238</c:v>
                </c:pt>
                <c:pt idx="6238">
                  <c:v>6239</c:v>
                </c:pt>
                <c:pt idx="6239">
                  <c:v>6240</c:v>
                </c:pt>
                <c:pt idx="6240">
                  <c:v>6241</c:v>
                </c:pt>
                <c:pt idx="6241">
                  <c:v>6242</c:v>
                </c:pt>
                <c:pt idx="6242">
                  <c:v>6243</c:v>
                </c:pt>
                <c:pt idx="6243">
                  <c:v>6244</c:v>
                </c:pt>
                <c:pt idx="6244">
                  <c:v>6245</c:v>
                </c:pt>
                <c:pt idx="6245">
                  <c:v>6246</c:v>
                </c:pt>
                <c:pt idx="6246">
                  <c:v>6247</c:v>
                </c:pt>
                <c:pt idx="6247">
                  <c:v>6248</c:v>
                </c:pt>
                <c:pt idx="6248">
                  <c:v>6249</c:v>
                </c:pt>
                <c:pt idx="6249">
                  <c:v>6250</c:v>
                </c:pt>
                <c:pt idx="6250">
                  <c:v>6251</c:v>
                </c:pt>
                <c:pt idx="6251">
                  <c:v>6252</c:v>
                </c:pt>
                <c:pt idx="6252">
                  <c:v>6253</c:v>
                </c:pt>
                <c:pt idx="6253">
                  <c:v>6254</c:v>
                </c:pt>
                <c:pt idx="6254">
                  <c:v>6255</c:v>
                </c:pt>
                <c:pt idx="6255">
                  <c:v>6256</c:v>
                </c:pt>
                <c:pt idx="6256">
                  <c:v>6257</c:v>
                </c:pt>
                <c:pt idx="6257">
                  <c:v>6258</c:v>
                </c:pt>
                <c:pt idx="6258">
                  <c:v>6259</c:v>
                </c:pt>
                <c:pt idx="6259">
                  <c:v>6260</c:v>
                </c:pt>
                <c:pt idx="6260">
                  <c:v>6261</c:v>
                </c:pt>
                <c:pt idx="6261">
                  <c:v>6262</c:v>
                </c:pt>
                <c:pt idx="6262">
                  <c:v>6263</c:v>
                </c:pt>
                <c:pt idx="6263">
                  <c:v>6264</c:v>
                </c:pt>
                <c:pt idx="6264">
                  <c:v>6265</c:v>
                </c:pt>
                <c:pt idx="6265">
                  <c:v>6266</c:v>
                </c:pt>
                <c:pt idx="6266">
                  <c:v>6267</c:v>
                </c:pt>
                <c:pt idx="6267">
                  <c:v>6268</c:v>
                </c:pt>
                <c:pt idx="6268">
                  <c:v>6269</c:v>
                </c:pt>
                <c:pt idx="6269">
                  <c:v>6270</c:v>
                </c:pt>
                <c:pt idx="6270">
                  <c:v>6271</c:v>
                </c:pt>
                <c:pt idx="6271">
                  <c:v>6272</c:v>
                </c:pt>
                <c:pt idx="6272">
                  <c:v>6273</c:v>
                </c:pt>
                <c:pt idx="6273">
                  <c:v>6274</c:v>
                </c:pt>
                <c:pt idx="6274">
                  <c:v>6275</c:v>
                </c:pt>
                <c:pt idx="6275">
                  <c:v>6276</c:v>
                </c:pt>
                <c:pt idx="6276">
                  <c:v>6277</c:v>
                </c:pt>
                <c:pt idx="6277">
                  <c:v>6278</c:v>
                </c:pt>
                <c:pt idx="6278">
                  <c:v>6279</c:v>
                </c:pt>
                <c:pt idx="6279">
                  <c:v>6280</c:v>
                </c:pt>
                <c:pt idx="6280">
                  <c:v>6281</c:v>
                </c:pt>
                <c:pt idx="6281">
                  <c:v>6282</c:v>
                </c:pt>
                <c:pt idx="6282">
                  <c:v>6283</c:v>
                </c:pt>
                <c:pt idx="6283">
                  <c:v>6284</c:v>
                </c:pt>
                <c:pt idx="6284">
                  <c:v>6285</c:v>
                </c:pt>
                <c:pt idx="6285">
                  <c:v>6286</c:v>
                </c:pt>
                <c:pt idx="6286">
                  <c:v>6287</c:v>
                </c:pt>
                <c:pt idx="6287">
                  <c:v>6288</c:v>
                </c:pt>
                <c:pt idx="6288">
                  <c:v>6289</c:v>
                </c:pt>
                <c:pt idx="6289">
                  <c:v>6290</c:v>
                </c:pt>
                <c:pt idx="6290">
                  <c:v>6291</c:v>
                </c:pt>
                <c:pt idx="6291">
                  <c:v>6292</c:v>
                </c:pt>
                <c:pt idx="6292">
                  <c:v>6293</c:v>
                </c:pt>
                <c:pt idx="6293">
                  <c:v>6294</c:v>
                </c:pt>
                <c:pt idx="6294">
                  <c:v>6295</c:v>
                </c:pt>
                <c:pt idx="6295">
                  <c:v>6296</c:v>
                </c:pt>
                <c:pt idx="6296">
                  <c:v>6297</c:v>
                </c:pt>
                <c:pt idx="6297">
                  <c:v>6298</c:v>
                </c:pt>
                <c:pt idx="6298">
                  <c:v>6299</c:v>
                </c:pt>
                <c:pt idx="6299">
                  <c:v>6300</c:v>
                </c:pt>
                <c:pt idx="6300">
                  <c:v>6301</c:v>
                </c:pt>
                <c:pt idx="6301">
                  <c:v>6302</c:v>
                </c:pt>
                <c:pt idx="6302">
                  <c:v>6303</c:v>
                </c:pt>
                <c:pt idx="6303">
                  <c:v>6304</c:v>
                </c:pt>
                <c:pt idx="6304">
                  <c:v>6305</c:v>
                </c:pt>
                <c:pt idx="6305">
                  <c:v>6306</c:v>
                </c:pt>
                <c:pt idx="6306">
                  <c:v>6307</c:v>
                </c:pt>
                <c:pt idx="6307">
                  <c:v>6308</c:v>
                </c:pt>
                <c:pt idx="6308">
                  <c:v>6309</c:v>
                </c:pt>
                <c:pt idx="6309">
                  <c:v>6310</c:v>
                </c:pt>
                <c:pt idx="6310">
                  <c:v>6311</c:v>
                </c:pt>
                <c:pt idx="6311">
                  <c:v>6312</c:v>
                </c:pt>
                <c:pt idx="6312">
                  <c:v>6313</c:v>
                </c:pt>
                <c:pt idx="6313">
                  <c:v>6314</c:v>
                </c:pt>
                <c:pt idx="6314">
                  <c:v>6315</c:v>
                </c:pt>
                <c:pt idx="6315">
                  <c:v>6316</c:v>
                </c:pt>
                <c:pt idx="6316">
                  <c:v>6317</c:v>
                </c:pt>
                <c:pt idx="6317">
                  <c:v>6318</c:v>
                </c:pt>
                <c:pt idx="6318">
                  <c:v>6319</c:v>
                </c:pt>
                <c:pt idx="6319">
                  <c:v>6320</c:v>
                </c:pt>
                <c:pt idx="6320">
                  <c:v>6321</c:v>
                </c:pt>
                <c:pt idx="6321">
                  <c:v>6322</c:v>
                </c:pt>
                <c:pt idx="6322">
                  <c:v>6323</c:v>
                </c:pt>
                <c:pt idx="6323">
                  <c:v>6324</c:v>
                </c:pt>
                <c:pt idx="6324">
                  <c:v>6325</c:v>
                </c:pt>
                <c:pt idx="6325">
                  <c:v>6326</c:v>
                </c:pt>
                <c:pt idx="6326">
                  <c:v>6327</c:v>
                </c:pt>
                <c:pt idx="6327">
                  <c:v>6328</c:v>
                </c:pt>
                <c:pt idx="6328">
                  <c:v>6329</c:v>
                </c:pt>
                <c:pt idx="6329">
                  <c:v>6330</c:v>
                </c:pt>
                <c:pt idx="6330">
                  <c:v>6331</c:v>
                </c:pt>
                <c:pt idx="6331">
                  <c:v>6332</c:v>
                </c:pt>
                <c:pt idx="6332">
                  <c:v>6333</c:v>
                </c:pt>
                <c:pt idx="6333">
                  <c:v>6334</c:v>
                </c:pt>
                <c:pt idx="6334">
                  <c:v>6335</c:v>
                </c:pt>
                <c:pt idx="6335">
                  <c:v>6336</c:v>
                </c:pt>
                <c:pt idx="6336">
                  <c:v>6337</c:v>
                </c:pt>
                <c:pt idx="6337">
                  <c:v>6338</c:v>
                </c:pt>
                <c:pt idx="6338">
                  <c:v>6339</c:v>
                </c:pt>
                <c:pt idx="6339">
                  <c:v>6340</c:v>
                </c:pt>
                <c:pt idx="6340">
                  <c:v>6341</c:v>
                </c:pt>
                <c:pt idx="6341">
                  <c:v>6342</c:v>
                </c:pt>
                <c:pt idx="6342">
                  <c:v>6343</c:v>
                </c:pt>
                <c:pt idx="6343">
                  <c:v>6344</c:v>
                </c:pt>
                <c:pt idx="6344">
                  <c:v>6345</c:v>
                </c:pt>
                <c:pt idx="6345">
                  <c:v>6346</c:v>
                </c:pt>
                <c:pt idx="6346">
                  <c:v>6347</c:v>
                </c:pt>
                <c:pt idx="6347">
                  <c:v>6348</c:v>
                </c:pt>
                <c:pt idx="6348">
                  <c:v>6349</c:v>
                </c:pt>
                <c:pt idx="6349">
                  <c:v>6350</c:v>
                </c:pt>
                <c:pt idx="6350">
                  <c:v>6351</c:v>
                </c:pt>
                <c:pt idx="6351">
                  <c:v>6352</c:v>
                </c:pt>
                <c:pt idx="6352">
                  <c:v>6353</c:v>
                </c:pt>
                <c:pt idx="6353">
                  <c:v>6354</c:v>
                </c:pt>
                <c:pt idx="6354">
                  <c:v>6355</c:v>
                </c:pt>
                <c:pt idx="6355">
                  <c:v>6356</c:v>
                </c:pt>
                <c:pt idx="6356">
                  <c:v>6357</c:v>
                </c:pt>
                <c:pt idx="6357">
                  <c:v>6358</c:v>
                </c:pt>
                <c:pt idx="6358">
                  <c:v>6359</c:v>
                </c:pt>
                <c:pt idx="6359">
                  <c:v>6360</c:v>
                </c:pt>
                <c:pt idx="6360">
                  <c:v>6361</c:v>
                </c:pt>
                <c:pt idx="6361">
                  <c:v>6362</c:v>
                </c:pt>
                <c:pt idx="6362">
                  <c:v>6363</c:v>
                </c:pt>
                <c:pt idx="6363">
                  <c:v>6364</c:v>
                </c:pt>
                <c:pt idx="6364">
                  <c:v>6365</c:v>
                </c:pt>
                <c:pt idx="6365">
                  <c:v>6366</c:v>
                </c:pt>
                <c:pt idx="6366">
                  <c:v>6367</c:v>
                </c:pt>
                <c:pt idx="6367">
                  <c:v>6368</c:v>
                </c:pt>
                <c:pt idx="6368">
                  <c:v>6369</c:v>
                </c:pt>
                <c:pt idx="6369">
                  <c:v>6370</c:v>
                </c:pt>
                <c:pt idx="6370">
                  <c:v>6371</c:v>
                </c:pt>
                <c:pt idx="6371">
                  <c:v>6372</c:v>
                </c:pt>
                <c:pt idx="6372">
                  <c:v>6373</c:v>
                </c:pt>
                <c:pt idx="6373">
                  <c:v>6374</c:v>
                </c:pt>
                <c:pt idx="6374">
                  <c:v>6375</c:v>
                </c:pt>
                <c:pt idx="6375">
                  <c:v>6376</c:v>
                </c:pt>
                <c:pt idx="6376">
                  <c:v>6377</c:v>
                </c:pt>
                <c:pt idx="6377">
                  <c:v>6378</c:v>
                </c:pt>
                <c:pt idx="6378">
                  <c:v>6379</c:v>
                </c:pt>
                <c:pt idx="6379">
                  <c:v>6380</c:v>
                </c:pt>
                <c:pt idx="6380">
                  <c:v>6381</c:v>
                </c:pt>
                <c:pt idx="6381">
                  <c:v>6382</c:v>
                </c:pt>
                <c:pt idx="6382">
                  <c:v>6383</c:v>
                </c:pt>
                <c:pt idx="6383">
                  <c:v>6384</c:v>
                </c:pt>
                <c:pt idx="6384">
                  <c:v>6385</c:v>
                </c:pt>
                <c:pt idx="6385">
                  <c:v>6386</c:v>
                </c:pt>
                <c:pt idx="6386">
                  <c:v>6387</c:v>
                </c:pt>
                <c:pt idx="6387">
                  <c:v>6388</c:v>
                </c:pt>
                <c:pt idx="6388">
                  <c:v>6389</c:v>
                </c:pt>
                <c:pt idx="6389">
                  <c:v>6390</c:v>
                </c:pt>
                <c:pt idx="6390">
                  <c:v>6391</c:v>
                </c:pt>
                <c:pt idx="6391">
                  <c:v>6392</c:v>
                </c:pt>
                <c:pt idx="6392">
                  <c:v>6393</c:v>
                </c:pt>
                <c:pt idx="6393">
                  <c:v>6394</c:v>
                </c:pt>
                <c:pt idx="6394">
                  <c:v>6395</c:v>
                </c:pt>
                <c:pt idx="6395">
                  <c:v>6396</c:v>
                </c:pt>
                <c:pt idx="6396">
                  <c:v>6397</c:v>
                </c:pt>
                <c:pt idx="6397">
                  <c:v>6398</c:v>
                </c:pt>
                <c:pt idx="6398">
                  <c:v>6399</c:v>
                </c:pt>
                <c:pt idx="6399">
                  <c:v>6400</c:v>
                </c:pt>
                <c:pt idx="6400">
                  <c:v>6401</c:v>
                </c:pt>
                <c:pt idx="6401">
                  <c:v>6402</c:v>
                </c:pt>
                <c:pt idx="6402">
                  <c:v>6403</c:v>
                </c:pt>
                <c:pt idx="6403">
                  <c:v>6404</c:v>
                </c:pt>
                <c:pt idx="6404">
                  <c:v>6405</c:v>
                </c:pt>
                <c:pt idx="6405">
                  <c:v>6406</c:v>
                </c:pt>
                <c:pt idx="6406">
                  <c:v>6407</c:v>
                </c:pt>
                <c:pt idx="6407">
                  <c:v>6408</c:v>
                </c:pt>
                <c:pt idx="6408">
                  <c:v>6409</c:v>
                </c:pt>
                <c:pt idx="6409">
                  <c:v>6410</c:v>
                </c:pt>
                <c:pt idx="6410">
                  <c:v>6411</c:v>
                </c:pt>
                <c:pt idx="6411">
                  <c:v>6412</c:v>
                </c:pt>
                <c:pt idx="6412">
                  <c:v>6413</c:v>
                </c:pt>
                <c:pt idx="6413">
                  <c:v>6414</c:v>
                </c:pt>
                <c:pt idx="6414">
                  <c:v>6415</c:v>
                </c:pt>
                <c:pt idx="6415">
                  <c:v>6416</c:v>
                </c:pt>
                <c:pt idx="6416">
                  <c:v>6417</c:v>
                </c:pt>
                <c:pt idx="6417">
                  <c:v>6418</c:v>
                </c:pt>
                <c:pt idx="6418">
                  <c:v>6419</c:v>
                </c:pt>
                <c:pt idx="6419">
                  <c:v>6420</c:v>
                </c:pt>
                <c:pt idx="6420">
                  <c:v>6421</c:v>
                </c:pt>
                <c:pt idx="6421">
                  <c:v>6422</c:v>
                </c:pt>
                <c:pt idx="6422">
                  <c:v>6423</c:v>
                </c:pt>
                <c:pt idx="6423">
                  <c:v>6424</c:v>
                </c:pt>
                <c:pt idx="6424">
                  <c:v>6425</c:v>
                </c:pt>
                <c:pt idx="6425">
                  <c:v>6426</c:v>
                </c:pt>
                <c:pt idx="6426">
                  <c:v>6427</c:v>
                </c:pt>
                <c:pt idx="6427">
                  <c:v>6428</c:v>
                </c:pt>
                <c:pt idx="6428">
                  <c:v>6429</c:v>
                </c:pt>
                <c:pt idx="6429">
                  <c:v>6430</c:v>
                </c:pt>
                <c:pt idx="6430">
                  <c:v>6431</c:v>
                </c:pt>
                <c:pt idx="6431">
                  <c:v>6432</c:v>
                </c:pt>
                <c:pt idx="6432">
                  <c:v>6433</c:v>
                </c:pt>
                <c:pt idx="6433">
                  <c:v>6434</c:v>
                </c:pt>
                <c:pt idx="6434">
                  <c:v>6435</c:v>
                </c:pt>
                <c:pt idx="6435">
                  <c:v>6436</c:v>
                </c:pt>
                <c:pt idx="6436">
                  <c:v>6437</c:v>
                </c:pt>
                <c:pt idx="6437">
                  <c:v>6438</c:v>
                </c:pt>
                <c:pt idx="6438">
                  <c:v>6439</c:v>
                </c:pt>
                <c:pt idx="6439">
                  <c:v>6440</c:v>
                </c:pt>
                <c:pt idx="6440">
                  <c:v>6441</c:v>
                </c:pt>
                <c:pt idx="6441">
                  <c:v>6442</c:v>
                </c:pt>
                <c:pt idx="6442">
                  <c:v>6443</c:v>
                </c:pt>
                <c:pt idx="6443">
                  <c:v>6444</c:v>
                </c:pt>
                <c:pt idx="6444">
                  <c:v>6445</c:v>
                </c:pt>
                <c:pt idx="6445">
                  <c:v>6446</c:v>
                </c:pt>
                <c:pt idx="6446">
                  <c:v>6447</c:v>
                </c:pt>
                <c:pt idx="6447">
                  <c:v>6448</c:v>
                </c:pt>
                <c:pt idx="6448">
                  <c:v>6449</c:v>
                </c:pt>
                <c:pt idx="6449">
                  <c:v>6450</c:v>
                </c:pt>
                <c:pt idx="6450">
                  <c:v>6451</c:v>
                </c:pt>
                <c:pt idx="6451">
                  <c:v>6452</c:v>
                </c:pt>
                <c:pt idx="6452">
                  <c:v>6453</c:v>
                </c:pt>
                <c:pt idx="6453">
                  <c:v>6454</c:v>
                </c:pt>
                <c:pt idx="6454">
                  <c:v>6455</c:v>
                </c:pt>
                <c:pt idx="6455">
                  <c:v>6456</c:v>
                </c:pt>
                <c:pt idx="6456">
                  <c:v>6457</c:v>
                </c:pt>
                <c:pt idx="6457">
                  <c:v>6458</c:v>
                </c:pt>
                <c:pt idx="6458">
                  <c:v>6459</c:v>
                </c:pt>
                <c:pt idx="6459">
                  <c:v>6460</c:v>
                </c:pt>
                <c:pt idx="6460">
                  <c:v>6461</c:v>
                </c:pt>
                <c:pt idx="6461">
                  <c:v>6462</c:v>
                </c:pt>
                <c:pt idx="6462">
                  <c:v>6463</c:v>
                </c:pt>
                <c:pt idx="6463">
                  <c:v>6464</c:v>
                </c:pt>
                <c:pt idx="6464">
                  <c:v>6465</c:v>
                </c:pt>
                <c:pt idx="6465">
                  <c:v>6466</c:v>
                </c:pt>
                <c:pt idx="6466">
                  <c:v>6467</c:v>
                </c:pt>
                <c:pt idx="6467">
                  <c:v>6468</c:v>
                </c:pt>
                <c:pt idx="6468">
                  <c:v>6469</c:v>
                </c:pt>
                <c:pt idx="6469">
                  <c:v>6470</c:v>
                </c:pt>
                <c:pt idx="6470">
                  <c:v>6471</c:v>
                </c:pt>
                <c:pt idx="6471">
                  <c:v>6472</c:v>
                </c:pt>
                <c:pt idx="6472">
                  <c:v>6473</c:v>
                </c:pt>
                <c:pt idx="6473">
                  <c:v>6474</c:v>
                </c:pt>
                <c:pt idx="6474">
                  <c:v>6475</c:v>
                </c:pt>
                <c:pt idx="6475">
                  <c:v>6476</c:v>
                </c:pt>
                <c:pt idx="6476">
                  <c:v>6477</c:v>
                </c:pt>
                <c:pt idx="6477">
                  <c:v>6478</c:v>
                </c:pt>
                <c:pt idx="6478">
                  <c:v>6479</c:v>
                </c:pt>
                <c:pt idx="6479">
                  <c:v>6480</c:v>
                </c:pt>
                <c:pt idx="6480">
                  <c:v>6481</c:v>
                </c:pt>
                <c:pt idx="6481">
                  <c:v>6482</c:v>
                </c:pt>
                <c:pt idx="6482">
                  <c:v>6483</c:v>
                </c:pt>
                <c:pt idx="6483">
                  <c:v>6484</c:v>
                </c:pt>
                <c:pt idx="6484">
                  <c:v>6485</c:v>
                </c:pt>
                <c:pt idx="6485">
                  <c:v>6486</c:v>
                </c:pt>
                <c:pt idx="6486">
                  <c:v>6487</c:v>
                </c:pt>
                <c:pt idx="6487">
                  <c:v>6488</c:v>
                </c:pt>
                <c:pt idx="6488">
                  <c:v>6489</c:v>
                </c:pt>
                <c:pt idx="6489">
                  <c:v>6490</c:v>
                </c:pt>
                <c:pt idx="6490">
                  <c:v>6491</c:v>
                </c:pt>
                <c:pt idx="6491">
                  <c:v>6492</c:v>
                </c:pt>
                <c:pt idx="6492">
                  <c:v>6493</c:v>
                </c:pt>
                <c:pt idx="6493">
                  <c:v>6494</c:v>
                </c:pt>
                <c:pt idx="6494">
                  <c:v>6495</c:v>
                </c:pt>
                <c:pt idx="6495">
                  <c:v>6496</c:v>
                </c:pt>
                <c:pt idx="6496">
                  <c:v>6497</c:v>
                </c:pt>
                <c:pt idx="6497">
                  <c:v>6498</c:v>
                </c:pt>
                <c:pt idx="6498">
                  <c:v>6499</c:v>
                </c:pt>
                <c:pt idx="6499">
                  <c:v>6500</c:v>
                </c:pt>
                <c:pt idx="6500">
                  <c:v>6501</c:v>
                </c:pt>
                <c:pt idx="6501">
                  <c:v>6502</c:v>
                </c:pt>
                <c:pt idx="6502">
                  <c:v>6503</c:v>
                </c:pt>
                <c:pt idx="6503">
                  <c:v>6504</c:v>
                </c:pt>
                <c:pt idx="6504">
                  <c:v>6505</c:v>
                </c:pt>
                <c:pt idx="6505">
                  <c:v>6506</c:v>
                </c:pt>
                <c:pt idx="6506">
                  <c:v>6507</c:v>
                </c:pt>
                <c:pt idx="6507">
                  <c:v>6508</c:v>
                </c:pt>
                <c:pt idx="6508">
                  <c:v>6509</c:v>
                </c:pt>
                <c:pt idx="6509">
                  <c:v>6510</c:v>
                </c:pt>
                <c:pt idx="6510">
                  <c:v>6511</c:v>
                </c:pt>
                <c:pt idx="6511">
                  <c:v>6512</c:v>
                </c:pt>
                <c:pt idx="6512">
                  <c:v>6513</c:v>
                </c:pt>
                <c:pt idx="6513">
                  <c:v>6514</c:v>
                </c:pt>
                <c:pt idx="6514">
                  <c:v>6515</c:v>
                </c:pt>
                <c:pt idx="6515">
                  <c:v>6516</c:v>
                </c:pt>
                <c:pt idx="6516">
                  <c:v>6517</c:v>
                </c:pt>
                <c:pt idx="6517">
                  <c:v>6518</c:v>
                </c:pt>
                <c:pt idx="6518">
                  <c:v>6519</c:v>
                </c:pt>
                <c:pt idx="6519">
                  <c:v>6520</c:v>
                </c:pt>
                <c:pt idx="6520">
                  <c:v>6521</c:v>
                </c:pt>
                <c:pt idx="6521">
                  <c:v>6522</c:v>
                </c:pt>
                <c:pt idx="6522">
                  <c:v>6523</c:v>
                </c:pt>
                <c:pt idx="6523">
                  <c:v>6524</c:v>
                </c:pt>
                <c:pt idx="6524">
                  <c:v>6525</c:v>
                </c:pt>
                <c:pt idx="6525">
                  <c:v>6526</c:v>
                </c:pt>
                <c:pt idx="6526">
                  <c:v>6527</c:v>
                </c:pt>
                <c:pt idx="6527">
                  <c:v>6528</c:v>
                </c:pt>
                <c:pt idx="6528">
                  <c:v>6529</c:v>
                </c:pt>
                <c:pt idx="6529">
                  <c:v>6530</c:v>
                </c:pt>
                <c:pt idx="6530">
                  <c:v>6531</c:v>
                </c:pt>
                <c:pt idx="6531">
                  <c:v>6532</c:v>
                </c:pt>
                <c:pt idx="6532">
                  <c:v>6533</c:v>
                </c:pt>
                <c:pt idx="6533">
                  <c:v>6534</c:v>
                </c:pt>
                <c:pt idx="6534">
                  <c:v>6535</c:v>
                </c:pt>
                <c:pt idx="6535">
                  <c:v>6536</c:v>
                </c:pt>
                <c:pt idx="6536">
                  <c:v>6537</c:v>
                </c:pt>
                <c:pt idx="6537">
                  <c:v>6538</c:v>
                </c:pt>
                <c:pt idx="6538">
                  <c:v>6539</c:v>
                </c:pt>
                <c:pt idx="6539">
                  <c:v>6540</c:v>
                </c:pt>
                <c:pt idx="6540">
                  <c:v>6541</c:v>
                </c:pt>
                <c:pt idx="6541">
                  <c:v>6542</c:v>
                </c:pt>
                <c:pt idx="6542">
                  <c:v>6543</c:v>
                </c:pt>
                <c:pt idx="6543">
                  <c:v>6544</c:v>
                </c:pt>
                <c:pt idx="6544">
                  <c:v>6545</c:v>
                </c:pt>
                <c:pt idx="6545">
                  <c:v>6546</c:v>
                </c:pt>
                <c:pt idx="6546">
                  <c:v>6547</c:v>
                </c:pt>
                <c:pt idx="6547">
                  <c:v>6548</c:v>
                </c:pt>
                <c:pt idx="6548">
                  <c:v>6549</c:v>
                </c:pt>
                <c:pt idx="6549">
                  <c:v>6550</c:v>
                </c:pt>
                <c:pt idx="6550">
                  <c:v>6551</c:v>
                </c:pt>
                <c:pt idx="6551">
                  <c:v>6552</c:v>
                </c:pt>
                <c:pt idx="6552">
                  <c:v>6553</c:v>
                </c:pt>
                <c:pt idx="6553">
                  <c:v>6554</c:v>
                </c:pt>
                <c:pt idx="6554">
                  <c:v>6555</c:v>
                </c:pt>
                <c:pt idx="6555">
                  <c:v>6556</c:v>
                </c:pt>
                <c:pt idx="6556">
                  <c:v>6557</c:v>
                </c:pt>
                <c:pt idx="6557">
                  <c:v>6558</c:v>
                </c:pt>
                <c:pt idx="6558">
                  <c:v>6559</c:v>
                </c:pt>
                <c:pt idx="6559">
                  <c:v>6560</c:v>
                </c:pt>
                <c:pt idx="6560">
                  <c:v>6561</c:v>
                </c:pt>
                <c:pt idx="6561">
                  <c:v>6562</c:v>
                </c:pt>
                <c:pt idx="6562">
                  <c:v>6563</c:v>
                </c:pt>
                <c:pt idx="6563">
                  <c:v>6564</c:v>
                </c:pt>
                <c:pt idx="6564">
                  <c:v>6565</c:v>
                </c:pt>
                <c:pt idx="6565">
                  <c:v>6566</c:v>
                </c:pt>
                <c:pt idx="6566">
                  <c:v>6567</c:v>
                </c:pt>
                <c:pt idx="6567">
                  <c:v>6568</c:v>
                </c:pt>
                <c:pt idx="6568">
                  <c:v>6569</c:v>
                </c:pt>
                <c:pt idx="6569">
                  <c:v>6570</c:v>
                </c:pt>
                <c:pt idx="6570">
                  <c:v>6571</c:v>
                </c:pt>
                <c:pt idx="6571">
                  <c:v>6572</c:v>
                </c:pt>
                <c:pt idx="6572">
                  <c:v>6573</c:v>
                </c:pt>
                <c:pt idx="6573">
                  <c:v>6574</c:v>
                </c:pt>
                <c:pt idx="6574">
                  <c:v>6575</c:v>
                </c:pt>
                <c:pt idx="6575">
                  <c:v>6576</c:v>
                </c:pt>
                <c:pt idx="6576">
                  <c:v>6577</c:v>
                </c:pt>
                <c:pt idx="6577">
                  <c:v>6578</c:v>
                </c:pt>
                <c:pt idx="6578">
                  <c:v>6579</c:v>
                </c:pt>
                <c:pt idx="6579">
                  <c:v>6580</c:v>
                </c:pt>
                <c:pt idx="6580">
                  <c:v>6581</c:v>
                </c:pt>
                <c:pt idx="6581">
                  <c:v>6582</c:v>
                </c:pt>
                <c:pt idx="6582">
                  <c:v>6583</c:v>
                </c:pt>
                <c:pt idx="6583">
                  <c:v>6584</c:v>
                </c:pt>
                <c:pt idx="6584">
                  <c:v>6585</c:v>
                </c:pt>
                <c:pt idx="6585">
                  <c:v>6586</c:v>
                </c:pt>
                <c:pt idx="6586">
                  <c:v>6587</c:v>
                </c:pt>
                <c:pt idx="6587">
                  <c:v>6588</c:v>
                </c:pt>
                <c:pt idx="6588">
                  <c:v>6589</c:v>
                </c:pt>
                <c:pt idx="6589">
                  <c:v>6590</c:v>
                </c:pt>
                <c:pt idx="6590">
                  <c:v>6591</c:v>
                </c:pt>
                <c:pt idx="6591">
                  <c:v>6592</c:v>
                </c:pt>
                <c:pt idx="6592">
                  <c:v>6593</c:v>
                </c:pt>
                <c:pt idx="6593">
                  <c:v>6594</c:v>
                </c:pt>
                <c:pt idx="6594">
                  <c:v>6595</c:v>
                </c:pt>
                <c:pt idx="6595">
                  <c:v>6596</c:v>
                </c:pt>
                <c:pt idx="6596">
                  <c:v>6597</c:v>
                </c:pt>
                <c:pt idx="6597">
                  <c:v>6598</c:v>
                </c:pt>
                <c:pt idx="6598">
                  <c:v>6599</c:v>
                </c:pt>
                <c:pt idx="6599">
                  <c:v>6600</c:v>
                </c:pt>
                <c:pt idx="6600">
                  <c:v>6601</c:v>
                </c:pt>
                <c:pt idx="6601">
                  <c:v>6602</c:v>
                </c:pt>
                <c:pt idx="6602">
                  <c:v>6603</c:v>
                </c:pt>
                <c:pt idx="6603">
                  <c:v>6604</c:v>
                </c:pt>
                <c:pt idx="6604">
                  <c:v>6605</c:v>
                </c:pt>
                <c:pt idx="6605">
                  <c:v>6606</c:v>
                </c:pt>
                <c:pt idx="6606">
                  <c:v>6607</c:v>
                </c:pt>
                <c:pt idx="6607">
                  <c:v>6608</c:v>
                </c:pt>
                <c:pt idx="6608">
                  <c:v>6609</c:v>
                </c:pt>
                <c:pt idx="6609">
                  <c:v>6610</c:v>
                </c:pt>
                <c:pt idx="6610">
                  <c:v>6611</c:v>
                </c:pt>
                <c:pt idx="6611">
                  <c:v>6612</c:v>
                </c:pt>
                <c:pt idx="6612">
                  <c:v>6613</c:v>
                </c:pt>
                <c:pt idx="6613">
                  <c:v>6614</c:v>
                </c:pt>
                <c:pt idx="6614">
                  <c:v>6615</c:v>
                </c:pt>
                <c:pt idx="6615">
                  <c:v>6616</c:v>
                </c:pt>
                <c:pt idx="6616">
                  <c:v>6617</c:v>
                </c:pt>
                <c:pt idx="6617">
                  <c:v>6618</c:v>
                </c:pt>
                <c:pt idx="6618">
                  <c:v>6619</c:v>
                </c:pt>
                <c:pt idx="6619">
                  <c:v>6620</c:v>
                </c:pt>
                <c:pt idx="6620">
                  <c:v>6621</c:v>
                </c:pt>
                <c:pt idx="6621">
                  <c:v>6622</c:v>
                </c:pt>
                <c:pt idx="6622">
                  <c:v>6623</c:v>
                </c:pt>
                <c:pt idx="6623">
                  <c:v>6624</c:v>
                </c:pt>
                <c:pt idx="6624">
                  <c:v>6625</c:v>
                </c:pt>
                <c:pt idx="6625">
                  <c:v>6626</c:v>
                </c:pt>
                <c:pt idx="6626">
                  <c:v>6627</c:v>
                </c:pt>
                <c:pt idx="6627">
                  <c:v>6628</c:v>
                </c:pt>
                <c:pt idx="6628">
                  <c:v>6629</c:v>
                </c:pt>
                <c:pt idx="6629">
                  <c:v>6630</c:v>
                </c:pt>
                <c:pt idx="6630">
                  <c:v>6631</c:v>
                </c:pt>
                <c:pt idx="6631">
                  <c:v>6632</c:v>
                </c:pt>
                <c:pt idx="6632">
                  <c:v>6633</c:v>
                </c:pt>
                <c:pt idx="6633">
                  <c:v>6634</c:v>
                </c:pt>
                <c:pt idx="6634">
                  <c:v>6635</c:v>
                </c:pt>
                <c:pt idx="6635">
                  <c:v>6636</c:v>
                </c:pt>
                <c:pt idx="6636">
                  <c:v>6637</c:v>
                </c:pt>
                <c:pt idx="6637">
                  <c:v>6638</c:v>
                </c:pt>
                <c:pt idx="6638">
                  <c:v>6639</c:v>
                </c:pt>
                <c:pt idx="6639">
                  <c:v>6640</c:v>
                </c:pt>
                <c:pt idx="6640">
                  <c:v>6641</c:v>
                </c:pt>
                <c:pt idx="6641">
                  <c:v>6642</c:v>
                </c:pt>
                <c:pt idx="6642">
                  <c:v>6643</c:v>
                </c:pt>
                <c:pt idx="6643">
                  <c:v>6644</c:v>
                </c:pt>
                <c:pt idx="6644">
                  <c:v>6645</c:v>
                </c:pt>
                <c:pt idx="6645">
                  <c:v>6646</c:v>
                </c:pt>
                <c:pt idx="6646">
                  <c:v>6647</c:v>
                </c:pt>
                <c:pt idx="6647">
                  <c:v>6648</c:v>
                </c:pt>
                <c:pt idx="6648">
                  <c:v>6649</c:v>
                </c:pt>
                <c:pt idx="6649">
                  <c:v>6650</c:v>
                </c:pt>
                <c:pt idx="6650">
                  <c:v>6651</c:v>
                </c:pt>
                <c:pt idx="6651">
                  <c:v>6652</c:v>
                </c:pt>
                <c:pt idx="6652">
                  <c:v>6653</c:v>
                </c:pt>
                <c:pt idx="6653">
                  <c:v>6654</c:v>
                </c:pt>
                <c:pt idx="6654">
                  <c:v>6655</c:v>
                </c:pt>
                <c:pt idx="6655">
                  <c:v>6656</c:v>
                </c:pt>
                <c:pt idx="6656">
                  <c:v>6657</c:v>
                </c:pt>
                <c:pt idx="6657">
                  <c:v>6658</c:v>
                </c:pt>
                <c:pt idx="6658">
                  <c:v>6659</c:v>
                </c:pt>
                <c:pt idx="6659">
                  <c:v>6660</c:v>
                </c:pt>
                <c:pt idx="6660">
                  <c:v>6661</c:v>
                </c:pt>
                <c:pt idx="6661">
                  <c:v>6662</c:v>
                </c:pt>
                <c:pt idx="6662">
                  <c:v>6663</c:v>
                </c:pt>
                <c:pt idx="6663">
                  <c:v>6664</c:v>
                </c:pt>
                <c:pt idx="6664">
                  <c:v>6665</c:v>
                </c:pt>
                <c:pt idx="6665">
                  <c:v>6666</c:v>
                </c:pt>
                <c:pt idx="6666">
                  <c:v>6667</c:v>
                </c:pt>
                <c:pt idx="6667">
                  <c:v>6668</c:v>
                </c:pt>
                <c:pt idx="6668">
                  <c:v>6669</c:v>
                </c:pt>
                <c:pt idx="6669">
                  <c:v>6670</c:v>
                </c:pt>
                <c:pt idx="6670">
                  <c:v>6671</c:v>
                </c:pt>
                <c:pt idx="6671">
                  <c:v>6672</c:v>
                </c:pt>
                <c:pt idx="6672">
                  <c:v>6673</c:v>
                </c:pt>
                <c:pt idx="6673">
                  <c:v>6674</c:v>
                </c:pt>
                <c:pt idx="6674">
                  <c:v>6675</c:v>
                </c:pt>
                <c:pt idx="6675">
                  <c:v>6676</c:v>
                </c:pt>
                <c:pt idx="6676">
                  <c:v>6677</c:v>
                </c:pt>
                <c:pt idx="6677">
                  <c:v>6678</c:v>
                </c:pt>
                <c:pt idx="6678">
                  <c:v>6679</c:v>
                </c:pt>
                <c:pt idx="6679">
                  <c:v>6680</c:v>
                </c:pt>
                <c:pt idx="6680">
                  <c:v>6681</c:v>
                </c:pt>
                <c:pt idx="6681">
                  <c:v>6682</c:v>
                </c:pt>
                <c:pt idx="6682">
                  <c:v>6683</c:v>
                </c:pt>
                <c:pt idx="6683">
                  <c:v>6684</c:v>
                </c:pt>
                <c:pt idx="6684">
                  <c:v>6685</c:v>
                </c:pt>
                <c:pt idx="6685">
                  <c:v>6686</c:v>
                </c:pt>
                <c:pt idx="6686">
                  <c:v>6687</c:v>
                </c:pt>
                <c:pt idx="6687">
                  <c:v>6688</c:v>
                </c:pt>
                <c:pt idx="6688">
                  <c:v>6689</c:v>
                </c:pt>
                <c:pt idx="6689">
                  <c:v>6690</c:v>
                </c:pt>
                <c:pt idx="6690">
                  <c:v>6691</c:v>
                </c:pt>
                <c:pt idx="6691">
                  <c:v>6692</c:v>
                </c:pt>
                <c:pt idx="6692">
                  <c:v>6693</c:v>
                </c:pt>
                <c:pt idx="6693">
                  <c:v>6694</c:v>
                </c:pt>
                <c:pt idx="6694">
                  <c:v>6695</c:v>
                </c:pt>
                <c:pt idx="6695">
                  <c:v>6696</c:v>
                </c:pt>
                <c:pt idx="6696">
                  <c:v>6697</c:v>
                </c:pt>
                <c:pt idx="6697">
                  <c:v>6698</c:v>
                </c:pt>
                <c:pt idx="6698">
                  <c:v>6699</c:v>
                </c:pt>
                <c:pt idx="6699">
                  <c:v>6700</c:v>
                </c:pt>
                <c:pt idx="6700">
                  <c:v>6701</c:v>
                </c:pt>
                <c:pt idx="6701">
                  <c:v>6702</c:v>
                </c:pt>
                <c:pt idx="6702">
                  <c:v>6703</c:v>
                </c:pt>
                <c:pt idx="6703">
                  <c:v>6704</c:v>
                </c:pt>
                <c:pt idx="6704">
                  <c:v>6705</c:v>
                </c:pt>
                <c:pt idx="6705">
                  <c:v>6706</c:v>
                </c:pt>
                <c:pt idx="6706">
                  <c:v>6707</c:v>
                </c:pt>
                <c:pt idx="6707">
                  <c:v>6708</c:v>
                </c:pt>
                <c:pt idx="6708">
                  <c:v>6709</c:v>
                </c:pt>
                <c:pt idx="6709">
                  <c:v>6710</c:v>
                </c:pt>
                <c:pt idx="6710">
                  <c:v>6711</c:v>
                </c:pt>
                <c:pt idx="6711">
                  <c:v>6712</c:v>
                </c:pt>
                <c:pt idx="6712">
                  <c:v>6713</c:v>
                </c:pt>
                <c:pt idx="6713">
                  <c:v>6714</c:v>
                </c:pt>
                <c:pt idx="6714">
                  <c:v>6715</c:v>
                </c:pt>
                <c:pt idx="6715">
                  <c:v>6716</c:v>
                </c:pt>
                <c:pt idx="6716">
                  <c:v>6717</c:v>
                </c:pt>
                <c:pt idx="6717">
                  <c:v>6718</c:v>
                </c:pt>
                <c:pt idx="6718">
                  <c:v>6719</c:v>
                </c:pt>
                <c:pt idx="6719">
                  <c:v>6720</c:v>
                </c:pt>
                <c:pt idx="6720">
                  <c:v>6721</c:v>
                </c:pt>
                <c:pt idx="6721">
                  <c:v>6722</c:v>
                </c:pt>
                <c:pt idx="6722">
                  <c:v>6723</c:v>
                </c:pt>
                <c:pt idx="6723">
                  <c:v>6724</c:v>
                </c:pt>
                <c:pt idx="6724">
                  <c:v>6725</c:v>
                </c:pt>
                <c:pt idx="6725">
                  <c:v>6726</c:v>
                </c:pt>
                <c:pt idx="6726">
                  <c:v>6727</c:v>
                </c:pt>
                <c:pt idx="6727">
                  <c:v>6728</c:v>
                </c:pt>
                <c:pt idx="6728">
                  <c:v>6729</c:v>
                </c:pt>
                <c:pt idx="6729">
                  <c:v>6730</c:v>
                </c:pt>
                <c:pt idx="6730">
                  <c:v>6731</c:v>
                </c:pt>
                <c:pt idx="6731">
                  <c:v>6732</c:v>
                </c:pt>
                <c:pt idx="6732">
                  <c:v>6733</c:v>
                </c:pt>
                <c:pt idx="6733">
                  <c:v>6734</c:v>
                </c:pt>
                <c:pt idx="6734">
                  <c:v>6735</c:v>
                </c:pt>
                <c:pt idx="6735">
                  <c:v>6736</c:v>
                </c:pt>
                <c:pt idx="6736">
                  <c:v>6737</c:v>
                </c:pt>
                <c:pt idx="6737">
                  <c:v>6738</c:v>
                </c:pt>
                <c:pt idx="6738">
                  <c:v>6739</c:v>
                </c:pt>
                <c:pt idx="6739">
                  <c:v>6740</c:v>
                </c:pt>
                <c:pt idx="6740">
                  <c:v>6741</c:v>
                </c:pt>
                <c:pt idx="6741">
                  <c:v>6742</c:v>
                </c:pt>
                <c:pt idx="6742">
                  <c:v>6743</c:v>
                </c:pt>
                <c:pt idx="6743">
                  <c:v>6744</c:v>
                </c:pt>
                <c:pt idx="6744">
                  <c:v>6745</c:v>
                </c:pt>
                <c:pt idx="6745">
                  <c:v>6746</c:v>
                </c:pt>
                <c:pt idx="6746">
                  <c:v>6747</c:v>
                </c:pt>
                <c:pt idx="6747">
                  <c:v>6748</c:v>
                </c:pt>
                <c:pt idx="6748">
                  <c:v>6749</c:v>
                </c:pt>
                <c:pt idx="6749">
                  <c:v>6750</c:v>
                </c:pt>
                <c:pt idx="6750">
                  <c:v>6751</c:v>
                </c:pt>
                <c:pt idx="6751">
                  <c:v>6752</c:v>
                </c:pt>
                <c:pt idx="6752">
                  <c:v>6753</c:v>
                </c:pt>
                <c:pt idx="6753">
                  <c:v>6754</c:v>
                </c:pt>
                <c:pt idx="6754">
                  <c:v>6755</c:v>
                </c:pt>
                <c:pt idx="6755">
                  <c:v>6756</c:v>
                </c:pt>
                <c:pt idx="6756">
                  <c:v>6757</c:v>
                </c:pt>
                <c:pt idx="6757">
                  <c:v>6758</c:v>
                </c:pt>
                <c:pt idx="6758">
                  <c:v>6759</c:v>
                </c:pt>
                <c:pt idx="6759">
                  <c:v>6760</c:v>
                </c:pt>
                <c:pt idx="6760">
                  <c:v>6761</c:v>
                </c:pt>
                <c:pt idx="6761">
                  <c:v>6762</c:v>
                </c:pt>
                <c:pt idx="6762">
                  <c:v>6763</c:v>
                </c:pt>
                <c:pt idx="6763">
                  <c:v>6764</c:v>
                </c:pt>
                <c:pt idx="6764">
                  <c:v>6765</c:v>
                </c:pt>
                <c:pt idx="6765">
                  <c:v>6766</c:v>
                </c:pt>
                <c:pt idx="6766">
                  <c:v>6767</c:v>
                </c:pt>
                <c:pt idx="6767">
                  <c:v>6768</c:v>
                </c:pt>
                <c:pt idx="6768">
                  <c:v>6769</c:v>
                </c:pt>
                <c:pt idx="6769">
                  <c:v>6770</c:v>
                </c:pt>
                <c:pt idx="6770">
                  <c:v>6771</c:v>
                </c:pt>
                <c:pt idx="6771">
                  <c:v>6772</c:v>
                </c:pt>
                <c:pt idx="6772">
                  <c:v>6773</c:v>
                </c:pt>
                <c:pt idx="6773">
                  <c:v>6774</c:v>
                </c:pt>
                <c:pt idx="6774">
                  <c:v>6775</c:v>
                </c:pt>
                <c:pt idx="6775">
                  <c:v>6776</c:v>
                </c:pt>
                <c:pt idx="6776">
                  <c:v>6777</c:v>
                </c:pt>
                <c:pt idx="6777">
                  <c:v>6778</c:v>
                </c:pt>
                <c:pt idx="6778">
                  <c:v>6779</c:v>
                </c:pt>
                <c:pt idx="6779">
                  <c:v>6780</c:v>
                </c:pt>
                <c:pt idx="6780">
                  <c:v>6781</c:v>
                </c:pt>
                <c:pt idx="6781">
                  <c:v>6782</c:v>
                </c:pt>
                <c:pt idx="6782">
                  <c:v>6783</c:v>
                </c:pt>
                <c:pt idx="6783">
                  <c:v>6784</c:v>
                </c:pt>
                <c:pt idx="6784">
                  <c:v>6785</c:v>
                </c:pt>
                <c:pt idx="6785">
                  <c:v>6786</c:v>
                </c:pt>
                <c:pt idx="6786">
                  <c:v>6787</c:v>
                </c:pt>
                <c:pt idx="6787">
                  <c:v>6788</c:v>
                </c:pt>
                <c:pt idx="6788">
                  <c:v>6789</c:v>
                </c:pt>
                <c:pt idx="6789">
                  <c:v>6790</c:v>
                </c:pt>
                <c:pt idx="6790">
                  <c:v>6791</c:v>
                </c:pt>
                <c:pt idx="6791">
                  <c:v>6792</c:v>
                </c:pt>
                <c:pt idx="6792">
                  <c:v>6793</c:v>
                </c:pt>
                <c:pt idx="6793">
                  <c:v>6794</c:v>
                </c:pt>
                <c:pt idx="6794">
                  <c:v>6795</c:v>
                </c:pt>
                <c:pt idx="6795">
                  <c:v>6796</c:v>
                </c:pt>
                <c:pt idx="6796">
                  <c:v>6797</c:v>
                </c:pt>
                <c:pt idx="6797">
                  <c:v>6798</c:v>
                </c:pt>
                <c:pt idx="6798">
                  <c:v>6799</c:v>
                </c:pt>
                <c:pt idx="6799">
                  <c:v>6800</c:v>
                </c:pt>
                <c:pt idx="6800">
                  <c:v>6801</c:v>
                </c:pt>
                <c:pt idx="6801">
                  <c:v>6802</c:v>
                </c:pt>
                <c:pt idx="6802">
                  <c:v>6803</c:v>
                </c:pt>
                <c:pt idx="6803">
                  <c:v>6804</c:v>
                </c:pt>
                <c:pt idx="6804">
                  <c:v>6805</c:v>
                </c:pt>
                <c:pt idx="6805">
                  <c:v>6806</c:v>
                </c:pt>
                <c:pt idx="6806">
                  <c:v>6807</c:v>
                </c:pt>
                <c:pt idx="6807">
                  <c:v>6808</c:v>
                </c:pt>
                <c:pt idx="6808">
                  <c:v>6809</c:v>
                </c:pt>
                <c:pt idx="6809">
                  <c:v>6810</c:v>
                </c:pt>
                <c:pt idx="6810">
                  <c:v>6811</c:v>
                </c:pt>
                <c:pt idx="6811">
                  <c:v>6812</c:v>
                </c:pt>
                <c:pt idx="6812">
                  <c:v>6813</c:v>
                </c:pt>
                <c:pt idx="6813">
                  <c:v>6814</c:v>
                </c:pt>
                <c:pt idx="6814">
                  <c:v>6815</c:v>
                </c:pt>
                <c:pt idx="6815">
                  <c:v>6816</c:v>
                </c:pt>
                <c:pt idx="6816">
                  <c:v>6817</c:v>
                </c:pt>
                <c:pt idx="6817">
                  <c:v>6818</c:v>
                </c:pt>
                <c:pt idx="6818">
                  <c:v>6819</c:v>
                </c:pt>
                <c:pt idx="6819">
                  <c:v>6820</c:v>
                </c:pt>
                <c:pt idx="6820">
                  <c:v>6821</c:v>
                </c:pt>
                <c:pt idx="6821">
                  <c:v>6822</c:v>
                </c:pt>
                <c:pt idx="6822">
                  <c:v>6823</c:v>
                </c:pt>
                <c:pt idx="6823">
                  <c:v>6824</c:v>
                </c:pt>
                <c:pt idx="6824">
                  <c:v>6825</c:v>
                </c:pt>
                <c:pt idx="6825">
                  <c:v>6826</c:v>
                </c:pt>
                <c:pt idx="6826">
                  <c:v>6827</c:v>
                </c:pt>
                <c:pt idx="6827">
                  <c:v>6828</c:v>
                </c:pt>
                <c:pt idx="6828">
                  <c:v>6829</c:v>
                </c:pt>
                <c:pt idx="6829">
                  <c:v>6830</c:v>
                </c:pt>
                <c:pt idx="6830">
                  <c:v>6831</c:v>
                </c:pt>
                <c:pt idx="6831">
                  <c:v>6832</c:v>
                </c:pt>
                <c:pt idx="6832">
                  <c:v>6833</c:v>
                </c:pt>
                <c:pt idx="6833">
                  <c:v>6834</c:v>
                </c:pt>
                <c:pt idx="6834">
                  <c:v>6835</c:v>
                </c:pt>
                <c:pt idx="6835">
                  <c:v>6836</c:v>
                </c:pt>
                <c:pt idx="6836">
                  <c:v>6837</c:v>
                </c:pt>
                <c:pt idx="6837">
                  <c:v>6838</c:v>
                </c:pt>
                <c:pt idx="6838">
                  <c:v>6839</c:v>
                </c:pt>
                <c:pt idx="6839">
                  <c:v>6840</c:v>
                </c:pt>
                <c:pt idx="6840">
                  <c:v>6841</c:v>
                </c:pt>
                <c:pt idx="6841">
                  <c:v>6842</c:v>
                </c:pt>
                <c:pt idx="6842">
                  <c:v>6843</c:v>
                </c:pt>
                <c:pt idx="6843">
                  <c:v>6844</c:v>
                </c:pt>
                <c:pt idx="6844">
                  <c:v>6845</c:v>
                </c:pt>
                <c:pt idx="6845">
                  <c:v>6846</c:v>
                </c:pt>
                <c:pt idx="6846">
                  <c:v>6847</c:v>
                </c:pt>
                <c:pt idx="6847">
                  <c:v>6848</c:v>
                </c:pt>
                <c:pt idx="6848">
                  <c:v>6849</c:v>
                </c:pt>
                <c:pt idx="6849">
                  <c:v>6850</c:v>
                </c:pt>
                <c:pt idx="6850">
                  <c:v>6851</c:v>
                </c:pt>
                <c:pt idx="6851">
                  <c:v>6852</c:v>
                </c:pt>
                <c:pt idx="6852">
                  <c:v>6853</c:v>
                </c:pt>
                <c:pt idx="6853">
                  <c:v>6854</c:v>
                </c:pt>
                <c:pt idx="6854">
                  <c:v>6855</c:v>
                </c:pt>
                <c:pt idx="6855">
                  <c:v>6856</c:v>
                </c:pt>
                <c:pt idx="6856">
                  <c:v>6857</c:v>
                </c:pt>
                <c:pt idx="6857">
                  <c:v>6858</c:v>
                </c:pt>
                <c:pt idx="6858">
                  <c:v>6859</c:v>
                </c:pt>
                <c:pt idx="6859">
                  <c:v>6860</c:v>
                </c:pt>
                <c:pt idx="6860">
                  <c:v>6861</c:v>
                </c:pt>
                <c:pt idx="6861">
                  <c:v>6862</c:v>
                </c:pt>
                <c:pt idx="6862">
                  <c:v>6863</c:v>
                </c:pt>
                <c:pt idx="6863">
                  <c:v>6864</c:v>
                </c:pt>
                <c:pt idx="6864">
                  <c:v>6865</c:v>
                </c:pt>
                <c:pt idx="6865">
                  <c:v>6866</c:v>
                </c:pt>
                <c:pt idx="6866">
                  <c:v>6867</c:v>
                </c:pt>
                <c:pt idx="6867">
                  <c:v>6868</c:v>
                </c:pt>
                <c:pt idx="6868">
                  <c:v>6869</c:v>
                </c:pt>
                <c:pt idx="6869">
                  <c:v>6870</c:v>
                </c:pt>
                <c:pt idx="6870">
                  <c:v>6871</c:v>
                </c:pt>
                <c:pt idx="6871">
                  <c:v>6872</c:v>
                </c:pt>
                <c:pt idx="6872">
                  <c:v>6873</c:v>
                </c:pt>
                <c:pt idx="6873">
                  <c:v>6874</c:v>
                </c:pt>
                <c:pt idx="6874">
                  <c:v>6875</c:v>
                </c:pt>
                <c:pt idx="6875">
                  <c:v>6876</c:v>
                </c:pt>
                <c:pt idx="6876">
                  <c:v>6877</c:v>
                </c:pt>
                <c:pt idx="6877">
                  <c:v>6878</c:v>
                </c:pt>
                <c:pt idx="6878">
                  <c:v>6879</c:v>
                </c:pt>
                <c:pt idx="6879">
                  <c:v>6880</c:v>
                </c:pt>
                <c:pt idx="6880">
                  <c:v>6881</c:v>
                </c:pt>
                <c:pt idx="6881">
                  <c:v>6882</c:v>
                </c:pt>
                <c:pt idx="6882">
                  <c:v>6883</c:v>
                </c:pt>
                <c:pt idx="6883">
                  <c:v>6884</c:v>
                </c:pt>
                <c:pt idx="6884">
                  <c:v>6885</c:v>
                </c:pt>
                <c:pt idx="6885">
                  <c:v>6886</c:v>
                </c:pt>
                <c:pt idx="6886">
                  <c:v>6887</c:v>
                </c:pt>
                <c:pt idx="6887">
                  <c:v>6888</c:v>
                </c:pt>
                <c:pt idx="6888">
                  <c:v>6889</c:v>
                </c:pt>
                <c:pt idx="6889">
                  <c:v>6890</c:v>
                </c:pt>
                <c:pt idx="6890">
                  <c:v>6891</c:v>
                </c:pt>
                <c:pt idx="6891">
                  <c:v>6892</c:v>
                </c:pt>
                <c:pt idx="6892">
                  <c:v>6893</c:v>
                </c:pt>
                <c:pt idx="6893">
                  <c:v>6894</c:v>
                </c:pt>
                <c:pt idx="6894">
                  <c:v>6895</c:v>
                </c:pt>
                <c:pt idx="6895">
                  <c:v>6896</c:v>
                </c:pt>
                <c:pt idx="6896">
                  <c:v>6897</c:v>
                </c:pt>
                <c:pt idx="6897">
                  <c:v>6898</c:v>
                </c:pt>
                <c:pt idx="6898">
                  <c:v>6899</c:v>
                </c:pt>
                <c:pt idx="6899">
                  <c:v>6900</c:v>
                </c:pt>
                <c:pt idx="6900">
                  <c:v>6901</c:v>
                </c:pt>
                <c:pt idx="6901">
                  <c:v>6902</c:v>
                </c:pt>
                <c:pt idx="6902">
                  <c:v>6903</c:v>
                </c:pt>
                <c:pt idx="6903">
                  <c:v>6904</c:v>
                </c:pt>
                <c:pt idx="6904">
                  <c:v>6905</c:v>
                </c:pt>
                <c:pt idx="6905">
                  <c:v>6906</c:v>
                </c:pt>
                <c:pt idx="6906">
                  <c:v>6907</c:v>
                </c:pt>
                <c:pt idx="6907">
                  <c:v>6908</c:v>
                </c:pt>
                <c:pt idx="6908">
                  <c:v>6909</c:v>
                </c:pt>
                <c:pt idx="6909">
                  <c:v>6910</c:v>
                </c:pt>
                <c:pt idx="6910">
                  <c:v>6911</c:v>
                </c:pt>
                <c:pt idx="6911">
                  <c:v>6912</c:v>
                </c:pt>
                <c:pt idx="6912">
                  <c:v>6913</c:v>
                </c:pt>
                <c:pt idx="6913">
                  <c:v>6914</c:v>
                </c:pt>
                <c:pt idx="6914">
                  <c:v>6915</c:v>
                </c:pt>
                <c:pt idx="6915">
                  <c:v>6916</c:v>
                </c:pt>
                <c:pt idx="6916">
                  <c:v>6917</c:v>
                </c:pt>
                <c:pt idx="6917">
                  <c:v>6918</c:v>
                </c:pt>
                <c:pt idx="6918">
                  <c:v>6919</c:v>
                </c:pt>
                <c:pt idx="6919">
                  <c:v>6920</c:v>
                </c:pt>
                <c:pt idx="6920">
                  <c:v>6921</c:v>
                </c:pt>
                <c:pt idx="6921">
                  <c:v>6922</c:v>
                </c:pt>
                <c:pt idx="6922">
                  <c:v>6923</c:v>
                </c:pt>
                <c:pt idx="6923">
                  <c:v>6924</c:v>
                </c:pt>
                <c:pt idx="6924">
                  <c:v>6925</c:v>
                </c:pt>
                <c:pt idx="6925">
                  <c:v>6926</c:v>
                </c:pt>
                <c:pt idx="6926">
                  <c:v>6927</c:v>
                </c:pt>
                <c:pt idx="6927">
                  <c:v>6928</c:v>
                </c:pt>
                <c:pt idx="6928">
                  <c:v>6929</c:v>
                </c:pt>
                <c:pt idx="6929">
                  <c:v>6930</c:v>
                </c:pt>
                <c:pt idx="6930">
                  <c:v>6931</c:v>
                </c:pt>
                <c:pt idx="6931">
                  <c:v>6932</c:v>
                </c:pt>
                <c:pt idx="6932">
                  <c:v>6933</c:v>
                </c:pt>
                <c:pt idx="6933">
                  <c:v>6934</c:v>
                </c:pt>
                <c:pt idx="6934">
                  <c:v>6935</c:v>
                </c:pt>
                <c:pt idx="6935">
                  <c:v>6936</c:v>
                </c:pt>
                <c:pt idx="6936">
                  <c:v>6937</c:v>
                </c:pt>
                <c:pt idx="6937">
                  <c:v>6938</c:v>
                </c:pt>
                <c:pt idx="6938">
                  <c:v>6939</c:v>
                </c:pt>
                <c:pt idx="6939">
                  <c:v>6940</c:v>
                </c:pt>
                <c:pt idx="6940">
                  <c:v>6941</c:v>
                </c:pt>
                <c:pt idx="6941">
                  <c:v>6942</c:v>
                </c:pt>
                <c:pt idx="6942">
                  <c:v>6943</c:v>
                </c:pt>
                <c:pt idx="6943">
                  <c:v>6944</c:v>
                </c:pt>
                <c:pt idx="6944">
                  <c:v>6945</c:v>
                </c:pt>
                <c:pt idx="6945">
                  <c:v>6946</c:v>
                </c:pt>
                <c:pt idx="6946">
                  <c:v>6947</c:v>
                </c:pt>
                <c:pt idx="6947">
                  <c:v>6948</c:v>
                </c:pt>
                <c:pt idx="6948">
                  <c:v>6949</c:v>
                </c:pt>
                <c:pt idx="6949">
                  <c:v>6950</c:v>
                </c:pt>
                <c:pt idx="6950">
                  <c:v>6951</c:v>
                </c:pt>
                <c:pt idx="6951">
                  <c:v>6952</c:v>
                </c:pt>
                <c:pt idx="6952">
                  <c:v>6953</c:v>
                </c:pt>
                <c:pt idx="6953">
                  <c:v>6954</c:v>
                </c:pt>
                <c:pt idx="6954">
                  <c:v>6955</c:v>
                </c:pt>
                <c:pt idx="6955">
                  <c:v>6956</c:v>
                </c:pt>
                <c:pt idx="6956">
                  <c:v>6957</c:v>
                </c:pt>
                <c:pt idx="6957">
                  <c:v>6958</c:v>
                </c:pt>
                <c:pt idx="6958">
                  <c:v>6959</c:v>
                </c:pt>
                <c:pt idx="6959">
                  <c:v>6960</c:v>
                </c:pt>
                <c:pt idx="6960">
                  <c:v>6961</c:v>
                </c:pt>
                <c:pt idx="6961">
                  <c:v>6962</c:v>
                </c:pt>
                <c:pt idx="6962">
                  <c:v>6963</c:v>
                </c:pt>
                <c:pt idx="6963">
                  <c:v>6964</c:v>
                </c:pt>
                <c:pt idx="6964">
                  <c:v>6965</c:v>
                </c:pt>
                <c:pt idx="6965">
                  <c:v>6966</c:v>
                </c:pt>
                <c:pt idx="6966">
                  <c:v>6967</c:v>
                </c:pt>
                <c:pt idx="6967">
                  <c:v>6968</c:v>
                </c:pt>
                <c:pt idx="6968">
                  <c:v>6969</c:v>
                </c:pt>
                <c:pt idx="6969">
                  <c:v>6970</c:v>
                </c:pt>
                <c:pt idx="6970">
                  <c:v>6971</c:v>
                </c:pt>
                <c:pt idx="6971">
                  <c:v>6972</c:v>
                </c:pt>
                <c:pt idx="6972">
                  <c:v>6973</c:v>
                </c:pt>
                <c:pt idx="6973">
                  <c:v>6974</c:v>
                </c:pt>
                <c:pt idx="6974">
                  <c:v>6975</c:v>
                </c:pt>
                <c:pt idx="6975">
                  <c:v>6976</c:v>
                </c:pt>
                <c:pt idx="6976">
                  <c:v>6977</c:v>
                </c:pt>
                <c:pt idx="6977">
                  <c:v>6978</c:v>
                </c:pt>
                <c:pt idx="6978">
                  <c:v>6979</c:v>
                </c:pt>
                <c:pt idx="6979">
                  <c:v>6980</c:v>
                </c:pt>
                <c:pt idx="6980">
                  <c:v>6981</c:v>
                </c:pt>
                <c:pt idx="6981">
                  <c:v>6982</c:v>
                </c:pt>
                <c:pt idx="6982">
                  <c:v>6983</c:v>
                </c:pt>
                <c:pt idx="6983">
                  <c:v>6984</c:v>
                </c:pt>
                <c:pt idx="6984">
                  <c:v>6985</c:v>
                </c:pt>
                <c:pt idx="6985">
                  <c:v>6986</c:v>
                </c:pt>
                <c:pt idx="6986">
                  <c:v>6987</c:v>
                </c:pt>
                <c:pt idx="6987">
                  <c:v>6988</c:v>
                </c:pt>
                <c:pt idx="6988">
                  <c:v>6989</c:v>
                </c:pt>
                <c:pt idx="6989">
                  <c:v>6990</c:v>
                </c:pt>
                <c:pt idx="6990">
                  <c:v>6991</c:v>
                </c:pt>
                <c:pt idx="6991">
                  <c:v>6992</c:v>
                </c:pt>
                <c:pt idx="6992">
                  <c:v>6993</c:v>
                </c:pt>
                <c:pt idx="6993">
                  <c:v>6994</c:v>
                </c:pt>
                <c:pt idx="6994">
                  <c:v>6995</c:v>
                </c:pt>
                <c:pt idx="6995">
                  <c:v>6996</c:v>
                </c:pt>
                <c:pt idx="6996">
                  <c:v>6997</c:v>
                </c:pt>
                <c:pt idx="6997">
                  <c:v>6998</c:v>
                </c:pt>
                <c:pt idx="6998">
                  <c:v>6999</c:v>
                </c:pt>
                <c:pt idx="6999">
                  <c:v>7000</c:v>
                </c:pt>
                <c:pt idx="7000">
                  <c:v>7001</c:v>
                </c:pt>
                <c:pt idx="7001">
                  <c:v>7002</c:v>
                </c:pt>
                <c:pt idx="7002">
                  <c:v>7003</c:v>
                </c:pt>
                <c:pt idx="7003">
                  <c:v>7004</c:v>
                </c:pt>
                <c:pt idx="7004">
                  <c:v>7005</c:v>
                </c:pt>
                <c:pt idx="7005">
                  <c:v>7006</c:v>
                </c:pt>
                <c:pt idx="7006">
                  <c:v>7007</c:v>
                </c:pt>
                <c:pt idx="7007">
                  <c:v>7008</c:v>
                </c:pt>
                <c:pt idx="7008">
                  <c:v>7009</c:v>
                </c:pt>
                <c:pt idx="7009">
                  <c:v>7010</c:v>
                </c:pt>
                <c:pt idx="7010">
                  <c:v>7011</c:v>
                </c:pt>
                <c:pt idx="7011">
                  <c:v>7012</c:v>
                </c:pt>
                <c:pt idx="7012">
                  <c:v>7013</c:v>
                </c:pt>
                <c:pt idx="7013">
                  <c:v>7014</c:v>
                </c:pt>
                <c:pt idx="7014">
                  <c:v>7015</c:v>
                </c:pt>
                <c:pt idx="7015">
                  <c:v>7016</c:v>
                </c:pt>
                <c:pt idx="7016">
                  <c:v>7017</c:v>
                </c:pt>
                <c:pt idx="7017">
                  <c:v>7018</c:v>
                </c:pt>
                <c:pt idx="7018">
                  <c:v>7019</c:v>
                </c:pt>
                <c:pt idx="7019">
                  <c:v>7020</c:v>
                </c:pt>
                <c:pt idx="7020">
                  <c:v>7021</c:v>
                </c:pt>
                <c:pt idx="7021">
                  <c:v>7022</c:v>
                </c:pt>
                <c:pt idx="7022">
                  <c:v>7023</c:v>
                </c:pt>
                <c:pt idx="7023">
                  <c:v>7024</c:v>
                </c:pt>
                <c:pt idx="7024">
                  <c:v>7025</c:v>
                </c:pt>
                <c:pt idx="7025">
                  <c:v>7026</c:v>
                </c:pt>
                <c:pt idx="7026">
                  <c:v>7027</c:v>
                </c:pt>
                <c:pt idx="7027">
                  <c:v>7028</c:v>
                </c:pt>
                <c:pt idx="7028">
                  <c:v>7029</c:v>
                </c:pt>
                <c:pt idx="7029">
                  <c:v>7030</c:v>
                </c:pt>
                <c:pt idx="7030">
                  <c:v>7031</c:v>
                </c:pt>
                <c:pt idx="7031">
                  <c:v>7032</c:v>
                </c:pt>
                <c:pt idx="7032">
                  <c:v>7033</c:v>
                </c:pt>
                <c:pt idx="7033">
                  <c:v>7034</c:v>
                </c:pt>
                <c:pt idx="7034">
                  <c:v>7035</c:v>
                </c:pt>
                <c:pt idx="7035">
                  <c:v>7036</c:v>
                </c:pt>
                <c:pt idx="7036">
                  <c:v>7037</c:v>
                </c:pt>
                <c:pt idx="7037">
                  <c:v>7038</c:v>
                </c:pt>
                <c:pt idx="7038">
                  <c:v>7039</c:v>
                </c:pt>
                <c:pt idx="7039">
                  <c:v>7040</c:v>
                </c:pt>
                <c:pt idx="7040">
                  <c:v>7041</c:v>
                </c:pt>
                <c:pt idx="7041">
                  <c:v>7042</c:v>
                </c:pt>
                <c:pt idx="7042">
                  <c:v>7043</c:v>
                </c:pt>
                <c:pt idx="7043">
                  <c:v>7044</c:v>
                </c:pt>
                <c:pt idx="7044">
                  <c:v>7045</c:v>
                </c:pt>
                <c:pt idx="7045">
                  <c:v>7046</c:v>
                </c:pt>
                <c:pt idx="7046">
                  <c:v>7047</c:v>
                </c:pt>
                <c:pt idx="7047">
                  <c:v>7048</c:v>
                </c:pt>
                <c:pt idx="7048">
                  <c:v>7049</c:v>
                </c:pt>
                <c:pt idx="7049">
                  <c:v>7050</c:v>
                </c:pt>
                <c:pt idx="7050">
                  <c:v>7051</c:v>
                </c:pt>
                <c:pt idx="7051">
                  <c:v>7052</c:v>
                </c:pt>
                <c:pt idx="7052">
                  <c:v>7053</c:v>
                </c:pt>
                <c:pt idx="7053">
                  <c:v>7054</c:v>
                </c:pt>
                <c:pt idx="7054">
                  <c:v>7055</c:v>
                </c:pt>
                <c:pt idx="7055">
                  <c:v>7056</c:v>
                </c:pt>
                <c:pt idx="7056">
                  <c:v>7057</c:v>
                </c:pt>
                <c:pt idx="7057">
                  <c:v>7058</c:v>
                </c:pt>
                <c:pt idx="7058">
                  <c:v>7059</c:v>
                </c:pt>
                <c:pt idx="7059">
                  <c:v>7060</c:v>
                </c:pt>
                <c:pt idx="7060">
                  <c:v>7061</c:v>
                </c:pt>
                <c:pt idx="7061">
                  <c:v>7062</c:v>
                </c:pt>
                <c:pt idx="7062">
                  <c:v>7063</c:v>
                </c:pt>
                <c:pt idx="7063">
                  <c:v>7064</c:v>
                </c:pt>
                <c:pt idx="7064">
                  <c:v>7065</c:v>
                </c:pt>
                <c:pt idx="7065">
                  <c:v>7066</c:v>
                </c:pt>
                <c:pt idx="7066">
                  <c:v>7067</c:v>
                </c:pt>
                <c:pt idx="7067">
                  <c:v>7068</c:v>
                </c:pt>
                <c:pt idx="7068">
                  <c:v>7069</c:v>
                </c:pt>
                <c:pt idx="7069">
                  <c:v>7070</c:v>
                </c:pt>
                <c:pt idx="7070">
                  <c:v>7071</c:v>
                </c:pt>
                <c:pt idx="7071">
                  <c:v>7072</c:v>
                </c:pt>
                <c:pt idx="7072">
                  <c:v>7073</c:v>
                </c:pt>
                <c:pt idx="7073">
                  <c:v>7074</c:v>
                </c:pt>
                <c:pt idx="7074">
                  <c:v>7075</c:v>
                </c:pt>
                <c:pt idx="7075">
                  <c:v>7076</c:v>
                </c:pt>
                <c:pt idx="7076">
                  <c:v>7077</c:v>
                </c:pt>
                <c:pt idx="7077">
                  <c:v>7078</c:v>
                </c:pt>
                <c:pt idx="7078">
                  <c:v>7079</c:v>
                </c:pt>
                <c:pt idx="7079">
                  <c:v>7080</c:v>
                </c:pt>
                <c:pt idx="7080">
                  <c:v>7081</c:v>
                </c:pt>
                <c:pt idx="7081">
                  <c:v>7082</c:v>
                </c:pt>
                <c:pt idx="7082">
                  <c:v>7083</c:v>
                </c:pt>
                <c:pt idx="7083">
                  <c:v>7084</c:v>
                </c:pt>
                <c:pt idx="7084">
                  <c:v>7085</c:v>
                </c:pt>
                <c:pt idx="7085">
                  <c:v>7086</c:v>
                </c:pt>
                <c:pt idx="7086">
                  <c:v>7087</c:v>
                </c:pt>
                <c:pt idx="7087">
                  <c:v>7088</c:v>
                </c:pt>
                <c:pt idx="7088">
                  <c:v>7089</c:v>
                </c:pt>
                <c:pt idx="7089">
                  <c:v>7090</c:v>
                </c:pt>
                <c:pt idx="7090">
                  <c:v>7091</c:v>
                </c:pt>
                <c:pt idx="7091">
                  <c:v>7092</c:v>
                </c:pt>
                <c:pt idx="7092">
                  <c:v>7093</c:v>
                </c:pt>
                <c:pt idx="7093">
                  <c:v>7094</c:v>
                </c:pt>
                <c:pt idx="7094">
                  <c:v>7095</c:v>
                </c:pt>
                <c:pt idx="7095">
                  <c:v>7096</c:v>
                </c:pt>
                <c:pt idx="7096">
                  <c:v>7097</c:v>
                </c:pt>
                <c:pt idx="7097">
                  <c:v>7098</c:v>
                </c:pt>
                <c:pt idx="7098">
                  <c:v>7099</c:v>
                </c:pt>
                <c:pt idx="7099">
                  <c:v>7100</c:v>
                </c:pt>
                <c:pt idx="7100">
                  <c:v>7101</c:v>
                </c:pt>
                <c:pt idx="7101">
                  <c:v>7102</c:v>
                </c:pt>
                <c:pt idx="7102">
                  <c:v>7103</c:v>
                </c:pt>
                <c:pt idx="7103">
                  <c:v>7104</c:v>
                </c:pt>
                <c:pt idx="7104">
                  <c:v>7105</c:v>
                </c:pt>
                <c:pt idx="7105">
                  <c:v>7106</c:v>
                </c:pt>
                <c:pt idx="7106">
                  <c:v>7107</c:v>
                </c:pt>
                <c:pt idx="7107">
                  <c:v>7108</c:v>
                </c:pt>
                <c:pt idx="7108">
                  <c:v>7109</c:v>
                </c:pt>
                <c:pt idx="7109">
                  <c:v>7110</c:v>
                </c:pt>
                <c:pt idx="7110">
                  <c:v>7111</c:v>
                </c:pt>
                <c:pt idx="7111">
                  <c:v>7112</c:v>
                </c:pt>
                <c:pt idx="7112">
                  <c:v>7113</c:v>
                </c:pt>
                <c:pt idx="7113">
                  <c:v>7114</c:v>
                </c:pt>
                <c:pt idx="7114">
                  <c:v>7115</c:v>
                </c:pt>
                <c:pt idx="7115">
                  <c:v>7116</c:v>
                </c:pt>
                <c:pt idx="7116">
                  <c:v>7117</c:v>
                </c:pt>
                <c:pt idx="7117">
                  <c:v>7118</c:v>
                </c:pt>
                <c:pt idx="7118">
                  <c:v>7119</c:v>
                </c:pt>
                <c:pt idx="7119">
                  <c:v>7120</c:v>
                </c:pt>
                <c:pt idx="7120">
                  <c:v>7121</c:v>
                </c:pt>
                <c:pt idx="7121">
                  <c:v>7122</c:v>
                </c:pt>
                <c:pt idx="7122">
                  <c:v>7123</c:v>
                </c:pt>
                <c:pt idx="7123">
                  <c:v>7124</c:v>
                </c:pt>
                <c:pt idx="7124">
                  <c:v>7125</c:v>
                </c:pt>
                <c:pt idx="7125">
                  <c:v>7126</c:v>
                </c:pt>
                <c:pt idx="7126">
                  <c:v>7127</c:v>
                </c:pt>
                <c:pt idx="7127">
                  <c:v>7128</c:v>
                </c:pt>
                <c:pt idx="7128">
                  <c:v>7129</c:v>
                </c:pt>
                <c:pt idx="7129">
                  <c:v>7130</c:v>
                </c:pt>
                <c:pt idx="7130">
                  <c:v>7131</c:v>
                </c:pt>
                <c:pt idx="7131">
                  <c:v>7132</c:v>
                </c:pt>
                <c:pt idx="7132">
                  <c:v>7133</c:v>
                </c:pt>
                <c:pt idx="7133">
                  <c:v>7134</c:v>
                </c:pt>
                <c:pt idx="7134">
                  <c:v>7135</c:v>
                </c:pt>
                <c:pt idx="7135">
                  <c:v>7136</c:v>
                </c:pt>
                <c:pt idx="7136">
                  <c:v>7137</c:v>
                </c:pt>
                <c:pt idx="7137">
                  <c:v>7138</c:v>
                </c:pt>
                <c:pt idx="7138">
                  <c:v>7139</c:v>
                </c:pt>
                <c:pt idx="7139">
                  <c:v>7140</c:v>
                </c:pt>
                <c:pt idx="7140">
                  <c:v>7141</c:v>
                </c:pt>
                <c:pt idx="7141">
                  <c:v>7142</c:v>
                </c:pt>
                <c:pt idx="7142">
                  <c:v>7143</c:v>
                </c:pt>
                <c:pt idx="7143">
                  <c:v>7144</c:v>
                </c:pt>
                <c:pt idx="7144">
                  <c:v>7145</c:v>
                </c:pt>
                <c:pt idx="7145">
                  <c:v>7146</c:v>
                </c:pt>
                <c:pt idx="7146">
                  <c:v>7147</c:v>
                </c:pt>
                <c:pt idx="7147">
                  <c:v>7148</c:v>
                </c:pt>
                <c:pt idx="7148">
                  <c:v>7149</c:v>
                </c:pt>
                <c:pt idx="7149">
                  <c:v>7150</c:v>
                </c:pt>
                <c:pt idx="7150">
                  <c:v>7151</c:v>
                </c:pt>
                <c:pt idx="7151">
                  <c:v>7152</c:v>
                </c:pt>
                <c:pt idx="7152">
                  <c:v>7153</c:v>
                </c:pt>
                <c:pt idx="7153">
                  <c:v>7154</c:v>
                </c:pt>
                <c:pt idx="7154">
                  <c:v>7155</c:v>
                </c:pt>
                <c:pt idx="7155">
                  <c:v>7156</c:v>
                </c:pt>
                <c:pt idx="7156">
                  <c:v>7157</c:v>
                </c:pt>
                <c:pt idx="7157">
                  <c:v>7158</c:v>
                </c:pt>
                <c:pt idx="7158">
                  <c:v>7159</c:v>
                </c:pt>
                <c:pt idx="7159">
                  <c:v>7160</c:v>
                </c:pt>
                <c:pt idx="7160">
                  <c:v>7161</c:v>
                </c:pt>
                <c:pt idx="7161">
                  <c:v>7162</c:v>
                </c:pt>
                <c:pt idx="7162">
                  <c:v>7163</c:v>
                </c:pt>
                <c:pt idx="7163">
                  <c:v>7164</c:v>
                </c:pt>
                <c:pt idx="7164">
                  <c:v>7165</c:v>
                </c:pt>
                <c:pt idx="7165">
                  <c:v>7166</c:v>
                </c:pt>
                <c:pt idx="7166">
                  <c:v>7167</c:v>
                </c:pt>
                <c:pt idx="7167">
                  <c:v>7168</c:v>
                </c:pt>
                <c:pt idx="7168">
                  <c:v>7169</c:v>
                </c:pt>
                <c:pt idx="7169">
                  <c:v>7170</c:v>
                </c:pt>
                <c:pt idx="7170">
                  <c:v>7171</c:v>
                </c:pt>
                <c:pt idx="7171">
                  <c:v>7172</c:v>
                </c:pt>
                <c:pt idx="7172">
                  <c:v>7173</c:v>
                </c:pt>
                <c:pt idx="7173">
                  <c:v>7174</c:v>
                </c:pt>
                <c:pt idx="7174">
                  <c:v>7175</c:v>
                </c:pt>
                <c:pt idx="7175">
                  <c:v>7176</c:v>
                </c:pt>
                <c:pt idx="7176">
                  <c:v>7177</c:v>
                </c:pt>
                <c:pt idx="7177">
                  <c:v>7178</c:v>
                </c:pt>
                <c:pt idx="7178">
                  <c:v>7179</c:v>
                </c:pt>
                <c:pt idx="7179">
                  <c:v>7180</c:v>
                </c:pt>
                <c:pt idx="7180">
                  <c:v>7181</c:v>
                </c:pt>
                <c:pt idx="7181">
                  <c:v>7182</c:v>
                </c:pt>
                <c:pt idx="7182">
                  <c:v>7183</c:v>
                </c:pt>
                <c:pt idx="7183">
                  <c:v>7184</c:v>
                </c:pt>
                <c:pt idx="7184">
                  <c:v>7185</c:v>
                </c:pt>
                <c:pt idx="7185">
                  <c:v>7186</c:v>
                </c:pt>
                <c:pt idx="7186">
                  <c:v>7187</c:v>
                </c:pt>
                <c:pt idx="7187">
                  <c:v>7188</c:v>
                </c:pt>
                <c:pt idx="7188">
                  <c:v>7189</c:v>
                </c:pt>
                <c:pt idx="7189">
                  <c:v>7190</c:v>
                </c:pt>
                <c:pt idx="7190">
                  <c:v>7191</c:v>
                </c:pt>
                <c:pt idx="7191">
                  <c:v>7192</c:v>
                </c:pt>
                <c:pt idx="7192">
                  <c:v>7193</c:v>
                </c:pt>
                <c:pt idx="7193">
                  <c:v>7194</c:v>
                </c:pt>
                <c:pt idx="7194">
                  <c:v>7195</c:v>
                </c:pt>
                <c:pt idx="7195">
                  <c:v>7196</c:v>
                </c:pt>
                <c:pt idx="7196">
                  <c:v>7197</c:v>
                </c:pt>
                <c:pt idx="7197">
                  <c:v>7198</c:v>
                </c:pt>
                <c:pt idx="7198">
                  <c:v>7199</c:v>
                </c:pt>
                <c:pt idx="7199">
                  <c:v>7200</c:v>
                </c:pt>
                <c:pt idx="7200">
                  <c:v>7201</c:v>
                </c:pt>
                <c:pt idx="7201">
                  <c:v>7202</c:v>
                </c:pt>
                <c:pt idx="7202">
                  <c:v>7203</c:v>
                </c:pt>
                <c:pt idx="7203">
                  <c:v>7204</c:v>
                </c:pt>
                <c:pt idx="7204">
                  <c:v>7205</c:v>
                </c:pt>
                <c:pt idx="7205">
                  <c:v>7206</c:v>
                </c:pt>
                <c:pt idx="7206">
                  <c:v>7207</c:v>
                </c:pt>
                <c:pt idx="7207">
                  <c:v>7208</c:v>
                </c:pt>
                <c:pt idx="7208">
                  <c:v>7209</c:v>
                </c:pt>
                <c:pt idx="7209">
                  <c:v>7210</c:v>
                </c:pt>
                <c:pt idx="7210">
                  <c:v>7211</c:v>
                </c:pt>
                <c:pt idx="7211">
                  <c:v>7212</c:v>
                </c:pt>
                <c:pt idx="7212">
                  <c:v>7213</c:v>
                </c:pt>
                <c:pt idx="7213">
                  <c:v>7214</c:v>
                </c:pt>
                <c:pt idx="7214">
                  <c:v>7215</c:v>
                </c:pt>
                <c:pt idx="7215">
                  <c:v>7216</c:v>
                </c:pt>
                <c:pt idx="7216">
                  <c:v>7217</c:v>
                </c:pt>
                <c:pt idx="7217">
                  <c:v>7218</c:v>
                </c:pt>
                <c:pt idx="7218">
                  <c:v>7219</c:v>
                </c:pt>
                <c:pt idx="7219">
                  <c:v>7220</c:v>
                </c:pt>
                <c:pt idx="7220">
                  <c:v>7221</c:v>
                </c:pt>
                <c:pt idx="7221">
                  <c:v>7222</c:v>
                </c:pt>
                <c:pt idx="7222">
                  <c:v>7223</c:v>
                </c:pt>
                <c:pt idx="7223">
                  <c:v>7224</c:v>
                </c:pt>
                <c:pt idx="7224">
                  <c:v>7225</c:v>
                </c:pt>
                <c:pt idx="7225">
                  <c:v>7226</c:v>
                </c:pt>
                <c:pt idx="7226">
                  <c:v>7227</c:v>
                </c:pt>
                <c:pt idx="7227">
                  <c:v>7228</c:v>
                </c:pt>
                <c:pt idx="7228">
                  <c:v>7229</c:v>
                </c:pt>
                <c:pt idx="7229">
                  <c:v>7230</c:v>
                </c:pt>
                <c:pt idx="7230">
                  <c:v>7231</c:v>
                </c:pt>
                <c:pt idx="7231">
                  <c:v>7232</c:v>
                </c:pt>
                <c:pt idx="7232">
                  <c:v>7233</c:v>
                </c:pt>
                <c:pt idx="7233">
                  <c:v>7234</c:v>
                </c:pt>
                <c:pt idx="7234">
                  <c:v>7235</c:v>
                </c:pt>
                <c:pt idx="7235">
                  <c:v>7236</c:v>
                </c:pt>
                <c:pt idx="7236">
                  <c:v>7237</c:v>
                </c:pt>
                <c:pt idx="7237">
                  <c:v>7238</c:v>
                </c:pt>
                <c:pt idx="7238">
                  <c:v>7239</c:v>
                </c:pt>
                <c:pt idx="7239">
                  <c:v>7240</c:v>
                </c:pt>
                <c:pt idx="7240">
                  <c:v>7241</c:v>
                </c:pt>
                <c:pt idx="7241">
                  <c:v>7242</c:v>
                </c:pt>
                <c:pt idx="7242">
                  <c:v>7243</c:v>
                </c:pt>
                <c:pt idx="7243">
                  <c:v>7244</c:v>
                </c:pt>
                <c:pt idx="7244">
                  <c:v>7245</c:v>
                </c:pt>
                <c:pt idx="7245">
                  <c:v>7246</c:v>
                </c:pt>
                <c:pt idx="7246">
                  <c:v>7247</c:v>
                </c:pt>
                <c:pt idx="7247">
                  <c:v>7248</c:v>
                </c:pt>
                <c:pt idx="7248">
                  <c:v>7249</c:v>
                </c:pt>
                <c:pt idx="7249">
                  <c:v>7250</c:v>
                </c:pt>
                <c:pt idx="7250">
                  <c:v>7251</c:v>
                </c:pt>
                <c:pt idx="7251">
                  <c:v>7252</c:v>
                </c:pt>
                <c:pt idx="7252">
                  <c:v>7253</c:v>
                </c:pt>
                <c:pt idx="7253">
                  <c:v>7254</c:v>
                </c:pt>
                <c:pt idx="7254">
                  <c:v>7255</c:v>
                </c:pt>
                <c:pt idx="7255">
                  <c:v>7256</c:v>
                </c:pt>
                <c:pt idx="7256">
                  <c:v>7257</c:v>
                </c:pt>
                <c:pt idx="7257">
                  <c:v>7258</c:v>
                </c:pt>
                <c:pt idx="7258">
                  <c:v>7259</c:v>
                </c:pt>
                <c:pt idx="7259">
                  <c:v>7260</c:v>
                </c:pt>
                <c:pt idx="7260">
                  <c:v>7261</c:v>
                </c:pt>
                <c:pt idx="7261">
                  <c:v>7262</c:v>
                </c:pt>
                <c:pt idx="7262">
                  <c:v>7263</c:v>
                </c:pt>
                <c:pt idx="7263">
                  <c:v>7264</c:v>
                </c:pt>
                <c:pt idx="7264">
                  <c:v>7265</c:v>
                </c:pt>
                <c:pt idx="7265">
                  <c:v>7266</c:v>
                </c:pt>
                <c:pt idx="7266">
                  <c:v>7267</c:v>
                </c:pt>
                <c:pt idx="7267">
                  <c:v>7268</c:v>
                </c:pt>
                <c:pt idx="7268">
                  <c:v>7269</c:v>
                </c:pt>
                <c:pt idx="7269">
                  <c:v>7270</c:v>
                </c:pt>
                <c:pt idx="7270">
                  <c:v>7271</c:v>
                </c:pt>
                <c:pt idx="7271">
                  <c:v>7272</c:v>
                </c:pt>
                <c:pt idx="7272">
                  <c:v>7273</c:v>
                </c:pt>
                <c:pt idx="7273">
                  <c:v>7274</c:v>
                </c:pt>
                <c:pt idx="7274">
                  <c:v>7275</c:v>
                </c:pt>
                <c:pt idx="7275">
                  <c:v>7276</c:v>
                </c:pt>
                <c:pt idx="7276">
                  <c:v>7277</c:v>
                </c:pt>
                <c:pt idx="7277">
                  <c:v>7278</c:v>
                </c:pt>
                <c:pt idx="7278">
                  <c:v>7279</c:v>
                </c:pt>
                <c:pt idx="7279">
                  <c:v>7280</c:v>
                </c:pt>
                <c:pt idx="7280">
                  <c:v>7281</c:v>
                </c:pt>
                <c:pt idx="7281">
                  <c:v>7282</c:v>
                </c:pt>
                <c:pt idx="7282">
                  <c:v>7283</c:v>
                </c:pt>
                <c:pt idx="7283">
                  <c:v>7284</c:v>
                </c:pt>
                <c:pt idx="7284">
                  <c:v>7285</c:v>
                </c:pt>
                <c:pt idx="7285">
                  <c:v>7286</c:v>
                </c:pt>
                <c:pt idx="7286">
                  <c:v>7287</c:v>
                </c:pt>
                <c:pt idx="7287">
                  <c:v>7288</c:v>
                </c:pt>
                <c:pt idx="7288">
                  <c:v>7289</c:v>
                </c:pt>
                <c:pt idx="7289">
                  <c:v>7290</c:v>
                </c:pt>
                <c:pt idx="7290">
                  <c:v>7291</c:v>
                </c:pt>
                <c:pt idx="7291">
                  <c:v>7292</c:v>
                </c:pt>
                <c:pt idx="7292">
                  <c:v>7293</c:v>
                </c:pt>
                <c:pt idx="7293">
                  <c:v>7294</c:v>
                </c:pt>
                <c:pt idx="7294">
                  <c:v>7295</c:v>
                </c:pt>
                <c:pt idx="7295">
                  <c:v>7296</c:v>
                </c:pt>
                <c:pt idx="7296">
                  <c:v>7297</c:v>
                </c:pt>
                <c:pt idx="7297">
                  <c:v>7298</c:v>
                </c:pt>
                <c:pt idx="7298">
                  <c:v>7299</c:v>
                </c:pt>
                <c:pt idx="7299">
                  <c:v>7300</c:v>
                </c:pt>
                <c:pt idx="7300">
                  <c:v>7301</c:v>
                </c:pt>
                <c:pt idx="7301">
                  <c:v>7302</c:v>
                </c:pt>
                <c:pt idx="7302">
                  <c:v>7303</c:v>
                </c:pt>
                <c:pt idx="7303">
                  <c:v>7304</c:v>
                </c:pt>
                <c:pt idx="7304">
                  <c:v>7305</c:v>
                </c:pt>
                <c:pt idx="7305">
                  <c:v>7306</c:v>
                </c:pt>
                <c:pt idx="7306">
                  <c:v>7307</c:v>
                </c:pt>
                <c:pt idx="7307">
                  <c:v>7308</c:v>
                </c:pt>
                <c:pt idx="7308">
                  <c:v>7309</c:v>
                </c:pt>
                <c:pt idx="7309">
                  <c:v>7310</c:v>
                </c:pt>
                <c:pt idx="7310">
                  <c:v>7311</c:v>
                </c:pt>
                <c:pt idx="7311">
                  <c:v>7312</c:v>
                </c:pt>
                <c:pt idx="7312">
                  <c:v>7313</c:v>
                </c:pt>
                <c:pt idx="7313">
                  <c:v>7314</c:v>
                </c:pt>
                <c:pt idx="7314">
                  <c:v>7315</c:v>
                </c:pt>
                <c:pt idx="7315">
                  <c:v>7316</c:v>
                </c:pt>
                <c:pt idx="7316">
                  <c:v>7317</c:v>
                </c:pt>
                <c:pt idx="7317">
                  <c:v>7318</c:v>
                </c:pt>
                <c:pt idx="7318">
                  <c:v>7319</c:v>
                </c:pt>
                <c:pt idx="7319">
                  <c:v>7320</c:v>
                </c:pt>
                <c:pt idx="7320">
                  <c:v>7321</c:v>
                </c:pt>
                <c:pt idx="7321">
                  <c:v>7322</c:v>
                </c:pt>
                <c:pt idx="7322">
                  <c:v>7323</c:v>
                </c:pt>
                <c:pt idx="7323">
                  <c:v>7324</c:v>
                </c:pt>
                <c:pt idx="7324">
                  <c:v>7325</c:v>
                </c:pt>
                <c:pt idx="7325">
                  <c:v>7326</c:v>
                </c:pt>
                <c:pt idx="7326">
                  <c:v>7327</c:v>
                </c:pt>
                <c:pt idx="7327">
                  <c:v>7328</c:v>
                </c:pt>
                <c:pt idx="7328">
                  <c:v>7329</c:v>
                </c:pt>
                <c:pt idx="7329">
                  <c:v>7330</c:v>
                </c:pt>
                <c:pt idx="7330">
                  <c:v>7331</c:v>
                </c:pt>
                <c:pt idx="7331">
                  <c:v>7332</c:v>
                </c:pt>
                <c:pt idx="7332">
                  <c:v>7333</c:v>
                </c:pt>
                <c:pt idx="7333">
                  <c:v>7334</c:v>
                </c:pt>
                <c:pt idx="7334">
                  <c:v>7335</c:v>
                </c:pt>
                <c:pt idx="7335">
                  <c:v>7336</c:v>
                </c:pt>
                <c:pt idx="7336">
                  <c:v>7337</c:v>
                </c:pt>
                <c:pt idx="7337">
                  <c:v>7338</c:v>
                </c:pt>
                <c:pt idx="7338">
                  <c:v>7339</c:v>
                </c:pt>
                <c:pt idx="7339">
                  <c:v>7340</c:v>
                </c:pt>
                <c:pt idx="7340">
                  <c:v>7341</c:v>
                </c:pt>
                <c:pt idx="7341">
                  <c:v>7342</c:v>
                </c:pt>
                <c:pt idx="7342">
                  <c:v>7343</c:v>
                </c:pt>
                <c:pt idx="7343">
                  <c:v>7344</c:v>
                </c:pt>
                <c:pt idx="7344">
                  <c:v>7345</c:v>
                </c:pt>
                <c:pt idx="7345">
                  <c:v>7346</c:v>
                </c:pt>
                <c:pt idx="7346">
                  <c:v>7347</c:v>
                </c:pt>
                <c:pt idx="7347">
                  <c:v>7348</c:v>
                </c:pt>
                <c:pt idx="7348">
                  <c:v>7349</c:v>
                </c:pt>
                <c:pt idx="7349">
                  <c:v>7350</c:v>
                </c:pt>
                <c:pt idx="7350">
                  <c:v>7351</c:v>
                </c:pt>
                <c:pt idx="7351">
                  <c:v>7352</c:v>
                </c:pt>
                <c:pt idx="7352">
                  <c:v>7353</c:v>
                </c:pt>
                <c:pt idx="7353">
                  <c:v>7354</c:v>
                </c:pt>
                <c:pt idx="7354">
                  <c:v>7355</c:v>
                </c:pt>
                <c:pt idx="7355">
                  <c:v>7356</c:v>
                </c:pt>
                <c:pt idx="7356">
                  <c:v>7357</c:v>
                </c:pt>
                <c:pt idx="7357">
                  <c:v>7358</c:v>
                </c:pt>
                <c:pt idx="7358">
                  <c:v>7359</c:v>
                </c:pt>
                <c:pt idx="7359">
                  <c:v>7360</c:v>
                </c:pt>
                <c:pt idx="7360">
                  <c:v>7361</c:v>
                </c:pt>
                <c:pt idx="7361">
                  <c:v>7362</c:v>
                </c:pt>
                <c:pt idx="7362">
                  <c:v>7363</c:v>
                </c:pt>
                <c:pt idx="7363">
                  <c:v>7364</c:v>
                </c:pt>
                <c:pt idx="7364">
                  <c:v>7365</c:v>
                </c:pt>
                <c:pt idx="7365">
                  <c:v>7366</c:v>
                </c:pt>
                <c:pt idx="7366">
                  <c:v>7367</c:v>
                </c:pt>
                <c:pt idx="7367">
                  <c:v>7368</c:v>
                </c:pt>
                <c:pt idx="7368">
                  <c:v>7369</c:v>
                </c:pt>
                <c:pt idx="7369">
                  <c:v>7370</c:v>
                </c:pt>
                <c:pt idx="7370">
                  <c:v>7371</c:v>
                </c:pt>
                <c:pt idx="7371">
                  <c:v>7372</c:v>
                </c:pt>
                <c:pt idx="7372">
                  <c:v>7373</c:v>
                </c:pt>
                <c:pt idx="7373">
                  <c:v>7374</c:v>
                </c:pt>
                <c:pt idx="7374">
                  <c:v>7375</c:v>
                </c:pt>
                <c:pt idx="7375">
                  <c:v>7376</c:v>
                </c:pt>
                <c:pt idx="7376">
                  <c:v>7377</c:v>
                </c:pt>
                <c:pt idx="7377">
                  <c:v>7378</c:v>
                </c:pt>
                <c:pt idx="7378">
                  <c:v>7379</c:v>
                </c:pt>
                <c:pt idx="7379">
                  <c:v>7380</c:v>
                </c:pt>
                <c:pt idx="7380">
                  <c:v>7381</c:v>
                </c:pt>
                <c:pt idx="7381">
                  <c:v>7382</c:v>
                </c:pt>
                <c:pt idx="7382">
                  <c:v>7383</c:v>
                </c:pt>
                <c:pt idx="7383">
                  <c:v>7384</c:v>
                </c:pt>
                <c:pt idx="7384">
                  <c:v>7385</c:v>
                </c:pt>
                <c:pt idx="7385">
                  <c:v>7386</c:v>
                </c:pt>
                <c:pt idx="7386">
                  <c:v>7387</c:v>
                </c:pt>
                <c:pt idx="7387">
                  <c:v>7388</c:v>
                </c:pt>
                <c:pt idx="7388">
                  <c:v>7389</c:v>
                </c:pt>
                <c:pt idx="7389">
                  <c:v>7390</c:v>
                </c:pt>
                <c:pt idx="7390">
                  <c:v>7391</c:v>
                </c:pt>
                <c:pt idx="7391">
                  <c:v>7392</c:v>
                </c:pt>
                <c:pt idx="7392">
                  <c:v>7393</c:v>
                </c:pt>
                <c:pt idx="7393">
                  <c:v>7394</c:v>
                </c:pt>
                <c:pt idx="7394">
                  <c:v>7395</c:v>
                </c:pt>
                <c:pt idx="7395">
                  <c:v>7396</c:v>
                </c:pt>
                <c:pt idx="7396">
                  <c:v>7397</c:v>
                </c:pt>
                <c:pt idx="7397">
                  <c:v>7398</c:v>
                </c:pt>
                <c:pt idx="7398">
                  <c:v>7399</c:v>
                </c:pt>
                <c:pt idx="7399">
                  <c:v>7400</c:v>
                </c:pt>
                <c:pt idx="7400">
                  <c:v>7401</c:v>
                </c:pt>
                <c:pt idx="7401">
                  <c:v>7402</c:v>
                </c:pt>
                <c:pt idx="7402">
                  <c:v>7403</c:v>
                </c:pt>
                <c:pt idx="7403">
                  <c:v>7404</c:v>
                </c:pt>
                <c:pt idx="7404">
                  <c:v>7405</c:v>
                </c:pt>
                <c:pt idx="7405">
                  <c:v>7406</c:v>
                </c:pt>
                <c:pt idx="7406">
                  <c:v>7407</c:v>
                </c:pt>
                <c:pt idx="7407">
                  <c:v>7408</c:v>
                </c:pt>
                <c:pt idx="7408">
                  <c:v>7409</c:v>
                </c:pt>
                <c:pt idx="7409">
                  <c:v>7410</c:v>
                </c:pt>
                <c:pt idx="7410">
                  <c:v>7411</c:v>
                </c:pt>
                <c:pt idx="7411">
                  <c:v>7412</c:v>
                </c:pt>
                <c:pt idx="7412">
                  <c:v>7413</c:v>
                </c:pt>
                <c:pt idx="7413">
                  <c:v>7414</c:v>
                </c:pt>
                <c:pt idx="7414">
                  <c:v>7415</c:v>
                </c:pt>
                <c:pt idx="7415">
                  <c:v>7416</c:v>
                </c:pt>
                <c:pt idx="7416">
                  <c:v>7417</c:v>
                </c:pt>
                <c:pt idx="7417">
                  <c:v>7418</c:v>
                </c:pt>
                <c:pt idx="7418">
                  <c:v>7419</c:v>
                </c:pt>
                <c:pt idx="7419">
                  <c:v>7420</c:v>
                </c:pt>
                <c:pt idx="7420">
                  <c:v>7421</c:v>
                </c:pt>
                <c:pt idx="7421">
                  <c:v>7422</c:v>
                </c:pt>
                <c:pt idx="7422">
                  <c:v>7423</c:v>
                </c:pt>
                <c:pt idx="7423">
                  <c:v>7424</c:v>
                </c:pt>
                <c:pt idx="7424">
                  <c:v>7425</c:v>
                </c:pt>
                <c:pt idx="7425">
                  <c:v>7426</c:v>
                </c:pt>
                <c:pt idx="7426">
                  <c:v>7427</c:v>
                </c:pt>
                <c:pt idx="7427">
                  <c:v>7428</c:v>
                </c:pt>
                <c:pt idx="7428">
                  <c:v>7429</c:v>
                </c:pt>
                <c:pt idx="7429">
                  <c:v>7430</c:v>
                </c:pt>
                <c:pt idx="7430">
                  <c:v>7431</c:v>
                </c:pt>
                <c:pt idx="7431">
                  <c:v>7432</c:v>
                </c:pt>
                <c:pt idx="7432">
                  <c:v>7433</c:v>
                </c:pt>
                <c:pt idx="7433">
                  <c:v>7434</c:v>
                </c:pt>
                <c:pt idx="7434">
                  <c:v>7435</c:v>
                </c:pt>
                <c:pt idx="7435">
                  <c:v>7436</c:v>
                </c:pt>
                <c:pt idx="7436">
                  <c:v>7437</c:v>
                </c:pt>
                <c:pt idx="7437">
                  <c:v>7438</c:v>
                </c:pt>
                <c:pt idx="7438">
                  <c:v>7439</c:v>
                </c:pt>
                <c:pt idx="7439">
                  <c:v>7440</c:v>
                </c:pt>
                <c:pt idx="7440">
                  <c:v>7441</c:v>
                </c:pt>
                <c:pt idx="7441">
                  <c:v>7442</c:v>
                </c:pt>
                <c:pt idx="7442">
                  <c:v>7443</c:v>
                </c:pt>
                <c:pt idx="7443">
                  <c:v>7444</c:v>
                </c:pt>
                <c:pt idx="7444">
                  <c:v>7445</c:v>
                </c:pt>
                <c:pt idx="7445">
                  <c:v>7446</c:v>
                </c:pt>
                <c:pt idx="7446">
                  <c:v>7447</c:v>
                </c:pt>
                <c:pt idx="7447">
                  <c:v>7448</c:v>
                </c:pt>
                <c:pt idx="7448">
                  <c:v>7449</c:v>
                </c:pt>
                <c:pt idx="7449">
                  <c:v>7450</c:v>
                </c:pt>
                <c:pt idx="7450">
                  <c:v>7451</c:v>
                </c:pt>
                <c:pt idx="7451">
                  <c:v>7452</c:v>
                </c:pt>
                <c:pt idx="7452">
                  <c:v>7453</c:v>
                </c:pt>
                <c:pt idx="7453">
                  <c:v>7454</c:v>
                </c:pt>
                <c:pt idx="7454">
                  <c:v>7455</c:v>
                </c:pt>
                <c:pt idx="7455">
                  <c:v>7456</c:v>
                </c:pt>
                <c:pt idx="7456">
                  <c:v>7457</c:v>
                </c:pt>
                <c:pt idx="7457">
                  <c:v>7458</c:v>
                </c:pt>
                <c:pt idx="7458">
                  <c:v>7459</c:v>
                </c:pt>
                <c:pt idx="7459">
                  <c:v>7460</c:v>
                </c:pt>
                <c:pt idx="7460">
                  <c:v>7461</c:v>
                </c:pt>
                <c:pt idx="7461">
                  <c:v>7462</c:v>
                </c:pt>
                <c:pt idx="7462">
                  <c:v>7463</c:v>
                </c:pt>
                <c:pt idx="7463">
                  <c:v>7464</c:v>
                </c:pt>
                <c:pt idx="7464">
                  <c:v>7465</c:v>
                </c:pt>
                <c:pt idx="7465">
                  <c:v>7466</c:v>
                </c:pt>
                <c:pt idx="7466">
                  <c:v>7467</c:v>
                </c:pt>
                <c:pt idx="7467">
                  <c:v>7468</c:v>
                </c:pt>
                <c:pt idx="7468">
                  <c:v>7469</c:v>
                </c:pt>
                <c:pt idx="7469">
                  <c:v>7470</c:v>
                </c:pt>
                <c:pt idx="7470">
                  <c:v>7471</c:v>
                </c:pt>
                <c:pt idx="7471">
                  <c:v>7472</c:v>
                </c:pt>
                <c:pt idx="7472">
                  <c:v>7473</c:v>
                </c:pt>
                <c:pt idx="7473">
                  <c:v>7474</c:v>
                </c:pt>
                <c:pt idx="7474">
                  <c:v>7475</c:v>
                </c:pt>
                <c:pt idx="7475">
                  <c:v>7476</c:v>
                </c:pt>
                <c:pt idx="7476">
                  <c:v>7477</c:v>
                </c:pt>
                <c:pt idx="7477">
                  <c:v>7478</c:v>
                </c:pt>
                <c:pt idx="7478">
                  <c:v>7479</c:v>
                </c:pt>
                <c:pt idx="7479">
                  <c:v>7480</c:v>
                </c:pt>
                <c:pt idx="7480">
                  <c:v>7481</c:v>
                </c:pt>
                <c:pt idx="7481">
                  <c:v>7482</c:v>
                </c:pt>
                <c:pt idx="7482">
                  <c:v>7483</c:v>
                </c:pt>
                <c:pt idx="7483">
                  <c:v>7484</c:v>
                </c:pt>
                <c:pt idx="7484">
                  <c:v>7485</c:v>
                </c:pt>
                <c:pt idx="7485">
                  <c:v>7486</c:v>
                </c:pt>
                <c:pt idx="7486">
                  <c:v>7487</c:v>
                </c:pt>
                <c:pt idx="7487">
                  <c:v>7488</c:v>
                </c:pt>
                <c:pt idx="7488">
                  <c:v>7489</c:v>
                </c:pt>
                <c:pt idx="7489">
                  <c:v>7490</c:v>
                </c:pt>
                <c:pt idx="7490">
                  <c:v>7491</c:v>
                </c:pt>
                <c:pt idx="7491">
                  <c:v>7492</c:v>
                </c:pt>
                <c:pt idx="7492">
                  <c:v>7493</c:v>
                </c:pt>
                <c:pt idx="7493">
                  <c:v>7494</c:v>
                </c:pt>
                <c:pt idx="7494">
                  <c:v>7495</c:v>
                </c:pt>
                <c:pt idx="7495">
                  <c:v>7496</c:v>
                </c:pt>
                <c:pt idx="7496">
                  <c:v>7497</c:v>
                </c:pt>
                <c:pt idx="7497">
                  <c:v>7498</c:v>
                </c:pt>
                <c:pt idx="7498">
                  <c:v>7499</c:v>
                </c:pt>
                <c:pt idx="7499">
                  <c:v>7500</c:v>
                </c:pt>
                <c:pt idx="7500">
                  <c:v>7501</c:v>
                </c:pt>
                <c:pt idx="7501">
                  <c:v>7502</c:v>
                </c:pt>
                <c:pt idx="7502">
                  <c:v>7503</c:v>
                </c:pt>
                <c:pt idx="7503">
                  <c:v>7504</c:v>
                </c:pt>
                <c:pt idx="7504">
                  <c:v>7505</c:v>
                </c:pt>
                <c:pt idx="7505">
                  <c:v>7506</c:v>
                </c:pt>
                <c:pt idx="7506">
                  <c:v>7507</c:v>
                </c:pt>
                <c:pt idx="7507">
                  <c:v>7508</c:v>
                </c:pt>
                <c:pt idx="7508">
                  <c:v>7509</c:v>
                </c:pt>
                <c:pt idx="7509">
                  <c:v>7510</c:v>
                </c:pt>
                <c:pt idx="7510">
                  <c:v>7511</c:v>
                </c:pt>
                <c:pt idx="7511">
                  <c:v>7512</c:v>
                </c:pt>
                <c:pt idx="7512">
                  <c:v>7513</c:v>
                </c:pt>
                <c:pt idx="7513">
                  <c:v>7514</c:v>
                </c:pt>
                <c:pt idx="7514">
                  <c:v>7515</c:v>
                </c:pt>
                <c:pt idx="7515">
                  <c:v>7516</c:v>
                </c:pt>
                <c:pt idx="7516">
                  <c:v>7517</c:v>
                </c:pt>
                <c:pt idx="7517">
                  <c:v>7518</c:v>
                </c:pt>
                <c:pt idx="7518">
                  <c:v>7519</c:v>
                </c:pt>
                <c:pt idx="7519">
                  <c:v>7520</c:v>
                </c:pt>
                <c:pt idx="7520">
                  <c:v>7521</c:v>
                </c:pt>
                <c:pt idx="7521">
                  <c:v>7522</c:v>
                </c:pt>
                <c:pt idx="7522">
                  <c:v>7523</c:v>
                </c:pt>
                <c:pt idx="7523">
                  <c:v>7524</c:v>
                </c:pt>
                <c:pt idx="7524">
                  <c:v>7525</c:v>
                </c:pt>
                <c:pt idx="7525">
                  <c:v>7526</c:v>
                </c:pt>
                <c:pt idx="7526">
                  <c:v>7527</c:v>
                </c:pt>
                <c:pt idx="7527">
                  <c:v>7528</c:v>
                </c:pt>
                <c:pt idx="7528">
                  <c:v>7529</c:v>
                </c:pt>
                <c:pt idx="7529">
                  <c:v>7530</c:v>
                </c:pt>
                <c:pt idx="7530">
                  <c:v>7531</c:v>
                </c:pt>
                <c:pt idx="7531">
                  <c:v>7532</c:v>
                </c:pt>
                <c:pt idx="7532">
                  <c:v>7533</c:v>
                </c:pt>
                <c:pt idx="7533">
                  <c:v>7534</c:v>
                </c:pt>
                <c:pt idx="7534">
                  <c:v>7535</c:v>
                </c:pt>
                <c:pt idx="7535">
                  <c:v>7536</c:v>
                </c:pt>
                <c:pt idx="7536">
                  <c:v>7537</c:v>
                </c:pt>
                <c:pt idx="7537">
                  <c:v>7538</c:v>
                </c:pt>
                <c:pt idx="7538">
                  <c:v>7539</c:v>
                </c:pt>
                <c:pt idx="7539">
                  <c:v>7540</c:v>
                </c:pt>
                <c:pt idx="7540">
                  <c:v>7541</c:v>
                </c:pt>
                <c:pt idx="7541">
                  <c:v>7542</c:v>
                </c:pt>
                <c:pt idx="7542">
                  <c:v>7543</c:v>
                </c:pt>
                <c:pt idx="7543">
                  <c:v>7544</c:v>
                </c:pt>
                <c:pt idx="7544">
                  <c:v>7545</c:v>
                </c:pt>
                <c:pt idx="7545">
                  <c:v>7546</c:v>
                </c:pt>
                <c:pt idx="7546">
                  <c:v>7547</c:v>
                </c:pt>
                <c:pt idx="7547">
                  <c:v>7548</c:v>
                </c:pt>
                <c:pt idx="7548">
                  <c:v>7549</c:v>
                </c:pt>
                <c:pt idx="7549">
                  <c:v>7550</c:v>
                </c:pt>
                <c:pt idx="7550">
                  <c:v>7551</c:v>
                </c:pt>
                <c:pt idx="7551">
                  <c:v>7552</c:v>
                </c:pt>
                <c:pt idx="7552">
                  <c:v>7553</c:v>
                </c:pt>
                <c:pt idx="7553">
                  <c:v>7554</c:v>
                </c:pt>
                <c:pt idx="7554">
                  <c:v>7555</c:v>
                </c:pt>
                <c:pt idx="7555">
                  <c:v>7556</c:v>
                </c:pt>
                <c:pt idx="7556">
                  <c:v>7557</c:v>
                </c:pt>
                <c:pt idx="7557">
                  <c:v>7558</c:v>
                </c:pt>
                <c:pt idx="7558">
                  <c:v>7559</c:v>
                </c:pt>
                <c:pt idx="7559">
                  <c:v>7560</c:v>
                </c:pt>
                <c:pt idx="7560">
                  <c:v>7561</c:v>
                </c:pt>
                <c:pt idx="7561">
                  <c:v>7562</c:v>
                </c:pt>
                <c:pt idx="7562">
                  <c:v>7563</c:v>
                </c:pt>
                <c:pt idx="7563">
                  <c:v>7564</c:v>
                </c:pt>
                <c:pt idx="7564">
                  <c:v>7565</c:v>
                </c:pt>
                <c:pt idx="7565">
                  <c:v>7566</c:v>
                </c:pt>
                <c:pt idx="7566">
                  <c:v>7567</c:v>
                </c:pt>
                <c:pt idx="7567">
                  <c:v>7568</c:v>
                </c:pt>
                <c:pt idx="7568">
                  <c:v>7569</c:v>
                </c:pt>
                <c:pt idx="7569">
                  <c:v>7570</c:v>
                </c:pt>
                <c:pt idx="7570">
                  <c:v>7571</c:v>
                </c:pt>
                <c:pt idx="7571">
                  <c:v>7572</c:v>
                </c:pt>
                <c:pt idx="7572">
                  <c:v>7573</c:v>
                </c:pt>
                <c:pt idx="7573">
                  <c:v>7574</c:v>
                </c:pt>
                <c:pt idx="7574">
                  <c:v>7575</c:v>
                </c:pt>
                <c:pt idx="7575">
                  <c:v>7576</c:v>
                </c:pt>
                <c:pt idx="7576">
                  <c:v>7577</c:v>
                </c:pt>
                <c:pt idx="7577">
                  <c:v>7578</c:v>
                </c:pt>
                <c:pt idx="7578">
                  <c:v>7579</c:v>
                </c:pt>
                <c:pt idx="7579">
                  <c:v>7580</c:v>
                </c:pt>
                <c:pt idx="7580">
                  <c:v>7581</c:v>
                </c:pt>
                <c:pt idx="7581">
                  <c:v>7582</c:v>
                </c:pt>
                <c:pt idx="7582">
                  <c:v>7583</c:v>
                </c:pt>
                <c:pt idx="7583">
                  <c:v>7584</c:v>
                </c:pt>
                <c:pt idx="7584">
                  <c:v>7585</c:v>
                </c:pt>
                <c:pt idx="7585">
                  <c:v>7586</c:v>
                </c:pt>
                <c:pt idx="7586">
                  <c:v>7587</c:v>
                </c:pt>
                <c:pt idx="7587">
                  <c:v>7588</c:v>
                </c:pt>
                <c:pt idx="7588">
                  <c:v>7589</c:v>
                </c:pt>
                <c:pt idx="7589">
                  <c:v>7590</c:v>
                </c:pt>
                <c:pt idx="7590">
                  <c:v>7591</c:v>
                </c:pt>
                <c:pt idx="7591">
                  <c:v>7592</c:v>
                </c:pt>
                <c:pt idx="7592">
                  <c:v>7593</c:v>
                </c:pt>
                <c:pt idx="7593">
                  <c:v>7594</c:v>
                </c:pt>
                <c:pt idx="7594">
                  <c:v>7595</c:v>
                </c:pt>
                <c:pt idx="7595">
                  <c:v>7596</c:v>
                </c:pt>
                <c:pt idx="7596">
                  <c:v>7597</c:v>
                </c:pt>
                <c:pt idx="7597">
                  <c:v>7598</c:v>
                </c:pt>
                <c:pt idx="7598">
                  <c:v>7599</c:v>
                </c:pt>
                <c:pt idx="7599">
                  <c:v>7600</c:v>
                </c:pt>
                <c:pt idx="7600">
                  <c:v>7601</c:v>
                </c:pt>
                <c:pt idx="7601">
                  <c:v>7602</c:v>
                </c:pt>
                <c:pt idx="7602">
                  <c:v>7603</c:v>
                </c:pt>
                <c:pt idx="7603">
                  <c:v>7604</c:v>
                </c:pt>
                <c:pt idx="7604">
                  <c:v>7605</c:v>
                </c:pt>
                <c:pt idx="7605">
                  <c:v>7606</c:v>
                </c:pt>
                <c:pt idx="7606">
                  <c:v>7607</c:v>
                </c:pt>
                <c:pt idx="7607">
                  <c:v>7608</c:v>
                </c:pt>
                <c:pt idx="7608">
                  <c:v>7609</c:v>
                </c:pt>
                <c:pt idx="7609">
                  <c:v>7610</c:v>
                </c:pt>
                <c:pt idx="7610">
                  <c:v>7611</c:v>
                </c:pt>
                <c:pt idx="7611">
                  <c:v>7612</c:v>
                </c:pt>
                <c:pt idx="7612">
                  <c:v>7613</c:v>
                </c:pt>
                <c:pt idx="7613">
                  <c:v>7614</c:v>
                </c:pt>
                <c:pt idx="7614">
                  <c:v>7615</c:v>
                </c:pt>
                <c:pt idx="7615">
                  <c:v>7616</c:v>
                </c:pt>
                <c:pt idx="7616">
                  <c:v>7617</c:v>
                </c:pt>
                <c:pt idx="7617">
                  <c:v>7618</c:v>
                </c:pt>
                <c:pt idx="7618">
                  <c:v>7619</c:v>
                </c:pt>
                <c:pt idx="7619">
                  <c:v>7620</c:v>
                </c:pt>
                <c:pt idx="7620">
                  <c:v>7621</c:v>
                </c:pt>
                <c:pt idx="7621">
                  <c:v>7622</c:v>
                </c:pt>
                <c:pt idx="7622">
                  <c:v>7623</c:v>
                </c:pt>
                <c:pt idx="7623">
                  <c:v>7624</c:v>
                </c:pt>
                <c:pt idx="7624">
                  <c:v>7625</c:v>
                </c:pt>
                <c:pt idx="7625">
                  <c:v>7626</c:v>
                </c:pt>
                <c:pt idx="7626">
                  <c:v>7627</c:v>
                </c:pt>
                <c:pt idx="7627">
                  <c:v>7628</c:v>
                </c:pt>
                <c:pt idx="7628">
                  <c:v>7629</c:v>
                </c:pt>
                <c:pt idx="7629">
                  <c:v>7630</c:v>
                </c:pt>
                <c:pt idx="7630">
                  <c:v>7631</c:v>
                </c:pt>
                <c:pt idx="7631">
                  <c:v>7632</c:v>
                </c:pt>
                <c:pt idx="7632">
                  <c:v>7633</c:v>
                </c:pt>
                <c:pt idx="7633">
                  <c:v>7634</c:v>
                </c:pt>
                <c:pt idx="7634">
                  <c:v>7635</c:v>
                </c:pt>
                <c:pt idx="7635">
                  <c:v>7636</c:v>
                </c:pt>
                <c:pt idx="7636">
                  <c:v>7637</c:v>
                </c:pt>
                <c:pt idx="7637">
                  <c:v>7638</c:v>
                </c:pt>
                <c:pt idx="7638">
                  <c:v>7639</c:v>
                </c:pt>
                <c:pt idx="7639">
                  <c:v>7640</c:v>
                </c:pt>
                <c:pt idx="7640">
                  <c:v>7641</c:v>
                </c:pt>
                <c:pt idx="7641">
                  <c:v>7642</c:v>
                </c:pt>
                <c:pt idx="7642">
                  <c:v>7643</c:v>
                </c:pt>
                <c:pt idx="7643">
                  <c:v>7644</c:v>
                </c:pt>
                <c:pt idx="7644">
                  <c:v>7645</c:v>
                </c:pt>
                <c:pt idx="7645">
                  <c:v>7646</c:v>
                </c:pt>
                <c:pt idx="7646">
                  <c:v>7647</c:v>
                </c:pt>
                <c:pt idx="7647">
                  <c:v>7648</c:v>
                </c:pt>
                <c:pt idx="7648">
                  <c:v>7649</c:v>
                </c:pt>
                <c:pt idx="7649">
                  <c:v>7650</c:v>
                </c:pt>
                <c:pt idx="7650">
                  <c:v>7651</c:v>
                </c:pt>
                <c:pt idx="7651">
                  <c:v>7652</c:v>
                </c:pt>
                <c:pt idx="7652">
                  <c:v>7653</c:v>
                </c:pt>
                <c:pt idx="7653">
                  <c:v>7654</c:v>
                </c:pt>
                <c:pt idx="7654">
                  <c:v>7655</c:v>
                </c:pt>
                <c:pt idx="7655">
                  <c:v>7656</c:v>
                </c:pt>
                <c:pt idx="7656">
                  <c:v>7657</c:v>
                </c:pt>
                <c:pt idx="7657">
                  <c:v>7658</c:v>
                </c:pt>
                <c:pt idx="7658">
                  <c:v>7659</c:v>
                </c:pt>
                <c:pt idx="7659">
                  <c:v>7660</c:v>
                </c:pt>
                <c:pt idx="7660">
                  <c:v>7661</c:v>
                </c:pt>
                <c:pt idx="7661">
                  <c:v>7662</c:v>
                </c:pt>
                <c:pt idx="7662">
                  <c:v>7663</c:v>
                </c:pt>
                <c:pt idx="7663">
                  <c:v>7664</c:v>
                </c:pt>
                <c:pt idx="7664">
                  <c:v>7665</c:v>
                </c:pt>
                <c:pt idx="7665">
                  <c:v>7666</c:v>
                </c:pt>
                <c:pt idx="7666">
                  <c:v>7667</c:v>
                </c:pt>
                <c:pt idx="7667">
                  <c:v>7668</c:v>
                </c:pt>
                <c:pt idx="7668">
                  <c:v>7669</c:v>
                </c:pt>
                <c:pt idx="7669">
                  <c:v>7670</c:v>
                </c:pt>
                <c:pt idx="7670">
                  <c:v>7671</c:v>
                </c:pt>
                <c:pt idx="7671">
                  <c:v>7672</c:v>
                </c:pt>
                <c:pt idx="7672">
                  <c:v>7673</c:v>
                </c:pt>
                <c:pt idx="7673">
                  <c:v>7674</c:v>
                </c:pt>
                <c:pt idx="7674">
                  <c:v>7675</c:v>
                </c:pt>
                <c:pt idx="7675">
                  <c:v>7676</c:v>
                </c:pt>
                <c:pt idx="7676">
                  <c:v>7677</c:v>
                </c:pt>
                <c:pt idx="7677">
                  <c:v>7678</c:v>
                </c:pt>
                <c:pt idx="7678">
                  <c:v>7679</c:v>
                </c:pt>
                <c:pt idx="7679">
                  <c:v>7680</c:v>
                </c:pt>
                <c:pt idx="7680">
                  <c:v>7681</c:v>
                </c:pt>
                <c:pt idx="7681">
                  <c:v>7682</c:v>
                </c:pt>
                <c:pt idx="7682">
                  <c:v>7683</c:v>
                </c:pt>
                <c:pt idx="7683">
                  <c:v>7684</c:v>
                </c:pt>
                <c:pt idx="7684">
                  <c:v>7685</c:v>
                </c:pt>
                <c:pt idx="7685">
                  <c:v>7686</c:v>
                </c:pt>
                <c:pt idx="7686">
                  <c:v>7687</c:v>
                </c:pt>
                <c:pt idx="7687">
                  <c:v>7688</c:v>
                </c:pt>
                <c:pt idx="7688">
                  <c:v>7689</c:v>
                </c:pt>
                <c:pt idx="7689">
                  <c:v>7690</c:v>
                </c:pt>
                <c:pt idx="7690">
                  <c:v>7691</c:v>
                </c:pt>
                <c:pt idx="7691">
                  <c:v>7692</c:v>
                </c:pt>
                <c:pt idx="7692">
                  <c:v>7693</c:v>
                </c:pt>
                <c:pt idx="7693">
                  <c:v>7694</c:v>
                </c:pt>
                <c:pt idx="7694">
                  <c:v>7695</c:v>
                </c:pt>
                <c:pt idx="7695">
                  <c:v>7696</c:v>
                </c:pt>
                <c:pt idx="7696">
                  <c:v>7697</c:v>
                </c:pt>
                <c:pt idx="7697">
                  <c:v>7698</c:v>
                </c:pt>
                <c:pt idx="7698">
                  <c:v>7699</c:v>
                </c:pt>
                <c:pt idx="7699">
                  <c:v>7700</c:v>
                </c:pt>
                <c:pt idx="7700">
                  <c:v>7701</c:v>
                </c:pt>
                <c:pt idx="7701">
                  <c:v>7702</c:v>
                </c:pt>
                <c:pt idx="7702">
                  <c:v>7703</c:v>
                </c:pt>
                <c:pt idx="7703">
                  <c:v>7704</c:v>
                </c:pt>
                <c:pt idx="7704">
                  <c:v>7705</c:v>
                </c:pt>
                <c:pt idx="7705">
                  <c:v>7706</c:v>
                </c:pt>
                <c:pt idx="7706">
                  <c:v>7707</c:v>
                </c:pt>
                <c:pt idx="7707">
                  <c:v>7708</c:v>
                </c:pt>
                <c:pt idx="7708">
                  <c:v>7709</c:v>
                </c:pt>
                <c:pt idx="7709">
                  <c:v>7710</c:v>
                </c:pt>
                <c:pt idx="7710">
                  <c:v>7711</c:v>
                </c:pt>
                <c:pt idx="7711">
                  <c:v>7712</c:v>
                </c:pt>
                <c:pt idx="7712">
                  <c:v>7713</c:v>
                </c:pt>
                <c:pt idx="7713">
                  <c:v>7714</c:v>
                </c:pt>
                <c:pt idx="7714">
                  <c:v>7715</c:v>
                </c:pt>
                <c:pt idx="7715">
                  <c:v>7716</c:v>
                </c:pt>
                <c:pt idx="7716">
                  <c:v>7717</c:v>
                </c:pt>
                <c:pt idx="7717">
                  <c:v>7718</c:v>
                </c:pt>
                <c:pt idx="7718">
                  <c:v>7719</c:v>
                </c:pt>
                <c:pt idx="7719">
                  <c:v>7720</c:v>
                </c:pt>
                <c:pt idx="7720">
                  <c:v>7721</c:v>
                </c:pt>
                <c:pt idx="7721">
                  <c:v>7722</c:v>
                </c:pt>
                <c:pt idx="7722">
                  <c:v>7723</c:v>
                </c:pt>
                <c:pt idx="7723">
                  <c:v>7724</c:v>
                </c:pt>
                <c:pt idx="7724">
                  <c:v>7725</c:v>
                </c:pt>
                <c:pt idx="7725">
                  <c:v>7726</c:v>
                </c:pt>
                <c:pt idx="7726">
                  <c:v>7727</c:v>
                </c:pt>
                <c:pt idx="7727">
                  <c:v>7728</c:v>
                </c:pt>
                <c:pt idx="7728">
                  <c:v>7729</c:v>
                </c:pt>
                <c:pt idx="7729">
                  <c:v>7730</c:v>
                </c:pt>
                <c:pt idx="7730">
                  <c:v>7731</c:v>
                </c:pt>
                <c:pt idx="7731">
                  <c:v>7732</c:v>
                </c:pt>
                <c:pt idx="7732">
                  <c:v>7733</c:v>
                </c:pt>
                <c:pt idx="7733">
                  <c:v>7734</c:v>
                </c:pt>
                <c:pt idx="7734">
                  <c:v>7735</c:v>
                </c:pt>
                <c:pt idx="7735">
                  <c:v>7736</c:v>
                </c:pt>
                <c:pt idx="7736">
                  <c:v>7737</c:v>
                </c:pt>
                <c:pt idx="7737">
                  <c:v>7738</c:v>
                </c:pt>
                <c:pt idx="7738">
                  <c:v>7739</c:v>
                </c:pt>
                <c:pt idx="7739">
                  <c:v>7740</c:v>
                </c:pt>
                <c:pt idx="7740">
                  <c:v>7741</c:v>
                </c:pt>
                <c:pt idx="7741">
                  <c:v>7742</c:v>
                </c:pt>
                <c:pt idx="7742">
                  <c:v>7743</c:v>
                </c:pt>
                <c:pt idx="7743">
                  <c:v>7744</c:v>
                </c:pt>
                <c:pt idx="7744">
                  <c:v>7745</c:v>
                </c:pt>
                <c:pt idx="7745">
                  <c:v>7746</c:v>
                </c:pt>
                <c:pt idx="7746">
                  <c:v>7747</c:v>
                </c:pt>
                <c:pt idx="7747">
                  <c:v>7748</c:v>
                </c:pt>
                <c:pt idx="7748">
                  <c:v>7749</c:v>
                </c:pt>
                <c:pt idx="7749">
                  <c:v>7750</c:v>
                </c:pt>
                <c:pt idx="7750">
                  <c:v>7751</c:v>
                </c:pt>
                <c:pt idx="7751">
                  <c:v>7752</c:v>
                </c:pt>
                <c:pt idx="7752">
                  <c:v>7753</c:v>
                </c:pt>
                <c:pt idx="7753">
                  <c:v>7754</c:v>
                </c:pt>
                <c:pt idx="7754">
                  <c:v>7755</c:v>
                </c:pt>
                <c:pt idx="7755">
                  <c:v>7756</c:v>
                </c:pt>
                <c:pt idx="7756">
                  <c:v>7757</c:v>
                </c:pt>
                <c:pt idx="7757">
                  <c:v>7758</c:v>
                </c:pt>
                <c:pt idx="7758">
                  <c:v>7759</c:v>
                </c:pt>
                <c:pt idx="7759">
                  <c:v>7760</c:v>
                </c:pt>
                <c:pt idx="7760">
                  <c:v>7761</c:v>
                </c:pt>
                <c:pt idx="7761">
                  <c:v>7762</c:v>
                </c:pt>
                <c:pt idx="7762">
                  <c:v>7763</c:v>
                </c:pt>
                <c:pt idx="7763">
                  <c:v>7764</c:v>
                </c:pt>
                <c:pt idx="7764">
                  <c:v>7765</c:v>
                </c:pt>
                <c:pt idx="7765">
                  <c:v>7766</c:v>
                </c:pt>
                <c:pt idx="7766">
                  <c:v>7767</c:v>
                </c:pt>
                <c:pt idx="7767">
                  <c:v>7768</c:v>
                </c:pt>
                <c:pt idx="7768">
                  <c:v>7769</c:v>
                </c:pt>
                <c:pt idx="7769">
                  <c:v>7770</c:v>
                </c:pt>
                <c:pt idx="7770">
                  <c:v>7771</c:v>
                </c:pt>
                <c:pt idx="7771">
                  <c:v>7772</c:v>
                </c:pt>
                <c:pt idx="7772">
                  <c:v>7773</c:v>
                </c:pt>
                <c:pt idx="7773">
                  <c:v>7774</c:v>
                </c:pt>
                <c:pt idx="7774">
                  <c:v>7775</c:v>
                </c:pt>
                <c:pt idx="7775">
                  <c:v>7776</c:v>
                </c:pt>
                <c:pt idx="7776">
                  <c:v>7777</c:v>
                </c:pt>
                <c:pt idx="7777">
                  <c:v>7778</c:v>
                </c:pt>
                <c:pt idx="7778">
                  <c:v>7779</c:v>
                </c:pt>
                <c:pt idx="7779">
                  <c:v>7780</c:v>
                </c:pt>
                <c:pt idx="7780">
                  <c:v>7781</c:v>
                </c:pt>
                <c:pt idx="7781">
                  <c:v>7782</c:v>
                </c:pt>
                <c:pt idx="7782">
                  <c:v>7783</c:v>
                </c:pt>
                <c:pt idx="7783">
                  <c:v>7784</c:v>
                </c:pt>
                <c:pt idx="7784">
                  <c:v>7785</c:v>
                </c:pt>
                <c:pt idx="7785">
                  <c:v>7786</c:v>
                </c:pt>
                <c:pt idx="7786">
                  <c:v>7787</c:v>
                </c:pt>
                <c:pt idx="7787">
                  <c:v>7788</c:v>
                </c:pt>
                <c:pt idx="7788">
                  <c:v>7789</c:v>
                </c:pt>
                <c:pt idx="7789">
                  <c:v>7790</c:v>
                </c:pt>
                <c:pt idx="7790">
                  <c:v>7791</c:v>
                </c:pt>
                <c:pt idx="7791">
                  <c:v>7792</c:v>
                </c:pt>
                <c:pt idx="7792">
                  <c:v>7793</c:v>
                </c:pt>
                <c:pt idx="7793">
                  <c:v>7794</c:v>
                </c:pt>
                <c:pt idx="7794">
                  <c:v>7795</c:v>
                </c:pt>
                <c:pt idx="7795">
                  <c:v>7796</c:v>
                </c:pt>
                <c:pt idx="7796">
                  <c:v>7797</c:v>
                </c:pt>
                <c:pt idx="7797">
                  <c:v>7798</c:v>
                </c:pt>
                <c:pt idx="7798">
                  <c:v>7799</c:v>
                </c:pt>
                <c:pt idx="7799">
                  <c:v>7800</c:v>
                </c:pt>
                <c:pt idx="7800">
                  <c:v>7801</c:v>
                </c:pt>
                <c:pt idx="7801">
                  <c:v>7802</c:v>
                </c:pt>
                <c:pt idx="7802">
                  <c:v>7803</c:v>
                </c:pt>
                <c:pt idx="7803">
                  <c:v>7804</c:v>
                </c:pt>
                <c:pt idx="7804">
                  <c:v>7805</c:v>
                </c:pt>
                <c:pt idx="7805">
                  <c:v>7806</c:v>
                </c:pt>
                <c:pt idx="7806">
                  <c:v>7807</c:v>
                </c:pt>
                <c:pt idx="7807">
                  <c:v>7808</c:v>
                </c:pt>
                <c:pt idx="7808">
                  <c:v>7809</c:v>
                </c:pt>
                <c:pt idx="7809">
                  <c:v>7810</c:v>
                </c:pt>
                <c:pt idx="7810">
                  <c:v>7811</c:v>
                </c:pt>
                <c:pt idx="7811">
                  <c:v>7812</c:v>
                </c:pt>
                <c:pt idx="7812">
                  <c:v>7813</c:v>
                </c:pt>
                <c:pt idx="7813">
                  <c:v>7814</c:v>
                </c:pt>
                <c:pt idx="7814">
                  <c:v>7815</c:v>
                </c:pt>
                <c:pt idx="7815">
                  <c:v>7816</c:v>
                </c:pt>
                <c:pt idx="7816">
                  <c:v>7817</c:v>
                </c:pt>
                <c:pt idx="7817">
                  <c:v>7818</c:v>
                </c:pt>
                <c:pt idx="7818">
                  <c:v>7819</c:v>
                </c:pt>
                <c:pt idx="7819">
                  <c:v>7820</c:v>
                </c:pt>
                <c:pt idx="7820">
                  <c:v>7821</c:v>
                </c:pt>
                <c:pt idx="7821">
                  <c:v>7822</c:v>
                </c:pt>
                <c:pt idx="7822">
                  <c:v>7823</c:v>
                </c:pt>
                <c:pt idx="7823">
                  <c:v>7824</c:v>
                </c:pt>
                <c:pt idx="7824">
                  <c:v>7825</c:v>
                </c:pt>
                <c:pt idx="7825">
                  <c:v>7826</c:v>
                </c:pt>
                <c:pt idx="7826">
                  <c:v>7827</c:v>
                </c:pt>
                <c:pt idx="7827">
                  <c:v>7828</c:v>
                </c:pt>
                <c:pt idx="7828">
                  <c:v>7829</c:v>
                </c:pt>
                <c:pt idx="7829">
                  <c:v>7830</c:v>
                </c:pt>
                <c:pt idx="7830">
                  <c:v>7831</c:v>
                </c:pt>
                <c:pt idx="7831">
                  <c:v>7832</c:v>
                </c:pt>
                <c:pt idx="7832">
                  <c:v>7833</c:v>
                </c:pt>
                <c:pt idx="7833">
                  <c:v>7834</c:v>
                </c:pt>
                <c:pt idx="7834">
                  <c:v>7835</c:v>
                </c:pt>
                <c:pt idx="7835">
                  <c:v>7836</c:v>
                </c:pt>
                <c:pt idx="7836">
                  <c:v>7837</c:v>
                </c:pt>
                <c:pt idx="7837">
                  <c:v>7838</c:v>
                </c:pt>
                <c:pt idx="7838">
                  <c:v>7839</c:v>
                </c:pt>
                <c:pt idx="7839">
                  <c:v>7840</c:v>
                </c:pt>
                <c:pt idx="7840">
                  <c:v>7841</c:v>
                </c:pt>
                <c:pt idx="7841">
                  <c:v>7842</c:v>
                </c:pt>
                <c:pt idx="7842">
                  <c:v>7843</c:v>
                </c:pt>
                <c:pt idx="7843">
                  <c:v>7844</c:v>
                </c:pt>
                <c:pt idx="7844">
                  <c:v>7845</c:v>
                </c:pt>
                <c:pt idx="7845">
                  <c:v>7846</c:v>
                </c:pt>
                <c:pt idx="7846">
                  <c:v>7847</c:v>
                </c:pt>
                <c:pt idx="7847">
                  <c:v>7848</c:v>
                </c:pt>
                <c:pt idx="7848">
                  <c:v>7849</c:v>
                </c:pt>
                <c:pt idx="7849">
                  <c:v>7850</c:v>
                </c:pt>
                <c:pt idx="7850">
                  <c:v>7851</c:v>
                </c:pt>
                <c:pt idx="7851">
                  <c:v>7852</c:v>
                </c:pt>
                <c:pt idx="7852">
                  <c:v>7853</c:v>
                </c:pt>
                <c:pt idx="7853">
                  <c:v>7854</c:v>
                </c:pt>
                <c:pt idx="7854">
                  <c:v>7855</c:v>
                </c:pt>
                <c:pt idx="7855">
                  <c:v>7856</c:v>
                </c:pt>
                <c:pt idx="7856">
                  <c:v>7857</c:v>
                </c:pt>
                <c:pt idx="7857">
                  <c:v>7858</c:v>
                </c:pt>
                <c:pt idx="7858">
                  <c:v>7859</c:v>
                </c:pt>
                <c:pt idx="7859">
                  <c:v>7860</c:v>
                </c:pt>
                <c:pt idx="7860">
                  <c:v>7861</c:v>
                </c:pt>
                <c:pt idx="7861">
                  <c:v>7862</c:v>
                </c:pt>
                <c:pt idx="7862">
                  <c:v>7863</c:v>
                </c:pt>
                <c:pt idx="7863">
                  <c:v>7864</c:v>
                </c:pt>
                <c:pt idx="7864">
                  <c:v>7865</c:v>
                </c:pt>
                <c:pt idx="7865">
                  <c:v>7866</c:v>
                </c:pt>
                <c:pt idx="7866">
                  <c:v>7867</c:v>
                </c:pt>
                <c:pt idx="7867">
                  <c:v>7868</c:v>
                </c:pt>
                <c:pt idx="7868">
                  <c:v>7869</c:v>
                </c:pt>
                <c:pt idx="7869">
                  <c:v>7870</c:v>
                </c:pt>
                <c:pt idx="7870">
                  <c:v>7871</c:v>
                </c:pt>
                <c:pt idx="7871">
                  <c:v>7872</c:v>
                </c:pt>
                <c:pt idx="7872">
                  <c:v>7873</c:v>
                </c:pt>
                <c:pt idx="7873">
                  <c:v>7874</c:v>
                </c:pt>
                <c:pt idx="7874">
                  <c:v>7875</c:v>
                </c:pt>
                <c:pt idx="7875">
                  <c:v>7876</c:v>
                </c:pt>
                <c:pt idx="7876">
                  <c:v>7877</c:v>
                </c:pt>
                <c:pt idx="7877">
                  <c:v>7878</c:v>
                </c:pt>
                <c:pt idx="7878">
                  <c:v>7879</c:v>
                </c:pt>
                <c:pt idx="7879">
                  <c:v>7880</c:v>
                </c:pt>
                <c:pt idx="7880">
                  <c:v>7881</c:v>
                </c:pt>
                <c:pt idx="7881">
                  <c:v>7882</c:v>
                </c:pt>
                <c:pt idx="7882">
                  <c:v>7883</c:v>
                </c:pt>
                <c:pt idx="7883">
                  <c:v>7884</c:v>
                </c:pt>
                <c:pt idx="7884">
                  <c:v>7885</c:v>
                </c:pt>
                <c:pt idx="7885">
                  <c:v>7886</c:v>
                </c:pt>
                <c:pt idx="7886">
                  <c:v>7887</c:v>
                </c:pt>
                <c:pt idx="7887">
                  <c:v>7888</c:v>
                </c:pt>
                <c:pt idx="7888">
                  <c:v>7889</c:v>
                </c:pt>
                <c:pt idx="7889">
                  <c:v>7890</c:v>
                </c:pt>
                <c:pt idx="7890">
                  <c:v>7891</c:v>
                </c:pt>
                <c:pt idx="7891">
                  <c:v>7892</c:v>
                </c:pt>
                <c:pt idx="7892">
                  <c:v>7893</c:v>
                </c:pt>
                <c:pt idx="7893">
                  <c:v>7894</c:v>
                </c:pt>
                <c:pt idx="7894">
                  <c:v>7895</c:v>
                </c:pt>
                <c:pt idx="7895">
                  <c:v>7896</c:v>
                </c:pt>
                <c:pt idx="7896">
                  <c:v>7897</c:v>
                </c:pt>
                <c:pt idx="7897">
                  <c:v>7898</c:v>
                </c:pt>
                <c:pt idx="7898">
                  <c:v>7899</c:v>
                </c:pt>
                <c:pt idx="7899">
                  <c:v>7900</c:v>
                </c:pt>
                <c:pt idx="7900">
                  <c:v>7901</c:v>
                </c:pt>
                <c:pt idx="7901">
                  <c:v>7902</c:v>
                </c:pt>
                <c:pt idx="7902">
                  <c:v>7903</c:v>
                </c:pt>
                <c:pt idx="7903">
                  <c:v>7904</c:v>
                </c:pt>
                <c:pt idx="7904">
                  <c:v>7905</c:v>
                </c:pt>
                <c:pt idx="7905">
                  <c:v>7906</c:v>
                </c:pt>
                <c:pt idx="7906">
                  <c:v>7907</c:v>
                </c:pt>
                <c:pt idx="7907">
                  <c:v>7908</c:v>
                </c:pt>
                <c:pt idx="7908">
                  <c:v>7909</c:v>
                </c:pt>
                <c:pt idx="7909">
                  <c:v>7910</c:v>
                </c:pt>
                <c:pt idx="7910">
                  <c:v>7911</c:v>
                </c:pt>
                <c:pt idx="7911">
                  <c:v>7912</c:v>
                </c:pt>
                <c:pt idx="7912">
                  <c:v>7913</c:v>
                </c:pt>
                <c:pt idx="7913">
                  <c:v>7914</c:v>
                </c:pt>
                <c:pt idx="7914">
                  <c:v>7915</c:v>
                </c:pt>
                <c:pt idx="7915">
                  <c:v>7916</c:v>
                </c:pt>
                <c:pt idx="7916">
                  <c:v>7917</c:v>
                </c:pt>
                <c:pt idx="7917">
                  <c:v>7918</c:v>
                </c:pt>
                <c:pt idx="7918">
                  <c:v>7919</c:v>
                </c:pt>
                <c:pt idx="7919">
                  <c:v>7920</c:v>
                </c:pt>
                <c:pt idx="7920">
                  <c:v>7921</c:v>
                </c:pt>
                <c:pt idx="7921">
                  <c:v>7922</c:v>
                </c:pt>
                <c:pt idx="7922">
                  <c:v>7923</c:v>
                </c:pt>
                <c:pt idx="7923">
                  <c:v>7924</c:v>
                </c:pt>
                <c:pt idx="7924">
                  <c:v>7925</c:v>
                </c:pt>
                <c:pt idx="7925">
                  <c:v>7926</c:v>
                </c:pt>
                <c:pt idx="7926">
                  <c:v>7927</c:v>
                </c:pt>
                <c:pt idx="7927">
                  <c:v>7928</c:v>
                </c:pt>
                <c:pt idx="7928">
                  <c:v>7929</c:v>
                </c:pt>
                <c:pt idx="7929">
                  <c:v>7930</c:v>
                </c:pt>
                <c:pt idx="7930">
                  <c:v>7931</c:v>
                </c:pt>
                <c:pt idx="7931">
                  <c:v>7932</c:v>
                </c:pt>
                <c:pt idx="7932">
                  <c:v>7933</c:v>
                </c:pt>
                <c:pt idx="7933">
                  <c:v>7934</c:v>
                </c:pt>
                <c:pt idx="7934">
                  <c:v>7935</c:v>
                </c:pt>
                <c:pt idx="7935">
                  <c:v>7936</c:v>
                </c:pt>
                <c:pt idx="7936">
                  <c:v>7937</c:v>
                </c:pt>
                <c:pt idx="7937">
                  <c:v>7938</c:v>
                </c:pt>
                <c:pt idx="7938">
                  <c:v>7939</c:v>
                </c:pt>
                <c:pt idx="7939">
                  <c:v>7940</c:v>
                </c:pt>
                <c:pt idx="7940">
                  <c:v>7941</c:v>
                </c:pt>
                <c:pt idx="7941">
                  <c:v>7942</c:v>
                </c:pt>
                <c:pt idx="7942">
                  <c:v>7943</c:v>
                </c:pt>
                <c:pt idx="7943">
                  <c:v>7944</c:v>
                </c:pt>
                <c:pt idx="7944">
                  <c:v>7945</c:v>
                </c:pt>
                <c:pt idx="7945">
                  <c:v>7946</c:v>
                </c:pt>
                <c:pt idx="7946">
                  <c:v>7947</c:v>
                </c:pt>
                <c:pt idx="7947">
                  <c:v>7948</c:v>
                </c:pt>
                <c:pt idx="7948">
                  <c:v>7949</c:v>
                </c:pt>
                <c:pt idx="7949">
                  <c:v>7950</c:v>
                </c:pt>
                <c:pt idx="7950">
                  <c:v>7951</c:v>
                </c:pt>
                <c:pt idx="7951">
                  <c:v>7952</c:v>
                </c:pt>
                <c:pt idx="7952">
                  <c:v>7953</c:v>
                </c:pt>
                <c:pt idx="7953">
                  <c:v>7954</c:v>
                </c:pt>
                <c:pt idx="7954">
                  <c:v>7955</c:v>
                </c:pt>
                <c:pt idx="7955">
                  <c:v>7956</c:v>
                </c:pt>
                <c:pt idx="7956">
                  <c:v>7957</c:v>
                </c:pt>
                <c:pt idx="7957">
                  <c:v>7958</c:v>
                </c:pt>
                <c:pt idx="7958">
                  <c:v>7959</c:v>
                </c:pt>
                <c:pt idx="7959">
                  <c:v>7960</c:v>
                </c:pt>
                <c:pt idx="7960">
                  <c:v>7961</c:v>
                </c:pt>
                <c:pt idx="7961">
                  <c:v>7962</c:v>
                </c:pt>
                <c:pt idx="7962">
                  <c:v>7963</c:v>
                </c:pt>
                <c:pt idx="7963">
                  <c:v>7964</c:v>
                </c:pt>
                <c:pt idx="7964">
                  <c:v>7965</c:v>
                </c:pt>
                <c:pt idx="7965">
                  <c:v>7966</c:v>
                </c:pt>
                <c:pt idx="7966">
                  <c:v>7967</c:v>
                </c:pt>
                <c:pt idx="7967">
                  <c:v>7968</c:v>
                </c:pt>
                <c:pt idx="7968">
                  <c:v>7969</c:v>
                </c:pt>
                <c:pt idx="7969">
                  <c:v>7970</c:v>
                </c:pt>
                <c:pt idx="7970">
                  <c:v>7971</c:v>
                </c:pt>
                <c:pt idx="7971">
                  <c:v>7972</c:v>
                </c:pt>
                <c:pt idx="7972">
                  <c:v>7973</c:v>
                </c:pt>
                <c:pt idx="7973">
                  <c:v>7974</c:v>
                </c:pt>
                <c:pt idx="7974">
                  <c:v>7975</c:v>
                </c:pt>
                <c:pt idx="7975">
                  <c:v>7976</c:v>
                </c:pt>
                <c:pt idx="7976">
                  <c:v>7977</c:v>
                </c:pt>
                <c:pt idx="7977">
                  <c:v>7978</c:v>
                </c:pt>
                <c:pt idx="7978">
                  <c:v>7979</c:v>
                </c:pt>
                <c:pt idx="7979">
                  <c:v>7980</c:v>
                </c:pt>
                <c:pt idx="7980">
                  <c:v>7981</c:v>
                </c:pt>
                <c:pt idx="7981">
                  <c:v>7982</c:v>
                </c:pt>
                <c:pt idx="7982">
                  <c:v>7983</c:v>
                </c:pt>
                <c:pt idx="7983">
                  <c:v>7984</c:v>
                </c:pt>
                <c:pt idx="7984">
                  <c:v>7985</c:v>
                </c:pt>
                <c:pt idx="7985">
                  <c:v>7986</c:v>
                </c:pt>
                <c:pt idx="7986">
                  <c:v>7987</c:v>
                </c:pt>
                <c:pt idx="7987">
                  <c:v>7988</c:v>
                </c:pt>
                <c:pt idx="7988">
                  <c:v>7989</c:v>
                </c:pt>
                <c:pt idx="7989">
                  <c:v>7990</c:v>
                </c:pt>
                <c:pt idx="7990">
                  <c:v>7991</c:v>
                </c:pt>
                <c:pt idx="7991">
                  <c:v>7992</c:v>
                </c:pt>
                <c:pt idx="7992">
                  <c:v>7993</c:v>
                </c:pt>
                <c:pt idx="7993">
                  <c:v>7994</c:v>
                </c:pt>
                <c:pt idx="7994">
                  <c:v>7995</c:v>
                </c:pt>
                <c:pt idx="7995">
                  <c:v>7996</c:v>
                </c:pt>
                <c:pt idx="7996">
                  <c:v>7997</c:v>
                </c:pt>
                <c:pt idx="7997">
                  <c:v>7998</c:v>
                </c:pt>
                <c:pt idx="7998">
                  <c:v>7999</c:v>
                </c:pt>
                <c:pt idx="7999">
                  <c:v>8000</c:v>
                </c:pt>
                <c:pt idx="8000">
                  <c:v>8001</c:v>
                </c:pt>
                <c:pt idx="8001">
                  <c:v>8002</c:v>
                </c:pt>
                <c:pt idx="8002">
                  <c:v>8003</c:v>
                </c:pt>
                <c:pt idx="8003">
                  <c:v>8004</c:v>
                </c:pt>
                <c:pt idx="8004">
                  <c:v>8005</c:v>
                </c:pt>
                <c:pt idx="8005">
                  <c:v>8006</c:v>
                </c:pt>
                <c:pt idx="8006">
                  <c:v>8007</c:v>
                </c:pt>
                <c:pt idx="8007">
                  <c:v>8008</c:v>
                </c:pt>
                <c:pt idx="8008">
                  <c:v>8009</c:v>
                </c:pt>
                <c:pt idx="8009">
                  <c:v>8010</c:v>
                </c:pt>
                <c:pt idx="8010">
                  <c:v>8011</c:v>
                </c:pt>
                <c:pt idx="8011">
                  <c:v>8012</c:v>
                </c:pt>
                <c:pt idx="8012">
                  <c:v>8013</c:v>
                </c:pt>
                <c:pt idx="8013">
                  <c:v>8014</c:v>
                </c:pt>
                <c:pt idx="8014">
                  <c:v>8015</c:v>
                </c:pt>
                <c:pt idx="8015">
                  <c:v>8016</c:v>
                </c:pt>
                <c:pt idx="8016">
                  <c:v>8017</c:v>
                </c:pt>
                <c:pt idx="8017">
                  <c:v>8018</c:v>
                </c:pt>
                <c:pt idx="8018">
                  <c:v>8019</c:v>
                </c:pt>
                <c:pt idx="8019">
                  <c:v>8020</c:v>
                </c:pt>
                <c:pt idx="8020">
                  <c:v>8021</c:v>
                </c:pt>
                <c:pt idx="8021">
                  <c:v>8022</c:v>
                </c:pt>
                <c:pt idx="8022">
                  <c:v>8023</c:v>
                </c:pt>
                <c:pt idx="8023">
                  <c:v>8024</c:v>
                </c:pt>
                <c:pt idx="8024">
                  <c:v>8025</c:v>
                </c:pt>
                <c:pt idx="8025">
                  <c:v>8026</c:v>
                </c:pt>
                <c:pt idx="8026">
                  <c:v>8027</c:v>
                </c:pt>
                <c:pt idx="8027">
                  <c:v>8028</c:v>
                </c:pt>
                <c:pt idx="8028">
                  <c:v>8029</c:v>
                </c:pt>
                <c:pt idx="8029">
                  <c:v>8030</c:v>
                </c:pt>
                <c:pt idx="8030">
                  <c:v>8031</c:v>
                </c:pt>
                <c:pt idx="8031">
                  <c:v>8032</c:v>
                </c:pt>
                <c:pt idx="8032">
                  <c:v>8033</c:v>
                </c:pt>
                <c:pt idx="8033">
                  <c:v>8034</c:v>
                </c:pt>
                <c:pt idx="8034">
                  <c:v>8035</c:v>
                </c:pt>
                <c:pt idx="8035">
                  <c:v>8036</c:v>
                </c:pt>
                <c:pt idx="8036">
                  <c:v>8037</c:v>
                </c:pt>
                <c:pt idx="8037">
                  <c:v>8038</c:v>
                </c:pt>
                <c:pt idx="8038">
                  <c:v>8039</c:v>
                </c:pt>
                <c:pt idx="8039">
                  <c:v>8040</c:v>
                </c:pt>
                <c:pt idx="8040">
                  <c:v>8041</c:v>
                </c:pt>
                <c:pt idx="8041">
                  <c:v>8042</c:v>
                </c:pt>
                <c:pt idx="8042">
                  <c:v>8043</c:v>
                </c:pt>
                <c:pt idx="8043">
                  <c:v>8044</c:v>
                </c:pt>
                <c:pt idx="8044">
                  <c:v>8045</c:v>
                </c:pt>
                <c:pt idx="8045">
                  <c:v>8046</c:v>
                </c:pt>
                <c:pt idx="8046">
                  <c:v>8047</c:v>
                </c:pt>
                <c:pt idx="8047">
                  <c:v>8048</c:v>
                </c:pt>
                <c:pt idx="8048">
                  <c:v>8049</c:v>
                </c:pt>
                <c:pt idx="8049">
                  <c:v>8050</c:v>
                </c:pt>
                <c:pt idx="8050">
                  <c:v>8051</c:v>
                </c:pt>
                <c:pt idx="8051">
                  <c:v>8052</c:v>
                </c:pt>
                <c:pt idx="8052">
                  <c:v>8053</c:v>
                </c:pt>
                <c:pt idx="8053">
                  <c:v>8054</c:v>
                </c:pt>
                <c:pt idx="8054">
                  <c:v>8055</c:v>
                </c:pt>
                <c:pt idx="8055">
                  <c:v>8056</c:v>
                </c:pt>
                <c:pt idx="8056">
                  <c:v>8057</c:v>
                </c:pt>
                <c:pt idx="8057">
                  <c:v>8058</c:v>
                </c:pt>
                <c:pt idx="8058">
                  <c:v>8059</c:v>
                </c:pt>
                <c:pt idx="8059">
                  <c:v>8060</c:v>
                </c:pt>
                <c:pt idx="8060">
                  <c:v>8061</c:v>
                </c:pt>
                <c:pt idx="8061">
                  <c:v>8062</c:v>
                </c:pt>
                <c:pt idx="8062">
                  <c:v>8063</c:v>
                </c:pt>
                <c:pt idx="8063">
                  <c:v>8064</c:v>
                </c:pt>
                <c:pt idx="8064">
                  <c:v>8065</c:v>
                </c:pt>
                <c:pt idx="8065">
                  <c:v>8066</c:v>
                </c:pt>
                <c:pt idx="8066">
                  <c:v>8067</c:v>
                </c:pt>
                <c:pt idx="8067">
                  <c:v>8068</c:v>
                </c:pt>
                <c:pt idx="8068">
                  <c:v>8069</c:v>
                </c:pt>
                <c:pt idx="8069">
                  <c:v>8070</c:v>
                </c:pt>
                <c:pt idx="8070">
                  <c:v>8071</c:v>
                </c:pt>
                <c:pt idx="8071">
                  <c:v>8072</c:v>
                </c:pt>
                <c:pt idx="8072">
                  <c:v>8073</c:v>
                </c:pt>
                <c:pt idx="8073">
                  <c:v>8074</c:v>
                </c:pt>
                <c:pt idx="8074">
                  <c:v>8075</c:v>
                </c:pt>
                <c:pt idx="8075">
                  <c:v>8076</c:v>
                </c:pt>
                <c:pt idx="8076">
                  <c:v>8077</c:v>
                </c:pt>
                <c:pt idx="8077">
                  <c:v>8078</c:v>
                </c:pt>
                <c:pt idx="8078">
                  <c:v>8079</c:v>
                </c:pt>
                <c:pt idx="8079">
                  <c:v>8080</c:v>
                </c:pt>
                <c:pt idx="8080">
                  <c:v>8081</c:v>
                </c:pt>
                <c:pt idx="8081">
                  <c:v>8082</c:v>
                </c:pt>
                <c:pt idx="8082">
                  <c:v>8083</c:v>
                </c:pt>
                <c:pt idx="8083">
                  <c:v>8084</c:v>
                </c:pt>
                <c:pt idx="8084">
                  <c:v>8085</c:v>
                </c:pt>
                <c:pt idx="8085">
                  <c:v>8086</c:v>
                </c:pt>
                <c:pt idx="8086">
                  <c:v>8087</c:v>
                </c:pt>
                <c:pt idx="8087">
                  <c:v>8088</c:v>
                </c:pt>
                <c:pt idx="8088">
                  <c:v>8089</c:v>
                </c:pt>
                <c:pt idx="8089">
                  <c:v>8090</c:v>
                </c:pt>
                <c:pt idx="8090">
                  <c:v>8091</c:v>
                </c:pt>
                <c:pt idx="8091">
                  <c:v>8092</c:v>
                </c:pt>
                <c:pt idx="8092">
                  <c:v>8093</c:v>
                </c:pt>
                <c:pt idx="8093">
                  <c:v>8094</c:v>
                </c:pt>
                <c:pt idx="8094">
                  <c:v>8095</c:v>
                </c:pt>
                <c:pt idx="8095">
                  <c:v>8096</c:v>
                </c:pt>
                <c:pt idx="8096">
                  <c:v>8097</c:v>
                </c:pt>
                <c:pt idx="8097">
                  <c:v>8098</c:v>
                </c:pt>
                <c:pt idx="8098">
                  <c:v>8099</c:v>
                </c:pt>
                <c:pt idx="8099">
                  <c:v>8100</c:v>
                </c:pt>
                <c:pt idx="8100">
                  <c:v>8101</c:v>
                </c:pt>
                <c:pt idx="8101">
                  <c:v>8102</c:v>
                </c:pt>
                <c:pt idx="8102">
                  <c:v>8103</c:v>
                </c:pt>
                <c:pt idx="8103">
                  <c:v>8104</c:v>
                </c:pt>
                <c:pt idx="8104">
                  <c:v>8105</c:v>
                </c:pt>
                <c:pt idx="8105">
                  <c:v>8106</c:v>
                </c:pt>
                <c:pt idx="8106">
                  <c:v>8107</c:v>
                </c:pt>
                <c:pt idx="8107">
                  <c:v>8108</c:v>
                </c:pt>
                <c:pt idx="8108">
                  <c:v>8109</c:v>
                </c:pt>
                <c:pt idx="8109">
                  <c:v>8110</c:v>
                </c:pt>
                <c:pt idx="8110">
                  <c:v>8111</c:v>
                </c:pt>
                <c:pt idx="8111">
                  <c:v>8112</c:v>
                </c:pt>
                <c:pt idx="8112">
                  <c:v>8113</c:v>
                </c:pt>
                <c:pt idx="8113">
                  <c:v>8114</c:v>
                </c:pt>
                <c:pt idx="8114">
                  <c:v>8115</c:v>
                </c:pt>
                <c:pt idx="8115">
                  <c:v>8116</c:v>
                </c:pt>
                <c:pt idx="8116">
                  <c:v>8117</c:v>
                </c:pt>
                <c:pt idx="8117">
                  <c:v>8118</c:v>
                </c:pt>
                <c:pt idx="8118">
                  <c:v>8119</c:v>
                </c:pt>
                <c:pt idx="8119">
                  <c:v>8120</c:v>
                </c:pt>
                <c:pt idx="8120">
                  <c:v>8121</c:v>
                </c:pt>
                <c:pt idx="8121">
                  <c:v>8122</c:v>
                </c:pt>
                <c:pt idx="8122">
                  <c:v>8123</c:v>
                </c:pt>
                <c:pt idx="8123">
                  <c:v>8124</c:v>
                </c:pt>
                <c:pt idx="8124">
                  <c:v>8125</c:v>
                </c:pt>
                <c:pt idx="8125">
                  <c:v>8126</c:v>
                </c:pt>
                <c:pt idx="8126">
                  <c:v>8127</c:v>
                </c:pt>
                <c:pt idx="8127">
                  <c:v>8128</c:v>
                </c:pt>
                <c:pt idx="8128">
                  <c:v>8129</c:v>
                </c:pt>
                <c:pt idx="8129">
                  <c:v>8130</c:v>
                </c:pt>
                <c:pt idx="8130">
                  <c:v>8131</c:v>
                </c:pt>
                <c:pt idx="8131">
                  <c:v>8132</c:v>
                </c:pt>
                <c:pt idx="8132">
                  <c:v>8133</c:v>
                </c:pt>
                <c:pt idx="8133">
                  <c:v>8134</c:v>
                </c:pt>
                <c:pt idx="8134">
                  <c:v>8135</c:v>
                </c:pt>
                <c:pt idx="8135">
                  <c:v>8136</c:v>
                </c:pt>
                <c:pt idx="8136">
                  <c:v>8137</c:v>
                </c:pt>
                <c:pt idx="8137">
                  <c:v>8138</c:v>
                </c:pt>
                <c:pt idx="8138">
                  <c:v>8139</c:v>
                </c:pt>
                <c:pt idx="8139">
                  <c:v>8140</c:v>
                </c:pt>
                <c:pt idx="8140">
                  <c:v>8141</c:v>
                </c:pt>
                <c:pt idx="8141">
                  <c:v>8142</c:v>
                </c:pt>
                <c:pt idx="8142">
                  <c:v>8143</c:v>
                </c:pt>
                <c:pt idx="8143">
                  <c:v>8144</c:v>
                </c:pt>
                <c:pt idx="8144">
                  <c:v>8145</c:v>
                </c:pt>
                <c:pt idx="8145">
                  <c:v>8146</c:v>
                </c:pt>
                <c:pt idx="8146">
                  <c:v>8147</c:v>
                </c:pt>
                <c:pt idx="8147">
                  <c:v>8148</c:v>
                </c:pt>
                <c:pt idx="8148">
                  <c:v>8149</c:v>
                </c:pt>
                <c:pt idx="8149">
                  <c:v>8150</c:v>
                </c:pt>
                <c:pt idx="8150">
                  <c:v>8151</c:v>
                </c:pt>
                <c:pt idx="8151">
                  <c:v>8152</c:v>
                </c:pt>
                <c:pt idx="8152">
                  <c:v>8153</c:v>
                </c:pt>
                <c:pt idx="8153">
                  <c:v>8154</c:v>
                </c:pt>
                <c:pt idx="8154">
                  <c:v>8155</c:v>
                </c:pt>
                <c:pt idx="8155">
                  <c:v>8156</c:v>
                </c:pt>
                <c:pt idx="8156">
                  <c:v>8157</c:v>
                </c:pt>
                <c:pt idx="8157">
                  <c:v>8158</c:v>
                </c:pt>
                <c:pt idx="8158">
                  <c:v>8159</c:v>
                </c:pt>
                <c:pt idx="8159">
                  <c:v>8160</c:v>
                </c:pt>
                <c:pt idx="8160">
                  <c:v>8161</c:v>
                </c:pt>
                <c:pt idx="8161">
                  <c:v>8162</c:v>
                </c:pt>
                <c:pt idx="8162">
                  <c:v>8163</c:v>
                </c:pt>
                <c:pt idx="8163">
                  <c:v>8164</c:v>
                </c:pt>
                <c:pt idx="8164">
                  <c:v>8165</c:v>
                </c:pt>
                <c:pt idx="8165">
                  <c:v>8166</c:v>
                </c:pt>
                <c:pt idx="8166">
                  <c:v>8167</c:v>
                </c:pt>
                <c:pt idx="8167">
                  <c:v>8168</c:v>
                </c:pt>
                <c:pt idx="8168">
                  <c:v>8169</c:v>
                </c:pt>
                <c:pt idx="8169">
                  <c:v>8170</c:v>
                </c:pt>
                <c:pt idx="8170">
                  <c:v>8171</c:v>
                </c:pt>
                <c:pt idx="8171">
                  <c:v>8172</c:v>
                </c:pt>
                <c:pt idx="8172">
                  <c:v>8173</c:v>
                </c:pt>
                <c:pt idx="8173">
                  <c:v>8174</c:v>
                </c:pt>
                <c:pt idx="8174">
                  <c:v>8175</c:v>
                </c:pt>
                <c:pt idx="8175">
                  <c:v>8176</c:v>
                </c:pt>
                <c:pt idx="8176">
                  <c:v>8177</c:v>
                </c:pt>
                <c:pt idx="8177">
                  <c:v>8178</c:v>
                </c:pt>
                <c:pt idx="8178">
                  <c:v>8179</c:v>
                </c:pt>
                <c:pt idx="8179">
                  <c:v>8180</c:v>
                </c:pt>
                <c:pt idx="8180">
                  <c:v>8181</c:v>
                </c:pt>
                <c:pt idx="8181">
                  <c:v>8182</c:v>
                </c:pt>
                <c:pt idx="8182">
                  <c:v>8183</c:v>
                </c:pt>
                <c:pt idx="8183">
                  <c:v>8184</c:v>
                </c:pt>
                <c:pt idx="8184">
                  <c:v>8185</c:v>
                </c:pt>
                <c:pt idx="8185">
                  <c:v>8186</c:v>
                </c:pt>
                <c:pt idx="8186">
                  <c:v>8187</c:v>
                </c:pt>
                <c:pt idx="8187">
                  <c:v>8188</c:v>
                </c:pt>
                <c:pt idx="8188">
                  <c:v>8189</c:v>
                </c:pt>
                <c:pt idx="8189">
                  <c:v>8190</c:v>
                </c:pt>
                <c:pt idx="8190">
                  <c:v>8191</c:v>
                </c:pt>
                <c:pt idx="8191">
                  <c:v>8192</c:v>
                </c:pt>
                <c:pt idx="8192">
                  <c:v>8193</c:v>
                </c:pt>
                <c:pt idx="8193">
                  <c:v>8194</c:v>
                </c:pt>
                <c:pt idx="8194">
                  <c:v>8195</c:v>
                </c:pt>
                <c:pt idx="8195">
                  <c:v>8196</c:v>
                </c:pt>
                <c:pt idx="8196">
                  <c:v>8197</c:v>
                </c:pt>
                <c:pt idx="8197">
                  <c:v>8198</c:v>
                </c:pt>
                <c:pt idx="8198">
                  <c:v>8199</c:v>
                </c:pt>
                <c:pt idx="8199">
                  <c:v>8200</c:v>
                </c:pt>
                <c:pt idx="8200">
                  <c:v>8201</c:v>
                </c:pt>
                <c:pt idx="8201">
                  <c:v>8202</c:v>
                </c:pt>
                <c:pt idx="8202">
                  <c:v>8203</c:v>
                </c:pt>
                <c:pt idx="8203">
                  <c:v>8204</c:v>
                </c:pt>
                <c:pt idx="8204">
                  <c:v>8205</c:v>
                </c:pt>
                <c:pt idx="8205">
                  <c:v>8206</c:v>
                </c:pt>
                <c:pt idx="8206">
                  <c:v>8207</c:v>
                </c:pt>
                <c:pt idx="8207">
                  <c:v>8208</c:v>
                </c:pt>
                <c:pt idx="8208">
                  <c:v>8209</c:v>
                </c:pt>
                <c:pt idx="8209">
                  <c:v>8210</c:v>
                </c:pt>
                <c:pt idx="8210">
                  <c:v>8211</c:v>
                </c:pt>
                <c:pt idx="8211">
                  <c:v>8212</c:v>
                </c:pt>
                <c:pt idx="8212">
                  <c:v>8213</c:v>
                </c:pt>
                <c:pt idx="8213">
                  <c:v>8214</c:v>
                </c:pt>
                <c:pt idx="8214">
                  <c:v>8215</c:v>
                </c:pt>
                <c:pt idx="8215">
                  <c:v>8216</c:v>
                </c:pt>
                <c:pt idx="8216">
                  <c:v>8217</c:v>
                </c:pt>
                <c:pt idx="8217">
                  <c:v>8218</c:v>
                </c:pt>
                <c:pt idx="8218">
                  <c:v>8219</c:v>
                </c:pt>
                <c:pt idx="8219">
                  <c:v>8220</c:v>
                </c:pt>
                <c:pt idx="8220">
                  <c:v>8221</c:v>
                </c:pt>
                <c:pt idx="8221">
                  <c:v>8222</c:v>
                </c:pt>
                <c:pt idx="8222">
                  <c:v>8223</c:v>
                </c:pt>
                <c:pt idx="8223">
                  <c:v>8224</c:v>
                </c:pt>
                <c:pt idx="8224">
                  <c:v>8225</c:v>
                </c:pt>
                <c:pt idx="8225">
                  <c:v>8226</c:v>
                </c:pt>
                <c:pt idx="8226">
                  <c:v>8227</c:v>
                </c:pt>
                <c:pt idx="8227">
                  <c:v>8228</c:v>
                </c:pt>
                <c:pt idx="8228">
                  <c:v>8229</c:v>
                </c:pt>
                <c:pt idx="8229">
                  <c:v>8230</c:v>
                </c:pt>
                <c:pt idx="8230">
                  <c:v>8231</c:v>
                </c:pt>
                <c:pt idx="8231">
                  <c:v>8232</c:v>
                </c:pt>
                <c:pt idx="8232">
                  <c:v>8233</c:v>
                </c:pt>
                <c:pt idx="8233">
                  <c:v>8234</c:v>
                </c:pt>
                <c:pt idx="8234">
                  <c:v>8235</c:v>
                </c:pt>
                <c:pt idx="8235">
                  <c:v>8236</c:v>
                </c:pt>
                <c:pt idx="8236">
                  <c:v>8237</c:v>
                </c:pt>
                <c:pt idx="8237">
                  <c:v>8238</c:v>
                </c:pt>
                <c:pt idx="8238">
                  <c:v>8239</c:v>
                </c:pt>
                <c:pt idx="8239">
                  <c:v>8240</c:v>
                </c:pt>
                <c:pt idx="8240">
                  <c:v>8241</c:v>
                </c:pt>
                <c:pt idx="8241">
                  <c:v>8242</c:v>
                </c:pt>
                <c:pt idx="8242">
                  <c:v>8243</c:v>
                </c:pt>
                <c:pt idx="8243">
                  <c:v>8244</c:v>
                </c:pt>
                <c:pt idx="8244">
                  <c:v>8245</c:v>
                </c:pt>
                <c:pt idx="8245">
                  <c:v>8246</c:v>
                </c:pt>
                <c:pt idx="8246">
                  <c:v>8247</c:v>
                </c:pt>
                <c:pt idx="8247">
                  <c:v>8248</c:v>
                </c:pt>
                <c:pt idx="8248">
                  <c:v>8249</c:v>
                </c:pt>
                <c:pt idx="8249">
                  <c:v>8250</c:v>
                </c:pt>
                <c:pt idx="8250">
                  <c:v>8251</c:v>
                </c:pt>
                <c:pt idx="8251">
                  <c:v>8252</c:v>
                </c:pt>
                <c:pt idx="8252">
                  <c:v>8253</c:v>
                </c:pt>
                <c:pt idx="8253">
                  <c:v>8254</c:v>
                </c:pt>
                <c:pt idx="8254">
                  <c:v>8255</c:v>
                </c:pt>
                <c:pt idx="8255">
                  <c:v>8256</c:v>
                </c:pt>
                <c:pt idx="8256">
                  <c:v>8257</c:v>
                </c:pt>
                <c:pt idx="8257">
                  <c:v>8258</c:v>
                </c:pt>
                <c:pt idx="8258">
                  <c:v>8259</c:v>
                </c:pt>
                <c:pt idx="8259">
                  <c:v>8260</c:v>
                </c:pt>
                <c:pt idx="8260">
                  <c:v>8261</c:v>
                </c:pt>
                <c:pt idx="8261">
                  <c:v>8262</c:v>
                </c:pt>
                <c:pt idx="8262">
                  <c:v>8263</c:v>
                </c:pt>
                <c:pt idx="8263">
                  <c:v>8264</c:v>
                </c:pt>
                <c:pt idx="8264">
                  <c:v>8265</c:v>
                </c:pt>
                <c:pt idx="8265">
                  <c:v>8266</c:v>
                </c:pt>
                <c:pt idx="8266">
                  <c:v>8267</c:v>
                </c:pt>
                <c:pt idx="8267">
                  <c:v>8268</c:v>
                </c:pt>
                <c:pt idx="8268">
                  <c:v>8269</c:v>
                </c:pt>
                <c:pt idx="8269">
                  <c:v>8270</c:v>
                </c:pt>
                <c:pt idx="8270">
                  <c:v>8271</c:v>
                </c:pt>
                <c:pt idx="8271">
                  <c:v>8272</c:v>
                </c:pt>
                <c:pt idx="8272">
                  <c:v>8273</c:v>
                </c:pt>
                <c:pt idx="8273">
                  <c:v>8274</c:v>
                </c:pt>
                <c:pt idx="8274">
                  <c:v>8275</c:v>
                </c:pt>
                <c:pt idx="8275">
                  <c:v>8276</c:v>
                </c:pt>
                <c:pt idx="8276">
                  <c:v>8277</c:v>
                </c:pt>
                <c:pt idx="8277">
                  <c:v>8278</c:v>
                </c:pt>
                <c:pt idx="8278">
                  <c:v>8279</c:v>
                </c:pt>
                <c:pt idx="8279">
                  <c:v>8280</c:v>
                </c:pt>
                <c:pt idx="8280">
                  <c:v>8281</c:v>
                </c:pt>
                <c:pt idx="8281">
                  <c:v>8282</c:v>
                </c:pt>
                <c:pt idx="8282">
                  <c:v>8283</c:v>
                </c:pt>
                <c:pt idx="8283">
                  <c:v>8284</c:v>
                </c:pt>
                <c:pt idx="8284">
                  <c:v>8285</c:v>
                </c:pt>
                <c:pt idx="8285">
                  <c:v>8286</c:v>
                </c:pt>
                <c:pt idx="8286">
                  <c:v>8287</c:v>
                </c:pt>
                <c:pt idx="8287">
                  <c:v>8288</c:v>
                </c:pt>
                <c:pt idx="8288">
                  <c:v>8289</c:v>
                </c:pt>
                <c:pt idx="8289">
                  <c:v>8290</c:v>
                </c:pt>
                <c:pt idx="8290">
                  <c:v>8291</c:v>
                </c:pt>
                <c:pt idx="8291">
                  <c:v>8292</c:v>
                </c:pt>
                <c:pt idx="8292">
                  <c:v>8293</c:v>
                </c:pt>
                <c:pt idx="8293">
                  <c:v>8294</c:v>
                </c:pt>
                <c:pt idx="8294">
                  <c:v>8295</c:v>
                </c:pt>
                <c:pt idx="8295">
                  <c:v>8296</c:v>
                </c:pt>
                <c:pt idx="8296">
                  <c:v>8297</c:v>
                </c:pt>
                <c:pt idx="8297">
                  <c:v>8298</c:v>
                </c:pt>
                <c:pt idx="8298">
                  <c:v>8299</c:v>
                </c:pt>
                <c:pt idx="8299">
                  <c:v>8300</c:v>
                </c:pt>
                <c:pt idx="8300">
                  <c:v>8301</c:v>
                </c:pt>
                <c:pt idx="8301">
                  <c:v>8302</c:v>
                </c:pt>
                <c:pt idx="8302">
                  <c:v>8303</c:v>
                </c:pt>
                <c:pt idx="8303">
                  <c:v>8304</c:v>
                </c:pt>
                <c:pt idx="8304">
                  <c:v>8305</c:v>
                </c:pt>
                <c:pt idx="8305">
                  <c:v>8306</c:v>
                </c:pt>
                <c:pt idx="8306">
                  <c:v>8307</c:v>
                </c:pt>
                <c:pt idx="8307">
                  <c:v>8308</c:v>
                </c:pt>
                <c:pt idx="8308">
                  <c:v>8309</c:v>
                </c:pt>
                <c:pt idx="8309">
                  <c:v>8310</c:v>
                </c:pt>
                <c:pt idx="8310">
                  <c:v>8311</c:v>
                </c:pt>
                <c:pt idx="8311">
                  <c:v>8312</c:v>
                </c:pt>
                <c:pt idx="8312">
                  <c:v>8313</c:v>
                </c:pt>
                <c:pt idx="8313">
                  <c:v>8314</c:v>
                </c:pt>
                <c:pt idx="8314">
                  <c:v>8315</c:v>
                </c:pt>
                <c:pt idx="8315">
                  <c:v>8316</c:v>
                </c:pt>
                <c:pt idx="8316">
                  <c:v>8317</c:v>
                </c:pt>
                <c:pt idx="8317">
                  <c:v>8318</c:v>
                </c:pt>
                <c:pt idx="8318">
                  <c:v>8319</c:v>
                </c:pt>
                <c:pt idx="8319">
                  <c:v>8320</c:v>
                </c:pt>
                <c:pt idx="8320">
                  <c:v>8321</c:v>
                </c:pt>
                <c:pt idx="8321">
                  <c:v>8322</c:v>
                </c:pt>
                <c:pt idx="8322">
                  <c:v>8323</c:v>
                </c:pt>
                <c:pt idx="8323">
                  <c:v>8324</c:v>
                </c:pt>
                <c:pt idx="8324">
                  <c:v>8325</c:v>
                </c:pt>
                <c:pt idx="8325">
                  <c:v>8326</c:v>
                </c:pt>
                <c:pt idx="8326">
                  <c:v>8327</c:v>
                </c:pt>
                <c:pt idx="8327">
                  <c:v>8328</c:v>
                </c:pt>
                <c:pt idx="8328">
                  <c:v>8329</c:v>
                </c:pt>
                <c:pt idx="8329">
                  <c:v>8330</c:v>
                </c:pt>
                <c:pt idx="8330">
                  <c:v>8331</c:v>
                </c:pt>
                <c:pt idx="8331">
                  <c:v>8332</c:v>
                </c:pt>
                <c:pt idx="8332">
                  <c:v>8333</c:v>
                </c:pt>
                <c:pt idx="8333">
                  <c:v>8334</c:v>
                </c:pt>
                <c:pt idx="8334">
                  <c:v>8335</c:v>
                </c:pt>
                <c:pt idx="8335">
                  <c:v>8336</c:v>
                </c:pt>
                <c:pt idx="8336">
                  <c:v>8337</c:v>
                </c:pt>
                <c:pt idx="8337">
                  <c:v>8338</c:v>
                </c:pt>
                <c:pt idx="8338">
                  <c:v>8339</c:v>
                </c:pt>
                <c:pt idx="8339">
                  <c:v>8340</c:v>
                </c:pt>
                <c:pt idx="8340">
                  <c:v>8341</c:v>
                </c:pt>
                <c:pt idx="8341">
                  <c:v>8342</c:v>
                </c:pt>
                <c:pt idx="8342">
                  <c:v>8343</c:v>
                </c:pt>
                <c:pt idx="8343">
                  <c:v>8344</c:v>
                </c:pt>
                <c:pt idx="8344">
                  <c:v>8345</c:v>
                </c:pt>
                <c:pt idx="8345">
                  <c:v>8346</c:v>
                </c:pt>
                <c:pt idx="8346">
                  <c:v>8347</c:v>
                </c:pt>
                <c:pt idx="8347">
                  <c:v>8348</c:v>
                </c:pt>
                <c:pt idx="8348">
                  <c:v>8349</c:v>
                </c:pt>
                <c:pt idx="8349">
                  <c:v>8350</c:v>
                </c:pt>
                <c:pt idx="8350">
                  <c:v>8351</c:v>
                </c:pt>
                <c:pt idx="8351">
                  <c:v>8352</c:v>
                </c:pt>
                <c:pt idx="8352">
                  <c:v>8353</c:v>
                </c:pt>
                <c:pt idx="8353">
                  <c:v>8354</c:v>
                </c:pt>
                <c:pt idx="8354">
                  <c:v>8355</c:v>
                </c:pt>
                <c:pt idx="8355">
                  <c:v>8356</c:v>
                </c:pt>
                <c:pt idx="8356">
                  <c:v>8357</c:v>
                </c:pt>
                <c:pt idx="8357">
                  <c:v>8358</c:v>
                </c:pt>
                <c:pt idx="8358">
                  <c:v>8359</c:v>
                </c:pt>
                <c:pt idx="8359">
                  <c:v>8360</c:v>
                </c:pt>
                <c:pt idx="8360">
                  <c:v>8361</c:v>
                </c:pt>
                <c:pt idx="8361">
                  <c:v>8362</c:v>
                </c:pt>
                <c:pt idx="8362">
                  <c:v>8363</c:v>
                </c:pt>
                <c:pt idx="8363">
                  <c:v>8364</c:v>
                </c:pt>
                <c:pt idx="8364">
                  <c:v>8365</c:v>
                </c:pt>
                <c:pt idx="8365">
                  <c:v>8366</c:v>
                </c:pt>
                <c:pt idx="8366">
                  <c:v>8367</c:v>
                </c:pt>
                <c:pt idx="8367">
                  <c:v>8368</c:v>
                </c:pt>
                <c:pt idx="8368">
                  <c:v>8369</c:v>
                </c:pt>
                <c:pt idx="8369">
                  <c:v>8370</c:v>
                </c:pt>
                <c:pt idx="8370">
                  <c:v>8371</c:v>
                </c:pt>
                <c:pt idx="8371">
                  <c:v>8372</c:v>
                </c:pt>
                <c:pt idx="8372">
                  <c:v>8373</c:v>
                </c:pt>
                <c:pt idx="8373">
                  <c:v>8374</c:v>
                </c:pt>
                <c:pt idx="8374">
                  <c:v>8375</c:v>
                </c:pt>
                <c:pt idx="8375">
                  <c:v>8376</c:v>
                </c:pt>
                <c:pt idx="8376">
                  <c:v>8377</c:v>
                </c:pt>
                <c:pt idx="8377">
                  <c:v>8378</c:v>
                </c:pt>
                <c:pt idx="8378">
                  <c:v>8379</c:v>
                </c:pt>
                <c:pt idx="8379">
                  <c:v>8380</c:v>
                </c:pt>
                <c:pt idx="8380">
                  <c:v>8381</c:v>
                </c:pt>
                <c:pt idx="8381">
                  <c:v>8382</c:v>
                </c:pt>
                <c:pt idx="8382">
                  <c:v>8383</c:v>
                </c:pt>
                <c:pt idx="8383">
                  <c:v>8384</c:v>
                </c:pt>
                <c:pt idx="8384">
                  <c:v>8385</c:v>
                </c:pt>
                <c:pt idx="8385">
                  <c:v>8386</c:v>
                </c:pt>
                <c:pt idx="8386">
                  <c:v>8387</c:v>
                </c:pt>
                <c:pt idx="8387">
                  <c:v>8388</c:v>
                </c:pt>
                <c:pt idx="8388">
                  <c:v>8389</c:v>
                </c:pt>
                <c:pt idx="8389">
                  <c:v>8390</c:v>
                </c:pt>
                <c:pt idx="8390">
                  <c:v>8391</c:v>
                </c:pt>
                <c:pt idx="8391">
                  <c:v>8392</c:v>
                </c:pt>
                <c:pt idx="8392">
                  <c:v>8393</c:v>
                </c:pt>
                <c:pt idx="8393">
                  <c:v>8394</c:v>
                </c:pt>
                <c:pt idx="8394">
                  <c:v>8395</c:v>
                </c:pt>
                <c:pt idx="8395">
                  <c:v>8396</c:v>
                </c:pt>
                <c:pt idx="8396">
                  <c:v>8397</c:v>
                </c:pt>
                <c:pt idx="8397">
                  <c:v>8398</c:v>
                </c:pt>
                <c:pt idx="8398">
                  <c:v>8399</c:v>
                </c:pt>
                <c:pt idx="8399">
                  <c:v>8400</c:v>
                </c:pt>
                <c:pt idx="8400">
                  <c:v>8401</c:v>
                </c:pt>
                <c:pt idx="8401">
                  <c:v>8402</c:v>
                </c:pt>
                <c:pt idx="8402">
                  <c:v>8403</c:v>
                </c:pt>
                <c:pt idx="8403">
                  <c:v>8404</c:v>
                </c:pt>
                <c:pt idx="8404">
                  <c:v>8405</c:v>
                </c:pt>
                <c:pt idx="8405">
                  <c:v>8406</c:v>
                </c:pt>
                <c:pt idx="8406">
                  <c:v>8407</c:v>
                </c:pt>
                <c:pt idx="8407">
                  <c:v>8408</c:v>
                </c:pt>
                <c:pt idx="8408">
                  <c:v>8409</c:v>
                </c:pt>
                <c:pt idx="8409">
                  <c:v>8410</c:v>
                </c:pt>
                <c:pt idx="8410">
                  <c:v>8411</c:v>
                </c:pt>
                <c:pt idx="8411">
                  <c:v>8412</c:v>
                </c:pt>
                <c:pt idx="8412">
                  <c:v>8413</c:v>
                </c:pt>
                <c:pt idx="8413">
                  <c:v>8414</c:v>
                </c:pt>
                <c:pt idx="8414">
                  <c:v>8415</c:v>
                </c:pt>
                <c:pt idx="8415">
                  <c:v>8416</c:v>
                </c:pt>
                <c:pt idx="8416">
                  <c:v>8417</c:v>
                </c:pt>
                <c:pt idx="8417">
                  <c:v>8418</c:v>
                </c:pt>
                <c:pt idx="8418">
                  <c:v>8419</c:v>
                </c:pt>
                <c:pt idx="8419">
                  <c:v>8420</c:v>
                </c:pt>
                <c:pt idx="8420">
                  <c:v>8421</c:v>
                </c:pt>
                <c:pt idx="8421">
                  <c:v>8422</c:v>
                </c:pt>
                <c:pt idx="8422">
                  <c:v>8423</c:v>
                </c:pt>
                <c:pt idx="8423">
                  <c:v>8424</c:v>
                </c:pt>
                <c:pt idx="8424">
                  <c:v>8425</c:v>
                </c:pt>
                <c:pt idx="8425">
                  <c:v>8426</c:v>
                </c:pt>
                <c:pt idx="8426">
                  <c:v>8427</c:v>
                </c:pt>
                <c:pt idx="8427">
                  <c:v>8428</c:v>
                </c:pt>
                <c:pt idx="8428">
                  <c:v>8429</c:v>
                </c:pt>
                <c:pt idx="8429">
                  <c:v>8430</c:v>
                </c:pt>
                <c:pt idx="8430">
                  <c:v>8431</c:v>
                </c:pt>
                <c:pt idx="8431">
                  <c:v>8432</c:v>
                </c:pt>
                <c:pt idx="8432">
                  <c:v>8433</c:v>
                </c:pt>
                <c:pt idx="8433">
                  <c:v>8434</c:v>
                </c:pt>
                <c:pt idx="8434">
                  <c:v>8435</c:v>
                </c:pt>
                <c:pt idx="8435">
                  <c:v>8436</c:v>
                </c:pt>
                <c:pt idx="8436">
                  <c:v>8437</c:v>
                </c:pt>
                <c:pt idx="8437">
                  <c:v>8438</c:v>
                </c:pt>
                <c:pt idx="8438">
                  <c:v>8439</c:v>
                </c:pt>
                <c:pt idx="8439">
                  <c:v>8440</c:v>
                </c:pt>
                <c:pt idx="8440">
                  <c:v>8441</c:v>
                </c:pt>
                <c:pt idx="8441">
                  <c:v>8442</c:v>
                </c:pt>
                <c:pt idx="8442">
                  <c:v>8443</c:v>
                </c:pt>
                <c:pt idx="8443">
                  <c:v>8444</c:v>
                </c:pt>
                <c:pt idx="8444">
                  <c:v>8445</c:v>
                </c:pt>
                <c:pt idx="8445">
                  <c:v>8446</c:v>
                </c:pt>
                <c:pt idx="8446">
                  <c:v>8447</c:v>
                </c:pt>
                <c:pt idx="8447">
                  <c:v>8448</c:v>
                </c:pt>
                <c:pt idx="8448">
                  <c:v>8449</c:v>
                </c:pt>
                <c:pt idx="8449">
                  <c:v>8450</c:v>
                </c:pt>
                <c:pt idx="8450">
                  <c:v>8451</c:v>
                </c:pt>
                <c:pt idx="8451">
                  <c:v>8452</c:v>
                </c:pt>
                <c:pt idx="8452">
                  <c:v>8453</c:v>
                </c:pt>
                <c:pt idx="8453">
                  <c:v>8454</c:v>
                </c:pt>
                <c:pt idx="8454">
                  <c:v>8455</c:v>
                </c:pt>
                <c:pt idx="8455">
                  <c:v>8456</c:v>
                </c:pt>
                <c:pt idx="8456">
                  <c:v>8457</c:v>
                </c:pt>
                <c:pt idx="8457">
                  <c:v>8458</c:v>
                </c:pt>
                <c:pt idx="8458">
                  <c:v>8459</c:v>
                </c:pt>
                <c:pt idx="8459">
                  <c:v>8460</c:v>
                </c:pt>
                <c:pt idx="8460">
                  <c:v>8461</c:v>
                </c:pt>
                <c:pt idx="8461">
                  <c:v>8462</c:v>
                </c:pt>
                <c:pt idx="8462">
                  <c:v>8463</c:v>
                </c:pt>
                <c:pt idx="8463">
                  <c:v>8464</c:v>
                </c:pt>
                <c:pt idx="8464">
                  <c:v>8465</c:v>
                </c:pt>
                <c:pt idx="8465">
                  <c:v>8466</c:v>
                </c:pt>
                <c:pt idx="8466">
                  <c:v>8467</c:v>
                </c:pt>
                <c:pt idx="8467">
                  <c:v>8468</c:v>
                </c:pt>
                <c:pt idx="8468">
                  <c:v>8469</c:v>
                </c:pt>
                <c:pt idx="8469">
                  <c:v>8470</c:v>
                </c:pt>
                <c:pt idx="8470">
                  <c:v>8471</c:v>
                </c:pt>
                <c:pt idx="8471">
                  <c:v>8472</c:v>
                </c:pt>
                <c:pt idx="8472">
                  <c:v>8473</c:v>
                </c:pt>
                <c:pt idx="8473">
                  <c:v>8474</c:v>
                </c:pt>
                <c:pt idx="8474">
                  <c:v>8475</c:v>
                </c:pt>
                <c:pt idx="8475">
                  <c:v>8476</c:v>
                </c:pt>
                <c:pt idx="8476">
                  <c:v>8477</c:v>
                </c:pt>
                <c:pt idx="8477">
                  <c:v>8478</c:v>
                </c:pt>
                <c:pt idx="8478">
                  <c:v>8479</c:v>
                </c:pt>
                <c:pt idx="8479">
                  <c:v>8480</c:v>
                </c:pt>
                <c:pt idx="8480">
                  <c:v>8481</c:v>
                </c:pt>
                <c:pt idx="8481">
                  <c:v>8482</c:v>
                </c:pt>
                <c:pt idx="8482">
                  <c:v>8483</c:v>
                </c:pt>
                <c:pt idx="8483">
                  <c:v>8484</c:v>
                </c:pt>
                <c:pt idx="8484">
                  <c:v>8485</c:v>
                </c:pt>
                <c:pt idx="8485">
                  <c:v>8486</c:v>
                </c:pt>
                <c:pt idx="8486">
                  <c:v>8487</c:v>
                </c:pt>
                <c:pt idx="8487">
                  <c:v>8488</c:v>
                </c:pt>
                <c:pt idx="8488">
                  <c:v>8489</c:v>
                </c:pt>
                <c:pt idx="8489">
                  <c:v>8490</c:v>
                </c:pt>
                <c:pt idx="8490">
                  <c:v>8491</c:v>
                </c:pt>
                <c:pt idx="8491">
                  <c:v>8492</c:v>
                </c:pt>
                <c:pt idx="8492">
                  <c:v>8493</c:v>
                </c:pt>
                <c:pt idx="8493">
                  <c:v>8494</c:v>
                </c:pt>
                <c:pt idx="8494">
                  <c:v>8495</c:v>
                </c:pt>
                <c:pt idx="8495">
                  <c:v>8496</c:v>
                </c:pt>
                <c:pt idx="8496">
                  <c:v>8497</c:v>
                </c:pt>
                <c:pt idx="8497">
                  <c:v>8498</c:v>
                </c:pt>
                <c:pt idx="8498">
                  <c:v>8499</c:v>
                </c:pt>
                <c:pt idx="8499">
                  <c:v>8500</c:v>
                </c:pt>
                <c:pt idx="8500">
                  <c:v>8501</c:v>
                </c:pt>
                <c:pt idx="8501">
                  <c:v>8502</c:v>
                </c:pt>
                <c:pt idx="8502">
                  <c:v>8503</c:v>
                </c:pt>
                <c:pt idx="8503">
                  <c:v>8504</c:v>
                </c:pt>
                <c:pt idx="8504">
                  <c:v>8505</c:v>
                </c:pt>
                <c:pt idx="8505">
                  <c:v>8506</c:v>
                </c:pt>
                <c:pt idx="8506">
                  <c:v>8507</c:v>
                </c:pt>
                <c:pt idx="8507">
                  <c:v>8508</c:v>
                </c:pt>
                <c:pt idx="8508">
                  <c:v>8509</c:v>
                </c:pt>
                <c:pt idx="8509">
                  <c:v>8510</c:v>
                </c:pt>
                <c:pt idx="8510">
                  <c:v>8511</c:v>
                </c:pt>
                <c:pt idx="8511">
                  <c:v>8512</c:v>
                </c:pt>
                <c:pt idx="8512">
                  <c:v>8513</c:v>
                </c:pt>
                <c:pt idx="8513">
                  <c:v>8514</c:v>
                </c:pt>
                <c:pt idx="8514">
                  <c:v>8515</c:v>
                </c:pt>
                <c:pt idx="8515">
                  <c:v>8516</c:v>
                </c:pt>
                <c:pt idx="8516">
                  <c:v>8517</c:v>
                </c:pt>
                <c:pt idx="8517">
                  <c:v>8518</c:v>
                </c:pt>
                <c:pt idx="8518">
                  <c:v>8519</c:v>
                </c:pt>
                <c:pt idx="8519">
                  <c:v>8520</c:v>
                </c:pt>
                <c:pt idx="8520">
                  <c:v>8521</c:v>
                </c:pt>
                <c:pt idx="8521">
                  <c:v>8522</c:v>
                </c:pt>
                <c:pt idx="8522">
                  <c:v>8523</c:v>
                </c:pt>
                <c:pt idx="8523">
                  <c:v>8524</c:v>
                </c:pt>
                <c:pt idx="8524">
                  <c:v>8525</c:v>
                </c:pt>
                <c:pt idx="8525">
                  <c:v>8526</c:v>
                </c:pt>
                <c:pt idx="8526">
                  <c:v>8527</c:v>
                </c:pt>
                <c:pt idx="8527">
                  <c:v>8528</c:v>
                </c:pt>
                <c:pt idx="8528">
                  <c:v>8529</c:v>
                </c:pt>
                <c:pt idx="8529">
                  <c:v>8530</c:v>
                </c:pt>
                <c:pt idx="8530">
                  <c:v>8531</c:v>
                </c:pt>
                <c:pt idx="8531">
                  <c:v>8532</c:v>
                </c:pt>
                <c:pt idx="8532">
                  <c:v>8533</c:v>
                </c:pt>
                <c:pt idx="8533">
                  <c:v>8534</c:v>
                </c:pt>
                <c:pt idx="8534">
                  <c:v>8535</c:v>
                </c:pt>
                <c:pt idx="8535">
                  <c:v>8536</c:v>
                </c:pt>
                <c:pt idx="8536">
                  <c:v>8537</c:v>
                </c:pt>
                <c:pt idx="8537">
                  <c:v>8538</c:v>
                </c:pt>
                <c:pt idx="8538">
                  <c:v>8539</c:v>
                </c:pt>
                <c:pt idx="8539">
                  <c:v>8540</c:v>
                </c:pt>
                <c:pt idx="8540">
                  <c:v>8541</c:v>
                </c:pt>
                <c:pt idx="8541">
                  <c:v>8542</c:v>
                </c:pt>
                <c:pt idx="8542">
                  <c:v>8543</c:v>
                </c:pt>
                <c:pt idx="8543">
                  <c:v>8544</c:v>
                </c:pt>
                <c:pt idx="8544">
                  <c:v>8545</c:v>
                </c:pt>
                <c:pt idx="8545">
                  <c:v>8546</c:v>
                </c:pt>
                <c:pt idx="8546">
                  <c:v>8547</c:v>
                </c:pt>
                <c:pt idx="8547">
                  <c:v>8548</c:v>
                </c:pt>
                <c:pt idx="8548">
                  <c:v>8549</c:v>
                </c:pt>
                <c:pt idx="8549">
                  <c:v>8550</c:v>
                </c:pt>
                <c:pt idx="8550">
                  <c:v>8551</c:v>
                </c:pt>
                <c:pt idx="8551">
                  <c:v>8552</c:v>
                </c:pt>
                <c:pt idx="8552">
                  <c:v>8553</c:v>
                </c:pt>
                <c:pt idx="8553">
                  <c:v>8554</c:v>
                </c:pt>
                <c:pt idx="8554">
                  <c:v>8555</c:v>
                </c:pt>
                <c:pt idx="8555">
                  <c:v>8556</c:v>
                </c:pt>
                <c:pt idx="8556">
                  <c:v>8557</c:v>
                </c:pt>
                <c:pt idx="8557">
                  <c:v>8558</c:v>
                </c:pt>
                <c:pt idx="8558">
                  <c:v>8559</c:v>
                </c:pt>
                <c:pt idx="8559">
                  <c:v>8560</c:v>
                </c:pt>
                <c:pt idx="8560">
                  <c:v>8561</c:v>
                </c:pt>
                <c:pt idx="8561">
                  <c:v>8562</c:v>
                </c:pt>
                <c:pt idx="8562">
                  <c:v>8563</c:v>
                </c:pt>
                <c:pt idx="8563">
                  <c:v>8564</c:v>
                </c:pt>
                <c:pt idx="8564">
                  <c:v>8565</c:v>
                </c:pt>
                <c:pt idx="8565">
                  <c:v>8566</c:v>
                </c:pt>
                <c:pt idx="8566">
                  <c:v>8567</c:v>
                </c:pt>
                <c:pt idx="8567">
                  <c:v>8568</c:v>
                </c:pt>
                <c:pt idx="8568">
                  <c:v>8569</c:v>
                </c:pt>
                <c:pt idx="8569">
                  <c:v>8570</c:v>
                </c:pt>
                <c:pt idx="8570">
                  <c:v>8571</c:v>
                </c:pt>
                <c:pt idx="8571">
                  <c:v>8572</c:v>
                </c:pt>
                <c:pt idx="8572">
                  <c:v>8573</c:v>
                </c:pt>
                <c:pt idx="8573">
                  <c:v>8574</c:v>
                </c:pt>
                <c:pt idx="8574">
                  <c:v>8575</c:v>
                </c:pt>
                <c:pt idx="8575">
                  <c:v>8576</c:v>
                </c:pt>
                <c:pt idx="8576">
                  <c:v>8577</c:v>
                </c:pt>
                <c:pt idx="8577">
                  <c:v>8578</c:v>
                </c:pt>
                <c:pt idx="8578">
                  <c:v>8579</c:v>
                </c:pt>
                <c:pt idx="8579">
                  <c:v>8580</c:v>
                </c:pt>
                <c:pt idx="8580">
                  <c:v>8581</c:v>
                </c:pt>
                <c:pt idx="8581">
                  <c:v>8582</c:v>
                </c:pt>
                <c:pt idx="8582">
                  <c:v>8583</c:v>
                </c:pt>
                <c:pt idx="8583">
                  <c:v>8584</c:v>
                </c:pt>
                <c:pt idx="8584">
                  <c:v>8585</c:v>
                </c:pt>
                <c:pt idx="8585">
                  <c:v>8586</c:v>
                </c:pt>
                <c:pt idx="8586">
                  <c:v>8587</c:v>
                </c:pt>
                <c:pt idx="8587">
                  <c:v>8588</c:v>
                </c:pt>
                <c:pt idx="8588">
                  <c:v>8589</c:v>
                </c:pt>
                <c:pt idx="8589">
                  <c:v>8590</c:v>
                </c:pt>
                <c:pt idx="8590">
                  <c:v>8591</c:v>
                </c:pt>
                <c:pt idx="8591">
                  <c:v>8592</c:v>
                </c:pt>
                <c:pt idx="8592">
                  <c:v>8593</c:v>
                </c:pt>
                <c:pt idx="8593">
                  <c:v>8594</c:v>
                </c:pt>
                <c:pt idx="8594">
                  <c:v>8595</c:v>
                </c:pt>
                <c:pt idx="8595">
                  <c:v>8596</c:v>
                </c:pt>
                <c:pt idx="8596">
                  <c:v>8597</c:v>
                </c:pt>
                <c:pt idx="8597">
                  <c:v>8598</c:v>
                </c:pt>
                <c:pt idx="8598">
                  <c:v>8599</c:v>
                </c:pt>
                <c:pt idx="8599">
                  <c:v>8600</c:v>
                </c:pt>
                <c:pt idx="8600">
                  <c:v>8601</c:v>
                </c:pt>
                <c:pt idx="8601">
                  <c:v>8602</c:v>
                </c:pt>
                <c:pt idx="8602">
                  <c:v>8603</c:v>
                </c:pt>
                <c:pt idx="8603">
                  <c:v>8604</c:v>
                </c:pt>
                <c:pt idx="8604">
                  <c:v>8605</c:v>
                </c:pt>
                <c:pt idx="8605">
                  <c:v>8606</c:v>
                </c:pt>
                <c:pt idx="8606">
                  <c:v>8607</c:v>
                </c:pt>
                <c:pt idx="8607">
                  <c:v>8608</c:v>
                </c:pt>
                <c:pt idx="8608">
                  <c:v>8609</c:v>
                </c:pt>
                <c:pt idx="8609">
                  <c:v>8610</c:v>
                </c:pt>
                <c:pt idx="8610">
                  <c:v>8611</c:v>
                </c:pt>
                <c:pt idx="8611">
                  <c:v>8612</c:v>
                </c:pt>
                <c:pt idx="8612">
                  <c:v>8613</c:v>
                </c:pt>
                <c:pt idx="8613">
                  <c:v>8614</c:v>
                </c:pt>
                <c:pt idx="8614">
                  <c:v>8615</c:v>
                </c:pt>
                <c:pt idx="8615">
                  <c:v>8616</c:v>
                </c:pt>
                <c:pt idx="8616">
                  <c:v>8617</c:v>
                </c:pt>
                <c:pt idx="8617">
                  <c:v>8618</c:v>
                </c:pt>
                <c:pt idx="8618">
                  <c:v>8619</c:v>
                </c:pt>
                <c:pt idx="8619">
                  <c:v>8620</c:v>
                </c:pt>
                <c:pt idx="8620">
                  <c:v>8621</c:v>
                </c:pt>
                <c:pt idx="8621">
                  <c:v>8622</c:v>
                </c:pt>
                <c:pt idx="8622">
                  <c:v>8623</c:v>
                </c:pt>
                <c:pt idx="8623">
                  <c:v>8624</c:v>
                </c:pt>
                <c:pt idx="8624">
                  <c:v>8625</c:v>
                </c:pt>
                <c:pt idx="8625">
                  <c:v>8626</c:v>
                </c:pt>
                <c:pt idx="8626">
                  <c:v>8627</c:v>
                </c:pt>
                <c:pt idx="8627">
                  <c:v>8628</c:v>
                </c:pt>
                <c:pt idx="8628">
                  <c:v>8629</c:v>
                </c:pt>
                <c:pt idx="8629">
                  <c:v>8630</c:v>
                </c:pt>
                <c:pt idx="8630">
                  <c:v>8631</c:v>
                </c:pt>
                <c:pt idx="8631">
                  <c:v>8632</c:v>
                </c:pt>
                <c:pt idx="8632">
                  <c:v>8633</c:v>
                </c:pt>
                <c:pt idx="8633">
                  <c:v>8634</c:v>
                </c:pt>
                <c:pt idx="8634">
                  <c:v>8635</c:v>
                </c:pt>
                <c:pt idx="8635">
                  <c:v>8636</c:v>
                </c:pt>
                <c:pt idx="8636">
                  <c:v>8637</c:v>
                </c:pt>
                <c:pt idx="8637">
                  <c:v>8638</c:v>
                </c:pt>
                <c:pt idx="8638">
                  <c:v>8639</c:v>
                </c:pt>
                <c:pt idx="8639">
                  <c:v>8640</c:v>
                </c:pt>
                <c:pt idx="8640">
                  <c:v>8641</c:v>
                </c:pt>
                <c:pt idx="8641">
                  <c:v>8642</c:v>
                </c:pt>
                <c:pt idx="8642">
                  <c:v>8643</c:v>
                </c:pt>
                <c:pt idx="8643">
                  <c:v>8644</c:v>
                </c:pt>
                <c:pt idx="8644">
                  <c:v>8645</c:v>
                </c:pt>
                <c:pt idx="8645">
                  <c:v>8646</c:v>
                </c:pt>
                <c:pt idx="8646">
                  <c:v>8647</c:v>
                </c:pt>
                <c:pt idx="8647">
                  <c:v>8648</c:v>
                </c:pt>
                <c:pt idx="8648">
                  <c:v>8649</c:v>
                </c:pt>
                <c:pt idx="8649">
                  <c:v>8650</c:v>
                </c:pt>
                <c:pt idx="8650">
                  <c:v>8651</c:v>
                </c:pt>
                <c:pt idx="8651">
                  <c:v>8652</c:v>
                </c:pt>
                <c:pt idx="8652">
                  <c:v>8653</c:v>
                </c:pt>
                <c:pt idx="8653">
                  <c:v>8654</c:v>
                </c:pt>
                <c:pt idx="8654">
                  <c:v>8655</c:v>
                </c:pt>
                <c:pt idx="8655">
                  <c:v>8656</c:v>
                </c:pt>
                <c:pt idx="8656">
                  <c:v>8657</c:v>
                </c:pt>
                <c:pt idx="8657">
                  <c:v>8658</c:v>
                </c:pt>
                <c:pt idx="8658">
                  <c:v>8659</c:v>
                </c:pt>
                <c:pt idx="8659">
                  <c:v>8660</c:v>
                </c:pt>
                <c:pt idx="8660">
                  <c:v>8661</c:v>
                </c:pt>
                <c:pt idx="8661">
                  <c:v>8662</c:v>
                </c:pt>
                <c:pt idx="8662">
                  <c:v>8663</c:v>
                </c:pt>
                <c:pt idx="8663">
                  <c:v>8664</c:v>
                </c:pt>
                <c:pt idx="8664">
                  <c:v>8665</c:v>
                </c:pt>
                <c:pt idx="8665">
                  <c:v>8666</c:v>
                </c:pt>
                <c:pt idx="8666">
                  <c:v>8667</c:v>
                </c:pt>
                <c:pt idx="8667">
                  <c:v>8668</c:v>
                </c:pt>
                <c:pt idx="8668">
                  <c:v>8669</c:v>
                </c:pt>
                <c:pt idx="8669">
                  <c:v>8670</c:v>
                </c:pt>
                <c:pt idx="8670">
                  <c:v>8671</c:v>
                </c:pt>
                <c:pt idx="8671">
                  <c:v>8672</c:v>
                </c:pt>
                <c:pt idx="8672">
                  <c:v>8673</c:v>
                </c:pt>
                <c:pt idx="8673">
                  <c:v>8674</c:v>
                </c:pt>
                <c:pt idx="8674">
                  <c:v>8675</c:v>
                </c:pt>
                <c:pt idx="8675">
                  <c:v>8676</c:v>
                </c:pt>
                <c:pt idx="8676">
                  <c:v>8677</c:v>
                </c:pt>
                <c:pt idx="8677">
                  <c:v>8678</c:v>
                </c:pt>
                <c:pt idx="8678">
                  <c:v>8679</c:v>
                </c:pt>
                <c:pt idx="8679">
                  <c:v>8680</c:v>
                </c:pt>
                <c:pt idx="8680">
                  <c:v>8681</c:v>
                </c:pt>
                <c:pt idx="8681">
                  <c:v>8682</c:v>
                </c:pt>
                <c:pt idx="8682">
                  <c:v>8683</c:v>
                </c:pt>
                <c:pt idx="8683">
                  <c:v>8684</c:v>
                </c:pt>
                <c:pt idx="8684">
                  <c:v>8685</c:v>
                </c:pt>
                <c:pt idx="8685">
                  <c:v>8686</c:v>
                </c:pt>
                <c:pt idx="8686">
                  <c:v>8687</c:v>
                </c:pt>
                <c:pt idx="8687">
                  <c:v>8688</c:v>
                </c:pt>
                <c:pt idx="8688">
                  <c:v>8689</c:v>
                </c:pt>
                <c:pt idx="8689">
                  <c:v>8690</c:v>
                </c:pt>
                <c:pt idx="8690">
                  <c:v>8691</c:v>
                </c:pt>
                <c:pt idx="8691">
                  <c:v>8692</c:v>
                </c:pt>
                <c:pt idx="8692">
                  <c:v>8693</c:v>
                </c:pt>
                <c:pt idx="8693">
                  <c:v>8694</c:v>
                </c:pt>
                <c:pt idx="8694">
                  <c:v>8695</c:v>
                </c:pt>
                <c:pt idx="8695">
                  <c:v>8696</c:v>
                </c:pt>
                <c:pt idx="8696">
                  <c:v>8697</c:v>
                </c:pt>
                <c:pt idx="8697">
                  <c:v>8698</c:v>
                </c:pt>
                <c:pt idx="8698">
                  <c:v>8699</c:v>
                </c:pt>
                <c:pt idx="8699">
                  <c:v>8700</c:v>
                </c:pt>
                <c:pt idx="8700">
                  <c:v>8701</c:v>
                </c:pt>
                <c:pt idx="8701">
                  <c:v>8702</c:v>
                </c:pt>
                <c:pt idx="8702">
                  <c:v>8703</c:v>
                </c:pt>
                <c:pt idx="8703">
                  <c:v>8704</c:v>
                </c:pt>
                <c:pt idx="8704">
                  <c:v>8705</c:v>
                </c:pt>
                <c:pt idx="8705">
                  <c:v>8706</c:v>
                </c:pt>
                <c:pt idx="8706">
                  <c:v>8707</c:v>
                </c:pt>
                <c:pt idx="8707">
                  <c:v>8708</c:v>
                </c:pt>
                <c:pt idx="8708">
                  <c:v>8709</c:v>
                </c:pt>
                <c:pt idx="8709">
                  <c:v>8710</c:v>
                </c:pt>
                <c:pt idx="8710">
                  <c:v>8711</c:v>
                </c:pt>
                <c:pt idx="8711">
                  <c:v>8712</c:v>
                </c:pt>
                <c:pt idx="8712">
                  <c:v>8713</c:v>
                </c:pt>
                <c:pt idx="8713">
                  <c:v>8714</c:v>
                </c:pt>
                <c:pt idx="8714">
                  <c:v>8715</c:v>
                </c:pt>
                <c:pt idx="8715">
                  <c:v>8716</c:v>
                </c:pt>
                <c:pt idx="8716">
                  <c:v>8717</c:v>
                </c:pt>
                <c:pt idx="8717">
                  <c:v>8718</c:v>
                </c:pt>
                <c:pt idx="8718">
                  <c:v>8719</c:v>
                </c:pt>
                <c:pt idx="8719">
                  <c:v>8720</c:v>
                </c:pt>
                <c:pt idx="8720">
                  <c:v>8721</c:v>
                </c:pt>
                <c:pt idx="8721">
                  <c:v>8722</c:v>
                </c:pt>
                <c:pt idx="8722">
                  <c:v>8723</c:v>
                </c:pt>
                <c:pt idx="8723">
                  <c:v>8724</c:v>
                </c:pt>
                <c:pt idx="8724">
                  <c:v>8725</c:v>
                </c:pt>
                <c:pt idx="8725">
                  <c:v>8726</c:v>
                </c:pt>
                <c:pt idx="8726">
                  <c:v>8727</c:v>
                </c:pt>
                <c:pt idx="8727">
                  <c:v>8728</c:v>
                </c:pt>
                <c:pt idx="8728">
                  <c:v>8729</c:v>
                </c:pt>
                <c:pt idx="8729">
                  <c:v>8730</c:v>
                </c:pt>
                <c:pt idx="8730">
                  <c:v>8731</c:v>
                </c:pt>
                <c:pt idx="8731">
                  <c:v>8732</c:v>
                </c:pt>
                <c:pt idx="8732">
                  <c:v>8733</c:v>
                </c:pt>
                <c:pt idx="8733">
                  <c:v>8734</c:v>
                </c:pt>
                <c:pt idx="8734">
                  <c:v>8735</c:v>
                </c:pt>
                <c:pt idx="8735">
                  <c:v>8736</c:v>
                </c:pt>
                <c:pt idx="8736">
                  <c:v>8737</c:v>
                </c:pt>
                <c:pt idx="8737">
                  <c:v>8738</c:v>
                </c:pt>
                <c:pt idx="8738">
                  <c:v>8739</c:v>
                </c:pt>
                <c:pt idx="8739">
                  <c:v>8740</c:v>
                </c:pt>
                <c:pt idx="8740">
                  <c:v>8741</c:v>
                </c:pt>
                <c:pt idx="8741">
                  <c:v>8742</c:v>
                </c:pt>
                <c:pt idx="8742">
                  <c:v>8743</c:v>
                </c:pt>
                <c:pt idx="8743">
                  <c:v>8744</c:v>
                </c:pt>
                <c:pt idx="8744">
                  <c:v>8745</c:v>
                </c:pt>
                <c:pt idx="8745">
                  <c:v>8746</c:v>
                </c:pt>
                <c:pt idx="8746">
                  <c:v>8747</c:v>
                </c:pt>
                <c:pt idx="8747">
                  <c:v>8748</c:v>
                </c:pt>
                <c:pt idx="8748">
                  <c:v>8749</c:v>
                </c:pt>
                <c:pt idx="8749">
                  <c:v>8750</c:v>
                </c:pt>
                <c:pt idx="8750">
                  <c:v>8751</c:v>
                </c:pt>
                <c:pt idx="8751">
                  <c:v>8752</c:v>
                </c:pt>
                <c:pt idx="8752">
                  <c:v>8753</c:v>
                </c:pt>
                <c:pt idx="8753">
                  <c:v>8754</c:v>
                </c:pt>
                <c:pt idx="8754">
                  <c:v>8755</c:v>
                </c:pt>
                <c:pt idx="8755">
                  <c:v>8756</c:v>
                </c:pt>
                <c:pt idx="8756">
                  <c:v>8757</c:v>
                </c:pt>
                <c:pt idx="8757">
                  <c:v>8758</c:v>
                </c:pt>
                <c:pt idx="8758">
                  <c:v>8759</c:v>
                </c:pt>
                <c:pt idx="8759">
                  <c:v>8760</c:v>
                </c:pt>
              </c:numCache>
            </c:numRef>
          </c:xVal>
          <c:yVal>
            <c:numRef>
              <c:f>'Auswertung c'!$B$2:$B$8761</c:f>
              <c:numCache>
                <c:formatCode>General</c:formatCode>
                <c:ptCount val="8760"/>
                <c:pt idx="0">
                  <c:v>99.77</c:v>
                </c:pt>
                <c:pt idx="1">
                  <c:v>98.05</c:v>
                </c:pt>
                <c:pt idx="2">
                  <c:v>84.94</c:v>
                </c:pt>
                <c:pt idx="3">
                  <c:v>83.91</c:v>
                </c:pt>
                <c:pt idx="4">
                  <c:v>81.37</c:v>
                </c:pt>
                <c:pt idx="5">
                  <c:v>78.88</c:v>
                </c:pt>
                <c:pt idx="6">
                  <c:v>75.87</c:v>
                </c:pt>
                <c:pt idx="7">
                  <c:v>75.61</c:v>
                </c:pt>
                <c:pt idx="8">
                  <c:v>74.930000000000007</c:v>
                </c:pt>
                <c:pt idx="9">
                  <c:v>72.7</c:v>
                </c:pt>
                <c:pt idx="10">
                  <c:v>72.17</c:v>
                </c:pt>
                <c:pt idx="11">
                  <c:v>72</c:v>
                </c:pt>
                <c:pt idx="12">
                  <c:v>71.92</c:v>
                </c:pt>
                <c:pt idx="13">
                  <c:v>70.819999999999993</c:v>
                </c:pt>
                <c:pt idx="14">
                  <c:v>70.599999999999994</c:v>
                </c:pt>
                <c:pt idx="15">
                  <c:v>70.38</c:v>
                </c:pt>
                <c:pt idx="16">
                  <c:v>69.94</c:v>
                </c:pt>
                <c:pt idx="17">
                  <c:v>69.739999999999995</c:v>
                </c:pt>
                <c:pt idx="18">
                  <c:v>69.680000000000007</c:v>
                </c:pt>
                <c:pt idx="19">
                  <c:v>69.489999999999995</c:v>
                </c:pt>
                <c:pt idx="20">
                  <c:v>69.47</c:v>
                </c:pt>
                <c:pt idx="21">
                  <c:v>69.03</c:v>
                </c:pt>
                <c:pt idx="22">
                  <c:v>69.010000000000005</c:v>
                </c:pt>
                <c:pt idx="23">
                  <c:v>68.5</c:v>
                </c:pt>
                <c:pt idx="24">
                  <c:v>68.34</c:v>
                </c:pt>
                <c:pt idx="25">
                  <c:v>68.19</c:v>
                </c:pt>
                <c:pt idx="26">
                  <c:v>67.739999999999995</c:v>
                </c:pt>
                <c:pt idx="27">
                  <c:v>67.19</c:v>
                </c:pt>
                <c:pt idx="28">
                  <c:v>66.989999999999995</c:v>
                </c:pt>
                <c:pt idx="29">
                  <c:v>66.98</c:v>
                </c:pt>
                <c:pt idx="30">
                  <c:v>66.87</c:v>
                </c:pt>
                <c:pt idx="31">
                  <c:v>66.650000000000006</c:v>
                </c:pt>
                <c:pt idx="32">
                  <c:v>66.45</c:v>
                </c:pt>
                <c:pt idx="33">
                  <c:v>66.39</c:v>
                </c:pt>
                <c:pt idx="34">
                  <c:v>66.319999999999993</c:v>
                </c:pt>
                <c:pt idx="35">
                  <c:v>66.239999999999995</c:v>
                </c:pt>
                <c:pt idx="36">
                  <c:v>66.23</c:v>
                </c:pt>
                <c:pt idx="37">
                  <c:v>66.14</c:v>
                </c:pt>
                <c:pt idx="38">
                  <c:v>65.989999999999995</c:v>
                </c:pt>
                <c:pt idx="39">
                  <c:v>65.989999999999995</c:v>
                </c:pt>
                <c:pt idx="40">
                  <c:v>65.97</c:v>
                </c:pt>
                <c:pt idx="41">
                  <c:v>65.959999999999994</c:v>
                </c:pt>
                <c:pt idx="42">
                  <c:v>65.67</c:v>
                </c:pt>
                <c:pt idx="43">
                  <c:v>65.56</c:v>
                </c:pt>
                <c:pt idx="44">
                  <c:v>65.52</c:v>
                </c:pt>
                <c:pt idx="45">
                  <c:v>65.22</c:v>
                </c:pt>
                <c:pt idx="46">
                  <c:v>65.180000000000007</c:v>
                </c:pt>
                <c:pt idx="47">
                  <c:v>65.12</c:v>
                </c:pt>
                <c:pt idx="48">
                  <c:v>65.05</c:v>
                </c:pt>
                <c:pt idx="49">
                  <c:v>65.05</c:v>
                </c:pt>
                <c:pt idx="50">
                  <c:v>65</c:v>
                </c:pt>
                <c:pt idx="51">
                  <c:v>65</c:v>
                </c:pt>
                <c:pt idx="52">
                  <c:v>64.989999999999995</c:v>
                </c:pt>
                <c:pt idx="53">
                  <c:v>64.959999999999994</c:v>
                </c:pt>
                <c:pt idx="54">
                  <c:v>64.91</c:v>
                </c:pt>
                <c:pt idx="55">
                  <c:v>64.739999999999995</c:v>
                </c:pt>
                <c:pt idx="56">
                  <c:v>64.510000000000005</c:v>
                </c:pt>
                <c:pt idx="57">
                  <c:v>64.099999999999994</c:v>
                </c:pt>
                <c:pt idx="58">
                  <c:v>64.06</c:v>
                </c:pt>
                <c:pt idx="59">
                  <c:v>63.83</c:v>
                </c:pt>
                <c:pt idx="60">
                  <c:v>63.79</c:v>
                </c:pt>
                <c:pt idx="61">
                  <c:v>63.36</c:v>
                </c:pt>
                <c:pt idx="62">
                  <c:v>63.27</c:v>
                </c:pt>
                <c:pt idx="63">
                  <c:v>63.06</c:v>
                </c:pt>
                <c:pt idx="64">
                  <c:v>63.02</c:v>
                </c:pt>
                <c:pt idx="65">
                  <c:v>62.97</c:v>
                </c:pt>
                <c:pt idx="66">
                  <c:v>62.96</c:v>
                </c:pt>
                <c:pt idx="67">
                  <c:v>62.95</c:v>
                </c:pt>
                <c:pt idx="68">
                  <c:v>62.9</c:v>
                </c:pt>
                <c:pt idx="69">
                  <c:v>62.82</c:v>
                </c:pt>
                <c:pt idx="70">
                  <c:v>62.73</c:v>
                </c:pt>
                <c:pt idx="71">
                  <c:v>62.59</c:v>
                </c:pt>
                <c:pt idx="72">
                  <c:v>62.51</c:v>
                </c:pt>
                <c:pt idx="73">
                  <c:v>62.16</c:v>
                </c:pt>
                <c:pt idx="74">
                  <c:v>62.06</c:v>
                </c:pt>
                <c:pt idx="75">
                  <c:v>62.06</c:v>
                </c:pt>
                <c:pt idx="76">
                  <c:v>62.05</c:v>
                </c:pt>
                <c:pt idx="77">
                  <c:v>62.01</c:v>
                </c:pt>
                <c:pt idx="78">
                  <c:v>62</c:v>
                </c:pt>
                <c:pt idx="79">
                  <c:v>62</c:v>
                </c:pt>
                <c:pt idx="80">
                  <c:v>61.99</c:v>
                </c:pt>
                <c:pt idx="81">
                  <c:v>61.96</c:v>
                </c:pt>
                <c:pt idx="82">
                  <c:v>61.95</c:v>
                </c:pt>
                <c:pt idx="83">
                  <c:v>61.95</c:v>
                </c:pt>
                <c:pt idx="84">
                  <c:v>61.89</c:v>
                </c:pt>
                <c:pt idx="85">
                  <c:v>61.8</c:v>
                </c:pt>
                <c:pt idx="86">
                  <c:v>61.76</c:v>
                </c:pt>
                <c:pt idx="87">
                  <c:v>61.67</c:v>
                </c:pt>
                <c:pt idx="88">
                  <c:v>61.41</c:v>
                </c:pt>
                <c:pt idx="89">
                  <c:v>61.21</c:v>
                </c:pt>
                <c:pt idx="90">
                  <c:v>61.14</c:v>
                </c:pt>
                <c:pt idx="91">
                  <c:v>61.1</c:v>
                </c:pt>
                <c:pt idx="92">
                  <c:v>61.04</c:v>
                </c:pt>
                <c:pt idx="93">
                  <c:v>61</c:v>
                </c:pt>
                <c:pt idx="94">
                  <c:v>61</c:v>
                </c:pt>
                <c:pt idx="95">
                  <c:v>61</c:v>
                </c:pt>
                <c:pt idx="96">
                  <c:v>60.98</c:v>
                </c:pt>
                <c:pt idx="97">
                  <c:v>60.96</c:v>
                </c:pt>
                <c:pt idx="98">
                  <c:v>60.83</c:v>
                </c:pt>
                <c:pt idx="99">
                  <c:v>60.81</c:v>
                </c:pt>
                <c:pt idx="100">
                  <c:v>60.63</c:v>
                </c:pt>
                <c:pt idx="101">
                  <c:v>60.43</c:v>
                </c:pt>
                <c:pt idx="102">
                  <c:v>60.42</c:v>
                </c:pt>
                <c:pt idx="103">
                  <c:v>60.28</c:v>
                </c:pt>
                <c:pt idx="104">
                  <c:v>60.26</c:v>
                </c:pt>
                <c:pt idx="105">
                  <c:v>60.17</c:v>
                </c:pt>
                <c:pt idx="106">
                  <c:v>60.15</c:v>
                </c:pt>
                <c:pt idx="107">
                  <c:v>60.14</c:v>
                </c:pt>
                <c:pt idx="108">
                  <c:v>60.08</c:v>
                </c:pt>
                <c:pt idx="109">
                  <c:v>60.08</c:v>
                </c:pt>
                <c:pt idx="110">
                  <c:v>60.07</c:v>
                </c:pt>
                <c:pt idx="111">
                  <c:v>60.05</c:v>
                </c:pt>
                <c:pt idx="112">
                  <c:v>60.04</c:v>
                </c:pt>
                <c:pt idx="113">
                  <c:v>60.04</c:v>
                </c:pt>
                <c:pt idx="114">
                  <c:v>60.03</c:v>
                </c:pt>
                <c:pt idx="115">
                  <c:v>60.01</c:v>
                </c:pt>
                <c:pt idx="116">
                  <c:v>60.01</c:v>
                </c:pt>
                <c:pt idx="117">
                  <c:v>60</c:v>
                </c:pt>
                <c:pt idx="118">
                  <c:v>60</c:v>
                </c:pt>
                <c:pt idx="119">
                  <c:v>60</c:v>
                </c:pt>
                <c:pt idx="120">
                  <c:v>59.98</c:v>
                </c:pt>
                <c:pt idx="121">
                  <c:v>59.94</c:v>
                </c:pt>
                <c:pt idx="122">
                  <c:v>59.91</c:v>
                </c:pt>
                <c:pt idx="123">
                  <c:v>59.91</c:v>
                </c:pt>
                <c:pt idx="124">
                  <c:v>59.9</c:v>
                </c:pt>
                <c:pt idx="125">
                  <c:v>59.87</c:v>
                </c:pt>
                <c:pt idx="126">
                  <c:v>59.84</c:v>
                </c:pt>
                <c:pt idx="127">
                  <c:v>59.61</c:v>
                </c:pt>
                <c:pt idx="128">
                  <c:v>59.59</c:v>
                </c:pt>
                <c:pt idx="129">
                  <c:v>59.45</c:v>
                </c:pt>
                <c:pt idx="130">
                  <c:v>59.41</c:v>
                </c:pt>
                <c:pt idx="131">
                  <c:v>59.39</c:v>
                </c:pt>
                <c:pt idx="132">
                  <c:v>59.37</c:v>
                </c:pt>
                <c:pt idx="133">
                  <c:v>59.29</c:v>
                </c:pt>
                <c:pt idx="134">
                  <c:v>59.2</c:v>
                </c:pt>
                <c:pt idx="135">
                  <c:v>59.19</c:v>
                </c:pt>
                <c:pt idx="136">
                  <c:v>59.15</c:v>
                </c:pt>
                <c:pt idx="137">
                  <c:v>59.13</c:v>
                </c:pt>
                <c:pt idx="138">
                  <c:v>59.06</c:v>
                </c:pt>
                <c:pt idx="139">
                  <c:v>59.01</c:v>
                </c:pt>
                <c:pt idx="140">
                  <c:v>58.97</c:v>
                </c:pt>
                <c:pt idx="141">
                  <c:v>58.95</c:v>
                </c:pt>
                <c:pt idx="142">
                  <c:v>58.94</c:v>
                </c:pt>
                <c:pt idx="143">
                  <c:v>58.94</c:v>
                </c:pt>
                <c:pt idx="144">
                  <c:v>58.88</c:v>
                </c:pt>
                <c:pt idx="145">
                  <c:v>58.85</c:v>
                </c:pt>
                <c:pt idx="146">
                  <c:v>58.84</c:v>
                </c:pt>
                <c:pt idx="147">
                  <c:v>58.8</c:v>
                </c:pt>
                <c:pt idx="148">
                  <c:v>58.79</c:v>
                </c:pt>
                <c:pt idx="149">
                  <c:v>58.64</c:v>
                </c:pt>
                <c:pt idx="150">
                  <c:v>58.62</c:v>
                </c:pt>
                <c:pt idx="151">
                  <c:v>58.59</c:v>
                </c:pt>
                <c:pt idx="152">
                  <c:v>58.55</c:v>
                </c:pt>
                <c:pt idx="153">
                  <c:v>58.55</c:v>
                </c:pt>
                <c:pt idx="154">
                  <c:v>58.48</c:v>
                </c:pt>
                <c:pt idx="155">
                  <c:v>58.39</c:v>
                </c:pt>
                <c:pt idx="156">
                  <c:v>58.25</c:v>
                </c:pt>
                <c:pt idx="157">
                  <c:v>58.24</c:v>
                </c:pt>
                <c:pt idx="158">
                  <c:v>58.13</c:v>
                </c:pt>
                <c:pt idx="159">
                  <c:v>58.05</c:v>
                </c:pt>
                <c:pt idx="160">
                  <c:v>58.05</c:v>
                </c:pt>
                <c:pt idx="161">
                  <c:v>58.04</c:v>
                </c:pt>
                <c:pt idx="162">
                  <c:v>58</c:v>
                </c:pt>
                <c:pt idx="163">
                  <c:v>57.98</c:v>
                </c:pt>
                <c:pt idx="164">
                  <c:v>57.96</c:v>
                </c:pt>
                <c:pt idx="165">
                  <c:v>57.91</c:v>
                </c:pt>
                <c:pt idx="166">
                  <c:v>57.85</c:v>
                </c:pt>
                <c:pt idx="167">
                  <c:v>57.84</c:v>
                </c:pt>
                <c:pt idx="168">
                  <c:v>57.84</c:v>
                </c:pt>
                <c:pt idx="169">
                  <c:v>57.82</c:v>
                </c:pt>
                <c:pt idx="170">
                  <c:v>57.82</c:v>
                </c:pt>
                <c:pt idx="171">
                  <c:v>57.8</c:v>
                </c:pt>
                <c:pt idx="172">
                  <c:v>57.79</c:v>
                </c:pt>
                <c:pt idx="173">
                  <c:v>57.69</c:v>
                </c:pt>
                <c:pt idx="174">
                  <c:v>57.69</c:v>
                </c:pt>
                <c:pt idx="175">
                  <c:v>57.69</c:v>
                </c:pt>
                <c:pt idx="176">
                  <c:v>57.68</c:v>
                </c:pt>
                <c:pt idx="177">
                  <c:v>57.65</c:v>
                </c:pt>
                <c:pt idx="178">
                  <c:v>57.59</c:v>
                </c:pt>
                <c:pt idx="179">
                  <c:v>57.58</c:v>
                </c:pt>
                <c:pt idx="180">
                  <c:v>57.51</c:v>
                </c:pt>
                <c:pt idx="181">
                  <c:v>57.46</c:v>
                </c:pt>
                <c:pt idx="182">
                  <c:v>57.42</c:v>
                </c:pt>
                <c:pt idx="183">
                  <c:v>57.37</c:v>
                </c:pt>
                <c:pt idx="184">
                  <c:v>57.34</c:v>
                </c:pt>
                <c:pt idx="185">
                  <c:v>57.34</c:v>
                </c:pt>
                <c:pt idx="186">
                  <c:v>57.19</c:v>
                </c:pt>
                <c:pt idx="187">
                  <c:v>57.1</c:v>
                </c:pt>
                <c:pt idx="188">
                  <c:v>57.09</c:v>
                </c:pt>
                <c:pt idx="189">
                  <c:v>57.07</c:v>
                </c:pt>
                <c:pt idx="190">
                  <c:v>57.01</c:v>
                </c:pt>
                <c:pt idx="191">
                  <c:v>56.99</c:v>
                </c:pt>
                <c:pt idx="192">
                  <c:v>56.97</c:v>
                </c:pt>
                <c:pt idx="193">
                  <c:v>56.92</c:v>
                </c:pt>
                <c:pt idx="194">
                  <c:v>56.92</c:v>
                </c:pt>
                <c:pt idx="195">
                  <c:v>56.91</c:v>
                </c:pt>
                <c:pt idx="196">
                  <c:v>56.91</c:v>
                </c:pt>
                <c:pt idx="197">
                  <c:v>56.88</c:v>
                </c:pt>
                <c:pt idx="198">
                  <c:v>56.8</c:v>
                </c:pt>
                <c:pt idx="199">
                  <c:v>56.78</c:v>
                </c:pt>
                <c:pt idx="200">
                  <c:v>56.77</c:v>
                </c:pt>
                <c:pt idx="201">
                  <c:v>56.7</c:v>
                </c:pt>
                <c:pt idx="202">
                  <c:v>56.68</c:v>
                </c:pt>
                <c:pt idx="203">
                  <c:v>56.65</c:v>
                </c:pt>
                <c:pt idx="204">
                  <c:v>56.62</c:v>
                </c:pt>
                <c:pt idx="205">
                  <c:v>56.6</c:v>
                </c:pt>
                <c:pt idx="206">
                  <c:v>56.6</c:v>
                </c:pt>
                <c:pt idx="207">
                  <c:v>56.56</c:v>
                </c:pt>
                <c:pt idx="208">
                  <c:v>56.55</c:v>
                </c:pt>
                <c:pt idx="209">
                  <c:v>56.51</c:v>
                </c:pt>
                <c:pt idx="210">
                  <c:v>56.49</c:v>
                </c:pt>
                <c:pt idx="211">
                  <c:v>56.44</c:v>
                </c:pt>
                <c:pt idx="212">
                  <c:v>56.36</c:v>
                </c:pt>
                <c:pt idx="213">
                  <c:v>56.26</c:v>
                </c:pt>
                <c:pt idx="214">
                  <c:v>56.25</c:v>
                </c:pt>
                <c:pt idx="215">
                  <c:v>56.19</c:v>
                </c:pt>
                <c:pt idx="216">
                  <c:v>56.18</c:v>
                </c:pt>
                <c:pt idx="217">
                  <c:v>56.14</c:v>
                </c:pt>
                <c:pt idx="218">
                  <c:v>56.11</c:v>
                </c:pt>
                <c:pt idx="219">
                  <c:v>56.05</c:v>
                </c:pt>
                <c:pt idx="220">
                  <c:v>56.03</c:v>
                </c:pt>
                <c:pt idx="221">
                  <c:v>56.02</c:v>
                </c:pt>
                <c:pt idx="222">
                  <c:v>56</c:v>
                </c:pt>
                <c:pt idx="223">
                  <c:v>56</c:v>
                </c:pt>
                <c:pt idx="224">
                  <c:v>56</c:v>
                </c:pt>
                <c:pt idx="225">
                  <c:v>55.99</c:v>
                </c:pt>
                <c:pt idx="226">
                  <c:v>55.99</c:v>
                </c:pt>
                <c:pt idx="227">
                  <c:v>55.99</c:v>
                </c:pt>
                <c:pt idx="228">
                  <c:v>55.99</c:v>
                </c:pt>
                <c:pt idx="229">
                  <c:v>55.97</c:v>
                </c:pt>
                <c:pt idx="230">
                  <c:v>55.93</c:v>
                </c:pt>
                <c:pt idx="231">
                  <c:v>55.93</c:v>
                </c:pt>
                <c:pt idx="232">
                  <c:v>55.92</c:v>
                </c:pt>
                <c:pt idx="233">
                  <c:v>55.92</c:v>
                </c:pt>
                <c:pt idx="234">
                  <c:v>55.9</c:v>
                </c:pt>
                <c:pt idx="235">
                  <c:v>55.86</c:v>
                </c:pt>
                <c:pt idx="236">
                  <c:v>55.81</c:v>
                </c:pt>
                <c:pt idx="237">
                  <c:v>55.8</c:v>
                </c:pt>
                <c:pt idx="238">
                  <c:v>55.78</c:v>
                </c:pt>
                <c:pt idx="239">
                  <c:v>55.77</c:v>
                </c:pt>
                <c:pt idx="240">
                  <c:v>55.77</c:v>
                </c:pt>
                <c:pt idx="241">
                  <c:v>55.75</c:v>
                </c:pt>
                <c:pt idx="242">
                  <c:v>55.7</c:v>
                </c:pt>
                <c:pt idx="243">
                  <c:v>55.68</c:v>
                </c:pt>
                <c:pt idx="244">
                  <c:v>55.64</c:v>
                </c:pt>
                <c:pt idx="245">
                  <c:v>55.64</c:v>
                </c:pt>
                <c:pt idx="246">
                  <c:v>55.63</c:v>
                </c:pt>
                <c:pt idx="247">
                  <c:v>55.63</c:v>
                </c:pt>
                <c:pt idx="248">
                  <c:v>55.62</c:v>
                </c:pt>
                <c:pt idx="249">
                  <c:v>55.61</c:v>
                </c:pt>
                <c:pt idx="250">
                  <c:v>55.55</c:v>
                </c:pt>
                <c:pt idx="251">
                  <c:v>55.55</c:v>
                </c:pt>
                <c:pt idx="252">
                  <c:v>55.51</c:v>
                </c:pt>
                <c:pt idx="253">
                  <c:v>55.5</c:v>
                </c:pt>
                <c:pt idx="254">
                  <c:v>55.48</c:v>
                </c:pt>
                <c:pt idx="255">
                  <c:v>55.47</c:v>
                </c:pt>
                <c:pt idx="256">
                  <c:v>55.44</c:v>
                </c:pt>
                <c:pt idx="257">
                  <c:v>55.44</c:v>
                </c:pt>
                <c:pt idx="258">
                  <c:v>55.39</c:v>
                </c:pt>
                <c:pt idx="259">
                  <c:v>55.29</c:v>
                </c:pt>
                <c:pt idx="260">
                  <c:v>55.26</c:v>
                </c:pt>
                <c:pt idx="261">
                  <c:v>55.25</c:v>
                </c:pt>
                <c:pt idx="262">
                  <c:v>55.25</c:v>
                </c:pt>
                <c:pt idx="263">
                  <c:v>55.2</c:v>
                </c:pt>
                <c:pt idx="264">
                  <c:v>55.17</c:v>
                </c:pt>
                <c:pt idx="265">
                  <c:v>55.17</c:v>
                </c:pt>
                <c:pt idx="266">
                  <c:v>55.17</c:v>
                </c:pt>
                <c:pt idx="267">
                  <c:v>55.17</c:v>
                </c:pt>
                <c:pt idx="268">
                  <c:v>55.17</c:v>
                </c:pt>
                <c:pt idx="269">
                  <c:v>55.16</c:v>
                </c:pt>
                <c:pt idx="270">
                  <c:v>55.13</c:v>
                </c:pt>
                <c:pt idx="271">
                  <c:v>55.1</c:v>
                </c:pt>
                <c:pt idx="272">
                  <c:v>55.1</c:v>
                </c:pt>
                <c:pt idx="273">
                  <c:v>55.09</c:v>
                </c:pt>
                <c:pt idx="274">
                  <c:v>55.09</c:v>
                </c:pt>
                <c:pt idx="275">
                  <c:v>55.08</c:v>
                </c:pt>
                <c:pt idx="276">
                  <c:v>55.07</c:v>
                </c:pt>
                <c:pt idx="277">
                  <c:v>55.07</c:v>
                </c:pt>
                <c:pt idx="278">
                  <c:v>55.04</c:v>
                </c:pt>
                <c:pt idx="279">
                  <c:v>55.03</c:v>
                </c:pt>
                <c:pt idx="280">
                  <c:v>55.03</c:v>
                </c:pt>
                <c:pt idx="281">
                  <c:v>55.01</c:v>
                </c:pt>
                <c:pt idx="282">
                  <c:v>55</c:v>
                </c:pt>
                <c:pt idx="283">
                  <c:v>55</c:v>
                </c:pt>
                <c:pt idx="284">
                  <c:v>55</c:v>
                </c:pt>
                <c:pt idx="285">
                  <c:v>55</c:v>
                </c:pt>
                <c:pt idx="286">
                  <c:v>55</c:v>
                </c:pt>
                <c:pt idx="287">
                  <c:v>55</c:v>
                </c:pt>
                <c:pt idx="288">
                  <c:v>54.99</c:v>
                </c:pt>
                <c:pt idx="289">
                  <c:v>54.98</c:v>
                </c:pt>
                <c:pt idx="290">
                  <c:v>54.97</c:v>
                </c:pt>
                <c:pt idx="291">
                  <c:v>54.97</c:v>
                </c:pt>
                <c:pt idx="292">
                  <c:v>54.96</c:v>
                </c:pt>
                <c:pt idx="293">
                  <c:v>54.95</c:v>
                </c:pt>
                <c:pt idx="294">
                  <c:v>54.95</c:v>
                </c:pt>
                <c:pt idx="295">
                  <c:v>54.95</c:v>
                </c:pt>
                <c:pt idx="296">
                  <c:v>54.95</c:v>
                </c:pt>
                <c:pt idx="297">
                  <c:v>54.94</c:v>
                </c:pt>
                <c:pt idx="298">
                  <c:v>54.92</c:v>
                </c:pt>
                <c:pt idx="299">
                  <c:v>54.92</c:v>
                </c:pt>
                <c:pt idx="300">
                  <c:v>54.92</c:v>
                </c:pt>
                <c:pt idx="301">
                  <c:v>54.91</c:v>
                </c:pt>
                <c:pt idx="302">
                  <c:v>54.9</c:v>
                </c:pt>
                <c:pt idx="303">
                  <c:v>54.9</c:v>
                </c:pt>
                <c:pt idx="304">
                  <c:v>54.87</c:v>
                </c:pt>
                <c:pt idx="305">
                  <c:v>54.87</c:v>
                </c:pt>
                <c:pt idx="306">
                  <c:v>54.85</c:v>
                </c:pt>
                <c:pt idx="307">
                  <c:v>54.8</c:v>
                </c:pt>
                <c:pt idx="308">
                  <c:v>54.8</c:v>
                </c:pt>
                <c:pt idx="309">
                  <c:v>54.72</c:v>
                </c:pt>
                <c:pt idx="310">
                  <c:v>54.7</c:v>
                </c:pt>
                <c:pt idx="311">
                  <c:v>54.69</c:v>
                </c:pt>
                <c:pt idx="312">
                  <c:v>54.64</c:v>
                </c:pt>
                <c:pt idx="313">
                  <c:v>54.62</c:v>
                </c:pt>
                <c:pt idx="314">
                  <c:v>54.6</c:v>
                </c:pt>
                <c:pt idx="315">
                  <c:v>54.58</c:v>
                </c:pt>
                <c:pt idx="316">
                  <c:v>54.56</c:v>
                </c:pt>
                <c:pt idx="317">
                  <c:v>54.42</c:v>
                </c:pt>
                <c:pt idx="318">
                  <c:v>54.38</c:v>
                </c:pt>
                <c:pt idx="319">
                  <c:v>54.38</c:v>
                </c:pt>
                <c:pt idx="320">
                  <c:v>54.32</c:v>
                </c:pt>
                <c:pt idx="321">
                  <c:v>54.28</c:v>
                </c:pt>
                <c:pt idx="322">
                  <c:v>54.26</c:v>
                </c:pt>
                <c:pt idx="323">
                  <c:v>54.25</c:v>
                </c:pt>
                <c:pt idx="324">
                  <c:v>54.24</c:v>
                </c:pt>
                <c:pt idx="325">
                  <c:v>54.24</c:v>
                </c:pt>
                <c:pt idx="326">
                  <c:v>54.22</c:v>
                </c:pt>
                <c:pt idx="327">
                  <c:v>54.15</c:v>
                </c:pt>
                <c:pt idx="328">
                  <c:v>54.15</c:v>
                </c:pt>
                <c:pt idx="329">
                  <c:v>54.12</c:v>
                </c:pt>
                <c:pt idx="330">
                  <c:v>54.1</c:v>
                </c:pt>
                <c:pt idx="331">
                  <c:v>54.09</c:v>
                </c:pt>
                <c:pt idx="332">
                  <c:v>54.07</c:v>
                </c:pt>
                <c:pt idx="333">
                  <c:v>54.06</c:v>
                </c:pt>
                <c:pt idx="334">
                  <c:v>54.02</c:v>
                </c:pt>
                <c:pt idx="335">
                  <c:v>54.01</c:v>
                </c:pt>
                <c:pt idx="336">
                  <c:v>54.01</c:v>
                </c:pt>
                <c:pt idx="337">
                  <c:v>54.01</c:v>
                </c:pt>
                <c:pt idx="338">
                  <c:v>54</c:v>
                </c:pt>
                <c:pt idx="339">
                  <c:v>54</c:v>
                </c:pt>
                <c:pt idx="340">
                  <c:v>53.99</c:v>
                </c:pt>
                <c:pt idx="341">
                  <c:v>53.99</c:v>
                </c:pt>
                <c:pt idx="342">
                  <c:v>53.98</c:v>
                </c:pt>
                <c:pt idx="343">
                  <c:v>53.94</c:v>
                </c:pt>
                <c:pt idx="344">
                  <c:v>53.94</c:v>
                </c:pt>
                <c:pt idx="345">
                  <c:v>53.93</c:v>
                </c:pt>
                <c:pt idx="346">
                  <c:v>53.93</c:v>
                </c:pt>
                <c:pt idx="347">
                  <c:v>53.91</c:v>
                </c:pt>
                <c:pt idx="348">
                  <c:v>53.91</c:v>
                </c:pt>
                <c:pt idx="349">
                  <c:v>53.89</c:v>
                </c:pt>
                <c:pt idx="350">
                  <c:v>53.88</c:v>
                </c:pt>
                <c:pt idx="351">
                  <c:v>53.87</c:v>
                </c:pt>
                <c:pt idx="352">
                  <c:v>53.85</c:v>
                </c:pt>
                <c:pt idx="353">
                  <c:v>53.84</c:v>
                </c:pt>
                <c:pt idx="354">
                  <c:v>53.84</c:v>
                </c:pt>
                <c:pt idx="355">
                  <c:v>53.81</c:v>
                </c:pt>
                <c:pt idx="356">
                  <c:v>53.81</c:v>
                </c:pt>
                <c:pt idx="357">
                  <c:v>53.79</c:v>
                </c:pt>
                <c:pt idx="358">
                  <c:v>53.79</c:v>
                </c:pt>
                <c:pt idx="359">
                  <c:v>53.78</c:v>
                </c:pt>
                <c:pt idx="360">
                  <c:v>53.74</c:v>
                </c:pt>
                <c:pt idx="361">
                  <c:v>53.73</c:v>
                </c:pt>
                <c:pt idx="362">
                  <c:v>53.64</c:v>
                </c:pt>
                <c:pt idx="363">
                  <c:v>53.61</c:v>
                </c:pt>
                <c:pt idx="364">
                  <c:v>53.59</c:v>
                </c:pt>
                <c:pt idx="365">
                  <c:v>53.58</c:v>
                </c:pt>
                <c:pt idx="366">
                  <c:v>53.56</c:v>
                </c:pt>
                <c:pt idx="367">
                  <c:v>53.54</c:v>
                </c:pt>
                <c:pt idx="368">
                  <c:v>53.53</c:v>
                </c:pt>
                <c:pt idx="369">
                  <c:v>53.53</c:v>
                </c:pt>
                <c:pt idx="370">
                  <c:v>53.46</c:v>
                </c:pt>
                <c:pt idx="371">
                  <c:v>53.45</c:v>
                </c:pt>
                <c:pt idx="372">
                  <c:v>53.45</c:v>
                </c:pt>
                <c:pt idx="373">
                  <c:v>53.43</c:v>
                </c:pt>
                <c:pt idx="374">
                  <c:v>53.42</c:v>
                </c:pt>
                <c:pt idx="375">
                  <c:v>53.39</c:v>
                </c:pt>
                <c:pt idx="376">
                  <c:v>53.39</c:v>
                </c:pt>
                <c:pt idx="377">
                  <c:v>53.37</c:v>
                </c:pt>
                <c:pt idx="378">
                  <c:v>53.37</c:v>
                </c:pt>
                <c:pt idx="379">
                  <c:v>53.35</c:v>
                </c:pt>
                <c:pt idx="380">
                  <c:v>53.33</c:v>
                </c:pt>
                <c:pt idx="381">
                  <c:v>53.33</c:v>
                </c:pt>
                <c:pt idx="382">
                  <c:v>53.32</c:v>
                </c:pt>
                <c:pt idx="383">
                  <c:v>53.22</c:v>
                </c:pt>
                <c:pt idx="384">
                  <c:v>53.19</c:v>
                </c:pt>
                <c:pt idx="385">
                  <c:v>53.14</c:v>
                </c:pt>
                <c:pt idx="386">
                  <c:v>53.13</c:v>
                </c:pt>
                <c:pt idx="387">
                  <c:v>53.1</c:v>
                </c:pt>
                <c:pt idx="388">
                  <c:v>53.02</c:v>
                </c:pt>
                <c:pt idx="389">
                  <c:v>53.01</c:v>
                </c:pt>
                <c:pt idx="390">
                  <c:v>53</c:v>
                </c:pt>
                <c:pt idx="391">
                  <c:v>53</c:v>
                </c:pt>
                <c:pt idx="392">
                  <c:v>52.98</c:v>
                </c:pt>
                <c:pt idx="393">
                  <c:v>52.96</c:v>
                </c:pt>
                <c:pt idx="394">
                  <c:v>52.95</c:v>
                </c:pt>
                <c:pt idx="395">
                  <c:v>52.95</c:v>
                </c:pt>
                <c:pt idx="396">
                  <c:v>52.94</c:v>
                </c:pt>
                <c:pt idx="397">
                  <c:v>52.93</c:v>
                </c:pt>
                <c:pt idx="398">
                  <c:v>52.93</c:v>
                </c:pt>
                <c:pt idx="399">
                  <c:v>52.92</c:v>
                </c:pt>
                <c:pt idx="400">
                  <c:v>52.92</c:v>
                </c:pt>
                <c:pt idx="401">
                  <c:v>52.92</c:v>
                </c:pt>
                <c:pt idx="402">
                  <c:v>52.91</c:v>
                </c:pt>
                <c:pt idx="403">
                  <c:v>52.9</c:v>
                </c:pt>
                <c:pt idx="404">
                  <c:v>52.9</c:v>
                </c:pt>
                <c:pt idx="405">
                  <c:v>52.89</c:v>
                </c:pt>
                <c:pt idx="406">
                  <c:v>52.87</c:v>
                </c:pt>
                <c:pt idx="407">
                  <c:v>52.86</c:v>
                </c:pt>
                <c:pt idx="408">
                  <c:v>52.85</c:v>
                </c:pt>
                <c:pt idx="409">
                  <c:v>52.81</c:v>
                </c:pt>
                <c:pt idx="410">
                  <c:v>52.76</c:v>
                </c:pt>
                <c:pt idx="411">
                  <c:v>52.73</c:v>
                </c:pt>
                <c:pt idx="412">
                  <c:v>52.63</c:v>
                </c:pt>
                <c:pt idx="413">
                  <c:v>52.62</c:v>
                </c:pt>
                <c:pt idx="414">
                  <c:v>52.62</c:v>
                </c:pt>
                <c:pt idx="415">
                  <c:v>52.58</c:v>
                </c:pt>
                <c:pt idx="416">
                  <c:v>52.57</c:v>
                </c:pt>
                <c:pt idx="417">
                  <c:v>52.55</c:v>
                </c:pt>
                <c:pt idx="418">
                  <c:v>52.51</c:v>
                </c:pt>
                <c:pt idx="419">
                  <c:v>52.5</c:v>
                </c:pt>
                <c:pt idx="420">
                  <c:v>52.49</c:v>
                </c:pt>
                <c:pt idx="421">
                  <c:v>52.49</c:v>
                </c:pt>
                <c:pt idx="422">
                  <c:v>52.46</c:v>
                </c:pt>
                <c:pt idx="423">
                  <c:v>52.45</c:v>
                </c:pt>
                <c:pt idx="424">
                  <c:v>52.44</c:v>
                </c:pt>
                <c:pt idx="425">
                  <c:v>52.44</c:v>
                </c:pt>
                <c:pt idx="426">
                  <c:v>52.4</c:v>
                </c:pt>
                <c:pt idx="427">
                  <c:v>52.4</c:v>
                </c:pt>
                <c:pt idx="428">
                  <c:v>52.38</c:v>
                </c:pt>
                <c:pt idx="429">
                  <c:v>52.38</c:v>
                </c:pt>
                <c:pt idx="430">
                  <c:v>52.38</c:v>
                </c:pt>
                <c:pt idx="431">
                  <c:v>52.37</c:v>
                </c:pt>
                <c:pt idx="432">
                  <c:v>52.34</c:v>
                </c:pt>
                <c:pt idx="433">
                  <c:v>52.33</c:v>
                </c:pt>
                <c:pt idx="434">
                  <c:v>52.32</c:v>
                </c:pt>
                <c:pt idx="435">
                  <c:v>52.32</c:v>
                </c:pt>
                <c:pt idx="436">
                  <c:v>52.25</c:v>
                </c:pt>
                <c:pt idx="437">
                  <c:v>52.23</c:v>
                </c:pt>
                <c:pt idx="438">
                  <c:v>52.18</c:v>
                </c:pt>
                <c:pt idx="439">
                  <c:v>52.16</c:v>
                </c:pt>
                <c:pt idx="440">
                  <c:v>52.14</c:v>
                </c:pt>
                <c:pt idx="441">
                  <c:v>52.11</c:v>
                </c:pt>
                <c:pt idx="442">
                  <c:v>52.1</c:v>
                </c:pt>
                <c:pt idx="443">
                  <c:v>52.07</c:v>
                </c:pt>
                <c:pt idx="444">
                  <c:v>52.07</c:v>
                </c:pt>
                <c:pt idx="445">
                  <c:v>52.06</c:v>
                </c:pt>
                <c:pt idx="446">
                  <c:v>52.06</c:v>
                </c:pt>
                <c:pt idx="447">
                  <c:v>52.05</c:v>
                </c:pt>
                <c:pt idx="448">
                  <c:v>52.04</c:v>
                </c:pt>
                <c:pt idx="449">
                  <c:v>52.03</c:v>
                </c:pt>
                <c:pt idx="450">
                  <c:v>52.02</c:v>
                </c:pt>
                <c:pt idx="451">
                  <c:v>52.02</c:v>
                </c:pt>
                <c:pt idx="452">
                  <c:v>52.02</c:v>
                </c:pt>
                <c:pt idx="453">
                  <c:v>52.01</c:v>
                </c:pt>
                <c:pt idx="454">
                  <c:v>52</c:v>
                </c:pt>
                <c:pt idx="455">
                  <c:v>52</c:v>
                </c:pt>
                <c:pt idx="456">
                  <c:v>52</c:v>
                </c:pt>
                <c:pt idx="457">
                  <c:v>52</c:v>
                </c:pt>
                <c:pt idx="458">
                  <c:v>52</c:v>
                </c:pt>
                <c:pt idx="459">
                  <c:v>51.99</c:v>
                </c:pt>
                <c:pt idx="460">
                  <c:v>51.99</c:v>
                </c:pt>
                <c:pt idx="461">
                  <c:v>51.98</c:v>
                </c:pt>
                <c:pt idx="462">
                  <c:v>51.96</c:v>
                </c:pt>
                <c:pt idx="463">
                  <c:v>51.95</c:v>
                </c:pt>
                <c:pt idx="464">
                  <c:v>51.95</c:v>
                </c:pt>
                <c:pt idx="465">
                  <c:v>51.94</c:v>
                </c:pt>
                <c:pt idx="466">
                  <c:v>51.94</c:v>
                </c:pt>
                <c:pt idx="467">
                  <c:v>51.94</c:v>
                </c:pt>
                <c:pt idx="468">
                  <c:v>51.93</c:v>
                </c:pt>
                <c:pt idx="469">
                  <c:v>51.92</c:v>
                </c:pt>
                <c:pt idx="470">
                  <c:v>51.92</c:v>
                </c:pt>
                <c:pt idx="471">
                  <c:v>51.91</c:v>
                </c:pt>
                <c:pt idx="472">
                  <c:v>51.91</c:v>
                </c:pt>
                <c:pt idx="473">
                  <c:v>51.9</c:v>
                </c:pt>
                <c:pt idx="474">
                  <c:v>51.83</c:v>
                </c:pt>
                <c:pt idx="475">
                  <c:v>51.83</c:v>
                </c:pt>
                <c:pt idx="476">
                  <c:v>51.78</c:v>
                </c:pt>
                <c:pt idx="477">
                  <c:v>51.75</c:v>
                </c:pt>
                <c:pt idx="478">
                  <c:v>51.71</c:v>
                </c:pt>
                <c:pt idx="479">
                  <c:v>51.71</c:v>
                </c:pt>
                <c:pt idx="480">
                  <c:v>51.7</c:v>
                </c:pt>
                <c:pt idx="481">
                  <c:v>51.7</c:v>
                </c:pt>
                <c:pt idx="482">
                  <c:v>51.69</c:v>
                </c:pt>
                <c:pt idx="483">
                  <c:v>51.68</c:v>
                </c:pt>
                <c:pt idx="484">
                  <c:v>51.66</c:v>
                </c:pt>
                <c:pt idx="485">
                  <c:v>51.66</c:v>
                </c:pt>
                <c:pt idx="486">
                  <c:v>51.66</c:v>
                </c:pt>
                <c:pt idx="487">
                  <c:v>51.64</c:v>
                </c:pt>
                <c:pt idx="488">
                  <c:v>51.61</c:v>
                </c:pt>
                <c:pt idx="489">
                  <c:v>51.61</c:v>
                </c:pt>
                <c:pt idx="490">
                  <c:v>51.59</c:v>
                </c:pt>
                <c:pt idx="491">
                  <c:v>51.57</c:v>
                </c:pt>
                <c:pt idx="492">
                  <c:v>51.56</c:v>
                </c:pt>
                <c:pt idx="493">
                  <c:v>51.54</c:v>
                </c:pt>
                <c:pt idx="494">
                  <c:v>51.54</c:v>
                </c:pt>
                <c:pt idx="495">
                  <c:v>51.54</c:v>
                </c:pt>
                <c:pt idx="496">
                  <c:v>51.51</c:v>
                </c:pt>
                <c:pt idx="497">
                  <c:v>51.5</c:v>
                </c:pt>
                <c:pt idx="498">
                  <c:v>51.5</c:v>
                </c:pt>
                <c:pt idx="499">
                  <c:v>51.5</c:v>
                </c:pt>
                <c:pt idx="500">
                  <c:v>51.46</c:v>
                </c:pt>
                <c:pt idx="501">
                  <c:v>51.46</c:v>
                </c:pt>
                <c:pt idx="502">
                  <c:v>51.45</c:v>
                </c:pt>
                <c:pt idx="503">
                  <c:v>51.45</c:v>
                </c:pt>
                <c:pt idx="504">
                  <c:v>51.43</c:v>
                </c:pt>
                <c:pt idx="505">
                  <c:v>51.42</c:v>
                </c:pt>
                <c:pt idx="506">
                  <c:v>51.41</c:v>
                </c:pt>
                <c:pt idx="507">
                  <c:v>51.37</c:v>
                </c:pt>
                <c:pt idx="508">
                  <c:v>51.35</c:v>
                </c:pt>
                <c:pt idx="509">
                  <c:v>51.34</c:v>
                </c:pt>
                <c:pt idx="510">
                  <c:v>51.3</c:v>
                </c:pt>
                <c:pt idx="511">
                  <c:v>51.3</c:v>
                </c:pt>
                <c:pt idx="512">
                  <c:v>51.28</c:v>
                </c:pt>
                <c:pt idx="513">
                  <c:v>51.27</c:v>
                </c:pt>
                <c:pt idx="514">
                  <c:v>51.27</c:v>
                </c:pt>
                <c:pt idx="515">
                  <c:v>51.22</c:v>
                </c:pt>
                <c:pt idx="516">
                  <c:v>51.21</c:v>
                </c:pt>
                <c:pt idx="517">
                  <c:v>51.21</c:v>
                </c:pt>
                <c:pt idx="518">
                  <c:v>51.16</c:v>
                </c:pt>
                <c:pt idx="519">
                  <c:v>51.16</c:v>
                </c:pt>
                <c:pt idx="520">
                  <c:v>51.13</c:v>
                </c:pt>
                <c:pt idx="521">
                  <c:v>51.13</c:v>
                </c:pt>
                <c:pt idx="522">
                  <c:v>51.07</c:v>
                </c:pt>
                <c:pt idx="523">
                  <c:v>51.05</c:v>
                </c:pt>
                <c:pt idx="524">
                  <c:v>51.05</c:v>
                </c:pt>
                <c:pt idx="525">
                  <c:v>51.04</c:v>
                </c:pt>
                <c:pt idx="526">
                  <c:v>51.02</c:v>
                </c:pt>
                <c:pt idx="527">
                  <c:v>51</c:v>
                </c:pt>
                <c:pt idx="528">
                  <c:v>51</c:v>
                </c:pt>
                <c:pt idx="529">
                  <c:v>51</c:v>
                </c:pt>
                <c:pt idx="530">
                  <c:v>50.99</c:v>
                </c:pt>
                <c:pt idx="531">
                  <c:v>50.99</c:v>
                </c:pt>
                <c:pt idx="532">
                  <c:v>50.98</c:v>
                </c:pt>
                <c:pt idx="533">
                  <c:v>50.97</c:v>
                </c:pt>
                <c:pt idx="534">
                  <c:v>50.97</c:v>
                </c:pt>
                <c:pt idx="535">
                  <c:v>50.97</c:v>
                </c:pt>
                <c:pt idx="536">
                  <c:v>50.96</c:v>
                </c:pt>
                <c:pt idx="537">
                  <c:v>50.96</c:v>
                </c:pt>
                <c:pt idx="538">
                  <c:v>50.96</c:v>
                </c:pt>
                <c:pt idx="539">
                  <c:v>50.95</c:v>
                </c:pt>
                <c:pt idx="540">
                  <c:v>50.94</c:v>
                </c:pt>
                <c:pt idx="541">
                  <c:v>50.94</c:v>
                </c:pt>
                <c:pt idx="542">
                  <c:v>50.94</c:v>
                </c:pt>
                <c:pt idx="543">
                  <c:v>50.93</c:v>
                </c:pt>
                <c:pt idx="544">
                  <c:v>50.92</c:v>
                </c:pt>
                <c:pt idx="545">
                  <c:v>50.88</c:v>
                </c:pt>
                <c:pt idx="546">
                  <c:v>50.88</c:v>
                </c:pt>
                <c:pt idx="547">
                  <c:v>50.86</c:v>
                </c:pt>
                <c:pt idx="548">
                  <c:v>50.86</c:v>
                </c:pt>
                <c:pt idx="549">
                  <c:v>50.85</c:v>
                </c:pt>
                <c:pt idx="550">
                  <c:v>50.81</c:v>
                </c:pt>
                <c:pt idx="551">
                  <c:v>50.78</c:v>
                </c:pt>
                <c:pt idx="552">
                  <c:v>50.75</c:v>
                </c:pt>
                <c:pt idx="553">
                  <c:v>50.73</c:v>
                </c:pt>
                <c:pt idx="554">
                  <c:v>50.72</c:v>
                </c:pt>
                <c:pt idx="555">
                  <c:v>50.66</c:v>
                </c:pt>
                <c:pt idx="556">
                  <c:v>50.65</c:v>
                </c:pt>
                <c:pt idx="557">
                  <c:v>50.64</c:v>
                </c:pt>
                <c:pt idx="558">
                  <c:v>50.63</c:v>
                </c:pt>
                <c:pt idx="559">
                  <c:v>50.58</c:v>
                </c:pt>
                <c:pt idx="560">
                  <c:v>50.58</c:v>
                </c:pt>
                <c:pt idx="561">
                  <c:v>50.57</c:v>
                </c:pt>
                <c:pt idx="562">
                  <c:v>50.56</c:v>
                </c:pt>
                <c:pt idx="563">
                  <c:v>50.55</c:v>
                </c:pt>
                <c:pt idx="564">
                  <c:v>50.53</c:v>
                </c:pt>
                <c:pt idx="565">
                  <c:v>50.52</c:v>
                </c:pt>
                <c:pt idx="566">
                  <c:v>50.52</c:v>
                </c:pt>
                <c:pt idx="567">
                  <c:v>50.51</c:v>
                </c:pt>
                <c:pt idx="568">
                  <c:v>50.48</c:v>
                </c:pt>
                <c:pt idx="569">
                  <c:v>50.45</c:v>
                </c:pt>
                <c:pt idx="570">
                  <c:v>50.44</c:v>
                </c:pt>
                <c:pt idx="571">
                  <c:v>50.44</c:v>
                </c:pt>
                <c:pt idx="572">
                  <c:v>50.41</c:v>
                </c:pt>
                <c:pt idx="573">
                  <c:v>50.4</c:v>
                </c:pt>
                <c:pt idx="574">
                  <c:v>50.4</c:v>
                </c:pt>
                <c:pt idx="575">
                  <c:v>50.39</c:v>
                </c:pt>
                <c:pt idx="576">
                  <c:v>50.38</c:v>
                </c:pt>
                <c:pt idx="577">
                  <c:v>50.34</c:v>
                </c:pt>
                <c:pt idx="578">
                  <c:v>50.34</c:v>
                </c:pt>
                <c:pt idx="579">
                  <c:v>50.33</c:v>
                </c:pt>
                <c:pt idx="580">
                  <c:v>50.32</c:v>
                </c:pt>
                <c:pt idx="581">
                  <c:v>50.24</c:v>
                </c:pt>
                <c:pt idx="582">
                  <c:v>50.22</c:v>
                </c:pt>
                <c:pt idx="583">
                  <c:v>50.19</c:v>
                </c:pt>
                <c:pt idx="584">
                  <c:v>50.17</c:v>
                </c:pt>
                <c:pt idx="585">
                  <c:v>50.15</c:v>
                </c:pt>
                <c:pt idx="586">
                  <c:v>50.12</c:v>
                </c:pt>
                <c:pt idx="587">
                  <c:v>50.12</c:v>
                </c:pt>
                <c:pt idx="588">
                  <c:v>50.1</c:v>
                </c:pt>
                <c:pt idx="589">
                  <c:v>50.1</c:v>
                </c:pt>
                <c:pt idx="590">
                  <c:v>50.07</c:v>
                </c:pt>
                <c:pt idx="591">
                  <c:v>50.07</c:v>
                </c:pt>
                <c:pt idx="592">
                  <c:v>50.05</c:v>
                </c:pt>
                <c:pt idx="593">
                  <c:v>50.04</c:v>
                </c:pt>
                <c:pt idx="594">
                  <c:v>50.04</c:v>
                </c:pt>
                <c:pt idx="595">
                  <c:v>50.04</c:v>
                </c:pt>
                <c:pt idx="596">
                  <c:v>50.03</c:v>
                </c:pt>
                <c:pt idx="597">
                  <c:v>50.03</c:v>
                </c:pt>
                <c:pt idx="598">
                  <c:v>50.03</c:v>
                </c:pt>
                <c:pt idx="599">
                  <c:v>50.03</c:v>
                </c:pt>
                <c:pt idx="600">
                  <c:v>50.01</c:v>
                </c:pt>
                <c:pt idx="601">
                  <c:v>50.01</c:v>
                </c:pt>
                <c:pt idx="602">
                  <c:v>50</c:v>
                </c:pt>
                <c:pt idx="603">
                  <c:v>50</c:v>
                </c:pt>
                <c:pt idx="604">
                  <c:v>50</c:v>
                </c:pt>
                <c:pt idx="605">
                  <c:v>50</c:v>
                </c:pt>
                <c:pt idx="606">
                  <c:v>50</c:v>
                </c:pt>
                <c:pt idx="607">
                  <c:v>50</c:v>
                </c:pt>
                <c:pt idx="608">
                  <c:v>50</c:v>
                </c:pt>
                <c:pt idx="609">
                  <c:v>50</c:v>
                </c:pt>
                <c:pt idx="610">
                  <c:v>50</c:v>
                </c:pt>
                <c:pt idx="611">
                  <c:v>50</c:v>
                </c:pt>
                <c:pt idx="612">
                  <c:v>50</c:v>
                </c:pt>
                <c:pt idx="613">
                  <c:v>49.99</c:v>
                </c:pt>
                <c:pt idx="614">
                  <c:v>49.99</c:v>
                </c:pt>
                <c:pt idx="615">
                  <c:v>49.99</c:v>
                </c:pt>
                <c:pt idx="616">
                  <c:v>49.99</c:v>
                </c:pt>
                <c:pt idx="617">
                  <c:v>49.98</c:v>
                </c:pt>
                <c:pt idx="618">
                  <c:v>49.98</c:v>
                </c:pt>
                <c:pt idx="619">
                  <c:v>49.98</c:v>
                </c:pt>
                <c:pt idx="620">
                  <c:v>49.98</c:v>
                </c:pt>
                <c:pt idx="621">
                  <c:v>49.98</c:v>
                </c:pt>
                <c:pt idx="622">
                  <c:v>49.98</c:v>
                </c:pt>
                <c:pt idx="623">
                  <c:v>49.97</c:v>
                </c:pt>
                <c:pt idx="624">
                  <c:v>49.97</c:v>
                </c:pt>
                <c:pt idx="625">
                  <c:v>49.97</c:v>
                </c:pt>
                <c:pt idx="626">
                  <c:v>49.97</c:v>
                </c:pt>
                <c:pt idx="627">
                  <c:v>49.97</c:v>
                </c:pt>
                <c:pt idx="628">
                  <c:v>49.96</c:v>
                </c:pt>
                <c:pt idx="629">
                  <c:v>49.96</c:v>
                </c:pt>
                <c:pt idx="630">
                  <c:v>49.96</c:v>
                </c:pt>
                <c:pt idx="631">
                  <c:v>49.96</c:v>
                </c:pt>
                <c:pt idx="632">
                  <c:v>49.96</c:v>
                </c:pt>
                <c:pt idx="633">
                  <c:v>49.95</c:v>
                </c:pt>
                <c:pt idx="634">
                  <c:v>49.95</c:v>
                </c:pt>
                <c:pt idx="635">
                  <c:v>49.94</c:v>
                </c:pt>
                <c:pt idx="636">
                  <c:v>49.94</c:v>
                </c:pt>
                <c:pt idx="637">
                  <c:v>49.94</c:v>
                </c:pt>
                <c:pt idx="638">
                  <c:v>49.94</c:v>
                </c:pt>
                <c:pt idx="639">
                  <c:v>49.94</c:v>
                </c:pt>
                <c:pt idx="640">
                  <c:v>49.94</c:v>
                </c:pt>
                <c:pt idx="641">
                  <c:v>49.94</c:v>
                </c:pt>
                <c:pt idx="642">
                  <c:v>49.94</c:v>
                </c:pt>
                <c:pt idx="643">
                  <c:v>49.94</c:v>
                </c:pt>
                <c:pt idx="644">
                  <c:v>49.93</c:v>
                </c:pt>
                <c:pt idx="645">
                  <c:v>49.93</c:v>
                </c:pt>
                <c:pt idx="646">
                  <c:v>49.93</c:v>
                </c:pt>
                <c:pt idx="647">
                  <c:v>49.92</c:v>
                </c:pt>
                <c:pt idx="648">
                  <c:v>49.91</c:v>
                </c:pt>
                <c:pt idx="649">
                  <c:v>49.91</c:v>
                </c:pt>
                <c:pt idx="650">
                  <c:v>49.9</c:v>
                </c:pt>
                <c:pt idx="651">
                  <c:v>49.9</c:v>
                </c:pt>
                <c:pt idx="652">
                  <c:v>49.9</c:v>
                </c:pt>
                <c:pt idx="653">
                  <c:v>49.89</c:v>
                </c:pt>
                <c:pt idx="654">
                  <c:v>49.89</c:v>
                </c:pt>
                <c:pt idx="655">
                  <c:v>49.88</c:v>
                </c:pt>
                <c:pt idx="656">
                  <c:v>49.88</c:v>
                </c:pt>
                <c:pt idx="657">
                  <c:v>49.88</c:v>
                </c:pt>
                <c:pt idx="658">
                  <c:v>49.85</c:v>
                </c:pt>
                <c:pt idx="659">
                  <c:v>49.84</c:v>
                </c:pt>
                <c:pt idx="660">
                  <c:v>49.84</c:v>
                </c:pt>
                <c:pt idx="661">
                  <c:v>49.82</c:v>
                </c:pt>
                <c:pt idx="662">
                  <c:v>49.8</c:v>
                </c:pt>
                <c:pt idx="663">
                  <c:v>49.76</c:v>
                </c:pt>
                <c:pt idx="664">
                  <c:v>49.7</c:v>
                </c:pt>
                <c:pt idx="665">
                  <c:v>49.63</c:v>
                </c:pt>
                <c:pt idx="666">
                  <c:v>49.62</c:v>
                </c:pt>
                <c:pt idx="667">
                  <c:v>49.61</c:v>
                </c:pt>
                <c:pt idx="668">
                  <c:v>49.61</c:v>
                </c:pt>
                <c:pt idx="669">
                  <c:v>49.61</c:v>
                </c:pt>
                <c:pt idx="670">
                  <c:v>49.6</c:v>
                </c:pt>
                <c:pt idx="671">
                  <c:v>49.6</c:v>
                </c:pt>
                <c:pt idx="672">
                  <c:v>49.6</c:v>
                </c:pt>
                <c:pt idx="673">
                  <c:v>49.59</c:v>
                </c:pt>
                <c:pt idx="674">
                  <c:v>49.59</c:v>
                </c:pt>
                <c:pt idx="675">
                  <c:v>49.58</c:v>
                </c:pt>
                <c:pt idx="676">
                  <c:v>49.58</c:v>
                </c:pt>
                <c:pt idx="677">
                  <c:v>49.56</c:v>
                </c:pt>
                <c:pt idx="678">
                  <c:v>49.56</c:v>
                </c:pt>
                <c:pt idx="679">
                  <c:v>49.54</c:v>
                </c:pt>
                <c:pt idx="680">
                  <c:v>49.54</c:v>
                </c:pt>
                <c:pt idx="681">
                  <c:v>49.54</c:v>
                </c:pt>
                <c:pt idx="682">
                  <c:v>49.54</c:v>
                </c:pt>
                <c:pt idx="683">
                  <c:v>49.51</c:v>
                </c:pt>
                <c:pt idx="684">
                  <c:v>49.49</c:v>
                </c:pt>
                <c:pt idx="685">
                  <c:v>49.48</c:v>
                </c:pt>
                <c:pt idx="686">
                  <c:v>49.46</c:v>
                </c:pt>
                <c:pt idx="687">
                  <c:v>49.41</c:v>
                </c:pt>
                <c:pt idx="688">
                  <c:v>49.4</c:v>
                </c:pt>
                <c:pt idx="689">
                  <c:v>49.38</c:v>
                </c:pt>
                <c:pt idx="690">
                  <c:v>49.38</c:v>
                </c:pt>
                <c:pt idx="691">
                  <c:v>49.36</c:v>
                </c:pt>
                <c:pt idx="692">
                  <c:v>49.36</c:v>
                </c:pt>
                <c:pt idx="693">
                  <c:v>49.36</c:v>
                </c:pt>
                <c:pt idx="694">
                  <c:v>49.25</c:v>
                </c:pt>
                <c:pt idx="695">
                  <c:v>49.23</c:v>
                </c:pt>
                <c:pt idx="696">
                  <c:v>49.22</c:v>
                </c:pt>
                <c:pt idx="697">
                  <c:v>49.19</c:v>
                </c:pt>
                <c:pt idx="698">
                  <c:v>49.18</c:v>
                </c:pt>
                <c:pt idx="699">
                  <c:v>49.15</c:v>
                </c:pt>
                <c:pt idx="700">
                  <c:v>49.15</c:v>
                </c:pt>
                <c:pt idx="701">
                  <c:v>49.15</c:v>
                </c:pt>
                <c:pt idx="702">
                  <c:v>49.12</c:v>
                </c:pt>
                <c:pt idx="703">
                  <c:v>49.11</c:v>
                </c:pt>
                <c:pt idx="704">
                  <c:v>49.1</c:v>
                </c:pt>
                <c:pt idx="705">
                  <c:v>49.1</c:v>
                </c:pt>
                <c:pt idx="706">
                  <c:v>49.1</c:v>
                </c:pt>
                <c:pt idx="707">
                  <c:v>49.09</c:v>
                </c:pt>
                <c:pt idx="708">
                  <c:v>49.08</c:v>
                </c:pt>
                <c:pt idx="709">
                  <c:v>49.08</c:v>
                </c:pt>
                <c:pt idx="710">
                  <c:v>49.07</c:v>
                </c:pt>
                <c:pt idx="711">
                  <c:v>49.06</c:v>
                </c:pt>
                <c:pt idx="712">
                  <c:v>49.05</c:v>
                </c:pt>
                <c:pt idx="713">
                  <c:v>49.05</c:v>
                </c:pt>
                <c:pt idx="714">
                  <c:v>49.03</c:v>
                </c:pt>
                <c:pt idx="715">
                  <c:v>49.02</c:v>
                </c:pt>
                <c:pt idx="716">
                  <c:v>49</c:v>
                </c:pt>
                <c:pt idx="717">
                  <c:v>49</c:v>
                </c:pt>
                <c:pt idx="718">
                  <c:v>49</c:v>
                </c:pt>
                <c:pt idx="719">
                  <c:v>48.99</c:v>
                </c:pt>
                <c:pt idx="720">
                  <c:v>48.99</c:v>
                </c:pt>
                <c:pt idx="721">
                  <c:v>48.99</c:v>
                </c:pt>
                <c:pt idx="722">
                  <c:v>48.97</c:v>
                </c:pt>
                <c:pt idx="723">
                  <c:v>48.96</c:v>
                </c:pt>
                <c:pt idx="724">
                  <c:v>48.94</c:v>
                </c:pt>
                <c:pt idx="725">
                  <c:v>48.93</c:v>
                </c:pt>
                <c:pt idx="726">
                  <c:v>48.93</c:v>
                </c:pt>
                <c:pt idx="727">
                  <c:v>48.92</c:v>
                </c:pt>
                <c:pt idx="728">
                  <c:v>48.92</c:v>
                </c:pt>
                <c:pt idx="729">
                  <c:v>48.91</c:v>
                </c:pt>
                <c:pt idx="730">
                  <c:v>48.9</c:v>
                </c:pt>
                <c:pt idx="731">
                  <c:v>48.88</c:v>
                </c:pt>
                <c:pt idx="732">
                  <c:v>48.84</c:v>
                </c:pt>
                <c:pt idx="733">
                  <c:v>48.84</c:v>
                </c:pt>
                <c:pt idx="734">
                  <c:v>48.82</c:v>
                </c:pt>
                <c:pt idx="735">
                  <c:v>48.82</c:v>
                </c:pt>
                <c:pt idx="736">
                  <c:v>48.81</c:v>
                </c:pt>
                <c:pt idx="737">
                  <c:v>48.81</c:v>
                </c:pt>
                <c:pt idx="738">
                  <c:v>48.81</c:v>
                </c:pt>
                <c:pt idx="739">
                  <c:v>48.8</c:v>
                </c:pt>
                <c:pt idx="740">
                  <c:v>48.78</c:v>
                </c:pt>
                <c:pt idx="741">
                  <c:v>48.77</c:v>
                </c:pt>
                <c:pt idx="742">
                  <c:v>48.76</c:v>
                </c:pt>
                <c:pt idx="743">
                  <c:v>48.76</c:v>
                </c:pt>
                <c:pt idx="744">
                  <c:v>48.73</c:v>
                </c:pt>
                <c:pt idx="745">
                  <c:v>48.65</c:v>
                </c:pt>
                <c:pt idx="746">
                  <c:v>48.65</c:v>
                </c:pt>
                <c:pt idx="747">
                  <c:v>48.64</c:v>
                </c:pt>
                <c:pt idx="748">
                  <c:v>48.59</c:v>
                </c:pt>
                <c:pt idx="749">
                  <c:v>48.57</c:v>
                </c:pt>
                <c:pt idx="750">
                  <c:v>48.56</c:v>
                </c:pt>
                <c:pt idx="751">
                  <c:v>48.54</c:v>
                </c:pt>
                <c:pt idx="752">
                  <c:v>48.53</c:v>
                </c:pt>
                <c:pt idx="753">
                  <c:v>48.53</c:v>
                </c:pt>
                <c:pt idx="754">
                  <c:v>48.51</c:v>
                </c:pt>
                <c:pt idx="755">
                  <c:v>48.51</c:v>
                </c:pt>
                <c:pt idx="756">
                  <c:v>48.49</c:v>
                </c:pt>
                <c:pt idx="757">
                  <c:v>48.46</c:v>
                </c:pt>
                <c:pt idx="758">
                  <c:v>48.44</c:v>
                </c:pt>
                <c:pt idx="759">
                  <c:v>48.42</c:v>
                </c:pt>
                <c:pt idx="760">
                  <c:v>48.4</c:v>
                </c:pt>
                <c:pt idx="761">
                  <c:v>48.4</c:v>
                </c:pt>
                <c:pt idx="762">
                  <c:v>48.34</c:v>
                </c:pt>
                <c:pt idx="763">
                  <c:v>48.3</c:v>
                </c:pt>
                <c:pt idx="764">
                  <c:v>48.3</c:v>
                </c:pt>
                <c:pt idx="765">
                  <c:v>48.28</c:v>
                </c:pt>
                <c:pt idx="766">
                  <c:v>48.28</c:v>
                </c:pt>
                <c:pt idx="767">
                  <c:v>48.26</c:v>
                </c:pt>
                <c:pt idx="768">
                  <c:v>48.26</c:v>
                </c:pt>
                <c:pt idx="769">
                  <c:v>48.24</c:v>
                </c:pt>
                <c:pt idx="770">
                  <c:v>48.22</c:v>
                </c:pt>
                <c:pt idx="771">
                  <c:v>48.19</c:v>
                </c:pt>
                <c:pt idx="772">
                  <c:v>48.19</c:v>
                </c:pt>
                <c:pt idx="773">
                  <c:v>48.19</c:v>
                </c:pt>
                <c:pt idx="774">
                  <c:v>48.19</c:v>
                </c:pt>
                <c:pt idx="775">
                  <c:v>48.19</c:v>
                </c:pt>
                <c:pt idx="776">
                  <c:v>48.18</c:v>
                </c:pt>
                <c:pt idx="777">
                  <c:v>48.17</c:v>
                </c:pt>
                <c:pt idx="778">
                  <c:v>48.15</c:v>
                </c:pt>
                <c:pt idx="779">
                  <c:v>48.13</c:v>
                </c:pt>
                <c:pt idx="780">
                  <c:v>48.13</c:v>
                </c:pt>
                <c:pt idx="781">
                  <c:v>48.13</c:v>
                </c:pt>
                <c:pt idx="782">
                  <c:v>48.1</c:v>
                </c:pt>
                <c:pt idx="783">
                  <c:v>48.08</c:v>
                </c:pt>
                <c:pt idx="784">
                  <c:v>48.08</c:v>
                </c:pt>
                <c:pt idx="785">
                  <c:v>48.08</c:v>
                </c:pt>
                <c:pt idx="786">
                  <c:v>48.07</c:v>
                </c:pt>
                <c:pt idx="787">
                  <c:v>48.07</c:v>
                </c:pt>
                <c:pt idx="788">
                  <c:v>48.07</c:v>
                </c:pt>
                <c:pt idx="789">
                  <c:v>48.05</c:v>
                </c:pt>
                <c:pt idx="790">
                  <c:v>48.05</c:v>
                </c:pt>
                <c:pt idx="791">
                  <c:v>48.02</c:v>
                </c:pt>
                <c:pt idx="792">
                  <c:v>48.02</c:v>
                </c:pt>
                <c:pt idx="793">
                  <c:v>48.02</c:v>
                </c:pt>
                <c:pt idx="794">
                  <c:v>48.01</c:v>
                </c:pt>
                <c:pt idx="795">
                  <c:v>48.01</c:v>
                </c:pt>
                <c:pt idx="796">
                  <c:v>48</c:v>
                </c:pt>
                <c:pt idx="797">
                  <c:v>48</c:v>
                </c:pt>
                <c:pt idx="798">
                  <c:v>48</c:v>
                </c:pt>
                <c:pt idx="799">
                  <c:v>48</c:v>
                </c:pt>
                <c:pt idx="800">
                  <c:v>47.99</c:v>
                </c:pt>
                <c:pt idx="801">
                  <c:v>47.99</c:v>
                </c:pt>
                <c:pt idx="802">
                  <c:v>47.99</c:v>
                </c:pt>
                <c:pt idx="803">
                  <c:v>47.99</c:v>
                </c:pt>
                <c:pt idx="804">
                  <c:v>47.99</c:v>
                </c:pt>
                <c:pt idx="805">
                  <c:v>47.98</c:v>
                </c:pt>
                <c:pt idx="806">
                  <c:v>47.98</c:v>
                </c:pt>
                <c:pt idx="807">
                  <c:v>47.98</c:v>
                </c:pt>
                <c:pt idx="808">
                  <c:v>47.97</c:v>
                </c:pt>
                <c:pt idx="809">
                  <c:v>47.97</c:v>
                </c:pt>
                <c:pt idx="810">
                  <c:v>47.97</c:v>
                </c:pt>
                <c:pt idx="811">
                  <c:v>47.97</c:v>
                </c:pt>
                <c:pt idx="812">
                  <c:v>47.97</c:v>
                </c:pt>
                <c:pt idx="813">
                  <c:v>47.96</c:v>
                </c:pt>
                <c:pt idx="814">
                  <c:v>47.96</c:v>
                </c:pt>
                <c:pt idx="815">
                  <c:v>47.96</c:v>
                </c:pt>
                <c:pt idx="816">
                  <c:v>47.95</c:v>
                </c:pt>
                <c:pt idx="817">
                  <c:v>47.95</c:v>
                </c:pt>
                <c:pt idx="818">
                  <c:v>47.95</c:v>
                </c:pt>
                <c:pt idx="819">
                  <c:v>47.95</c:v>
                </c:pt>
                <c:pt idx="820">
                  <c:v>47.94</c:v>
                </c:pt>
                <c:pt idx="821">
                  <c:v>47.94</c:v>
                </c:pt>
                <c:pt idx="822">
                  <c:v>47.94</c:v>
                </c:pt>
                <c:pt idx="823">
                  <c:v>47.94</c:v>
                </c:pt>
                <c:pt idx="824">
                  <c:v>47.93</c:v>
                </c:pt>
                <c:pt idx="825">
                  <c:v>47.93</c:v>
                </c:pt>
                <c:pt idx="826">
                  <c:v>47.93</c:v>
                </c:pt>
                <c:pt idx="827">
                  <c:v>47.93</c:v>
                </c:pt>
                <c:pt idx="828">
                  <c:v>47.93</c:v>
                </c:pt>
                <c:pt idx="829">
                  <c:v>47.92</c:v>
                </c:pt>
                <c:pt idx="830">
                  <c:v>47.92</c:v>
                </c:pt>
                <c:pt idx="831">
                  <c:v>47.92</c:v>
                </c:pt>
                <c:pt idx="832">
                  <c:v>47.92</c:v>
                </c:pt>
                <c:pt idx="833">
                  <c:v>47.92</c:v>
                </c:pt>
                <c:pt idx="834">
                  <c:v>47.92</c:v>
                </c:pt>
                <c:pt idx="835">
                  <c:v>47.91</c:v>
                </c:pt>
                <c:pt idx="836">
                  <c:v>47.91</c:v>
                </c:pt>
                <c:pt idx="837">
                  <c:v>47.91</c:v>
                </c:pt>
                <c:pt idx="838">
                  <c:v>47.91</c:v>
                </c:pt>
                <c:pt idx="839">
                  <c:v>47.91</c:v>
                </c:pt>
                <c:pt idx="840">
                  <c:v>47.91</c:v>
                </c:pt>
                <c:pt idx="841">
                  <c:v>47.87</c:v>
                </c:pt>
                <c:pt idx="842">
                  <c:v>47.85</c:v>
                </c:pt>
                <c:pt idx="843">
                  <c:v>47.83</c:v>
                </c:pt>
                <c:pt idx="844">
                  <c:v>47.8</c:v>
                </c:pt>
                <c:pt idx="845">
                  <c:v>47.78</c:v>
                </c:pt>
                <c:pt idx="846">
                  <c:v>47.77</c:v>
                </c:pt>
                <c:pt idx="847">
                  <c:v>47.77</c:v>
                </c:pt>
                <c:pt idx="848">
                  <c:v>47.74</c:v>
                </c:pt>
                <c:pt idx="849">
                  <c:v>47.72</c:v>
                </c:pt>
                <c:pt idx="850">
                  <c:v>47.72</c:v>
                </c:pt>
                <c:pt idx="851">
                  <c:v>47.7</c:v>
                </c:pt>
                <c:pt idx="852">
                  <c:v>47.7</c:v>
                </c:pt>
                <c:pt idx="853">
                  <c:v>47.68</c:v>
                </c:pt>
                <c:pt idx="854">
                  <c:v>47.68</c:v>
                </c:pt>
                <c:pt idx="855">
                  <c:v>47.67</c:v>
                </c:pt>
                <c:pt idx="856">
                  <c:v>47.66</c:v>
                </c:pt>
                <c:pt idx="857">
                  <c:v>47.66</c:v>
                </c:pt>
                <c:pt idx="858">
                  <c:v>47.65</c:v>
                </c:pt>
                <c:pt idx="859">
                  <c:v>47.65</c:v>
                </c:pt>
                <c:pt idx="860">
                  <c:v>47.62</c:v>
                </c:pt>
                <c:pt idx="861">
                  <c:v>47.62</c:v>
                </c:pt>
                <c:pt idx="862">
                  <c:v>47.58</c:v>
                </c:pt>
                <c:pt idx="863">
                  <c:v>47.57</c:v>
                </c:pt>
                <c:pt idx="864">
                  <c:v>47.56</c:v>
                </c:pt>
                <c:pt idx="865">
                  <c:v>47.56</c:v>
                </c:pt>
                <c:pt idx="866">
                  <c:v>47.52</c:v>
                </c:pt>
                <c:pt idx="867">
                  <c:v>47.52</c:v>
                </c:pt>
                <c:pt idx="868">
                  <c:v>47.51</c:v>
                </c:pt>
                <c:pt idx="869">
                  <c:v>47.51</c:v>
                </c:pt>
                <c:pt idx="870">
                  <c:v>47.48</c:v>
                </c:pt>
                <c:pt idx="871">
                  <c:v>47.47</c:v>
                </c:pt>
                <c:pt idx="872">
                  <c:v>47.45</c:v>
                </c:pt>
                <c:pt idx="873">
                  <c:v>47.44</c:v>
                </c:pt>
                <c:pt idx="874">
                  <c:v>47.44</c:v>
                </c:pt>
                <c:pt idx="875">
                  <c:v>47.44</c:v>
                </c:pt>
                <c:pt idx="876">
                  <c:v>47.44</c:v>
                </c:pt>
                <c:pt idx="877">
                  <c:v>47.44</c:v>
                </c:pt>
                <c:pt idx="878">
                  <c:v>47.44</c:v>
                </c:pt>
                <c:pt idx="879">
                  <c:v>47.43</c:v>
                </c:pt>
                <c:pt idx="880">
                  <c:v>47.43</c:v>
                </c:pt>
                <c:pt idx="881">
                  <c:v>47.43</c:v>
                </c:pt>
                <c:pt idx="882">
                  <c:v>47.42</c:v>
                </c:pt>
                <c:pt idx="883">
                  <c:v>47.42</c:v>
                </c:pt>
                <c:pt idx="884">
                  <c:v>47.42</c:v>
                </c:pt>
                <c:pt idx="885">
                  <c:v>47.38</c:v>
                </c:pt>
                <c:pt idx="886">
                  <c:v>47.36</c:v>
                </c:pt>
                <c:pt idx="887">
                  <c:v>47.32</c:v>
                </c:pt>
                <c:pt idx="888">
                  <c:v>47.31</c:v>
                </c:pt>
                <c:pt idx="889">
                  <c:v>47.28</c:v>
                </c:pt>
                <c:pt idx="890">
                  <c:v>47.27</c:v>
                </c:pt>
                <c:pt idx="891">
                  <c:v>47.24</c:v>
                </c:pt>
                <c:pt idx="892">
                  <c:v>47.23</c:v>
                </c:pt>
                <c:pt idx="893">
                  <c:v>47.21</c:v>
                </c:pt>
                <c:pt idx="894">
                  <c:v>47.21</c:v>
                </c:pt>
                <c:pt idx="895">
                  <c:v>47.2</c:v>
                </c:pt>
                <c:pt idx="896">
                  <c:v>47.19</c:v>
                </c:pt>
                <c:pt idx="897">
                  <c:v>47.19</c:v>
                </c:pt>
                <c:pt idx="898">
                  <c:v>47.17</c:v>
                </c:pt>
                <c:pt idx="899">
                  <c:v>47.16</c:v>
                </c:pt>
                <c:pt idx="900">
                  <c:v>47.14</c:v>
                </c:pt>
                <c:pt idx="901">
                  <c:v>47.11</c:v>
                </c:pt>
                <c:pt idx="902">
                  <c:v>47.11</c:v>
                </c:pt>
                <c:pt idx="903">
                  <c:v>47.11</c:v>
                </c:pt>
                <c:pt idx="904">
                  <c:v>47.1</c:v>
                </c:pt>
                <c:pt idx="905">
                  <c:v>47.1</c:v>
                </c:pt>
                <c:pt idx="906">
                  <c:v>47.09</c:v>
                </c:pt>
                <c:pt idx="907">
                  <c:v>47.08</c:v>
                </c:pt>
                <c:pt idx="908">
                  <c:v>47.08</c:v>
                </c:pt>
                <c:pt idx="909">
                  <c:v>47.07</c:v>
                </c:pt>
                <c:pt idx="910">
                  <c:v>47.07</c:v>
                </c:pt>
                <c:pt idx="911">
                  <c:v>47.06</c:v>
                </c:pt>
                <c:pt idx="912">
                  <c:v>47.06</c:v>
                </c:pt>
                <c:pt idx="913">
                  <c:v>47.06</c:v>
                </c:pt>
                <c:pt idx="914">
                  <c:v>47.05</c:v>
                </c:pt>
                <c:pt idx="915">
                  <c:v>47.05</c:v>
                </c:pt>
                <c:pt idx="916">
                  <c:v>47.03</c:v>
                </c:pt>
                <c:pt idx="917">
                  <c:v>47.03</c:v>
                </c:pt>
                <c:pt idx="918">
                  <c:v>47.02</c:v>
                </c:pt>
                <c:pt idx="919">
                  <c:v>47.01</c:v>
                </c:pt>
                <c:pt idx="920">
                  <c:v>47.01</c:v>
                </c:pt>
                <c:pt idx="921">
                  <c:v>47.01</c:v>
                </c:pt>
                <c:pt idx="922">
                  <c:v>47</c:v>
                </c:pt>
                <c:pt idx="923">
                  <c:v>47</c:v>
                </c:pt>
                <c:pt idx="924">
                  <c:v>47</c:v>
                </c:pt>
                <c:pt idx="925">
                  <c:v>47</c:v>
                </c:pt>
                <c:pt idx="926">
                  <c:v>47</c:v>
                </c:pt>
                <c:pt idx="927">
                  <c:v>47</c:v>
                </c:pt>
                <c:pt idx="928">
                  <c:v>47</c:v>
                </c:pt>
                <c:pt idx="929">
                  <c:v>47</c:v>
                </c:pt>
                <c:pt idx="930">
                  <c:v>46.99</c:v>
                </c:pt>
                <c:pt idx="931">
                  <c:v>46.99</c:v>
                </c:pt>
                <c:pt idx="932">
                  <c:v>46.99</c:v>
                </c:pt>
                <c:pt idx="933">
                  <c:v>46.99</c:v>
                </c:pt>
                <c:pt idx="934">
                  <c:v>46.99</c:v>
                </c:pt>
                <c:pt idx="935">
                  <c:v>46.99</c:v>
                </c:pt>
                <c:pt idx="936">
                  <c:v>46.99</c:v>
                </c:pt>
                <c:pt idx="937">
                  <c:v>46.99</c:v>
                </c:pt>
                <c:pt idx="938">
                  <c:v>46.98</c:v>
                </c:pt>
                <c:pt idx="939">
                  <c:v>46.98</c:v>
                </c:pt>
                <c:pt idx="940">
                  <c:v>46.98</c:v>
                </c:pt>
                <c:pt idx="941">
                  <c:v>46.98</c:v>
                </c:pt>
                <c:pt idx="942">
                  <c:v>46.96</c:v>
                </c:pt>
                <c:pt idx="943">
                  <c:v>46.96</c:v>
                </c:pt>
                <c:pt idx="944">
                  <c:v>46.96</c:v>
                </c:pt>
                <c:pt idx="945">
                  <c:v>46.96</c:v>
                </c:pt>
                <c:pt idx="946">
                  <c:v>46.96</c:v>
                </c:pt>
                <c:pt idx="947">
                  <c:v>46.95</c:v>
                </c:pt>
                <c:pt idx="948">
                  <c:v>46.95</c:v>
                </c:pt>
                <c:pt idx="949">
                  <c:v>46.95</c:v>
                </c:pt>
                <c:pt idx="950">
                  <c:v>46.95</c:v>
                </c:pt>
                <c:pt idx="951">
                  <c:v>46.95</c:v>
                </c:pt>
                <c:pt idx="952">
                  <c:v>46.95</c:v>
                </c:pt>
                <c:pt idx="953">
                  <c:v>46.95</c:v>
                </c:pt>
                <c:pt idx="954">
                  <c:v>46.95</c:v>
                </c:pt>
                <c:pt idx="955">
                  <c:v>46.95</c:v>
                </c:pt>
                <c:pt idx="956">
                  <c:v>46.95</c:v>
                </c:pt>
                <c:pt idx="957">
                  <c:v>46.94</c:v>
                </c:pt>
                <c:pt idx="958">
                  <c:v>46.94</c:v>
                </c:pt>
                <c:pt idx="959">
                  <c:v>46.94</c:v>
                </c:pt>
                <c:pt idx="960">
                  <c:v>46.94</c:v>
                </c:pt>
                <c:pt idx="961">
                  <c:v>46.94</c:v>
                </c:pt>
                <c:pt idx="962">
                  <c:v>46.94</c:v>
                </c:pt>
                <c:pt idx="963">
                  <c:v>46.93</c:v>
                </c:pt>
                <c:pt idx="964">
                  <c:v>46.93</c:v>
                </c:pt>
                <c:pt idx="965">
                  <c:v>46.93</c:v>
                </c:pt>
                <c:pt idx="966">
                  <c:v>46.92</c:v>
                </c:pt>
                <c:pt idx="967">
                  <c:v>46.92</c:v>
                </c:pt>
                <c:pt idx="968">
                  <c:v>46.92</c:v>
                </c:pt>
                <c:pt idx="969">
                  <c:v>46.92</c:v>
                </c:pt>
                <c:pt idx="970">
                  <c:v>46.91</c:v>
                </c:pt>
                <c:pt idx="971">
                  <c:v>46.91</c:v>
                </c:pt>
                <c:pt idx="972">
                  <c:v>46.9</c:v>
                </c:pt>
                <c:pt idx="973">
                  <c:v>46.9</c:v>
                </c:pt>
                <c:pt idx="974">
                  <c:v>46.9</c:v>
                </c:pt>
                <c:pt idx="975">
                  <c:v>46.9</c:v>
                </c:pt>
                <c:pt idx="976">
                  <c:v>46.9</c:v>
                </c:pt>
                <c:pt idx="977">
                  <c:v>46.89</c:v>
                </c:pt>
                <c:pt idx="978">
                  <c:v>46.87</c:v>
                </c:pt>
                <c:pt idx="979">
                  <c:v>46.87</c:v>
                </c:pt>
                <c:pt idx="980">
                  <c:v>46.87</c:v>
                </c:pt>
                <c:pt idx="981">
                  <c:v>46.86</c:v>
                </c:pt>
                <c:pt idx="982">
                  <c:v>46.81</c:v>
                </c:pt>
                <c:pt idx="983">
                  <c:v>46.81</c:v>
                </c:pt>
                <c:pt idx="984">
                  <c:v>46.8</c:v>
                </c:pt>
                <c:pt idx="985">
                  <c:v>46.8</c:v>
                </c:pt>
                <c:pt idx="986">
                  <c:v>46.79</c:v>
                </c:pt>
                <c:pt idx="987">
                  <c:v>46.78</c:v>
                </c:pt>
                <c:pt idx="988">
                  <c:v>46.77</c:v>
                </c:pt>
                <c:pt idx="989">
                  <c:v>46.74</c:v>
                </c:pt>
                <c:pt idx="990">
                  <c:v>46.73</c:v>
                </c:pt>
                <c:pt idx="991">
                  <c:v>46.73</c:v>
                </c:pt>
                <c:pt idx="992">
                  <c:v>46.72</c:v>
                </c:pt>
                <c:pt idx="993">
                  <c:v>46.72</c:v>
                </c:pt>
                <c:pt idx="994">
                  <c:v>46.7</c:v>
                </c:pt>
                <c:pt idx="995">
                  <c:v>46.7</c:v>
                </c:pt>
                <c:pt idx="996">
                  <c:v>46.69</c:v>
                </c:pt>
                <c:pt idx="997">
                  <c:v>46.69</c:v>
                </c:pt>
                <c:pt idx="998">
                  <c:v>46.68</c:v>
                </c:pt>
                <c:pt idx="999">
                  <c:v>46.67</c:v>
                </c:pt>
                <c:pt idx="1000">
                  <c:v>46.67</c:v>
                </c:pt>
                <c:pt idx="1001">
                  <c:v>46.67</c:v>
                </c:pt>
                <c:pt idx="1002">
                  <c:v>46.66</c:v>
                </c:pt>
                <c:pt idx="1003">
                  <c:v>46.66</c:v>
                </c:pt>
                <c:pt idx="1004">
                  <c:v>46.66</c:v>
                </c:pt>
                <c:pt idx="1005">
                  <c:v>46.64</c:v>
                </c:pt>
                <c:pt idx="1006">
                  <c:v>46.62</c:v>
                </c:pt>
                <c:pt idx="1007">
                  <c:v>46.62</c:v>
                </c:pt>
                <c:pt idx="1008">
                  <c:v>46.61</c:v>
                </c:pt>
                <c:pt idx="1009">
                  <c:v>46.59</c:v>
                </c:pt>
                <c:pt idx="1010">
                  <c:v>46.58</c:v>
                </c:pt>
                <c:pt idx="1011">
                  <c:v>46.55</c:v>
                </c:pt>
                <c:pt idx="1012">
                  <c:v>46.55</c:v>
                </c:pt>
                <c:pt idx="1013">
                  <c:v>46.55</c:v>
                </c:pt>
                <c:pt idx="1014">
                  <c:v>46.54</c:v>
                </c:pt>
                <c:pt idx="1015">
                  <c:v>46.54</c:v>
                </c:pt>
                <c:pt idx="1016">
                  <c:v>46.52</c:v>
                </c:pt>
                <c:pt idx="1017">
                  <c:v>46.5</c:v>
                </c:pt>
                <c:pt idx="1018">
                  <c:v>46.49</c:v>
                </c:pt>
                <c:pt idx="1019">
                  <c:v>46.49</c:v>
                </c:pt>
                <c:pt idx="1020">
                  <c:v>46.49</c:v>
                </c:pt>
                <c:pt idx="1021">
                  <c:v>46.48</c:v>
                </c:pt>
                <c:pt idx="1022">
                  <c:v>46.47</c:v>
                </c:pt>
                <c:pt idx="1023">
                  <c:v>46.47</c:v>
                </c:pt>
                <c:pt idx="1024">
                  <c:v>46.45</c:v>
                </c:pt>
                <c:pt idx="1025">
                  <c:v>46.44</c:v>
                </c:pt>
                <c:pt idx="1026">
                  <c:v>46.44</c:v>
                </c:pt>
                <c:pt idx="1027">
                  <c:v>46.44</c:v>
                </c:pt>
                <c:pt idx="1028">
                  <c:v>46.44</c:v>
                </c:pt>
                <c:pt idx="1029">
                  <c:v>46.43</c:v>
                </c:pt>
                <c:pt idx="1030">
                  <c:v>46.42</c:v>
                </c:pt>
                <c:pt idx="1031">
                  <c:v>46.42</c:v>
                </c:pt>
                <c:pt idx="1032">
                  <c:v>46.41</c:v>
                </c:pt>
                <c:pt idx="1033">
                  <c:v>46.4</c:v>
                </c:pt>
                <c:pt idx="1034">
                  <c:v>46.39</c:v>
                </c:pt>
                <c:pt idx="1035">
                  <c:v>46.37</c:v>
                </c:pt>
                <c:pt idx="1036">
                  <c:v>46.37</c:v>
                </c:pt>
                <c:pt idx="1037">
                  <c:v>46.35</c:v>
                </c:pt>
                <c:pt idx="1038">
                  <c:v>46.35</c:v>
                </c:pt>
                <c:pt idx="1039">
                  <c:v>46.35</c:v>
                </c:pt>
                <c:pt idx="1040">
                  <c:v>46.34</c:v>
                </c:pt>
                <c:pt idx="1041">
                  <c:v>46.31</c:v>
                </c:pt>
                <c:pt idx="1042">
                  <c:v>46.31</c:v>
                </c:pt>
                <c:pt idx="1043">
                  <c:v>46.31</c:v>
                </c:pt>
                <c:pt idx="1044">
                  <c:v>46.3</c:v>
                </c:pt>
                <c:pt idx="1045">
                  <c:v>46.29</c:v>
                </c:pt>
                <c:pt idx="1046">
                  <c:v>46.22</c:v>
                </c:pt>
                <c:pt idx="1047">
                  <c:v>46.2</c:v>
                </c:pt>
                <c:pt idx="1048">
                  <c:v>46.2</c:v>
                </c:pt>
                <c:pt idx="1049">
                  <c:v>46.2</c:v>
                </c:pt>
                <c:pt idx="1050">
                  <c:v>46.18</c:v>
                </c:pt>
                <c:pt idx="1051">
                  <c:v>46.18</c:v>
                </c:pt>
                <c:pt idx="1052">
                  <c:v>46.17</c:v>
                </c:pt>
                <c:pt idx="1053">
                  <c:v>46.12</c:v>
                </c:pt>
                <c:pt idx="1054">
                  <c:v>46.11</c:v>
                </c:pt>
                <c:pt idx="1055">
                  <c:v>46.1</c:v>
                </c:pt>
                <c:pt idx="1056">
                  <c:v>46.09</c:v>
                </c:pt>
                <c:pt idx="1057">
                  <c:v>46.08</c:v>
                </c:pt>
                <c:pt idx="1058">
                  <c:v>46.07</c:v>
                </c:pt>
                <c:pt idx="1059">
                  <c:v>46.07</c:v>
                </c:pt>
                <c:pt idx="1060">
                  <c:v>46.06</c:v>
                </c:pt>
                <c:pt idx="1061">
                  <c:v>46.06</c:v>
                </c:pt>
                <c:pt idx="1062">
                  <c:v>46.05</c:v>
                </c:pt>
                <c:pt idx="1063">
                  <c:v>46.04</c:v>
                </c:pt>
                <c:pt idx="1064">
                  <c:v>46.03</c:v>
                </c:pt>
                <c:pt idx="1065">
                  <c:v>46.01</c:v>
                </c:pt>
                <c:pt idx="1066">
                  <c:v>46.01</c:v>
                </c:pt>
                <c:pt idx="1067">
                  <c:v>46.01</c:v>
                </c:pt>
                <c:pt idx="1068">
                  <c:v>46.01</c:v>
                </c:pt>
                <c:pt idx="1069">
                  <c:v>46</c:v>
                </c:pt>
                <c:pt idx="1070">
                  <c:v>46</c:v>
                </c:pt>
                <c:pt idx="1071">
                  <c:v>46</c:v>
                </c:pt>
                <c:pt idx="1072">
                  <c:v>46</c:v>
                </c:pt>
                <c:pt idx="1073">
                  <c:v>46</c:v>
                </c:pt>
                <c:pt idx="1074">
                  <c:v>46</c:v>
                </c:pt>
                <c:pt idx="1075">
                  <c:v>46</c:v>
                </c:pt>
                <c:pt idx="1076">
                  <c:v>45.99</c:v>
                </c:pt>
                <c:pt idx="1077">
                  <c:v>45.99</c:v>
                </c:pt>
                <c:pt idx="1078">
                  <c:v>45.99</c:v>
                </c:pt>
                <c:pt idx="1079">
                  <c:v>45.99</c:v>
                </c:pt>
                <c:pt idx="1080">
                  <c:v>45.98</c:v>
                </c:pt>
                <c:pt idx="1081">
                  <c:v>45.98</c:v>
                </c:pt>
                <c:pt idx="1082">
                  <c:v>45.98</c:v>
                </c:pt>
                <c:pt idx="1083">
                  <c:v>45.98</c:v>
                </c:pt>
                <c:pt idx="1084">
                  <c:v>45.98</c:v>
                </c:pt>
                <c:pt idx="1085">
                  <c:v>45.97</c:v>
                </c:pt>
                <c:pt idx="1086">
                  <c:v>45.97</c:v>
                </c:pt>
                <c:pt idx="1087">
                  <c:v>45.97</c:v>
                </c:pt>
                <c:pt idx="1088">
                  <c:v>45.97</c:v>
                </c:pt>
                <c:pt idx="1089">
                  <c:v>45.97</c:v>
                </c:pt>
                <c:pt idx="1090">
                  <c:v>45.97</c:v>
                </c:pt>
                <c:pt idx="1091">
                  <c:v>45.97</c:v>
                </c:pt>
                <c:pt idx="1092">
                  <c:v>45.96</c:v>
                </c:pt>
                <c:pt idx="1093">
                  <c:v>45.96</c:v>
                </c:pt>
                <c:pt idx="1094">
                  <c:v>45.96</c:v>
                </c:pt>
                <c:pt idx="1095">
                  <c:v>45.96</c:v>
                </c:pt>
                <c:pt idx="1096">
                  <c:v>45.96</c:v>
                </c:pt>
                <c:pt idx="1097">
                  <c:v>45.96</c:v>
                </c:pt>
                <c:pt idx="1098">
                  <c:v>45.95</c:v>
                </c:pt>
                <c:pt idx="1099">
                  <c:v>45.94</c:v>
                </c:pt>
                <c:pt idx="1100">
                  <c:v>45.94</c:v>
                </c:pt>
                <c:pt idx="1101">
                  <c:v>45.93</c:v>
                </c:pt>
                <c:pt idx="1102">
                  <c:v>45.93</c:v>
                </c:pt>
                <c:pt idx="1103">
                  <c:v>45.92</c:v>
                </c:pt>
                <c:pt idx="1104">
                  <c:v>45.92</c:v>
                </c:pt>
                <c:pt idx="1105">
                  <c:v>45.92</c:v>
                </c:pt>
                <c:pt idx="1106">
                  <c:v>45.92</c:v>
                </c:pt>
                <c:pt idx="1107">
                  <c:v>45.92</c:v>
                </c:pt>
                <c:pt idx="1108">
                  <c:v>45.92</c:v>
                </c:pt>
                <c:pt idx="1109">
                  <c:v>45.9</c:v>
                </c:pt>
                <c:pt idx="1110">
                  <c:v>45.88</c:v>
                </c:pt>
                <c:pt idx="1111">
                  <c:v>45.88</c:v>
                </c:pt>
                <c:pt idx="1112">
                  <c:v>45.87</c:v>
                </c:pt>
                <c:pt idx="1113">
                  <c:v>45.87</c:v>
                </c:pt>
                <c:pt idx="1114">
                  <c:v>45.86</c:v>
                </c:pt>
                <c:pt idx="1115">
                  <c:v>45.84</c:v>
                </c:pt>
                <c:pt idx="1116">
                  <c:v>45.83</c:v>
                </c:pt>
                <c:pt idx="1117">
                  <c:v>45.83</c:v>
                </c:pt>
                <c:pt idx="1118">
                  <c:v>45.83</c:v>
                </c:pt>
                <c:pt idx="1119">
                  <c:v>45.82</c:v>
                </c:pt>
                <c:pt idx="1120">
                  <c:v>45.81</c:v>
                </c:pt>
                <c:pt idx="1121">
                  <c:v>45.78</c:v>
                </c:pt>
                <c:pt idx="1122">
                  <c:v>45.78</c:v>
                </c:pt>
                <c:pt idx="1123">
                  <c:v>45.75</c:v>
                </c:pt>
                <c:pt idx="1124">
                  <c:v>45.74</c:v>
                </c:pt>
                <c:pt idx="1125">
                  <c:v>45.74</c:v>
                </c:pt>
                <c:pt idx="1126">
                  <c:v>45.74</c:v>
                </c:pt>
                <c:pt idx="1127">
                  <c:v>45.71</c:v>
                </c:pt>
                <c:pt idx="1128">
                  <c:v>45.71</c:v>
                </c:pt>
                <c:pt idx="1129">
                  <c:v>45.7</c:v>
                </c:pt>
                <c:pt idx="1130">
                  <c:v>45.7</c:v>
                </c:pt>
                <c:pt idx="1131">
                  <c:v>45.69</c:v>
                </c:pt>
                <c:pt idx="1132">
                  <c:v>45.67</c:v>
                </c:pt>
                <c:pt idx="1133">
                  <c:v>45.66</c:v>
                </c:pt>
                <c:pt idx="1134">
                  <c:v>45.66</c:v>
                </c:pt>
                <c:pt idx="1135">
                  <c:v>45.65</c:v>
                </c:pt>
                <c:pt idx="1136">
                  <c:v>45.64</c:v>
                </c:pt>
                <c:pt idx="1137">
                  <c:v>45.64</c:v>
                </c:pt>
                <c:pt idx="1138">
                  <c:v>45.6</c:v>
                </c:pt>
                <c:pt idx="1139">
                  <c:v>45.58</c:v>
                </c:pt>
                <c:pt idx="1140">
                  <c:v>45.57</c:v>
                </c:pt>
                <c:pt idx="1141">
                  <c:v>45.54</c:v>
                </c:pt>
                <c:pt idx="1142">
                  <c:v>45.53</c:v>
                </c:pt>
                <c:pt idx="1143">
                  <c:v>45.52</c:v>
                </c:pt>
                <c:pt idx="1144">
                  <c:v>45.49</c:v>
                </c:pt>
                <c:pt idx="1145">
                  <c:v>45.47</c:v>
                </c:pt>
                <c:pt idx="1146">
                  <c:v>45.47</c:v>
                </c:pt>
                <c:pt idx="1147">
                  <c:v>45.47</c:v>
                </c:pt>
                <c:pt idx="1148">
                  <c:v>45.46</c:v>
                </c:pt>
                <c:pt idx="1149">
                  <c:v>45.45</c:v>
                </c:pt>
                <c:pt idx="1150">
                  <c:v>45.45</c:v>
                </c:pt>
                <c:pt idx="1151">
                  <c:v>45.45</c:v>
                </c:pt>
                <c:pt idx="1152">
                  <c:v>45.44</c:v>
                </c:pt>
                <c:pt idx="1153">
                  <c:v>45.44</c:v>
                </c:pt>
                <c:pt idx="1154">
                  <c:v>45.44</c:v>
                </c:pt>
                <c:pt idx="1155">
                  <c:v>45.44</c:v>
                </c:pt>
                <c:pt idx="1156">
                  <c:v>45.42</c:v>
                </c:pt>
                <c:pt idx="1157">
                  <c:v>45.42</c:v>
                </c:pt>
                <c:pt idx="1158">
                  <c:v>45.42</c:v>
                </c:pt>
                <c:pt idx="1159">
                  <c:v>45.4</c:v>
                </c:pt>
                <c:pt idx="1160">
                  <c:v>45.4</c:v>
                </c:pt>
                <c:pt idx="1161">
                  <c:v>45.39</c:v>
                </c:pt>
                <c:pt idx="1162">
                  <c:v>45.39</c:v>
                </c:pt>
                <c:pt idx="1163">
                  <c:v>45.38</c:v>
                </c:pt>
                <c:pt idx="1164">
                  <c:v>45.36</c:v>
                </c:pt>
                <c:pt idx="1165">
                  <c:v>45.31</c:v>
                </c:pt>
                <c:pt idx="1166">
                  <c:v>45.31</c:v>
                </c:pt>
                <c:pt idx="1167">
                  <c:v>45.29</c:v>
                </c:pt>
                <c:pt idx="1168">
                  <c:v>45.28</c:v>
                </c:pt>
                <c:pt idx="1169">
                  <c:v>45.28</c:v>
                </c:pt>
                <c:pt idx="1170">
                  <c:v>45.28</c:v>
                </c:pt>
                <c:pt idx="1171">
                  <c:v>45.28</c:v>
                </c:pt>
                <c:pt idx="1172">
                  <c:v>45.28</c:v>
                </c:pt>
                <c:pt idx="1173">
                  <c:v>45.26</c:v>
                </c:pt>
                <c:pt idx="1174">
                  <c:v>45.23</c:v>
                </c:pt>
                <c:pt idx="1175">
                  <c:v>45.23</c:v>
                </c:pt>
                <c:pt idx="1176">
                  <c:v>45.23</c:v>
                </c:pt>
                <c:pt idx="1177">
                  <c:v>45.19</c:v>
                </c:pt>
                <c:pt idx="1178">
                  <c:v>45.18</c:v>
                </c:pt>
                <c:pt idx="1179">
                  <c:v>45.18</c:v>
                </c:pt>
                <c:pt idx="1180">
                  <c:v>45.17</c:v>
                </c:pt>
                <c:pt idx="1181">
                  <c:v>45.17</c:v>
                </c:pt>
                <c:pt idx="1182">
                  <c:v>45.16</c:v>
                </c:pt>
                <c:pt idx="1183">
                  <c:v>45.14</c:v>
                </c:pt>
                <c:pt idx="1184">
                  <c:v>45.12</c:v>
                </c:pt>
                <c:pt idx="1185">
                  <c:v>45.12</c:v>
                </c:pt>
                <c:pt idx="1186">
                  <c:v>45.1</c:v>
                </c:pt>
                <c:pt idx="1187">
                  <c:v>45.1</c:v>
                </c:pt>
                <c:pt idx="1188">
                  <c:v>45.1</c:v>
                </c:pt>
                <c:pt idx="1189">
                  <c:v>45.1</c:v>
                </c:pt>
                <c:pt idx="1190">
                  <c:v>45.09</c:v>
                </c:pt>
                <c:pt idx="1191">
                  <c:v>45.08</c:v>
                </c:pt>
                <c:pt idx="1192">
                  <c:v>45.08</c:v>
                </c:pt>
                <c:pt idx="1193">
                  <c:v>45.07</c:v>
                </c:pt>
                <c:pt idx="1194">
                  <c:v>45.06</c:v>
                </c:pt>
                <c:pt idx="1195">
                  <c:v>45.06</c:v>
                </c:pt>
                <c:pt idx="1196">
                  <c:v>45.05</c:v>
                </c:pt>
                <c:pt idx="1197">
                  <c:v>45.05</c:v>
                </c:pt>
                <c:pt idx="1198">
                  <c:v>45.04</c:v>
                </c:pt>
                <c:pt idx="1199">
                  <c:v>45.04</c:v>
                </c:pt>
                <c:pt idx="1200">
                  <c:v>45.03</c:v>
                </c:pt>
                <c:pt idx="1201">
                  <c:v>45.02</c:v>
                </c:pt>
                <c:pt idx="1202">
                  <c:v>45.02</c:v>
                </c:pt>
                <c:pt idx="1203">
                  <c:v>45.02</c:v>
                </c:pt>
                <c:pt idx="1204">
                  <c:v>45.01</c:v>
                </c:pt>
                <c:pt idx="1205">
                  <c:v>45.01</c:v>
                </c:pt>
                <c:pt idx="1206">
                  <c:v>45</c:v>
                </c:pt>
                <c:pt idx="1207">
                  <c:v>45</c:v>
                </c:pt>
                <c:pt idx="1208">
                  <c:v>45</c:v>
                </c:pt>
                <c:pt idx="1209">
                  <c:v>45</c:v>
                </c:pt>
                <c:pt idx="1210">
                  <c:v>45</c:v>
                </c:pt>
                <c:pt idx="1211">
                  <c:v>45</c:v>
                </c:pt>
                <c:pt idx="1212">
                  <c:v>45</c:v>
                </c:pt>
                <c:pt idx="1213">
                  <c:v>45</c:v>
                </c:pt>
                <c:pt idx="1214">
                  <c:v>45</c:v>
                </c:pt>
                <c:pt idx="1215">
                  <c:v>45</c:v>
                </c:pt>
                <c:pt idx="1216">
                  <c:v>44.99</c:v>
                </c:pt>
                <c:pt idx="1217">
                  <c:v>44.99</c:v>
                </c:pt>
                <c:pt idx="1218">
                  <c:v>44.99</c:v>
                </c:pt>
                <c:pt idx="1219">
                  <c:v>44.99</c:v>
                </c:pt>
                <c:pt idx="1220">
                  <c:v>44.98</c:v>
                </c:pt>
                <c:pt idx="1221">
                  <c:v>44.98</c:v>
                </c:pt>
                <c:pt idx="1222">
                  <c:v>44.98</c:v>
                </c:pt>
                <c:pt idx="1223">
                  <c:v>44.98</c:v>
                </c:pt>
                <c:pt idx="1224">
                  <c:v>44.98</c:v>
                </c:pt>
                <c:pt idx="1225">
                  <c:v>44.98</c:v>
                </c:pt>
                <c:pt idx="1226">
                  <c:v>44.98</c:v>
                </c:pt>
                <c:pt idx="1227">
                  <c:v>44.98</c:v>
                </c:pt>
                <c:pt idx="1228">
                  <c:v>44.97</c:v>
                </c:pt>
                <c:pt idx="1229">
                  <c:v>44.97</c:v>
                </c:pt>
                <c:pt idx="1230">
                  <c:v>44.97</c:v>
                </c:pt>
                <c:pt idx="1231">
                  <c:v>44.97</c:v>
                </c:pt>
                <c:pt idx="1232">
                  <c:v>44.97</c:v>
                </c:pt>
                <c:pt idx="1233">
                  <c:v>44.97</c:v>
                </c:pt>
                <c:pt idx="1234">
                  <c:v>44.97</c:v>
                </c:pt>
                <c:pt idx="1235">
                  <c:v>44.97</c:v>
                </c:pt>
                <c:pt idx="1236">
                  <c:v>44.96</c:v>
                </c:pt>
                <c:pt idx="1237">
                  <c:v>44.96</c:v>
                </c:pt>
                <c:pt idx="1238">
                  <c:v>44.96</c:v>
                </c:pt>
                <c:pt idx="1239">
                  <c:v>44.95</c:v>
                </c:pt>
                <c:pt idx="1240">
                  <c:v>44.95</c:v>
                </c:pt>
                <c:pt idx="1241">
                  <c:v>44.95</c:v>
                </c:pt>
                <c:pt idx="1242">
                  <c:v>44.95</c:v>
                </c:pt>
                <c:pt idx="1243">
                  <c:v>44.95</c:v>
                </c:pt>
                <c:pt idx="1244">
                  <c:v>44.95</c:v>
                </c:pt>
                <c:pt idx="1245">
                  <c:v>44.94</c:v>
                </c:pt>
                <c:pt idx="1246">
                  <c:v>44.94</c:v>
                </c:pt>
                <c:pt idx="1247">
                  <c:v>44.94</c:v>
                </c:pt>
                <c:pt idx="1248">
                  <c:v>44.94</c:v>
                </c:pt>
                <c:pt idx="1249">
                  <c:v>44.94</c:v>
                </c:pt>
                <c:pt idx="1250">
                  <c:v>44.94</c:v>
                </c:pt>
                <c:pt idx="1251">
                  <c:v>44.94</c:v>
                </c:pt>
                <c:pt idx="1252">
                  <c:v>44.94</c:v>
                </c:pt>
                <c:pt idx="1253">
                  <c:v>44.93</c:v>
                </c:pt>
                <c:pt idx="1254">
                  <c:v>44.93</c:v>
                </c:pt>
                <c:pt idx="1255">
                  <c:v>44.93</c:v>
                </c:pt>
                <c:pt idx="1256">
                  <c:v>44.93</c:v>
                </c:pt>
                <c:pt idx="1257">
                  <c:v>44.93</c:v>
                </c:pt>
                <c:pt idx="1258">
                  <c:v>44.93</c:v>
                </c:pt>
                <c:pt idx="1259">
                  <c:v>44.93</c:v>
                </c:pt>
                <c:pt idx="1260">
                  <c:v>44.92</c:v>
                </c:pt>
                <c:pt idx="1261">
                  <c:v>44.92</c:v>
                </c:pt>
                <c:pt idx="1262">
                  <c:v>44.92</c:v>
                </c:pt>
                <c:pt idx="1263">
                  <c:v>44.92</c:v>
                </c:pt>
                <c:pt idx="1264">
                  <c:v>44.92</c:v>
                </c:pt>
                <c:pt idx="1265">
                  <c:v>44.92</c:v>
                </c:pt>
                <c:pt idx="1266">
                  <c:v>44.92</c:v>
                </c:pt>
                <c:pt idx="1267">
                  <c:v>44.92</c:v>
                </c:pt>
                <c:pt idx="1268">
                  <c:v>44.92</c:v>
                </c:pt>
                <c:pt idx="1269">
                  <c:v>44.92</c:v>
                </c:pt>
                <c:pt idx="1270">
                  <c:v>44.92</c:v>
                </c:pt>
                <c:pt idx="1271">
                  <c:v>44.92</c:v>
                </c:pt>
                <c:pt idx="1272">
                  <c:v>44.91</c:v>
                </c:pt>
                <c:pt idx="1273">
                  <c:v>44.91</c:v>
                </c:pt>
                <c:pt idx="1274">
                  <c:v>44.91</c:v>
                </c:pt>
                <c:pt idx="1275">
                  <c:v>44.91</c:v>
                </c:pt>
                <c:pt idx="1276">
                  <c:v>44.91</c:v>
                </c:pt>
                <c:pt idx="1277">
                  <c:v>44.91</c:v>
                </c:pt>
                <c:pt idx="1278">
                  <c:v>44.91</c:v>
                </c:pt>
                <c:pt idx="1279">
                  <c:v>44.91</c:v>
                </c:pt>
                <c:pt idx="1280">
                  <c:v>44.9</c:v>
                </c:pt>
                <c:pt idx="1281">
                  <c:v>44.9</c:v>
                </c:pt>
                <c:pt idx="1282">
                  <c:v>44.9</c:v>
                </c:pt>
                <c:pt idx="1283">
                  <c:v>44.88</c:v>
                </c:pt>
                <c:pt idx="1284">
                  <c:v>44.87</c:v>
                </c:pt>
                <c:pt idx="1285">
                  <c:v>44.85</c:v>
                </c:pt>
                <c:pt idx="1286">
                  <c:v>44.83</c:v>
                </c:pt>
                <c:pt idx="1287">
                  <c:v>44.83</c:v>
                </c:pt>
                <c:pt idx="1288">
                  <c:v>44.82</c:v>
                </c:pt>
                <c:pt idx="1289">
                  <c:v>44.81</c:v>
                </c:pt>
                <c:pt idx="1290">
                  <c:v>44.81</c:v>
                </c:pt>
                <c:pt idx="1291">
                  <c:v>44.8</c:v>
                </c:pt>
                <c:pt idx="1292">
                  <c:v>44.79</c:v>
                </c:pt>
                <c:pt idx="1293">
                  <c:v>44.78</c:v>
                </c:pt>
                <c:pt idx="1294">
                  <c:v>44.77</c:v>
                </c:pt>
                <c:pt idx="1295">
                  <c:v>44.77</c:v>
                </c:pt>
                <c:pt idx="1296">
                  <c:v>44.76</c:v>
                </c:pt>
                <c:pt idx="1297">
                  <c:v>44.76</c:v>
                </c:pt>
                <c:pt idx="1298">
                  <c:v>44.76</c:v>
                </c:pt>
                <c:pt idx="1299">
                  <c:v>44.76</c:v>
                </c:pt>
                <c:pt idx="1300">
                  <c:v>44.74</c:v>
                </c:pt>
                <c:pt idx="1301">
                  <c:v>44.73</c:v>
                </c:pt>
                <c:pt idx="1302">
                  <c:v>44.72</c:v>
                </c:pt>
                <c:pt idx="1303">
                  <c:v>44.71</c:v>
                </c:pt>
                <c:pt idx="1304">
                  <c:v>44.71</c:v>
                </c:pt>
                <c:pt idx="1305">
                  <c:v>44.69</c:v>
                </c:pt>
                <c:pt idx="1306">
                  <c:v>44.68</c:v>
                </c:pt>
                <c:pt idx="1307">
                  <c:v>44.68</c:v>
                </c:pt>
                <c:pt idx="1308">
                  <c:v>44.67</c:v>
                </c:pt>
                <c:pt idx="1309">
                  <c:v>44.66</c:v>
                </c:pt>
                <c:pt idx="1310">
                  <c:v>44.62</c:v>
                </c:pt>
                <c:pt idx="1311">
                  <c:v>44.62</c:v>
                </c:pt>
                <c:pt idx="1312">
                  <c:v>44.62</c:v>
                </c:pt>
                <c:pt idx="1313">
                  <c:v>44.62</c:v>
                </c:pt>
                <c:pt idx="1314">
                  <c:v>44.61</c:v>
                </c:pt>
                <c:pt idx="1315">
                  <c:v>44.61</c:v>
                </c:pt>
                <c:pt idx="1316">
                  <c:v>44.57</c:v>
                </c:pt>
                <c:pt idx="1317">
                  <c:v>44.57</c:v>
                </c:pt>
                <c:pt idx="1318">
                  <c:v>44.55</c:v>
                </c:pt>
                <c:pt idx="1319">
                  <c:v>44.54</c:v>
                </c:pt>
                <c:pt idx="1320">
                  <c:v>44.54</c:v>
                </c:pt>
                <c:pt idx="1321">
                  <c:v>44.54</c:v>
                </c:pt>
                <c:pt idx="1322">
                  <c:v>44.51</c:v>
                </c:pt>
                <c:pt idx="1323">
                  <c:v>44.51</c:v>
                </c:pt>
                <c:pt idx="1324">
                  <c:v>44.5</c:v>
                </c:pt>
                <c:pt idx="1325">
                  <c:v>44.5</c:v>
                </c:pt>
                <c:pt idx="1326">
                  <c:v>44.5</c:v>
                </c:pt>
                <c:pt idx="1327">
                  <c:v>44.49</c:v>
                </c:pt>
                <c:pt idx="1328">
                  <c:v>44.48</c:v>
                </c:pt>
                <c:pt idx="1329">
                  <c:v>44.48</c:v>
                </c:pt>
                <c:pt idx="1330">
                  <c:v>44.45</c:v>
                </c:pt>
                <c:pt idx="1331">
                  <c:v>44.45</c:v>
                </c:pt>
                <c:pt idx="1332">
                  <c:v>44.44</c:v>
                </c:pt>
                <c:pt idx="1333">
                  <c:v>44.44</c:v>
                </c:pt>
                <c:pt idx="1334">
                  <c:v>44.43</c:v>
                </c:pt>
                <c:pt idx="1335">
                  <c:v>44.42</c:v>
                </c:pt>
                <c:pt idx="1336">
                  <c:v>44.41</c:v>
                </c:pt>
                <c:pt idx="1337">
                  <c:v>44.4</c:v>
                </c:pt>
                <c:pt idx="1338">
                  <c:v>44.4</c:v>
                </c:pt>
                <c:pt idx="1339">
                  <c:v>44.4</c:v>
                </c:pt>
                <c:pt idx="1340">
                  <c:v>44.39</c:v>
                </c:pt>
                <c:pt idx="1341">
                  <c:v>44.39</c:v>
                </c:pt>
                <c:pt idx="1342">
                  <c:v>44.39</c:v>
                </c:pt>
                <c:pt idx="1343">
                  <c:v>44.32</c:v>
                </c:pt>
                <c:pt idx="1344">
                  <c:v>44.32</c:v>
                </c:pt>
                <c:pt idx="1345">
                  <c:v>44.32</c:v>
                </c:pt>
                <c:pt idx="1346">
                  <c:v>44.31</c:v>
                </c:pt>
                <c:pt idx="1347">
                  <c:v>44.31</c:v>
                </c:pt>
                <c:pt idx="1348">
                  <c:v>44.31</c:v>
                </c:pt>
                <c:pt idx="1349">
                  <c:v>44.3</c:v>
                </c:pt>
                <c:pt idx="1350">
                  <c:v>44.29</c:v>
                </c:pt>
                <c:pt idx="1351">
                  <c:v>44.28</c:v>
                </c:pt>
                <c:pt idx="1352">
                  <c:v>44.27</c:v>
                </c:pt>
                <c:pt idx="1353">
                  <c:v>44.27</c:v>
                </c:pt>
                <c:pt idx="1354">
                  <c:v>44.25</c:v>
                </c:pt>
                <c:pt idx="1355">
                  <c:v>44.25</c:v>
                </c:pt>
                <c:pt idx="1356">
                  <c:v>44.24</c:v>
                </c:pt>
                <c:pt idx="1357">
                  <c:v>44.23</c:v>
                </c:pt>
                <c:pt idx="1358">
                  <c:v>44.23</c:v>
                </c:pt>
                <c:pt idx="1359">
                  <c:v>44.21</c:v>
                </c:pt>
                <c:pt idx="1360">
                  <c:v>44.2</c:v>
                </c:pt>
                <c:pt idx="1361">
                  <c:v>44.2</c:v>
                </c:pt>
                <c:pt idx="1362">
                  <c:v>44.2</c:v>
                </c:pt>
                <c:pt idx="1363">
                  <c:v>44.2</c:v>
                </c:pt>
                <c:pt idx="1364">
                  <c:v>44.2</c:v>
                </c:pt>
                <c:pt idx="1365">
                  <c:v>44.2</c:v>
                </c:pt>
                <c:pt idx="1366">
                  <c:v>44.19</c:v>
                </c:pt>
                <c:pt idx="1367">
                  <c:v>44.17</c:v>
                </c:pt>
                <c:pt idx="1368">
                  <c:v>44.17</c:v>
                </c:pt>
                <c:pt idx="1369">
                  <c:v>44.16</c:v>
                </c:pt>
                <c:pt idx="1370">
                  <c:v>44.15</c:v>
                </c:pt>
                <c:pt idx="1371">
                  <c:v>44.14</c:v>
                </c:pt>
                <c:pt idx="1372">
                  <c:v>44.14</c:v>
                </c:pt>
                <c:pt idx="1373">
                  <c:v>44.12</c:v>
                </c:pt>
                <c:pt idx="1374">
                  <c:v>44.11</c:v>
                </c:pt>
                <c:pt idx="1375">
                  <c:v>44.1</c:v>
                </c:pt>
                <c:pt idx="1376">
                  <c:v>44.1</c:v>
                </c:pt>
                <c:pt idx="1377">
                  <c:v>44.1</c:v>
                </c:pt>
                <c:pt idx="1378">
                  <c:v>44.09</c:v>
                </c:pt>
                <c:pt idx="1379">
                  <c:v>44.09</c:v>
                </c:pt>
                <c:pt idx="1380">
                  <c:v>44.08</c:v>
                </c:pt>
                <c:pt idx="1381">
                  <c:v>44.07</c:v>
                </c:pt>
                <c:pt idx="1382">
                  <c:v>44.05</c:v>
                </c:pt>
                <c:pt idx="1383">
                  <c:v>44.04</c:v>
                </c:pt>
                <c:pt idx="1384">
                  <c:v>44.04</c:v>
                </c:pt>
                <c:pt idx="1385">
                  <c:v>44.04</c:v>
                </c:pt>
                <c:pt idx="1386">
                  <c:v>44.03</c:v>
                </c:pt>
                <c:pt idx="1387">
                  <c:v>44.03</c:v>
                </c:pt>
                <c:pt idx="1388">
                  <c:v>44.03</c:v>
                </c:pt>
                <c:pt idx="1389">
                  <c:v>44.03</c:v>
                </c:pt>
                <c:pt idx="1390">
                  <c:v>44.02</c:v>
                </c:pt>
                <c:pt idx="1391">
                  <c:v>44.02</c:v>
                </c:pt>
                <c:pt idx="1392">
                  <c:v>44.02</c:v>
                </c:pt>
                <c:pt idx="1393">
                  <c:v>44.01</c:v>
                </c:pt>
                <c:pt idx="1394">
                  <c:v>44.01</c:v>
                </c:pt>
                <c:pt idx="1395">
                  <c:v>44</c:v>
                </c:pt>
                <c:pt idx="1396">
                  <c:v>44</c:v>
                </c:pt>
                <c:pt idx="1397">
                  <c:v>44</c:v>
                </c:pt>
                <c:pt idx="1398">
                  <c:v>44</c:v>
                </c:pt>
                <c:pt idx="1399">
                  <c:v>44</c:v>
                </c:pt>
                <c:pt idx="1400">
                  <c:v>44</c:v>
                </c:pt>
                <c:pt idx="1401">
                  <c:v>43.99</c:v>
                </c:pt>
                <c:pt idx="1402">
                  <c:v>43.99</c:v>
                </c:pt>
                <c:pt idx="1403">
                  <c:v>43.99</c:v>
                </c:pt>
                <c:pt idx="1404">
                  <c:v>43.99</c:v>
                </c:pt>
                <c:pt idx="1405">
                  <c:v>43.99</c:v>
                </c:pt>
                <c:pt idx="1406">
                  <c:v>43.99</c:v>
                </c:pt>
                <c:pt idx="1407">
                  <c:v>43.99</c:v>
                </c:pt>
                <c:pt idx="1408">
                  <c:v>43.98</c:v>
                </c:pt>
                <c:pt idx="1409">
                  <c:v>43.98</c:v>
                </c:pt>
                <c:pt idx="1410">
                  <c:v>43.98</c:v>
                </c:pt>
                <c:pt idx="1411">
                  <c:v>43.98</c:v>
                </c:pt>
                <c:pt idx="1412">
                  <c:v>43.98</c:v>
                </c:pt>
                <c:pt idx="1413">
                  <c:v>43.98</c:v>
                </c:pt>
                <c:pt idx="1414">
                  <c:v>43.98</c:v>
                </c:pt>
                <c:pt idx="1415">
                  <c:v>43.97</c:v>
                </c:pt>
                <c:pt idx="1416">
                  <c:v>43.97</c:v>
                </c:pt>
                <c:pt idx="1417">
                  <c:v>43.97</c:v>
                </c:pt>
                <c:pt idx="1418">
                  <c:v>43.97</c:v>
                </c:pt>
                <c:pt idx="1419">
                  <c:v>43.97</c:v>
                </c:pt>
                <c:pt idx="1420">
                  <c:v>43.97</c:v>
                </c:pt>
                <c:pt idx="1421">
                  <c:v>43.96</c:v>
                </c:pt>
                <c:pt idx="1422">
                  <c:v>43.96</c:v>
                </c:pt>
                <c:pt idx="1423">
                  <c:v>43.96</c:v>
                </c:pt>
                <c:pt idx="1424">
                  <c:v>43.96</c:v>
                </c:pt>
                <c:pt idx="1425">
                  <c:v>43.95</c:v>
                </c:pt>
                <c:pt idx="1426">
                  <c:v>43.95</c:v>
                </c:pt>
                <c:pt idx="1427">
                  <c:v>43.95</c:v>
                </c:pt>
                <c:pt idx="1428">
                  <c:v>43.95</c:v>
                </c:pt>
                <c:pt idx="1429">
                  <c:v>43.94</c:v>
                </c:pt>
                <c:pt idx="1430">
                  <c:v>43.94</c:v>
                </c:pt>
                <c:pt idx="1431">
                  <c:v>43.94</c:v>
                </c:pt>
                <c:pt idx="1432">
                  <c:v>43.94</c:v>
                </c:pt>
                <c:pt idx="1433">
                  <c:v>43.94</c:v>
                </c:pt>
                <c:pt idx="1434">
                  <c:v>43.94</c:v>
                </c:pt>
                <c:pt idx="1435">
                  <c:v>43.94</c:v>
                </c:pt>
                <c:pt idx="1436">
                  <c:v>43.93</c:v>
                </c:pt>
                <c:pt idx="1437">
                  <c:v>43.93</c:v>
                </c:pt>
                <c:pt idx="1438">
                  <c:v>43.93</c:v>
                </c:pt>
                <c:pt idx="1439">
                  <c:v>43.93</c:v>
                </c:pt>
                <c:pt idx="1440">
                  <c:v>43.93</c:v>
                </c:pt>
                <c:pt idx="1441">
                  <c:v>43.93</c:v>
                </c:pt>
                <c:pt idx="1442">
                  <c:v>43.93</c:v>
                </c:pt>
                <c:pt idx="1443">
                  <c:v>43.93</c:v>
                </c:pt>
                <c:pt idx="1444">
                  <c:v>43.93</c:v>
                </c:pt>
                <c:pt idx="1445">
                  <c:v>43.92</c:v>
                </c:pt>
                <c:pt idx="1446">
                  <c:v>43.92</c:v>
                </c:pt>
                <c:pt idx="1447">
                  <c:v>43.92</c:v>
                </c:pt>
                <c:pt idx="1448">
                  <c:v>43.91</c:v>
                </c:pt>
                <c:pt idx="1449">
                  <c:v>43.91</c:v>
                </c:pt>
                <c:pt idx="1450">
                  <c:v>43.91</c:v>
                </c:pt>
                <c:pt idx="1451">
                  <c:v>43.91</c:v>
                </c:pt>
                <c:pt idx="1452">
                  <c:v>43.91</c:v>
                </c:pt>
                <c:pt idx="1453">
                  <c:v>43.9</c:v>
                </c:pt>
                <c:pt idx="1454">
                  <c:v>43.9</c:v>
                </c:pt>
                <c:pt idx="1455">
                  <c:v>43.9</c:v>
                </c:pt>
                <c:pt idx="1456">
                  <c:v>43.9</c:v>
                </c:pt>
                <c:pt idx="1457">
                  <c:v>43.89</c:v>
                </c:pt>
                <c:pt idx="1458">
                  <c:v>43.88</c:v>
                </c:pt>
                <c:pt idx="1459">
                  <c:v>43.85</c:v>
                </c:pt>
                <c:pt idx="1460">
                  <c:v>43.8</c:v>
                </c:pt>
                <c:pt idx="1461">
                  <c:v>43.78</c:v>
                </c:pt>
                <c:pt idx="1462">
                  <c:v>43.78</c:v>
                </c:pt>
                <c:pt idx="1463">
                  <c:v>43.76</c:v>
                </c:pt>
                <c:pt idx="1464">
                  <c:v>43.75</c:v>
                </c:pt>
                <c:pt idx="1465">
                  <c:v>43.75</c:v>
                </c:pt>
                <c:pt idx="1466">
                  <c:v>43.72</c:v>
                </c:pt>
                <c:pt idx="1467">
                  <c:v>43.71</c:v>
                </c:pt>
                <c:pt idx="1468">
                  <c:v>43.71</c:v>
                </c:pt>
                <c:pt idx="1469">
                  <c:v>43.71</c:v>
                </c:pt>
                <c:pt idx="1470">
                  <c:v>43.7</c:v>
                </c:pt>
                <c:pt idx="1471">
                  <c:v>43.69</c:v>
                </c:pt>
                <c:pt idx="1472">
                  <c:v>43.68</c:v>
                </c:pt>
                <c:pt idx="1473">
                  <c:v>43.67</c:v>
                </c:pt>
                <c:pt idx="1474">
                  <c:v>43.63</c:v>
                </c:pt>
                <c:pt idx="1475">
                  <c:v>43.62</c:v>
                </c:pt>
                <c:pt idx="1476">
                  <c:v>43.62</c:v>
                </c:pt>
                <c:pt idx="1477">
                  <c:v>43.61</c:v>
                </c:pt>
                <c:pt idx="1478">
                  <c:v>43.58</c:v>
                </c:pt>
                <c:pt idx="1479">
                  <c:v>43.57</c:v>
                </c:pt>
                <c:pt idx="1480">
                  <c:v>43.57</c:v>
                </c:pt>
                <c:pt idx="1481">
                  <c:v>43.54</c:v>
                </c:pt>
                <c:pt idx="1482">
                  <c:v>43.54</c:v>
                </c:pt>
                <c:pt idx="1483">
                  <c:v>43.53</c:v>
                </c:pt>
                <c:pt idx="1484">
                  <c:v>43.52</c:v>
                </c:pt>
                <c:pt idx="1485">
                  <c:v>43.52</c:v>
                </c:pt>
                <c:pt idx="1486">
                  <c:v>43.51</c:v>
                </c:pt>
                <c:pt idx="1487">
                  <c:v>43.51</c:v>
                </c:pt>
                <c:pt idx="1488">
                  <c:v>43.5</c:v>
                </c:pt>
                <c:pt idx="1489">
                  <c:v>43.5</c:v>
                </c:pt>
                <c:pt idx="1490">
                  <c:v>43.5</c:v>
                </c:pt>
                <c:pt idx="1491">
                  <c:v>43.48</c:v>
                </c:pt>
                <c:pt idx="1492">
                  <c:v>43.47</c:v>
                </c:pt>
                <c:pt idx="1493">
                  <c:v>43.45</c:v>
                </c:pt>
                <c:pt idx="1494">
                  <c:v>43.44</c:v>
                </c:pt>
                <c:pt idx="1495">
                  <c:v>43.42</c:v>
                </c:pt>
                <c:pt idx="1496">
                  <c:v>43.4</c:v>
                </c:pt>
                <c:pt idx="1497">
                  <c:v>43.4</c:v>
                </c:pt>
                <c:pt idx="1498">
                  <c:v>43.38</c:v>
                </c:pt>
                <c:pt idx="1499">
                  <c:v>43.37</c:v>
                </c:pt>
                <c:pt idx="1500">
                  <c:v>43.37</c:v>
                </c:pt>
                <c:pt idx="1501">
                  <c:v>43.36</c:v>
                </c:pt>
                <c:pt idx="1502">
                  <c:v>43.34</c:v>
                </c:pt>
                <c:pt idx="1503">
                  <c:v>43.34</c:v>
                </c:pt>
                <c:pt idx="1504">
                  <c:v>43.32</c:v>
                </c:pt>
                <c:pt idx="1505">
                  <c:v>43.31</c:v>
                </c:pt>
                <c:pt idx="1506">
                  <c:v>43.31</c:v>
                </c:pt>
                <c:pt idx="1507">
                  <c:v>43.29</c:v>
                </c:pt>
                <c:pt idx="1508">
                  <c:v>43.29</c:v>
                </c:pt>
                <c:pt idx="1509">
                  <c:v>43.25</c:v>
                </c:pt>
                <c:pt idx="1510">
                  <c:v>43.24</c:v>
                </c:pt>
                <c:pt idx="1511">
                  <c:v>43.23</c:v>
                </c:pt>
                <c:pt idx="1512">
                  <c:v>43.23</c:v>
                </c:pt>
                <c:pt idx="1513">
                  <c:v>43.23</c:v>
                </c:pt>
                <c:pt idx="1514">
                  <c:v>43.22</c:v>
                </c:pt>
                <c:pt idx="1515">
                  <c:v>43.21</c:v>
                </c:pt>
                <c:pt idx="1516">
                  <c:v>43.21</c:v>
                </c:pt>
                <c:pt idx="1517">
                  <c:v>43.2</c:v>
                </c:pt>
                <c:pt idx="1518">
                  <c:v>43.2</c:v>
                </c:pt>
                <c:pt idx="1519">
                  <c:v>43.18</c:v>
                </c:pt>
                <c:pt idx="1520">
                  <c:v>43.17</c:v>
                </c:pt>
                <c:pt idx="1521">
                  <c:v>43.17</c:v>
                </c:pt>
                <c:pt idx="1522">
                  <c:v>43.16</c:v>
                </c:pt>
                <c:pt idx="1523">
                  <c:v>43.13</c:v>
                </c:pt>
                <c:pt idx="1524">
                  <c:v>43.12</c:v>
                </c:pt>
                <c:pt idx="1525">
                  <c:v>43.12</c:v>
                </c:pt>
                <c:pt idx="1526">
                  <c:v>43.11</c:v>
                </c:pt>
                <c:pt idx="1527">
                  <c:v>43.11</c:v>
                </c:pt>
                <c:pt idx="1528">
                  <c:v>43.1</c:v>
                </c:pt>
                <c:pt idx="1529">
                  <c:v>43.1</c:v>
                </c:pt>
                <c:pt idx="1530">
                  <c:v>43.1</c:v>
                </c:pt>
                <c:pt idx="1531">
                  <c:v>43.09</c:v>
                </c:pt>
                <c:pt idx="1532">
                  <c:v>43.09</c:v>
                </c:pt>
                <c:pt idx="1533">
                  <c:v>43.09</c:v>
                </c:pt>
                <c:pt idx="1534">
                  <c:v>43.09</c:v>
                </c:pt>
                <c:pt idx="1535">
                  <c:v>43.08</c:v>
                </c:pt>
                <c:pt idx="1536">
                  <c:v>43.08</c:v>
                </c:pt>
                <c:pt idx="1537">
                  <c:v>43.07</c:v>
                </c:pt>
                <c:pt idx="1538">
                  <c:v>43.07</c:v>
                </c:pt>
                <c:pt idx="1539">
                  <c:v>43.07</c:v>
                </c:pt>
                <c:pt idx="1540">
                  <c:v>43.06</c:v>
                </c:pt>
                <c:pt idx="1541">
                  <c:v>43.06</c:v>
                </c:pt>
                <c:pt idx="1542">
                  <c:v>43.06</c:v>
                </c:pt>
                <c:pt idx="1543">
                  <c:v>43.06</c:v>
                </c:pt>
                <c:pt idx="1544">
                  <c:v>43.05</c:v>
                </c:pt>
                <c:pt idx="1545">
                  <c:v>43.05</c:v>
                </c:pt>
                <c:pt idx="1546">
                  <c:v>43.05</c:v>
                </c:pt>
                <c:pt idx="1547">
                  <c:v>43.05</c:v>
                </c:pt>
                <c:pt idx="1548">
                  <c:v>43.03</c:v>
                </c:pt>
                <c:pt idx="1549">
                  <c:v>43.03</c:v>
                </c:pt>
                <c:pt idx="1550">
                  <c:v>43.02</c:v>
                </c:pt>
                <c:pt idx="1551">
                  <c:v>43.02</c:v>
                </c:pt>
                <c:pt idx="1552">
                  <c:v>43.02</c:v>
                </c:pt>
                <c:pt idx="1553">
                  <c:v>43.01</c:v>
                </c:pt>
                <c:pt idx="1554">
                  <c:v>43.01</c:v>
                </c:pt>
                <c:pt idx="1555">
                  <c:v>43</c:v>
                </c:pt>
                <c:pt idx="1556">
                  <c:v>43</c:v>
                </c:pt>
                <c:pt idx="1557">
                  <c:v>43</c:v>
                </c:pt>
                <c:pt idx="1558">
                  <c:v>43</c:v>
                </c:pt>
                <c:pt idx="1559">
                  <c:v>42.99</c:v>
                </c:pt>
                <c:pt idx="1560">
                  <c:v>42.99</c:v>
                </c:pt>
                <c:pt idx="1561">
                  <c:v>42.99</c:v>
                </c:pt>
                <c:pt idx="1562">
                  <c:v>42.99</c:v>
                </c:pt>
                <c:pt idx="1563">
                  <c:v>42.99</c:v>
                </c:pt>
                <c:pt idx="1564">
                  <c:v>42.99</c:v>
                </c:pt>
                <c:pt idx="1565">
                  <c:v>42.98</c:v>
                </c:pt>
                <c:pt idx="1566">
                  <c:v>42.98</c:v>
                </c:pt>
                <c:pt idx="1567">
                  <c:v>42.98</c:v>
                </c:pt>
                <c:pt idx="1568">
                  <c:v>42.98</c:v>
                </c:pt>
                <c:pt idx="1569">
                  <c:v>42.98</c:v>
                </c:pt>
                <c:pt idx="1570">
                  <c:v>42.97</c:v>
                </c:pt>
                <c:pt idx="1571">
                  <c:v>42.97</c:v>
                </c:pt>
                <c:pt idx="1572">
                  <c:v>42.97</c:v>
                </c:pt>
                <c:pt idx="1573">
                  <c:v>42.97</c:v>
                </c:pt>
                <c:pt idx="1574">
                  <c:v>42.97</c:v>
                </c:pt>
                <c:pt idx="1575">
                  <c:v>42.97</c:v>
                </c:pt>
                <c:pt idx="1576">
                  <c:v>42.97</c:v>
                </c:pt>
                <c:pt idx="1577">
                  <c:v>42.96</c:v>
                </c:pt>
                <c:pt idx="1578">
                  <c:v>42.96</c:v>
                </c:pt>
                <c:pt idx="1579">
                  <c:v>42.96</c:v>
                </c:pt>
                <c:pt idx="1580">
                  <c:v>42.96</c:v>
                </c:pt>
                <c:pt idx="1581">
                  <c:v>42.96</c:v>
                </c:pt>
                <c:pt idx="1582">
                  <c:v>42.95</c:v>
                </c:pt>
                <c:pt idx="1583">
                  <c:v>42.95</c:v>
                </c:pt>
                <c:pt idx="1584">
                  <c:v>42.95</c:v>
                </c:pt>
                <c:pt idx="1585">
                  <c:v>42.95</c:v>
                </c:pt>
                <c:pt idx="1586">
                  <c:v>42.94</c:v>
                </c:pt>
                <c:pt idx="1587">
                  <c:v>42.94</c:v>
                </c:pt>
                <c:pt idx="1588">
                  <c:v>42.94</c:v>
                </c:pt>
                <c:pt idx="1589">
                  <c:v>42.93</c:v>
                </c:pt>
                <c:pt idx="1590">
                  <c:v>42.93</c:v>
                </c:pt>
                <c:pt idx="1591">
                  <c:v>42.93</c:v>
                </c:pt>
                <c:pt idx="1592">
                  <c:v>42.92</c:v>
                </c:pt>
                <c:pt idx="1593">
                  <c:v>42.92</c:v>
                </c:pt>
                <c:pt idx="1594">
                  <c:v>42.92</c:v>
                </c:pt>
                <c:pt idx="1595">
                  <c:v>42.92</c:v>
                </c:pt>
                <c:pt idx="1596">
                  <c:v>42.92</c:v>
                </c:pt>
                <c:pt idx="1597">
                  <c:v>42.91</c:v>
                </c:pt>
                <c:pt idx="1598">
                  <c:v>42.91</c:v>
                </c:pt>
                <c:pt idx="1599">
                  <c:v>42.91</c:v>
                </c:pt>
                <c:pt idx="1600">
                  <c:v>42.91</c:v>
                </c:pt>
                <c:pt idx="1601">
                  <c:v>42.9</c:v>
                </c:pt>
                <c:pt idx="1602">
                  <c:v>42.89</c:v>
                </c:pt>
                <c:pt idx="1603">
                  <c:v>42.87</c:v>
                </c:pt>
                <c:pt idx="1604">
                  <c:v>42.87</c:v>
                </c:pt>
                <c:pt idx="1605">
                  <c:v>42.87</c:v>
                </c:pt>
                <c:pt idx="1606">
                  <c:v>42.86</c:v>
                </c:pt>
                <c:pt idx="1607">
                  <c:v>42.85</c:v>
                </c:pt>
                <c:pt idx="1608">
                  <c:v>42.85</c:v>
                </c:pt>
                <c:pt idx="1609">
                  <c:v>42.84</c:v>
                </c:pt>
                <c:pt idx="1610">
                  <c:v>42.84</c:v>
                </c:pt>
                <c:pt idx="1611">
                  <c:v>42.83</c:v>
                </c:pt>
                <c:pt idx="1612">
                  <c:v>42.82</c:v>
                </c:pt>
                <c:pt idx="1613">
                  <c:v>42.82</c:v>
                </c:pt>
                <c:pt idx="1614">
                  <c:v>42.81</c:v>
                </c:pt>
                <c:pt idx="1615">
                  <c:v>42.81</c:v>
                </c:pt>
                <c:pt idx="1616">
                  <c:v>42.77</c:v>
                </c:pt>
                <c:pt idx="1617">
                  <c:v>42.77</c:v>
                </c:pt>
                <c:pt idx="1618">
                  <c:v>42.75</c:v>
                </c:pt>
                <c:pt idx="1619">
                  <c:v>42.73</c:v>
                </c:pt>
                <c:pt idx="1620">
                  <c:v>42.73</c:v>
                </c:pt>
                <c:pt idx="1621">
                  <c:v>42.72</c:v>
                </c:pt>
                <c:pt idx="1622">
                  <c:v>42.72</c:v>
                </c:pt>
                <c:pt idx="1623">
                  <c:v>42.71</c:v>
                </c:pt>
                <c:pt idx="1624">
                  <c:v>42.71</c:v>
                </c:pt>
                <c:pt idx="1625">
                  <c:v>42.7</c:v>
                </c:pt>
                <c:pt idx="1626">
                  <c:v>42.67</c:v>
                </c:pt>
                <c:pt idx="1627">
                  <c:v>42.66</c:v>
                </c:pt>
                <c:pt idx="1628">
                  <c:v>42.64</c:v>
                </c:pt>
                <c:pt idx="1629">
                  <c:v>42.64</c:v>
                </c:pt>
                <c:pt idx="1630">
                  <c:v>42.63</c:v>
                </c:pt>
                <c:pt idx="1631">
                  <c:v>42.61</c:v>
                </c:pt>
                <c:pt idx="1632">
                  <c:v>42.61</c:v>
                </c:pt>
                <c:pt idx="1633">
                  <c:v>42.6</c:v>
                </c:pt>
                <c:pt idx="1634">
                  <c:v>42.6</c:v>
                </c:pt>
                <c:pt idx="1635">
                  <c:v>42.59</c:v>
                </c:pt>
                <c:pt idx="1636">
                  <c:v>42.58</c:v>
                </c:pt>
                <c:pt idx="1637">
                  <c:v>42.57</c:v>
                </c:pt>
                <c:pt idx="1638">
                  <c:v>42.56</c:v>
                </c:pt>
                <c:pt idx="1639">
                  <c:v>42.55</c:v>
                </c:pt>
                <c:pt idx="1640">
                  <c:v>42.54</c:v>
                </c:pt>
                <c:pt idx="1641">
                  <c:v>42.54</c:v>
                </c:pt>
                <c:pt idx="1642">
                  <c:v>42.52</c:v>
                </c:pt>
                <c:pt idx="1643">
                  <c:v>42.51</c:v>
                </c:pt>
                <c:pt idx="1644">
                  <c:v>42.5</c:v>
                </c:pt>
                <c:pt idx="1645">
                  <c:v>42.5</c:v>
                </c:pt>
                <c:pt idx="1646">
                  <c:v>42.48</c:v>
                </c:pt>
                <c:pt idx="1647">
                  <c:v>42.48</c:v>
                </c:pt>
                <c:pt idx="1648">
                  <c:v>42.47</c:v>
                </c:pt>
                <c:pt idx="1649">
                  <c:v>42.46</c:v>
                </c:pt>
                <c:pt idx="1650">
                  <c:v>42.46</c:v>
                </c:pt>
                <c:pt idx="1651">
                  <c:v>42.45</c:v>
                </c:pt>
                <c:pt idx="1652">
                  <c:v>42.45</c:v>
                </c:pt>
                <c:pt idx="1653">
                  <c:v>42.44</c:v>
                </c:pt>
                <c:pt idx="1654">
                  <c:v>42.44</c:v>
                </c:pt>
                <c:pt idx="1655">
                  <c:v>42.44</c:v>
                </c:pt>
                <c:pt idx="1656">
                  <c:v>42.44</c:v>
                </c:pt>
                <c:pt idx="1657">
                  <c:v>42.44</c:v>
                </c:pt>
                <c:pt idx="1658">
                  <c:v>42.44</c:v>
                </c:pt>
                <c:pt idx="1659">
                  <c:v>42.44</c:v>
                </c:pt>
                <c:pt idx="1660">
                  <c:v>42.44</c:v>
                </c:pt>
                <c:pt idx="1661">
                  <c:v>42.44</c:v>
                </c:pt>
                <c:pt idx="1662">
                  <c:v>42.43</c:v>
                </c:pt>
                <c:pt idx="1663">
                  <c:v>42.43</c:v>
                </c:pt>
                <c:pt idx="1664">
                  <c:v>42.43</c:v>
                </c:pt>
                <c:pt idx="1665">
                  <c:v>42.43</c:v>
                </c:pt>
                <c:pt idx="1666">
                  <c:v>42.43</c:v>
                </c:pt>
                <c:pt idx="1667">
                  <c:v>42.42</c:v>
                </c:pt>
                <c:pt idx="1668">
                  <c:v>42.42</c:v>
                </c:pt>
                <c:pt idx="1669">
                  <c:v>42.41</c:v>
                </c:pt>
                <c:pt idx="1670">
                  <c:v>42.4</c:v>
                </c:pt>
                <c:pt idx="1671">
                  <c:v>42.4</c:v>
                </c:pt>
                <c:pt idx="1672">
                  <c:v>42.37</c:v>
                </c:pt>
                <c:pt idx="1673">
                  <c:v>42.37</c:v>
                </c:pt>
                <c:pt idx="1674">
                  <c:v>42.32</c:v>
                </c:pt>
                <c:pt idx="1675">
                  <c:v>42.32</c:v>
                </c:pt>
                <c:pt idx="1676">
                  <c:v>42.31</c:v>
                </c:pt>
                <c:pt idx="1677">
                  <c:v>42.3</c:v>
                </c:pt>
                <c:pt idx="1678">
                  <c:v>42.29</c:v>
                </c:pt>
                <c:pt idx="1679">
                  <c:v>42.29</c:v>
                </c:pt>
                <c:pt idx="1680">
                  <c:v>42.28</c:v>
                </c:pt>
                <c:pt idx="1681">
                  <c:v>42.26</c:v>
                </c:pt>
                <c:pt idx="1682">
                  <c:v>42.24</c:v>
                </c:pt>
                <c:pt idx="1683">
                  <c:v>42.23</c:v>
                </c:pt>
                <c:pt idx="1684">
                  <c:v>42.23</c:v>
                </c:pt>
                <c:pt idx="1685">
                  <c:v>42.22</c:v>
                </c:pt>
                <c:pt idx="1686">
                  <c:v>42.2</c:v>
                </c:pt>
                <c:pt idx="1687">
                  <c:v>42.17</c:v>
                </c:pt>
                <c:pt idx="1688">
                  <c:v>42.17</c:v>
                </c:pt>
                <c:pt idx="1689">
                  <c:v>42.17</c:v>
                </c:pt>
                <c:pt idx="1690">
                  <c:v>42.16</c:v>
                </c:pt>
                <c:pt idx="1691">
                  <c:v>42.15</c:v>
                </c:pt>
                <c:pt idx="1692">
                  <c:v>42.15</c:v>
                </c:pt>
                <c:pt idx="1693">
                  <c:v>42.15</c:v>
                </c:pt>
                <c:pt idx="1694">
                  <c:v>42.14</c:v>
                </c:pt>
                <c:pt idx="1695">
                  <c:v>42.12</c:v>
                </c:pt>
                <c:pt idx="1696">
                  <c:v>42.11</c:v>
                </c:pt>
                <c:pt idx="1697">
                  <c:v>42.11</c:v>
                </c:pt>
                <c:pt idx="1698">
                  <c:v>42.1</c:v>
                </c:pt>
                <c:pt idx="1699">
                  <c:v>42.1</c:v>
                </c:pt>
                <c:pt idx="1700">
                  <c:v>42.1</c:v>
                </c:pt>
                <c:pt idx="1701">
                  <c:v>42.1</c:v>
                </c:pt>
                <c:pt idx="1702">
                  <c:v>42.1</c:v>
                </c:pt>
                <c:pt idx="1703">
                  <c:v>42.09</c:v>
                </c:pt>
                <c:pt idx="1704">
                  <c:v>42.09</c:v>
                </c:pt>
                <c:pt idx="1705">
                  <c:v>42.09</c:v>
                </c:pt>
                <c:pt idx="1706">
                  <c:v>42.08</c:v>
                </c:pt>
                <c:pt idx="1707">
                  <c:v>42.08</c:v>
                </c:pt>
                <c:pt idx="1708">
                  <c:v>42.08</c:v>
                </c:pt>
                <c:pt idx="1709">
                  <c:v>42.08</c:v>
                </c:pt>
                <c:pt idx="1710">
                  <c:v>42.07</c:v>
                </c:pt>
                <c:pt idx="1711">
                  <c:v>42.07</c:v>
                </c:pt>
                <c:pt idx="1712">
                  <c:v>42.07</c:v>
                </c:pt>
                <c:pt idx="1713">
                  <c:v>42.06</c:v>
                </c:pt>
                <c:pt idx="1714">
                  <c:v>42.06</c:v>
                </c:pt>
                <c:pt idx="1715">
                  <c:v>42.06</c:v>
                </c:pt>
                <c:pt idx="1716">
                  <c:v>42.06</c:v>
                </c:pt>
                <c:pt idx="1717">
                  <c:v>42.05</c:v>
                </c:pt>
                <c:pt idx="1718">
                  <c:v>42.05</c:v>
                </c:pt>
                <c:pt idx="1719">
                  <c:v>42.05</c:v>
                </c:pt>
                <c:pt idx="1720">
                  <c:v>42.05</c:v>
                </c:pt>
                <c:pt idx="1721">
                  <c:v>42.04</c:v>
                </c:pt>
                <c:pt idx="1722">
                  <c:v>42.04</c:v>
                </c:pt>
                <c:pt idx="1723">
                  <c:v>42.04</c:v>
                </c:pt>
                <c:pt idx="1724">
                  <c:v>42.04</c:v>
                </c:pt>
                <c:pt idx="1725">
                  <c:v>42.04</c:v>
                </c:pt>
                <c:pt idx="1726">
                  <c:v>42.04</c:v>
                </c:pt>
                <c:pt idx="1727">
                  <c:v>42.03</c:v>
                </c:pt>
                <c:pt idx="1728">
                  <c:v>42.03</c:v>
                </c:pt>
                <c:pt idx="1729">
                  <c:v>42.03</c:v>
                </c:pt>
                <c:pt idx="1730">
                  <c:v>42.03</c:v>
                </c:pt>
                <c:pt idx="1731">
                  <c:v>42.02</c:v>
                </c:pt>
                <c:pt idx="1732">
                  <c:v>42.02</c:v>
                </c:pt>
                <c:pt idx="1733">
                  <c:v>42.02</c:v>
                </c:pt>
                <c:pt idx="1734">
                  <c:v>42.02</c:v>
                </c:pt>
                <c:pt idx="1735">
                  <c:v>42.02</c:v>
                </c:pt>
                <c:pt idx="1736">
                  <c:v>42.01</c:v>
                </c:pt>
                <c:pt idx="1737">
                  <c:v>42.01</c:v>
                </c:pt>
                <c:pt idx="1738">
                  <c:v>42.01</c:v>
                </c:pt>
                <c:pt idx="1739">
                  <c:v>42.01</c:v>
                </c:pt>
                <c:pt idx="1740">
                  <c:v>42.01</c:v>
                </c:pt>
                <c:pt idx="1741">
                  <c:v>42</c:v>
                </c:pt>
                <c:pt idx="1742">
                  <c:v>42</c:v>
                </c:pt>
                <c:pt idx="1743">
                  <c:v>42</c:v>
                </c:pt>
                <c:pt idx="1744">
                  <c:v>42</c:v>
                </c:pt>
                <c:pt idx="1745">
                  <c:v>42</c:v>
                </c:pt>
                <c:pt idx="1746">
                  <c:v>42</c:v>
                </c:pt>
                <c:pt idx="1747">
                  <c:v>42</c:v>
                </c:pt>
                <c:pt idx="1748">
                  <c:v>42</c:v>
                </c:pt>
                <c:pt idx="1749">
                  <c:v>42</c:v>
                </c:pt>
                <c:pt idx="1750">
                  <c:v>42</c:v>
                </c:pt>
                <c:pt idx="1751">
                  <c:v>41.99</c:v>
                </c:pt>
                <c:pt idx="1752">
                  <c:v>41.99</c:v>
                </c:pt>
                <c:pt idx="1753">
                  <c:v>41.99</c:v>
                </c:pt>
                <c:pt idx="1754">
                  <c:v>41.98</c:v>
                </c:pt>
                <c:pt idx="1755">
                  <c:v>41.98</c:v>
                </c:pt>
                <c:pt idx="1756">
                  <c:v>41.98</c:v>
                </c:pt>
                <c:pt idx="1757">
                  <c:v>41.98</c:v>
                </c:pt>
                <c:pt idx="1758">
                  <c:v>41.98</c:v>
                </c:pt>
                <c:pt idx="1759">
                  <c:v>41.97</c:v>
                </c:pt>
                <c:pt idx="1760">
                  <c:v>41.97</c:v>
                </c:pt>
                <c:pt idx="1761">
                  <c:v>41.97</c:v>
                </c:pt>
                <c:pt idx="1762">
                  <c:v>41.97</c:v>
                </c:pt>
                <c:pt idx="1763">
                  <c:v>41.97</c:v>
                </c:pt>
                <c:pt idx="1764">
                  <c:v>41.96</c:v>
                </c:pt>
                <c:pt idx="1765">
                  <c:v>41.96</c:v>
                </c:pt>
                <c:pt idx="1766">
                  <c:v>41.96</c:v>
                </c:pt>
                <c:pt idx="1767">
                  <c:v>41.96</c:v>
                </c:pt>
                <c:pt idx="1768">
                  <c:v>41.96</c:v>
                </c:pt>
                <c:pt idx="1769">
                  <c:v>41.95</c:v>
                </c:pt>
                <c:pt idx="1770">
                  <c:v>41.95</c:v>
                </c:pt>
                <c:pt idx="1771">
                  <c:v>41.95</c:v>
                </c:pt>
                <c:pt idx="1772">
                  <c:v>41.94</c:v>
                </c:pt>
                <c:pt idx="1773">
                  <c:v>41.94</c:v>
                </c:pt>
                <c:pt idx="1774">
                  <c:v>41.94</c:v>
                </c:pt>
                <c:pt idx="1775">
                  <c:v>41.94</c:v>
                </c:pt>
                <c:pt idx="1776">
                  <c:v>41.94</c:v>
                </c:pt>
                <c:pt idx="1777">
                  <c:v>41.93</c:v>
                </c:pt>
                <c:pt idx="1778">
                  <c:v>41.93</c:v>
                </c:pt>
                <c:pt idx="1779">
                  <c:v>41.93</c:v>
                </c:pt>
                <c:pt idx="1780">
                  <c:v>41.92</c:v>
                </c:pt>
                <c:pt idx="1781">
                  <c:v>41.92</c:v>
                </c:pt>
                <c:pt idx="1782">
                  <c:v>41.92</c:v>
                </c:pt>
                <c:pt idx="1783">
                  <c:v>41.92</c:v>
                </c:pt>
                <c:pt idx="1784">
                  <c:v>41.92</c:v>
                </c:pt>
                <c:pt idx="1785">
                  <c:v>41.92</c:v>
                </c:pt>
                <c:pt idx="1786">
                  <c:v>41.91</c:v>
                </c:pt>
                <c:pt idx="1787">
                  <c:v>41.91</c:v>
                </c:pt>
                <c:pt idx="1788">
                  <c:v>41.91</c:v>
                </c:pt>
                <c:pt idx="1789">
                  <c:v>41.91</c:v>
                </c:pt>
                <c:pt idx="1790">
                  <c:v>41.91</c:v>
                </c:pt>
                <c:pt idx="1791">
                  <c:v>41.9</c:v>
                </c:pt>
                <c:pt idx="1792">
                  <c:v>41.9</c:v>
                </c:pt>
                <c:pt idx="1793">
                  <c:v>41.9</c:v>
                </c:pt>
                <c:pt idx="1794">
                  <c:v>41.89</c:v>
                </c:pt>
                <c:pt idx="1795">
                  <c:v>41.89</c:v>
                </c:pt>
                <c:pt idx="1796">
                  <c:v>41.87</c:v>
                </c:pt>
                <c:pt idx="1797">
                  <c:v>41.85</c:v>
                </c:pt>
                <c:pt idx="1798">
                  <c:v>41.85</c:v>
                </c:pt>
                <c:pt idx="1799">
                  <c:v>41.84</c:v>
                </c:pt>
                <c:pt idx="1800">
                  <c:v>41.83</c:v>
                </c:pt>
                <c:pt idx="1801">
                  <c:v>41.81</c:v>
                </c:pt>
                <c:pt idx="1802">
                  <c:v>41.81</c:v>
                </c:pt>
                <c:pt idx="1803">
                  <c:v>41.81</c:v>
                </c:pt>
                <c:pt idx="1804">
                  <c:v>41.81</c:v>
                </c:pt>
                <c:pt idx="1805">
                  <c:v>41.81</c:v>
                </c:pt>
                <c:pt idx="1806">
                  <c:v>41.8</c:v>
                </c:pt>
                <c:pt idx="1807">
                  <c:v>41.8</c:v>
                </c:pt>
                <c:pt idx="1808">
                  <c:v>41.79</c:v>
                </c:pt>
                <c:pt idx="1809">
                  <c:v>41.79</c:v>
                </c:pt>
                <c:pt idx="1810">
                  <c:v>41.76</c:v>
                </c:pt>
                <c:pt idx="1811">
                  <c:v>41.74</c:v>
                </c:pt>
                <c:pt idx="1812">
                  <c:v>41.73</c:v>
                </c:pt>
                <c:pt idx="1813">
                  <c:v>41.73</c:v>
                </c:pt>
                <c:pt idx="1814">
                  <c:v>41.72</c:v>
                </c:pt>
                <c:pt idx="1815">
                  <c:v>41.71</c:v>
                </c:pt>
                <c:pt idx="1816">
                  <c:v>41.71</c:v>
                </c:pt>
                <c:pt idx="1817">
                  <c:v>41.7</c:v>
                </c:pt>
                <c:pt idx="1818">
                  <c:v>41.69</c:v>
                </c:pt>
                <c:pt idx="1819">
                  <c:v>41.67</c:v>
                </c:pt>
                <c:pt idx="1820">
                  <c:v>41.66</c:v>
                </c:pt>
                <c:pt idx="1821">
                  <c:v>41.66</c:v>
                </c:pt>
                <c:pt idx="1822">
                  <c:v>41.65</c:v>
                </c:pt>
                <c:pt idx="1823">
                  <c:v>41.64</c:v>
                </c:pt>
                <c:pt idx="1824">
                  <c:v>41.63</c:v>
                </c:pt>
                <c:pt idx="1825">
                  <c:v>41.62</c:v>
                </c:pt>
                <c:pt idx="1826">
                  <c:v>41.62</c:v>
                </c:pt>
                <c:pt idx="1827">
                  <c:v>41.6</c:v>
                </c:pt>
                <c:pt idx="1828">
                  <c:v>41.6</c:v>
                </c:pt>
                <c:pt idx="1829">
                  <c:v>41.59</c:v>
                </c:pt>
                <c:pt idx="1830">
                  <c:v>41.59</c:v>
                </c:pt>
                <c:pt idx="1831">
                  <c:v>41.57</c:v>
                </c:pt>
                <c:pt idx="1832">
                  <c:v>41.57</c:v>
                </c:pt>
                <c:pt idx="1833">
                  <c:v>41.56</c:v>
                </c:pt>
                <c:pt idx="1834">
                  <c:v>41.56</c:v>
                </c:pt>
                <c:pt idx="1835">
                  <c:v>41.55</c:v>
                </c:pt>
                <c:pt idx="1836">
                  <c:v>41.54</c:v>
                </c:pt>
                <c:pt idx="1837">
                  <c:v>41.54</c:v>
                </c:pt>
                <c:pt idx="1838">
                  <c:v>41.53</c:v>
                </c:pt>
                <c:pt idx="1839">
                  <c:v>41.52</c:v>
                </c:pt>
                <c:pt idx="1840">
                  <c:v>41.52</c:v>
                </c:pt>
                <c:pt idx="1841">
                  <c:v>41.51</c:v>
                </c:pt>
                <c:pt idx="1842">
                  <c:v>41.51</c:v>
                </c:pt>
                <c:pt idx="1843">
                  <c:v>41.51</c:v>
                </c:pt>
                <c:pt idx="1844">
                  <c:v>41.5</c:v>
                </c:pt>
                <c:pt idx="1845">
                  <c:v>41.49</c:v>
                </c:pt>
                <c:pt idx="1846">
                  <c:v>41.48</c:v>
                </c:pt>
                <c:pt idx="1847">
                  <c:v>41.47</c:v>
                </c:pt>
                <c:pt idx="1848">
                  <c:v>41.47</c:v>
                </c:pt>
                <c:pt idx="1849">
                  <c:v>41.46</c:v>
                </c:pt>
                <c:pt idx="1850">
                  <c:v>41.45</c:v>
                </c:pt>
                <c:pt idx="1851">
                  <c:v>41.44</c:v>
                </c:pt>
                <c:pt idx="1852">
                  <c:v>41.44</c:v>
                </c:pt>
                <c:pt idx="1853">
                  <c:v>41.44</c:v>
                </c:pt>
                <c:pt idx="1854">
                  <c:v>41.43</c:v>
                </c:pt>
                <c:pt idx="1855">
                  <c:v>41.43</c:v>
                </c:pt>
                <c:pt idx="1856">
                  <c:v>41.41</c:v>
                </c:pt>
                <c:pt idx="1857">
                  <c:v>41.4</c:v>
                </c:pt>
                <c:pt idx="1858">
                  <c:v>41.4</c:v>
                </c:pt>
                <c:pt idx="1859">
                  <c:v>41.4</c:v>
                </c:pt>
                <c:pt idx="1860">
                  <c:v>41.4</c:v>
                </c:pt>
                <c:pt idx="1861">
                  <c:v>41.39</c:v>
                </c:pt>
                <c:pt idx="1862">
                  <c:v>41.39</c:v>
                </c:pt>
                <c:pt idx="1863">
                  <c:v>41.38</c:v>
                </c:pt>
                <c:pt idx="1864">
                  <c:v>41.38</c:v>
                </c:pt>
                <c:pt idx="1865">
                  <c:v>41.37</c:v>
                </c:pt>
                <c:pt idx="1866">
                  <c:v>41.35</c:v>
                </c:pt>
                <c:pt idx="1867">
                  <c:v>41.34</c:v>
                </c:pt>
                <c:pt idx="1868">
                  <c:v>41.33</c:v>
                </c:pt>
                <c:pt idx="1869">
                  <c:v>41.32</c:v>
                </c:pt>
                <c:pt idx="1870">
                  <c:v>41.3</c:v>
                </c:pt>
                <c:pt idx="1871">
                  <c:v>41.3</c:v>
                </c:pt>
                <c:pt idx="1872">
                  <c:v>41.27</c:v>
                </c:pt>
                <c:pt idx="1873">
                  <c:v>41.27</c:v>
                </c:pt>
                <c:pt idx="1874">
                  <c:v>41.27</c:v>
                </c:pt>
                <c:pt idx="1875">
                  <c:v>41.27</c:v>
                </c:pt>
                <c:pt idx="1876">
                  <c:v>41.26</c:v>
                </c:pt>
                <c:pt idx="1877">
                  <c:v>41.26</c:v>
                </c:pt>
                <c:pt idx="1878">
                  <c:v>41.26</c:v>
                </c:pt>
                <c:pt idx="1879">
                  <c:v>41.26</c:v>
                </c:pt>
                <c:pt idx="1880">
                  <c:v>41.25</c:v>
                </c:pt>
                <c:pt idx="1881">
                  <c:v>41.23</c:v>
                </c:pt>
                <c:pt idx="1882">
                  <c:v>41.22</c:v>
                </c:pt>
                <c:pt idx="1883">
                  <c:v>41.2</c:v>
                </c:pt>
                <c:pt idx="1884">
                  <c:v>41.2</c:v>
                </c:pt>
                <c:pt idx="1885">
                  <c:v>41.2</c:v>
                </c:pt>
                <c:pt idx="1886">
                  <c:v>41.2</c:v>
                </c:pt>
                <c:pt idx="1887">
                  <c:v>41.19</c:v>
                </c:pt>
                <c:pt idx="1888">
                  <c:v>41.18</c:v>
                </c:pt>
                <c:pt idx="1889">
                  <c:v>41.18</c:v>
                </c:pt>
                <c:pt idx="1890">
                  <c:v>41.16</c:v>
                </c:pt>
                <c:pt idx="1891">
                  <c:v>41.16</c:v>
                </c:pt>
                <c:pt idx="1892">
                  <c:v>41.13</c:v>
                </c:pt>
                <c:pt idx="1893">
                  <c:v>41.11</c:v>
                </c:pt>
                <c:pt idx="1894">
                  <c:v>41.11</c:v>
                </c:pt>
                <c:pt idx="1895">
                  <c:v>41.1</c:v>
                </c:pt>
                <c:pt idx="1896">
                  <c:v>41.1</c:v>
                </c:pt>
                <c:pt idx="1897">
                  <c:v>41.09</c:v>
                </c:pt>
                <c:pt idx="1898">
                  <c:v>41.09</c:v>
                </c:pt>
                <c:pt idx="1899">
                  <c:v>41.08</c:v>
                </c:pt>
                <c:pt idx="1900">
                  <c:v>41.07</c:v>
                </c:pt>
                <c:pt idx="1901">
                  <c:v>41.04</c:v>
                </c:pt>
                <c:pt idx="1902">
                  <c:v>41.03</c:v>
                </c:pt>
                <c:pt idx="1903">
                  <c:v>41.03</c:v>
                </c:pt>
                <c:pt idx="1904">
                  <c:v>41.03</c:v>
                </c:pt>
                <c:pt idx="1905">
                  <c:v>41.02</c:v>
                </c:pt>
                <c:pt idx="1906">
                  <c:v>41.02</c:v>
                </c:pt>
                <c:pt idx="1907">
                  <c:v>41.02</c:v>
                </c:pt>
                <c:pt idx="1908">
                  <c:v>41.01</c:v>
                </c:pt>
                <c:pt idx="1909">
                  <c:v>41</c:v>
                </c:pt>
                <c:pt idx="1910">
                  <c:v>41</c:v>
                </c:pt>
                <c:pt idx="1911">
                  <c:v>41</c:v>
                </c:pt>
                <c:pt idx="1912">
                  <c:v>40.99</c:v>
                </c:pt>
                <c:pt idx="1913">
                  <c:v>40.99</c:v>
                </c:pt>
                <c:pt idx="1914">
                  <c:v>40.98</c:v>
                </c:pt>
                <c:pt idx="1915">
                  <c:v>40.98</c:v>
                </c:pt>
                <c:pt idx="1916">
                  <c:v>40.98</c:v>
                </c:pt>
                <c:pt idx="1917">
                  <c:v>40.98</c:v>
                </c:pt>
                <c:pt idx="1918">
                  <c:v>40.98</c:v>
                </c:pt>
                <c:pt idx="1919">
                  <c:v>40.98</c:v>
                </c:pt>
                <c:pt idx="1920">
                  <c:v>40.98</c:v>
                </c:pt>
                <c:pt idx="1921">
                  <c:v>40.98</c:v>
                </c:pt>
                <c:pt idx="1922">
                  <c:v>40.97</c:v>
                </c:pt>
                <c:pt idx="1923">
                  <c:v>40.97</c:v>
                </c:pt>
                <c:pt idx="1924">
                  <c:v>40.97</c:v>
                </c:pt>
                <c:pt idx="1925">
                  <c:v>40.97</c:v>
                </c:pt>
                <c:pt idx="1926">
                  <c:v>40.97</c:v>
                </c:pt>
                <c:pt idx="1927">
                  <c:v>40.97</c:v>
                </c:pt>
                <c:pt idx="1928">
                  <c:v>40.96</c:v>
                </c:pt>
                <c:pt idx="1929">
                  <c:v>40.96</c:v>
                </c:pt>
                <c:pt idx="1930">
                  <c:v>40.96</c:v>
                </c:pt>
                <c:pt idx="1931">
                  <c:v>40.96</c:v>
                </c:pt>
                <c:pt idx="1932">
                  <c:v>40.950000000000003</c:v>
                </c:pt>
                <c:pt idx="1933">
                  <c:v>40.950000000000003</c:v>
                </c:pt>
                <c:pt idx="1934">
                  <c:v>40.950000000000003</c:v>
                </c:pt>
                <c:pt idx="1935">
                  <c:v>40.950000000000003</c:v>
                </c:pt>
                <c:pt idx="1936">
                  <c:v>40.94</c:v>
                </c:pt>
                <c:pt idx="1937">
                  <c:v>40.94</c:v>
                </c:pt>
                <c:pt idx="1938">
                  <c:v>40.92</c:v>
                </c:pt>
                <c:pt idx="1939">
                  <c:v>40.92</c:v>
                </c:pt>
                <c:pt idx="1940">
                  <c:v>40.909999999999997</c:v>
                </c:pt>
                <c:pt idx="1941">
                  <c:v>40.909999999999997</c:v>
                </c:pt>
                <c:pt idx="1942">
                  <c:v>40.9</c:v>
                </c:pt>
                <c:pt idx="1943">
                  <c:v>40.9</c:v>
                </c:pt>
                <c:pt idx="1944">
                  <c:v>40.9</c:v>
                </c:pt>
                <c:pt idx="1945">
                  <c:v>40.9</c:v>
                </c:pt>
                <c:pt idx="1946">
                  <c:v>40.9</c:v>
                </c:pt>
                <c:pt idx="1947">
                  <c:v>40.89</c:v>
                </c:pt>
                <c:pt idx="1948">
                  <c:v>40.880000000000003</c:v>
                </c:pt>
                <c:pt idx="1949">
                  <c:v>40.869999999999997</c:v>
                </c:pt>
                <c:pt idx="1950">
                  <c:v>40.869999999999997</c:v>
                </c:pt>
                <c:pt idx="1951">
                  <c:v>40.86</c:v>
                </c:pt>
                <c:pt idx="1952">
                  <c:v>40.86</c:v>
                </c:pt>
                <c:pt idx="1953">
                  <c:v>40.86</c:v>
                </c:pt>
                <c:pt idx="1954">
                  <c:v>40.85</c:v>
                </c:pt>
                <c:pt idx="1955">
                  <c:v>40.840000000000003</c:v>
                </c:pt>
                <c:pt idx="1956">
                  <c:v>40.840000000000003</c:v>
                </c:pt>
                <c:pt idx="1957">
                  <c:v>40.83</c:v>
                </c:pt>
                <c:pt idx="1958">
                  <c:v>40.83</c:v>
                </c:pt>
                <c:pt idx="1959">
                  <c:v>40.83</c:v>
                </c:pt>
                <c:pt idx="1960">
                  <c:v>40.82</c:v>
                </c:pt>
                <c:pt idx="1961">
                  <c:v>40.82</c:v>
                </c:pt>
                <c:pt idx="1962">
                  <c:v>40.81</c:v>
                </c:pt>
                <c:pt idx="1963">
                  <c:v>40.799999999999997</c:v>
                </c:pt>
                <c:pt idx="1964">
                  <c:v>40.799999999999997</c:v>
                </c:pt>
                <c:pt idx="1965">
                  <c:v>40.799999999999997</c:v>
                </c:pt>
                <c:pt idx="1966">
                  <c:v>40.79</c:v>
                </c:pt>
                <c:pt idx="1967">
                  <c:v>40.79</c:v>
                </c:pt>
                <c:pt idx="1968">
                  <c:v>40.79</c:v>
                </c:pt>
                <c:pt idx="1969">
                  <c:v>40.76</c:v>
                </c:pt>
                <c:pt idx="1970">
                  <c:v>40.76</c:v>
                </c:pt>
                <c:pt idx="1971">
                  <c:v>40.75</c:v>
                </c:pt>
                <c:pt idx="1972">
                  <c:v>40.729999999999997</c:v>
                </c:pt>
                <c:pt idx="1973">
                  <c:v>40.729999999999997</c:v>
                </c:pt>
                <c:pt idx="1974">
                  <c:v>40.72</c:v>
                </c:pt>
                <c:pt idx="1975">
                  <c:v>40.72</c:v>
                </c:pt>
                <c:pt idx="1976">
                  <c:v>40.72</c:v>
                </c:pt>
                <c:pt idx="1977">
                  <c:v>40.72</c:v>
                </c:pt>
                <c:pt idx="1978">
                  <c:v>40.71</c:v>
                </c:pt>
                <c:pt idx="1979">
                  <c:v>40.700000000000003</c:v>
                </c:pt>
                <c:pt idx="1980">
                  <c:v>40.700000000000003</c:v>
                </c:pt>
                <c:pt idx="1981">
                  <c:v>40.69</c:v>
                </c:pt>
                <c:pt idx="1982">
                  <c:v>40.69</c:v>
                </c:pt>
                <c:pt idx="1983">
                  <c:v>40.68</c:v>
                </c:pt>
                <c:pt idx="1984">
                  <c:v>40.68</c:v>
                </c:pt>
                <c:pt idx="1985">
                  <c:v>40.67</c:v>
                </c:pt>
                <c:pt idx="1986">
                  <c:v>40.659999999999997</c:v>
                </c:pt>
                <c:pt idx="1987">
                  <c:v>40.64</c:v>
                </c:pt>
                <c:pt idx="1988">
                  <c:v>40.630000000000003</c:v>
                </c:pt>
                <c:pt idx="1989">
                  <c:v>40.619999999999997</c:v>
                </c:pt>
                <c:pt idx="1990">
                  <c:v>40.6</c:v>
                </c:pt>
                <c:pt idx="1991">
                  <c:v>40.6</c:v>
                </c:pt>
                <c:pt idx="1992">
                  <c:v>40.590000000000003</c:v>
                </c:pt>
                <c:pt idx="1993">
                  <c:v>40.590000000000003</c:v>
                </c:pt>
                <c:pt idx="1994">
                  <c:v>40.57</c:v>
                </c:pt>
                <c:pt idx="1995">
                  <c:v>40.56</c:v>
                </c:pt>
                <c:pt idx="1996">
                  <c:v>40.56</c:v>
                </c:pt>
                <c:pt idx="1997">
                  <c:v>40.549999999999997</c:v>
                </c:pt>
                <c:pt idx="1998">
                  <c:v>40.54</c:v>
                </c:pt>
                <c:pt idx="1999">
                  <c:v>40.54</c:v>
                </c:pt>
                <c:pt idx="2000">
                  <c:v>40.520000000000003</c:v>
                </c:pt>
                <c:pt idx="2001">
                  <c:v>40.520000000000003</c:v>
                </c:pt>
                <c:pt idx="2002">
                  <c:v>40.51</c:v>
                </c:pt>
                <c:pt idx="2003">
                  <c:v>40.5</c:v>
                </c:pt>
                <c:pt idx="2004">
                  <c:v>40.5</c:v>
                </c:pt>
                <c:pt idx="2005">
                  <c:v>40.5</c:v>
                </c:pt>
                <c:pt idx="2006">
                  <c:v>40.5</c:v>
                </c:pt>
                <c:pt idx="2007">
                  <c:v>40.5</c:v>
                </c:pt>
                <c:pt idx="2008">
                  <c:v>40.49</c:v>
                </c:pt>
                <c:pt idx="2009">
                  <c:v>40.49</c:v>
                </c:pt>
                <c:pt idx="2010">
                  <c:v>40.479999999999997</c:v>
                </c:pt>
                <c:pt idx="2011">
                  <c:v>40.479999999999997</c:v>
                </c:pt>
                <c:pt idx="2012">
                  <c:v>40.46</c:v>
                </c:pt>
                <c:pt idx="2013">
                  <c:v>40.46</c:v>
                </c:pt>
                <c:pt idx="2014">
                  <c:v>40.46</c:v>
                </c:pt>
                <c:pt idx="2015">
                  <c:v>40.450000000000003</c:v>
                </c:pt>
                <c:pt idx="2016">
                  <c:v>40.44</c:v>
                </c:pt>
                <c:pt idx="2017">
                  <c:v>40.42</c:v>
                </c:pt>
                <c:pt idx="2018">
                  <c:v>40.42</c:v>
                </c:pt>
                <c:pt idx="2019">
                  <c:v>40.409999999999997</c:v>
                </c:pt>
                <c:pt idx="2020">
                  <c:v>40.409999999999997</c:v>
                </c:pt>
                <c:pt idx="2021">
                  <c:v>40.409999999999997</c:v>
                </c:pt>
                <c:pt idx="2022">
                  <c:v>40.4</c:v>
                </c:pt>
                <c:pt idx="2023">
                  <c:v>40.4</c:v>
                </c:pt>
                <c:pt idx="2024">
                  <c:v>40.39</c:v>
                </c:pt>
                <c:pt idx="2025">
                  <c:v>40.39</c:v>
                </c:pt>
                <c:pt idx="2026">
                  <c:v>40.39</c:v>
                </c:pt>
                <c:pt idx="2027">
                  <c:v>40.369999999999997</c:v>
                </c:pt>
                <c:pt idx="2028">
                  <c:v>40.340000000000003</c:v>
                </c:pt>
                <c:pt idx="2029">
                  <c:v>40.340000000000003</c:v>
                </c:pt>
                <c:pt idx="2030">
                  <c:v>40.33</c:v>
                </c:pt>
                <c:pt idx="2031">
                  <c:v>40.33</c:v>
                </c:pt>
                <c:pt idx="2032">
                  <c:v>40.32</c:v>
                </c:pt>
                <c:pt idx="2033">
                  <c:v>40.32</c:v>
                </c:pt>
                <c:pt idx="2034">
                  <c:v>40.299999999999997</c:v>
                </c:pt>
                <c:pt idx="2035">
                  <c:v>40.299999999999997</c:v>
                </c:pt>
                <c:pt idx="2036">
                  <c:v>40.29</c:v>
                </c:pt>
                <c:pt idx="2037">
                  <c:v>40.28</c:v>
                </c:pt>
                <c:pt idx="2038">
                  <c:v>40.28</c:v>
                </c:pt>
                <c:pt idx="2039">
                  <c:v>40.28</c:v>
                </c:pt>
                <c:pt idx="2040">
                  <c:v>40.270000000000003</c:v>
                </c:pt>
                <c:pt idx="2041">
                  <c:v>40.25</c:v>
                </c:pt>
                <c:pt idx="2042">
                  <c:v>40.229999999999997</c:v>
                </c:pt>
                <c:pt idx="2043">
                  <c:v>40.229999999999997</c:v>
                </c:pt>
                <c:pt idx="2044">
                  <c:v>40.22</c:v>
                </c:pt>
                <c:pt idx="2045">
                  <c:v>40.21</c:v>
                </c:pt>
                <c:pt idx="2046">
                  <c:v>40.200000000000003</c:v>
                </c:pt>
                <c:pt idx="2047">
                  <c:v>40.200000000000003</c:v>
                </c:pt>
                <c:pt idx="2048">
                  <c:v>40.18</c:v>
                </c:pt>
                <c:pt idx="2049">
                  <c:v>40.17</c:v>
                </c:pt>
                <c:pt idx="2050">
                  <c:v>40.130000000000003</c:v>
                </c:pt>
                <c:pt idx="2051">
                  <c:v>40.130000000000003</c:v>
                </c:pt>
                <c:pt idx="2052">
                  <c:v>40.11</c:v>
                </c:pt>
                <c:pt idx="2053">
                  <c:v>40.1</c:v>
                </c:pt>
                <c:pt idx="2054">
                  <c:v>40.090000000000003</c:v>
                </c:pt>
                <c:pt idx="2055">
                  <c:v>40.090000000000003</c:v>
                </c:pt>
                <c:pt idx="2056">
                  <c:v>40.090000000000003</c:v>
                </c:pt>
                <c:pt idx="2057">
                  <c:v>40.08</c:v>
                </c:pt>
                <c:pt idx="2058">
                  <c:v>40.08</c:v>
                </c:pt>
                <c:pt idx="2059">
                  <c:v>40.08</c:v>
                </c:pt>
                <c:pt idx="2060">
                  <c:v>40.08</c:v>
                </c:pt>
                <c:pt idx="2061">
                  <c:v>40.07</c:v>
                </c:pt>
                <c:pt idx="2062">
                  <c:v>40.07</c:v>
                </c:pt>
                <c:pt idx="2063">
                  <c:v>40.07</c:v>
                </c:pt>
                <c:pt idx="2064">
                  <c:v>40.07</c:v>
                </c:pt>
                <c:pt idx="2065">
                  <c:v>40.06</c:v>
                </c:pt>
                <c:pt idx="2066">
                  <c:v>40.06</c:v>
                </c:pt>
                <c:pt idx="2067">
                  <c:v>40.06</c:v>
                </c:pt>
                <c:pt idx="2068">
                  <c:v>40.049999999999997</c:v>
                </c:pt>
                <c:pt idx="2069">
                  <c:v>40.049999999999997</c:v>
                </c:pt>
                <c:pt idx="2070">
                  <c:v>40.049999999999997</c:v>
                </c:pt>
                <c:pt idx="2071">
                  <c:v>40.049999999999997</c:v>
                </c:pt>
                <c:pt idx="2072">
                  <c:v>40.049999999999997</c:v>
                </c:pt>
                <c:pt idx="2073">
                  <c:v>40.049999999999997</c:v>
                </c:pt>
                <c:pt idx="2074">
                  <c:v>40.049999999999997</c:v>
                </c:pt>
                <c:pt idx="2075">
                  <c:v>40.049999999999997</c:v>
                </c:pt>
                <c:pt idx="2076">
                  <c:v>40.04</c:v>
                </c:pt>
                <c:pt idx="2077">
                  <c:v>40.04</c:v>
                </c:pt>
                <c:pt idx="2078">
                  <c:v>40.04</c:v>
                </c:pt>
                <c:pt idx="2079">
                  <c:v>40.04</c:v>
                </c:pt>
                <c:pt idx="2080">
                  <c:v>40.04</c:v>
                </c:pt>
                <c:pt idx="2081">
                  <c:v>40.03</c:v>
                </c:pt>
                <c:pt idx="2082">
                  <c:v>40.03</c:v>
                </c:pt>
                <c:pt idx="2083">
                  <c:v>40.03</c:v>
                </c:pt>
                <c:pt idx="2084">
                  <c:v>40.03</c:v>
                </c:pt>
                <c:pt idx="2085">
                  <c:v>40.03</c:v>
                </c:pt>
                <c:pt idx="2086">
                  <c:v>40.020000000000003</c:v>
                </c:pt>
                <c:pt idx="2087">
                  <c:v>40.020000000000003</c:v>
                </c:pt>
                <c:pt idx="2088">
                  <c:v>40.020000000000003</c:v>
                </c:pt>
                <c:pt idx="2089">
                  <c:v>40.020000000000003</c:v>
                </c:pt>
                <c:pt idx="2090">
                  <c:v>40.020000000000003</c:v>
                </c:pt>
                <c:pt idx="2091">
                  <c:v>40.020000000000003</c:v>
                </c:pt>
                <c:pt idx="2092">
                  <c:v>40.020000000000003</c:v>
                </c:pt>
                <c:pt idx="2093">
                  <c:v>40.020000000000003</c:v>
                </c:pt>
                <c:pt idx="2094">
                  <c:v>40.020000000000003</c:v>
                </c:pt>
                <c:pt idx="2095">
                  <c:v>40.020000000000003</c:v>
                </c:pt>
                <c:pt idx="2096">
                  <c:v>40.020000000000003</c:v>
                </c:pt>
                <c:pt idx="2097">
                  <c:v>40.01</c:v>
                </c:pt>
                <c:pt idx="2098">
                  <c:v>40.01</c:v>
                </c:pt>
                <c:pt idx="2099">
                  <c:v>40.01</c:v>
                </c:pt>
                <c:pt idx="2100">
                  <c:v>40.01</c:v>
                </c:pt>
                <c:pt idx="2101">
                  <c:v>40.01</c:v>
                </c:pt>
                <c:pt idx="2102">
                  <c:v>40.01</c:v>
                </c:pt>
                <c:pt idx="2103">
                  <c:v>40.01</c:v>
                </c:pt>
                <c:pt idx="2104">
                  <c:v>40</c:v>
                </c:pt>
                <c:pt idx="2105">
                  <c:v>40</c:v>
                </c:pt>
                <c:pt idx="2106">
                  <c:v>40</c:v>
                </c:pt>
                <c:pt idx="2107">
                  <c:v>40</c:v>
                </c:pt>
                <c:pt idx="2108">
                  <c:v>40</c:v>
                </c:pt>
                <c:pt idx="2109">
                  <c:v>40</c:v>
                </c:pt>
                <c:pt idx="2110">
                  <c:v>40</c:v>
                </c:pt>
                <c:pt idx="2111">
                  <c:v>40</c:v>
                </c:pt>
                <c:pt idx="2112">
                  <c:v>40</c:v>
                </c:pt>
                <c:pt idx="2113">
                  <c:v>40</c:v>
                </c:pt>
                <c:pt idx="2114">
                  <c:v>40</c:v>
                </c:pt>
                <c:pt idx="2115">
                  <c:v>40</c:v>
                </c:pt>
                <c:pt idx="2116">
                  <c:v>40</c:v>
                </c:pt>
                <c:pt idx="2117">
                  <c:v>40</c:v>
                </c:pt>
                <c:pt idx="2118">
                  <c:v>39.99</c:v>
                </c:pt>
                <c:pt idx="2119">
                  <c:v>39.99</c:v>
                </c:pt>
                <c:pt idx="2120">
                  <c:v>39.99</c:v>
                </c:pt>
                <c:pt idx="2121">
                  <c:v>39.99</c:v>
                </c:pt>
                <c:pt idx="2122">
                  <c:v>39.99</c:v>
                </c:pt>
                <c:pt idx="2123">
                  <c:v>39.99</c:v>
                </c:pt>
                <c:pt idx="2124">
                  <c:v>39.979999999999997</c:v>
                </c:pt>
                <c:pt idx="2125">
                  <c:v>39.979999999999997</c:v>
                </c:pt>
                <c:pt idx="2126">
                  <c:v>39.979999999999997</c:v>
                </c:pt>
                <c:pt idx="2127">
                  <c:v>39.979999999999997</c:v>
                </c:pt>
                <c:pt idx="2128">
                  <c:v>39.979999999999997</c:v>
                </c:pt>
                <c:pt idx="2129">
                  <c:v>39.979999999999997</c:v>
                </c:pt>
                <c:pt idx="2130">
                  <c:v>39.979999999999997</c:v>
                </c:pt>
                <c:pt idx="2131">
                  <c:v>39.979999999999997</c:v>
                </c:pt>
                <c:pt idx="2132">
                  <c:v>39.979999999999997</c:v>
                </c:pt>
                <c:pt idx="2133">
                  <c:v>39.97</c:v>
                </c:pt>
                <c:pt idx="2134">
                  <c:v>39.97</c:v>
                </c:pt>
                <c:pt idx="2135">
                  <c:v>39.97</c:v>
                </c:pt>
                <c:pt idx="2136">
                  <c:v>39.97</c:v>
                </c:pt>
                <c:pt idx="2137">
                  <c:v>39.97</c:v>
                </c:pt>
                <c:pt idx="2138">
                  <c:v>39.97</c:v>
                </c:pt>
                <c:pt idx="2139">
                  <c:v>39.97</c:v>
                </c:pt>
                <c:pt idx="2140">
                  <c:v>39.97</c:v>
                </c:pt>
                <c:pt idx="2141">
                  <c:v>39.96</c:v>
                </c:pt>
                <c:pt idx="2142">
                  <c:v>39.96</c:v>
                </c:pt>
                <c:pt idx="2143">
                  <c:v>39.96</c:v>
                </c:pt>
                <c:pt idx="2144">
                  <c:v>39.96</c:v>
                </c:pt>
                <c:pt idx="2145">
                  <c:v>39.96</c:v>
                </c:pt>
                <c:pt idx="2146">
                  <c:v>39.96</c:v>
                </c:pt>
                <c:pt idx="2147">
                  <c:v>39.96</c:v>
                </c:pt>
                <c:pt idx="2148">
                  <c:v>39.950000000000003</c:v>
                </c:pt>
                <c:pt idx="2149">
                  <c:v>39.950000000000003</c:v>
                </c:pt>
                <c:pt idx="2150">
                  <c:v>39.950000000000003</c:v>
                </c:pt>
                <c:pt idx="2151">
                  <c:v>39.950000000000003</c:v>
                </c:pt>
                <c:pt idx="2152">
                  <c:v>39.950000000000003</c:v>
                </c:pt>
                <c:pt idx="2153">
                  <c:v>39.94</c:v>
                </c:pt>
                <c:pt idx="2154">
                  <c:v>39.94</c:v>
                </c:pt>
                <c:pt idx="2155">
                  <c:v>39.94</c:v>
                </c:pt>
                <c:pt idx="2156">
                  <c:v>39.94</c:v>
                </c:pt>
                <c:pt idx="2157">
                  <c:v>39.94</c:v>
                </c:pt>
                <c:pt idx="2158">
                  <c:v>39.94</c:v>
                </c:pt>
                <c:pt idx="2159">
                  <c:v>39.94</c:v>
                </c:pt>
                <c:pt idx="2160">
                  <c:v>39.94</c:v>
                </c:pt>
                <c:pt idx="2161">
                  <c:v>39.94</c:v>
                </c:pt>
                <c:pt idx="2162">
                  <c:v>39.94</c:v>
                </c:pt>
                <c:pt idx="2163">
                  <c:v>39.94</c:v>
                </c:pt>
                <c:pt idx="2164">
                  <c:v>39.93</c:v>
                </c:pt>
                <c:pt idx="2165">
                  <c:v>39.93</c:v>
                </c:pt>
                <c:pt idx="2166">
                  <c:v>39.93</c:v>
                </c:pt>
                <c:pt idx="2167">
                  <c:v>39.93</c:v>
                </c:pt>
                <c:pt idx="2168">
                  <c:v>39.92</c:v>
                </c:pt>
                <c:pt idx="2169">
                  <c:v>39.92</c:v>
                </c:pt>
                <c:pt idx="2170">
                  <c:v>39.92</c:v>
                </c:pt>
                <c:pt idx="2171">
                  <c:v>39.92</c:v>
                </c:pt>
                <c:pt idx="2172">
                  <c:v>39.92</c:v>
                </c:pt>
                <c:pt idx="2173">
                  <c:v>39.92</c:v>
                </c:pt>
                <c:pt idx="2174">
                  <c:v>39.92</c:v>
                </c:pt>
                <c:pt idx="2175">
                  <c:v>39.92</c:v>
                </c:pt>
                <c:pt idx="2176">
                  <c:v>39.92</c:v>
                </c:pt>
                <c:pt idx="2177">
                  <c:v>39.92</c:v>
                </c:pt>
                <c:pt idx="2178">
                  <c:v>39.92</c:v>
                </c:pt>
                <c:pt idx="2179">
                  <c:v>39.92</c:v>
                </c:pt>
                <c:pt idx="2180">
                  <c:v>39.909999999999997</c:v>
                </c:pt>
                <c:pt idx="2181">
                  <c:v>39.909999999999997</c:v>
                </c:pt>
                <c:pt idx="2182">
                  <c:v>39.909999999999997</c:v>
                </c:pt>
                <c:pt idx="2183">
                  <c:v>39.909999999999997</c:v>
                </c:pt>
                <c:pt idx="2184">
                  <c:v>39.909999999999997</c:v>
                </c:pt>
                <c:pt idx="2185">
                  <c:v>39.909999999999997</c:v>
                </c:pt>
                <c:pt idx="2186">
                  <c:v>39.909999999999997</c:v>
                </c:pt>
                <c:pt idx="2187">
                  <c:v>39.909999999999997</c:v>
                </c:pt>
                <c:pt idx="2188">
                  <c:v>39.909999999999997</c:v>
                </c:pt>
                <c:pt idx="2189">
                  <c:v>39.909999999999997</c:v>
                </c:pt>
                <c:pt idx="2190">
                  <c:v>39.9</c:v>
                </c:pt>
                <c:pt idx="2191">
                  <c:v>39.9</c:v>
                </c:pt>
                <c:pt idx="2192">
                  <c:v>39.9</c:v>
                </c:pt>
                <c:pt idx="2193">
                  <c:v>39.9</c:v>
                </c:pt>
                <c:pt idx="2194">
                  <c:v>39.9</c:v>
                </c:pt>
                <c:pt idx="2195">
                  <c:v>39.9</c:v>
                </c:pt>
                <c:pt idx="2196">
                  <c:v>39.9</c:v>
                </c:pt>
                <c:pt idx="2197">
                  <c:v>39.9</c:v>
                </c:pt>
                <c:pt idx="2198">
                  <c:v>39.9</c:v>
                </c:pt>
                <c:pt idx="2199">
                  <c:v>39.89</c:v>
                </c:pt>
                <c:pt idx="2200">
                  <c:v>39.869999999999997</c:v>
                </c:pt>
                <c:pt idx="2201">
                  <c:v>39.86</c:v>
                </c:pt>
                <c:pt idx="2202">
                  <c:v>39.86</c:v>
                </c:pt>
                <c:pt idx="2203">
                  <c:v>39.85</c:v>
                </c:pt>
                <c:pt idx="2204">
                  <c:v>39.83</c:v>
                </c:pt>
                <c:pt idx="2205">
                  <c:v>39.83</c:v>
                </c:pt>
                <c:pt idx="2206">
                  <c:v>39.82</c:v>
                </c:pt>
                <c:pt idx="2207">
                  <c:v>39.82</c:v>
                </c:pt>
                <c:pt idx="2208">
                  <c:v>39.82</c:v>
                </c:pt>
                <c:pt idx="2209">
                  <c:v>39.81</c:v>
                </c:pt>
                <c:pt idx="2210">
                  <c:v>39.799999999999997</c:v>
                </c:pt>
                <c:pt idx="2211">
                  <c:v>39.799999999999997</c:v>
                </c:pt>
                <c:pt idx="2212">
                  <c:v>39.799999999999997</c:v>
                </c:pt>
                <c:pt idx="2213">
                  <c:v>39.79</c:v>
                </c:pt>
                <c:pt idx="2214">
                  <c:v>39.76</c:v>
                </c:pt>
                <c:pt idx="2215">
                  <c:v>39.75</c:v>
                </c:pt>
                <c:pt idx="2216">
                  <c:v>39.729999999999997</c:v>
                </c:pt>
                <c:pt idx="2217">
                  <c:v>39.729999999999997</c:v>
                </c:pt>
                <c:pt idx="2218">
                  <c:v>39.729999999999997</c:v>
                </c:pt>
                <c:pt idx="2219">
                  <c:v>39.729999999999997</c:v>
                </c:pt>
                <c:pt idx="2220">
                  <c:v>39.72</c:v>
                </c:pt>
                <c:pt idx="2221">
                  <c:v>39.72</c:v>
                </c:pt>
                <c:pt idx="2222">
                  <c:v>39.71</c:v>
                </c:pt>
                <c:pt idx="2223">
                  <c:v>39.700000000000003</c:v>
                </c:pt>
                <c:pt idx="2224">
                  <c:v>39.700000000000003</c:v>
                </c:pt>
                <c:pt idx="2225">
                  <c:v>39.68</c:v>
                </c:pt>
                <c:pt idx="2226">
                  <c:v>39.659999999999997</c:v>
                </c:pt>
                <c:pt idx="2227">
                  <c:v>39.65</c:v>
                </c:pt>
                <c:pt idx="2228">
                  <c:v>39.64</c:v>
                </c:pt>
                <c:pt idx="2229">
                  <c:v>39.64</c:v>
                </c:pt>
                <c:pt idx="2230">
                  <c:v>39.6</c:v>
                </c:pt>
                <c:pt idx="2231">
                  <c:v>39.6</c:v>
                </c:pt>
                <c:pt idx="2232">
                  <c:v>39.58</c:v>
                </c:pt>
                <c:pt idx="2233">
                  <c:v>39.57</c:v>
                </c:pt>
                <c:pt idx="2234">
                  <c:v>39.56</c:v>
                </c:pt>
                <c:pt idx="2235">
                  <c:v>39.56</c:v>
                </c:pt>
                <c:pt idx="2236">
                  <c:v>39.549999999999997</c:v>
                </c:pt>
                <c:pt idx="2237">
                  <c:v>39.53</c:v>
                </c:pt>
                <c:pt idx="2238">
                  <c:v>39.51</c:v>
                </c:pt>
                <c:pt idx="2239">
                  <c:v>39.51</c:v>
                </c:pt>
                <c:pt idx="2240">
                  <c:v>39.5</c:v>
                </c:pt>
                <c:pt idx="2241">
                  <c:v>39.49</c:v>
                </c:pt>
                <c:pt idx="2242">
                  <c:v>39.49</c:v>
                </c:pt>
                <c:pt idx="2243">
                  <c:v>39.49</c:v>
                </c:pt>
                <c:pt idx="2244">
                  <c:v>39.479999999999997</c:v>
                </c:pt>
                <c:pt idx="2245">
                  <c:v>39.479999999999997</c:v>
                </c:pt>
                <c:pt idx="2246">
                  <c:v>39.47</c:v>
                </c:pt>
                <c:pt idx="2247">
                  <c:v>39.47</c:v>
                </c:pt>
                <c:pt idx="2248">
                  <c:v>39.46</c:v>
                </c:pt>
                <c:pt idx="2249">
                  <c:v>39.46</c:v>
                </c:pt>
                <c:pt idx="2250">
                  <c:v>39.46</c:v>
                </c:pt>
                <c:pt idx="2251">
                  <c:v>39.450000000000003</c:v>
                </c:pt>
                <c:pt idx="2252">
                  <c:v>39.44</c:v>
                </c:pt>
                <c:pt idx="2253">
                  <c:v>39.44</c:v>
                </c:pt>
                <c:pt idx="2254">
                  <c:v>39.44</c:v>
                </c:pt>
                <c:pt idx="2255">
                  <c:v>39.409999999999997</c:v>
                </c:pt>
                <c:pt idx="2256">
                  <c:v>39.4</c:v>
                </c:pt>
                <c:pt idx="2257">
                  <c:v>39.4</c:v>
                </c:pt>
                <c:pt idx="2258">
                  <c:v>39.39</c:v>
                </c:pt>
                <c:pt idx="2259">
                  <c:v>39.369999999999997</c:v>
                </c:pt>
                <c:pt idx="2260">
                  <c:v>39.369999999999997</c:v>
                </c:pt>
                <c:pt idx="2261">
                  <c:v>39.369999999999997</c:v>
                </c:pt>
                <c:pt idx="2262">
                  <c:v>39.36</c:v>
                </c:pt>
                <c:pt idx="2263">
                  <c:v>39.35</c:v>
                </c:pt>
                <c:pt idx="2264">
                  <c:v>39.340000000000003</c:v>
                </c:pt>
                <c:pt idx="2265">
                  <c:v>39.340000000000003</c:v>
                </c:pt>
                <c:pt idx="2266">
                  <c:v>39.33</c:v>
                </c:pt>
                <c:pt idx="2267">
                  <c:v>39.32</c:v>
                </c:pt>
                <c:pt idx="2268">
                  <c:v>39.32</c:v>
                </c:pt>
                <c:pt idx="2269">
                  <c:v>39.31</c:v>
                </c:pt>
                <c:pt idx="2270">
                  <c:v>39.299999999999997</c:v>
                </c:pt>
                <c:pt idx="2271">
                  <c:v>39.29</c:v>
                </c:pt>
                <c:pt idx="2272">
                  <c:v>39.29</c:v>
                </c:pt>
                <c:pt idx="2273">
                  <c:v>39.28</c:v>
                </c:pt>
                <c:pt idx="2274">
                  <c:v>39.270000000000003</c:v>
                </c:pt>
                <c:pt idx="2275">
                  <c:v>39.270000000000003</c:v>
                </c:pt>
                <c:pt idx="2276">
                  <c:v>39.26</c:v>
                </c:pt>
                <c:pt idx="2277">
                  <c:v>39.26</c:v>
                </c:pt>
                <c:pt idx="2278">
                  <c:v>39.25</c:v>
                </c:pt>
                <c:pt idx="2279">
                  <c:v>39.24</c:v>
                </c:pt>
                <c:pt idx="2280">
                  <c:v>39.22</c:v>
                </c:pt>
                <c:pt idx="2281">
                  <c:v>39.22</c:v>
                </c:pt>
                <c:pt idx="2282">
                  <c:v>39.22</c:v>
                </c:pt>
                <c:pt idx="2283">
                  <c:v>39.21</c:v>
                </c:pt>
                <c:pt idx="2284">
                  <c:v>39.21</c:v>
                </c:pt>
                <c:pt idx="2285">
                  <c:v>39.200000000000003</c:v>
                </c:pt>
                <c:pt idx="2286">
                  <c:v>39.200000000000003</c:v>
                </c:pt>
                <c:pt idx="2287">
                  <c:v>39.200000000000003</c:v>
                </c:pt>
                <c:pt idx="2288">
                  <c:v>39.19</c:v>
                </c:pt>
                <c:pt idx="2289">
                  <c:v>39.18</c:v>
                </c:pt>
                <c:pt idx="2290">
                  <c:v>39.18</c:v>
                </c:pt>
                <c:pt idx="2291">
                  <c:v>39.18</c:v>
                </c:pt>
                <c:pt idx="2292">
                  <c:v>39.18</c:v>
                </c:pt>
                <c:pt idx="2293">
                  <c:v>39.159999999999997</c:v>
                </c:pt>
                <c:pt idx="2294">
                  <c:v>39.14</c:v>
                </c:pt>
                <c:pt idx="2295">
                  <c:v>39.14</c:v>
                </c:pt>
                <c:pt idx="2296">
                  <c:v>39.14</c:v>
                </c:pt>
                <c:pt idx="2297">
                  <c:v>39.14</c:v>
                </c:pt>
                <c:pt idx="2298">
                  <c:v>39.130000000000003</c:v>
                </c:pt>
                <c:pt idx="2299">
                  <c:v>39.130000000000003</c:v>
                </c:pt>
                <c:pt idx="2300">
                  <c:v>39.130000000000003</c:v>
                </c:pt>
                <c:pt idx="2301">
                  <c:v>39.11</c:v>
                </c:pt>
                <c:pt idx="2302">
                  <c:v>39.11</c:v>
                </c:pt>
                <c:pt idx="2303">
                  <c:v>39.11</c:v>
                </c:pt>
                <c:pt idx="2304">
                  <c:v>39.1</c:v>
                </c:pt>
                <c:pt idx="2305">
                  <c:v>39.090000000000003</c:v>
                </c:pt>
                <c:pt idx="2306">
                  <c:v>39.090000000000003</c:v>
                </c:pt>
                <c:pt idx="2307">
                  <c:v>39.07</c:v>
                </c:pt>
                <c:pt idx="2308">
                  <c:v>39.07</c:v>
                </c:pt>
                <c:pt idx="2309">
                  <c:v>39.06</c:v>
                </c:pt>
                <c:pt idx="2310">
                  <c:v>39.06</c:v>
                </c:pt>
                <c:pt idx="2311">
                  <c:v>39.04</c:v>
                </c:pt>
                <c:pt idx="2312">
                  <c:v>39.04</c:v>
                </c:pt>
                <c:pt idx="2313">
                  <c:v>39.03</c:v>
                </c:pt>
                <c:pt idx="2314">
                  <c:v>39.03</c:v>
                </c:pt>
                <c:pt idx="2315">
                  <c:v>39.03</c:v>
                </c:pt>
                <c:pt idx="2316">
                  <c:v>39.03</c:v>
                </c:pt>
                <c:pt idx="2317">
                  <c:v>39.03</c:v>
                </c:pt>
                <c:pt idx="2318">
                  <c:v>39.03</c:v>
                </c:pt>
                <c:pt idx="2319">
                  <c:v>39.01</c:v>
                </c:pt>
                <c:pt idx="2320">
                  <c:v>39</c:v>
                </c:pt>
                <c:pt idx="2321">
                  <c:v>39</c:v>
                </c:pt>
                <c:pt idx="2322">
                  <c:v>39</c:v>
                </c:pt>
                <c:pt idx="2323">
                  <c:v>39</c:v>
                </c:pt>
                <c:pt idx="2324">
                  <c:v>39</c:v>
                </c:pt>
                <c:pt idx="2325">
                  <c:v>38.99</c:v>
                </c:pt>
                <c:pt idx="2326">
                  <c:v>38.99</c:v>
                </c:pt>
                <c:pt idx="2327">
                  <c:v>38.99</c:v>
                </c:pt>
                <c:pt idx="2328">
                  <c:v>38.99</c:v>
                </c:pt>
                <c:pt idx="2329">
                  <c:v>38.99</c:v>
                </c:pt>
                <c:pt idx="2330">
                  <c:v>38.99</c:v>
                </c:pt>
                <c:pt idx="2331">
                  <c:v>38.99</c:v>
                </c:pt>
                <c:pt idx="2332">
                  <c:v>38.979999999999997</c:v>
                </c:pt>
                <c:pt idx="2333">
                  <c:v>38.979999999999997</c:v>
                </c:pt>
                <c:pt idx="2334">
                  <c:v>38.979999999999997</c:v>
                </c:pt>
                <c:pt idx="2335">
                  <c:v>38.979999999999997</c:v>
                </c:pt>
                <c:pt idx="2336">
                  <c:v>38.97</c:v>
                </c:pt>
                <c:pt idx="2337">
                  <c:v>38.97</c:v>
                </c:pt>
                <c:pt idx="2338">
                  <c:v>38.97</c:v>
                </c:pt>
                <c:pt idx="2339">
                  <c:v>38.97</c:v>
                </c:pt>
                <c:pt idx="2340">
                  <c:v>38.96</c:v>
                </c:pt>
                <c:pt idx="2341">
                  <c:v>38.96</c:v>
                </c:pt>
                <c:pt idx="2342">
                  <c:v>38.96</c:v>
                </c:pt>
                <c:pt idx="2343">
                  <c:v>38.96</c:v>
                </c:pt>
                <c:pt idx="2344">
                  <c:v>38.96</c:v>
                </c:pt>
                <c:pt idx="2345">
                  <c:v>38.96</c:v>
                </c:pt>
                <c:pt idx="2346">
                  <c:v>38.96</c:v>
                </c:pt>
                <c:pt idx="2347">
                  <c:v>38.950000000000003</c:v>
                </c:pt>
                <c:pt idx="2348">
                  <c:v>38.950000000000003</c:v>
                </c:pt>
                <c:pt idx="2349">
                  <c:v>38.950000000000003</c:v>
                </c:pt>
                <c:pt idx="2350">
                  <c:v>38.950000000000003</c:v>
                </c:pt>
                <c:pt idx="2351">
                  <c:v>38.950000000000003</c:v>
                </c:pt>
                <c:pt idx="2352">
                  <c:v>38.950000000000003</c:v>
                </c:pt>
                <c:pt idx="2353">
                  <c:v>38.950000000000003</c:v>
                </c:pt>
                <c:pt idx="2354">
                  <c:v>38.950000000000003</c:v>
                </c:pt>
                <c:pt idx="2355">
                  <c:v>38.94</c:v>
                </c:pt>
                <c:pt idx="2356">
                  <c:v>38.94</c:v>
                </c:pt>
                <c:pt idx="2357">
                  <c:v>38.94</c:v>
                </c:pt>
                <c:pt idx="2358">
                  <c:v>38.94</c:v>
                </c:pt>
                <c:pt idx="2359">
                  <c:v>38.94</c:v>
                </c:pt>
                <c:pt idx="2360">
                  <c:v>38.94</c:v>
                </c:pt>
                <c:pt idx="2361">
                  <c:v>38.93</c:v>
                </c:pt>
                <c:pt idx="2362">
                  <c:v>38.93</c:v>
                </c:pt>
                <c:pt idx="2363">
                  <c:v>38.93</c:v>
                </c:pt>
                <c:pt idx="2364">
                  <c:v>38.93</c:v>
                </c:pt>
                <c:pt idx="2365">
                  <c:v>38.93</c:v>
                </c:pt>
                <c:pt idx="2366">
                  <c:v>38.93</c:v>
                </c:pt>
                <c:pt idx="2367">
                  <c:v>38.93</c:v>
                </c:pt>
                <c:pt idx="2368">
                  <c:v>38.93</c:v>
                </c:pt>
                <c:pt idx="2369">
                  <c:v>38.92</c:v>
                </c:pt>
                <c:pt idx="2370">
                  <c:v>38.92</c:v>
                </c:pt>
                <c:pt idx="2371">
                  <c:v>38.92</c:v>
                </c:pt>
                <c:pt idx="2372">
                  <c:v>38.92</c:v>
                </c:pt>
                <c:pt idx="2373">
                  <c:v>38.909999999999997</c:v>
                </c:pt>
                <c:pt idx="2374">
                  <c:v>38.909999999999997</c:v>
                </c:pt>
                <c:pt idx="2375">
                  <c:v>38.909999999999997</c:v>
                </c:pt>
                <c:pt idx="2376">
                  <c:v>38.909999999999997</c:v>
                </c:pt>
                <c:pt idx="2377">
                  <c:v>38.909999999999997</c:v>
                </c:pt>
                <c:pt idx="2378">
                  <c:v>38.909999999999997</c:v>
                </c:pt>
                <c:pt idx="2379">
                  <c:v>38.9</c:v>
                </c:pt>
                <c:pt idx="2380">
                  <c:v>38.9</c:v>
                </c:pt>
                <c:pt idx="2381">
                  <c:v>38.9</c:v>
                </c:pt>
                <c:pt idx="2382">
                  <c:v>38.9</c:v>
                </c:pt>
                <c:pt idx="2383">
                  <c:v>38.9</c:v>
                </c:pt>
                <c:pt idx="2384">
                  <c:v>38.89</c:v>
                </c:pt>
                <c:pt idx="2385">
                  <c:v>38.89</c:v>
                </c:pt>
                <c:pt idx="2386">
                  <c:v>38.880000000000003</c:v>
                </c:pt>
                <c:pt idx="2387">
                  <c:v>38.880000000000003</c:v>
                </c:pt>
                <c:pt idx="2388">
                  <c:v>38.85</c:v>
                </c:pt>
                <c:pt idx="2389">
                  <c:v>38.840000000000003</c:v>
                </c:pt>
                <c:pt idx="2390">
                  <c:v>38.840000000000003</c:v>
                </c:pt>
                <c:pt idx="2391">
                  <c:v>38.82</c:v>
                </c:pt>
                <c:pt idx="2392">
                  <c:v>38.82</c:v>
                </c:pt>
                <c:pt idx="2393">
                  <c:v>38.81</c:v>
                </c:pt>
                <c:pt idx="2394">
                  <c:v>38.81</c:v>
                </c:pt>
                <c:pt idx="2395">
                  <c:v>38.799999999999997</c:v>
                </c:pt>
                <c:pt idx="2396">
                  <c:v>38.79</c:v>
                </c:pt>
                <c:pt idx="2397">
                  <c:v>38.76</c:v>
                </c:pt>
                <c:pt idx="2398">
                  <c:v>38.76</c:v>
                </c:pt>
                <c:pt idx="2399">
                  <c:v>38.75</c:v>
                </c:pt>
                <c:pt idx="2400">
                  <c:v>38.74</c:v>
                </c:pt>
                <c:pt idx="2401">
                  <c:v>38.74</c:v>
                </c:pt>
                <c:pt idx="2402">
                  <c:v>38.74</c:v>
                </c:pt>
                <c:pt idx="2403">
                  <c:v>38.729999999999997</c:v>
                </c:pt>
                <c:pt idx="2404">
                  <c:v>38.71</c:v>
                </c:pt>
                <c:pt idx="2405">
                  <c:v>38.700000000000003</c:v>
                </c:pt>
                <c:pt idx="2406">
                  <c:v>38.700000000000003</c:v>
                </c:pt>
                <c:pt idx="2407">
                  <c:v>38.69</c:v>
                </c:pt>
                <c:pt idx="2408">
                  <c:v>38.68</c:v>
                </c:pt>
                <c:pt idx="2409">
                  <c:v>38.68</c:v>
                </c:pt>
                <c:pt idx="2410">
                  <c:v>38.65</c:v>
                </c:pt>
                <c:pt idx="2411">
                  <c:v>38.65</c:v>
                </c:pt>
                <c:pt idx="2412">
                  <c:v>38.64</c:v>
                </c:pt>
                <c:pt idx="2413">
                  <c:v>38.619999999999997</c:v>
                </c:pt>
                <c:pt idx="2414">
                  <c:v>38.619999999999997</c:v>
                </c:pt>
                <c:pt idx="2415">
                  <c:v>38.619999999999997</c:v>
                </c:pt>
                <c:pt idx="2416">
                  <c:v>38.61</c:v>
                </c:pt>
                <c:pt idx="2417">
                  <c:v>38.58</c:v>
                </c:pt>
                <c:pt idx="2418">
                  <c:v>38.57</c:v>
                </c:pt>
                <c:pt idx="2419">
                  <c:v>38.57</c:v>
                </c:pt>
                <c:pt idx="2420">
                  <c:v>38.56</c:v>
                </c:pt>
                <c:pt idx="2421">
                  <c:v>38.56</c:v>
                </c:pt>
                <c:pt idx="2422">
                  <c:v>38.549999999999997</c:v>
                </c:pt>
                <c:pt idx="2423">
                  <c:v>38.549999999999997</c:v>
                </c:pt>
                <c:pt idx="2424">
                  <c:v>38.54</c:v>
                </c:pt>
                <c:pt idx="2425">
                  <c:v>38.520000000000003</c:v>
                </c:pt>
                <c:pt idx="2426">
                  <c:v>38.51</c:v>
                </c:pt>
                <c:pt idx="2427">
                  <c:v>38.5</c:v>
                </c:pt>
                <c:pt idx="2428">
                  <c:v>38.5</c:v>
                </c:pt>
                <c:pt idx="2429">
                  <c:v>38.5</c:v>
                </c:pt>
                <c:pt idx="2430">
                  <c:v>38.49</c:v>
                </c:pt>
                <c:pt idx="2431">
                  <c:v>38.479999999999997</c:v>
                </c:pt>
                <c:pt idx="2432">
                  <c:v>38.479999999999997</c:v>
                </c:pt>
                <c:pt idx="2433">
                  <c:v>38.479999999999997</c:v>
                </c:pt>
                <c:pt idx="2434">
                  <c:v>38.47</c:v>
                </c:pt>
                <c:pt idx="2435">
                  <c:v>38.46</c:v>
                </c:pt>
                <c:pt idx="2436">
                  <c:v>38.46</c:v>
                </c:pt>
                <c:pt idx="2437">
                  <c:v>38.46</c:v>
                </c:pt>
                <c:pt idx="2438">
                  <c:v>38.450000000000003</c:v>
                </c:pt>
                <c:pt idx="2439">
                  <c:v>38.450000000000003</c:v>
                </c:pt>
                <c:pt idx="2440">
                  <c:v>38.450000000000003</c:v>
                </c:pt>
                <c:pt idx="2441">
                  <c:v>38.44</c:v>
                </c:pt>
                <c:pt idx="2442">
                  <c:v>38.44</c:v>
                </c:pt>
                <c:pt idx="2443">
                  <c:v>38.43</c:v>
                </c:pt>
                <c:pt idx="2444">
                  <c:v>38.42</c:v>
                </c:pt>
                <c:pt idx="2445">
                  <c:v>38.42</c:v>
                </c:pt>
                <c:pt idx="2446">
                  <c:v>38.42</c:v>
                </c:pt>
                <c:pt idx="2447">
                  <c:v>38.409999999999997</c:v>
                </c:pt>
                <c:pt idx="2448">
                  <c:v>38.4</c:v>
                </c:pt>
                <c:pt idx="2449">
                  <c:v>38.4</c:v>
                </c:pt>
                <c:pt idx="2450">
                  <c:v>38.39</c:v>
                </c:pt>
                <c:pt idx="2451">
                  <c:v>38.39</c:v>
                </c:pt>
                <c:pt idx="2452">
                  <c:v>38.39</c:v>
                </c:pt>
                <c:pt idx="2453">
                  <c:v>38.380000000000003</c:v>
                </c:pt>
                <c:pt idx="2454">
                  <c:v>38.380000000000003</c:v>
                </c:pt>
                <c:pt idx="2455">
                  <c:v>38.369999999999997</c:v>
                </c:pt>
                <c:pt idx="2456">
                  <c:v>38.35</c:v>
                </c:pt>
                <c:pt idx="2457">
                  <c:v>38.35</c:v>
                </c:pt>
                <c:pt idx="2458">
                  <c:v>38.35</c:v>
                </c:pt>
                <c:pt idx="2459">
                  <c:v>38.340000000000003</c:v>
                </c:pt>
                <c:pt idx="2460">
                  <c:v>38.340000000000003</c:v>
                </c:pt>
                <c:pt idx="2461">
                  <c:v>38.33</c:v>
                </c:pt>
                <c:pt idx="2462">
                  <c:v>38.33</c:v>
                </c:pt>
                <c:pt idx="2463">
                  <c:v>38.32</c:v>
                </c:pt>
                <c:pt idx="2464">
                  <c:v>38.31</c:v>
                </c:pt>
                <c:pt idx="2465">
                  <c:v>38.31</c:v>
                </c:pt>
                <c:pt idx="2466">
                  <c:v>38.28</c:v>
                </c:pt>
                <c:pt idx="2467">
                  <c:v>38.28</c:v>
                </c:pt>
                <c:pt idx="2468">
                  <c:v>38.270000000000003</c:v>
                </c:pt>
                <c:pt idx="2469">
                  <c:v>38.25</c:v>
                </c:pt>
                <c:pt idx="2470">
                  <c:v>38.25</c:v>
                </c:pt>
                <c:pt idx="2471">
                  <c:v>38.24</c:v>
                </c:pt>
                <c:pt idx="2472">
                  <c:v>38.229999999999997</c:v>
                </c:pt>
                <c:pt idx="2473">
                  <c:v>38.22</c:v>
                </c:pt>
                <c:pt idx="2474">
                  <c:v>38.22</c:v>
                </c:pt>
                <c:pt idx="2475">
                  <c:v>38.22</c:v>
                </c:pt>
                <c:pt idx="2476">
                  <c:v>38.22</c:v>
                </c:pt>
                <c:pt idx="2477">
                  <c:v>38.22</c:v>
                </c:pt>
                <c:pt idx="2478">
                  <c:v>38.200000000000003</c:v>
                </c:pt>
                <c:pt idx="2479">
                  <c:v>38.200000000000003</c:v>
                </c:pt>
                <c:pt idx="2480">
                  <c:v>38.19</c:v>
                </c:pt>
                <c:pt idx="2481">
                  <c:v>38.19</c:v>
                </c:pt>
                <c:pt idx="2482">
                  <c:v>38.19</c:v>
                </c:pt>
                <c:pt idx="2483">
                  <c:v>38.18</c:v>
                </c:pt>
                <c:pt idx="2484">
                  <c:v>38.18</c:v>
                </c:pt>
                <c:pt idx="2485">
                  <c:v>38.18</c:v>
                </c:pt>
                <c:pt idx="2486">
                  <c:v>38.17</c:v>
                </c:pt>
                <c:pt idx="2487">
                  <c:v>38.17</c:v>
                </c:pt>
                <c:pt idx="2488">
                  <c:v>38.159999999999997</c:v>
                </c:pt>
                <c:pt idx="2489">
                  <c:v>38.159999999999997</c:v>
                </c:pt>
                <c:pt idx="2490">
                  <c:v>38.15</c:v>
                </c:pt>
                <c:pt idx="2491">
                  <c:v>38.15</c:v>
                </c:pt>
                <c:pt idx="2492">
                  <c:v>38.130000000000003</c:v>
                </c:pt>
                <c:pt idx="2493">
                  <c:v>38.130000000000003</c:v>
                </c:pt>
                <c:pt idx="2494">
                  <c:v>38.119999999999997</c:v>
                </c:pt>
                <c:pt idx="2495">
                  <c:v>38.11</c:v>
                </c:pt>
                <c:pt idx="2496">
                  <c:v>38.1</c:v>
                </c:pt>
                <c:pt idx="2497">
                  <c:v>38.1</c:v>
                </c:pt>
                <c:pt idx="2498">
                  <c:v>38.1</c:v>
                </c:pt>
                <c:pt idx="2499">
                  <c:v>38.090000000000003</c:v>
                </c:pt>
                <c:pt idx="2500">
                  <c:v>38.06</c:v>
                </c:pt>
                <c:pt idx="2501">
                  <c:v>38.06</c:v>
                </c:pt>
                <c:pt idx="2502">
                  <c:v>38.049999999999997</c:v>
                </c:pt>
                <c:pt idx="2503">
                  <c:v>38.049999999999997</c:v>
                </c:pt>
                <c:pt idx="2504">
                  <c:v>38.049999999999997</c:v>
                </c:pt>
                <c:pt idx="2505">
                  <c:v>38.04</c:v>
                </c:pt>
                <c:pt idx="2506">
                  <c:v>38.04</c:v>
                </c:pt>
                <c:pt idx="2507">
                  <c:v>38.04</c:v>
                </c:pt>
                <c:pt idx="2508">
                  <c:v>38.03</c:v>
                </c:pt>
                <c:pt idx="2509">
                  <c:v>38.03</c:v>
                </c:pt>
                <c:pt idx="2510">
                  <c:v>38.03</c:v>
                </c:pt>
                <c:pt idx="2511">
                  <c:v>38.03</c:v>
                </c:pt>
                <c:pt idx="2512">
                  <c:v>38.020000000000003</c:v>
                </c:pt>
                <c:pt idx="2513">
                  <c:v>38.020000000000003</c:v>
                </c:pt>
                <c:pt idx="2514">
                  <c:v>38.020000000000003</c:v>
                </c:pt>
                <c:pt idx="2515">
                  <c:v>38.01</c:v>
                </c:pt>
                <c:pt idx="2516">
                  <c:v>38.01</c:v>
                </c:pt>
                <c:pt idx="2517">
                  <c:v>38</c:v>
                </c:pt>
                <c:pt idx="2518">
                  <c:v>38</c:v>
                </c:pt>
                <c:pt idx="2519">
                  <c:v>38</c:v>
                </c:pt>
                <c:pt idx="2520">
                  <c:v>38</c:v>
                </c:pt>
                <c:pt idx="2521">
                  <c:v>38</c:v>
                </c:pt>
                <c:pt idx="2522">
                  <c:v>38</c:v>
                </c:pt>
                <c:pt idx="2523">
                  <c:v>37.99</c:v>
                </c:pt>
                <c:pt idx="2524">
                  <c:v>37.99</c:v>
                </c:pt>
                <c:pt idx="2525">
                  <c:v>37.99</c:v>
                </c:pt>
                <c:pt idx="2526">
                  <c:v>37.99</c:v>
                </c:pt>
                <c:pt idx="2527">
                  <c:v>37.99</c:v>
                </c:pt>
                <c:pt idx="2528">
                  <c:v>37.99</c:v>
                </c:pt>
                <c:pt idx="2529">
                  <c:v>37.979999999999997</c:v>
                </c:pt>
                <c:pt idx="2530">
                  <c:v>37.979999999999997</c:v>
                </c:pt>
                <c:pt idx="2531">
                  <c:v>37.979999999999997</c:v>
                </c:pt>
                <c:pt idx="2532">
                  <c:v>37.979999999999997</c:v>
                </c:pt>
                <c:pt idx="2533">
                  <c:v>37.979999999999997</c:v>
                </c:pt>
                <c:pt idx="2534">
                  <c:v>37.979999999999997</c:v>
                </c:pt>
                <c:pt idx="2535">
                  <c:v>37.97</c:v>
                </c:pt>
                <c:pt idx="2536">
                  <c:v>37.97</c:v>
                </c:pt>
                <c:pt idx="2537">
                  <c:v>37.97</c:v>
                </c:pt>
                <c:pt idx="2538">
                  <c:v>37.97</c:v>
                </c:pt>
                <c:pt idx="2539">
                  <c:v>37.96</c:v>
                </c:pt>
                <c:pt idx="2540">
                  <c:v>37.96</c:v>
                </c:pt>
                <c:pt idx="2541">
                  <c:v>37.96</c:v>
                </c:pt>
                <c:pt idx="2542">
                  <c:v>37.96</c:v>
                </c:pt>
                <c:pt idx="2543">
                  <c:v>37.96</c:v>
                </c:pt>
                <c:pt idx="2544">
                  <c:v>37.96</c:v>
                </c:pt>
                <c:pt idx="2545">
                  <c:v>37.950000000000003</c:v>
                </c:pt>
                <c:pt idx="2546">
                  <c:v>37.950000000000003</c:v>
                </c:pt>
                <c:pt idx="2547">
                  <c:v>37.950000000000003</c:v>
                </c:pt>
                <c:pt idx="2548">
                  <c:v>37.950000000000003</c:v>
                </c:pt>
                <c:pt idx="2549">
                  <c:v>37.950000000000003</c:v>
                </c:pt>
                <c:pt idx="2550">
                  <c:v>37.94</c:v>
                </c:pt>
                <c:pt idx="2551">
                  <c:v>37.94</c:v>
                </c:pt>
                <c:pt idx="2552">
                  <c:v>37.94</c:v>
                </c:pt>
                <c:pt idx="2553">
                  <c:v>37.94</c:v>
                </c:pt>
                <c:pt idx="2554">
                  <c:v>37.94</c:v>
                </c:pt>
                <c:pt idx="2555">
                  <c:v>37.94</c:v>
                </c:pt>
                <c:pt idx="2556">
                  <c:v>37.93</c:v>
                </c:pt>
                <c:pt idx="2557">
                  <c:v>37.93</c:v>
                </c:pt>
                <c:pt idx="2558">
                  <c:v>37.93</c:v>
                </c:pt>
                <c:pt idx="2559">
                  <c:v>37.93</c:v>
                </c:pt>
                <c:pt idx="2560">
                  <c:v>37.93</c:v>
                </c:pt>
                <c:pt idx="2561">
                  <c:v>37.92</c:v>
                </c:pt>
                <c:pt idx="2562">
                  <c:v>37.92</c:v>
                </c:pt>
                <c:pt idx="2563">
                  <c:v>37.92</c:v>
                </c:pt>
                <c:pt idx="2564">
                  <c:v>37.92</c:v>
                </c:pt>
                <c:pt idx="2565">
                  <c:v>37.92</c:v>
                </c:pt>
                <c:pt idx="2566">
                  <c:v>37.92</c:v>
                </c:pt>
                <c:pt idx="2567">
                  <c:v>37.92</c:v>
                </c:pt>
                <c:pt idx="2568">
                  <c:v>37.92</c:v>
                </c:pt>
                <c:pt idx="2569">
                  <c:v>37.909999999999997</c:v>
                </c:pt>
                <c:pt idx="2570">
                  <c:v>37.909999999999997</c:v>
                </c:pt>
                <c:pt idx="2571">
                  <c:v>37.909999999999997</c:v>
                </c:pt>
                <c:pt idx="2572">
                  <c:v>37.909999999999997</c:v>
                </c:pt>
                <c:pt idx="2573">
                  <c:v>37.909999999999997</c:v>
                </c:pt>
                <c:pt idx="2574">
                  <c:v>37.909999999999997</c:v>
                </c:pt>
                <c:pt idx="2575">
                  <c:v>37.909999999999997</c:v>
                </c:pt>
                <c:pt idx="2576">
                  <c:v>37.9</c:v>
                </c:pt>
                <c:pt idx="2577">
                  <c:v>37.9</c:v>
                </c:pt>
                <c:pt idx="2578">
                  <c:v>37.9</c:v>
                </c:pt>
                <c:pt idx="2579">
                  <c:v>37.9</c:v>
                </c:pt>
                <c:pt idx="2580">
                  <c:v>37.89</c:v>
                </c:pt>
                <c:pt idx="2581">
                  <c:v>37.89</c:v>
                </c:pt>
                <c:pt idx="2582">
                  <c:v>37.880000000000003</c:v>
                </c:pt>
                <c:pt idx="2583">
                  <c:v>37.880000000000003</c:v>
                </c:pt>
                <c:pt idx="2584">
                  <c:v>37.880000000000003</c:v>
                </c:pt>
                <c:pt idx="2585">
                  <c:v>37.880000000000003</c:v>
                </c:pt>
                <c:pt idx="2586">
                  <c:v>37.880000000000003</c:v>
                </c:pt>
                <c:pt idx="2587">
                  <c:v>37.880000000000003</c:v>
                </c:pt>
                <c:pt idx="2588">
                  <c:v>37.869999999999997</c:v>
                </c:pt>
                <c:pt idx="2589">
                  <c:v>37.86</c:v>
                </c:pt>
                <c:pt idx="2590">
                  <c:v>37.86</c:v>
                </c:pt>
                <c:pt idx="2591">
                  <c:v>37.86</c:v>
                </c:pt>
                <c:pt idx="2592">
                  <c:v>37.85</c:v>
                </c:pt>
                <c:pt idx="2593">
                  <c:v>37.85</c:v>
                </c:pt>
                <c:pt idx="2594">
                  <c:v>37.840000000000003</c:v>
                </c:pt>
                <c:pt idx="2595">
                  <c:v>37.83</c:v>
                </c:pt>
                <c:pt idx="2596">
                  <c:v>37.83</c:v>
                </c:pt>
                <c:pt idx="2597">
                  <c:v>37.82</c:v>
                </c:pt>
                <c:pt idx="2598">
                  <c:v>37.81</c:v>
                </c:pt>
                <c:pt idx="2599">
                  <c:v>37.81</c:v>
                </c:pt>
                <c:pt idx="2600">
                  <c:v>37.81</c:v>
                </c:pt>
                <c:pt idx="2601">
                  <c:v>37.81</c:v>
                </c:pt>
                <c:pt idx="2602">
                  <c:v>37.81</c:v>
                </c:pt>
                <c:pt idx="2603">
                  <c:v>37.799999999999997</c:v>
                </c:pt>
                <c:pt idx="2604">
                  <c:v>37.79</c:v>
                </c:pt>
                <c:pt idx="2605">
                  <c:v>37.79</c:v>
                </c:pt>
                <c:pt idx="2606">
                  <c:v>37.79</c:v>
                </c:pt>
                <c:pt idx="2607">
                  <c:v>37.79</c:v>
                </c:pt>
                <c:pt idx="2608">
                  <c:v>37.78</c:v>
                </c:pt>
                <c:pt idx="2609">
                  <c:v>37.770000000000003</c:v>
                </c:pt>
                <c:pt idx="2610">
                  <c:v>37.76</c:v>
                </c:pt>
                <c:pt idx="2611">
                  <c:v>37.75</c:v>
                </c:pt>
                <c:pt idx="2612">
                  <c:v>37.75</c:v>
                </c:pt>
                <c:pt idx="2613">
                  <c:v>37.74</c:v>
                </c:pt>
                <c:pt idx="2614">
                  <c:v>37.729999999999997</c:v>
                </c:pt>
                <c:pt idx="2615">
                  <c:v>37.729999999999997</c:v>
                </c:pt>
                <c:pt idx="2616">
                  <c:v>37.72</c:v>
                </c:pt>
                <c:pt idx="2617">
                  <c:v>37.71</c:v>
                </c:pt>
                <c:pt idx="2618">
                  <c:v>37.71</c:v>
                </c:pt>
                <c:pt idx="2619">
                  <c:v>37.700000000000003</c:v>
                </c:pt>
                <c:pt idx="2620">
                  <c:v>37.700000000000003</c:v>
                </c:pt>
                <c:pt idx="2621">
                  <c:v>37.69</c:v>
                </c:pt>
                <c:pt idx="2622">
                  <c:v>37.68</c:v>
                </c:pt>
                <c:pt idx="2623">
                  <c:v>37.67</c:v>
                </c:pt>
                <c:pt idx="2624">
                  <c:v>37.659999999999997</c:v>
                </c:pt>
                <c:pt idx="2625">
                  <c:v>37.65</c:v>
                </c:pt>
                <c:pt idx="2626">
                  <c:v>37.64</c:v>
                </c:pt>
                <c:pt idx="2627">
                  <c:v>37.64</c:v>
                </c:pt>
                <c:pt idx="2628">
                  <c:v>37.64</c:v>
                </c:pt>
                <c:pt idx="2629">
                  <c:v>37.64</c:v>
                </c:pt>
                <c:pt idx="2630">
                  <c:v>37.630000000000003</c:v>
                </c:pt>
                <c:pt idx="2631">
                  <c:v>37.630000000000003</c:v>
                </c:pt>
                <c:pt idx="2632">
                  <c:v>37.619999999999997</c:v>
                </c:pt>
                <c:pt idx="2633">
                  <c:v>37.61</c:v>
                </c:pt>
                <c:pt idx="2634">
                  <c:v>37.61</c:v>
                </c:pt>
                <c:pt idx="2635">
                  <c:v>37.6</c:v>
                </c:pt>
                <c:pt idx="2636">
                  <c:v>37.6</c:v>
                </c:pt>
                <c:pt idx="2637">
                  <c:v>37.590000000000003</c:v>
                </c:pt>
                <c:pt idx="2638">
                  <c:v>37.590000000000003</c:v>
                </c:pt>
                <c:pt idx="2639">
                  <c:v>37.58</c:v>
                </c:pt>
                <c:pt idx="2640">
                  <c:v>37.57</c:v>
                </c:pt>
                <c:pt idx="2641">
                  <c:v>37.549999999999997</c:v>
                </c:pt>
                <c:pt idx="2642">
                  <c:v>37.54</c:v>
                </c:pt>
                <c:pt idx="2643">
                  <c:v>37.53</c:v>
                </c:pt>
                <c:pt idx="2644">
                  <c:v>37.520000000000003</c:v>
                </c:pt>
                <c:pt idx="2645">
                  <c:v>37.520000000000003</c:v>
                </c:pt>
                <c:pt idx="2646">
                  <c:v>37.49</c:v>
                </c:pt>
                <c:pt idx="2647">
                  <c:v>37.49</c:v>
                </c:pt>
                <c:pt idx="2648">
                  <c:v>37.479999999999997</c:v>
                </c:pt>
                <c:pt idx="2649">
                  <c:v>37.479999999999997</c:v>
                </c:pt>
                <c:pt idx="2650">
                  <c:v>37.47</c:v>
                </c:pt>
                <c:pt idx="2651">
                  <c:v>37.47</c:v>
                </c:pt>
                <c:pt idx="2652">
                  <c:v>37.47</c:v>
                </c:pt>
                <c:pt idx="2653">
                  <c:v>37.47</c:v>
                </c:pt>
                <c:pt idx="2654">
                  <c:v>37.47</c:v>
                </c:pt>
                <c:pt idx="2655">
                  <c:v>37.46</c:v>
                </c:pt>
                <c:pt idx="2656">
                  <c:v>37.450000000000003</c:v>
                </c:pt>
                <c:pt idx="2657">
                  <c:v>37.450000000000003</c:v>
                </c:pt>
                <c:pt idx="2658">
                  <c:v>37.44</c:v>
                </c:pt>
                <c:pt idx="2659">
                  <c:v>37.44</c:v>
                </c:pt>
                <c:pt idx="2660">
                  <c:v>37.44</c:v>
                </c:pt>
                <c:pt idx="2661">
                  <c:v>37.44</c:v>
                </c:pt>
                <c:pt idx="2662">
                  <c:v>37.44</c:v>
                </c:pt>
                <c:pt idx="2663">
                  <c:v>37.42</c:v>
                </c:pt>
                <c:pt idx="2664">
                  <c:v>37.42</c:v>
                </c:pt>
                <c:pt idx="2665">
                  <c:v>37.42</c:v>
                </c:pt>
                <c:pt idx="2666">
                  <c:v>37.409999999999997</c:v>
                </c:pt>
                <c:pt idx="2667">
                  <c:v>37.4</c:v>
                </c:pt>
                <c:pt idx="2668">
                  <c:v>37.4</c:v>
                </c:pt>
                <c:pt idx="2669">
                  <c:v>37.39</c:v>
                </c:pt>
                <c:pt idx="2670">
                  <c:v>37.39</c:v>
                </c:pt>
                <c:pt idx="2671">
                  <c:v>37.380000000000003</c:v>
                </c:pt>
                <c:pt idx="2672">
                  <c:v>37.369999999999997</c:v>
                </c:pt>
                <c:pt idx="2673">
                  <c:v>37.35</c:v>
                </c:pt>
                <c:pt idx="2674">
                  <c:v>37.35</c:v>
                </c:pt>
                <c:pt idx="2675">
                  <c:v>37.340000000000003</c:v>
                </c:pt>
                <c:pt idx="2676">
                  <c:v>37.340000000000003</c:v>
                </c:pt>
                <c:pt idx="2677">
                  <c:v>37.33</c:v>
                </c:pt>
                <c:pt idx="2678">
                  <c:v>37.32</c:v>
                </c:pt>
                <c:pt idx="2679">
                  <c:v>37.32</c:v>
                </c:pt>
                <c:pt idx="2680">
                  <c:v>37.32</c:v>
                </c:pt>
                <c:pt idx="2681">
                  <c:v>37.299999999999997</c:v>
                </c:pt>
                <c:pt idx="2682">
                  <c:v>37.29</c:v>
                </c:pt>
                <c:pt idx="2683">
                  <c:v>37.28</c:v>
                </c:pt>
                <c:pt idx="2684">
                  <c:v>37.28</c:v>
                </c:pt>
                <c:pt idx="2685">
                  <c:v>37.270000000000003</c:v>
                </c:pt>
                <c:pt idx="2686">
                  <c:v>37.270000000000003</c:v>
                </c:pt>
                <c:pt idx="2687">
                  <c:v>37.26</c:v>
                </c:pt>
                <c:pt idx="2688">
                  <c:v>37.26</c:v>
                </c:pt>
                <c:pt idx="2689">
                  <c:v>37.26</c:v>
                </c:pt>
                <c:pt idx="2690">
                  <c:v>37.25</c:v>
                </c:pt>
                <c:pt idx="2691">
                  <c:v>37.229999999999997</c:v>
                </c:pt>
                <c:pt idx="2692">
                  <c:v>37.229999999999997</c:v>
                </c:pt>
                <c:pt idx="2693">
                  <c:v>37.22</c:v>
                </c:pt>
                <c:pt idx="2694">
                  <c:v>37.22</c:v>
                </c:pt>
                <c:pt idx="2695">
                  <c:v>37.22</c:v>
                </c:pt>
                <c:pt idx="2696">
                  <c:v>37.21</c:v>
                </c:pt>
                <c:pt idx="2697">
                  <c:v>37.200000000000003</c:v>
                </c:pt>
                <c:pt idx="2698">
                  <c:v>37.200000000000003</c:v>
                </c:pt>
                <c:pt idx="2699">
                  <c:v>37.19</c:v>
                </c:pt>
                <c:pt idx="2700">
                  <c:v>37.17</c:v>
                </c:pt>
                <c:pt idx="2701">
                  <c:v>37.17</c:v>
                </c:pt>
                <c:pt idx="2702">
                  <c:v>37.17</c:v>
                </c:pt>
                <c:pt idx="2703">
                  <c:v>37.159999999999997</c:v>
                </c:pt>
                <c:pt idx="2704">
                  <c:v>37.159999999999997</c:v>
                </c:pt>
                <c:pt idx="2705">
                  <c:v>37.130000000000003</c:v>
                </c:pt>
                <c:pt idx="2706">
                  <c:v>37.119999999999997</c:v>
                </c:pt>
                <c:pt idx="2707">
                  <c:v>37.11</c:v>
                </c:pt>
                <c:pt idx="2708">
                  <c:v>37.11</c:v>
                </c:pt>
                <c:pt idx="2709">
                  <c:v>37.1</c:v>
                </c:pt>
                <c:pt idx="2710">
                  <c:v>37.090000000000003</c:v>
                </c:pt>
                <c:pt idx="2711">
                  <c:v>37.090000000000003</c:v>
                </c:pt>
                <c:pt idx="2712">
                  <c:v>37.090000000000003</c:v>
                </c:pt>
                <c:pt idx="2713">
                  <c:v>37.08</c:v>
                </c:pt>
                <c:pt idx="2714">
                  <c:v>37.08</c:v>
                </c:pt>
                <c:pt idx="2715">
                  <c:v>37.08</c:v>
                </c:pt>
                <c:pt idx="2716">
                  <c:v>37.06</c:v>
                </c:pt>
                <c:pt idx="2717">
                  <c:v>37.06</c:v>
                </c:pt>
                <c:pt idx="2718">
                  <c:v>37.06</c:v>
                </c:pt>
                <c:pt idx="2719">
                  <c:v>37.06</c:v>
                </c:pt>
                <c:pt idx="2720">
                  <c:v>37.06</c:v>
                </c:pt>
                <c:pt idx="2721">
                  <c:v>37.049999999999997</c:v>
                </c:pt>
                <c:pt idx="2722">
                  <c:v>37.04</c:v>
                </c:pt>
                <c:pt idx="2723">
                  <c:v>37.03</c:v>
                </c:pt>
                <c:pt idx="2724">
                  <c:v>37.020000000000003</c:v>
                </c:pt>
                <c:pt idx="2725">
                  <c:v>37.020000000000003</c:v>
                </c:pt>
                <c:pt idx="2726">
                  <c:v>37.020000000000003</c:v>
                </c:pt>
                <c:pt idx="2727">
                  <c:v>37.01</c:v>
                </c:pt>
                <c:pt idx="2728">
                  <c:v>37.01</c:v>
                </c:pt>
                <c:pt idx="2729">
                  <c:v>37</c:v>
                </c:pt>
                <c:pt idx="2730">
                  <c:v>37</c:v>
                </c:pt>
                <c:pt idx="2731">
                  <c:v>37</c:v>
                </c:pt>
                <c:pt idx="2732">
                  <c:v>36.99</c:v>
                </c:pt>
                <c:pt idx="2733">
                  <c:v>36.99</c:v>
                </c:pt>
                <c:pt idx="2734">
                  <c:v>36.99</c:v>
                </c:pt>
                <c:pt idx="2735">
                  <c:v>36.99</c:v>
                </c:pt>
                <c:pt idx="2736">
                  <c:v>36.99</c:v>
                </c:pt>
                <c:pt idx="2737">
                  <c:v>36.99</c:v>
                </c:pt>
                <c:pt idx="2738">
                  <c:v>36.979999999999997</c:v>
                </c:pt>
                <c:pt idx="2739">
                  <c:v>36.979999999999997</c:v>
                </c:pt>
                <c:pt idx="2740">
                  <c:v>36.979999999999997</c:v>
                </c:pt>
                <c:pt idx="2741">
                  <c:v>36.979999999999997</c:v>
                </c:pt>
                <c:pt idx="2742">
                  <c:v>36.979999999999997</c:v>
                </c:pt>
                <c:pt idx="2743">
                  <c:v>36.979999999999997</c:v>
                </c:pt>
                <c:pt idx="2744">
                  <c:v>36.979999999999997</c:v>
                </c:pt>
                <c:pt idx="2745">
                  <c:v>36.979999999999997</c:v>
                </c:pt>
                <c:pt idx="2746">
                  <c:v>36.97</c:v>
                </c:pt>
                <c:pt idx="2747">
                  <c:v>36.97</c:v>
                </c:pt>
                <c:pt idx="2748">
                  <c:v>36.97</c:v>
                </c:pt>
                <c:pt idx="2749">
                  <c:v>36.97</c:v>
                </c:pt>
                <c:pt idx="2750">
                  <c:v>36.97</c:v>
                </c:pt>
                <c:pt idx="2751">
                  <c:v>36.97</c:v>
                </c:pt>
                <c:pt idx="2752">
                  <c:v>36.97</c:v>
                </c:pt>
                <c:pt idx="2753">
                  <c:v>36.96</c:v>
                </c:pt>
                <c:pt idx="2754">
                  <c:v>36.96</c:v>
                </c:pt>
                <c:pt idx="2755">
                  <c:v>36.96</c:v>
                </c:pt>
                <c:pt idx="2756">
                  <c:v>36.950000000000003</c:v>
                </c:pt>
                <c:pt idx="2757">
                  <c:v>36.950000000000003</c:v>
                </c:pt>
                <c:pt idx="2758">
                  <c:v>36.94</c:v>
                </c:pt>
                <c:pt idx="2759">
                  <c:v>36.94</c:v>
                </c:pt>
                <c:pt idx="2760">
                  <c:v>36.94</c:v>
                </c:pt>
                <c:pt idx="2761">
                  <c:v>36.94</c:v>
                </c:pt>
                <c:pt idx="2762">
                  <c:v>36.94</c:v>
                </c:pt>
                <c:pt idx="2763">
                  <c:v>36.94</c:v>
                </c:pt>
                <c:pt idx="2764">
                  <c:v>36.93</c:v>
                </c:pt>
                <c:pt idx="2765">
                  <c:v>36.93</c:v>
                </c:pt>
                <c:pt idx="2766">
                  <c:v>36.93</c:v>
                </c:pt>
                <c:pt idx="2767">
                  <c:v>36.93</c:v>
                </c:pt>
                <c:pt idx="2768">
                  <c:v>36.93</c:v>
                </c:pt>
                <c:pt idx="2769">
                  <c:v>36.93</c:v>
                </c:pt>
                <c:pt idx="2770">
                  <c:v>36.93</c:v>
                </c:pt>
                <c:pt idx="2771">
                  <c:v>36.93</c:v>
                </c:pt>
                <c:pt idx="2772">
                  <c:v>36.92</c:v>
                </c:pt>
                <c:pt idx="2773">
                  <c:v>36.92</c:v>
                </c:pt>
                <c:pt idx="2774">
                  <c:v>36.92</c:v>
                </c:pt>
                <c:pt idx="2775">
                  <c:v>36.92</c:v>
                </c:pt>
                <c:pt idx="2776">
                  <c:v>36.92</c:v>
                </c:pt>
                <c:pt idx="2777">
                  <c:v>36.92</c:v>
                </c:pt>
                <c:pt idx="2778">
                  <c:v>36.92</c:v>
                </c:pt>
                <c:pt idx="2779">
                  <c:v>36.92</c:v>
                </c:pt>
                <c:pt idx="2780">
                  <c:v>36.92</c:v>
                </c:pt>
                <c:pt idx="2781">
                  <c:v>36.92</c:v>
                </c:pt>
                <c:pt idx="2782">
                  <c:v>36.92</c:v>
                </c:pt>
                <c:pt idx="2783">
                  <c:v>36.92</c:v>
                </c:pt>
                <c:pt idx="2784">
                  <c:v>36.909999999999997</c:v>
                </c:pt>
                <c:pt idx="2785">
                  <c:v>36.909999999999997</c:v>
                </c:pt>
                <c:pt idx="2786">
                  <c:v>36.909999999999997</c:v>
                </c:pt>
                <c:pt idx="2787">
                  <c:v>36.9</c:v>
                </c:pt>
                <c:pt idx="2788">
                  <c:v>36.9</c:v>
                </c:pt>
                <c:pt idx="2789">
                  <c:v>36.9</c:v>
                </c:pt>
                <c:pt idx="2790">
                  <c:v>36.9</c:v>
                </c:pt>
                <c:pt idx="2791">
                  <c:v>36.89</c:v>
                </c:pt>
                <c:pt idx="2792">
                  <c:v>36.89</c:v>
                </c:pt>
                <c:pt idx="2793">
                  <c:v>36.89</c:v>
                </c:pt>
                <c:pt idx="2794">
                  <c:v>36.86</c:v>
                </c:pt>
                <c:pt idx="2795">
                  <c:v>36.86</c:v>
                </c:pt>
                <c:pt idx="2796">
                  <c:v>36.86</c:v>
                </c:pt>
                <c:pt idx="2797">
                  <c:v>36.85</c:v>
                </c:pt>
                <c:pt idx="2798">
                  <c:v>36.85</c:v>
                </c:pt>
                <c:pt idx="2799">
                  <c:v>36.840000000000003</c:v>
                </c:pt>
                <c:pt idx="2800">
                  <c:v>36.82</c:v>
                </c:pt>
                <c:pt idx="2801">
                  <c:v>36.82</c:v>
                </c:pt>
                <c:pt idx="2802">
                  <c:v>36.81</c:v>
                </c:pt>
                <c:pt idx="2803">
                  <c:v>36.81</c:v>
                </c:pt>
                <c:pt idx="2804">
                  <c:v>36.799999999999997</c:v>
                </c:pt>
                <c:pt idx="2805">
                  <c:v>36.799999999999997</c:v>
                </c:pt>
                <c:pt idx="2806">
                  <c:v>36.799999999999997</c:v>
                </c:pt>
                <c:pt idx="2807">
                  <c:v>36.799999999999997</c:v>
                </c:pt>
                <c:pt idx="2808">
                  <c:v>36.79</c:v>
                </c:pt>
                <c:pt idx="2809">
                  <c:v>36.78</c:v>
                </c:pt>
                <c:pt idx="2810">
                  <c:v>36.78</c:v>
                </c:pt>
                <c:pt idx="2811">
                  <c:v>36.76</c:v>
                </c:pt>
                <c:pt idx="2812">
                  <c:v>36.76</c:v>
                </c:pt>
                <c:pt idx="2813">
                  <c:v>36.76</c:v>
                </c:pt>
                <c:pt idx="2814">
                  <c:v>36.729999999999997</c:v>
                </c:pt>
                <c:pt idx="2815">
                  <c:v>36.729999999999997</c:v>
                </c:pt>
                <c:pt idx="2816">
                  <c:v>36.729999999999997</c:v>
                </c:pt>
                <c:pt idx="2817">
                  <c:v>36.729999999999997</c:v>
                </c:pt>
                <c:pt idx="2818">
                  <c:v>36.72</c:v>
                </c:pt>
                <c:pt idx="2819">
                  <c:v>36.72</c:v>
                </c:pt>
                <c:pt idx="2820">
                  <c:v>36.72</c:v>
                </c:pt>
                <c:pt idx="2821">
                  <c:v>36.71</c:v>
                </c:pt>
                <c:pt idx="2822">
                  <c:v>36.69</c:v>
                </c:pt>
                <c:pt idx="2823">
                  <c:v>36.69</c:v>
                </c:pt>
                <c:pt idx="2824">
                  <c:v>36.69</c:v>
                </c:pt>
                <c:pt idx="2825">
                  <c:v>36.67</c:v>
                </c:pt>
                <c:pt idx="2826">
                  <c:v>36.67</c:v>
                </c:pt>
                <c:pt idx="2827">
                  <c:v>36.67</c:v>
                </c:pt>
                <c:pt idx="2828">
                  <c:v>36.67</c:v>
                </c:pt>
                <c:pt idx="2829">
                  <c:v>36.659999999999997</c:v>
                </c:pt>
                <c:pt idx="2830">
                  <c:v>36.65</c:v>
                </c:pt>
                <c:pt idx="2831">
                  <c:v>36.64</c:v>
                </c:pt>
                <c:pt idx="2832">
                  <c:v>36.64</c:v>
                </c:pt>
                <c:pt idx="2833">
                  <c:v>36.64</c:v>
                </c:pt>
                <c:pt idx="2834">
                  <c:v>36.630000000000003</c:v>
                </c:pt>
                <c:pt idx="2835">
                  <c:v>36.630000000000003</c:v>
                </c:pt>
                <c:pt idx="2836">
                  <c:v>36.619999999999997</c:v>
                </c:pt>
                <c:pt idx="2837">
                  <c:v>36.619999999999997</c:v>
                </c:pt>
                <c:pt idx="2838">
                  <c:v>36.619999999999997</c:v>
                </c:pt>
                <c:pt idx="2839">
                  <c:v>36.61</c:v>
                </c:pt>
                <c:pt idx="2840">
                  <c:v>36.6</c:v>
                </c:pt>
                <c:pt idx="2841">
                  <c:v>36.6</c:v>
                </c:pt>
                <c:pt idx="2842">
                  <c:v>36.6</c:v>
                </c:pt>
                <c:pt idx="2843">
                  <c:v>36.6</c:v>
                </c:pt>
                <c:pt idx="2844">
                  <c:v>36.6</c:v>
                </c:pt>
                <c:pt idx="2845">
                  <c:v>36.590000000000003</c:v>
                </c:pt>
                <c:pt idx="2846">
                  <c:v>36.590000000000003</c:v>
                </c:pt>
                <c:pt idx="2847">
                  <c:v>36.58</c:v>
                </c:pt>
                <c:pt idx="2848">
                  <c:v>36.57</c:v>
                </c:pt>
                <c:pt idx="2849">
                  <c:v>36.57</c:v>
                </c:pt>
                <c:pt idx="2850">
                  <c:v>36.549999999999997</c:v>
                </c:pt>
                <c:pt idx="2851">
                  <c:v>36.549999999999997</c:v>
                </c:pt>
                <c:pt idx="2852">
                  <c:v>36.549999999999997</c:v>
                </c:pt>
                <c:pt idx="2853">
                  <c:v>36.54</c:v>
                </c:pt>
                <c:pt idx="2854">
                  <c:v>36.53</c:v>
                </c:pt>
                <c:pt idx="2855">
                  <c:v>36.520000000000003</c:v>
                </c:pt>
                <c:pt idx="2856">
                  <c:v>36.51</c:v>
                </c:pt>
                <c:pt idx="2857">
                  <c:v>36.5</c:v>
                </c:pt>
                <c:pt idx="2858">
                  <c:v>36.49</c:v>
                </c:pt>
                <c:pt idx="2859">
                  <c:v>36.47</c:v>
                </c:pt>
                <c:pt idx="2860">
                  <c:v>36.47</c:v>
                </c:pt>
                <c:pt idx="2861">
                  <c:v>36.46</c:v>
                </c:pt>
                <c:pt idx="2862">
                  <c:v>36.46</c:v>
                </c:pt>
                <c:pt idx="2863">
                  <c:v>36.46</c:v>
                </c:pt>
                <c:pt idx="2864">
                  <c:v>36.44</c:v>
                </c:pt>
                <c:pt idx="2865">
                  <c:v>36.44</c:v>
                </c:pt>
                <c:pt idx="2866">
                  <c:v>36.43</c:v>
                </c:pt>
                <c:pt idx="2867">
                  <c:v>36.42</c:v>
                </c:pt>
                <c:pt idx="2868">
                  <c:v>36.42</c:v>
                </c:pt>
                <c:pt idx="2869">
                  <c:v>36.409999999999997</c:v>
                </c:pt>
                <c:pt idx="2870">
                  <c:v>36.409999999999997</c:v>
                </c:pt>
                <c:pt idx="2871">
                  <c:v>36.409999999999997</c:v>
                </c:pt>
                <c:pt idx="2872">
                  <c:v>36.4</c:v>
                </c:pt>
                <c:pt idx="2873">
                  <c:v>36.4</c:v>
                </c:pt>
                <c:pt idx="2874">
                  <c:v>36.39</c:v>
                </c:pt>
                <c:pt idx="2875">
                  <c:v>36.39</c:v>
                </c:pt>
                <c:pt idx="2876">
                  <c:v>36.36</c:v>
                </c:pt>
                <c:pt idx="2877">
                  <c:v>36.35</c:v>
                </c:pt>
                <c:pt idx="2878">
                  <c:v>36.35</c:v>
                </c:pt>
                <c:pt idx="2879">
                  <c:v>36.340000000000003</c:v>
                </c:pt>
                <c:pt idx="2880">
                  <c:v>36.340000000000003</c:v>
                </c:pt>
                <c:pt idx="2881">
                  <c:v>36.340000000000003</c:v>
                </c:pt>
                <c:pt idx="2882">
                  <c:v>36.33</c:v>
                </c:pt>
                <c:pt idx="2883">
                  <c:v>36.33</c:v>
                </c:pt>
                <c:pt idx="2884">
                  <c:v>36.33</c:v>
                </c:pt>
                <c:pt idx="2885">
                  <c:v>36.31</c:v>
                </c:pt>
                <c:pt idx="2886">
                  <c:v>36.299999999999997</c:v>
                </c:pt>
                <c:pt idx="2887">
                  <c:v>36.29</c:v>
                </c:pt>
                <c:pt idx="2888">
                  <c:v>36.29</c:v>
                </c:pt>
                <c:pt idx="2889">
                  <c:v>36.29</c:v>
                </c:pt>
                <c:pt idx="2890">
                  <c:v>36.28</c:v>
                </c:pt>
                <c:pt idx="2891">
                  <c:v>36.26</c:v>
                </c:pt>
                <c:pt idx="2892">
                  <c:v>36.25</c:v>
                </c:pt>
                <c:pt idx="2893">
                  <c:v>36.25</c:v>
                </c:pt>
                <c:pt idx="2894">
                  <c:v>36.24</c:v>
                </c:pt>
                <c:pt idx="2895">
                  <c:v>36.229999999999997</c:v>
                </c:pt>
                <c:pt idx="2896">
                  <c:v>36.22</c:v>
                </c:pt>
                <c:pt idx="2897">
                  <c:v>36.21</c:v>
                </c:pt>
                <c:pt idx="2898">
                  <c:v>36.21</c:v>
                </c:pt>
                <c:pt idx="2899">
                  <c:v>36.21</c:v>
                </c:pt>
                <c:pt idx="2900">
                  <c:v>36.200000000000003</c:v>
                </c:pt>
                <c:pt idx="2901">
                  <c:v>36.200000000000003</c:v>
                </c:pt>
                <c:pt idx="2902">
                  <c:v>36.200000000000003</c:v>
                </c:pt>
                <c:pt idx="2903">
                  <c:v>36.200000000000003</c:v>
                </c:pt>
                <c:pt idx="2904">
                  <c:v>36.17</c:v>
                </c:pt>
                <c:pt idx="2905">
                  <c:v>36.17</c:v>
                </c:pt>
                <c:pt idx="2906">
                  <c:v>36.15</c:v>
                </c:pt>
                <c:pt idx="2907">
                  <c:v>36.14</c:v>
                </c:pt>
                <c:pt idx="2908">
                  <c:v>36.14</c:v>
                </c:pt>
                <c:pt idx="2909">
                  <c:v>36.14</c:v>
                </c:pt>
                <c:pt idx="2910">
                  <c:v>36.130000000000003</c:v>
                </c:pt>
                <c:pt idx="2911">
                  <c:v>36.130000000000003</c:v>
                </c:pt>
                <c:pt idx="2912">
                  <c:v>36.130000000000003</c:v>
                </c:pt>
                <c:pt idx="2913">
                  <c:v>36.130000000000003</c:v>
                </c:pt>
                <c:pt idx="2914">
                  <c:v>36.119999999999997</c:v>
                </c:pt>
                <c:pt idx="2915">
                  <c:v>36.119999999999997</c:v>
                </c:pt>
                <c:pt idx="2916">
                  <c:v>36.1</c:v>
                </c:pt>
                <c:pt idx="2917">
                  <c:v>36.1</c:v>
                </c:pt>
                <c:pt idx="2918">
                  <c:v>36.090000000000003</c:v>
                </c:pt>
                <c:pt idx="2919">
                  <c:v>36.090000000000003</c:v>
                </c:pt>
                <c:pt idx="2920">
                  <c:v>36.090000000000003</c:v>
                </c:pt>
                <c:pt idx="2921">
                  <c:v>36.090000000000003</c:v>
                </c:pt>
                <c:pt idx="2922">
                  <c:v>36.090000000000003</c:v>
                </c:pt>
                <c:pt idx="2923">
                  <c:v>36.090000000000003</c:v>
                </c:pt>
                <c:pt idx="2924">
                  <c:v>36.08</c:v>
                </c:pt>
                <c:pt idx="2925">
                  <c:v>36.08</c:v>
                </c:pt>
                <c:pt idx="2926">
                  <c:v>36.08</c:v>
                </c:pt>
                <c:pt idx="2927">
                  <c:v>36.08</c:v>
                </c:pt>
                <c:pt idx="2928">
                  <c:v>36.07</c:v>
                </c:pt>
                <c:pt idx="2929">
                  <c:v>36.07</c:v>
                </c:pt>
                <c:pt idx="2930">
                  <c:v>36.07</c:v>
                </c:pt>
                <c:pt idx="2931">
                  <c:v>36.07</c:v>
                </c:pt>
                <c:pt idx="2932">
                  <c:v>36.07</c:v>
                </c:pt>
                <c:pt idx="2933">
                  <c:v>36.06</c:v>
                </c:pt>
                <c:pt idx="2934">
                  <c:v>36.049999999999997</c:v>
                </c:pt>
                <c:pt idx="2935">
                  <c:v>36.049999999999997</c:v>
                </c:pt>
                <c:pt idx="2936">
                  <c:v>36.04</c:v>
                </c:pt>
                <c:pt idx="2937">
                  <c:v>36.04</c:v>
                </c:pt>
                <c:pt idx="2938">
                  <c:v>36.03</c:v>
                </c:pt>
                <c:pt idx="2939">
                  <c:v>36.03</c:v>
                </c:pt>
                <c:pt idx="2940">
                  <c:v>36.03</c:v>
                </c:pt>
                <c:pt idx="2941">
                  <c:v>36.03</c:v>
                </c:pt>
                <c:pt idx="2942">
                  <c:v>36.03</c:v>
                </c:pt>
                <c:pt idx="2943">
                  <c:v>36.020000000000003</c:v>
                </c:pt>
                <c:pt idx="2944">
                  <c:v>36.020000000000003</c:v>
                </c:pt>
                <c:pt idx="2945">
                  <c:v>36.020000000000003</c:v>
                </c:pt>
                <c:pt idx="2946">
                  <c:v>36.020000000000003</c:v>
                </c:pt>
                <c:pt idx="2947">
                  <c:v>36.01</c:v>
                </c:pt>
                <c:pt idx="2948">
                  <c:v>36</c:v>
                </c:pt>
                <c:pt idx="2949">
                  <c:v>36</c:v>
                </c:pt>
                <c:pt idx="2950">
                  <c:v>36</c:v>
                </c:pt>
                <c:pt idx="2951">
                  <c:v>36</c:v>
                </c:pt>
                <c:pt idx="2952">
                  <c:v>36</c:v>
                </c:pt>
                <c:pt idx="2953">
                  <c:v>36</c:v>
                </c:pt>
                <c:pt idx="2954">
                  <c:v>35.99</c:v>
                </c:pt>
                <c:pt idx="2955">
                  <c:v>35.99</c:v>
                </c:pt>
                <c:pt idx="2956">
                  <c:v>35.979999999999997</c:v>
                </c:pt>
                <c:pt idx="2957">
                  <c:v>35.979999999999997</c:v>
                </c:pt>
                <c:pt idx="2958">
                  <c:v>35.979999999999997</c:v>
                </c:pt>
                <c:pt idx="2959">
                  <c:v>35.97</c:v>
                </c:pt>
                <c:pt idx="2960">
                  <c:v>35.97</c:v>
                </c:pt>
                <c:pt idx="2961">
                  <c:v>35.96</c:v>
                </c:pt>
                <c:pt idx="2962">
                  <c:v>35.96</c:v>
                </c:pt>
                <c:pt idx="2963">
                  <c:v>35.96</c:v>
                </c:pt>
                <c:pt idx="2964">
                  <c:v>35.96</c:v>
                </c:pt>
                <c:pt idx="2965">
                  <c:v>35.950000000000003</c:v>
                </c:pt>
                <c:pt idx="2966">
                  <c:v>35.950000000000003</c:v>
                </c:pt>
                <c:pt idx="2967">
                  <c:v>35.950000000000003</c:v>
                </c:pt>
                <c:pt idx="2968">
                  <c:v>35.94</c:v>
                </c:pt>
                <c:pt idx="2969">
                  <c:v>35.94</c:v>
                </c:pt>
                <c:pt idx="2970">
                  <c:v>35.94</c:v>
                </c:pt>
                <c:pt idx="2971">
                  <c:v>35.94</c:v>
                </c:pt>
                <c:pt idx="2972">
                  <c:v>35.94</c:v>
                </c:pt>
                <c:pt idx="2973">
                  <c:v>35.94</c:v>
                </c:pt>
                <c:pt idx="2974">
                  <c:v>35.93</c:v>
                </c:pt>
                <c:pt idx="2975">
                  <c:v>35.93</c:v>
                </c:pt>
                <c:pt idx="2976">
                  <c:v>35.93</c:v>
                </c:pt>
                <c:pt idx="2977">
                  <c:v>35.93</c:v>
                </c:pt>
                <c:pt idx="2978">
                  <c:v>35.93</c:v>
                </c:pt>
                <c:pt idx="2979">
                  <c:v>35.93</c:v>
                </c:pt>
                <c:pt idx="2980">
                  <c:v>35.92</c:v>
                </c:pt>
                <c:pt idx="2981">
                  <c:v>35.92</c:v>
                </c:pt>
                <c:pt idx="2982">
                  <c:v>35.92</c:v>
                </c:pt>
                <c:pt idx="2983">
                  <c:v>35.92</c:v>
                </c:pt>
                <c:pt idx="2984">
                  <c:v>35.92</c:v>
                </c:pt>
                <c:pt idx="2985">
                  <c:v>35.92</c:v>
                </c:pt>
                <c:pt idx="2986">
                  <c:v>35.92</c:v>
                </c:pt>
                <c:pt idx="2987">
                  <c:v>35.92</c:v>
                </c:pt>
                <c:pt idx="2988">
                  <c:v>35.92</c:v>
                </c:pt>
                <c:pt idx="2989">
                  <c:v>35.909999999999997</c:v>
                </c:pt>
                <c:pt idx="2990">
                  <c:v>35.909999999999997</c:v>
                </c:pt>
                <c:pt idx="2991">
                  <c:v>35.9</c:v>
                </c:pt>
                <c:pt idx="2992">
                  <c:v>35.9</c:v>
                </c:pt>
                <c:pt idx="2993">
                  <c:v>35.9</c:v>
                </c:pt>
                <c:pt idx="2994">
                  <c:v>35.9</c:v>
                </c:pt>
                <c:pt idx="2995">
                  <c:v>35.9</c:v>
                </c:pt>
                <c:pt idx="2996">
                  <c:v>35.89</c:v>
                </c:pt>
                <c:pt idx="2997">
                  <c:v>35.869999999999997</c:v>
                </c:pt>
                <c:pt idx="2998">
                  <c:v>35.869999999999997</c:v>
                </c:pt>
                <c:pt idx="2999">
                  <c:v>35.85</c:v>
                </c:pt>
                <c:pt idx="3000">
                  <c:v>35.85</c:v>
                </c:pt>
                <c:pt idx="3001">
                  <c:v>35.840000000000003</c:v>
                </c:pt>
                <c:pt idx="3002">
                  <c:v>35.840000000000003</c:v>
                </c:pt>
                <c:pt idx="3003">
                  <c:v>35.83</c:v>
                </c:pt>
                <c:pt idx="3004">
                  <c:v>35.83</c:v>
                </c:pt>
                <c:pt idx="3005">
                  <c:v>35.82</c:v>
                </c:pt>
                <c:pt idx="3006">
                  <c:v>35.82</c:v>
                </c:pt>
                <c:pt idx="3007">
                  <c:v>35.81</c:v>
                </c:pt>
                <c:pt idx="3008">
                  <c:v>35.79</c:v>
                </c:pt>
                <c:pt idx="3009">
                  <c:v>35.79</c:v>
                </c:pt>
                <c:pt idx="3010">
                  <c:v>35.79</c:v>
                </c:pt>
                <c:pt idx="3011">
                  <c:v>35.79</c:v>
                </c:pt>
                <c:pt idx="3012">
                  <c:v>35.78</c:v>
                </c:pt>
                <c:pt idx="3013">
                  <c:v>35.78</c:v>
                </c:pt>
                <c:pt idx="3014">
                  <c:v>35.770000000000003</c:v>
                </c:pt>
                <c:pt idx="3015">
                  <c:v>35.76</c:v>
                </c:pt>
                <c:pt idx="3016">
                  <c:v>35.75</c:v>
                </c:pt>
                <c:pt idx="3017">
                  <c:v>35.75</c:v>
                </c:pt>
                <c:pt idx="3018">
                  <c:v>35.74</c:v>
                </c:pt>
                <c:pt idx="3019">
                  <c:v>35.74</c:v>
                </c:pt>
                <c:pt idx="3020">
                  <c:v>35.729999999999997</c:v>
                </c:pt>
                <c:pt idx="3021">
                  <c:v>35.72</c:v>
                </c:pt>
                <c:pt idx="3022">
                  <c:v>35.72</c:v>
                </c:pt>
                <c:pt idx="3023">
                  <c:v>35.72</c:v>
                </c:pt>
                <c:pt idx="3024">
                  <c:v>35.72</c:v>
                </c:pt>
                <c:pt idx="3025">
                  <c:v>35.72</c:v>
                </c:pt>
                <c:pt idx="3026">
                  <c:v>35.71</c:v>
                </c:pt>
                <c:pt idx="3027">
                  <c:v>35.71</c:v>
                </c:pt>
                <c:pt idx="3028">
                  <c:v>35.71</c:v>
                </c:pt>
                <c:pt idx="3029">
                  <c:v>35.71</c:v>
                </c:pt>
                <c:pt idx="3030">
                  <c:v>35.700000000000003</c:v>
                </c:pt>
                <c:pt idx="3031">
                  <c:v>35.700000000000003</c:v>
                </c:pt>
                <c:pt idx="3032">
                  <c:v>35.68</c:v>
                </c:pt>
                <c:pt idx="3033">
                  <c:v>35.68</c:v>
                </c:pt>
                <c:pt idx="3034">
                  <c:v>35.68</c:v>
                </c:pt>
                <c:pt idx="3035">
                  <c:v>35.68</c:v>
                </c:pt>
                <c:pt idx="3036">
                  <c:v>35.659999999999997</c:v>
                </c:pt>
                <c:pt idx="3037">
                  <c:v>35.65</c:v>
                </c:pt>
                <c:pt idx="3038">
                  <c:v>35.64</c:v>
                </c:pt>
                <c:pt idx="3039">
                  <c:v>35.64</c:v>
                </c:pt>
                <c:pt idx="3040">
                  <c:v>35.64</c:v>
                </c:pt>
                <c:pt idx="3041">
                  <c:v>35.64</c:v>
                </c:pt>
                <c:pt idx="3042">
                  <c:v>35.630000000000003</c:v>
                </c:pt>
                <c:pt idx="3043">
                  <c:v>35.61</c:v>
                </c:pt>
                <c:pt idx="3044">
                  <c:v>35.6</c:v>
                </c:pt>
                <c:pt idx="3045">
                  <c:v>35.590000000000003</c:v>
                </c:pt>
                <c:pt idx="3046">
                  <c:v>35.590000000000003</c:v>
                </c:pt>
                <c:pt idx="3047">
                  <c:v>35.590000000000003</c:v>
                </c:pt>
                <c:pt idx="3048">
                  <c:v>35.57</c:v>
                </c:pt>
                <c:pt idx="3049">
                  <c:v>35.56</c:v>
                </c:pt>
                <c:pt idx="3050">
                  <c:v>35.549999999999997</c:v>
                </c:pt>
                <c:pt idx="3051">
                  <c:v>35.549999999999997</c:v>
                </c:pt>
                <c:pt idx="3052">
                  <c:v>35.54</c:v>
                </c:pt>
                <c:pt idx="3053">
                  <c:v>35.53</c:v>
                </c:pt>
                <c:pt idx="3054">
                  <c:v>35.520000000000003</c:v>
                </c:pt>
                <c:pt idx="3055">
                  <c:v>35.51</c:v>
                </c:pt>
                <c:pt idx="3056">
                  <c:v>35.5</c:v>
                </c:pt>
                <c:pt idx="3057">
                  <c:v>35.5</c:v>
                </c:pt>
                <c:pt idx="3058">
                  <c:v>35.5</c:v>
                </c:pt>
                <c:pt idx="3059">
                  <c:v>35.479999999999997</c:v>
                </c:pt>
                <c:pt idx="3060">
                  <c:v>35.47</c:v>
                </c:pt>
                <c:pt idx="3061">
                  <c:v>35.46</c:v>
                </c:pt>
                <c:pt idx="3062">
                  <c:v>35.46</c:v>
                </c:pt>
                <c:pt idx="3063">
                  <c:v>35.44</c:v>
                </c:pt>
                <c:pt idx="3064">
                  <c:v>35.44</c:v>
                </c:pt>
                <c:pt idx="3065">
                  <c:v>35.44</c:v>
                </c:pt>
                <c:pt idx="3066">
                  <c:v>35.44</c:v>
                </c:pt>
                <c:pt idx="3067">
                  <c:v>35.4</c:v>
                </c:pt>
                <c:pt idx="3068">
                  <c:v>35.39</c:v>
                </c:pt>
                <c:pt idx="3069">
                  <c:v>35.380000000000003</c:v>
                </c:pt>
                <c:pt idx="3070">
                  <c:v>35.380000000000003</c:v>
                </c:pt>
                <c:pt idx="3071">
                  <c:v>35.340000000000003</c:v>
                </c:pt>
                <c:pt idx="3072">
                  <c:v>35.340000000000003</c:v>
                </c:pt>
                <c:pt idx="3073">
                  <c:v>35.340000000000003</c:v>
                </c:pt>
                <c:pt idx="3074">
                  <c:v>35.33</c:v>
                </c:pt>
                <c:pt idx="3075">
                  <c:v>35.32</c:v>
                </c:pt>
                <c:pt idx="3076">
                  <c:v>35.32</c:v>
                </c:pt>
                <c:pt idx="3077">
                  <c:v>35.32</c:v>
                </c:pt>
                <c:pt idx="3078">
                  <c:v>35.32</c:v>
                </c:pt>
                <c:pt idx="3079">
                  <c:v>35.31</c:v>
                </c:pt>
                <c:pt idx="3080">
                  <c:v>35.31</c:v>
                </c:pt>
                <c:pt idx="3081">
                  <c:v>35.299999999999997</c:v>
                </c:pt>
                <c:pt idx="3082">
                  <c:v>35.29</c:v>
                </c:pt>
                <c:pt idx="3083">
                  <c:v>35.29</c:v>
                </c:pt>
                <c:pt idx="3084">
                  <c:v>35.270000000000003</c:v>
                </c:pt>
                <c:pt idx="3085">
                  <c:v>35.270000000000003</c:v>
                </c:pt>
                <c:pt idx="3086">
                  <c:v>35.26</c:v>
                </c:pt>
                <c:pt idx="3087">
                  <c:v>35.25</c:v>
                </c:pt>
                <c:pt idx="3088">
                  <c:v>35.25</c:v>
                </c:pt>
                <c:pt idx="3089">
                  <c:v>35.229999999999997</c:v>
                </c:pt>
                <c:pt idx="3090">
                  <c:v>35.229999999999997</c:v>
                </c:pt>
                <c:pt idx="3091">
                  <c:v>35.229999999999997</c:v>
                </c:pt>
                <c:pt idx="3092">
                  <c:v>35.22</c:v>
                </c:pt>
                <c:pt idx="3093">
                  <c:v>35.22</c:v>
                </c:pt>
                <c:pt idx="3094">
                  <c:v>35.22</c:v>
                </c:pt>
                <c:pt idx="3095">
                  <c:v>35.22</c:v>
                </c:pt>
                <c:pt idx="3096">
                  <c:v>35.21</c:v>
                </c:pt>
                <c:pt idx="3097">
                  <c:v>35.200000000000003</c:v>
                </c:pt>
                <c:pt idx="3098">
                  <c:v>35.200000000000003</c:v>
                </c:pt>
                <c:pt idx="3099">
                  <c:v>35.200000000000003</c:v>
                </c:pt>
                <c:pt idx="3100">
                  <c:v>35.200000000000003</c:v>
                </c:pt>
                <c:pt idx="3101">
                  <c:v>35.18</c:v>
                </c:pt>
                <c:pt idx="3102">
                  <c:v>35.18</c:v>
                </c:pt>
                <c:pt idx="3103">
                  <c:v>35.17</c:v>
                </c:pt>
                <c:pt idx="3104">
                  <c:v>35.159999999999997</c:v>
                </c:pt>
                <c:pt idx="3105">
                  <c:v>35.15</c:v>
                </c:pt>
                <c:pt idx="3106">
                  <c:v>35.15</c:v>
                </c:pt>
                <c:pt idx="3107">
                  <c:v>35.14</c:v>
                </c:pt>
                <c:pt idx="3108">
                  <c:v>35.14</c:v>
                </c:pt>
                <c:pt idx="3109">
                  <c:v>35.14</c:v>
                </c:pt>
                <c:pt idx="3110">
                  <c:v>35.130000000000003</c:v>
                </c:pt>
                <c:pt idx="3111">
                  <c:v>35.130000000000003</c:v>
                </c:pt>
                <c:pt idx="3112">
                  <c:v>35.130000000000003</c:v>
                </c:pt>
                <c:pt idx="3113">
                  <c:v>35.119999999999997</c:v>
                </c:pt>
                <c:pt idx="3114">
                  <c:v>35.119999999999997</c:v>
                </c:pt>
                <c:pt idx="3115">
                  <c:v>35.11</c:v>
                </c:pt>
                <c:pt idx="3116">
                  <c:v>35.1</c:v>
                </c:pt>
                <c:pt idx="3117">
                  <c:v>35.1</c:v>
                </c:pt>
                <c:pt idx="3118">
                  <c:v>35.090000000000003</c:v>
                </c:pt>
                <c:pt idx="3119">
                  <c:v>35.090000000000003</c:v>
                </c:pt>
                <c:pt idx="3120">
                  <c:v>35.090000000000003</c:v>
                </c:pt>
                <c:pt idx="3121">
                  <c:v>35.08</c:v>
                </c:pt>
                <c:pt idx="3122">
                  <c:v>35.08</c:v>
                </c:pt>
                <c:pt idx="3123">
                  <c:v>35.08</c:v>
                </c:pt>
                <c:pt idx="3124">
                  <c:v>35.07</c:v>
                </c:pt>
                <c:pt idx="3125">
                  <c:v>35.07</c:v>
                </c:pt>
                <c:pt idx="3126">
                  <c:v>35.07</c:v>
                </c:pt>
                <c:pt idx="3127">
                  <c:v>35.07</c:v>
                </c:pt>
                <c:pt idx="3128">
                  <c:v>35.07</c:v>
                </c:pt>
                <c:pt idx="3129">
                  <c:v>35.07</c:v>
                </c:pt>
                <c:pt idx="3130">
                  <c:v>35.06</c:v>
                </c:pt>
                <c:pt idx="3131">
                  <c:v>35.06</c:v>
                </c:pt>
                <c:pt idx="3132">
                  <c:v>35.06</c:v>
                </c:pt>
                <c:pt idx="3133">
                  <c:v>35.06</c:v>
                </c:pt>
                <c:pt idx="3134">
                  <c:v>35.06</c:v>
                </c:pt>
                <c:pt idx="3135">
                  <c:v>35.06</c:v>
                </c:pt>
                <c:pt idx="3136">
                  <c:v>35.049999999999997</c:v>
                </c:pt>
                <c:pt idx="3137">
                  <c:v>35.049999999999997</c:v>
                </c:pt>
                <c:pt idx="3138">
                  <c:v>35.049999999999997</c:v>
                </c:pt>
                <c:pt idx="3139">
                  <c:v>35.049999999999997</c:v>
                </c:pt>
                <c:pt idx="3140">
                  <c:v>35.04</c:v>
                </c:pt>
                <c:pt idx="3141">
                  <c:v>35.04</c:v>
                </c:pt>
                <c:pt idx="3142">
                  <c:v>35.04</c:v>
                </c:pt>
                <c:pt idx="3143">
                  <c:v>35.04</c:v>
                </c:pt>
                <c:pt idx="3144">
                  <c:v>35.04</c:v>
                </c:pt>
                <c:pt idx="3145">
                  <c:v>35.04</c:v>
                </c:pt>
                <c:pt idx="3146">
                  <c:v>35.04</c:v>
                </c:pt>
                <c:pt idx="3147">
                  <c:v>35.04</c:v>
                </c:pt>
                <c:pt idx="3148">
                  <c:v>35.04</c:v>
                </c:pt>
                <c:pt idx="3149">
                  <c:v>35.03</c:v>
                </c:pt>
                <c:pt idx="3150">
                  <c:v>35.020000000000003</c:v>
                </c:pt>
                <c:pt idx="3151">
                  <c:v>35.01</c:v>
                </c:pt>
                <c:pt idx="3152">
                  <c:v>35.01</c:v>
                </c:pt>
                <c:pt idx="3153">
                  <c:v>35.01</c:v>
                </c:pt>
                <c:pt idx="3154">
                  <c:v>35.01</c:v>
                </c:pt>
                <c:pt idx="3155">
                  <c:v>35.01</c:v>
                </c:pt>
                <c:pt idx="3156">
                  <c:v>35</c:v>
                </c:pt>
                <c:pt idx="3157">
                  <c:v>35</c:v>
                </c:pt>
                <c:pt idx="3158">
                  <c:v>35</c:v>
                </c:pt>
                <c:pt idx="3159">
                  <c:v>35</c:v>
                </c:pt>
                <c:pt idx="3160">
                  <c:v>35</c:v>
                </c:pt>
                <c:pt idx="3161">
                  <c:v>35</c:v>
                </c:pt>
                <c:pt idx="3162">
                  <c:v>35</c:v>
                </c:pt>
                <c:pt idx="3163">
                  <c:v>34.99</c:v>
                </c:pt>
                <c:pt idx="3164">
                  <c:v>34.99</c:v>
                </c:pt>
                <c:pt idx="3165">
                  <c:v>34.99</c:v>
                </c:pt>
                <c:pt idx="3166">
                  <c:v>34.99</c:v>
                </c:pt>
                <c:pt idx="3167">
                  <c:v>34.99</c:v>
                </c:pt>
                <c:pt idx="3168">
                  <c:v>34.99</c:v>
                </c:pt>
                <c:pt idx="3169">
                  <c:v>34.99</c:v>
                </c:pt>
                <c:pt idx="3170">
                  <c:v>34.979999999999997</c:v>
                </c:pt>
                <c:pt idx="3171">
                  <c:v>34.979999999999997</c:v>
                </c:pt>
                <c:pt idx="3172">
                  <c:v>34.979999999999997</c:v>
                </c:pt>
                <c:pt idx="3173">
                  <c:v>34.979999999999997</c:v>
                </c:pt>
                <c:pt idx="3174">
                  <c:v>34.979999999999997</c:v>
                </c:pt>
                <c:pt idx="3175">
                  <c:v>34.979999999999997</c:v>
                </c:pt>
                <c:pt idx="3176">
                  <c:v>34.979999999999997</c:v>
                </c:pt>
                <c:pt idx="3177">
                  <c:v>34.979999999999997</c:v>
                </c:pt>
                <c:pt idx="3178">
                  <c:v>34.97</c:v>
                </c:pt>
                <c:pt idx="3179">
                  <c:v>34.97</c:v>
                </c:pt>
                <c:pt idx="3180">
                  <c:v>34.97</c:v>
                </c:pt>
                <c:pt idx="3181">
                  <c:v>34.97</c:v>
                </c:pt>
                <c:pt idx="3182">
                  <c:v>34.97</c:v>
                </c:pt>
                <c:pt idx="3183">
                  <c:v>34.97</c:v>
                </c:pt>
                <c:pt idx="3184">
                  <c:v>34.97</c:v>
                </c:pt>
                <c:pt idx="3185">
                  <c:v>34.97</c:v>
                </c:pt>
                <c:pt idx="3186">
                  <c:v>34.96</c:v>
                </c:pt>
                <c:pt idx="3187">
                  <c:v>34.96</c:v>
                </c:pt>
                <c:pt idx="3188">
                  <c:v>34.96</c:v>
                </c:pt>
                <c:pt idx="3189">
                  <c:v>34.96</c:v>
                </c:pt>
                <c:pt idx="3190">
                  <c:v>34.96</c:v>
                </c:pt>
                <c:pt idx="3191">
                  <c:v>34.96</c:v>
                </c:pt>
                <c:pt idx="3192">
                  <c:v>34.96</c:v>
                </c:pt>
                <c:pt idx="3193">
                  <c:v>34.96</c:v>
                </c:pt>
                <c:pt idx="3194">
                  <c:v>34.96</c:v>
                </c:pt>
                <c:pt idx="3195">
                  <c:v>34.96</c:v>
                </c:pt>
                <c:pt idx="3196">
                  <c:v>34.950000000000003</c:v>
                </c:pt>
                <c:pt idx="3197">
                  <c:v>34.950000000000003</c:v>
                </c:pt>
                <c:pt idx="3198">
                  <c:v>34.950000000000003</c:v>
                </c:pt>
                <c:pt idx="3199">
                  <c:v>34.950000000000003</c:v>
                </c:pt>
                <c:pt idx="3200">
                  <c:v>34.950000000000003</c:v>
                </c:pt>
                <c:pt idx="3201">
                  <c:v>34.950000000000003</c:v>
                </c:pt>
                <c:pt idx="3202">
                  <c:v>34.950000000000003</c:v>
                </c:pt>
                <c:pt idx="3203">
                  <c:v>34.94</c:v>
                </c:pt>
                <c:pt idx="3204">
                  <c:v>34.94</c:v>
                </c:pt>
                <c:pt idx="3205">
                  <c:v>34.94</c:v>
                </c:pt>
                <c:pt idx="3206">
                  <c:v>34.94</c:v>
                </c:pt>
                <c:pt idx="3207">
                  <c:v>34.94</c:v>
                </c:pt>
                <c:pt idx="3208">
                  <c:v>34.94</c:v>
                </c:pt>
                <c:pt idx="3209">
                  <c:v>34.93</c:v>
                </c:pt>
                <c:pt idx="3210">
                  <c:v>34.93</c:v>
                </c:pt>
                <c:pt idx="3211">
                  <c:v>34.93</c:v>
                </c:pt>
                <c:pt idx="3212">
                  <c:v>34.93</c:v>
                </c:pt>
                <c:pt idx="3213">
                  <c:v>34.92</c:v>
                </c:pt>
                <c:pt idx="3214">
                  <c:v>34.92</c:v>
                </c:pt>
                <c:pt idx="3215">
                  <c:v>34.92</c:v>
                </c:pt>
                <c:pt idx="3216">
                  <c:v>34.92</c:v>
                </c:pt>
                <c:pt idx="3217">
                  <c:v>34.92</c:v>
                </c:pt>
                <c:pt idx="3218">
                  <c:v>34.92</c:v>
                </c:pt>
                <c:pt idx="3219">
                  <c:v>34.92</c:v>
                </c:pt>
                <c:pt idx="3220">
                  <c:v>34.909999999999997</c:v>
                </c:pt>
                <c:pt idx="3221">
                  <c:v>34.909999999999997</c:v>
                </c:pt>
                <c:pt idx="3222">
                  <c:v>34.909999999999997</c:v>
                </c:pt>
                <c:pt idx="3223">
                  <c:v>34.9</c:v>
                </c:pt>
                <c:pt idx="3224">
                  <c:v>34.9</c:v>
                </c:pt>
                <c:pt idx="3225">
                  <c:v>34.9</c:v>
                </c:pt>
                <c:pt idx="3226">
                  <c:v>34.89</c:v>
                </c:pt>
                <c:pt idx="3227">
                  <c:v>34.880000000000003</c:v>
                </c:pt>
                <c:pt idx="3228">
                  <c:v>34.869999999999997</c:v>
                </c:pt>
                <c:pt idx="3229">
                  <c:v>34.869999999999997</c:v>
                </c:pt>
                <c:pt idx="3230">
                  <c:v>34.86</c:v>
                </c:pt>
                <c:pt idx="3231">
                  <c:v>34.86</c:v>
                </c:pt>
                <c:pt idx="3232">
                  <c:v>34.85</c:v>
                </c:pt>
                <c:pt idx="3233">
                  <c:v>34.840000000000003</c:v>
                </c:pt>
                <c:pt idx="3234">
                  <c:v>34.83</c:v>
                </c:pt>
                <c:pt idx="3235">
                  <c:v>34.81</c:v>
                </c:pt>
                <c:pt idx="3236">
                  <c:v>34.799999999999997</c:v>
                </c:pt>
                <c:pt idx="3237">
                  <c:v>34.799999999999997</c:v>
                </c:pt>
                <c:pt idx="3238">
                  <c:v>34.799999999999997</c:v>
                </c:pt>
                <c:pt idx="3239">
                  <c:v>34.79</c:v>
                </c:pt>
                <c:pt idx="3240">
                  <c:v>34.79</c:v>
                </c:pt>
                <c:pt idx="3241">
                  <c:v>34.79</c:v>
                </c:pt>
                <c:pt idx="3242">
                  <c:v>34.78</c:v>
                </c:pt>
                <c:pt idx="3243">
                  <c:v>34.770000000000003</c:v>
                </c:pt>
                <c:pt idx="3244">
                  <c:v>34.770000000000003</c:v>
                </c:pt>
                <c:pt idx="3245">
                  <c:v>34.76</c:v>
                </c:pt>
                <c:pt idx="3246">
                  <c:v>34.76</c:v>
                </c:pt>
                <c:pt idx="3247">
                  <c:v>34.76</c:v>
                </c:pt>
                <c:pt idx="3248">
                  <c:v>34.76</c:v>
                </c:pt>
                <c:pt idx="3249">
                  <c:v>34.75</c:v>
                </c:pt>
                <c:pt idx="3250">
                  <c:v>34.75</c:v>
                </c:pt>
                <c:pt idx="3251">
                  <c:v>34.75</c:v>
                </c:pt>
                <c:pt idx="3252">
                  <c:v>34.74</c:v>
                </c:pt>
                <c:pt idx="3253">
                  <c:v>34.74</c:v>
                </c:pt>
                <c:pt idx="3254">
                  <c:v>34.74</c:v>
                </c:pt>
                <c:pt idx="3255">
                  <c:v>34.729999999999997</c:v>
                </c:pt>
                <c:pt idx="3256">
                  <c:v>34.729999999999997</c:v>
                </c:pt>
                <c:pt idx="3257">
                  <c:v>34.72</c:v>
                </c:pt>
                <c:pt idx="3258">
                  <c:v>34.71</c:v>
                </c:pt>
                <c:pt idx="3259">
                  <c:v>34.68</c:v>
                </c:pt>
                <c:pt idx="3260">
                  <c:v>34.68</c:v>
                </c:pt>
                <c:pt idx="3261">
                  <c:v>34.67</c:v>
                </c:pt>
                <c:pt idx="3262">
                  <c:v>34.659999999999997</c:v>
                </c:pt>
                <c:pt idx="3263">
                  <c:v>34.659999999999997</c:v>
                </c:pt>
                <c:pt idx="3264">
                  <c:v>34.659999999999997</c:v>
                </c:pt>
                <c:pt idx="3265">
                  <c:v>34.659999999999997</c:v>
                </c:pt>
                <c:pt idx="3266">
                  <c:v>34.64</c:v>
                </c:pt>
                <c:pt idx="3267">
                  <c:v>34.630000000000003</c:v>
                </c:pt>
                <c:pt idx="3268">
                  <c:v>34.630000000000003</c:v>
                </c:pt>
                <c:pt idx="3269">
                  <c:v>34.630000000000003</c:v>
                </c:pt>
                <c:pt idx="3270">
                  <c:v>34.630000000000003</c:v>
                </c:pt>
                <c:pt idx="3271">
                  <c:v>34.619999999999997</c:v>
                </c:pt>
                <c:pt idx="3272">
                  <c:v>34.590000000000003</c:v>
                </c:pt>
                <c:pt idx="3273">
                  <c:v>34.590000000000003</c:v>
                </c:pt>
                <c:pt idx="3274">
                  <c:v>34.58</c:v>
                </c:pt>
                <c:pt idx="3275">
                  <c:v>34.58</c:v>
                </c:pt>
                <c:pt idx="3276">
                  <c:v>34.56</c:v>
                </c:pt>
                <c:pt idx="3277">
                  <c:v>34.56</c:v>
                </c:pt>
                <c:pt idx="3278">
                  <c:v>34.56</c:v>
                </c:pt>
                <c:pt idx="3279">
                  <c:v>34.549999999999997</c:v>
                </c:pt>
                <c:pt idx="3280">
                  <c:v>34.54</c:v>
                </c:pt>
                <c:pt idx="3281">
                  <c:v>34.54</c:v>
                </c:pt>
                <c:pt idx="3282">
                  <c:v>34.53</c:v>
                </c:pt>
                <c:pt idx="3283">
                  <c:v>34.520000000000003</c:v>
                </c:pt>
                <c:pt idx="3284">
                  <c:v>34.520000000000003</c:v>
                </c:pt>
                <c:pt idx="3285">
                  <c:v>34.520000000000003</c:v>
                </c:pt>
                <c:pt idx="3286">
                  <c:v>34.51</c:v>
                </c:pt>
                <c:pt idx="3287">
                  <c:v>34.51</c:v>
                </c:pt>
                <c:pt idx="3288">
                  <c:v>34.51</c:v>
                </c:pt>
                <c:pt idx="3289">
                  <c:v>34.5</c:v>
                </c:pt>
                <c:pt idx="3290">
                  <c:v>34.5</c:v>
                </c:pt>
                <c:pt idx="3291">
                  <c:v>34.49</c:v>
                </c:pt>
                <c:pt idx="3292">
                  <c:v>34.49</c:v>
                </c:pt>
                <c:pt idx="3293">
                  <c:v>34.479999999999997</c:v>
                </c:pt>
                <c:pt idx="3294">
                  <c:v>34.47</c:v>
                </c:pt>
                <c:pt idx="3295">
                  <c:v>34.47</c:v>
                </c:pt>
                <c:pt idx="3296">
                  <c:v>34.47</c:v>
                </c:pt>
                <c:pt idx="3297">
                  <c:v>34.46</c:v>
                </c:pt>
                <c:pt idx="3298">
                  <c:v>34.46</c:v>
                </c:pt>
                <c:pt idx="3299">
                  <c:v>34.450000000000003</c:v>
                </c:pt>
                <c:pt idx="3300">
                  <c:v>34.450000000000003</c:v>
                </c:pt>
                <c:pt idx="3301">
                  <c:v>34.44</c:v>
                </c:pt>
                <c:pt idx="3302">
                  <c:v>34.43</c:v>
                </c:pt>
                <c:pt idx="3303">
                  <c:v>34.43</c:v>
                </c:pt>
                <c:pt idx="3304">
                  <c:v>34.42</c:v>
                </c:pt>
                <c:pt idx="3305">
                  <c:v>34.42</c:v>
                </c:pt>
                <c:pt idx="3306">
                  <c:v>34.409999999999997</c:v>
                </c:pt>
                <c:pt idx="3307">
                  <c:v>34.409999999999997</c:v>
                </c:pt>
                <c:pt idx="3308">
                  <c:v>34.409999999999997</c:v>
                </c:pt>
                <c:pt idx="3309">
                  <c:v>34.409999999999997</c:v>
                </c:pt>
                <c:pt idx="3310">
                  <c:v>34.4</c:v>
                </c:pt>
                <c:pt idx="3311">
                  <c:v>34.380000000000003</c:v>
                </c:pt>
                <c:pt idx="3312">
                  <c:v>34.380000000000003</c:v>
                </c:pt>
                <c:pt idx="3313">
                  <c:v>34.380000000000003</c:v>
                </c:pt>
                <c:pt idx="3314">
                  <c:v>34.369999999999997</c:v>
                </c:pt>
                <c:pt idx="3315">
                  <c:v>34.369999999999997</c:v>
                </c:pt>
                <c:pt idx="3316">
                  <c:v>34.36</c:v>
                </c:pt>
                <c:pt idx="3317">
                  <c:v>34.36</c:v>
                </c:pt>
                <c:pt idx="3318">
                  <c:v>34.36</c:v>
                </c:pt>
                <c:pt idx="3319">
                  <c:v>34.35</c:v>
                </c:pt>
                <c:pt idx="3320">
                  <c:v>34.33</c:v>
                </c:pt>
                <c:pt idx="3321">
                  <c:v>34.33</c:v>
                </c:pt>
                <c:pt idx="3322">
                  <c:v>34.32</c:v>
                </c:pt>
                <c:pt idx="3323">
                  <c:v>34.32</c:v>
                </c:pt>
                <c:pt idx="3324">
                  <c:v>34.31</c:v>
                </c:pt>
                <c:pt idx="3325">
                  <c:v>34.31</c:v>
                </c:pt>
                <c:pt idx="3326">
                  <c:v>34.299999999999997</c:v>
                </c:pt>
                <c:pt idx="3327">
                  <c:v>34.29</c:v>
                </c:pt>
                <c:pt idx="3328">
                  <c:v>34.270000000000003</c:v>
                </c:pt>
                <c:pt idx="3329">
                  <c:v>34.270000000000003</c:v>
                </c:pt>
                <c:pt idx="3330">
                  <c:v>34.270000000000003</c:v>
                </c:pt>
                <c:pt idx="3331">
                  <c:v>34.26</c:v>
                </c:pt>
                <c:pt idx="3332">
                  <c:v>34.26</c:v>
                </c:pt>
                <c:pt idx="3333">
                  <c:v>34.25</c:v>
                </c:pt>
                <c:pt idx="3334">
                  <c:v>34.25</c:v>
                </c:pt>
                <c:pt idx="3335">
                  <c:v>34.25</c:v>
                </c:pt>
                <c:pt idx="3336">
                  <c:v>34.24</c:v>
                </c:pt>
                <c:pt idx="3337">
                  <c:v>34.24</c:v>
                </c:pt>
                <c:pt idx="3338">
                  <c:v>34.24</c:v>
                </c:pt>
                <c:pt idx="3339">
                  <c:v>34.22</c:v>
                </c:pt>
                <c:pt idx="3340">
                  <c:v>34.22</c:v>
                </c:pt>
                <c:pt idx="3341">
                  <c:v>34.22</c:v>
                </c:pt>
                <c:pt idx="3342">
                  <c:v>34.21</c:v>
                </c:pt>
                <c:pt idx="3343">
                  <c:v>34.21</c:v>
                </c:pt>
                <c:pt idx="3344">
                  <c:v>34.200000000000003</c:v>
                </c:pt>
                <c:pt idx="3345">
                  <c:v>34.200000000000003</c:v>
                </c:pt>
                <c:pt idx="3346">
                  <c:v>34.200000000000003</c:v>
                </c:pt>
                <c:pt idx="3347">
                  <c:v>34.200000000000003</c:v>
                </c:pt>
                <c:pt idx="3348">
                  <c:v>34.200000000000003</c:v>
                </c:pt>
                <c:pt idx="3349">
                  <c:v>34.200000000000003</c:v>
                </c:pt>
                <c:pt idx="3350">
                  <c:v>34.19</c:v>
                </c:pt>
                <c:pt idx="3351">
                  <c:v>34.19</c:v>
                </c:pt>
                <c:pt idx="3352">
                  <c:v>34.18</c:v>
                </c:pt>
                <c:pt idx="3353">
                  <c:v>34.17</c:v>
                </c:pt>
                <c:pt idx="3354">
                  <c:v>34.17</c:v>
                </c:pt>
                <c:pt idx="3355">
                  <c:v>34.15</c:v>
                </c:pt>
                <c:pt idx="3356">
                  <c:v>34.15</c:v>
                </c:pt>
                <c:pt idx="3357">
                  <c:v>34.15</c:v>
                </c:pt>
                <c:pt idx="3358">
                  <c:v>34.15</c:v>
                </c:pt>
                <c:pt idx="3359">
                  <c:v>34.15</c:v>
                </c:pt>
                <c:pt idx="3360">
                  <c:v>34.15</c:v>
                </c:pt>
                <c:pt idx="3361">
                  <c:v>34.14</c:v>
                </c:pt>
                <c:pt idx="3362">
                  <c:v>34.130000000000003</c:v>
                </c:pt>
                <c:pt idx="3363">
                  <c:v>34.130000000000003</c:v>
                </c:pt>
                <c:pt idx="3364">
                  <c:v>34.130000000000003</c:v>
                </c:pt>
                <c:pt idx="3365">
                  <c:v>34.130000000000003</c:v>
                </c:pt>
                <c:pt idx="3366">
                  <c:v>34.119999999999997</c:v>
                </c:pt>
                <c:pt idx="3367">
                  <c:v>34.11</c:v>
                </c:pt>
                <c:pt idx="3368">
                  <c:v>34.11</c:v>
                </c:pt>
                <c:pt idx="3369">
                  <c:v>34.1</c:v>
                </c:pt>
                <c:pt idx="3370">
                  <c:v>34.1</c:v>
                </c:pt>
                <c:pt idx="3371">
                  <c:v>34.090000000000003</c:v>
                </c:pt>
                <c:pt idx="3372">
                  <c:v>34.090000000000003</c:v>
                </c:pt>
                <c:pt idx="3373">
                  <c:v>34.08</c:v>
                </c:pt>
                <c:pt idx="3374">
                  <c:v>34.07</c:v>
                </c:pt>
                <c:pt idx="3375">
                  <c:v>34.07</c:v>
                </c:pt>
                <c:pt idx="3376">
                  <c:v>34.06</c:v>
                </c:pt>
                <c:pt idx="3377">
                  <c:v>34.06</c:v>
                </c:pt>
                <c:pt idx="3378">
                  <c:v>34.049999999999997</c:v>
                </c:pt>
                <c:pt idx="3379">
                  <c:v>34.049999999999997</c:v>
                </c:pt>
                <c:pt idx="3380">
                  <c:v>34.049999999999997</c:v>
                </c:pt>
                <c:pt idx="3381">
                  <c:v>34.049999999999997</c:v>
                </c:pt>
                <c:pt idx="3382">
                  <c:v>34.049999999999997</c:v>
                </c:pt>
                <c:pt idx="3383">
                  <c:v>34.049999999999997</c:v>
                </c:pt>
                <c:pt idx="3384">
                  <c:v>34.04</c:v>
                </c:pt>
                <c:pt idx="3385">
                  <c:v>34.04</c:v>
                </c:pt>
                <c:pt idx="3386">
                  <c:v>34.04</c:v>
                </c:pt>
                <c:pt idx="3387">
                  <c:v>34.03</c:v>
                </c:pt>
                <c:pt idx="3388">
                  <c:v>34.03</c:v>
                </c:pt>
                <c:pt idx="3389">
                  <c:v>34.03</c:v>
                </c:pt>
                <c:pt idx="3390">
                  <c:v>34.03</c:v>
                </c:pt>
                <c:pt idx="3391">
                  <c:v>34.03</c:v>
                </c:pt>
                <c:pt idx="3392">
                  <c:v>34.020000000000003</c:v>
                </c:pt>
                <c:pt idx="3393">
                  <c:v>34.020000000000003</c:v>
                </c:pt>
                <c:pt idx="3394">
                  <c:v>34.020000000000003</c:v>
                </c:pt>
                <c:pt idx="3395">
                  <c:v>34.01</c:v>
                </c:pt>
                <c:pt idx="3396">
                  <c:v>34.01</c:v>
                </c:pt>
                <c:pt idx="3397">
                  <c:v>34.01</c:v>
                </c:pt>
                <c:pt idx="3398">
                  <c:v>34</c:v>
                </c:pt>
                <c:pt idx="3399">
                  <c:v>34</c:v>
                </c:pt>
                <c:pt idx="3400">
                  <c:v>34</c:v>
                </c:pt>
                <c:pt idx="3401">
                  <c:v>34</c:v>
                </c:pt>
                <c:pt idx="3402">
                  <c:v>34</c:v>
                </c:pt>
                <c:pt idx="3403">
                  <c:v>34</c:v>
                </c:pt>
                <c:pt idx="3404">
                  <c:v>34</c:v>
                </c:pt>
                <c:pt idx="3405">
                  <c:v>33.99</c:v>
                </c:pt>
                <c:pt idx="3406">
                  <c:v>33.99</c:v>
                </c:pt>
                <c:pt idx="3407">
                  <c:v>33.99</c:v>
                </c:pt>
                <c:pt idx="3408">
                  <c:v>33.99</c:v>
                </c:pt>
                <c:pt idx="3409">
                  <c:v>33.99</c:v>
                </c:pt>
                <c:pt idx="3410">
                  <c:v>33.99</c:v>
                </c:pt>
                <c:pt idx="3411">
                  <c:v>33.99</c:v>
                </c:pt>
                <c:pt idx="3412">
                  <c:v>33.99</c:v>
                </c:pt>
                <c:pt idx="3413">
                  <c:v>33.99</c:v>
                </c:pt>
                <c:pt idx="3414">
                  <c:v>33.979999999999997</c:v>
                </c:pt>
                <c:pt idx="3415">
                  <c:v>33.97</c:v>
                </c:pt>
                <c:pt idx="3416">
                  <c:v>33.97</c:v>
                </c:pt>
                <c:pt idx="3417">
                  <c:v>33.97</c:v>
                </c:pt>
                <c:pt idx="3418">
                  <c:v>33.97</c:v>
                </c:pt>
                <c:pt idx="3419">
                  <c:v>33.97</c:v>
                </c:pt>
                <c:pt idx="3420">
                  <c:v>33.97</c:v>
                </c:pt>
                <c:pt idx="3421">
                  <c:v>33.96</c:v>
                </c:pt>
                <c:pt idx="3422">
                  <c:v>33.96</c:v>
                </c:pt>
                <c:pt idx="3423">
                  <c:v>33.96</c:v>
                </c:pt>
                <c:pt idx="3424">
                  <c:v>33.96</c:v>
                </c:pt>
                <c:pt idx="3425">
                  <c:v>33.950000000000003</c:v>
                </c:pt>
                <c:pt idx="3426">
                  <c:v>33.950000000000003</c:v>
                </c:pt>
                <c:pt idx="3427">
                  <c:v>33.950000000000003</c:v>
                </c:pt>
                <c:pt idx="3428">
                  <c:v>33.950000000000003</c:v>
                </c:pt>
                <c:pt idx="3429">
                  <c:v>33.950000000000003</c:v>
                </c:pt>
                <c:pt idx="3430">
                  <c:v>33.94</c:v>
                </c:pt>
                <c:pt idx="3431">
                  <c:v>33.94</c:v>
                </c:pt>
                <c:pt idx="3432">
                  <c:v>33.94</c:v>
                </c:pt>
                <c:pt idx="3433">
                  <c:v>33.94</c:v>
                </c:pt>
                <c:pt idx="3434">
                  <c:v>33.93</c:v>
                </c:pt>
                <c:pt idx="3435">
                  <c:v>33.93</c:v>
                </c:pt>
                <c:pt idx="3436">
                  <c:v>33.93</c:v>
                </c:pt>
                <c:pt idx="3437">
                  <c:v>33.93</c:v>
                </c:pt>
                <c:pt idx="3438">
                  <c:v>33.93</c:v>
                </c:pt>
                <c:pt idx="3439">
                  <c:v>33.92</c:v>
                </c:pt>
                <c:pt idx="3440">
                  <c:v>33.92</c:v>
                </c:pt>
                <c:pt idx="3441">
                  <c:v>33.92</c:v>
                </c:pt>
                <c:pt idx="3442">
                  <c:v>33.92</c:v>
                </c:pt>
                <c:pt idx="3443">
                  <c:v>33.92</c:v>
                </c:pt>
                <c:pt idx="3444">
                  <c:v>33.92</c:v>
                </c:pt>
                <c:pt idx="3445">
                  <c:v>33.92</c:v>
                </c:pt>
                <c:pt idx="3446">
                  <c:v>33.92</c:v>
                </c:pt>
                <c:pt idx="3447">
                  <c:v>33.909999999999997</c:v>
                </c:pt>
                <c:pt idx="3448">
                  <c:v>33.909999999999997</c:v>
                </c:pt>
                <c:pt idx="3449">
                  <c:v>33.909999999999997</c:v>
                </c:pt>
                <c:pt idx="3450">
                  <c:v>33.909999999999997</c:v>
                </c:pt>
                <c:pt idx="3451">
                  <c:v>33.909999999999997</c:v>
                </c:pt>
                <c:pt idx="3452">
                  <c:v>33.9</c:v>
                </c:pt>
                <c:pt idx="3453">
                  <c:v>33.89</c:v>
                </c:pt>
                <c:pt idx="3454">
                  <c:v>33.869999999999997</c:v>
                </c:pt>
                <c:pt idx="3455">
                  <c:v>33.86</c:v>
                </c:pt>
                <c:pt idx="3456">
                  <c:v>33.86</c:v>
                </c:pt>
                <c:pt idx="3457">
                  <c:v>33.85</c:v>
                </c:pt>
                <c:pt idx="3458">
                  <c:v>33.85</c:v>
                </c:pt>
                <c:pt idx="3459">
                  <c:v>33.840000000000003</c:v>
                </c:pt>
                <c:pt idx="3460">
                  <c:v>33.840000000000003</c:v>
                </c:pt>
                <c:pt idx="3461">
                  <c:v>33.82</c:v>
                </c:pt>
                <c:pt idx="3462">
                  <c:v>33.82</c:v>
                </c:pt>
                <c:pt idx="3463">
                  <c:v>33.82</c:v>
                </c:pt>
                <c:pt idx="3464">
                  <c:v>33.82</c:v>
                </c:pt>
                <c:pt idx="3465">
                  <c:v>33.82</c:v>
                </c:pt>
                <c:pt idx="3466">
                  <c:v>33.82</c:v>
                </c:pt>
                <c:pt idx="3467">
                  <c:v>33.81</c:v>
                </c:pt>
                <c:pt idx="3468">
                  <c:v>33.79</c:v>
                </c:pt>
                <c:pt idx="3469">
                  <c:v>33.79</c:v>
                </c:pt>
                <c:pt idx="3470">
                  <c:v>33.79</c:v>
                </c:pt>
                <c:pt idx="3471">
                  <c:v>33.78</c:v>
                </c:pt>
                <c:pt idx="3472">
                  <c:v>33.78</c:v>
                </c:pt>
                <c:pt idx="3473">
                  <c:v>33.770000000000003</c:v>
                </c:pt>
                <c:pt idx="3474">
                  <c:v>33.770000000000003</c:v>
                </c:pt>
                <c:pt idx="3475">
                  <c:v>33.76</c:v>
                </c:pt>
                <c:pt idx="3476">
                  <c:v>33.75</c:v>
                </c:pt>
                <c:pt idx="3477">
                  <c:v>33.75</c:v>
                </c:pt>
                <c:pt idx="3478">
                  <c:v>33.75</c:v>
                </c:pt>
                <c:pt idx="3479">
                  <c:v>33.74</c:v>
                </c:pt>
                <c:pt idx="3480">
                  <c:v>33.74</c:v>
                </c:pt>
                <c:pt idx="3481">
                  <c:v>33.729999999999997</c:v>
                </c:pt>
                <c:pt idx="3482">
                  <c:v>33.72</c:v>
                </c:pt>
                <c:pt idx="3483">
                  <c:v>33.72</c:v>
                </c:pt>
                <c:pt idx="3484">
                  <c:v>33.71</c:v>
                </c:pt>
                <c:pt idx="3485">
                  <c:v>33.700000000000003</c:v>
                </c:pt>
                <c:pt idx="3486">
                  <c:v>33.700000000000003</c:v>
                </c:pt>
                <c:pt idx="3487">
                  <c:v>33.68</c:v>
                </c:pt>
                <c:pt idx="3488">
                  <c:v>33.67</c:v>
                </c:pt>
                <c:pt idx="3489">
                  <c:v>33.65</c:v>
                </c:pt>
                <c:pt idx="3490">
                  <c:v>33.64</c:v>
                </c:pt>
                <c:pt idx="3491">
                  <c:v>33.64</c:v>
                </c:pt>
                <c:pt idx="3492">
                  <c:v>33.630000000000003</c:v>
                </c:pt>
                <c:pt idx="3493">
                  <c:v>33.619999999999997</c:v>
                </c:pt>
                <c:pt idx="3494">
                  <c:v>33.619999999999997</c:v>
                </c:pt>
                <c:pt idx="3495">
                  <c:v>33.619999999999997</c:v>
                </c:pt>
                <c:pt idx="3496">
                  <c:v>33.619999999999997</c:v>
                </c:pt>
                <c:pt idx="3497">
                  <c:v>33.61</c:v>
                </c:pt>
                <c:pt idx="3498">
                  <c:v>33.590000000000003</c:v>
                </c:pt>
                <c:pt idx="3499">
                  <c:v>33.58</c:v>
                </c:pt>
                <c:pt idx="3500">
                  <c:v>33.57</c:v>
                </c:pt>
                <c:pt idx="3501">
                  <c:v>33.56</c:v>
                </c:pt>
                <c:pt idx="3502">
                  <c:v>33.56</c:v>
                </c:pt>
                <c:pt idx="3503">
                  <c:v>33.549999999999997</c:v>
                </c:pt>
                <c:pt idx="3504">
                  <c:v>33.549999999999997</c:v>
                </c:pt>
                <c:pt idx="3505">
                  <c:v>33.54</c:v>
                </c:pt>
                <c:pt idx="3506">
                  <c:v>33.53</c:v>
                </c:pt>
                <c:pt idx="3507">
                  <c:v>33.53</c:v>
                </c:pt>
                <c:pt idx="3508">
                  <c:v>33.520000000000003</c:v>
                </c:pt>
                <c:pt idx="3509">
                  <c:v>33.51</c:v>
                </c:pt>
                <c:pt idx="3510">
                  <c:v>33.5</c:v>
                </c:pt>
                <c:pt idx="3511">
                  <c:v>33.49</c:v>
                </c:pt>
                <c:pt idx="3512">
                  <c:v>33.47</c:v>
                </c:pt>
                <c:pt idx="3513">
                  <c:v>33.47</c:v>
                </c:pt>
                <c:pt idx="3514">
                  <c:v>33.46</c:v>
                </c:pt>
                <c:pt idx="3515">
                  <c:v>33.46</c:v>
                </c:pt>
                <c:pt idx="3516">
                  <c:v>33.46</c:v>
                </c:pt>
                <c:pt idx="3517">
                  <c:v>33.450000000000003</c:v>
                </c:pt>
                <c:pt idx="3518">
                  <c:v>33.450000000000003</c:v>
                </c:pt>
                <c:pt idx="3519">
                  <c:v>33.44</c:v>
                </c:pt>
                <c:pt idx="3520">
                  <c:v>33.44</c:v>
                </c:pt>
                <c:pt idx="3521">
                  <c:v>33.44</c:v>
                </c:pt>
                <c:pt idx="3522">
                  <c:v>33.43</c:v>
                </c:pt>
                <c:pt idx="3523">
                  <c:v>33.42</c:v>
                </c:pt>
                <c:pt idx="3524">
                  <c:v>33.42</c:v>
                </c:pt>
                <c:pt idx="3525">
                  <c:v>33.42</c:v>
                </c:pt>
                <c:pt idx="3526">
                  <c:v>33.42</c:v>
                </c:pt>
                <c:pt idx="3527">
                  <c:v>33.42</c:v>
                </c:pt>
                <c:pt idx="3528">
                  <c:v>33.409999999999997</c:v>
                </c:pt>
                <c:pt idx="3529">
                  <c:v>33.409999999999997</c:v>
                </c:pt>
                <c:pt idx="3530">
                  <c:v>33.409999999999997</c:v>
                </c:pt>
                <c:pt idx="3531">
                  <c:v>33.4</c:v>
                </c:pt>
                <c:pt idx="3532">
                  <c:v>33.4</c:v>
                </c:pt>
                <c:pt idx="3533">
                  <c:v>33.4</c:v>
                </c:pt>
                <c:pt idx="3534">
                  <c:v>33.39</c:v>
                </c:pt>
                <c:pt idx="3535">
                  <c:v>33.380000000000003</c:v>
                </c:pt>
                <c:pt idx="3536">
                  <c:v>33.36</c:v>
                </c:pt>
                <c:pt idx="3537">
                  <c:v>33.36</c:v>
                </c:pt>
                <c:pt idx="3538">
                  <c:v>33.36</c:v>
                </c:pt>
                <c:pt idx="3539">
                  <c:v>33.36</c:v>
                </c:pt>
                <c:pt idx="3540">
                  <c:v>33.33</c:v>
                </c:pt>
                <c:pt idx="3541">
                  <c:v>33.31</c:v>
                </c:pt>
                <c:pt idx="3542">
                  <c:v>33.31</c:v>
                </c:pt>
                <c:pt idx="3543">
                  <c:v>33.299999999999997</c:v>
                </c:pt>
                <c:pt idx="3544">
                  <c:v>33.299999999999997</c:v>
                </c:pt>
                <c:pt idx="3545">
                  <c:v>33.29</c:v>
                </c:pt>
                <c:pt idx="3546">
                  <c:v>33.29</c:v>
                </c:pt>
                <c:pt idx="3547">
                  <c:v>33.28</c:v>
                </c:pt>
                <c:pt idx="3548">
                  <c:v>33.28</c:v>
                </c:pt>
                <c:pt idx="3549">
                  <c:v>33.28</c:v>
                </c:pt>
                <c:pt idx="3550">
                  <c:v>33.28</c:v>
                </c:pt>
                <c:pt idx="3551">
                  <c:v>33.270000000000003</c:v>
                </c:pt>
                <c:pt idx="3552">
                  <c:v>33.270000000000003</c:v>
                </c:pt>
                <c:pt idx="3553">
                  <c:v>33.270000000000003</c:v>
                </c:pt>
                <c:pt idx="3554">
                  <c:v>33.270000000000003</c:v>
                </c:pt>
                <c:pt idx="3555">
                  <c:v>33.26</c:v>
                </c:pt>
                <c:pt idx="3556">
                  <c:v>33.24</c:v>
                </c:pt>
                <c:pt idx="3557">
                  <c:v>33.229999999999997</c:v>
                </c:pt>
                <c:pt idx="3558">
                  <c:v>33.229999999999997</c:v>
                </c:pt>
                <c:pt idx="3559">
                  <c:v>33.229999999999997</c:v>
                </c:pt>
                <c:pt idx="3560">
                  <c:v>33.229999999999997</c:v>
                </c:pt>
                <c:pt idx="3561">
                  <c:v>33.229999999999997</c:v>
                </c:pt>
                <c:pt idx="3562">
                  <c:v>33.22</c:v>
                </c:pt>
                <c:pt idx="3563">
                  <c:v>33.22</c:v>
                </c:pt>
                <c:pt idx="3564">
                  <c:v>33.21</c:v>
                </c:pt>
                <c:pt idx="3565">
                  <c:v>33.21</c:v>
                </c:pt>
                <c:pt idx="3566">
                  <c:v>33.21</c:v>
                </c:pt>
                <c:pt idx="3567">
                  <c:v>33.21</c:v>
                </c:pt>
                <c:pt idx="3568">
                  <c:v>33.200000000000003</c:v>
                </c:pt>
                <c:pt idx="3569">
                  <c:v>33.200000000000003</c:v>
                </c:pt>
                <c:pt idx="3570">
                  <c:v>33.18</c:v>
                </c:pt>
                <c:pt idx="3571">
                  <c:v>33.17</c:v>
                </c:pt>
                <c:pt idx="3572">
                  <c:v>33.159999999999997</c:v>
                </c:pt>
                <c:pt idx="3573">
                  <c:v>33.159999999999997</c:v>
                </c:pt>
                <c:pt idx="3574">
                  <c:v>33.159999999999997</c:v>
                </c:pt>
                <c:pt idx="3575">
                  <c:v>33.15</c:v>
                </c:pt>
                <c:pt idx="3576">
                  <c:v>33.15</c:v>
                </c:pt>
                <c:pt idx="3577">
                  <c:v>33.15</c:v>
                </c:pt>
                <c:pt idx="3578">
                  <c:v>33.14</c:v>
                </c:pt>
                <c:pt idx="3579">
                  <c:v>33.119999999999997</c:v>
                </c:pt>
                <c:pt idx="3580">
                  <c:v>33.119999999999997</c:v>
                </c:pt>
                <c:pt idx="3581">
                  <c:v>33.119999999999997</c:v>
                </c:pt>
                <c:pt idx="3582">
                  <c:v>33.119999999999997</c:v>
                </c:pt>
                <c:pt idx="3583">
                  <c:v>33.11</c:v>
                </c:pt>
                <c:pt idx="3584">
                  <c:v>33.1</c:v>
                </c:pt>
                <c:pt idx="3585">
                  <c:v>33.1</c:v>
                </c:pt>
                <c:pt idx="3586">
                  <c:v>33.1</c:v>
                </c:pt>
                <c:pt idx="3587">
                  <c:v>33.1</c:v>
                </c:pt>
                <c:pt idx="3588">
                  <c:v>33.1</c:v>
                </c:pt>
                <c:pt idx="3589">
                  <c:v>33.1</c:v>
                </c:pt>
                <c:pt idx="3590">
                  <c:v>33.1</c:v>
                </c:pt>
                <c:pt idx="3591">
                  <c:v>33.090000000000003</c:v>
                </c:pt>
                <c:pt idx="3592">
                  <c:v>33.08</c:v>
                </c:pt>
                <c:pt idx="3593">
                  <c:v>33.08</c:v>
                </c:pt>
                <c:pt idx="3594">
                  <c:v>33.08</c:v>
                </c:pt>
                <c:pt idx="3595">
                  <c:v>33.07</c:v>
                </c:pt>
                <c:pt idx="3596">
                  <c:v>33.049999999999997</c:v>
                </c:pt>
                <c:pt idx="3597">
                  <c:v>33.049999999999997</c:v>
                </c:pt>
                <c:pt idx="3598">
                  <c:v>33.04</c:v>
                </c:pt>
                <c:pt idx="3599">
                  <c:v>33.04</c:v>
                </c:pt>
                <c:pt idx="3600">
                  <c:v>33.04</c:v>
                </c:pt>
                <c:pt idx="3601">
                  <c:v>33.03</c:v>
                </c:pt>
                <c:pt idx="3602">
                  <c:v>33.03</c:v>
                </c:pt>
                <c:pt idx="3603">
                  <c:v>33.03</c:v>
                </c:pt>
                <c:pt idx="3604">
                  <c:v>33.020000000000003</c:v>
                </c:pt>
                <c:pt idx="3605">
                  <c:v>33.020000000000003</c:v>
                </c:pt>
                <c:pt idx="3606">
                  <c:v>33.020000000000003</c:v>
                </c:pt>
                <c:pt idx="3607">
                  <c:v>33.020000000000003</c:v>
                </c:pt>
                <c:pt idx="3608">
                  <c:v>33.01</c:v>
                </c:pt>
                <c:pt idx="3609">
                  <c:v>33.01</c:v>
                </c:pt>
                <c:pt idx="3610">
                  <c:v>33.01</c:v>
                </c:pt>
                <c:pt idx="3611">
                  <c:v>33.01</c:v>
                </c:pt>
                <c:pt idx="3612">
                  <c:v>33</c:v>
                </c:pt>
                <c:pt idx="3613">
                  <c:v>33</c:v>
                </c:pt>
                <c:pt idx="3614">
                  <c:v>33</c:v>
                </c:pt>
                <c:pt idx="3615">
                  <c:v>33</c:v>
                </c:pt>
                <c:pt idx="3616">
                  <c:v>32.99</c:v>
                </c:pt>
                <c:pt idx="3617">
                  <c:v>32.99</c:v>
                </c:pt>
                <c:pt idx="3618">
                  <c:v>32.99</c:v>
                </c:pt>
                <c:pt idx="3619">
                  <c:v>32.99</c:v>
                </c:pt>
                <c:pt idx="3620">
                  <c:v>32.99</c:v>
                </c:pt>
                <c:pt idx="3621">
                  <c:v>32.979999999999997</c:v>
                </c:pt>
                <c:pt idx="3622">
                  <c:v>32.979999999999997</c:v>
                </c:pt>
                <c:pt idx="3623">
                  <c:v>32.979999999999997</c:v>
                </c:pt>
                <c:pt idx="3624">
                  <c:v>32.979999999999997</c:v>
                </c:pt>
                <c:pt idx="3625">
                  <c:v>32.97</c:v>
                </c:pt>
                <c:pt idx="3626">
                  <c:v>32.97</c:v>
                </c:pt>
                <c:pt idx="3627">
                  <c:v>32.96</c:v>
                </c:pt>
                <c:pt idx="3628">
                  <c:v>32.96</c:v>
                </c:pt>
                <c:pt idx="3629">
                  <c:v>32.96</c:v>
                </c:pt>
                <c:pt idx="3630">
                  <c:v>32.96</c:v>
                </c:pt>
                <c:pt idx="3631">
                  <c:v>32.96</c:v>
                </c:pt>
                <c:pt idx="3632">
                  <c:v>32.96</c:v>
                </c:pt>
                <c:pt idx="3633">
                  <c:v>32.96</c:v>
                </c:pt>
                <c:pt idx="3634">
                  <c:v>32.950000000000003</c:v>
                </c:pt>
                <c:pt idx="3635">
                  <c:v>32.950000000000003</c:v>
                </c:pt>
                <c:pt idx="3636">
                  <c:v>32.950000000000003</c:v>
                </c:pt>
                <c:pt idx="3637">
                  <c:v>32.94</c:v>
                </c:pt>
                <c:pt idx="3638">
                  <c:v>32.94</c:v>
                </c:pt>
                <c:pt idx="3639">
                  <c:v>32.94</c:v>
                </c:pt>
                <c:pt idx="3640">
                  <c:v>32.94</c:v>
                </c:pt>
                <c:pt idx="3641">
                  <c:v>32.94</c:v>
                </c:pt>
                <c:pt idx="3642">
                  <c:v>32.94</c:v>
                </c:pt>
                <c:pt idx="3643">
                  <c:v>32.94</c:v>
                </c:pt>
                <c:pt idx="3644">
                  <c:v>32.93</c:v>
                </c:pt>
                <c:pt idx="3645">
                  <c:v>32.93</c:v>
                </c:pt>
                <c:pt idx="3646">
                  <c:v>32.93</c:v>
                </c:pt>
                <c:pt idx="3647">
                  <c:v>32.93</c:v>
                </c:pt>
                <c:pt idx="3648">
                  <c:v>32.92</c:v>
                </c:pt>
                <c:pt idx="3649">
                  <c:v>32.92</c:v>
                </c:pt>
                <c:pt idx="3650">
                  <c:v>32.92</c:v>
                </c:pt>
                <c:pt idx="3651">
                  <c:v>32.92</c:v>
                </c:pt>
                <c:pt idx="3652">
                  <c:v>32.92</c:v>
                </c:pt>
                <c:pt idx="3653">
                  <c:v>32.92</c:v>
                </c:pt>
                <c:pt idx="3654">
                  <c:v>32.909999999999997</c:v>
                </c:pt>
                <c:pt idx="3655">
                  <c:v>32.909999999999997</c:v>
                </c:pt>
                <c:pt idx="3656">
                  <c:v>32.909999999999997</c:v>
                </c:pt>
                <c:pt idx="3657">
                  <c:v>32.909999999999997</c:v>
                </c:pt>
                <c:pt idx="3658">
                  <c:v>32.909999999999997</c:v>
                </c:pt>
                <c:pt idx="3659">
                  <c:v>32.909999999999997</c:v>
                </c:pt>
                <c:pt idx="3660">
                  <c:v>32.9</c:v>
                </c:pt>
                <c:pt idx="3661">
                  <c:v>32.9</c:v>
                </c:pt>
                <c:pt idx="3662">
                  <c:v>32.89</c:v>
                </c:pt>
                <c:pt idx="3663">
                  <c:v>32.89</c:v>
                </c:pt>
                <c:pt idx="3664">
                  <c:v>32.880000000000003</c:v>
                </c:pt>
                <c:pt idx="3665">
                  <c:v>32.880000000000003</c:v>
                </c:pt>
                <c:pt idx="3666">
                  <c:v>32.869999999999997</c:v>
                </c:pt>
                <c:pt idx="3667">
                  <c:v>32.869999999999997</c:v>
                </c:pt>
                <c:pt idx="3668">
                  <c:v>32.86</c:v>
                </c:pt>
                <c:pt idx="3669">
                  <c:v>32.85</c:v>
                </c:pt>
                <c:pt idx="3670">
                  <c:v>32.840000000000003</c:v>
                </c:pt>
                <c:pt idx="3671">
                  <c:v>32.840000000000003</c:v>
                </c:pt>
                <c:pt idx="3672">
                  <c:v>32.840000000000003</c:v>
                </c:pt>
                <c:pt idx="3673">
                  <c:v>32.83</c:v>
                </c:pt>
                <c:pt idx="3674">
                  <c:v>32.83</c:v>
                </c:pt>
                <c:pt idx="3675">
                  <c:v>32.83</c:v>
                </c:pt>
                <c:pt idx="3676">
                  <c:v>32.83</c:v>
                </c:pt>
                <c:pt idx="3677">
                  <c:v>32.83</c:v>
                </c:pt>
                <c:pt idx="3678">
                  <c:v>32.83</c:v>
                </c:pt>
                <c:pt idx="3679">
                  <c:v>32.83</c:v>
                </c:pt>
                <c:pt idx="3680">
                  <c:v>32.81</c:v>
                </c:pt>
                <c:pt idx="3681">
                  <c:v>32.81</c:v>
                </c:pt>
                <c:pt idx="3682">
                  <c:v>32.799999999999997</c:v>
                </c:pt>
                <c:pt idx="3683">
                  <c:v>32.799999999999997</c:v>
                </c:pt>
                <c:pt idx="3684">
                  <c:v>32.799999999999997</c:v>
                </c:pt>
                <c:pt idx="3685">
                  <c:v>32.79</c:v>
                </c:pt>
                <c:pt idx="3686">
                  <c:v>32.78</c:v>
                </c:pt>
                <c:pt idx="3687">
                  <c:v>32.770000000000003</c:v>
                </c:pt>
                <c:pt idx="3688">
                  <c:v>32.770000000000003</c:v>
                </c:pt>
                <c:pt idx="3689">
                  <c:v>32.76</c:v>
                </c:pt>
                <c:pt idx="3690">
                  <c:v>32.76</c:v>
                </c:pt>
                <c:pt idx="3691">
                  <c:v>32.76</c:v>
                </c:pt>
                <c:pt idx="3692">
                  <c:v>32.76</c:v>
                </c:pt>
                <c:pt idx="3693">
                  <c:v>32.75</c:v>
                </c:pt>
                <c:pt idx="3694">
                  <c:v>32.75</c:v>
                </c:pt>
                <c:pt idx="3695">
                  <c:v>32.75</c:v>
                </c:pt>
                <c:pt idx="3696">
                  <c:v>32.75</c:v>
                </c:pt>
                <c:pt idx="3697">
                  <c:v>32.75</c:v>
                </c:pt>
                <c:pt idx="3698">
                  <c:v>32.729999999999997</c:v>
                </c:pt>
                <c:pt idx="3699">
                  <c:v>32.729999999999997</c:v>
                </c:pt>
                <c:pt idx="3700">
                  <c:v>32.72</c:v>
                </c:pt>
                <c:pt idx="3701">
                  <c:v>32.71</c:v>
                </c:pt>
                <c:pt idx="3702">
                  <c:v>32.700000000000003</c:v>
                </c:pt>
                <c:pt idx="3703">
                  <c:v>32.69</c:v>
                </c:pt>
                <c:pt idx="3704">
                  <c:v>32.68</c:v>
                </c:pt>
                <c:pt idx="3705">
                  <c:v>32.68</c:v>
                </c:pt>
                <c:pt idx="3706">
                  <c:v>32.67</c:v>
                </c:pt>
                <c:pt idx="3707">
                  <c:v>32.67</c:v>
                </c:pt>
                <c:pt idx="3708">
                  <c:v>32.67</c:v>
                </c:pt>
                <c:pt idx="3709">
                  <c:v>32.659999999999997</c:v>
                </c:pt>
                <c:pt idx="3710">
                  <c:v>32.659999999999997</c:v>
                </c:pt>
                <c:pt idx="3711">
                  <c:v>32.65</c:v>
                </c:pt>
                <c:pt idx="3712">
                  <c:v>32.65</c:v>
                </c:pt>
                <c:pt idx="3713">
                  <c:v>32.65</c:v>
                </c:pt>
                <c:pt idx="3714">
                  <c:v>32.64</c:v>
                </c:pt>
                <c:pt idx="3715">
                  <c:v>32.64</c:v>
                </c:pt>
                <c:pt idx="3716">
                  <c:v>32.630000000000003</c:v>
                </c:pt>
                <c:pt idx="3717">
                  <c:v>32.630000000000003</c:v>
                </c:pt>
                <c:pt idx="3718">
                  <c:v>32.630000000000003</c:v>
                </c:pt>
                <c:pt idx="3719">
                  <c:v>32.619999999999997</c:v>
                </c:pt>
                <c:pt idx="3720">
                  <c:v>32.619999999999997</c:v>
                </c:pt>
                <c:pt idx="3721">
                  <c:v>32.61</c:v>
                </c:pt>
                <c:pt idx="3722">
                  <c:v>32.61</c:v>
                </c:pt>
                <c:pt idx="3723">
                  <c:v>32.6</c:v>
                </c:pt>
                <c:pt idx="3724">
                  <c:v>32.590000000000003</c:v>
                </c:pt>
                <c:pt idx="3725">
                  <c:v>32.590000000000003</c:v>
                </c:pt>
                <c:pt idx="3726">
                  <c:v>32.58</c:v>
                </c:pt>
                <c:pt idx="3727">
                  <c:v>32.58</c:v>
                </c:pt>
                <c:pt idx="3728">
                  <c:v>32.57</c:v>
                </c:pt>
                <c:pt idx="3729">
                  <c:v>32.57</c:v>
                </c:pt>
                <c:pt idx="3730">
                  <c:v>32.56</c:v>
                </c:pt>
                <c:pt idx="3731">
                  <c:v>32.56</c:v>
                </c:pt>
                <c:pt idx="3732">
                  <c:v>32.56</c:v>
                </c:pt>
                <c:pt idx="3733">
                  <c:v>32.549999999999997</c:v>
                </c:pt>
                <c:pt idx="3734">
                  <c:v>32.549999999999997</c:v>
                </c:pt>
                <c:pt idx="3735">
                  <c:v>32.54</c:v>
                </c:pt>
                <c:pt idx="3736">
                  <c:v>32.54</c:v>
                </c:pt>
                <c:pt idx="3737">
                  <c:v>32.54</c:v>
                </c:pt>
                <c:pt idx="3738">
                  <c:v>32.53</c:v>
                </c:pt>
                <c:pt idx="3739">
                  <c:v>32.53</c:v>
                </c:pt>
                <c:pt idx="3740">
                  <c:v>32.53</c:v>
                </c:pt>
                <c:pt idx="3741">
                  <c:v>32.520000000000003</c:v>
                </c:pt>
                <c:pt idx="3742">
                  <c:v>32.520000000000003</c:v>
                </c:pt>
                <c:pt idx="3743">
                  <c:v>32.520000000000003</c:v>
                </c:pt>
                <c:pt idx="3744">
                  <c:v>32.520000000000003</c:v>
                </c:pt>
                <c:pt idx="3745">
                  <c:v>32.520000000000003</c:v>
                </c:pt>
                <c:pt idx="3746">
                  <c:v>32.5</c:v>
                </c:pt>
                <c:pt idx="3747">
                  <c:v>32.5</c:v>
                </c:pt>
                <c:pt idx="3748">
                  <c:v>32.5</c:v>
                </c:pt>
                <c:pt idx="3749">
                  <c:v>32.49</c:v>
                </c:pt>
                <c:pt idx="3750">
                  <c:v>32.49</c:v>
                </c:pt>
                <c:pt idx="3751">
                  <c:v>32.479999999999997</c:v>
                </c:pt>
                <c:pt idx="3752">
                  <c:v>32.47</c:v>
                </c:pt>
                <c:pt idx="3753">
                  <c:v>32.47</c:v>
                </c:pt>
                <c:pt idx="3754">
                  <c:v>32.47</c:v>
                </c:pt>
                <c:pt idx="3755">
                  <c:v>32.46</c:v>
                </c:pt>
                <c:pt idx="3756">
                  <c:v>32.450000000000003</c:v>
                </c:pt>
                <c:pt idx="3757">
                  <c:v>32.450000000000003</c:v>
                </c:pt>
                <c:pt idx="3758">
                  <c:v>32.450000000000003</c:v>
                </c:pt>
                <c:pt idx="3759">
                  <c:v>32.44</c:v>
                </c:pt>
                <c:pt idx="3760">
                  <c:v>32.44</c:v>
                </c:pt>
                <c:pt idx="3761">
                  <c:v>32.44</c:v>
                </c:pt>
                <c:pt idx="3762">
                  <c:v>32.43</c:v>
                </c:pt>
                <c:pt idx="3763">
                  <c:v>32.43</c:v>
                </c:pt>
                <c:pt idx="3764">
                  <c:v>32.43</c:v>
                </c:pt>
                <c:pt idx="3765">
                  <c:v>32.43</c:v>
                </c:pt>
                <c:pt idx="3766">
                  <c:v>32.42</c:v>
                </c:pt>
                <c:pt idx="3767">
                  <c:v>32.409999999999997</c:v>
                </c:pt>
                <c:pt idx="3768">
                  <c:v>32.409999999999997</c:v>
                </c:pt>
                <c:pt idx="3769">
                  <c:v>32.409999999999997</c:v>
                </c:pt>
                <c:pt idx="3770">
                  <c:v>32.4</c:v>
                </c:pt>
                <c:pt idx="3771">
                  <c:v>32.39</c:v>
                </c:pt>
                <c:pt idx="3772">
                  <c:v>32.39</c:v>
                </c:pt>
                <c:pt idx="3773">
                  <c:v>32.39</c:v>
                </c:pt>
                <c:pt idx="3774">
                  <c:v>32.39</c:v>
                </c:pt>
                <c:pt idx="3775">
                  <c:v>32.380000000000003</c:v>
                </c:pt>
                <c:pt idx="3776">
                  <c:v>32.369999999999997</c:v>
                </c:pt>
                <c:pt idx="3777">
                  <c:v>32.369999999999997</c:v>
                </c:pt>
                <c:pt idx="3778">
                  <c:v>32.369999999999997</c:v>
                </c:pt>
                <c:pt idx="3779">
                  <c:v>32.369999999999997</c:v>
                </c:pt>
                <c:pt idx="3780">
                  <c:v>32.36</c:v>
                </c:pt>
                <c:pt idx="3781">
                  <c:v>32.36</c:v>
                </c:pt>
                <c:pt idx="3782">
                  <c:v>32.36</c:v>
                </c:pt>
                <c:pt idx="3783">
                  <c:v>32.35</c:v>
                </c:pt>
                <c:pt idx="3784">
                  <c:v>32.340000000000003</c:v>
                </c:pt>
                <c:pt idx="3785">
                  <c:v>32.340000000000003</c:v>
                </c:pt>
                <c:pt idx="3786">
                  <c:v>32.340000000000003</c:v>
                </c:pt>
                <c:pt idx="3787">
                  <c:v>32.340000000000003</c:v>
                </c:pt>
                <c:pt idx="3788">
                  <c:v>32.340000000000003</c:v>
                </c:pt>
                <c:pt idx="3789">
                  <c:v>32.33</c:v>
                </c:pt>
                <c:pt idx="3790">
                  <c:v>32.33</c:v>
                </c:pt>
                <c:pt idx="3791">
                  <c:v>32.32</c:v>
                </c:pt>
                <c:pt idx="3792">
                  <c:v>32.32</c:v>
                </c:pt>
                <c:pt idx="3793">
                  <c:v>32.31</c:v>
                </c:pt>
                <c:pt idx="3794">
                  <c:v>32.31</c:v>
                </c:pt>
                <c:pt idx="3795">
                  <c:v>32.299999999999997</c:v>
                </c:pt>
                <c:pt idx="3796">
                  <c:v>32.299999999999997</c:v>
                </c:pt>
                <c:pt idx="3797">
                  <c:v>32.299999999999997</c:v>
                </c:pt>
                <c:pt idx="3798">
                  <c:v>32.299999999999997</c:v>
                </c:pt>
                <c:pt idx="3799">
                  <c:v>32.299999999999997</c:v>
                </c:pt>
                <c:pt idx="3800">
                  <c:v>32.29</c:v>
                </c:pt>
                <c:pt idx="3801">
                  <c:v>32.29</c:v>
                </c:pt>
                <c:pt idx="3802">
                  <c:v>32.28</c:v>
                </c:pt>
                <c:pt idx="3803">
                  <c:v>32.28</c:v>
                </c:pt>
                <c:pt idx="3804">
                  <c:v>32.28</c:v>
                </c:pt>
                <c:pt idx="3805">
                  <c:v>32.28</c:v>
                </c:pt>
                <c:pt idx="3806">
                  <c:v>32.270000000000003</c:v>
                </c:pt>
                <c:pt idx="3807">
                  <c:v>32.270000000000003</c:v>
                </c:pt>
                <c:pt idx="3808">
                  <c:v>32.26</c:v>
                </c:pt>
                <c:pt idx="3809">
                  <c:v>32.25</c:v>
                </c:pt>
                <c:pt idx="3810">
                  <c:v>32.25</c:v>
                </c:pt>
                <c:pt idx="3811">
                  <c:v>32.24</c:v>
                </c:pt>
                <c:pt idx="3812">
                  <c:v>32.24</c:v>
                </c:pt>
                <c:pt idx="3813">
                  <c:v>32.24</c:v>
                </c:pt>
                <c:pt idx="3814">
                  <c:v>32.24</c:v>
                </c:pt>
                <c:pt idx="3815">
                  <c:v>32.24</c:v>
                </c:pt>
                <c:pt idx="3816">
                  <c:v>32.24</c:v>
                </c:pt>
                <c:pt idx="3817">
                  <c:v>32.229999999999997</c:v>
                </c:pt>
                <c:pt idx="3818">
                  <c:v>32.229999999999997</c:v>
                </c:pt>
                <c:pt idx="3819">
                  <c:v>32.229999999999997</c:v>
                </c:pt>
                <c:pt idx="3820">
                  <c:v>32.229999999999997</c:v>
                </c:pt>
                <c:pt idx="3821">
                  <c:v>32.22</c:v>
                </c:pt>
                <c:pt idx="3822">
                  <c:v>32.22</c:v>
                </c:pt>
                <c:pt idx="3823">
                  <c:v>32.22</c:v>
                </c:pt>
                <c:pt idx="3824">
                  <c:v>32.22</c:v>
                </c:pt>
                <c:pt idx="3825">
                  <c:v>32.22</c:v>
                </c:pt>
                <c:pt idx="3826">
                  <c:v>32.21</c:v>
                </c:pt>
                <c:pt idx="3827">
                  <c:v>32.21</c:v>
                </c:pt>
                <c:pt idx="3828">
                  <c:v>32.21</c:v>
                </c:pt>
                <c:pt idx="3829">
                  <c:v>32.21</c:v>
                </c:pt>
                <c:pt idx="3830">
                  <c:v>32.200000000000003</c:v>
                </c:pt>
                <c:pt idx="3831">
                  <c:v>32.19</c:v>
                </c:pt>
                <c:pt idx="3832">
                  <c:v>32.19</c:v>
                </c:pt>
                <c:pt idx="3833">
                  <c:v>32.19</c:v>
                </c:pt>
                <c:pt idx="3834">
                  <c:v>32.18</c:v>
                </c:pt>
                <c:pt idx="3835">
                  <c:v>32.18</c:v>
                </c:pt>
                <c:pt idx="3836">
                  <c:v>32.18</c:v>
                </c:pt>
                <c:pt idx="3837">
                  <c:v>32.18</c:v>
                </c:pt>
                <c:pt idx="3838">
                  <c:v>32.18</c:v>
                </c:pt>
                <c:pt idx="3839">
                  <c:v>32.18</c:v>
                </c:pt>
                <c:pt idx="3840">
                  <c:v>32.18</c:v>
                </c:pt>
                <c:pt idx="3841">
                  <c:v>32.18</c:v>
                </c:pt>
                <c:pt idx="3842">
                  <c:v>32.17</c:v>
                </c:pt>
                <c:pt idx="3843">
                  <c:v>32.17</c:v>
                </c:pt>
                <c:pt idx="3844">
                  <c:v>32.17</c:v>
                </c:pt>
                <c:pt idx="3845">
                  <c:v>32.159999999999997</c:v>
                </c:pt>
                <c:pt idx="3846">
                  <c:v>32.15</c:v>
                </c:pt>
                <c:pt idx="3847">
                  <c:v>32.15</c:v>
                </c:pt>
                <c:pt idx="3848">
                  <c:v>32.14</c:v>
                </c:pt>
                <c:pt idx="3849">
                  <c:v>32.14</c:v>
                </c:pt>
                <c:pt idx="3850">
                  <c:v>32.14</c:v>
                </c:pt>
                <c:pt idx="3851">
                  <c:v>32.130000000000003</c:v>
                </c:pt>
                <c:pt idx="3852">
                  <c:v>32.130000000000003</c:v>
                </c:pt>
                <c:pt idx="3853">
                  <c:v>32.130000000000003</c:v>
                </c:pt>
                <c:pt idx="3854">
                  <c:v>32.119999999999997</c:v>
                </c:pt>
                <c:pt idx="3855">
                  <c:v>32.119999999999997</c:v>
                </c:pt>
                <c:pt idx="3856">
                  <c:v>32.11</c:v>
                </c:pt>
                <c:pt idx="3857">
                  <c:v>32.090000000000003</c:v>
                </c:pt>
                <c:pt idx="3858">
                  <c:v>32.090000000000003</c:v>
                </c:pt>
                <c:pt idx="3859">
                  <c:v>32.090000000000003</c:v>
                </c:pt>
                <c:pt idx="3860">
                  <c:v>32.090000000000003</c:v>
                </c:pt>
                <c:pt idx="3861">
                  <c:v>32.08</c:v>
                </c:pt>
                <c:pt idx="3862">
                  <c:v>32.08</c:v>
                </c:pt>
                <c:pt idx="3863">
                  <c:v>32.08</c:v>
                </c:pt>
                <c:pt idx="3864">
                  <c:v>32.08</c:v>
                </c:pt>
                <c:pt idx="3865">
                  <c:v>32.08</c:v>
                </c:pt>
                <c:pt idx="3866">
                  <c:v>32.08</c:v>
                </c:pt>
                <c:pt idx="3867">
                  <c:v>32.07</c:v>
                </c:pt>
                <c:pt idx="3868">
                  <c:v>32.07</c:v>
                </c:pt>
                <c:pt idx="3869">
                  <c:v>32.07</c:v>
                </c:pt>
                <c:pt idx="3870">
                  <c:v>32.07</c:v>
                </c:pt>
                <c:pt idx="3871">
                  <c:v>32.07</c:v>
                </c:pt>
                <c:pt idx="3872">
                  <c:v>32.07</c:v>
                </c:pt>
                <c:pt idx="3873">
                  <c:v>32.07</c:v>
                </c:pt>
                <c:pt idx="3874">
                  <c:v>32.07</c:v>
                </c:pt>
                <c:pt idx="3875">
                  <c:v>32.06</c:v>
                </c:pt>
                <c:pt idx="3876">
                  <c:v>32.06</c:v>
                </c:pt>
                <c:pt idx="3877">
                  <c:v>32.06</c:v>
                </c:pt>
                <c:pt idx="3878">
                  <c:v>32.06</c:v>
                </c:pt>
                <c:pt idx="3879">
                  <c:v>32.049999999999997</c:v>
                </c:pt>
                <c:pt idx="3880">
                  <c:v>32.049999999999997</c:v>
                </c:pt>
                <c:pt idx="3881">
                  <c:v>32.049999999999997</c:v>
                </c:pt>
                <c:pt idx="3882">
                  <c:v>32.049999999999997</c:v>
                </c:pt>
                <c:pt idx="3883">
                  <c:v>32.049999999999997</c:v>
                </c:pt>
                <c:pt idx="3884">
                  <c:v>32.04</c:v>
                </c:pt>
                <c:pt idx="3885">
                  <c:v>32.03</c:v>
                </c:pt>
                <c:pt idx="3886">
                  <c:v>32.03</c:v>
                </c:pt>
                <c:pt idx="3887">
                  <c:v>32.03</c:v>
                </c:pt>
                <c:pt idx="3888">
                  <c:v>32.03</c:v>
                </c:pt>
                <c:pt idx="3889">
                  <c:v>32.020000000000003</c:v>
                </c:pt>
                <c:pt idx="3890">
                  <c:v>32.020000000000003</c:v>
                </c:pt>
                <c:pt idx="3891">
                  <c:v>32.020000000000003</c:v>
                </c:pt>
                <c:pt idx="3892">
                  <c:v>32.020000000000003</c:v>
                </c:pt>
                <c:pt idx="3893">
                  <c:v>32.020000000000003</c:v>
                </c:pt>
                <c:pt idx="3894">
                  <c:v>32.020000000000003</c:v>
                </c:pt>
                <c:pt idx="3895">
                  <c:v>32.01</c:v>
                </c:pt>
                <c:pt idx="3896">
                  <c:v>32.01</c:v>
                </c:pt>
                <c:pt idx="3897">
                  <c:v>32.01</c:v>
                </c:pt>
                <c:pt idx="3898">
                  <c:v>32.01</c:v>
                </c:pt>
                <c:pt idx="3899">
                  <c:v>32.01</c:v>
                </c:pt>
                <c:pt idx="3900">
                  <c:v>32.01</c:v>
                </c:pt>
                <c:pt idx="3901">
                  <c:v>32.01</c:v>
                </c:pt>
                <c:pt idx="3902">
                  <c:v>32</c:v>
                </c:pt>
                <c:pt idx="3903">
                  <c:v>32</c:v>
                </c:pt>
                <c:pt idx="3904">
                  <c:v>32</c:v>
                </c:pt>
                <c:pt idx="3905">
                  <c:v>32</c:v>
                </c:pt>
                <c:pt idx="3906">
                  <c:v>32</c:v>
                </c:pt>
                <c:pt idx="3907">
                  <c:v>32</c:v>
                </c:pt>
                <c:pt idx="3908">
                  <c:v>31.99</c:v>
                </c:pt>
                <c:pt idx="3909">
                  <c:v>31.99</c:v>
                </c:pt>
                <c:pt idx="3910">
                  <c:v>31.99</c:v>
                </c:pt>
                <c:pt idx="3911">
                  <c:v>31.99</c:v>
                </c:pt>
                <c:pt idx="3912">
                  <c:v>31.99</c:v>
                </c:pt>
                <c:pt idx="3913">
                  <c:v>31.99</c:v>
                </c:pt>
                <c:pt idx="3914">
                  <c:v>31.98</c:v>
                </c:pt>
                <c:pt idx="3915">
                  <c:v>31.98</c:v>
                </c:pt>
                <c:pt idx="3916">
                  <c:v>31.98</c:v>
                </c:pt>
                <c:pt idx="3917">
                  <c:v>31.97</c:v>
                </c:pt>
                <c:pt idx="3918">
                  <c:v>31.97</c:v>
                </c:pt>
                <c:pt idx="3919">
                  <c:v>31.97</c:v>
                </c:pt>
                <c:pt idx="3920">
                  <c:v>31.97</c:v>
                </c:pt>
                <c:pt idx="3921">
                  <c:v>31.97</c:v>
                </c:pt>
                <c:pt idx="3922">
                  <c:v>31.97</c:v>
                </c:pt>
                <c:pt idx="3923">
                  <c:v>31.97</c:v>
                </c:pt>
                <c:pt idx="3924">
                  <c:v>31.97</c:v>
                </c:pt>
                <c:pt idx="3925">
                  <c:v>31.96</c:v>
                </c:pt>
                <c:pt idx="3926">
                  <c:v>31.96</c:v>
                </c:pt>
                <c:pt idx="3927">
                  <c:v>31.96</c:v>
                </c:pt>
                <c:pt idx="3928">
                  <c:v>31.96</c:v>
                </c:pt>
                <c:pt idx="3929">
                  <c:v>31.96</c:v>
                </c:pt>
                <c:pt idx="3930">
                  <c:v>31.96</c:v>
                </c:pt>
                <c:pt idx="3931">
                  <c:v>31.96</c:v>
                </c:pt>
                <c:pt idx="3932">
                  <c:v>31.95</c:v>
                </c:pt>
                <c:pt idx="3933">
                  <c:v>31.95</c:v>
                </c:pt>
                <c:pt idx="3934">
                  <c:v>31.95</c:v>
                </c:pt>
                <c:pt idx="3935">
                  <c:v>31.95</c:v>
                </c:pt>
                <c:pt idx="3936">
                  <c:v>31.95</c:v>
                </c:pt>
                <c:pt idx="3937">
                  <c:v>31.95</c:v>
                </c:pt>
                <c:pt idx="3938">
                  <c:v>31.95</c:v>
                </c:pt>
                <c:pt idx="3939">
                  <c:v>31.95</c:v>
                </c:pt>
                <c:pt idx="3940">
                  <c:v>31.95</c:v>
                </c:pt>
                <c:pt idx="3941">
                  <c:v>31.95</c:v>
                </c:pt>
                <c:pt idx="3942">
                  <c:v>31.95</c:v>
                </c:pt>
                <c:pt idx="3943">
                  <c:v>31.95</c:v>
                </c:pt>
                <c:pt idx="3944">
                  <c:v>31.94</c:v>
                </c:pt>
                <c:pt idx="3945">
                  <c:v>31.93</c:v>
                </c:pt>
                <c:pt idx="3946">
                  <c:v>31.93</c:v>
                </c:pt>
                <c:pt idx="3947">
                  <c:v>31.93</c:v>
                </c:pt>
                <c:pt idx="3948">
                  <c:v>31.93</c:v>
                </c:pt>
                <c:pt idx="3949">
                  <c:v>31.93</c:v>
                </c:pt>
                <c:pt idx="3950">
                  <c:v>31.93</c:v>
                </c:pt>
                <c:pt idx="3951">
                  <c:v>31.93</c:v>
                </c:pt>
                <c:pt idx="3952">
                  <c:v>31.93</c:v>
                </c:pt>
                <c:pt idx="3953">
                  <c:v>31.92</c:v>
                </c:pt>
                <c:pt idx="3954">
                  <c:v>31.92</c:v>
                </c:pt>
                <c:pt idx="3955">
                  <c:v>31.92</c:v>
                </c:pt>
                <c:pt idx="3956">
                  <c:v>31.92</c:v>
                </c:pt>
                <c:pt idx="3957">
                  <c:v>31.92</c:v>
                </c:pt>
                <c:pt idx="3958">
                  <c:v>31.91</c:v>
                </c:pt>
                <c:pt idx="3959">
                  <c:v>31.91</c:v>
                </c:pt>
                <c:pt idx="3960">
                  <c:v>31.91</c:v>
                </c:pt>
                <c:pt idx="3961">
                  <c:v>31.91</c:v>
                </c:pt>
                <c:pt idx="3962">
                  <c:v>31.91</c:v>
                </c:pt>
                <c:pt idx="3963">
                  <c:v>31.9</c:v>
                </c:pt>
                <c:pt idx="3964">
                  <c:v>31.9</c:v>
                </c:pt>
                <c:pt idx="3965">
                  <c:v>31.89</c:v>
                </c:pt>
                <c:pt idx="3966">
                  <c:v>31.88</c:v>
                </c:pt>
                <c:pt idx="3967">
                  <c:v>31.88</c:v>
                </c:pt>
                <c:pt idx="3968">
                  <c:v>31.88</c:v>
                </c:pt>
                <c:pt idx="3969">
                  <c:v>31.88</c:v>
                </c:pt>
                <c:pt idx="3970">
                  <c:v>31.88</c:v>
                </c:pt>
                <c:pt idx="3971">
                  <c:v>31.88</c:v>
                </c:pt>
                <c:pt idx="3972">
                  <c:v>31.88</c:v>
                </c:pt>
                <c:pt idx="3973">
                  <c:v>31.86</c:v>
                </c:pt>
                <c:pt idx="3974">
                  <c:v>31.85</c:v>
                </c:pt>
                <c:pt idx="3975">
                  <c:v>31.84</c:v>
                </c:pt>
                <c:pt idx="3976">
                  <c:v>31.84</c:v>
                </c:pt>
                <c:pt idx="3977">
                  <c:v>31.83</c:v>
                </c:pt>
                <c:pt idx="3978">
                  <c:v>31.83</c:v>
                </c:pt>
                <c:pt idx="3979">
                  <c:v>31.83</c:v>
                </c:pt>
                <c:pt idx="3980">
                  <c:v>31.82</c:v>
                </c:pt>
                <c:pt idx="3981">
                  <c:v>31.82</c:v>
                </c:pt>
                <c:pt idx="3982">
                  <c:v>31.82</c:v>
                </c:pt>
                <c:pt idx="3983">
                  <c:v>31.82</c:v>
                </c:pt>
                <c:pt idx="3984">
                  <c:v>31.81</c:v>
                </c:pt>
                <c:pt idx="3985">
                  <c:v>31.8</c:v>
                </c:pt>
                <c:pt idx="3986">
                  <c:v>31.79</c:v>
                </c:pt>
                <c:pt idx="3987">
                  <c:v>31.77</c:v>
                </c:pt>
                <c:pt idx="3988">
                  <c:v>31.77</c:v>
                </c:pt>
                <c:pt idx="3989">
                  <c:v>31.77</c:v>
                </c:pt>
                <c:pt idx="3990">
                  <c:v>31.76</c:v>
                </c:pt>
                <c:pt idx="3991">
                  <c:v>31.75</c:v>
                </c:pt>
                <c:pt idx="3992">
                  <c:v>31.75</c:v>
                </c:pt>
                <c:pt idx="3993">
                  <c:v>31.75</c:v>
                </c:pt>
                <c:pt idx="3994">
                  <c:v>31.74</c:v>
                </c:pt>
                <c:pt idx="3995">
                  <c:v>31.73</c:v>
                </c:pt>
                <c:pt idx="3996">
                  <c:v>31.73</c:v>
                </c:pt>
                <c:pt idx="3997">
                  <c:v>31.72</c:v>
                </c:pt>
                <c:pt idx="3998">
                  <c:v>31.72</c:v>
                </c:pt>
                <c:pt idx="3999">
                  <c:v>31.72</c:v>
                </c:pt>
                <c:pt idx="4000">
                  <c:v>31.72</c:v>
                </c:pt>
                <c:pt idx="4001">
                  <c:v>31.72</c:v>
                </c:pt>
                <c:pt idx="4002">
                  <c:v>31.7</c:v>
                </c:pt>
                <c:pt idx="4003">
                  <c:v>31.7</c:v>
                </c:pt>
                <c:pt idx="4004">
                  <c:v>31.7</c:v>
                </c:pt>
                <c:pt idx="4005">
                  <c:v>31.69</c:v>
                </c:pt>
                <c:pt idx="4006">
                  <c:v>31.69</c:v>
                </c:pt>
                <c:pt idx="4007">
                  <c:v>31.69</c:v>
                </c:pt>
                <c:pt idx="4008">
                  <c:v>31.68</c:v>
                </c:pt>
                <c:pt idx="4009">
                  <c:v>31.68</c:v>
                </c:pt>
                <c:pt idx="4010">
                  <c:v>31.68</c:v>
                </c:pt>
                <c:pt idx="4011">
                  <c:v>31.67</c:v>
                </c:pt>
                <c:pt idx="4012">
                  <c:v>31.67</c:v>
                </c:pt>
                <c:pt idx="4013">
                  <c:v>31.67</c:v>
                </c:pt>
                <c:pt idx="4014">
                  <c:v>31.65</c:v>
                </c:pt>
                <c:pt idx="4015">
                  <c:v>31.65</c:v>
                </c:pt>
                <c:pt idx="4016">
                  <c:v>31.64</c:v>
                </c:pt>
                <c:pt idx="4017">
                  <c:v>31.64</c:v>
                </c:pt>
                <c:pt idx="4018">
                  <c:v>31.64</c:v>
                </c:pt>
                <c:pt idx="4019">
                  <c:v>31.63</c:v>
                </c:pt>
                <c:pt idx="4020">
                  <c:v>31.63</c:v>
                </c:pt>
                <c:pt idx="4021">
                  <c:v>31.62</c:v>
                </c:pt>
                <c:pt idx="4022">
                  <c:v>31.62</c:v>
                </c:pt>
                <c:pt idx="4023">
                  <c:v>31.62</c:v>
                </c:pt>
                <c:pt idx="4024">
                  <c:v>31.62</c:v>
                </c:pt>
                <c:pt idx="4025">
                  <c:v>31.61</c:v>
                </c:pt>
                <c:pt idx="4026">
                  <c:v>31.61</c:v>
                </c:pt>
                <c:pt idx="4027">
                  <c:v>31.61</c:v>
                </c:pt>
                <c:pt idx="4028">
                  <c:v>31.6</c:v>
                </c:pt>
                <c:pt idx="4029">
                  <c:v>31.6</c:v>
                </c:pt>
                <c:pt idx="4030">
                  <c:v>31.59</c:v>
                </c:pt>
                <c:pt idx="4031">
                  <c:v>31.59</c:v>
                </c:pt>
                <c:pt idx="4032">
                  <c:v>31.59</c:v>
                </c:pt>
                <c:pt idx="4033">
                  <c:v>31.58</c:v>
                </c:pt>
                <c:pt idx="4034">
                  <c:v>31.57</c:v>
                </c:pt>
                <c:pt idx="4035">
                  <c:v>31.57</c:v>
                </c:pt>
                <c:pt idx="4036">
                  <c:v>31.56</c:v>
                </c:pt>
                <c:pt idx="4037">
                  <c:v>31.56</c:v>
                </c:pt>
                <c:pt idx="4038">
                  <c:v>31.56</c:v>
                </c:pt>
                <c:pt idx="4039">
                  <c:v>31.55</c:v>
                </c:pt>
                <c:pt idx="4040">
                  <c:v>31.54</c:v>
                </c:pt>
                <c:pt idx="4041">
                  <c:v>31.54</c:v>
                </c:pt>
                <c:pt idx="4042">
                  <c:v>31.53</c:v>
                </c:pt>
                <c:pt idx="4043">
                  <c:v>31.52</c:v>
                </c:pt>
                <c:pt idx="4044">
                  <c:v>31.52</c:v>
                </c:pt>
                <c:pt idx="4045">
                  <c:v>31.51</c:v>
                </c:pt>
                <c:pt idx="4046">
                  <c:v>31.51</c:v>
                </c:pt>
                <c:pt idx="4047">
                  <c:v>31.5</c:v>
                </c:pt>
                <c:pt idx="4048">
                  <c:v>31.49</c:v>
                </c:pt>
                <c:pt idx="4049">
                  <c:v>31.49</c:v>
                </c:pt>
                <c:pt idx="4050">
                  <c:v>31.49</c:v>
                </c:pt>
                <c:pt idx="4051">
                  <c:v>31.48</c:v>
                </c:pt>
                <c:pt idx="4052">
                  <c:v>31.48</c:v>
                </c:pt>
                <c:pt idx="4053">
                  <c:v>31.48</c:v>
                </c:pt>
                <c:pt idx="4054">
                  <c:v>31.48</c:v>
                </c:pt>
                <c:pt idx="4055">
                  <c:v>31.48</c:v>
                </c:pt>
                <c:pt idx="4056">
                  <c:v>31.47</c:v>
                </c:pt>
                <c:pt idx="4057">
                  <c:v>31.47</c:v>
                </c:pt>
                <c:pt idx="4058">
                  <c:v>31.47</c:v>
                </c:pt>
                <c:pt idx="4059">
                  <c:v>31.46</c:v>
                </c:pt>
                <c:pt idx="4060">
                  <c:v>31.45</c:v>
                </c:pt>
                <c:pt idx="4061">
                  <c:v>31.45</c:v>
                </c:pt>
                <c:pt idx="4062">
                  <c:v>31.44</c:v>
                </c:pt>
                <c:pt idx="4063">
                  <c:v>31.44</c:v>
                </c:pt>
                <c:pt idx="4064">
                  <c:v>31.44</c:v>
                </c:pt>
                <c:pt idx="4065">
                  <c:v>31.43</c:v>
                </c:pt>
                <c:pt idx="4066">
                  <c:v>31.43</c:v>
                </c:pt>
                <c:pt idx="4067">
                  <c:v>31.43</c:v>
                </c:pt>
                <c:pt idx="4068">
                  <c:v>31.42</c:v>
                </c:pt>
                <c:pt idx="4069">
                  <c:v>31.42</c:v>
                </c:pt>
                <c:pt idx="4070">
                  <c:v>31.42</c:v>
                </c:pt>
                <c:pt idx="4071">
                  <c:v>31.42</c:v>
                </c:pt>
                <c:pt idx="4072">
                  <c:v>31.41</c:v>
                </c:pt>
                <c:pt idx="4073">
                  <c:v>31.41</c:v>
                </c:pt>
                <c:pt idx="4074">
                  <c:v>31.4</c:v>
                </c:pt>
                <c:pt idx="4075">
                  <c:v>31.4</c:v>
                </c:pt>
                <c:pt idx="4076">
                  <c:v>31.4</c:v>
                </c:pt>
                <c:pt idx="4077">
                  <c:v>31.39</c:v>
                </c:pt>
                <c:pt idx="4078">
                  <c:v>31.39</c:v>
                </c:pt>
                <c:pt idx="4079">
                  <c:v>31.39</c:v>
                </c:pt>
                <c:pt idx="4080">
                  <c:v>31.38</c:v>
                </c:pt>
                <c:pt idx="4081">
                  <c:v>31.38</c:v>
                </c:pt>
                <c:pt idx="4082">
                  <c:v>31.38</c:v>
                </c:pt>
                <c:pt idx="4083">
                  <c:v>31.37</c:v>
                </c:pt>
                <c:pt idx="4084">
                  <c:v>31.37</c:v>
                </c:pt>
                <c:pt idx="4085">
                  <c:v>31.37</c:v>
                </c:pt>
                <c:pt idx="4086">
                  <c:v>31.36</c:v>
                </c:pt>
                <c:pt idx="4087">
                  <c:v>31.35</c:v>
                </c:pt>
                <c:pt idx="4088">
                  <c:v>31.35</c:v>
                </c:pt>
                <c:pt idx="4089">
                  <c:v>31.34</c:v>
                </c:pt>
                <c:pt idx="4090">
                  <c:v>31.34</c:v>
                </c:pt>
                <c:pt idx="4091">
                  <c:v>31.34</c:v>
                </c:pt>
                <c:pt idx="4092">
                  <c:v>31.34</c:v>
                </c:pt>
                <c:pt idx="4093">
                  <c:v>31.34</c:v>
                </c:pt>
                <c:pt idx="4094">
                  <c:v>31.34</c:v>
                </c:pt>
                <c:pt idx="4095">
                  <c:v>31.33</c:v>
                </c:pt>
                <c:pt idx="4096">
                  <c:v>31.32</c:v>
                </c:pt>
                <c:pt idx="4097">
                  <c:v>31.32</c:v>
                </c:pt>
                <c:pt idx="4098">
                  <c:v>31.32</c:v>
                </c:pt>
                <c:pt idx="4099">
                  <c:v>31.32</c:v>
                </c:pt>
                <c:pt idx="4100">
                  <c:v>31.31</c:v>
                </c:pt>
                <c:pt idx="4101">
                  <c:v>31.31</c:v>
                </c:pt>
                <c:pt idx="4102">
                  <c:v>31.3</c:v>
                </c:pt>
                <c:pt idx="4103">
                  <c:v>31.29</c:v>
                </c:pt>
                <c:pt idx="4104">
                  <c:v>31.29</c:v>
                </c:pt>
                <c:pt idx="4105">
                  <c:v>31.29</c:v>
                </c:pt>
                <c:pt idx="4106">
                  <c:v>31.29</c:v>
                </c:pt>
                <c:pt idx="4107">
                  <c:v>31.29</c:v>
                </c:pt>
                <c:pt idx="4108">
                  <c:v>31.28</c:v>
                </c:pt>
                <c:pt idx="4109">
                  <c:v>31.27</c:v>
                </c:pt>
                <c:pt idx="4110">
                  <c:v>31.27</c:v>
                </c:pt>
                <c:pt idx="4111">
                  <c:v>31.27</c:v>
                </c:pt>
                <c:pt idx="4112">
                  <c:v>31.26</c:v>
                </c:pt>
                <c:pt idx="4113">
                  <c:v>31.26</c:v>
                </c:pt>
                <c:pt idx="4114">
                  <c:v>31.24</c:v>
                </c:pt>
                <c:pt idx="4115">
                  <c:v>31.24</c:v>
                </c:pt>
                <c:pt idx="4116">
                  <c:v>31.24</c:v>
                </c:pt>
                <c:pt idx="4117">
                  <c:v>31.24</c:v>
                </c:pt>
                <c:pt idx="4118">
                  <c:v>31.24</c:v>
                </c:pt>
                <c:pt idx="4119">
                  <c:v>31.23</c:v>
                </c:pt>
                <c:pt idx="4120">
                  <c:v>31.23</c:v>
                </c:pt>
                <c:pt idx="4121">
                  <c:v>31.23</c:v>
                </c:pt>
                <c:pt idx="4122">
                  <c:v>31.22</c:v>
                </c:pt>
                <c:pt idx="4123">
                  <c:v>31.22</c:v>
                </c:pt>
                <c:pt idx="4124">
                  <c:v>31.21</c:v>
                </c:pt>
                <c:pt idx="4125">
                  <c:v>31.21</c:v>
                </c:pt>
                <c:pt idx="4126">
                  <c:v>31.21</c:v>
                </c:pt>
                <c:pt idx="4127">
                  <c:v>31.21</c:v>
                </c:pt>
                <c:pt idx="4128">
                  <c:v>31.2</c:v>
                </c:pt>
                <c:pt idx="4129">
                  <c:v>31.2</c:v>
                </c:pt>
                <c:pt idx="4130">
                  <c:v>31.2</c:v>
                </c:pt>
                <c:pt idx="4131">
                  <c:v>31.18</c:v>
                </c:pt>
                <c:pt idx="4132">
                  <c:v>31.17</c:v>
                </c:pt>
                <c:pt idx="4133">
                  <c:v>31.17</c:v>
                </c:pt>
                <c:pt idx="4134">
                  <c:v>31.17</c:v>
                </c:pt>
                <c:pt idx="4135">
                  <c:v>31.17</c:v>
                </c:pt>
                <c:pt idx="4136">
                  <c:v>31.17</c:v>
                </c:pt>
                <c:pt idx="4137">
                  <c:v>31.17</c:v>
                </c:pt>
                <c:pt idx="4138">
                  <c:v>31.16</c:v>
                </c:pt>
                <c:pt idx="4139">
                  <c:v>31.16</c:v>
                </c:pt>
                <c:pt idx="4140">
                  <c:v>31.15</c:v>
                </c:pt>
                <c:pt idx="4141">
                  <c:v>31.14</c:v>
                </c:pt>
                <c:pt idx="4142">
                  <c:v>31.14</c:v>
                </c:pt>
                <c:pt idx="4143">
                  <c:v>31.14</c:v>
                </c:pt>
                <c:pt idx="4144">
                  <c:v>31.13</c:v>
                </c:pt>
                <c:pt idx="4145">
                  <c:v>31.12</c:v>
                </c:pt>
                <c:pt idx="4146">
                  <c:v>31.12</c:v>
                </c:pt>
                <c:pt idx="4147">
                  <c:v>31.12</c:v>
                </c:pt>
                <c:pt idx="4148">
                  <c:v>31.12</c:v>
                </c:pt>
                <c:pt idx="4149">
                  <c:v>31.11</c:v>
                </c:pt>
                <c:pt idx="4150">
                  <c:v>31.11</c:v>
                </c:pt>
                <c:pt idx="4151">
                  <c:v>31.1</c:v>
                </c:pt>
                <c:pt idx="4152">
                  <c:v>31.1</c:v>
                </c:pt>
                <c:pt idx="4153">
                  <c:v>31.1</c:v>
                </c:pt>
                <c:pt idx="4154">
                  <c:v>31.1</c:v>
                </c:pt>
                <c:pt idx="4155">
                  <c:v>31.1</c:v>
                </c:pt>
                <c:pt idx="4156">
                  <c:v>31.09</c:v>
                </c:pt>
                <c:pt idx="4157">
                  <c:v>31.09</c:v>
                </c:pt>
                <c:pt idx="4158">
                  <c:v>31.09</c:v>
                </c:pt>
                <c:pt idx="4159">
                  <c:v>31.09</c:v>
                </c:pt>
                <c:pt idx="4160">
                  <c:v>31.09</c:v>
                </c:pt>
                <c:pt idx="4161">
                  <c:v>31.09</c:v>
                </c:pt>
                <c:pt idx="4162">
                  <c:v>31.09</c:v>
                </c:pt>
                <c:pt idx="4163">
                  <c:v>31.09</c:v>
                </c:pt>
                <c:pt idx="4164">
                  <c:v>31.08</c:v>
                </c:pt>
                <c:pt idx="4165">
                  <c:v>31.08</c:v>
                </c:pt>
                <c:pt idx="4166">
                  <c:v>31.08</c:v>
                </c:pt>
                <c:pt idx="4167">
                  <c:v>31.08</c:v>
                </c:pt>
                <c:pt idx="4168">
                  <c:v>31.08</c:v>
                </c:pt>
                <c:pt idx="4169">
                  <c:v>31.08</c:v>
                </c:pt>
                <c:pt idx="4170">
                  <c:v>31.08</c:v>
                </c:pt>
                <c:pt idx="4171">
                  <c:v>31.08</c:v>
                </c:pt>
                <c:pt idx="4172">
                  <c:v>31.08</c:v>
                </c:pt>
                <c:pt idx="4173">
                  <c:v>31.08</c:v>
                </c:pt>
                <c:pt idx="4174">
                  <c:v>31.08</c:v>
                </c:pt>
                <c:pt idx="4175">
                  <c:v>31.08</c:v>
                </c:pt>
                <c:pt idx="4176">
                  <c:v>31.08</c:v>
                </c:pt>
                <c:pt idx="4177">
                  <c:v>31.08</c:v>
                </c:pt>
                <c:pt idx="4178">
                  <c:v>31.07</c:v>
                </c:pt>
                <c:pt idx="4179">
                  <c:v>31.07</c:v>
                </c:pt>
                <c:pt idx="4180">
                  <c:v>31.07</c:v>
                </c:pt>
                <c:pt idx="4181">
                  <c:v>31.07</c:v>
                </c:pt>
                <c:pt idx="4182">
                  <c:v>31.07</c:v>
                </c:pt>
                <c:pt idx="4183">
                  <c:v>31.06</c:v>
                </c:pt>
                <c:pt idx="4184">
                  <c:v>31.06</c:v>
                </c:pt>
                <c:pt idx="4185">
                  <c:v>31.06</c:v>
                </c:pt>
                <c:pt idx="4186">
                  <c:v>31.06</c:v>
                </c:pt>
                <c:pt idx="4187">
                  <c:v>31.05</c:v>
                </c:pt>
                <c:pt idx="4188">
                  <c:v>31.05</c:v>
                </c:pt>
                <c:pt idx="4189">
                  <c:v>31.05</c:v>
                </c:pt>
                <c:pt idx="4190">
                  <c:v>31.05</c:v>
                </c:pt>
                <c:pt idx="4191">
                  <c:v>31.04</c:v>
                </c:pt>
                <c:pt idx="4192">
                  <c:v>31.04</c:v>
                </c:pt>
                <c:pt idx="4193">
                  <c:v>31.04</c:v>
                </c:pt>
                <c:pt idx="4194">
                  <c:v>31.04</c:v>
                </c:pt>
                <c:pt idx="4195">
                  <c:v>31.04</c:v>
                </c:pt>
                <c:pt idx="4196">
                  <c:v>31.04</c:v>
                </c:pt>
                <c:pt idx="4197">
                  <c:v>31.04</c:v>
                </c:pt>
                <c:pt idx="4198">
                  <c:v>31.04</c:v>
                </c:pt>
                <c:pt idx="4199">
                  <c:v>31.04</c:v>
                </c:pt>
                <c:pt idx="4200">
                  <c:v>31.04</c:v>
                </c:pt>
                <c:pt idx="4201">
                  <c:v>31.04</c:v>
                </c:pt>
                <c:pt idx="4202">
                  <c:v>31.04</c:v>
                </c:pt>
                <c:pt idx="4203">
                  <c:v>31.03</c:v>
                </c:pt>
                <c:pt idx="4204">
                  <c:v>31.03</c:v>
                </c:pt>
                <c:pt idx="4205">
                  <c:v>31.03</c:v>
                </c:pt>
                <c:pt idx="4206">
                  <c:v>31.03</c:v>
                </c:pt>
                <c:pt idx="4207">
                  <c:v>31.03</c:v>
                </c:pt>
                <c:pt idx="4208">
                  <c:v>31.02</c:v>
                </c:pt>
                <c:pt idx="4209">
                  <c:v>31.02</c:v>
                </c:pt>
                <c:pt idx="4210">
                  <c:v>31.02</c:v>
                </c:pt>
                <c:pt idx="4211">
                  <c:v>31.02</c:v>
                </c:pt>
                <c:pt idx="4212">
                  <c:v>31.02</c:v>
                </c:pt>
                <c:pt idx="4213">
                  <c:v>31.02</c:v>
                </c:pt>
                <c:pt idx="4214">
                  <c:v>31.02</c:v>
                </c:pt>
                <c:pt idx="4215">
                  <c:v>31.01</c:v>
                </c:pt>
                <c:pt idx="4216">
                  <c:v>31.01</c:v>
                </c:pt>
                <c:pt idx="4217">
                  <c:v>31.01</c:v>
                </c:pt>
                <c:pt idx="4218">
                  <c:v>31.01</c:v>
                </c:pt>
                <c:pt idx="4219">
                  <c:v>31.01</c:v>
                </c:pt>
                <c:pt idx="4220">
                  <c:v>31.01</c:v>
                </c:pt>
                <c:pt idx="4221">
                  <c:v>31.01</c:v>
                </c:pt>
                <c:pt idx="4222">
                  <c:v>31.01</c:v>
                </c:pt>
                <c:pt idx="4223">
                  <c:v>31</c:v>
                </c:pt>
                <c:pt idx="4224">
                  <c:v>31</c:v>
                </c:pt>
                <c:pt idx="4225">
                  <c:v>31</c:v>
                </c:pt>
                <c:pt idx="4226">
                  <c:v>31</c:v>
                </c:pt>
                <c:pt idx="4227">
                  <c:v>31</c:v>
                </c:pt>
                <c:pt idx="4228">
                  <c:v>31</c:v>
                </c:pt>
                <c:pt idx="4229">
                  <c:v>31</c:v>
                </c:pt>
                <c:pt idx="4230">
                  <c:v>31</c:v>
                </c:pt>
                <c:pt idx="4231">
                  <c:v>31</c:v>
                </c:pt>
                <c:pt idx="4232">
                  <c:v>31</c:v>
                </c:pt>
                <c:pt idx="4233">
                  <c:v>31</c:v>
                </c:pt>
                <c:pt idx="4234">
                  <c:v>31</c:v>
                </c:pt>
                <c:pt idx="4235">
                  <c:v>31</c:v>
                </c:pt>
                <c:pt idx="4236">
                  <c:v>31</c:v>
                </c:pt>
                <c:pt idx="4237">
                  <c:v>30.99</c:v>
                </c:pt>
                <c:pt idx="4238">
                  <c:v>30.99</c:v>
                </c:pt>
                <c:pt idx="4239">
                  <c:v>30.99</c:v>
                </c:pt>
                <c:pt idx="4240">
                  <c:v>30.99</c:v>
                </c:pt>
                <c:pt idx="4241">
                  <c:v>30.99</c:v>
                </c:pt>
                <c:pt idx="4242">
                  <c:v>30.98</c:v>
                </c:pt>
                <c:pt idx="4243">
                  <c:v>30.98</c:v>
                </c:pt>
                <c:pt idx="4244">
                  <c:v>30.98</c:v>
                </c:pt>
                <c:pt idx="4245">
                  <c:v>30.98</c:v>
                </c:pt>
                <c:pt idx="4246">
                  <c:v>30.98</c:v>
                </c:pt>
                <c:pt idx="4247">
                  <c:v>30.98</c:v>
                </c:pt>
                <c:pt idx="4248">
                  <c:v>30.97</c:v>
                </c:pt>
                <c:pt idx="4249">
                  <c:v>30.97</c:v>
                </c:pt>
                <c:pt idx="4250">
                  <c:v>30.97</c:v>
                </c:pt>
                <c:pt idx="4251">
                  <c:v>30.97</c:v>
                </c:pt>
                <c:pt idx="4252">
                  <c:v>30.97</c:v>
                </c:pt>
                <c:pt idx="4253">
                  <c:v>30.96</c:v>
                </c:pt>
                <c:pt idx="4254">
                  <c:v>30.96</c:v>
                </c:pt>
                <c:pt idx="4255">
                  <c:v>30.96</c:v>
                </c:pt>
                <c:pt idx="4256">
                  <c:v>30.96</c:v>
                </c:pt>
                <c:pt idx="4257">
                  <c:v>30.96</c:v>
                </c:pt>
                <c:pt idx="4258">
                  <c:v>30.96</c:v>
                </c:pt>
                <c:pt idx="4259">
                  <c:v>30.96</c:v>
                </c:pt>
                <c:pt idx="4260">
                  <c:v>30.95</c:v>
                </c:pt>
                <c:pt idx="4261">
                  <c:v>30.95</c:v>
                </c:pt>
                <c:pt idx="4262">
                  <c:v>30.95</c:v>
                </c:pt>
                <c:pt idx="4263">
                  <c:v>30.94</c:v>
                </c:pt>
                <c:pt idx="4264">
                  <c:v>30.94</c:v>
                </c:pt>
                <c:pt idx="4265">
                  <c:v>30.94</c:v>
                </c:pt>
                <c:pt idx="4266">
                  <c:v>30.94</c:v>
                </c:pt>
                <c:pt idx="4267">
                  <c:v>30.94</c:v>
                </c:pt>
                <c:pt idx="4268">
                  <c:v>30.94</c:v>
                </c:pt>
                <c:pt idx="4269">
                  <c:v>30.94</c:v>
                </c:pt>
                <c:pt idx="4270">
                  <c:v>30.94</c:v>
                </c:pt>
                <c:pt idx="4271">
                  <c:v>30.93</c:v>
                </c:pt>
                <c:pt idx="4272">
                  <c:v>30.93</c:v>
                </c:pt>
                <c:pt idx="4273">
                  <c:v>30.93</c:v>
                </c:pt>
                <c:pt idx="4274">
                  <c:v>30.92</c:v>
                </c:pt>
                <c:pt idx="4275">
                  <c:v>30.92</c:v>
                </c:pt>
                <c:pt idx="4276">
                  <c:v>30.91</c:v>
                </c:pt>
                <c:pt idx="4277">
                  <c:v>30.91</c:v>
                </c:pt>
                <c:pt idx="4278">
                  <c:v>30.91</c:v>
                </c:pt>
                <c:pt idx="4279">
                  <c:v>30.91</c:v>
                </c:pt>
                <c:pt idx="4280">
                  <c:v>30.91</c:v>
                </c:pt>
                <c:pt idx="4281">
                  <c:v>30.9</c:v>
                </c:pt>
                <c:pt idx="4282">
                  <c:v>30.9</c:v>
                </c:pt>
                <c:pt idx="4283">
                  <c:v>30.9</c:v>
                </c:pt>
                <c:pt idx="4284">
                  <c:v>30.9</c:v>
                </c:pt>
                <c:pt idx="4285">
                  <c:v>30.9</c:v>
                </c:pt>
                <c:pt idx="4286">
                  <c:v>30.9</c:v>
                </c:pt>
                <c:pt idx="4287">
                  <c:v>30.9</c:v>
                </c:pt>
                <c:pt idx="4288">
                  <c:v>30.9</c:v>
                </c:pt>
                <c:pt idx="4289">
                  <c:v>30.89</c:v>
                </c:pt>
                <c:pt idx="4290">
                  <c:v>30.89</c:v>
                </c:pt>
                <c:pt idx="4291">
                  <c:v>30.88</c:v>
                </c:pt>
                <c:pt idx="4292">
                  <c:v>30.87</c:v>
                </c:pt>
                <c:pt idx="4293">
                  <c:v>30.87</c:v>
                </c:pt>
                <c:pt idx="4294">
                  <c:v>30.87</c:v>
                </c:pt>
                <c:pt idx="4295">
                  <c:v>30.87</c:v>
                </c:pt>
                <c:pt idx="4296">
                  <c:v>30.86</c:v>
                </c:pt>
                <c:pt idx="4297">
                  <c:v>30.86</c:v>
                </c:pt>
                <c:pt idx="4298">
                  <c:v>30.86</c:v>
                </c:pt>
                <c:pt idx="4299">
                  <c:v>30.86</c:v>
                </c:pt>
                <c:pt idx="4300">
                  <c:v>30.86</c:v>
                </c:pt>
                <c:pt idx="4301">
                  <c:v>30.86</c:v>
                </c:pt>
                <c:pt idx="4302">
                  <c:v>30.85</c:v>
                </c:pt>
                <c:pt idx="4303">
                  <c:v>30.85</c:v>
                </c:pt>
                <c:pt idx="4304">
                  <c:v>30.83</c:v>
                </c:pt>
                <c:pt idx="4305">
                  <c:v>30.82</c:v>
                </c:pt>
                <c:pt idx="4306">
                  <c:v>30.82</c:v>
                </c:pt>
                <c:pt idx="4307">
                  <c:v>30.82</c:v>
                </c:pt>
                <c:pt idx="4308">
                  <c:v>30.82</c:v>
                </c:pt>
                <c:pt idx="4309">
                  <c:v>30.81</c:v>
                </c:pt>
                <c:pt idx="4310">
                  <c:v>30.81</c:v>
                </c:pt>
                <c:pt idx="4311">
                  <c:v>30.8</c:v>
                </c:pt>
                <c:pt idx="4312">
                  <c:v>30.8</c:v>
                </c:pt>
                <c:pt idx="4313">
                  <c:v>30.79</c:v>
                </c:pt>
                <c:pt idx="4314">
                  <c:v>30.79</c:v>
                </c:pt>
                <c:pt idx="4315">
                  <c:v>30.78</c:v>
                </c:pt>
                <c:pt idx="4316">
                  <c:v>30.78</c:v>
                </c:pt>
                <c:pt idx="4317">
                  <c:v>30.77</c:v>
                </c:pt>
                <c:pt idx="4318">
                  <c:v>30.77</c:v>
                </c:pt>
                <c:pt idx="4319">
                  <c:v>30.76</c:v>
                </c:pt>
                <c:pt idx="4320">
                  <c:v>30.75</c:v>
                </c:pt>
                <c:pt idx="4321">
                  <c:v>30.75</c:v>
                </c:pt>
                <c:pt idx="4322">
                  <c:v>30.75</c:v>
                </c:pt>
                <c:pt idx="4323">
                  <c:v>30.74</c:v>
                </c:pt>
                <c:pt idx="4324">
                  <c:v>30.74</c:v>
                </c:pt>
                <c:pt idx="4325">
                  <c:v>30.73</c:v>
                </c:pt>
                <c:pt idx="4326">
                  <c:v>30.73</c:v>
                </c:pt>
                <c:pt idx="4327">
                  <c:v>30.72</c:v>
                </c:pt>
                <c:pt idx="4328">
                  <c:v>30.71</c:v>
                </c:pt>
                <c:pt idx="4329">
                  <c:v>30.71</c:v>
                </c:pt>
                <c:pt idx="4330">
                  <c:v>30.71</c:v>
                </c:pt>
                <c:pt idx="4331">
                  <c:v>30.7</c:v>
                </c:pt>
                <c:pt idx="4332">
                  <c:v>30.7</c:v>
                </c:pt>
                <c:pt idx="4333">
                  <c:v>30.69</c:v>
                </c:pt>
                <c:pt idx="4334">
                  <c:v>30.69</c:v>
                </c:pt>
                <c:pt idx="4335">
                  <c:v>30.69</c:v>
                </c:pt>
                <c:pt idx="4336">
                  <c:v>30.68</c:v>
                </c:pt>
                <c:pt idx="4337">
                  <c:v>30.68</c:v>
                </c:pt>
                <c:pt idx="4338">
                  <c:v>30.68</c:v>
                </c:pt>
                <c:pt idx="4339">
                  <c:v>30.67</c:v>
                </c:pt>
                <c:pt idx="4340">
                  <c:v>30.67</c:v>
                </c:pt>
                <c:pt idx="4341">
                  <c:v>30.66</c:v>
                </c:pt>
                <c:pt idx="4342">
                  <c:v>30.66</c:v>
                </c:pt>
                <c:pt idx="4343">
                  <c:v>30.66</c:v>
                </c:pt>
                <c:pt idx="4344">
                  <c:v>30.65</c:v>
                </c:pt>
                <c:pt idx="4345">
                  <c:v>30.65</c:v>
                </c:pt>
                <c:pt idx="4346">
                  <c:v>30.65</c:v>
                </c:pt>
                <c:pt idx="4347">
                  <c:v>30.65</c:v>
                </c:pt>
                <c:pt idx="4348">
                  <c:v>30.63</c:v>
                </c:pt>
                <c:pt idx="4349">
                  <c:v>30.63</c:v>
                </c:pt>
                <c:pt idx="4350">
                  <c:v>30.63</c:v>
                </c:pt>
                <c:pt idx="4351">
                  <c:v>30.62</c:v>
                </c:pt>
                <c:pt idx="4352">
                  <c:v>30.62</c:v>
                </c:pt>
                <c:pt idx="4353">
                  <c:v>30.62</c:v>
                </c:pt>
                <c:pt idx="4354">
                  <c:v>30.62</c:v>
                </c:pt>
                <c:pt idx="4355">
                  <c:v>30.62</c:v>
                </c:pt>
                <c:pt idx="4356">
                  <c:v>30.61</c:v>
                </c:pt>
                <c:pt idx="4357">
                  <c:v>30.61</c:v>
                </c:pt>
                <c:pt idx="4358">
                  <c:v>30.61</c:v>
                </c:pt>
                <c:pt idx="4359">
                  <c:v>30.61</c:v>
                </c:pt>
                <c:pt idx="4360">
                  <c:v>30.6</c:v>
                </c:pt>
                <c:pt idx="4361">
                  <c:v>30.59</c:v>
                </c:pt>
                <c:pt idx="4362">
                  <c:v>30.59</c:v>
                </c:pt>
                <c:pt idx="4363">
                  <c:v>30.59</c:v>
                </c:pt>
                <c:pt idx="4364">
                  <c:v>30.59</c:v>
                </c:pt>
                <c:pt idx="4365">
                  <c:v>30.58</c:v>
                </c:pt>
                <c:pt idx="4366">
                  <c:v>30.58</c:v>
                </c:pt>
                <c:pt idx="4367">
                  <c:v>30.57</c:v>
                </c:pt>
                <c:pt idx="4368">
                  <c:v>30.57</c:v>
                </c:pt>
                <c:pt idx="4369">
                  <c:v>30.57</c:v>
                </c:pt>
                <c:pt idx="4370">
                  <c:v>30.57</c:v>
                </c:pt>
                <c:pt idx="4371">
                  <c:v>30.57</c:v>
                </c:pt>
                <c:pt idx="4372">
                  <c:v>30.56</c:v>
                </c:pt>
                <c:pt idx="4373">
                  <c:v>30.56</c:v>
                </c:pt>
                <c:pt idx="4374">
                  <c:v>30.55</c:v>
                </c:pt>
                <c:pt idx="4375">
                  <c:v>30.55</c:v>
                </c:pt>
                <c:pt idx="4376">
                  <c:v>30.55</c:v>
                </c:pt>
                <c:pt idx="4377">
                  <c:v>30.55</c:v>
                </c:pt>
                <c:pt idx="4378">
                  <c:v>30.54</c:v>
                </c:pt>
                <c:pt idx="4379">
                  <c:v>30.54</c:v>
                </c:pt>
                <c:pt idx="4380">
                  <c:v>30.54</c:v>
                </c:pt>
                <c:pt idx="4381">
                  <c:v>30.54</c:v>
                </c:pt>
                <c:pt idx="4382">
                  <c:v>30.53</c:v>
                </c:pt>
                <c:pt idx="4383">
                  <c:v>30.53</c:v>
                </c:pt>
                <c:pt idx="4384">
                  <c:v>30.52</c:v>
                </c:pt>
                <c:pt idx="4385">
                  <c:v>30.52</c:v>
                </c:pt>
                <c:pt idx="4386">
                  <c:v>30.52</c:v>
                </c:pt>
                <c:pt idx="4387">
                  <c:v>30.52</c:v>
                </c:pt>
                <c:pt idx="4388">
                  <c:v>30.52</c:v>
                </c:pt>
                <c:pt idx="4389">
                  <c:v>30.5</c:v>
                </c:pt>
                <c:pt idx="4390">
                  <c:v>30.5</c:v>
                </c:pt>
                <c:pt idx="4391">
                  <c:v>30.49</c:v>
                </c:pt>
                <c:pt idx="4392">
                  <c:v>30.49</c:v>
                </c:pt>
                <c:pt idx="4393">
                  <c:v>30.49</c:v>
                </c:pt>
                <c:pt idx="4394">
                  <c:v>30.48</c:v>
                </c:pt>
                <c:pt idx="4395">
                  <c:v>30.48</c:v>
                </c:pt>
                <c:pt idx="4396">
                  <c:v>30.48</c:v>
                </c:pt>
                <c:pt idx="4397">
                  <c:v>30.48</c:v>
                </c:pt>
                <c:pt idx="4398">
                  <c:v>30.48</c:v>
                </c:pt>
                <c:pt idx="4399">
                  <c:v>30.47</c:v>
                </c:pt>
                <c:pt idx="4400">
                  <c:v>30.47</c:v>
                </c:pt>
                <c:pt idx="4401">
                  <c:v>30.47</c:v>
                </c:pt>
                <c:pt idx="4402">
                  <c:v>30.47</c:v>
                </c:pt>
                <c:pt idx="4403">
                  <c:v>30.46</c:v>
                </c:pt>
                <c:pt idx="4404">
                  <c:v>30.46</c:v>
                </c:pt>
                <c:pt idx="4405">
                  <c:v>30.45</c:v>
                </c:pt>
                <c:pt idx="4406">
                  <c:v>30.44</c:v>
                </c:pt>
                <c:pt idx="4407">
                  <c:v>30.44</c:v>
                </c:pt>
                <c:pt idx="4408">
                  <c:v>30.44</c:v>
                </c:pt>
                <c:pt idx="4409">
                  <c:v>30.44</c:v>
                </c:pt>
                <c:pt idx="4410">
                  <c:v>30.43</c:v>
                </c:pt>
                <c:pt idx="4411">
                  <c:v>30.43</c:v>
                </c:pt>
                <c:pt idx="4412">
                  <c:v>30.43</c:v>
                </c:pt>
                <c:pt idx="4413">
                  <c:v>30.43</c:v>
                </c:pt>
                <c:pt idx="4414">
                  <c:v>30.42</c:v>
                </c:pt>
                <c:pt idx="4415">
                  <c:v>30.41</c:v>
                </c:pt>
                <c:pt idx="4416">
                  <c:v>30.41</c:v>
                </c:pt>
                <c:pt idx="4417">
                  <c:v>30.41</c:v>
                </c:pt>
                <c:pt idx="4418">
                  <c:v>30.41</c:v>
                </c:pt>
                <c:pt idx="4419">
                  <c:v>30.4</c:v>
                </c:pt>
                <c:pt idx="4420">
                  <c:v>30.4</c:v>
                </c:pt>
                <c:pt idx="4421">
                  <c:v>30.4</c:v>
                </c:pt>
                <c:pt idx="4422">
                  <c:v>30.4</c:v>
                </c:pt>
                <c:pt idx="4423">
                  <c:v>30.39</c:v>
                </c:pt>
                <c:pt idx="4424">
                  <c:v>30.39</c:v>
                </c:pt>
                <c:pt idx="4425">
                  <c:v>30.38</c:v>
                </c:pt>
                <c:pt idx="4426">
                  <c:v>30.38</c:v>
                </c:pt>
                <c:pt idx="4427">
                  <c:v>30.38</c:v>
                </c:pt>
                <c:pt idx="4428">
                  <c:v>30.38</c:v>
                </c:pt>
                <c:pt idx="4429">
                  <c:v>30.38</c:v>
                </c:pt>
                <c:pt idx="4430">
                  <c:v>30.37</c:v>
                </c:pt>
                <c:pt idx="4431">
                  <c:v>30.35</c:v>
                </c:pt>
                <c:pt idx="4432">
                  <c:v>30.35</c:v>
                </c:pt>
                <c:pt idx="4433">
                  <c:v>30.35</c:v>
                </c:pt>
                <c:pt idx="4434">
                  <c:v>30.35</c:v>
                </c:pt>
                <c:pt idx="4435">
                  <c:v>30.35</c:v>
                </c:pt>
                <c:pt idx="4436">
                  <c:v>30.34</c:v>
                </c:pt>
                <c:pt idx="4437">
                  <c:v>30.33</c:v>
                </c:pt>
                <c:pt idx="4438">
                  <c:v>30.32</c:v>
                </c:pt>
                <c:pt idx="4439">
                  <c:v>30.32</c:v>
                </c:pt>
                <c:pt idx="4440">
                  <c:v>30.32</c:v>
                </c:pt>
                <c:pt idx="4441">
                  <c:v>30.32</c:v>
                </c:pt>
                <c:pt idx="4442">
                  <c:v>30.32</c:v>
                </c:pt>
                <c:pt idx="4443">
                  <c:v>30.3</c:v>
                </c:pt>
                <c:pt idx="4444">
                  <c:v>30.29</c:v>
                </c:pt>
                <c:pt idx="4445">
                  <c:v>30.29</c:v>
                </c:pt>
                <c:pt idx="4446">
                  <c:v>30.29</c:v>
                </c:pt>
                <c:pt idx="4447">
                  <c:v>30.29</c:v>
                </c:pt>
                <c:pt idx="4448">
                  <c:v>30.29</c:v>
                </c:pt>
                <c:pt idx="4449">
                  <c:v>30.29</c:v>
                </c:pt>
                <c:pt idx="4450">
                  <c:v>30.29</c:v>
                </c:pt>
                <c:pt idx="4451">
                  <c:v>30.28</c:v>
                </c:pt>
                <c:pt idx="4452">
                  <c:v>30.28</c:v>
                </c:pt>
                <c:pt idx="4453">
                  <c:v>30.28</c:v>
                </c:pt>
                <c:pt idx="4454">
                  <c:v>30.28</c:v>
                </c:pt>
                <c:pt idx="4455">
                  <c:v>30.27</c:v>
                </c:pt>
                <c:pt idx="4456">
                  <c:v>30.27</c:v>
                </c:pt>
                <c:pt idx="4457">
                  <c:v>30.27</c:v>
                </c:pt>
                <c:pt idx="4458">
                  <c:v>30.27</c:v>
                </c:pt>
                <c:pt idx="4459">
                  <c:v>30.26</c:v>
                </c:pt>
                <c:pt idx="4460">
                  <c:v>30.26</c:v>
                </c:pt>
                <c:pt idx="4461">
                  <c:v>30.26</c:v>
                </c:pt>
                <c:pt idx="4462">
                  <c:v>30.26</c:v>
                </c:pt>
                <c:pt idx="4463">
                  <c:v>30.25</c:v>
                </c:pt>
                <c:pt idx="4464">
                  <c:v>30.25</c:v>
                </c:pt>
                <c:pt idx="4465">
                  <c:v>30.25</c:v>
                </c:pt>
                <c:pt idx="4466">
                  <c:v>30.24</c:v>
                </c:pt>
                <c:pt idx="4467">
                  <c:v>30.24</c:v>
                </c:pt>
                <c:pt idx="4468">
                  <c:v>30.24</c:v>
                </c:pt>
                <c:pt idx="4469">
                  <c:v>30.23</c:v>
                </c:pt>
                <c:pt idx="4470">
                  <c:v>30.23</c:v>
                </c:pt>
                <c:pt idx="4471">
                  <c:v>30.23</c:v>
                </c:pt>
                <c:pt idx="4472">
                  <c:v>30.23</c:v>
                </c:pt>
                <c:pt idx="4473">
                  <c:v>30.23</c:v>
                </c:pt>
                <c:pt idx="4474">
                  <c:v>30.21</c:v>
                </c:pt>
                <c:pt idx="4475">
                  <c:v>30.21</c:v>
                </c:pt>
                <c:pt idx="4476">
                  <c:v>30.21</c:v>
                </c:pt>
                <c:pt idx="4477">
                  <c:v>30.21</c:v>
                </c:pt>
                <c:pt idx="4478">
                  <c:v>30.2</c:v>
                </c:pt>
                <c:pt idx="4479">
                  <c:v>30.2</c:v>
                </c:pt>
                <c:pt idx="4480">
                  <c:v>30.17</c:v>
                </c:pt>
                <c:pt idx="4481">
                  <c:v>30.17</c:v>
                </c:pt>
                <c:pt idx="4482">
                  <c:v>30.16</c:v>
                </c:pt>
                <c:pt idx="4483">
                  <c:v>30.16</c:v>
                </c:pt>
                <c:pt idx="4484">
                  <c:v>30.16</c:v>
                </c:pt>
                <c:pt idx="4485">
                  <c:v>30.15</c:v>
                </c:pt>
                <c:pt idx="4486">
                  <c:v>30.14</c:v>
                </c:pt>
                <c:pt idx="4487">
                  <c:v>30.14</c:v>
                </c:pt>
                <c:pt idx="4488">
                  <c:v>30.14</c:v>
                </c:pt>
                <c:pt idx="4489">
                  <c:v>30.13</c:v>
                </c:pt>
                <c:pt idx="4490">
                  <c:v>30.13</c:v>
                </c:pt>
                <c:pt idx="4491">
                  <c:v>30.12</c:v>
                </c:pt>
                <c:pt idx="4492">
                  <c:v>30.11</c:v>
                </c:pt>
                <c:pt idx="4493">
                  <c:v>30.11</c:v>
                </c:pt>
                <c:pt idx="4494">
                  <c:v>30.1</c:v>
                </c:pt>
                <c:pt idx="4495">
                  <c:v>30.1</c:v>
                </c:pt>
                <c:pt idx="4496">
                  <c:v>30.1</c:v>
                </c:pt>
                <c:pt idx="4497">
                  <c:v>30.1</c:v>
                </c:pt>
                <c:pt idx="4498">
                  <c:v>30.1</c:v>
                </c:pt>
                <c:pt idx="4499">
                  <c:v>30.09</c:v>
                </c:pt>
                <c:pt idx="4500">
                  <c:v>30.09</c:v>
                </c:pt>
                <c:pt idx="4501">
                  <c:v>30.09</c:v>
                </c:pt>
                <c:pt idx="4502">
                  <c:v>30.09</c:v>
                </c:pt>
                <c:pt idx="4503">
                  <c:v>30.09</c:v>
                </c:pt>
                <c:pt idx="4504">
                  <c:v>30.09</c:v>
                </c:pt>
                <c:pt idx="4505">
                  <c:v>30.09</c:v>
                </c:pt>
                <c:pt idx="4506">
                  <c:v>30.09</c:v>
                </c:pt>
                <c:pt idx="4507">
                  <c:v>30.09</c:v>
                </c:pt>
                <c:pt idx="4508">
                  <c:v>30.09</c:v>
                </c:pt>
                <c:pt idx="4509">
                  <c:v>30.09</c:v>
                </c:pt>
                <c:pt idx="4510">
                  <c:v>30.09</c:v>
                </c:pt>
                <c:pt idx="4511">
                  <c:v>30.09</c:v>
                </c:pt>
                <c:pt idx="4512">
                  <c:v>30.09</c:v>
                </c:pt>
                <c:pt idx="4513">
                  <c:v>30.08</c:v>
                </c:pt>
                <c:pt idx="4514">
                  <c:v>30.08</c:v>
                </c:pt>
                <c:pt idx="4515">
                  <c:v>30.08</c:v>
                </c:pt>
                <c:pt idx="4516">
                  <c:v>30.08</c:v>
                </c:pt>
                <c:pt idx="4517">
                  <c:v>30.08</c:v>
                </c:pt>
                <c:pt idx="4518">
                  <c:v>30.08</c:v>
                </c:pt>
                <c:pt idx="4519">
                  <c:v>30.08</c:v>
                </c:pt>
                <c:pt idx="4520">
                  <c:v>30.08</c:v>
                </c:pt>
                <c:pt idx="4521">
                  <c:v>30.08</c:v>
                </c:pt>
                <c:pt idx="4522">
                  <c:v>30.08</c:v>
                </c:pt>
                <c:pt idx="4523">
                  <c:v>30.08</c:v>
                </c:pt>
                <c:pt idx="4524">
                  <c:v>30.07</c:v>
                </c:pt>
                <c:pt idx="4525">
                  <c:v>30.07</c:v>
                </c:pt>
                <c:pt idx="4526">
                  <c:v>30.07</c:v>
                </c:pt>
                <c:pt idx="4527">
                  <c:v>30.07</c:v>
                </c:pt>
                <c:pt idx="4528">
                  <c:v>30.07</c:v>
                </c:pt>
                <c:pt idx="4529">
                  <c:v>30.07</c:v>
                </c:pt>
                <c:pt idx="4530">
                  <c:v>30.07</c:v>
                </c:pt>
                <c:pt idx="4531">
                  <c:v>30.07</c:v>
                </c:pt>
                <c:pt idx="4532">
                  <c:v>30.07</c:v>
                </c:pt>
                <c:pt idx="4533">
                  <c:v>30.07</c:v>
                </c:pt>
                <c:pt idx="4534">
                  <c:v>30.07</c:v>
                </c:pt>
                <c:pt idx="4535">
                  <c:v>30.07</c:v>
                </c:pt>
                <c:pt idx="4536">
                  <c:v>30.07</c:v>
                </c:pt>
                <c:pt idx="4537">
                  <c:v>30.07</c:v>
                </c:pt>
                <c:pt idx="4538">
                  <c:v>30.06</c:v>
                </c:pt>
                <c:pt idx="4539">
                  <c:v>30.06</c:v>
                </c:pt>
                <c:pt idx="4540">
                  <c:v>30.06</c:v>
                </c:pt>
                <c:pt idx="4541">
                  <c:v>30.06</c:v>
                </c:pt>
                <c:pt idx="4542">
                  <c:v>30.06</c:v>
                </c:pt>
                <c:pt idx="4543">
                  <c:v>30.06</c:v>
                </c:pt>
                <c:pt idx="4544">
                  <c:v>30.06</c:v>
                </c:pt>
                <c:pt idx="4545">
                  <c:v>30.06</c:v>
                </c:pt>
                <c:pt idx="4546">
                  <c:v>30.06</c:v>
                </c:pt>
                <c:pt idx="4547">
                  <c:v>30.05</c:v>
                </c:pt>
                <c:pt idx="4548">
                  <c:v>30.05</c:v>
                </c:pt>
                <c:pt idx="4549">
                  <c:v>30.05</c:v>
                </c:pt>
                <c:pt idx="4550">
                  <c:v>30.05</c:v>
                </c:pt>
                <c:pt idx="4551">
                  <c:v>30.05</c:v>
                </c:pt>
                <c:pt idx="4552">
                  <c:v>30.05</c:v>
                </c:pt>
                <c:pt idx="4553">
                  <c:v>30.05</c:v>
                </c:pt>
                <c:pt idx="4554">
                  <c:v>30.05</c:v>
                </c:pt>
                <c:pt idx="4555">
                  <c:v>30.04</c:v>
                </c:pt>
                <c:pt idx="4556">
                  <c:v>30.04</c:v>
                </c:pt>
                <c:pt idx="4557">
                  <c:v>30.04</c:v>
                </c:pt>
                <c:pt idx="4558">
                  <c:v>30.04</c:v>
                </c:pt>
                <c:pt idx="4559">
                  <c:v>30.04</c:v>
                </c:pt>
                <c:pt idx="4560">
                  <c:v>30.04</c:v>
                </c:pt>
                <c:pt idx="4561">
                  <c:v>30.04</c:v>
                </c:pt>
                <c:pt idx="4562">
                  <c:v>30.04</c:v>
                </c:pt>
                <c:pt idx="4563">
                  <c:v>30.03</c:v>
                </c:pt>
                <c:pt idx="4564">
                  <c:v>30.03</c:v>
                </c:pt>
                <c:pt idx="4565">
                  <c:v>30.03</c:v>
                </c:pt>
                <c:pt idx="4566">
                  <c:v>30.03</c:v>
                </c:pt>
                <c:pt idx="4567">
                  <c:v>30.03</c:v>
                </c:pt>
                <c:pt idx="4568">
                  <c:v>30.03</c:v>
                </c:pt>
                <c:pt idx="4569">
                  <c:v>30.03</c:v>
                </c:pt>
                <c:pt idx="4570">
                  <c:v>30.03</c:v>
                </c:pt>
                <c:pt idx="4571">
                  <c:v>30.03</c:v>
                </c:pt>
                <c:pt idx="4572">
                  <c:v>30.03</c:v>
                </c:pt>
                <c:pt idx="4573">
                  <c:v>30.03</c:v>
                </c:pt>
                <c:pt idx="4574">
                  <c:v>30.03</c:v>
                </c:pt>
                <c:pt idx="4575">
                  <c:v>30.03</c:v>
                </c:pt>
                <c:pt idx="4576">
                  <c:v>30.03</c:v>
                </c:pt>
                <c:pt idx="4577">
                  <c:v>30.03</c:v>
                </c:pt>
                <c:pt idx="4578">
                  <c:v>30.03</c:v>
                </c:pt>
                <c:pt idx="4579">
                  <c:v>30.03</c:v>
                </c:pt>
                <c:pt idx="4580">
                  <c:v>30.02</c:v>
                </c:pt>
                <c:pt idx="4581">
                  <c:v>30.02</c:v>
                </c:pt>
                <c:pt idx="4582">
                  <c:v>30.02</c:v>
                </c:pt>
                <c:pt idx="4583">
                  <c:v>30.02</c:v>
                </c:pt>
                <c:pt idx="4584">
                  <c:v>30.02</c:v>
                </c:pt>
                <c:pt idx="4585">
                  <c:v>30.02</c:v>
                </c:pt>
                <c:pt idx="4586">
                  <c:v>30.02</c:v>
                </c:pt>
                <c:pt idx="4587">
                  <c:v>30.02</c:v>
                </c:pt>
                <c:pt idx="4588">
                  <c:v>30.02</c:v>
                </c:pt>
                <c:pt idx="4589">
                  <c:v>30.02</c:v>
                </c:pt>
                <c:pt idx="4590">
                  <c:v>30.01</c:v>
                </c:pt>
                <c:pt idx="4591">
                  <c:v>30.01</c:v>
                </c:pt>
                <c:pt idx="4592">
                  <c:v>30.01</c:v>
                </c:pt>
                <c:pt idx="4593">
                  <c:v>30.01</c:v>
                </c:pt>
                <c:pt idx="4594">
                  <c:v>30.01</c:v>
                </c:pt>
                <c:pt idx="4595">
                  <c:v>30.01</c:v>
                </c:pt>
                <c:pt idx="4596">
                  <c:v>30.01</c:v>
                </c:pt>
                <c:pt idx="4597">
                  <c:v>30.01</c:v>
                </c:pt>
                <c:pt idx="4598">
                  <c:v>30.01</c:v>
                </c:pt>
                <c:pt idx="4599">
                  <c:v>30.01</c:v>
                </c:pt>
                <c:pt idx="4600">
                  <c:v>30.01</c:v>
                </c:pt>
                <c:pt idx="4601">
                  <c:v>30.01</c:v>
                </c:pt>
                <c:pt idx="4602">
                  <c:v>30.01</c:v>
                </c:pt>
                <c:pt idx="4603">
                  <c:v>30.01</c:v>
                </c:pt>
                <c:pt idx="4604">
                  <c:v>30.01</c:v>
                </c:pt>
                <c:pt idx="4605">
                  <c:v>30.01</c:v>
                </c:pt>
                <c:pt idx="4606">
                  <c:v>30</c:v>
                </c:pt>
                <c:pt idx="4607">
                  <c:v>30</c:v>
                </c:pt>
                <c:pt idx="4608">
                  <c:v>30</c:v>
                </c:pt>
                <c:pt idx="4609">
                  <c:v>30</c:v>
                </c:pt>
                <c:pt idx="4610">
                  <c:v>30</c:v>
                </c:pt>
                <c:pt idx="4611">
                  <c:v>30</c:v>
                </c:pt>
                <c:pt idx="4612">
                  <c:v>30</c:v>
                </c:pt>
                <c:pt idx="4613">
                  <c:v>30</c:v>
                </c:pt>
                <c:pt idx="4614">
                  <c:v>30</c:v>
                </c:pt>
                <c:pt idx="4615">
                  <c:v>29.99</c:v>
                </c:pt>
                <c:pt idx="4616">
                  <c:v>29.99</c:v>
                </c:pt>
                <c:pt idx="4617">
                  <c:v>29.99</c:v>
                </c:pt>
                <c:pt idx="4618">
                  <c:v>29.99</c:v>
                </c:pt>
                <c:pt idx="4619">
                  <c:v>29.99</c:v>
                </c:pt>
                <c:pt idx="4620">
                  <c:v>29.99</c:v>
                </c:pt>
                <c:pt idx="4621">
                  <c:v>29.99</c:v>
                </c:pt>
                <c:pt idx="4622">
                  <c:v>29.99</c:v>
                </c:pt>
                <c:pt idx="4623">
                  <c:v>29.99</c:v>
                </c:pt>
                <c:pt idx="4624">
                  <c:v>29.99</c:v>
                </c:pt>
                <c:pt idx="4625">
                  <c:v>29.98</c:v>
                </c:pt>
                <c:pt idx="4626">
                  <c:v>29.98</c:v>
                </c:pt>
                <c:pt idx="4627">
                  <c:v>29.98</c:v>
                </c:pt>
                <c:pt idx="4628">
                  <c:v>29.98</c:v>
                </c:pt>
                <c:pt idx="4629">
                  <c:v>29.98</c:v>
                </c:pt>
                <c:pt idx="4630">
                  <c:v>29.98</c:v>
                </c:pt>
                <c:pt idx="4631">
                  <c:v>29.98</c:v>
                </c:pt>
                <c:pt idx="4632">
                  <c:v>29.98</c:v>
                </c:pt>
                <c:pt idx="4633">
                  <c:v>29.98</c:v>
                </c:pt>
                <c:pt idx="4634">
                  <c:v>29.97</c:v>
                </c:pt>
                <c:pt idx="4635">
                  <c:v>29.97</c:v>
                </c:pt>
                <c:pt idx="4636">
                  <c:v>29.97</c:v>
                </c:pt>
                <c:pt idx="4637">
                  <c:v>29.97</c:v>
                </c:pt>
                <c:pt idx="4638">
                  <c:v>29.97</c:v>
                </c:pt>
                <c:pt idx="4639">
                  <c:v>29.97</c:v>
                </c:pt>
                <c:pt idx="4640">
                  <c:v>29.97</c:v>
                </c:pt>
                <c:pt idx="4641">
                  <c:v>29.97</c:v>
                </c:pt>
                <c:pt idx="4642">
                  <c:v>29.97</c:v>
                </c:pt>
                <c:pt idx="4643">
                  <c:v>29.96</c:v>
                </c:pt>
                <c:pt idx="4644">
                  <c:v>29.96</c:v>
                </c:pt>
                <c:pt idx="4645">
                  <c:v>29.96</c:v>
                </c:pt>
                <c:pt idx="4646">
                  <c:v>29.96</c:v>
                </c:pt>
                <c:pt idx="4647">
                  <c:v>29.96</c:v>
                </c:pt>
                <c:pt idx="4648">
                  <c:v>29.95</c:v>
                </c:pt>
                <c:pt idx="4649">
                  <c:v>29.95</c:v>
                </c:pt>
                <c:pt idx="4650">
                  <c:v>29.95</c:v>
                </c:pt>
                <c:pt idx="4651">
                  <c:v>29.95</c:v>
                </c:pt>
                <c:pt idx="4652">
                  <c:v>29.95</c:v>
                </c:pt>
                <c:pt idx="4653">
                  <c:v>29.95</c:v>
                </c:pt>
                <c:pt idx="4654">
                  <c:v>29.95</c:v>
                </c:pt>
                <c:pt idx="4655">
                  <c:v>29.95</c:v>
                </c:pt>
                <c:pt idx="4656">
                  <c:v>29.95</c:v>
                </c:pt>
                <c:pt idx="4657">
                  <c:v>29.95</c:v>
                </c:pt>
                <c:pt idx="4658">
                  <c:v>29.95</c:v>
                </c:pt>
                <c:pt idx="4659">
                  <c:v>29.95</c:v>
                </c:pt>
                <c:pt idx="4660">
                  <c:v>29.95</c:v>
                </c:pt>
                <c:pt idx="4661">
                  <c:v>29.95</c:v>
                </c:pt>
                <c:pt idx="4662">
                  <c:v>29.95</c:v>
                </c:pt>
                <c:pt idx="4663">
                  <c:v>29.94</c:v>
                </c:pt>
                <c:pt idx="4664">
                  <c:v>29.94</c:v>
                </c:pt>
                <c:pt idx="4665">
                  <c:v>29.94</c:v>
                </c:pt>
                <c:pt idx="4666">
                  <c:v>29.94</c:v>
                </c:pt>
                <c:pt idx="4667">
                  <c:v>29.94</c:v>
                </c:pt>
                <c:pt idx="4668">
                  <c:v>29.94</c:v>
                </c:pt>
                <c:pt idx="4669">
                  <c:v>29.94</c:v>
                </c:pt>
                <c:pt idx="4670">
                  <c:v>29.94</c:v>
                </c:pt>
                <c:pt idx="4671">
                  <c:v>29.93</c:v>
                </c:pt>
                <c:pt idx="4672">
                  <c:v>29.93</c:v>
                </c:pt>
                <c:pt idx="4673">
                  <c:v>29.93</c:v>
                </c:pt>
                <c:pt idx="4674">
                  <c:v>29.93</c:v>
                </c:pt>
                <c:pt idx="4675">
                  <c:v>29.93</c:v>
                </c:pt>
                <c:pt idx="4676">
                  <c:v>29.93</c:v>
                </c:pt>
                <c:pt idx="4677">
                  <c:v>29.93</c:v>
                </c:pt>
                <c:pt idx="4678">
                  <c:v>29.93</c:v>
                </c:pt>
                <c:pt idx="4679">
                  <c:v>29.92</c:v>
                </c:pt>
                <c:pt idx="4680">
                  <c:v>29.92</c:v>
                </c:pt>
                <c:pt idx="4681">
                  <c:v>29.92</c:v>
                </c:pt>
                <c:pt idx="4682">
                  <c:v>29.92</c:v>
                </c:pt>
                <c:pt idx="4683">
                  <c:v>29.92</c:v>
                </c:pt>
                <c:pt idx="4684">
                  <c:v>29.92</c:v>
                </c:pt>
                <c:pt idx="4685">
                  <c:v>29.92</c:v>
                </c:pt>
                <c:pt idx="4686">
                  <c:v>29.91</c:v>
                </c:pt>
                <c:pt idx="4687">
                  <c:v>29.91</c:v>
                </c:pt>
                <c:pt idx="4688">
                  <c:v>29.91</c:v>
                </c:pt>
                <c:pt idx="4689">
                  <c:v>29.91</c:v>
                </c:pt>
                <c:pt idx="4690">
                  <c:v>29.91</c:v>
                </c:pt>
                <c:pt idx="4691">
                  <c:v>29.91</c:v>
                </c:pt>
                <c:pt idx="4692">
                  <c:v>29.91</c:v>
                </c:pt>
                <c:pt idx="4693">
                  <c:v>29.91</c:v>
                </c:pt>
                <c:pt idx="4694">
                  <c:v>29.91</c:v>
                </c:pt>
                <c:pt idx="4695">
                  <c:v>29.91</c:v>
                </c:pt>
                <c:pt idx="4696">
                  <c:v>29.91</c:v>
                </c:pt>
                <c:pt idx="4697">
                  <c:v>29.9</c:v>
                </c:pt>
                <c:pt idx="4698">
                  <c:v>29.9</c:v>
                </c:pt>
                <c:pt idx="4699">
                  <c:v>29.9</c:v>
                </c:pt>
                <c:pt idx="4700">
                  <c:v>29.9</c:v>
                </c:pt>
                <c:pt idx="4701">
                  <c:v>29.9</c:v>
                </c:pt>
                <c:pt idx="4702">
                  <c:v>29.9</c:v>
                </c:pt>
                <c:pt idx="4703">
                  <c:v>29.9</c:v>
                </c:pt>
                <c:pt idx="4704">
                  <c:v>29.89</c:v>
                </c:pt>
                <c:pt idx="4705">
                  <c:v>29.89</c:v>
                </c:pt>
                <c:pt idx="4706">
                  <c:v>29.88</c:v>
                </c:pt>
                <c:pt idx="4707">
                  <c:v>29.88</c:v>
                </c:pt>
                <c:pt idx="4708">
                  <c:v>29.88</c:v>
                </c:pt>
                <c:pt idx="4709">
                  <c:v>29.88</c:v>
                </c:pt>
                <c:pt idx="4710">
                  <c:v>29.88</c:v>
                </c:pt>
                <c:pt idx="4711">
                  <c:v>29.86</c:v>
                </c:pt>
                <c:pt idx="4712">
                  <c:v>29.85</c:v>
                </c:pt>
                <c:pt idx="4713">
                  <c:v>29.85</c:v>
                </c:pt>
                <c:pt idx="4714">
                  <c:v>29.84</c:v>
                </c:pt>
                <c:pt idx="4715">
                  <c:v>29.84</c:v>
                </c:pt>
                <c:pt idx="4716">
                  <c:v>29.84</c:v>
                </c:pt>
                <c:pt idx="4717">
                  <c:v>29.83</c:v>
                </c:pt>
                <c:pt idx="4718">
                  <c:v>29.83</c:v>
                </c:pt>
                <c:pt idx="4719">
                  <c:v>29.83</c:v>
                </c:pt>
                <c:pt idx="4720">
                  <c:v>29.83</c:v>
                </c:pt>
                <c:pt idx="4721">
                  <c:v>29.81</c:v>
                </c:pt>
                <c:pt idx="4722">
                  <c:v>29.81</c:v>
                </c:pt>
                <c:pt idx="4723">
                  <c:v>29.81</c:v>
                </c:pt>
                <c:pt idx="4724">
                  <c:v>29.8</c:v>
                </c:pt>
                <c:pt idx="4725">
                  <c:v>29.79</c:v>
                </c:pt>
                <c:pt idx="4726">
                  <c:v>29.79</c:v>
                </c:pt>
                <c:pt idx="4727">
                  <c:v>29.79</c:v>
                </c:pt>
                <c:pt idx="4728">
                  <c:v>29.78</c:v>
                </c:pt>
                <c:pt idx="4729">
                  <c:v>29.78</c:v>
                </c:pt>
                <c:pt idx="4730">
                  <c:v>29.77</c:v>
                </c:pt>
                <c:pt idx="4731">
                  <c:v>29.76</c:v>
                </c:pt>
                <c:pt idx="4732">
                  <c:v>29.76</c:v>
                </c:pt>
                <c:pt idx="4733">
                  <c:v>29.76</c:v>
                </c:pt>
                <c:pt idx="4734">
                  <c:v>29.75</c:v>
                </c:pt>
                <c:pt idx="4735">
                  <c:v>29.75</c:v>
                </c:pt>
                <c:pt idx="4736">
                  <c:v>29.75</c:v>
                </c:pt>
                <c:pt idx="4737">
                  <c:v>29.74</c:v>
                </c:pt>
                <c:pt idx="4738">
                  <c:v>29.74</c:v>
                </c:pt>
                <c:pt idx="4739">
                  <c:v>29.73</c:v>
                </c:pt>
                <c:pt idx="4740">
                  <c:v>29.73</c:v>
                </c:pt>
                <c:pt idx="4741">
                  <c:v>29.73</c:v>
                </c:pt>
                <c:pt idx="4742">
                  <c:v>29.73</c:v>
                </c:pt>
                <c:pt idx="4743">
                  <c:v>29.72</c:v>
                </c:pt>
                <c:pt idx="4744">
                  <c:v>29.72</c:v>
                </c:pt>
                <c:pt idx="4745">
                  <c:v>29.72</c:v>
                </c:pt>
                <c:pt idx="4746">
                  <c:v>29.72</c:v>
                </c:pt>
                <c:pt idx="4747">
                  <c:v>29.72</c:v>
                </c:pt>
                <c:pt idx="4748">
                  <c:v>29.71</c:v>
                </c:pt>
                <c:pt idx="4749">
                  <c:v>29.71</c:v>
                </c:pt>
                <c:pt idx="4750">
                  <c:v>29.7</c:v>
                </c:pt>
                <c:pt idx="4751">
                  <c:v>29.7</c:v>
                </c:pt>
                <c:pt idx="4752">
                  <c:v>29.7</c:v>
                </c:pt>
                <c:pt idx="4753">
                  <c:v>29.7</c:v>
                </c:pt>
                <c:pt idx="4754">
                  <c:v>29.7</c:v>
                </c:pt>
                <c:pt idx="4755">
                  <c:v>29.69</c:v>
                </c:pt>
                <c:pt idx="4756">
                  <c:v>29.69</c:v>
                </c:pt>
                <c:pt idx="4757">
                  <c:v>29.68</c:v>
                </c:pt>
                <c:pt idx="4758">
                  <c:v>29.68</c:v>
                </c:pt>
                <c:pt idx="4759">
                  <c:v>29.68</c:v>
                </c:pt>
                <c:pt idx="4760">
                  <c:v>29.67</c:v>
                </c:pt>
                <c:pt idx="4761">
                  <c:v>29.67</c:v>
                </c:pt>
                <c:pt idx="4762">
                  <c:v>29.67</c:v>
                </c:pt>
                <c:pt idx="4763">
                  <c:v>29.67</c:v>
                </c:pt>
                <c:pt idx="4764">
                  <c:v>29.66</c:v>
                </c:pt>
                <c:pt idx="4765">
                  <c:v>29.66</c:v>
                </c:pt>
                <c:pt idx="4766">
                  <c:v>29.65</c:v>
                </c:pt>
                <c:pt idx="4767">
                  <c:v>29.65</c:v>
                </c:pt>
                <c:pt idx="4768">
                  <c:v>29.65</c:v>
                </c:pt>
                <c:pt idx="4769">
                  <c:v>29.64</c:v>
                </c:pt>
                <c:pt idx="4770">
                  <c:v>29.64</c:v>
                </c:pt>
                <c:pt idx="4771">
                  <c:v>29.64</c:v>
                </c:pt>
                <c:pt idx="4772">
                  <c:v>29.64</c:v>
                </c:pt>
                <c:pt idx="4773">
                  <c:v>29.63</c:v>
                </c:pt>
                <c:pt idx="4774">
                  <c:v>29.63</c:v>
                </c:pt>
                <c:pt idx="4775">
                  <c:v>29.63</c:v>
                </c:pt>
                <c:pt idx="4776">
                  <c:v>29.63</c:v>
                </c:pt>
                <c:pt idx="4777">
                  <c:v>29.62</c:v>
                </c:pt>
                <c:pt idx="4778">
                  <c:v>29.62</c:v>
                </c:pt>
                <c:pt idx="4779">
                  <c:v>29.62</c:v>
                </c:pt>
                <c:pt idx="4780">
                  <c:v>29.62</c:v>
                </c:pt>
                <c:pt idx="4781">
                  <c:v>29.62</c:v>
                </c:pt>
                <c:pt idx="4782">
                  <c:v>29.62</c:v>
                </c:pt>
                <c:pt idx="4783">
                  <c:v>29.61</c:v>
                </c:pt>
                <c:pt idx="4784">
                  <c:v>29.61</c:v>
                </c:pt>
                <c:pt idx="4785">
                  <c:v>29.6</c:v>
                </c:pt>
                <c:pt idx="4786">
                  <c:v>29.6</c:v>
                </c:pt>
                <c:pt idx="4787">
                  <c:v>29.6</c:v>
                </c:pt>
                <c:pt idx="4788">
                  <c:v>29.59</c:v>
                </c:pt>
                <c:pt idx="4789">
                  <c:v>29.59</c:v>
                </c:pt>
                <c:pt idx="4790">
                  <c:v>29.59</c:v>
                </c:pt>
                <c:pt idx="4791">
                  <c:v>29.59</c:v>
                </c:pt>
                <c:pt idx="4792">
                  <c:v>29.59</c:v>
                </c:pt>
                <c:pt idx="4793">
                  <c:v>29.59</c:v>
                </c:pt>
                <c:pt idx="4794">
                  <c:v>29.58</c:v>
                </c:pt>
                <c:pt idx="4795">
                  <c:v>29.58</c:v>
                </c:pt>
                <c:pt idx="4796">
                  <c:v>29.58</c:v>
                </c:pt>
                <c:pt idx="4797">
                  <c:v>29.57</c:v>
                </c:pt>
                <c:pt idx="4798">
                  <c:v>29.57</c:v>
                </c:pt>
                <c:pt idx="4799">
                  <c:v>29.57</c:v>
                </c:pt>
                <c:pt idx="4800">
                  <c:v>29.57</c:v>
                </c:pt>
                <c:pt idx="4801">
                  <c:v>29.57</c:v>
                </c:pt>
                <c:pt idx="4802">
                  <c:v>29.56</c:v>
                </c:pt>
                <c:pt idx="4803">
                  <c:v>29.55</c:v>
                </c:pt>
                <c:pt idx="4804">
                  <c:v>29.55</c:v>
                </c:pt>
                <c:pt idx="4805">
                  <c:v>29.55</c:v>
                </c:pt>
                <c:pt idx="4806">
                  <c:v>29.55</c:v>
                </c:pt>
                <c:pt idx="4807">
                  <c:v>29.54</c:v>
                </c:pt>
                <c:pt idx="4808">
                  <c:v>29.54</c:v>
                </c:pt>
                <c:pt idx="4809">
                  <c:v>29.54</c:v>
                </c:pt>
                <c:pt idx="4810">
                  <c:v>29.54</c:v>
                </c:pt>
                <c:pt idx="4811">
                  <c:v>29.54</c:v>
                </c:pt>
                <c:pt idx="4812">
                  <c:v>29.54</c:v>
                </c:pt>
                <c:pt idx="4813">
                  <c:v>29.53</c:v>
                </c:pt>
                <c:pt idx="4814">
                  <c:v>29.53</c:v>
                </c:pt>
                <c:pt idx="4815">
                  <c:v>29.53</c:v>
                </c:pt>
                <c:pt idx="4816">
                  <c:v>29.53</c:v>
                </c:pt>
                <c:pt idx="4817">
                  <c:v>29.53</c:v>
                </c:pt>
                <c:pt idx="4818">
                  <c:v>29.52</c:v>
                </c:pt>
                <c:pt idx="4819">
                  <c:v>29.52</c:v>
                </c:pt>
                <c:pt idx="4820">
                  <c:v>29.52</c:v>
                </c:pt>
                <c:pt idx="4821">
                  <c:v>29.51</c:v>
                </c:pt>
                <c:pt idx="4822">
                  <c:v>29.51</c:v>
                </c:pt>
                <c:pt idx="4823">
                  <c:v>29.51</c:v>
                </c:pt>
                <c:pt idx="4824">
                  <c:v>29.51</c:v>
                </c:pt>
                <c:pt idx="4825">
                  <c:v>29.5</c:v>
                </c:pt>
                <c:pt idx="4826">
                  <c:v>29.5</c:v>
                </c:pt>
                <c:pt idx="4827">
                  <c:v>29.5</c:v>
                </c:pt>
                <c:pt idx="4828">
                  <c:v>29.5</c:v>
                </c:pt>
                <c:pt idx="4829">
                  <c:v>29.49</c:v>
                </c:pt>
                <c:pt idx="4830">
                  <c:v>29.49</c:v>
                </c:pt>
                <c:pt idx="4831">
                  <c:v>29.49</c:v>
                </c:pt>
                <c:pt idx="4832">
                  <c:v>29.49</c:v>
                </c:pt>
                <c:pt idx="4833">
                  <c:v>29.49</c:v>
                </c:pt>
                <c:pt idx="4834">
                  <c:v>29.49</c:v>
                </c:pt>
                <c:pt idx="4835">
                  <c:v>29.49</c:v>
                </c:pt>
                <c:pt idx="4836">
                  <c:v>29.48</c:v>
                </c:pt>
                <c:pt idx="4837">
                  <c:v>29.48</c:v>
                </c:pt>
                <c:pt idx="4838">
                  <c:v>29.48</c:v>
                </c:pt>
                <c:pt idx="4839">
                  <c:v>29.48</c:v>
                </c:pt>
                <c:pt idx="4840">
                  <c:v>29.47</c:v>
                </c:pt>
                <c:pt idx="4841">
                  <c:v>29.47</c:v>
                </c:pt>
                <c:pt idx="4842">
                  <c:v>29.47</c:v>
                </c:pt>
                <c:pt idx="4843">
                  <c:v>29.47</c:v>
                </c:pt>
                <c:pt idx="4844">
                  <c:v>29.46</c:v>
                </c:pt>
                <c:pt idx="4845">
                  <c:v>29.46</c:v>
                </c:pt>
                <c:pt idx="4846">
                  <c:v>29.46</c:v>
                </c:pt>
                <c:pt idx="4847">
                  <c:v>29.46</c:v>
                </c:pt>
                <c:pt idx="4848">
                  <c:v>29.46</c:v>
                </c:pt>
                <c:pt idx="4849">
                  <c:v>29.46</c:v>
                </c:pt>
                <c:pt idx="4850">
                  <c:v>29.45</c:v>
                </c:pt>
                <c:pt idx="4851">
                  <c:v>29.45</c:v>
                </c:pt>
                <c:pt idx="4852">
                  <c:v>29.45</c:v>
                </c:pt>
                <c:pt idx="4853">
                  <c:v>29.45</c:v>
                </c:pt>
                <c:pt idx="4854">
                  <c:v>29.45</c:v>
                </c:pt>
                <c:pt idx="4855">
                  <c:v>29.44</c:v>
                </c:pt>
                <c:pt idx="4856">
                  <c:v>29.44</c:v>
                </c:pt>
                <c:pt idx="4857">
                  <c:v>29.44</c:v>
                </c:pt>
                <c:pt idx="4858">
                  <c:v>29.44</c:v>
                </c:pt>
                <c:pt idx="4859">
                  <c:v>29.44</c:v>
                </c:pt>
                <c:pt idx="4860">
                  <c:v>29.44</c:v>
                </c:pt>
                <c:pt idx="4861">
                  <c:v>29.44</c:v>
                </c:pt>
                <c:pt idx="4862">
                  <c:v>29.44</c:v>
                </c:pt>
                <c:pt idx="4863">
                  <c:v>29.43</c:v>
                </c:pt>
                <c:pt idx="4864">
                  <c:v>29.43</c:v>
                </c:pt>
                <c:pt idx="4865">
                  <c:v>29.43</c:v>
                </c:pt>
                <c:pt idx="4866">
                  <c:v>29.43</c:v>
                </c:pt>
                <c:pt idx="4867">
                  <c:v>29.43</c:v>
                </c:pt>
                <c:pt idx="4868">
                  <c:v>29.43</c:v>
                </c:pt>
                <c:pt idx="4869">
                  <c:v>29.43</c:v>
                </c:pt>
                <c:pt idx="4870">
                  <c:v>29.42</c:v>
                </c:pt>
                <c:pt idx="4871">
                  <c:v>29.42</c:v>
                </c:pt>
                <c:pt idx="4872">
                  <c:v>29.42</c:v>
                </c:pt>
                <c:pt idx="4873">
                  <c:v>29.41</c:v>
                </c:pt>
                <c:pt idx="4874">
                  <c:v>29.41</c:v>
                </c:pt>
                <c:pt idx="4875">
                  <c:v>29.41</c:v>
                </c:pt>
                <c:pt idx="4876">
                  <c:v>29.4</c:v>
                </c:pt>
                <c:pt idx="4877">
                  <c:v>29.4</c:v>
                </c:pt>
                <c:pt idx="4878">
                  <c:v>29.4</c:v>
                </c:pt>
                <c:pt idx="4879">
                  <c:v>29.39</c:v>
                </c:pt>
                <c:pt idx="4880">
                  <c:v>29.39</c:v>
                </c:pt>
                <c:pt idx="4881">
                  <c:v>29.38</c:v>
                </c:pt>
                <c:pt idx="4882">
                  <c:v>29.38</c:v>
                </c:pt>
                <c:pt idx="4883">
                  <c:v>29.38</c:v>
                </c:pt>
                <c:pt idx="4884">
                  <c:v>29.38</c:v>
                </c:pt>
                <c:pt idx="4885">
                  <c:v>29.38</c:v>
                </c:pt>
                <c:pt idx="4886">
                  <c:v>29.38</c:v>
                </c:pt>
                <c:pt idx="4887">
                  <c:v>29.37</c:v>
                </c:pt>
                <c:pt idx="4888">
                  <c:v>29.37</c:v>
                </c:pt>
                <c:pt idx="4889">
                  <c:v>29.37</c:v>
                </c:pt>
                <c:pt idx="4890">
                  <c:v>29.37</c:v>
                </c:pt>
                <c:pt idx="4891">
                  <c:v>29.36</c:v>
                </c:pt>
                <c:pt idx="4892">
                  <c:v>29.36</c:v>
                </c:pt>
                <c:pt idx="4893">
                  <c:v>29.36</c:v>
                </c:pt>
                <c:pt idx="4894">
                  <c:v>29.35</c:v>
                </c:pt>
                <c:pt idx="4895">
                  <c:v>29.35</c:v>
                </c:pt>
                <c:pt idx="4896">
                  <c:v>29.34</c:v>
                </c:pt>
                <c:pt idx="4897">
                  <c:v>29.34</c:v>
                </c:pt>
                <c:pt idx="4898">
                  <c:v>29.34</c:v>
                </c:pt>
                <c:pt idx="4899">
                  <c:v>29.34</c:v>
                </c:pt>
                <c:pt idx="4900">
                  <c:v>29.33</c:v>
                </c:pt>
                <c:pt idx="4901">
                  <c:v>29.33</c:v>
                </c:pt>
                <c:pt idx="4902">
                  <c:v>29.33</c:v>
                </c:pt>
                <c:pt idx="4903">
                  <c:v>29.33</c:v>
                </c:pt>
                <c:pt idx="4904">
                  <c:v>29.33</c:v>
                </c:pt>
                <c:pt idx="4905">
                  <c:v>29.33</c:v>
                </c:pt>
                <c:pt idx="4906">
                  <c:v>29.32</c:v>
                </c:pt>
                <c:pt idx="4907">
                  <c:v>29.32</c:v>
                </c:pt>
                <c:pt idx="4908">
                  <c:v>29.31</c:v>
                </c:pt>
                <c:pt idx="4909">
                  <c:v>29.31</c:v>
                </c:pt>
                <c:pt idx="4910">
                  <c:v>29.3</c:v>
                </c:pt>
                <c:pt idx="4911">
                  <c:v>29.3</c:v>
                </c:pt>
                <c:pt idx="4912">
                  <c:v>29.3</c:v>
                </c:pt>
                <c:pt idx="4913">
                  <c:v>29.29</c:v>
                </c:pt>
                <c:pt idx="4914">
                  <c:v>29.29</c:v>
                </c:pt>
                <c:pt idx="4915">
                  <c:v>29.28</c:v>
                </c:pt>
                <c:pt idx="4916">
                  <c:v>29.28</c:v>
                </c:pt>
                <c:pt idx="4917">
                  <c:v>29.28</c:v>
                </c:pt>
                <c:pt idx="4918">
                  <c:v>29.28</c:v>
                </c:pt>
                <c:pt idx="4919">
                  <c:v>29.28</c:v>
                </c:pt>
                <c:pt idx="4920">
                  <c:v>29.28</c:v>
                </c:pt>
                <c:pt idx="4921">
                  <c:v>29.27</c:v>
                </c:pt>
                <c:pt idx="4922">
                  <c:v>29.27</c:v>
                </c:pt>
                <c:pt idx="4923">
                  <c:v>29.27</c:v>
                </c:pt>
                <c:pt idx="4924">
                  <c:v>29.27</c:v>
                </c:pt>
                <c:pt idx="4925">
                  <c:v>29.26</c:v>
                </c:pt>
                <c:pt idx="4926">
                  <c:v>29.25</c:v>
                </c:pt>
                <c:pt idx="4927">
                  <c:v>29.25</c:v>
                </c:pt>
                <c:pt idx="4928">
                  <c:v>29.25</c:v>
                </c:pt>
                <c:pt idx="4929">
                  <c:v>29.24</c:v>
                </c:pt>
                <c:pt idx="4930">
                  <c:v>29.24</c:v>
                </c:pt>
                <c:pt idx="4931">
                  <c:v>29.23</c:v>
                </c:pt>
                <c:pt idx="4932">
                  <c:v>29.23</c:v>
                </c:pt>
                <c:pt idx="4933">
                  <c:v>29.23</c:v>
                </c:pt>
                <c:pt idx="4934">
                  <c:v>29.22</c:v>
                </c:pt>
                <c:pt idx="4935">
                  <c:v>29.22</c:v>
                </c:pt>
                <c:pt idx="4936">
                  <c:v>29.22</c:v>
                </c:pt>
                <c:pt idx="4937">
                  <c:v>29.21</c:v>
                </c:pt>
                <c:pt idx="4938">
                  <c:v>29.2</c:v>
                </c:pt>
                <c:pt idx="4939">
                  <c:v>29.19</c:v>
                </c:pt>
                <c:pt idx="4940">
                  <c:v>29.19</c:v>
                </c:pt>
                <c:pt idx="4941">
                  <c:v>29.18</c:v>
                </c:pt>
                <c:pt idx="4942">
                  <c:v>29.18</c:v>
                </c:pt>
                <c:pt idx="4943">
                  <c:v>29.18</c:v>
                </c:pt>
                <c:pt idx="4944">
                  <c:v>29.18</c:v>
                </c:pt>
                <c:pt idx="4945">
                  <c:v>29.18</c:v>
                </c:pt>
                <c:pt idx="4946">
                  <c:v>29.18</c:v>
                </c:pt>
                <c:pt idx="4947">
                  <c:v>29.18</c:v>
                </c:pt>
                <c:pt idx="4948">
                  <c:v>29.18</c:v>
                </c:pt>
                <c:pt idx="4949">
                  <c:v>29.18</c:v>
                </c:pt>
                <c:pt idx="4950">
                  <c:v>29.17</c:v>
                </c:pt>
                <c:pt idx="4951">
                  <c:v>29.17</c:v>
                </c:pt>
                <c:pt idx="4952">
                  <c:v>29.17</c:v>
                </c:pt>
                <c:pt idx="4953">
                  <c:v>29.17</c:v>
                </c:pt>
                <c:pt idx="4954">
                  <c:v>29.16</c:v>
                </c:pt>
                <c:pt idx="4955">
                  <c:v>29.15</c:v>
                </c:pt>
                <c:pt idx="4956">
                  <c:v>29.15</c:v>
                </c:pt>
                <c:pt idx="4957">
                  <c:v>29.15</c:v>
                </c:pt>
                <c:pt idx="4958">
                  <c:v>29.15</c:v>
                </c:pt>
                <c:pt idx="4959">
                  <c:v>29.15</c:v>
                </c:pt>
                <c:pt idx="4960">
                  <c:v>29.15</c:v>
                </c:pt>
                <c:pt idx="4961">
                  <c:v>29.14</c:v>
                </c:pt>
                <c:pt idx="4962">
                  <c:v>29.14</c:v>
                </c:pt>
                <c:pt idx="4963">
                  <c:v>29.14</c:v>
                </c:pt>
                <c:pt idx="4964">
                  <c:v>29.14</c:v>
                </c:pt>
                <c:pt idx="4965">
                  <c:v>29.14</c:v>
                </c:pt>
                <c:pt idx="4966">
                  <c:v>29.14</c:v>
                </c:pt>
                <c:pt idx="4967">
                  <c:v>29.14</c:v>
                </c:pt>
                <c:pt idx="4968">
                  <c:v>29.13</c:v>
                </c:pt>
                <c:pt idx="4969">
                  <c:v>29.13</c:v>
                </c:pt>
                <c:pt idx="4970">
                  <c:v>29.13</c:v>
                </c:pt>
                <c:pt idx="4971">
                  <c:v>29.13</c:v>
                </c:pt>
                <c:pt idx="4972">
                  <c:v>29.13</c:v>
                </c:pt>
                <c:pt idx="4973">
                  <c:v>29.13</c:v>
                </c:pt>
                <c:pt idx="4974">
                  <c:v>29.12</c:v>
                </c:pt>
                <c:pt idx="4975">
                  <c:v>29.12</c:v>
                </c:pt>
                <c:pt idx="4976">
                  <c:v>29.11</c:v>
                </c:pt>
                <c:pt idx="4977">
                  <c:v>29.11</c:v>
                </c:pt>
                <c:pt idx="4978">
                  <c:v>29.11</c:v>
                </c:pt>
                <c:pt idx="4979">
                  <c:v>29.1</c:v>
                </c:pt>
                <c:pt idx="4980">
                  <c:v>29.1</c:v>
                </c:pt>
                <c:pt idx="4981">
                  <c:v>29.1</c:v>
                </c:pt>
                <c:pt idx="4982">
                  <c:v>29.1</c:v>
                </c:pt>
                <c:pt idx="4983">
                  <c:v>29.09</c:v>
                </c:pt>
                <c:pt idx="4984">
                  <c:v>29.09</c:v>
                </c:pt>
                <c:pt idx="4985">
                  <c:v>29.09</c:v>
                </c:pt>
                <c:pt idx="4986">
                  <c:v>29.09</c:v>
                </c:pt>
                <c:pt idx="4987">
                  <c:v>29.09</c:v>
                </c:pt>
                <c:pt idx="4988">
                  <c:v>29.09</c:v>
                </c:pt>
                <c:pt idx="4989">
                  <c:v>29.09</c:v>
                </c:pt>
                <c:pt idx="4990">
                  <c:v>29.09</c:v>
                </c:pt>
                <c:pt idx="4991">
                  <c:v>29.09</c:v>
                </c:pt>
                <c:pt idx="4992">
                  <c:v>29.08</c:v>
                </c:pt>
                <c:pt idx="4993">
                  <c:v>29.08</c:v>
                </c:pt>
                <c:pt idx="4994">
                  <c:v>29.08</c:v>
                </c:pt>
                <c:pt idx="4995">
                  <c:v>29.08</c:v>
                </c:pt>
                <c:pt idx="4996">
                  <c:v>29.08</c:v>
                </c:pt>
                <c:pt idx="4997">
                  <c:v>29.08</c:v>
                </c:pt>
                <c:pt idx="4998">
                  <c:v>29.08</c:v>
                </c:pt>
                <c:pt idx="4999">
                  <c:v>29.08</c:v>
                </c:pt>
                <c:pt idx="5000">
                  <c:v>29.07</c:v>
                </c:pt>
                <c:pt idx="5001">
                  <c:v>29.07</c:v>
                </c:pt>
                <c:pt idx="5002">
                  <c:v>29.07</c:v>
                </c:pt>
                <c:pt idx="5003">
                  <c:v>29.06</c:v>
                </c:pt>
                <c:pt idx="5004">
                  <c:v>29.06</c:v>
                </c:pt>
                <c:pt idx="5005">
                  <c:v>29.06</c:v>
                </c:pt>
                <c:pt idx="5006">
                  <c:v>29.06</c:v>
                </c:pt>
                <c:pt idx="5007">
                  <c:v>29.06</c:v>
                </c:pt>
                <c:pt idx="5008">
                  <c:v>29.06</c:v>
                </c:pt>
                <c:pt idx="5009">
                  <c:v>29.06</c:v>
                </c:pt>
                <c:pt idx="5010">
                  <c:v>29.06</c:v>
                </c:pt>
                <c:pt idx="5011">
                  <c:v>29.06</c:v>
                </c:pt>
                <c:pt idx="5012">
                  <c:v>29.05</c:v>
                </c:pt>
                <c:pt idx="5013">
                  <c:v>29.05</c:v>
                </c:pt>
                <c:pt idx="5014">
                  <c:v>29.05</c:v>
                </c:pt>
                <c:pt idx="5015">
                  <c:v>29.05</c:v>
                </c:pt>
                <c:pt idx="5016">
                  <c:v>29.05</c:v>
                </c:pt>
                <c:pt idx="5017">
                  <c:v>29.04</c:v>
                </c:pt>
                <c:pt idx="5018">
                  <c:v>29.04</c:v>
                </c:pt>
                <c:pt idx="5019">
                  <c:v>29.04</c:v>
                </c:pt>
                <c:pt idx="5020">
                  <c:v>29.04</c:v>
                </c:pt>
                <c:pt idx="5021">
                  <c:v>29.04</c:v>
                </c:pt>
                <c:pt idx="5022">
                  <c:v>29.03</c:v>
                </c:pt>
                <c:pt idx="5023">
                  <c:v>29.03</c:v>
                </c:pt>
                <c:pt idx="5024">
                  <c:v>29.03</c:v>
                </c:pt>
                <c:pt idx="5025">
                  <c:v>29.03</c:v>
                </c:pt>
                <c:pt idx="5026">
                  <c:v>29.03</c:v>
                </c:pt>
                <c:pt idx="5027">
                  <c:v>29.03</c:v>
                </c:pt>
                <c:pt idx="5028">
                  <c:v>29.03</c:v>
                </c:pt>
                <c:pt idx="5029">
                  <c:v>29.03</c:v>
                </c:pt>
                <c:pt idx="5030">
                  <c:v>29.03</c:v>
                </c:pt>
                <c:pt idx="5031">
                  <c:v>29.03</c:v>
                </c:pt>
                <c:pt idx="5032">
                  <c:v>29.02</c:v>
                </c:pt>
                <c:pt idx="5033">
                  <c:v>29.02</c:v>
                </c:pt>
                <c:pt idx="5034">
                  <c:v>29.02</c:v>
                </c:pt>
                <c:pt idx="5035">
                  <c:v>29.02</c:v>
                </c:pt>
                <c:pt idx="5036">
                  <c:v>29.02</c:v>
                </c:pt>
                <c:pt idx="5037">
                  <c:v>29.02</c:v>
                </c:pt>
                <c:pt idx="5038">
                  <c:v>29.02</c:v>
                </c:pt>
                <c:pt idx="5039">
                  <c:v>29.02</c:v>
                </c:pt>
                <c:pt idx="5040">
                  <c:v>29.01</c:v>
                </c:pt>
                <c:pt idx="5041">
                  <c:v>29.01</c:v>
                </c:pt>
                <c:pt idx="5042">
                  <c:v>29.01</c:v>
                </c:pt>
                <c:pt idx="5043">
                  <c:v>29.01</c:v>
                </c:pt>
                <c:pt idx="5044">
                  <c:v>29.01</c:v>
                </c:pt>
                <c:pt idx="5045">
                  <c:v>29.01</c:v>
                </c:pt>
                <c:pt idx="5046">
                  <c:v>29.01</c:v>
                </c:pt>
                <c:pt idx="5047">
                  <c:v>29.01</c:v>
                </c:pt>
                <c:pt idx="5048">
                  <c:v>29.01</c:v>
                </c:pt>
                <c:pt idx="5049">
                  <c:v>29</c:v>
                </c:pt>
                <c:pt idx="5050">
                  <c:v>29</c:v>
                </c:pt>
                <c:pt idx="5051">
                  <c:v>29</c:v>
                </c:pt>
                <c:pt idx="5052">
                  <c:v>29</c:v>
                </c:pt>
                <c:pt idx="5053">
                  <c:v>29</c:v>
                </c:pt>
                <c:pt idx="5054">
                  <c:v>29</c:v>
                </c:pt>
                <c:pt idx="5055">
                  <c:v>29</c:v>
                </c:pt>
                <c:pt idx="5056">
                  <c:v>28.99</c:v>
                </c:pt>
                <c:pt idx="5057">
                  <c:v>28.99</c:v>
                </c:pt>
                <c:pt idx="5058">
                  <c:v>28.99</c:v>
                </c:pt>
                <c:pt idx="5059">
                  <c:v>28.99</c:v>
                </c:pt>
                <c:pt idx="5060">
                  <c:v>28.99</c:v>
                </c:pt>
                <c:pt idx="5061">
                  <c:v>28.99</c:v>
                </c:pt>
                <c:pt idx="5062">
                  <c:v>28.98</c:v>
                </c:pt>
                <c:pt idx="5063">
                  <c:v>28.97</c:v>
                </c:pt>
                <c:pt idx="5064">
                  <c:v>28.96</c:v>
                </c:pt>
                <c:pt idx="5065">
                  <c:v>28.96</c:v>
                </c:pt>
                <c:pt idx="5066">
                  <c:v>28.95</c:v>
                </c:pt>
                <c:pt idx="5067">
                  <c:v>28.95</c:v>
                </c:pt>
                <c:pt idx="5068">
                  <c:v>28.95</c:v>
                </c:pt>
                <c:pt idx="5069">
                  <c:v>28.94</c:v>
                </c:pt>
                <c:pt idx="5070">
                  <c:v>28.94</c:v>
                </c:pt>
                <c:pt idx="5071">
                  <c:v>28.94</c:v>
                </c:pt>
                <c:pt idx="5072">
                  <c:v>28.94</c:v>
                </c:pt>
                <c:pt idx="5073">
                  <c:v>28.94</c:v>
                </c:pt>
                <c:pt idx="5074">
                  <c:v>28.94</c:v>
                </c:pt>
                <c:pt idx="5075">
                  <c:v>28.93</c:v>
                </c:pt>
                <c:pt idx="5076">
                  <c:v>28.93</c:v>
                </c:pt>
                <c:pt idx="5077">
                  <c:v>28.92</c:v>
                </c:pt>
                <c:pt idx="5078">
                  <c:v>28.92</c:v>
                </c:pt>
                <c:pt idx="5079">
                  <c:v>28.92</c:v>
                </c:pt>
                <c:pt idx="5080">
                  <c:v>28.92</c:v>
                </c:pt>
                <c:pt idx="5081">
                  <c:v>28.91</c:v>
                </c:pt>
                <c:pt idx="5082">
                  <c:v>28.91</c:v>
                </c:pt>
                <c:pt idx="5083">
                  <c:v>28.91</c:v>
                </c:pt>
                <c:pt idx="5084">
                  <c:v>28.91</c:v>
                </c:pt>
                <c:pt idx="5085">
                  <c:v>28.91</c:v>
                </c:pt>
                <c:pt idx="5086">
                  <c:v>28.91</c:v>
                </c:pt>
                <c:pt idx="5087">
                  <c:v>28.91</c:v>
                </c:pt>
                <c:pt idx="5088">
                  <c:v>28.91</c:v>
                </c:pt>
                <c:pt idx="5089">
                  <c:v>28.9</c:v>
                </c:pt>
                <c:pt idx="5090">
                  <c:v>28.9</c:v>
                </c:pt>
                <c:pt idx="5091">
                  <c:v>28.89</c:v>
                </c:pt>
                <c:pt idx="5092">
                  <c:v>28.89</c:v>
                </c:pt>
                <c:pt idx="5093">
                  <c:v>28.89</c:v>
                </c:pt>
                <c:pt idx="5094">
                  <c:v>28.88</c:v>
                </c:pt>
                <c:pt idx="5095">
                  <c:v>28.88</c:v>
                </c:pt>
                <c:pt idx="5096">
                  <c:v>28.88</c:v>
                </c:pt>
                <c:pt idx="5097">
                  <c:v>28.88</c:v>
                </c:pt>
                <c:pt idx="5098">
                  <c:v>28.87</c:v>
                </c:pt>
                <c:pt idx="5099">
                  <c:v>28.87</c:v>
                </c:pt>
                <c:pt idx="5100">
                  <c:v>28.87</c:v>
                </c:pt>
                <c:pt idx="5101">
                  <c:v>28.87</c:v>
                </c:pt>
                <c:pt idx="5102">
                  <c:v>28.86</c:v>
                </c:pt>
                <c:pt idx="5103">
                  <c:v>28.86</c:v>
                </c:pt>
                <c:pt idx="5104">
                  <c:v>28.85</c:v>
                </c:pt>
                <c:pt idx="5105">
                  <c:v>28.84</c:v>
                </c:pt>
                <c:pt idx="5106">
                  <c:v>28.84</c:v>
                </c:pt>
                <c:pt idx="5107">
                  <c:v>28.83</c:v>
                </c:pt>
                <c:pt idx="5108">
                  <c:v>28.81</c:v>
                </c:pt>
                <c:pt idx="5109">
                  <c:v>28.81</c:v>
                </c:pt>
                <c:pt idx="5110">
                  <c:v>28.81</c:v>
                </c:pt>
                <c:pt idx="5111">
                  <c:v>28.81</c:v>
                </c:pt>
                <c:pt idx="5112">
                  <c:v>28.81</c:v>
                </c:pt>
                <c:pt idx="5113">
                  <c:v>28.8</c:v>
                </c:pt>
                <c:pt idx="5114">
                  <c:v>28.8</c:v>
                </c:pt>
                <c:pt idx="5115">
                  <c:v>28.8</c:v>
                </c:pt>
                <c:pt idx="5116">
                  <c:v>28.79</c:v>
                </c:pt>
                <c:pt idx="5117">
                  <c:v>28.79</c:v>
                </c:pt>
                <c:pt idx="5118">
                  <c:v>28.79</c:v>
                </c:pt>
                <c:pt idx="5119">
                  <c:v>28.79</c:v>
                </c:pt>
                <c:pt idx="5120">
                  <c:v>28.79</c:v>
                </c:pt>
                <c:pt idx="5121">
                  <c:v>28.78</c:v>
                </c:pt>
                <c:pt idx="5122">
                  <c:v>28.78</c:v>
                </c:pt>
                <c:pt idx="5123">
                  <c:v>28.78</c:v>
                </c:pt>
                <c:pt idx="5124">
                  <c:v>28.78</c:v>
                </c:pt>
                <c:pt idx="5125">
                  <c:v>28.78</c:v>
                </c:pt>
                <c:pt idx="5126">
                  <c:v>28.78</c:v>
                </c:pt>
                <c:pt idx="5127">
                  <c:v>28.77</c:v>
                </c:pt>
                <c:pt idx="5128">
                  <c:v>28.76</c:v>
                </c:pt>
                <c:pt idx="5129">
                  <c:v>28.76</c:v>
                </c:pt>
                <c:pt idx="5130">
                  <c:v>28.75</c:v>
                </c:pt>
                <c:pt idx="5131">
                  <c:v>28.75</c:v>
                </c:pt>
                <c:pt idx="5132">
                  <c:v>28.74</c:v>
                </c:pt>
                <c:pt idx="5133">
                  <c:v>28.74</c:v>
                </c:pt>
                <c:pt idx="5134">
                  <c:v>28.74</c:v>
                </c:pt>
                <c:pt idx="5135">
                  <c:v>28.74</c:v>
                </c:pt>
                <c:pt idx="5136">
                  <c:v>28.74</c:v>
                </c:pt>
                <c:pt idx="5137">
                  <c:v>28.74</c:v>
                </c:pt>
                <c:pt idx="5138">
                  <c:v>28.74</c:v>
                </c:pt>
                <c:pt idx="5139">
                  <c:v>28.73</c:v>
                </c:pt>
                <c:pt idx="5140">
                  <c:v>28.73</c:v>
                </c:pt>
                <c:pt idx="5141">
                  <c:v>28.73</c:v>
                </c:pt>
                <c:pt idx="5142">
                  <c:v>28.73</c:v>
                </c:pt>
                <c:pt idx="5143">
                  <c:v>28.73</c:v>
                </c:pt>
                <c:pt idx="5144">
                  <c:v>28.72</c:v>
                </c:pt>
                <c:pt idx="5145">
                  <c:v>28.72</c:v>
                </c:pt>
                <c:pt idx="5146">
                  <c:v>28.72</c:v>
                </c:pt>
                <c:pt idx="5147">
                  <c:v>28.72</c:v>
                </c:pt>
                <c:pt idx="5148">
                  <c:v>28.72</c:v>
                </c:pt>
                <c:pt idx="5149">
                  <c:v>28.72</c:v>
                </c:pt>
                <c:pt idx="5150">
                  <c:v>28.71</c:v>
                </c:pt>
                <c:pt idx="5151">
                  <c:v>28.71</c:v>
                </c:pt>
                <c:pt idx="5152">
                  <c:v>28.71</c:v>
                </c:pt>
                <c:pt idx="5153">
                  <c:v>28.7</c:v>
                </c:pt>
                <c:pt idx="5154">
                  <c:v>28.7</c:v>
                </c:pt>
                <c:pt idx="5155">
                  <c:v>28.7</c:v>
                </c:pt>
                <c:pt idx="5156">
                  <c:v>28.7</c:v>
                </c:pt>
                <c:pt idx="5157">
                  <c:v>28.69</c:v>
                </c:pt>
                <c:pt idx="5158">
                  <c:v>28.69</c:v>
                </c:pt>
                <c:pt idx="5159">
                  <c:v>28.69</c:v>
                </c:pt>
                <c:pt idx="5160">
                  <c:v>28.69</c:v>
                </c:pt>
                <c:pt idx="5161">
                  <c:v>28.68</c:v>
                </c:pt>
                <c:pt idx="5162">
                  <c:v>28.68</c:v>
                </c:pt>
                <c:pt idx="5163">
                  <c:v>28.68</c:v>
                </c:pt>
                <c:pt idx="5164">
                  <c:v>28.68</c:v>
                </c:pt>
                <c:pt idx="5165">
                  <c:v>28.68</c:v>
                </c:pt>
                <c:pt idx="5166">
                  <c:v>28.68</c:v>
                </c:pt>
                <c:pt idx="5167">
                  <c:v>28.67</c:v>
                </c:pt>
                <c:pt idx="5168">
                  <c:v>28.66</c:v>
                </c:pt>
                <c:pt idx="5169">
                  <c:v>28.66</c:v>
                </c:pt>
                <c:pt idx="5170">
                  <c:v>28.66</c:v>
                </c:pt>
                <c:pt idx="5171">
                  <c:v>28.66</c:v>
                </c:pt>
                <c:pt idx="5172">
                  <c:v>28.66</c:v>
                </c:pt>
                <c:pt idx="5173">
                  <c:v>28.65</c:v>
                </c:pt>
                <c:pt idx="5174">
                  <c:v>28.65</c:v>
                </c:pt>
                <c:pt idx="5175">
                  <c:v>28.65</c:v>
                </c:pt>
                <c:pt idx="5176">
                  <c:v>28.65</c:v>
                </c:pt>
                <c:pt idx="5177">
                  <c:v>28.65</c:v>
                </c:pt>
                <c:pt idx="5178">
                  <c:v>28.64</c:v>
                </c:pt>
                <c:pt idx="5179">
                  <c:v>28.64</c:v>
                </c:pt>
                <c:pt idx="5180">
                  <c:v>28.64</c:v>
                </c:pt>
                <c:pt idx="5181">
                  <c:v>28.64</c:v>
                </c:pt>
                <c:pt idx="5182">
                  <c:v>28.63</c:v>
                </c:pt>
                <c:pt idx="5183">
                  <c:v>28.63</c:v>
                </c:pt>
                <c:pt idx="5184">
                  <c:v>28.63</c:v>
                </c:pt>
                <c:pt idx="5185">
                  <c:v>28.63</c:v>
                </c:pt>
                <c:pt idx="5186">
                  <c:v>28.62</c:v>
                </c:pt>
                <c:pt idx="5187">
                  <c:v>28.62</c:v>
                </c:pt>
                <c:pt idx="5188">
                  <c:v>28.62</c:v>
                </c:pt>
                <c:pt idx="5189">
                  <c:v>28.62</c:v>
                </c:pt>
                <c:pt idx="5190">
                  <c:v>28.6</c:v>
                </c:pt>
                <c:pt idx="5191">
                  <c:v>28.6</c:v>
                </c:pt>
                <c:pt idx="5192">
                  <c:v>28.6</c:v>
                </c:pt>
                <c:pt idx="5193">
                  <c:v>28.6</c:v>
                </c:pt>
                <c:pt idx="5194">
                  <c:v>28.59</c:v>
                </c:pt>
                <c:pt idx="5195">
                  <c:v>28.59</c:v>
                </c:pt>
                <c:pt idx="5196">
                  <c:v>28.59</c:v>
                </c:pt>
                <c:pt idx="5197">
                  <c:v>28.59</c:v>
                </c:pt>
                <c:pt idx="5198">
                  <c:v>28.58</c:v>
                </c:pt>
                <c:pt idx="5199">
                  <c:v>28.58</c:v>
                </c:pt>
                <c:pt idx="5200">
                  <c:v>28.57</c:v>
                </c:pt>
                <c:pt idx="5201">
                  <c:v>28.56</c:v>
                </c:pt>
                <c:pt idx="5202">
                  <c:v>28.56</c:v>
                </c:pt>
                <c:pt idx="5203">
                  <c:v>28.56</c:v>
                </c:pt>
                <c:pt idx="5204">
                  <c:v>28.56</c:v>
                </c:pt>
                <c:pt idx="5205">
                  <c:v>28.56</c:v>
                </c:pt>
                <c:pt idx="5206">
                  <c:v>28.55</c:v>
                </c:pt>
                <c:pt idx="5207">
                  <c:v>28.55</c:v>
                </c:pt>
                <c:pt idx="5208">
                  <c:v>28.55</c:v>
                </c:pt>
                <c:pt idx="5209">
                  <c:v>28.54</c:v>
                </c:pt>
                <c:pt idx="5210">
                  <c:v>28.54</c:v>
                </c:pt>
                <c:pt idx="5211">
                  <c:v>28.53</c:v>
                </c:pt>
                <c:pt idx="5212">
                  <c:v>28.53</c:v>
                </c:pt>
                <c:pt idx="5213">
                  <c:v>28.53</c:v>
                </c:pt>
                <c:pt idx="5214">
                  <c:v>28.53</c:v>
                </c:pt>
                <c:pt idx="5215">
                  <c:v>28.52</c:v>
                </c:pt>
                <c:pt idx="5216">
                  <c:v>28.51</c:v>
                </c:pt>
                <c:pt idx="5217">
                  <c:v>28.51</c:v>
                </c:pt>
                <c:pt idx="5218">
                  <c:v>28.51</c:v>
                </c:pt>
                <c:pt idx="5219">
                  <c:v>28.51</c:v>
                </c:pt>
                <c:pt idx="5220">
                  <c:v>28.51</c:v>
                </c:pt>
                <c:pt idx="5221">
                  <c:v>28.51</c:v>
                </c:pt>
                <c:pt idx="5222">
                  <c:v>28.5</c:v>
                </c:pt>
                <c:pt idx="5223">
                  <c:v>28.5</c:v>
                </c:pt>
                <c:pt idx="5224">
                  <c:v>28.5</c:v>
                </c:pt>
                <c:pt idx="5225">
                  <c:v>28.5</c:v>
                </c:pt>
                <c:pt idx="5226">
                  <c:v>28.5</c:v>
                </c:pt>
                <c:pt idx="5227">
                  <c:v>28.5</c:v>
                </c:pt>
                <c:pt idx="5228">
                  <c:v>28.5</c:v>
                </c:pt>
                <c:pt idx="5229">
                  <c:v>28.49</c:v>
                </c:pt>
                <c:pt idx="5230">
                  <c:v>28.49</c:v>
                </c:pt>
                <c:pt idx="5231">
                  <c:v>28.49</c:v>
                </c:pt>
                <c:pt idx="5232">
                  <c:v>28.49</c:v>
                </c:pt>
                <c:pt idx="5233">
                  <c:v>28.49</c:v>
                </c:pt>
                <c:pt idx="5234">
                  <c:v>28.49</c:v>
                </c:pt>
                <c:pt idx="5235">
                  <c:v>28.49</c:v>
                </c:pt>
                <c:pt idx="5236">
                  <c:v>28.48</c:v>
                </c:pt>
                <c:pt idx="5237">
                  <c:v>28.48</c:v>
                </c:pt>
                <c:pt idx="5238">
                  <c:v>28.48</c:v>
                </c:pt>
                <c:pt idx="5239">
                  <c:v>28.48</c:v>
                </c:pt>
                <c:pt idx="5240">
                  <c:v>28.48</c:v>
                </c:pt>
                <c:pt idx="5241">
                  <c:v>28.47</c:v>
                </c:pt>
                <c:pt idx="5242">
                  <c:v>28.47</c:v>
                </c:pt>
                <c:pt idx="5243">
                  <c:v>28.47</c:v>
                </c:pt>
                <c:pt idx="5244">
                  <c:v>28.47</c:v>
                </c:pt>
                <c:pt idx="5245">
                  <c:v>28.47</c:v>
                </c:pt>
                <c:pt idx="5246">
                  <c:v>28.47</c:v>
                </c:pt>
                <c:pt idx="5247">
                  <c:v>28.47</c:v>
                </c:pt>
                <c:pt idx="5248">
                  <c:v>28.47</c:v>
                </c:pt>
                <c:pt idx="5249">
                  <c:v>28.46</c:v>
                </c:pt>
                <c:pt idx="5250">
                  <c:v>28.46</c:v>
                </c:pt>
                <c:pt idx="5251">
                  <c:v>28.46</c:v>
                </c:pt>
                <c:pt idx="5252">
                  <c:v>28.46</c:v>
                </c:pt>
                <c:pt idx="5253">
                  <c:v>28.46</c:v>
                </c:pt>
                <c:pt idx="5254">
                  <c:v>28.46</c:v>
                </c:pt>
                <c:pt idx="5255">
                  <c:v>28.46</c:v>
                </c:pt>
                <c:pt idx="5256">
                  <c:v>28.45</c:v>
                </c:pt>
                <c:pt idx="5257">
                  <c:v>28.45</c:v>
                </c:pt>
                <c:pt idx="5258">
                  <c:v>28.45</c:v>
                </c:pt>
                <c:pt idx="5259">
                  <c:v>28.44</c:v>
                </c:pt>
                <c:pt idx="5260">
                  <c:v>28.43</c:v>
                </c:pt>
                <c:pt idx="5261">
                  <c:v>28.43</c:v>
                </c:pt>
                <c:pt idx="5262">
                  <c:v>28.42</c:v>
                </c:pt>
                <c:pt idx="5263">
                  <c:v>28.42</c:v>
                </c:pt>
                <c:pt idx="5264">
                  <c:v>28.42</c:v>
                </c:pt>
                <c:pt idx="5265">
                  <c:v>28.42</c:v>
                </c:pt>
                <c:pt idx="5266">
                  <c:v>28.42</c:v>
                </c:pt>
                <c:pt idx="5267">
                  <c:v>28.42</c:v>
                </c:pt>
                <c:pt idx="5268">
                  <c:v>28.42</c:v>
                </c:pt>
                <c:pt idx="5269">
                  <c:v>28.41</c:v>
                </c:pt>
                <c:pt idx="5270">
                  <c:v>28.41</c:v>
                </c:pt>
                <c:pt idx="5271">
                  <c:v>28.41</c:v>
                </c:pt>
                <c:pt idx="5272">
                  <c:v>28.41</c:v>
                </c:pt>
                <c:pt idx="5273">
                  <c:v>28.41</c:v>
                </c:pt>
                <c:pt idx="5274">
                  <c:v>28.4</c:v>
                </c:pt>
                <c:pt idx="5275">
                  <c:v>28.39</c:v>
                </c:pt>
                <c:pt idx="5276">
                  <c:v>28.39</c:v>
                </c:pt>
                <c:pt idx="5277">
                  <c:v>28.39</c:v>
                </c:pt>
                <c:pt idx="5278">
                  <c:v>28.39</c:v>
                </c:pt>
                <c:pt idx="5279">
                  <c:v>28.38</c:v>
                </c:pt>
                <c:pt idx="5280">
                  <c:v>28.37</c:v>
                </c:pt>
                <c:pt idx="5281">
                  <c:v>28.37</c:v>
                </c:pt>
                <c:pt idx="5282">
                  <c:v>28.36</c:v>
                </c:pt>
                <c:pt idx="5283">
                  <c:v>28.36</c:v>
                </c:pt>
                <c:pt idx="5284">
                  <c:v>28.36</c:v>
                </c:pt>
                <c:pt idx="5285">
                  <c:v>28.36</c:v>
                </c:pt>
                <c:pt idx="5286">
                  <c:v>28.36</c:v>
                </c:pt>
                <c:pt idx="5287">
                  <c:v>28.36</c:v>
                </c:pt>
                <c:pt idx="5288">
                  <c:v>28.36</c:v>
                </c:pt>
                <c:pt idx="5289">
                  <c:v>28.35</c:v>
                </c:pt>
                <c:pt idx="5290">
                  <c:v>28.34</c:v>
                </c:pt>
                <c:pt idx="5291">
                  <c:v>28.33</c:v>
                </c:pt>
                <c:pt idx="5292">
                  <c:v>28.33</c:v>
                </c:pt>
                <c:pt idx="5293">
                  <c:v>28.33</c:v>
                </c:pt>
                <c:pt idx="5294">
                  <c:v>28.32</c:v>
                </c:pt>
                <c:pt idx="5295">
                  <c:v>28.32</c:v>
                </c:pt>
                <c:pt idx="5296">
                  <c:v>28.31</c:v>
                </c:pt>
                <c:pt idx="5297">
                  <c:v>28.31</c:v>
                </c:pt>
                <c:pt idx="5298">
                  <c:v>28.31</c:v>
                </c:pt>
                <c:pt idx="5299">
                  <c:v>28.31</c:v>
                </c:pt>
                <c:pt idx="5300">
                  <c:v>28.3</c:v>
                </c:pt>
                <c:pt idx="5301">
                  <c:v>28.3</c:v>
                </c:pt>
                <c:pt idx="5302">
                  <c:v>28.3</c:v>
                </c:pt>
                <c:pt idx="5303">
                  <c:v>28.3</c:v>
                </c:pt>
                <c:pt idx="5304">
                  <c:v>28.29</c:v>
                </c:pt>
                <c:pt idx="5305">
                  <c:v>28.28</c:v>
                </c:pt>
                <c:pt idx="5306">
                  <c:v>28.28</c:v>
                </c:pt>
                <c:pt idx="5307">
                  <c:v>28.28</c:v>
                </c:pt>
                <c:pt idx="5308">
                  <c:v>28.28</c:v>
                </c:pt>
                <c:pt idx="5309">
                  <c:v>28.28</c:v>
                </c:pt>
                <c:pt idx="5310">
                  <c:v>28.27</c:v>
                </c:pt>
                <c:pt idx="5311">
                  <c:v>28.27</c:v>
                </c:pt>
                <c:pt idx="5312">
                  <c:v>28.27</c:v>
                </c:pt>
                <c:pt idx="5313">
                  <c:v>28.27</c:v>
                </c:pt>
                <c:pt idx="5314">
                  <c:v>28.27</c:v>
                </c:pt>
                <c:pt idx="5315">
                  <c:v>28.26</c:v>
                </c:pt>
                <c:pt idx="5316">
                  <c:v>28.26</c:v>
                </c:pt>
                <c:pt idx="5317">
                  <c:v>28.26</c:v>
                </c:pt>
                <c:pt idx="5318">
                  <c:v>28.26</c:v>
                </c:pt>
                <c:pt idx="5319">
                  <c:v>28.26</c:v>
                </c:pt>
                <c:pt idx="5320">
                  <c:v>28.25</c:v>
                </c:pt>
                <c:pt idx="5321">
                  <c:v>28.25</c:v>
                </c:pt>
                <c:pt idx="5322">
                  <c:v>28.25</c:v>
                </c:pt>
                <c:pt idx="5323">
                  <c:v>28.25</c:v>
                </c:pt>
                <c:pt idx="5324">
                  <c:v>28.25</c:v>
                </c:pt>
                <c:pt idx="5325">
                  <c:v>28.25</c:v>
                </c:pt>
                <c:pt idx="5326">
                  <c:v>28.24</c:v>
                </c:pt>
                <c:pt idx="5327">
                  <c:v>28.24</c:v>
                </c:pt>
                <c:pt idx="5328">
                  <c:v>28.24</c:v>
                </c:pt>
                <c:pt idx="5329">
                  <c:v>28.23</c:v>
                </c:pt>
                <c:pt idx="5330">
                  <c:v>28.23</c:v>
                </c:pt>
                <c:pt idx="5331">
                  <c:v>28.23</c:v>
                </c:pt>
                <c:pt idx="5332">
                  <c:v>28.23</c:v>
                </c:pt>
                <c:pt idx="5333">
                  <c:v>28.23</c:v>
                </c:pt>
                <c:pt idx="5334">
                  <c:v>28.23</c:v>
                </c:pt>
                <c:pt idx="5335">
                  <c:v>28.22</c:v>
                </c:pt>
                <c:pt idx="5336">
                  <c:v>28.22</c:v>
                </c:pt>
                <c:pt idx="5337">
                  <c:v>28.22</c:v>
                </c:pt>
                <c:pt idx="5338">
                  <c:v>28.22</c:v>
                </c:pt>
                <c:pt idx="5339">
                  <c:v>28.21</c:v>
                </c:pt>
                <c:pt idx="5340">
                  <c:v>28.21</c:v>
                </c:pt>
                <c:pt idx="5341">
                  <c:v>28.21</c:v>
                </c:pt>
                <c:pt idx="5342">
                  <c:v>28.21</c:v>
                </c:pt>
                <c:pt idx="5343">
                  <c:v>28.21</c:v>
                </c:pt>
                <c:pt idx="5344">
                  <c:v>28.21</c:v>
                </c:pt>
                <c:pt idx="5345">
                  <c:v>28.21</c:v>
                </c:pt>
                <c:pt idx="5346">
                  <c:v>28.21</c:v>
                </c:pt>
                <c:pt idx="5347">
                  <c:v>28.2</c:v>
                </c:pt>
                <c:pt idx="5348">
                  <c:v>28.2</c:v>
                </c:pt>
                <c:pt idx="5349">
                  <c:v>28.2</c:v>
                </c:pt>
                <c:pt idx="5350">
                  <c:v>28.2</c:v>
                </c:pt>
                <c:pt idx="5351">
                  <c:v>28.19</c:v>
                </c:pt>
                <c:pt idx="5352">
                  <c:v>28.19</c:v>
                </c:pt>
                <c:pt idx="5353">
                  <c:v>28.19</c:v>
                </c:pt>
                <c:pt idx="5354">
                  <c:v>28.19</c:v>
                </c:pt>
                <c:pt idx="5355">
                  <c:v>28.19</c:v>
                </c:pt>
                <c:pt idx="5356">
                  <c:v>28.19</c:v>
                </c:pt>
                <c:pt idx="5357">
                  <c:v>28.18</c:v>
                </c:pt>
                <c:pt idx="5358">
                  <c:v>28.18</c:v>
                </c:pt>
                <c:pt idx="5359">
                  <c:v>28.18</c:v>
                </c:pt>
                <c:pt idx="5360">
                  <c:v>28.17</c:v>
                </c:pt>
                <c:pt idx="5361">
                  <c:v>28.17</c:v>
                </c:pt>
                <c:pt idx="5362">
                  <c:v>28.17</c:v>
                </c:pt>
                <c:pt idx="5363">
                  <c:v>28.17</c:v>
                </c:pt>
                <c:pt idx="5364">
                  <c:v>28.16</c:v>
                </c:pt>
                <c:pt idx="5365">
                  <c:v>28.16</c:v>
                </c:pt>
                <c:pt idx="5366">
                  <c:v>28.15</c:v>
                </c:pt>
                <c:pt idx="5367">
                  <c:v>28.15</c:v>
                </c:pt>
                <c:pt idx="5368">
                  <c:v>28.15</c:v>
                </c:pt>
                <c:pt idx="5369">
                  <c:v>28.15</c:v>
                </c:pt>
                <c:pt idx="5370">
                  <c:v>28.15</c:v>
                </c:pt>
                <c:pt idx="5371">
                  <c:v>28.15</c:v>
                </c:pt>
                <c:pt idx="5372">
                  <c:v>28.14</c:v>
                </c:pt>
                <c:pt idx="5373">
                  <c:v>28.14</c:v>
                </c:pt>
                <c:pt idx="5374">
                  <c:v>28.13</c:v>
                </c:pt>
                <c:pt idx="5375">
                  <c:v>28.13</c:v>
                </c:pt>
                <c:pt idx="5376">
                  <c:v>28.13</c:v>
                </c:pt>
                <c:pt idx="5377">
                  <c:v>28.13</c:v>
                </c:pt>
                <c:pt idx="5378">
                  <c:v>28.12</c:v>
                </c:pt>
                <c:pt idx="5379">
                  <c:v>28.12</c:v>
                </c:pt>
                <c:pt idx="5380">
                  <c:v>28.12</c:v>
                </c:pt>
                <c:pt idx="5381">
                  <c:v>28.12</c:v>
                </c:pt>
                <c:pt idx="5382">
                  <c:v>28.12</c:v>
                </c:pt>
                <c:pt idx="5383">
                  <c:v>28.12</c:v>
                </c:pt>
                <c:pt idx="5384">
                  <c:v>28.12</c:v>
                </c:pt>
                <c:pt idx="5385">
                  <c:v>28.11</c:v>
                </c:pt>
                <c:pt idx="5386">
                  <c:v>28.11</c:v>
                </c:pt>
                <c:pt idx="5387">
                  <c:v>28.09</c:v>
                </c:pt>
                <c:pt idx="5388">
                  <c:v>28.09</c:v>
                </c:pt>
                <c:pt idx="5389">
                  <c:v>28.09</c:v>
                </c:pt>
                <c:pt idx="5390">
                  <c:v>28.09</c:v>
                </c:pt>
                <c:pt idx="5391">
                  <c:v>28.09</c:v>
                </c:pt>
                <c:pt idx="5392">
                  <c:v>28.08</c:v>
                </c:pt>
                <c:pt idx="5393">
                  <c:v>28.08</c:v>
                </c:pt>
                <c:pt idx="5394">
                  <c:v>28.08</c:v>
                </c:pt>
                <c:pt idx="5395">
                  <c:v>28.08</c:v>
                </c:pt>
                <c:pt idx="5396">
                  <c:v>28.08</c:v>
                </c:pt>
                <c:pt idx="5397">
                  <c:v>28.08</c:v>
                </c:pt>
                <c:pt idx="5398">
                  <c:v>28.08</c:v>
                </c:pt>
                <c:pt idx="5399">
                  <c:v>28.08</c:v>
                </c:pt>
                <c:pt idx="5400">
                  <c:v>28.08</c:v>
                </c:pt>
                <c:pt idx="5401">
                  <c:v>28.08</c:v>
                </c:pt>
                <c:pt idx="5402">
                  <c:v>28.08</c:v>
                </c:pt>
                <c:pt idx="5403">
                  <c:v>28.08</c:v>
                </c:pt>
                <c:pt idx="5404">
                  <c:v>28.08</c:v>
                </c:pt>
                <c:pt idx="5405">
                  <c:v>28.08</c:v>
                </c:pt>
                <c:pt idx="5406">
                  <c:v>28.07</c:v>
                </c:pt>
                <c:pt idx="5407">
                  <c:v>28.07</c:v>
                </c:pt>
                <c:pt idx="5408">
                  <c:v>28.07</c:v>
                </c:pt>
                <c:pt idx="5409">
                  <c:v>28.07</c:v>
                </c:pt>
                <c:pt idx="5410">
                  <c:v>28.07</c:v>
                </c:pt>
                <c:pt idx="5411">
                  <c:v>28.07</c:v>
                </c:pt>
                <c:pt idx="5412">
                  <c:v>28.07</c:v>
                </c:pt>
                <c:pt idx="5413">
                  <c:v>28.07</c:v>
                </c:pt>
                <c:pt idx="5414">
                  <c:v>28.07</c:v>
                </c:pt>
                <c:pt idx="5415">
                  <c:v>28.07</c:v>
                </c:pt>
                <c:pt idx="5416">
                  <c:v>28.06</c:v>
                </c:pt>
                <c:pt idx="5417">
                  <c:v>28.06</c:v>
                </c:pt>
                <c:pt idx="5418">
                  <c:v>28.06</c:v>
                </c:pt>
                <c:pt idx="5419">
                  <c:v>28.06</c:v>
                </c:pt>
                <c:pt idx="5420">
                  <c:v>28.06</c:v>
                </c:pt>
                <c:pt idx="5421">
                  <c:v>28.06</c:v>
                </c:pt>
                <c:pt idx="5422">
                  <c:v>28.06</c:v>
                </c:pt>
                <c:pt idx="5423">
                  <c:v>28.06</c:v>
                </c:pt>
                <c:pt idx="5424">
                  <c:v>28.06</c:v>
                </c:pt>
                <c:pt idx="5425">
                  <c:v>28.05</c:v>
                </c:pt>
                <c:pt idx="5426">
                  <c:v>28.05</c:v>
                </c:pt>
                <c:pt idx="5427">
                  <c:v>28.05</c:v>
                </c:pt>
                <c:pt idx="5428">
                  <c:v>28.05</c:v>
                </c:pt>
                <c:pt idx="5429">
                  <c:v>28.05</c:v>
                </c:pt>
                <c:pt idx="5430">
                  <c:v>28.05</c:v>
                </c:pt>
                <c:pt idx="5431">
                  <c:v>28.04</c:v>
                </c:pt>
                <c:pt idx="5432">
                  <c:v>28.04</c:v>
                </c:pt>
                <c:pt idx="5433">
                  <c:v>28.03</c:v>
                </c:pt>
                <c:pt idx="5434">
                  <c:v>28.03</c:v>
                </c:pt>
                <c:pt idx="5435">
                  <c:v>28.03</c:v>
                </c:pt>
                <c:pt idx="5436">
                  <c:v>28.03</c:v>
                </c:pt>
                <c:pt idx="5437">
                  <c:v>28.03</c:v>
                </c:pt>
                <c:pt idx="5438">
                  <c:v>28.03</c:v>
                </c:pt>
                <c:pt idx="5439">
                  <c:v>28.03</c:v>
                </c:pt>
                <c:pt idx="5440">
                  <c:v>28.03</c:v>
                </c:pt>
                <c:pt idx="5441">
                  <c:v>28.02</c:v>
                </c:pt>
                <c:pt idx="5442">
                  <c:v>28.02</c:v>
                </c:pt>
                <c:pt idx="5443">
                  <c:v>28.02</c:v>
                </c:pt>
                <c:pt idx="5444">
                  <c:v>28.02</c:v>
                </c:pt>
                <c:pt idx="5445">
                  <c:v>28.01</c:v>
                </c:pt>
                <c:pt idx="5446">
                  <c:v>28.01</c:v>
                </c:pt>
                <c:pt idx="5447">
                  <c:v>28.01</c:v>
                </c:pt>
                <c:pt idx="5448">
                  <c:v>28.01</c:v>
                </c:pt>
                <c:pt idx="5449">
                  <c:v>28.01</c:v>
                </c:pt>
                <c:pt idx="5450">
                  <c:v>28.01</c:v>
                </c:pt>
                <c:pt idx="5451">
                  <c:v>28.01</c:v>
                </c:pt>
                <c:pt idx="5452">
                  <c:v>28</c:v>
                </c:pt>
                <c:pt idx="5453">
                  <c:v>28</c:v>
                </c:pt>
                <c:pt idx="5454">
                  <c:v>28</c:v>
                </c:pt>
                <c:pt idx="5455">
                  <c:v>28</c:v>
                </c:pt>
                <c:pt idx="5456">
                  <c:v>27.99</c:v>
                </c:pt>
                <c:pt idx="5457">
                  <c:v>27.99</c:v>
                </c:pt>
                <c:pt idx="5458">
                  <c:v>27.99</c:v>
                </c:pt>
                <c:pt idx="5459">
                  <c:v>27.99</c:v>
                </c:pt>
                <c:pt idx="5460">
                  <c:v>27.99</c:v>
                </c:pt>
                <c:pt idx="5461">
                  <c:v>27.98</c:v>
                </c:pt>
                <c:pt idx="5462">
                  <c:v>27.98</c:v>
                </c:pt>
                <c:pt idx="5463">
                  <c:v>27.98</c:v>
                </c:pt>
                <c:pt idx="5464">
                  <c:v>27.98</c:v>
                </c:pt>
                <c:pt idx="5465">
                  <c:v>27.98</c:v>
                </c:pt>
                <c:pt idx="5466">
                  <c:v>27.98</c:v>
                </c:pt>
                <c:pt idx="5467">
                  <c:v>27.97</c:v>
                </c:pt>
                <c:pt idx="5468">
                  <c:v>27.97</c:v>
                </c:pt>
                <c:pt idx="5469">
                  <c:v>27.97</c:v>
                </c:pt>
                <c:pt idx="5470">
                  <c:v>27.97</c:v>
                </c:pt>
                <c:pt idx="5471">
                  <c:v>27.97</c:v>
                </c:pt>
                <c:pt idx="5472">
                  <c:v>27.96</c:v>
                </c:pt>
                <c:pt idx="5473">
                  <c:v>27.96</c:v>
                </c:pt>
                <c:pt idx="5474">
                  <c:v>27.96</c:v>
                </c:pt>
                <c:pt idx="5475">
                  <c:v>27.95</c:v>
                </c:pt>
                <c:pt idx="5476">
                  <c:v>27.95</c:v>
                </c:pt>
                <c:pt idx="5477">
                  <c:v>27.95</c:v>
                </c:pt>
                <c:pt idx="5478">
                  <c:v>27.95</c:v>
                </c:pt>
                <c:pt idx="5479">
                  <c:v>27.95</c:v>
                </c:pt>
                <c:pt idx="5480">
                  <c:v>27.95</c:v>
                </c:pt>
                <c:pt idx="5481">
                  <c:v>27.95</c:v>
                </c:pt>
                <c:pt idx="5482">
                  <c:v>27.95</c:v>
                </c:pt>
                <c:pt idx="5483">
                  <c:v>27.94</c:v>
                </c:pt>
                <c:pt idx="5484">
                  <c:v>27.94</c:v>
                </c:pt>
                <c:pt idx="5485">
                  <c:v>27.94</c:v>
                </c:pt>
                <c:pt idx="5486">
                  <c:v>27.94</c:v>
                </c:pt>
                <c:pt idx="5487">
                  <c:v>27.94</c:v>
                </c:pt>
                <c:pt idx="5488">
                  <c:v>27.94</c:v>
                </c:pt>
                <c:pt idx="5489">
                  <c:v>27.93</c:v>
                </c:pt>
                <c:pt idx="5490">
                  <c:v>27.93</c:v>
                </c:pt>
                <c:pt idx="5491">
                  <c:v>27.93</c:v>
                </c:pt>
                <c:pt idx="5492">
                  <c:v>27.92</c:v>
                </c:pt>
                <c:pt idx="5493">
                  <c:v>27.92</c:v>
                </c:pt>
                <c:pt idx="5494">
                  <c:v>27.92</c:v>
                </c:pt>
                <c:pt idx="5495">
                  <c:v>27.92</c:v>
                </c:pt>
                <c:pt idx="5496">
                  <c:v>27.92</c:v>
                </c:pt>
                <c:pt idx="5497">
                  <c:v>27.92</c:v>
                </c:pt>
                <c:pt idx="5498">
                  <c:v>27.92</c:v>
                </c:pt>
                <c:pt idx="5499">
                  <c:v>27.92</c:v>
                </c:pt>
                <c:pt idx="5500">
                  <c:v>27.92</c:v>
                </c:pt>
                <c:pt idx="5501">
                  <c:v>27.92</c:v>
                </c:pt>
                <c:pt idx="5502">
                  <c:v>27.92</c:v>
                </c:pt>
                <c:pt idx="5503">
                  <c:v>27.92</c:v>
                </c:pt>
                <c:pt idx="5504">
                  <c:v>27.91</c:v>
                </c:pt>
                <c:pt idx="5505">
                  <c:v>27.91</c:v>
                </c:pt>
                <c:pt idx="5506">
                  <c:v>27.91</c:v>
                </c:pt>
                <c:pt idx="5507">
                  <c:v>27.91</c:v>
                </c:pt>
                <c:pt idx="5508">
                  <c:v>27.9</c:v>
                </c:pt>
                <c:pt idx="5509">
                  <c:v>27.9</c:v>
                </c:pt>
                <c:pt idx="5510">
                  <c:v>27.89</c:v>
                </c:pt>
                <c:pt idx="5511">
                  <c:v>27.87</c:v>
                </c:pt>
                <c:pt idx="5512">
                  <c:v>27.87</c:v>
                </c:pt>
                <c:pt idx="5513">
                  <c:v>27.87</c:v>
                </c:pt>
                <c:pt idx="5514">
                  <c:v>27.86</c:v>
                </c:pt>
                <c:pt idx="5515">
                  <c:v>27.86</c:v>
                </c:pt>
                <c:pt idx="5516">
                  <c:v>27.86</c:v>
                </c:pt>
                <c:pt idx="5517">
                  <c:v>27.85</c:v>
                </c:pt>
                <c:pt idx="5518">
                  <c:v>27.85</c:v>
                </c:pt>
                <c:pt idx="5519">
                  <c:v>27.85</c:v>
                </c:pt>
                <c:pt idx="5520">
                  <c:v>27.84</c:v>
                </c:pt>
                <c:pt idx="5521">
                  <c:v>27.84</c:v>
                </c:pt>
                <c:pt idx="5522">
                  <c:v>27.84</c:v>
                </c:pt>
                <c:pt idx="5523">
                  <c:v>27.84</c:v>
                </c:pt>
                <c:pt idx="5524">
                  <c:v>27.82</c:v>
                </c:pt>
                <c:pt idx="5525">
                  <c:v>27.81</c:v>
                </c:pt>
                <c:pt idx="5526">
                  <c:v>27.81</c:v>
                </c:pt>
                <c:pt idx="5527">
                  <c:v>27.81</c:v>
                </c:pt>
                <c:pt idx="5528">
                  <c:v>27.8</c:v>
                </c:pt>
                <c:pt idx="5529">
                  <c:v>27.8</c:v>
                </c:pt>
                <c:pt idx="5530">
                  <c:v>27.8</c:v>
                </c:pt>
                <c:pt idx="5531">
                  <c:v>27.8</c:v>
                </c:pt>
                <c:pt idx="5532">
                  <c:v>27.8</c:v>
                </c:pt>
                <c:pt idx="5533">
                  <c:v>27.8</c:v>
                </c:pt>
                <c:pt idx="5534">
                  <c:v>27.8</c:v>
                </c:pt>
                <c:pt idx="5535">
                  <c:v>27.8</c:v>
                </c:pt>
                <c:pt idx="5536">
                  <c:v>27.79</c:v>
                </c:pt>
                <c:pt idx="5537">
                  <c:v>27.79</c:v>
                </c:pt>
                <c:pt idx="5538">
                  <c:v>27.77</c:v>
                </c:pt>
                <c:pt idx="5539">
                  <c:v>27.77</c:v>
                </c:pt>
                <c:pt idx="5540">
                  <c:v>27.76</c:v>
                </c:pt>
                <c:pt idx="5541">
                  <c:v>27.76</c:v>
                </c:pt>
                <c:pt idx="5542">
                  <c:v>27.75</c:v>
                </c:pt>
                <c:pt idx="5543">
                  <c:v>27.75</c:v>
                </c:pt>
                <c:pt idx="5544">
                  <c:v>27.75</c:v>
                </c:pt>
                <c:pt idx="5545">
                  <c:v>27.75</c:v>
                </c:pt>
                <c:pt idx="5546">
                  <c:v>27.75</c:v>
                </c:pt>
                <c:pt idx="5547">
                  <c:v>27.75</c:v>
                </c:pt>
                <c:pt idx="5548">
                  <c:v>27.74</c:v>
                </c:pt>
                <c:pt idx="5549">
                  <c:v>27.74</c:v>
                </c:pt>
                <c:pt idx="5550">
                  <c:v>27.74</c:v>
                </c:pt>
                <c:pt idx="5551">
                  <c:v>27.73</c:v>
                </c:pt>
                <c:pt idx="5552">
                  <c:v>27.73</c:v>
                </c:pt>
                <c:pt idx="5553">
                  <c:v>27.73</c:v>
                </c:pt>
                <c:pt idx="5554">
                  <c:v>27.72</c:v>
                </c:pt>
                <c:pt idx="5555">
                  <c:v>27.72</c:v>
                </c:pt>
                <c:pt idx="5556">
                  <c:v>27.72</c:v>
                </c:pt>
                <c:pt idx="5557">
                  <c:v>27.72</c:v>
                </c:pt>
                <c:pt idx="5558">
                  <c:v>27.71</c:v>
                </c:pt>
                <c:pt idx="5559">
                  <c:v>27.71</c:v>
                </c:pt>
                <c:pt idx="5560">
                  <c:v>27.71</c:v>
                </c:pt>
                <c:pt idx="5561">
                  <c:v>27.71</c:v>
                </c:pt>
                <c:pt idx="5562">
                  <c:v>27.71</c:v>
                </c:pt>
                <c:pt idx="5563">
                  <c:v>27.7</c:v>
                </c:pt>
                <c:pt idx="5564">
                  <c:v>27.7</c:v>
                </c:pt>
                <c:pt idx="5565">
                  <c:v>27.7</c:v>
                </c:pt>
                <c:pt idx="5566">
                  <c:v>27.69</c:v>
                </c:pt>
                <c:pt idx="5567">
                  <c:v>27.69</c:v>
                </c:pt>
                <c:pt idx="5568">
                  <c:v>27.69</c:v>
                </c:pt>
                <c:pt idx="5569">
                  <c:v>27.68</c:v>
                </c:pt>
                <c:pt idx="5570">
                  <c:v>27.68</c:v>
                </c:pt>
                <c:pt idx="5571">
                  <c:v>27.68</c:v>
                </c:pt>
                <c:pt idx="5572">
                  <c:v>27.68</c:v>
                </c:pt>
                <c:pt idx="5573">
                  <c:v>27.68</c:v>
                </c:pt>
                <c:pt idx="5574">
                  <c:v>27.67</c:v>
                </c:pt>
                <c:pt idx="5575">
                  <c:v>27.67</c:v>
                </c:pt>
                <c:pt idx="5576">
                  <c:v>27.67</c:v>
                </c:pt>
                <c:pt idx="5577">
                  <c:v>27.67</c:v>
                </c:pt>
                <c:pt idx="5578">
                  <c:v>27.67</c:v>
                </c:pt>
                <c:pt idx="5579">
                  <c:v>27.66</c:v>
                </c:pt>
                <c:pt idx="5580">
                  <c:v>27.66</c:v>
                </c:pt>
                <c:pt idx="5581">
                  <c:v>27.66</c:v>
                </c:pt>
                <c:pt idx="5582">
                  <c:v>27.66</c:v>
                </c:pt>
                <c:pt idx="5583">
                  <c:v>27.64</c:v>
                </c:pt>
                <c:pt idx="5584">
                  <c:v>27.64</c:v>
                </c:pt>
                <c:pt idx="5585">
                  <c:v>27.64</c:v>
                </c:pt>
                <c:pt idx="5586">
                  <c:v>27.64</c:v>
                </c:pt>
                <c:pt idx="5587">
                  <c:v>27.63</c:v>
                </c:pt>
                <c:pt idx="5588">
                  <c:v>27.63</c:v>
                </c:pt>
                <c:pt idx="5589">
                  <c:v>27.63</c:v>
                </c:pt>
                <c:pt idx="5590">
                  <c:v>27.61</c:v>
                </c:pt>
                <c:pt idx="5591">
                  <c:v>27.6</c:v>
                </c:pt>
                <c:pt idx="5592">
                  <c:v>27.6</c:v>
                </c:pt>
                <c:pt idx="5593">
                  <c:v>27.6</c:v>
                </c:pt>
                <c:pt idx="5594">
                  <c:v>27.6</c:v>
                </c:pt>
                <c:pt idx="5595">
                  <c:v>27.6</c:v>
                </c:pt>
                <c:pt idx="5596">
                  <c:v>27.6</c:v>
                </c:pt>
                <c:pt idx="5597">
                  <c:v>27.59</c:v>
                </c:pt>
                <c:pt idx="5598">
                  <c:v>27.59</c:v>
                </c:pt>
                <c:pt idx="5599">
                  <c:v>27.58</c:v>
                </c:pt>
                <c:pt idx="5600">
                  <c:v>27.58</c:v>
                </c:pt>
                <c:pt idx="5601">
                  <c:v>27.58</c:v>
                </c:pt>
                <c:pt idx="5602">
                  <c:v>27.58</c:v>
                </c:pt>
                <c:pt idx="5603">
                  <c:v>27.58</c:v>
                </c:pt>
                <c:pt idx="5604">
                  <c:v>27.58</c:v>
                </c:pt>
                <c:pt idx="5605">
                  <c:v>27.58</c:v>
                </c:pt>
                <c:pt idx="5606">
                  <c:v>27.57</c:v>
                </c:pt>
                <c:pt idx="5607">
                  <c:v>27.57</c:v>
                </c:pt>
                <c:pt idx="5608">
                  <c:v>27.56</c:v>
                </c:pt>
                <c:pt idx="5609">
                  <c:v>27.56</c:v>
                </c:pt>
                <c:pt idx="5610">
                  <c:v>27.55</c:v>
                </c:pt>
                <c:pt idx="5611">
                  <c:v>27.55</c:v>
                </c:pt>
                <c:pt idx="5612">
                  <c:v>27.54</c:v>
                </c:pt>
                <c:pt idx="5613">
                  <c:v>27.54</c:v>
                </c:pt>
                <c:pt idx="5614">
                  <c:v>27.53</c:v>
                </c:pt>
                <c:pt idx="5615">
                  <c:v>27.52</c:v>
                </c:pt>
                <c:pt idx="5616">
                  <c:v>27.52</c:v>
                </c:pt>
                <c:pt idx="5617">
                  <c:v>27.52</c:v>
                </c:pt>
                <c:pt idx="5618">
                  <c:v>27.51</c:v>
                </c:pt>
                <c:pt idx="5619">
                  <c:v>27.51</c:v>
                </c:pt>
                <c:pt idx="5620">
                  <c:v>27.51</c:v>
                </c:pt>
                <c:pt idx="5621">
                  <c:v>27.51</c:v>
                </c:pt>
                <c:pt idx="5622">
                  <c:v>27.51</c:v>
                </c:pt>
                <c:pt idx="5623">
                  <c:v>27.5</c:v>
                </c:pt>
                <c:pt idx="5624">
                  <c:v>27.49</c:v>
                </c:pt>
                <c:pt idx="5625">
                  <c:v>27.49</c:v>
                </c:pt>
                <c:pt idx="5626">
                  <c:v>27.48</c:v>
                </c:pt>
                <c:pt idx="5627">
                  <c:v>27.48</c:v>
                </c:pt>
                <c:pt idx="5628">
                  <c:v>27.48</c:v>
                </c:pt>
                <c:pt idx="5629">
                  <c:v>27.47</c:v>
                </c:pt>
                <c:pt idx="5630">
                  <c:v>27.47</c:v>
                </c:pt>
                <c:pt idx="5631">
                  <c:v>27.47</c:v>
                </c:pt>
                <c:pt idx="5632">
                  <c:v>27.47</c:v>
                </c:pt>
                <c:pt idx="5633">
                  <c:v>27.47</c:v>
                </c:pt>
                <c:pt idx="5634">
                  <c:v>27.46</c:v>
                </c:pt>
                <c:pt idx="5635">
                  <c:v>27.46</c:v>
                </c:pt>
                <c:pt idx="5636">
                  <c:v>27.46</c:v>
                </c:pt>
                <c:pt idx="5637">
                  <c:v>27.45</c:v>
                </c:pt>
                <c:pt idx="5638">
                  <c:v>27.45</c:v>
                </c:pt>
                <c:pt idx="5639">
                  <c:v>27.45</c:v>
                </c:pt>
                <c:pt idx="5640">
                  <c:v>27.44</c:v>
                </c:pt>
                <c:pt idx="5641">
                  <c:v>27.44</c:v>
                </c:pt>
                <c:pt idx="5642">
                  <c:v>27.44</c:v>
                </c:pt>
                <c:pt idx="5643">
                  <c:v>27.43</c:v>
                </c:pt>
                <c:pt idx="5644">
                  <c:v>27.43</c:v>
                </c:pt>
                <c:pt idx="5645">
                  <c:v>27.43</c:v>
                </c:pt>
                <c:pt idx="5646">
                  <c:v>27.42</c:v>
                </c:pt>
                <c:pt idx="5647">
                  <c:v>27.42</c:v>
                </c:pt>
                <c:pt idx="5648">
                  <c:v>27.42</c:v>
                </c:pt>
                <c:pt idx="5649">
                  <c:v>27.42</c:v>
                </c:pt>
                <c:pt idx="5650">
                  <c:v>27.42</c:v>
                </c:pt>
                <c:pt idx="5651">
                  <c:v>27.41</c:v>
                </c:pt>
                <c:pt idx="5652">
                  <c:v>27.4</c:v>
                </c:pt>
                <c:pt idx="5653">
                  <c:v>27.4</c:v>
                </c:pt>
                <c:pt idx="5654">
                  <c:v>27.4</c:v>
                </c:pt>
                <c:pt idx="5655">
                  <c:v>27.4</c:v>
                </c:pt>
                <c:pt idx="5656">
                  <c:v>27.4</c:v>
                </c:pt>
                <c:pt idx="5657">
                  <c:v>27.4</c:v>
                </c:pt>
                <c:pt idx="5658">
                  <c:v>27.39</c:v>
                </c:pt>
                <c:pt idx="5659">
                  <c:v>27.39</c:v>
                </c:pt>
                <c:pt idx="5660">
                  <c:v>27.38</c:v>
                </c:pt>
                <c:pt idx="5661">
                  <c:v>27.38</c:v>
                </c:pt>
                <c:pt idx="5662">
                  <c:v>27.38</c:v>
                </c:pt>
                <c:pt idx="5663">
                  <c:v>27.38</c:v>
                </c:pt>
                <c:pt idx="5664">
                  <c:v>27.37</c:v>
                </c:pt>
                <c:pt idx="5665">
                  <c:v>27.37</c:v>
                </c:pt>
                <c:pt idx="5666">
                  <c:v>27.36</c:v>
                </c:pt>
                <c:pt idx="5667">
                  <c:v>27.35</c:v>
                </c:pt>
                <c:pt idx="5668">
                  <c:v>27.34</c:v>
                </c:pt>
                <c:pt idx="5669">
                  <c:v>27.34</c:v>
                </c:pt>
                <c:pt idx="5670">
                  <c:v>27.34</c:v>
                </c:pt>
                <c:pt idx="5671">
                  <c:v>27.33</c:v>
                </c:pt>
                <c:pt idx="5672">
                  <c:v>27.33</c:v>
                </c:pt>
                <c:pt idx="5673">
                  <c:v>27.33</c:v>
                </c:pt>
                <c:pt idx="5674">
                  <c:v>27.33</c:v>
                </c:pt>
                <c:pt idx="5675">
                  <c:v>27.33</c:v>
                </c:pt>
                <c:pt idx="5676">
                  <c:v>27.33</c:v>
                </c:pt>
                <c:pt idx="5677">
                  <c:v>27.33</c:v>
                </c:pt>
                <c:pt idx="5678">
                  <c:v>27.33</c:v>
                </c:pt>
                <c:pt idx="5679">
                  <c:v>27.32</c:v>
                </c:pt>
                <c:pt idx="5680">
                  <c:v>27.32</c:v>
                </c:pt>
                <c:pt idx="5681">
                  <c:v>27.32</c:v>
                </c:pt>
                <c:pt idx="5682">
                  <c:v>27.32</c:v>
                </c:pt>
                <c:pt idx="5683">
                  <c:v>27.31</c:v>
                </c:pt>
                <c:pt idx="5684">
                  <c:v>27.31</c:v>
                </c:pt>
                <c:pt idx="5685">
                  <c:v>27.31</c:v>
                </c:pt>
                <c:pt idx="5686">
                  <c:v>27.31</c:v>
                </c:pt>
                <c:pt idx="5687">
                  <c:v>27.3</c:v>
                </c:pt>
                <c:pt idx="5688">
                  <c:v>27.3</c:v>
                </c:pt>
                <c:pt idx="5689">
                  <c:v>27.3</c:v>
                </c:pt>
                <c:pt idx="5690">
                  <c:v>27.3</c:v>
                </c:pt>
                <c:pt idx="5691">
                  <c:v>27.3</c:v>
                </c:pt>
                <c:pt idx="5692">
                  <c:v>27.3</c:v>
                </c:pt>
                <c:pt idx="5693">
                  <c:v>27.29</c:v>
                </c:pt>
                <c:pt idx="5694">
                  <c:v>27.29</c:v>
                </c:pt>
                <c:pt idx="5695">
                  <c:v>27.29</c:v>
                </c:pt>
                <c:pt idx="5696">
                  <c:v>27.29</c:v>
                </c:pt>
                <c:pt idx="5697">
                  <c:v>27.28</c:v>
                </c:pt>
                <c:pt idx="5698">
                  <c:v>27.28</c:v>
                </c:pt>
                <c:pt idx="5699">
                  <c:v>27.26</c:v>
                </c:pt>
                <c:pt idx="5700">
                  <c:v>27.26</c:v>
                </c:pt>
                <c:pt idx="5701">
                  <c:v>27.24</c:v>
                </c:pt>
                <c:pt idx="5702">
                  <c:v>27.23</c:v>
                </c:pt>
                <c:pt idx="5703">
                  <c:v>27.23</c:v>
                </c:pt>
                <c:pt idx="5704">
                  <c:v>27.22</c:v>
                </c:pt>
                <c:pt idx="5705">
                  <c:v>27.21</c:v>
                </c:pt>
                <c:pt idx="5706">
                  <c:v>27.2</c:v>
                </c:pt>
                <c:pt idx="5707">
                  <c:v>27.2</c:v>
                </c:pt>
                <c:pt idx="5708">
                  <c:v>27.2</c:v>
                </c:pt>
                <c:pt idx="5709">
                  <c:v>27.2</c:v>
                </c:pt>
                <c:pt idx="5710">
                  <c:v>27.2</c:v>
                </c:pt>
                <c:pt idx="5711">
                  <c:v>27.2</c:v>
                </c:pt>
                <c:pt idx="5712">
                  <c:v>27.19</c:v>
                </c:pt>
                <c:pt idx="5713">
                  <c:v>27.19</c:v>
                </c:pt>
                <c:pt idx="5714">
                  <c:v>27.19</c:v>
                </c:pt>
                <c:pt idx="5715">
                  <c:v>27.19</c:v>
                </c:pt>
                <c:pt idx="5716">
                  <c:v>27.19</c:v>
                </c:pt>
                <c:pt idx="5717">
                  <c:v>27.19</c:v>
                </c:pt>
                <c:pt idx="5718">
                  <c:v>27.19</c:v>
                </c:pt>
                <c:pt idx="5719">
                  <c:v>27.18</c:v>
                </c:pt>
                <c:pt idx="5720">
                  <c:v>27.18</c:v>
                </c:pt>
                <c:pt idx="5721">
                  <c:v>27.18</c:v>
                </c:pt>
                <c:pt idx="5722">
                  <c:v>27.18</c:v>
                </c:pt>
                <c:pt idx="5723">
                  <c:v>27.18</c:v>
                </c:pt>
                <c:pt idx="5724">
                  <c:v>27.17</c:v>
                </c:pt>
                <c:pt idx="5725">
                  <c:v>27.17</c:v>
                </c:pt>
                <c:pt idx="5726">
                  <c:v>27.17</c:v>
                </c:pt>
                <c:pt idx="5727">
                  <c:v>27.16</c:v>
                </c:pt>
                <c:pt idx="5728">
                  <c:v>27.15</c:v>
                </c:pt>
                <c:pt idx="5729">
                  <c:v>27.15</c:v>
                </c:pt>
                <c:pt idx="5730">
                  <c:v>27.15</c:v>
                </c:pt>
                <c:pt idx="5731">
                  <c:v>27.15</c:v>
                </c:pt>
                <c:pt idx="5732">
                  <c:v>27.14</c:v>
                </c:pt>
                <c:pt idx="5733">
                  <c:v>27.14</c:v>
                </c:pt>
                <c:pt idx="5734">
                  <c:v>27.13</c:v>
                </c:pt>
                <c:pt idx="5735">
                  <c:v>27.12</c:v>
                </c:pt>
                <c:pt idx="5736">
                  <c:v>27.12</c:v>
                </c:pt>
                <c:pt idx="5737">
                  <c:v>27.12</c:v>
                </c:pt>
                <c:pt idx="5738">
                  <c:v>27.11</c:v>
                </c:pt>
                <c:pt idx="5739">
                  <c:v>27.11</c:v>
                </c:pt>
                <c:pt idx="5740">
                  <c:v>27.11</c:v>
                </c:pt>
                <c:pt idx="5741">
                  <c:v>27.1</c:v>
                </c:pt>
                <c:pt idx="5742">
                  <c:v>27.1</c:v>
                </c:pt>
                <c:pt idx="5743">
                  <c:v>27.1</c:v>
                </c:pt>
                <c:pt idx="5744">
                  <c:v>27.1</c:v>
                </c:pt>
                <c:pt idx="5745">
                  <c:v>27.1</c:v>
                </c:pt>
                <c:pt idx="5746">
                  <c:v>27.1</c:v>
                </c:pt>
                <c:pt idx="5747">
                  <c:v>27.1</c:v>
                </c:pt>
                <c:pt idx="5748">
                  <c:v>27.09</c:v>
                </c:pt>
                <c:pt idx="5749">
                  <c:v>27.09</c:v>
                </c:pt>
                <c:pt idx="5750">
                  <c:v>27.09</c:v>
                </c:pt>
                <c:pt idx="5751">
                  <c:v>27.09</c:v>
                </c:pt>
                <c:pt idx="5752">
                  <c:v>27.09</c:v>
                </c:pt>
                <c:pt idx="5753">
                  <c:v>27.08</c:v>
                </c:pt>
                <c:pt idx="5754">
                  <c:v>27.08</c:v>
                </c:pt>
                <c:pt idx="5755">
                  <c:v>27.08</c:v>
                </c:pt>
                <c:pt idx="5756">
                  <c:v>27.08</c:v>
                </c:pt>
                <c:pt idx="5757">
                  <c:v>27.07</c:v>
                </c:pt>
                <c:pt idx="5758">
                  <c:v>27.07</c:v>
                </c:pt>
                <c:pt idx="5759">
                  <c:v>27.07</c:v>
                </c:pt>
                <c:pt idx="5760">
                  <c:v>27.07</c:v>
                </c:pt>
                <c:pt idx="5761">
                  <c:v>27.07</c:v>
                </c:pt>
                <c:pt idx="5762">
                  <c:v>27.07</c:v>
                </c:pt>
                <c:pt idx="5763">
                  <c:v>27.07</c:v>
                </c:pt>
                <c:pt idx="5764">
                  <c:v>27.07</c:v>
                </c:pt>
                <c:pt idx="5765">
                  <c:v>27.07</c:v>
                </c:pt>
                <c:pt idx="5766">
                  <c:v>27.07</c:v>
                </c:pt>
                <c:pt idx="5767">
                  <c:v>27.07</c:v>
                </c:pt>
                <c:pt idx="5768">
                  <c:v>27.06</c:v>
                </c:pt>
                <c:pt idx="5769">
                  <c:v>27.06</c:v>
                </c:pt>
                <c:pt idx="5770">
                  <c:v>27.06</c:v>
                </c:pt>
                <c:pt idx="5771">
                  <c:v>27.06</c:v>
                </c:pt>
                <c:pt idx="5772">
                  <c:v>27.05</c:v>
                </c:pt>
                <c:pt idx="5773">
                  <c:v>27.05</c:v>
                </c:pt>
                <c:pt idx="5774">
                  <c:v>27.05</c:v>
                </c:pt>
                <c:pt idx="5775">
                  <c:v>27.05</c:v>
                </c:pt>
                <c:pt idx="5776">
                  <c:v>27.05</c:v>
                </c:pt>
                <c:pt idx="5777">
                  <c:v>27.05</c:v>
                </c:pt>
                <c:pt idx="5778">
                  <c:v>27.05</c:v>
                </c:pt>
                <c:pt idx="5779">
                  <c:v>27.05</c:v>
                </c:pt>
                <c:pt idx="5780">
                  <c:v>27.05</c:v>
                </c:pt>
                <c:pt idx="5781">
                  <c:v>27.05</c:v>
                </c:pt>
                <c:pt idx="5782">
                  <c:v>27.04</c:v>
                </c:pt>
                <c:pt idx="5783">
                  <c:v>27.04</c:v>
                </c:pt>
                <c:pt idx="5784">
                  <c:v>27.04</c:v>
                </c:pt>
                <c:pt idx="5785">
                  <c:v>27.04</c:v>
                </c:pt>
                <c:pt idx="5786">
                  <c:v>27.04</c:v>
                </c:pt>
                <c:pt idx="5787">
                  <c:v>27.04</c:v>
                </c:pt>
                <c:pt idx="5788">
                  <c:v>27.04</c:v>
                </c:pt>
                <c:pt idx="5789">
                  <c:v>27.04</c:v>
                </c:pt>
                <c:pt idx="5790">
                  <c:v>27.04</c:v>
                </c:pt>
                <c:pt idx="5791">
                  <c:v>27.04</c:v>
                </c:pt>
                <c:pt idx="5792">
                  <c:v>27.04</c:v>
                </c:pt>
                <c:pt idx="5793">
                  <c:v>27.03</c:v>
                </c:pt>
                <c:pt idx="5794">
                  <c:v>27.03</c:v>
                </c:pt>
                <c:pt idx="5795">
                  <c:v>27.03</c:v>
                </c:pt>
                <c:pt idx="5796">
                  <c:v>27.03</c:v>
                </c:pt>
                <c:pt idx="5797">
                  <c:v>27.03</c:v>
                </c:pt>
                <c:pt idx="5798">
                  <c:v>27.03</c:v>
                </c:pt>
                <c:pt idx="5799">
                  <c:v>27.03</c:v>
                </c:pt>
                <c:pt idx="5800">
                  <c:v>27.03</c:v>
                </c:pt>
                <c:pt idx="5801">
                  <c:v>27.03</c:v>
                </c:pt>
                <c:pt idx="5802">
                  <c:v>27.03</c:v>
                </c:pt>
                <c:pt idx="5803">
                  <c:v>27.02</c:v>
                </c:pt>
                <c:pt idx="5804">
                  <c:v>27.02</c:v>
                </c:pt>
                <c:pt idx="5805">
                  <c:v>27.02</c:v>
                </c:pt>
                <c:pt idx="5806">
                  <c:v>27.02</c:v>
                </c:pt>
                <c:pt idx="5807">
                  <c:v>27.02</c:v>
                </c:pt>
                <c:pt idx="5808">
                  <c:v>27.02</c:v>
                </c:pt>
                <c:pt idx="5809">
                  <c:v>27.02</c:v>
                </c:pt>
                <c:pt idx="5810">
                  <c:v>27.02</c:v>
                </c:pt>
                <c:pt idx="5811">
                  <c:v>27.02</c:v>
                </c:pt>
                <c:pt idx="5812">
                  <c:v>27.02</c:v>
                </c:pt>
                <c:pt idx="5813">
                  <c:v>27.02</c:v>
                </c:pt>
                <c:pt idx="5814">
                  <c:v>27.01</c:v>
                </c:pt>
                <c:pt idx="5815">
                  <c:v>27.01</c:v>
                </c:pt>
                <c:pt idx="5816">
                  <c:v>27.01</c:v>
                </c:pt>
                <c:pt idx="5817">
                  <c:v>27.01</c:v>
                </c:pt>
                <c:pt idx="5818">
                  <c:v>27.01</c:v>
                </c:pt>
                <c:pt idx="5819">
                  <c:v>27.01</c:v>
                </c:pt>
                <c:pt idx="5820">
                  <c:v>27.01</c:v>
                </c:pt>
                <c:pt idx="5821">
                  <c:v>27.01</c:v>
                </c:pt>
                <c:pt idx="5822">
                  <c:v>27</c:v>
                </c:pt>
                <c:pt idx="5823">
                  <c:v>27</c:v>
                </c:pt>
                <c:pt idx="5824">
                  <c:v>27</c:v>
                </c:pt>
                <c:pt idx="5825">
                  <c:v>27</c:v>
                </c:pt>
                <c:pt idx="5826">
                  <c:v>26.99</c:v>
                </c:pt>
                <c:pt idx="5827">
                  <c:v>26.99</c:v>
                </c:pt>
                <c:pt idx="5828">
                  <c:v>26.99</c:v>
                </c:pt>
                <c:pt idx="5829">
                  <c:v>26.99</c:v>
                </c:pt>
                <c:pt idx="5830">
                  <c:v>26.99</c:v>
                </c:pt>
                <c:pt idx="5831">
                  <c:v>26.98</c:v>
                </c:pt>
                <c:pt idx="5832">
                  <c:v>26.98</c:v>
                </c:pt>
                <c:pt idx="5833">
                  <c:v>26.98</c:v>
                </c:pt>
                <c:pt idx="5834">
                  <c:v>26.98</c:v>
                </c:pt>
                <c:pt idx="5835">
                  <c:v>26.97</c:v>
                </c:pt>
                <c:pt idx="5836">
                  <c:v>26.97</c:v>
                </c:pt>
                <c:pt idx="5837">
                  <c:v>26.97</c:v>
                </c:pt>
                <c:pt idx="5838">
                  <c:v>26.97</c:v>
                </c:pt>
                <c:pt idx="5839">
                  <c:v>26.97</c:v>
                </c:pt>
                <c:pt idx="5840">
                  <c:v>26.97</c:v>
                </c:pt>
                <c:pt idx="5841">
                  <c:v>26.97</c:v>
                </c:pt>
                <c:pt idx="5842">
                  <c:v>26.97</c:v>
                </c:pt>
                <c:pt idx="5843">
                  <c:v>26.96</c:v>
                </c:pt>
                <c:pt idx="5844">
                  <c:v>26.95</c:v>
                </c:pt>
                <c:pt idx="5845">
                  <c:v>26.95</c:v>
                </c:pt>
                <c:pt idx="5846">
                  <c:v>26.95</c:v>
                </c:pt>
                <c:pt idx="5847">
                  <c:v>26.94</c:v>
                </c:pt>
                <c:pt idx="5848">
                  <c:v>26.94</c:v>
                </c:pt>
                <c:pt idx="5849">
                  <c:v>26.94</c:v>
                </c:pt>
                <c:pt idx="5850">
                  <c:v>26.94</c:v>
                </c:pt>
                <c:pt idx="5851">
                  <c:v>26.94</c:v>
                </c:pt>
                <c:pt idx="5852">
                  <c:v>26.94</c:v>
                </c:pt>
                <c:pt idx="5853">
                  <c:v>26.94</c:v>
                </c:pt>
                <c:pt idx="5854">
                  <c:v>26.94</c:v>
                </c:pt>
                <c:pt idx="5855">
                  <c:v>26.93</c:v>
                </c:pt>
                <c:pt idx="5856">
                  <c:v>26.93</c:v>
                </c:pt>
                <c:pt idx="5857">
                  <c:v>26.93</c:v>
                </c:pt>
                <c:pt idx="5858">
                  <c:v>26.93</c:v>
                </c:pt>
                <c:pt idx="5859">
                  <c:v>26.93</c:v>
                </c:pt>
                <c:pt idx="5860">
                  <c:v>26.93</c:v>
                </c:pt>
                <c:pt idx="5861">
                  <c:v>26.92</c:v>
                </c:pt>
                <c:pt idx="5862">
                  <c:v>26.92</c:v>
                </c:pt>
                <c:pt idx="5863">
                  <c:v>26.92</c:v>
                </c:pt>
                <c:pt idx="5864">
                  <c:v>26.91</c:v>
                </c:pt>
                <c:pt idx="5865">
                  <c:v>26.9</c:v>
                </c:pt>
                <c:pt idx="5866">
                  <c:v>26.9</c:v>
                </c:pt>
                <c:pt idx="5867">
                  <c:v>26.9</c:v>
                </c:pt>
                <c:pt idx="5868">
                  <c:v>26.9</c:v>
                </c:pt>
                <c:pt idx="5869">
                  <c:v>26.9</c:v>
                </c:pt>
                <c:pt idx="5870">
                  <c:v>26.9</c:v>
                </c:pt>
                <c:pt idx="5871">
                  <c:v>26.89</c:v>
                </c:pt>
                <c:pt idx="5872">
                  <c:v>26.89</c:v>
                </c:pt>
                <c:pt idx="5873">
                  <c:v>26.89</c:v>
                </c:pt>
                <c:pt idx="5874">
                  <c:v>26.88</c:v>
                </c:pt>
                <c:pt idx="5875">
                  <c:v>26.87</c:v>
                </c:pt>
                <c:pt idx="5876">
                  <c:v>26.87</c:v>
                </c:pt>
                <c:pt idx="5877">
                  <c:v>26.87</c:v>
                </c:pt>
                <c:pt idx="5878">
                  <c:v>26.87</c:v>
                </c:pt>
                <c:pt idx="5879">
                  <c:v>26.87</c:v>
                </c:pt>
                <c:pt idx="5880">
                  <c:v>26.86</c:v>
                </c:pt>
                <c:pt idx="5881">
                  <c:v>26.86</c:v>
                </c:pt>
                <c:pt idx="5882">
                  <c:v>26.86</c:v>
                </c:pt>
                <c:pt idx="5883">
                  <c:v>26.85</c:v>
                </c:pt>
                <c:pt idx="5884">
                  <c:v>26.84</c:v>
                </c:pt>
                <c:pt idx="5885">
                  <c:v>26.83</c:v>
                </c:pt>
                <c:pt idx="5886">
                  <c:v>26.83</c:v>
                </c:pt>
                <c:pt idx="5887">
                  <c:v>26.82</c:v>
                </c:pt>
                <c:pt idx="5888">
                  <c:v>26.82</c:v>
                </c:pt>
                <c:pt idx="5889">
                  <c:v>26.81</c:v>
                </c:pt>
                <c:pt idx="5890">
                  <c:v>26.8</c:v>
                </c:pt>
                <c:pt idx="5891">
                  <c:v>26.8</c:v>
                </c:pt>
                <c:pt idx="5892">
                  <c:v>26.79</c:v>
                </c:pt>
                <c:pt idx="5893">
                  <c:v>26.79</c:v>
                </c:pt>
                <c:pt idx="5894">
                  <c:v>26.79</c:v>
                </c:pt>
                <c:pt idx="5895">
                  <c:v>26.78</c:v>
                </c:pt>
                <c:pt idx="5896">
                  <c:v>26.77</c:v>
                </c:pt>
                <c:pt idx="5897">
                  <c:v>26.76</c:v>
                </c:pt>
                <c:pt idx="5898">
                  <c:v>26.76</c:v>
                </c:pt>
                <c:pt idx="5899">
                  <c:v>26.76</c:v>
                </c:pt>
                <c:pt idx="5900">
                  <c:v>26.75</c:v>
                </c:pt>
                <c:pt idx="5901">
                  <c:v>26.75</c:v>
                </c:pt>
                <c:pt idx="5902">
                  <c:v>26.75</c:v>
                </c:pt>
                <c:pt idx="5903">
                  <c:v>26.74</c:v>
                </c:pt>
                <c:pt idx="5904">
                  <c:v>26.74</c:v>
                </c:pt>
                <c:pt idx="5905">
                  <c:v>26.73</c:v>
                </c:pt>
                <c:pt idx="5906">
                  <c:v>26.73</c:v>
                </c:pt>
                <c:pt idx="5907">
                  <c:v>26.73</c:v>
                </c:pt>
                <c:pt idx="5908">
                  <c:v>26.72</c:v>
                </c:pt>
                <c:pt idx="5909">
                  <c:v>26.72</c:v>
                </c:pt>
                <c:pt idx="5910">
                  <c:v>26.72</c:v>
                </c:pt>
                <c:pt idx="5911">
                  <c:v>26.72</c:v>
                </c:pt>
                <c:pt idx="5912">
                  <c:v>26.71</c:v>
                </c:pt>
                <c:pt idx="5913">
                  <c:v>26.71</c:v>
                </c:pt>
                <c:pt idx="5914">
                  <c:v>26.71</c:v>
                </c:pt>
                <c:pt idx="5915">
                  <c:v>26.7</c:v>
                </c:pt>
                <c:pt idx="5916">
                  <c:v>26.69</c:v>
                </c:pt>
                <c:pt idx="5917">
                  <c:v>26.69</c:v>
                </c:pt>
                <c:pt idx="5918">
                  <c:v>26.69</c:v>
                </c:pt>
                <c:pt idx="5919">
                  <c:v>26.69</c:v>
                </c:pt>
                <c:pt idx="5920">
                  <c:v>26.69</c:v>
                </c:pt>
                <c:pt idx="5921">
                  <c:v>26.69</c:v>
                </c:pt>
                <c:pt idx="5922">
                  <c:v>26.68</c:v>
                </c:pt>
                <c:pt idx="5923">
                  <c:v>26.68</c:v>
                </c:pt>
                <c:pt idx="5924">
                  <c:v>26.68</c:v>
                </c:pt>
                <c:pt idx="5925">
                  <c:v>26.68</c:v>
                </c:pt>
                <c:pt idx="5926">
                  <c:v>26.68</c:v>
                </c:pt>
                <c:pt idx="5927">
                  <c:v>26.67</c:v>
                </c:pt>
                <c:pt idx="5928">
                  <c:v>26.66</c:v>
                </c:pt>
                <c:pt idx="5929">
                  <c:v>26.66</c:v>
                </c:pt>
                <c:pt idx="5930">
                  <c:v>26.66</c:v>
                </c:pt>
                <c:pt idx="5931">
                  <c:v>26.66</c:v>
                </c:pt>
                <c:pt idx="5932">
                  <c:v>26.66</c:v>
                </c:pt>
                <c:pt idx="5933">
                  <c:v>26.65</c:v>
                </c:pt>
                <c:pt idx="5934">
                  <c:v>26.65</c:v>
                </c:pt>
                <c:pt idx="5935">
                  <c:v>26.64</c:v>
                </c:pt>
                <c:pt idx="5936">
                  <c:v>26.64</c:v>
                </c:pt>
                <c:pt idx="5937">
                  <c:v>26.63</c:v>
                </c:pt>
                <c:pt idx="5938">
                  <c:v>26.62</c:v>
                </c:pt>
                <c:pt idx="5939">
                  <c:v>26.61</c:v>
                </c:pt>
                <c:pt idx="5940">
                  <c:v>26.61</c:v>
                </c:pt>
                <c:pt idx="5941">
                  <c:v>26.6</c:v>
                </c:pt>
                <c:pt idx="5942">
                  <c:v>26.6</c:v>
                </c:pt>
                <c:pt idx="5943">
                  <c:v>26.6</c:v>
                </c:pt>
                <c:pt idx="5944">
                  <c:v>26.59</c:v>
                </c:pt>
                <c:pt idx="5945">
                  <c:v>26.59</c:v>
                </c:pt>
                <c:pt idx="5946">
                  <c:v>26.59</c:v>
                </c:pt>
                <c:pt idx="5947">
                  <c:v>26.59</c:v>
                </c:pt>
                <c:pt idx="5948">
                  <c:v>26.58</c:v>
                </c:pt>
                <c:pt idx="5949">
                  <c:v>26.58</c:v>
                </c:pt>
                <c:pt idx="5950">
                  <c:v>26.57</c:v>
                </c:pt>
                <c:pt idx="5951">
                  <c:v>26.57</c:v>
                </c:pt>
                <c:pt idx="5952">
                  <c:v>26.56</c:v>
                </c:pt>
                <c:pt idx="5953">
                  <c:v>26.56</c:v>
                </c:pt>
                <c:pt idx="5954">
                  <c:v>26.56</c:v>
                </c:pt>
                <c:pt idx="5955">
                  <c:v>26.55</c:v>
                </c:pt>
                <c:pt idx="5956">
                  <c:v>26.55</c:v>
                </c:pt>
                <c:pt idx="5957">
                  <c:v>26.54</c:v>
                </c:pt>
                <c:pt idx="5958">
                  <c:v>26.54</c:v>
                </c:pt>
                <c:pt idx="5959">
                  <c:v>26.54</c:v>
                </c:pt>
                <c:pt idx="5960">
                  <c:v>26.53</c:v>
                </c:pt>
                <c:pt idx="5961">
                  <c:v>26.53</c:v>
                </c:pt>
                <c:pt idx="5962">
                  <c:v>26.53</c:v>
                </c:pt>
                <c:pt idx="5963">
                  <c:v>26.53</c:v>
                </c:pt>
                <c:pt idx="5964">
                  <c:v>26.51</c:v>
                </c:pt>
                <c:pt idx="5965">
                  <c:v>26.5</c:v>
                </c:pt>
                <c:pt idx="5966">
                  <c:v>26.5</c:v>
                </c:pt>
                <c:pt idx="5967">
                  <c:v>26.5</c:v>
                </c:pt>
                <c:pt idx="5968">
                  <c:v>26.5</c:v>
                </c:pt>
                <c:pt idx="5969">
                  <c:v>26.5</c:v>
                </c:pt>
                <c:pt idx="5970">
                  <c:v>26.5</c:v>
                </c:pt>
                <c:pt idx="5971">
                  <c:v>26.49</c:v>
                </c:pt>
                <c:pt idx="5972">
                  <c:v>26.49</c:v>
                </c:pt>
                <c:pt idx="5973">
                  <c:v>26.48</c:v>
                </c:pt>
                <c:pt idx="5974">
                  <c:v>26.48</c:v>
                </c:pt>
                <c:pt idx="5975">
                  <c:v>26.48</c:v>
                </c:pt>
                <c:pt idx="5976">
                  <c:v>26.48</c:v>
                </c:pt>
                <c:pt idx="5977">
                  <c:v>26.47</c:v>
                </c:pt>
                <c:pt idx="5978">
                  <c:v>26.47</c:v>
                </c:pt>
                <c:pt idx="5979">
                  <c:v>26.47</c:v>
                </c:pt>
                <c:pt idx="5980">
                  <c:v>26.46</c:v>
                </c:pt>
                <c:pt idx="5981">
                  <c:v>26.46</c:v>
                </c:pt>
                <c:pt idx="5982">
                  <c:v>26.46</c:v>
                </c:pt>
                <c:pt idx="5983">
                  <c:v>26.45</c:v>
                </c:pt>
                <c:pt idx="5984">
                  <c:v>26.45</c:v>
                </c:pt>
                <c:pt idx="5985">
                  <c:v>26.45</c:v>
                </c:pt>
                <c:pt idx="5986">
                  <c:v>26.45</c:v>
                </c:pt>
                <c:pt idx="5987">
                  <c:v>26.44</c:v>
                </c:pt>
                <c:pt idx="5988">
                  <c:v>26.43</c:v>
                </c:pt>
                <c:pt idx="5989">
                  <c:v>26.43</c:v>
                </c:pt>
                <c:pt idx="5990">
                  <c:v>26.43</c:v>
                </c:pt>
                <c:pt idx="5991">
                  <c:v>26.42</c:v>
                </c:pt>
                <c:pt idx="5992">
                  <c:v>26.42</c:v>
                </c:pt>
                <c:pt idx="5993">
                  <c:v>26.42</c:v>
                </c:pt>
                <c:pt idx="5994">
                  <c:v>26.42</c:v>
                </c:pt>
                <c:pt idx="5995">
                  <c:v>26.42</c:v>
                </c:pt>
                <c:pt idx="5996">
                  <c:v>26.41</c:v>
                </c:pt>
                <c:pt idx="5997">
                  <c:v>26.41</c:v>
                </c:pt>
                <c:pt idx="5998">
                  <c:v>26.41</c:v>
                </c:pt>
                <c:pt idx="5999">
                  <c:v>26.4</c:v>
                </c:pt>
                <c:pt idx="6000">
                  <c:v>26.4</c:v>
                </c:pt>
                <c:pt idx="6001">
                  <c:v>26.4</c:v>
                </c:pt>
                <c:pt idx="6002">
                  <c:v>26.4</c:v>
                </c:pt>
                <c:pt idx="6003">
                  <c:v>26.4</c:v>
                </c:pt>
                <c:pt idx="6004">
                  <c:v>26.4</c:v>
                </c:pt>
                <c:pt idx="6005">
                  <c:v>26.4</c:v>
                </c:pt>
                <c:pt idx="6006">
                  <c:v>26.39</c:v>
                </c:pt>
                <c:pt idx="6007">
                  <c:v>26.39</c:v>
                </c:pt>
                <c:pt idx="6008">
                  <c:v>26.39</c:v>
                </c:pt>
                <c:pt idx="6009">
                  <c:v>26.39</c:v>
                </c:pt>
                <c:pt idx="6010">
                  <c:v>26.38</c:v>
                </c:pt>
                <c:pt idx="6011">
                  <c:v>26.38</c:v>
                </c:pt>
                <c:pt idx="6012">
                  <c:v>26.38</c:v>
                </c:pt>
                <c:pt idx="6013">
                  <c:v>26.37</c:v>
                </c:pt>
                <c:pt idx="6014">
                  <c:v>26.36</c:v>
                </c:pt>
                <c:pt idx="6015">
                  <c:v>26.36</c:v>
                </c:pt>
                <c:pt idx="6016">
                  <c:v>26.35</c:v>
                </c:pt>
                <c:pt idx="6017">
                  <c:v>26.35</c:v>
                </c:pt>
                <c:pt idx="6018">
                  <c:v>26.34</c:v>
                </c:pt>
                <c:pt idx="6019">
                  <c:v>26.34</c:v>
                </c:pt>
                <c:pt idx="6020">
                  <c:v>26.34</c:v>
                </c:pt>
                <c:pt idx="6021">
                  <c:v>26.34</c:v>
                </c:pt>
                <c:pt idx="6022">
                  <c:v>26.33</c:v>
                </c:pt>
                <c:pt idx="6023">
                  <c:v>26.32</c:v>
                </c:pt>
                <c:pt idx="6024">
                  <c:v>26.32</c:v>
                </c:pt>
                <c:pt idx="6025">
                  <c:v>26.32</c:v>
                </c:pt>
                <c:pt idx="6026">
                  <c:v>26.31</c:v>
                </c:pt>
                <c:pt idx="6027">
                  <c:v>26.31</c:v>
                </c:pt>
                <c:pt idx="6028">
                  <c:v>26.3</c:v>
                </c:pt>
                <c:pt idx="6029">
                  <c:v>26.29</c:v>
                </c:pt>
                <c:pt idx="6030">
                  <c:v>26.29</c:v>
                </c:pt>
                <c:pt idx="6031">
                  <c:v>26.28</c:v>
                </c:pt>
                <c:pt idx="6032">
                  <c:v>26.27</c:v>
                </c:pt>
                <c:pt idx="6033">
                  <c:v>26.26</c:v>
                </c:pt>
                <c:pt idx="6034">
                  <c:v>26.26</c:v>
                </c:pt>
                <c:pt idx="6035">
                  <c:v>26.26</c:v>
                </c:pt>
                <c:pt idx="6036">
                  <c:v>26.26</c:v>
                </c:pt>
                <c:pt idx="6037">
                  <c:v>26.26</c:v>
                </c:pt>
                <c:pt idx="6038">
                  <c:v>26.26</c:v>
                </c:pt>
                <c:pt idx="6039">
                  <c:v>26.25</c:v>
                </c:pt>
                <c:pt idx="6040">
                  <c:v>26.25</c:v>
                </c:pt>
                <c:pt idx="6041">
                  <c:v>26.24</c:v>
                </c:pt>
                <c:pt idx="6042">
                  <c:v>26.24</c:v>
                </c:pt>
                <c:pt idx="6043">
                  <c:v>26.23</c:v>
                </c:pt>
                <c:pt idx="6044">
                  <c:v>26.23</c:v>
                </c:pt>
                <c:pt idx="6045">
                  <c:v>26.23</c:v>
                </c:pt>
                <c:pt idx="6046">
                  <c:v>26.22</c:v>
                </c:pt>
                <c:pt idx="6047">
                  <c:v>26.22</c:v>
                </c:pt>
                <c:pt idx="6048">
                  <c:v>26.21</c:v>
                </c:pt>
                <c:pt idx="6049">
                  <c:v>26.21</c:v>
                </c:pt>
                <c:pt idx="6050">
                  <c:v>26.21</c:v>
                </c:pt>
                <c:pt idx="6051">
                  <c:v>26.21</c:v>
                </c:pt>
                <c:pt idx="6052">
                  <c:v>26.21</c:v>
                </c:pt>
                <c:pt idx="6053">
                  <c:v>26.21</c:v>
                </c:pt>
                <c:pt idx="6054">
                  <c:v>26.21</c:v>
                </c:pt>
                <c:pt idx="6055">
                  <c:v>26.2</c:v>
                </c:pt>
                <c:pt idx="6056">
                  <c:v>26.2</c:v>
                </c:pt>
                <c:pt idx="6057">
                  <c:v>26.2</c:v>
                </c:pt>
                <c:pt idx="6058">
                  <c:v>26.19</c:v>
                </c:pt>
                <c:pt idx="6059">
                  <c:v>26.19</c:v>
                </c:pt>
                <c:pt idx="6060">
                  <c:v>26.18</c:v>
                </c:pt>
                <c:pt idx="6061">
                  <c:v>26.18</c:v>
                </c:pt>
                <c:pt idx="6062">
                  <c:v>26.18</c:v>
                </c:pt>
                <c:pt idx="6063">
                  <c:v>26.17</c:v>
                </c:pt>
                <c:pt idx="6064">
                  <c:v>26.17</c:v>
                </c:pt>
                <c:pt idx="6065">
                  <c:v>26.17</c:v>
                </c:pt>
                <c:pt idx="6066">
                  <c:v>26.17</c:v>
                </c:pt>
                <c:pt idx="6067">
                  <c:v>26.17</c:v>
                </c:pt>
                <c:pt idx="6068">
                  <c:v>26.16</c:v>
                </c:pt>
                <c:pt idx="6069">
                  <c:v>26.16</c:v>
                </c:pt>
                <c:pt idx="6070">
                  <c:v>26.14</c:v>
                </c:pt>
                <c:pt idx="6071">
                  <c:v>26.14</c:v>
                </c:pt>
                <c:pt idx="6072">
                  <c:v>26.14</c:v>
                </c:pt>
                <c:pt idx="6073">
                  <c:v>26.14</c:v>
                </c:pt>
                <c:pt idx="6074">
                  <c:v>26.13</c:v>
                </c:pt>
                <c:pt idx="6075">
                  <c:v>26.13</c:v>
                </c:pt>
                <c:pt idx="6076">
                  <c:v>26.13</c:v>
                </c:pt>
                <c:pt idx="6077">
                  <c:v>26.12</c:v>
                </c:pt>
                <c:pt idx="6078">
                  <c:v>26.11</c:v>
                </c:pt>
                <c:pt idx="6079">
                  <c:v>26.11</c:v>
                </c:pt>
                <c:pt idx="6080">
                  <c:v>26.1</c:v>
                </c:pt>
                <c:pt idx="6081">
                  <c:v>26.1</c:v>
                </c:pt>
                <c:pt idx="6082">
                  <c:v>26.1</c:v>
                </c:pt>
                <c:pt idx="6083">
                  <c:v>26.1</c:v>
                </c:pt>
                <c:pt idx="6084">
                  <c:v>26.1</c:v>
                </c:pt>
                <c:pt idx="6085">
                  <c:v>26.1</c:v>
                </c:pt>
                <c:pt idx="6086">
                  <c:v>26.1</c:v>
                </c:pt>
                <c:pt idx="6087">
                  <c:v>26.09</c:v>
                </c:pt>
                <c:pt idx="6088">
                  <c:v>26.09</c:v>
                </c:pt>
                <c:pt idx="6089">
                  <c:v>26.08</c:v>
                </c:pt>
                <c:pt idx="6090">
                  <c:v>26.08</c:v>
                </c:pt>
                <c:pt idx="6091">
                  <c:v>26.08</c:v>
                </c:pt>
                <c:pt idx="6092">
                  <c:v>26.08</c:v>
                </c:pt>
                <c:pt idx="6093">
                  <c:v>26.08</c:v>
                </c:pt>
                <c:pt idx="6094">
                  <c:v>26.08</c:v>
                </c:pt>
                <c:pt idx="6095">
                  <c:v>26.08</c:v>
                </c:pt>
                <c:pt idx="6096">
                  <c:v>26.08</c:v>
                </c:pt>
                <c:pt idx="6097">
                  <c:v>26.08</c:v>
                </c:pt>
                <c:pt idx="6098">
                  <c:v>26.08</c:v>
                </c:pt>
                <c:pt idx="6099">
                  <c:v>26.07</c:v>
                </c:pt>
                <c:pt idx="6100">
                  <c:v>26.07</c:v>
                </c:pt>
                <c:pt idx="6101">
                  <c:v>26.07</c:v>
                </c:pt>
                <c:pt idx="6102">
                  <c:v>26.07</c:v>
                </c:pt>
                <c:pt idx="6103">
                  <c:v>26.07</c:v>
                </c:pt>
                <c:pt idx="6104">
                  <c:v>26.07</c:v>
                </c:pt>
                <c:pt idx="6105">
                  <c:v>26.06</c:v>
                </c:pt>
                <c:pt idx="6106">
                  <c:v>26.06</c:v>
                </c:pt>
                <c:pt idx="6107">
                  <c:v>26.06</c:v>
                </c:pt>
                <c:pt idx="6108">
                  <c:v>26.06</c:v>
                </c:pt>
                <c:pt idx="6109">
                  <c:v>26.06</c:v>
                </c:pt>
                <c:pt idx="6110">
                  <c:v>26.06</c:v>
                </c:pt>
                <c:pt idx="6111">
                  <c:v>26.05</c:v>
                </c:pt>
                <c:pt idx="6112">
                  <c:v>26.05</c:v>
                </c:pt>
                <c:pt idx="6113">
                  <c:v>26.05</c:v>
                </c:pt>
                <c:pt idx="6114">
                  <c:v>26.05</c:v>
                </c:pt>
                <c:pt idx="6115">
                  <c:v>26.04</c:v>
                </c:pt>
                <c:pt idx="6116">
                  <c:v>26.04</c:v>
                </c:pt>
                <c:pt idx="6117">
                  <c:v>26.04</c:v>
                </c:pt>
                <c:pt idx="6118">
                  <c:v>26.04</c:v>
                </c:pt>
                <c:pt idx="6119">
                  <c:v>26.03</c:v>
                </c:pt>
                <c:pt idx="6120">
                  <c:v>26.03</c:v>
                </c:pt>
                <c:pt idx="6121">
                  <c:v>26.03</c:v>
                </c:pt>
                <c:pt idx="6122">
                  <c:v>26.03</c:v>
                </c:pt>
                <c:pt idx="6123">
                  <c:v>26.03</c:v>
                </c:pt>
                <c:pt idx="6124">
                  <c:v>26.02</c:v>
                </c:pt>
                <c:pt idx="6125">
                  <c:v>26.02</c:v>
                </c:pt>
                <c:pt idx="6126">
                  <c:v>26.02</c:v>
                </c:pt>
                <c:pt idx="6127">
                  <c:v>26.02</c:v>
                </c:pt>
                <c:pt idx="6128">
                  <c:v>26.02</c:v>
                </c:pt>
                <c:pt idx="6129">
                  <c:v>26.02</c:v>
                </c:pt>
                <c:pt idx="6130">
                  <c:v>26.02</c:v>
                </c:pt>
                <c:pt idx="6131">
                  <c:v>26.02</c:v>
                </c:pt>
                <c:pt idx="6132">
                  <c:v>26.02</c:v>
                </c:pt>
                <c:pt idx="6133">
                  <c:v>26.02</c:v>
                </c:pt>
                <c:pt idx="6134">
                  <c:v>26.02</c:v>
                </c:pt>
                <c:pt idx="6135">
                  <c:v>26.02</c:v>
                </c:pt>
                <c:pt idx="6136">
                  <c:v>26.01</c:v>
                </c:pt>
                <c:pt idx="6137">
                  <c:v>26.01</c:v>
                </c:pt>
                <c:pt idx="6138">
                  <c:v>26.01</c:v>
                </c:pt>
                <c:pt idx="6139">
                  <c:v>26.01</c:v>
                </c:pt>
                <c:pt idx="6140">
                  <c:v>26.01</c:v>
                </c:pt>
                <c:pt idx="6141">
                  <c:v>26.01</c:v>
                </c:pt>
                <c:pt idx="6142">
                  <c:v>26.01</c:v>
                </c:pt>
                <c:pt idx="6143">
                  <c:v>26.01</c:v>
                </c:pt>
                <c:pt idx="6144">
                  <c:v>26.01</c:v>
                </c:pt>
                <c:pt idx="6145">
                  <c:v>26.01</c:v>
                </c:pt>
                <c:pt idx="6146">
                  <c:v>26.01</c:v>
                </c:pt>
                <c:pt idx="6147">
                  <c:v>26.01</c:v>
                </c:pt>
                <c:pt idx="6148">
                  <c:v>26</c:v>
                </c:pt>
                <c:pt idx="6149">
                  <c:v>26</c:v>
                </c:pt>
                <c:pt idx="6150">
                  <c:v>26</c:v>
                </c:pt>
                <c:pt idx="6151">
                  <c:v>26</c:v>
                </c:pt>
                <c:pt idx="6152">
                  <c:v>26</c:v>
                </c:pt>
                <c:pt idx="6153">
                  <c:v>26</c:v>
                </c:pt>
                <c:pt idx="6154">
                  <c:v>25.99</c:v>
                </c:pt>
                <c:pt idx="6155">
                  <c:v>25.99</c:v>
                </c:pt>
                <c:pt idx="6156">
                  <c:v>25.99</c:v>
                </c:pt>
                <c:pt idx="6157">
                  <c:v>25.99</c:v>
                </c:pt>
                <c:pt idx="6158">
                  <c:v>25.99</c:v>
                </c:pt>
                <c:pt idx="6159">
                  <c:v>25.99</c:v>
                </c:pt>
                <c:pt idx="6160">
                  <c:v>25.98</c:v>
                </c:pt>
                <c:pt idx="6161">
                  <c:v>25.98</c:v>
                </c:pt>
                <c:pt idx="6162">
                  <c:v>25.98</c:v>
                </c:pt>
                <c:pt idx="6163">
                  <c:v>25.98</c:v>
                </c:pt>
                <c:pt idx="6164">
                  <c:v>25.98</c:v>
                </c:pt>
                <c:pt idx="6165">
                  <c:v>25.98</c:v>
                </c:pt>
                <c:pt idx="6166">
                  <c:v>25.97</c:v>
                </c:pt>
                <c:pt idx="6167">
                  <c:v>25.97</c:v>
                </c:pt>
                <c:pt idx="6168">
                  <c:v>25.97</c:v>
                </c:pt>
                <c:pt idx="6169">
                  <c:v>25.97</c:v>
                </c:pt>
                <c:pt idx="6170">
                  <c:v>25.97</c:v>
                </c:pt>
                <c:pt idx="6171">
                  <c:v>25.96</c:v>
                </c:pt>
                <c:pt idx="6172">
                  <c:v>25.96</c:v>
                </c:pt>
                <c:pt idx="6173">
                  <c:v>25.96</c:v>
                </c:pt>
                <c:pt idx="6174">
                  <c:v>25.95</c:v>
                </c:pt>
                <c:pt idx="6175">
                  <c:v>25.95</c:v>
                </c:pt>
                <c:pt idx="6176">
                  <c:v>25.95</c:v>
                </c:pt>
                <c:pt idx="6177">
                  <c:v>25.95</c:v>
                </c:pt>
                <c:pt idx="6178">
                  <c:v>25.94</c:v>
                </c:pt>
                <c:pt idx="6179">
                  <c:v>25.94</c:v>
                </c:pt>
                <c:pt idx="6180">
                  <c:v>25.94</c:v>
                </c:pt>
                <c:pt idx="6181">
                  <c:v>25.94</c:v>
                </c:pt>
                <c:pt idx="6182">
                  <c:v>25.94</c:v>
                </c:pt>
                <c:pt idx="6183">
                  <c:v>25.94</c:v>
                </c:pt>
                <c:pt idx="6184">
                  <c:v>25.93</c:v>
                </c:pt>
                <c:pt idx="6185">
                  <c:v>25.93</c:v>
                </c:pt>
                <c:pt idx="6186">
                  <c:v>25.93</c:v>
                </c:pt>
                <c:pt idx="6187">
                  <c:v>25.93</c:v>
                </c:pt>
                <c:pt idx="6188">
                  <c:v>25.93</c:v>
                </c:pt>
                <c:pt idx="6189">
                  <c:v>25.93</c:v>
                </c:pt>
                <c:pt idx="6190">
                  <c:v>25.93</c:v>
                </c:pt>
                <c:pt idx="6191">
                  <c:v>25.92</c:v>
                </c:pt>
                <c:pt idx="6192">
                  <c:v>25.92</c:v>
                </c:pt>
                <c:pt idx="6193">
                  <c:v>25.92</c:v>
                </c:pt>
                <c:pt idx="6194">
                  <c:v>25.92</c:v>
                </c:pt>
                <c:pt idx="6195">
                  <c:v>25.92</c:v>
                </c:pt>
                <c:pt idx="6196">
                  <c:v>25.91</c:v>
                </c:pt>
                <c:pt idx="6197">
                  <c:v>25.91</c:v>
                </c:pt>
                <c:pt idx="6198">
                  <c:v>25.91</c:v>
                </c:pt>
                <c:pt idx="6199">
                  <c:v>25.91</c:v>
                </c:pt>
                <c:pt idx="6200">
                  <c:v>25.91</c:v>
                </c:pt>
                <c:pt idx="6201">
                  <c:v>25.91</c:v>
                </c:pt>
                <c:pt idx="6202">
                  <c:v>25.91</c:v>
                </c:pt>
                <c:pt idx="6203">
                  <c:v>25.91</c:v>
                </c:pt>
                <c:pt idx="6204">
                  <c:v>25.91</c:v>
                </c:pt>
                <c:pt idx="6205">
                  <c:v>25.9</c:v>
                </c:pt>
                <c:pt idx="6206">
                  <c:v>25.9</c:v>
                </c:pt>
                <c:pt idx="6207">
                  <c:v>25.89</c:v>
                </c:pt>
                <c:pt idx="6208">
                  <c:v>25.89</c:v>
                </c:pt>
                <c:pt idx="6209">
                  <c:v>25.89</c:v>
                </c:pt>
                <c:pt idx="6210">
                  <c:v>25.89</c:v>
                </c:pt>
                <c:pt idx="6211">
                  <c:v>25.88</c:v>
                </c:pt>
                <c:pt idx="6212">
                  <c:v>25.88</c:v>
                </c:pt>
                <c:pt idx="6213">
                  <c:v>25.87</c:v>
                </c:pt>
                <c:pt idx="6214">
                  <c:v>25.86</c:v>
                </c:pt>
                <c:pt idx="6215">
                  <c:v>25.86</c:v>
                </c:pt>
                <c:pt idx="6216">
                  <c:v>25.85</c:v>
                </c:pt>
                <c:pt idx="6217">
                  <c:v>25.85</c:v>
                </c:pt>
                <c:pt idx="6218">
                  <c:v>25.84</c:v>
                </c:pt>
                <c:pt idx="6219">
                  <c:v>25.84</c:v>
                </c:pt>
                <c:pt idx="6220">
                  <c:v>25.84</c:v>
                </c:pt>
                <c:pt idx="6221">
                  <c:v>25.84</c:v>
                </c:pt>
                <c:pt idx="6222">
                  <c:v>25.83</c:v>
                </c:pt>
                <c:pt idx="6223">
                  <c:v>25.83</c:v>
                </c:pt>
                <c:pt idx="6224">
                  <c:v>25.82</c:v>
                </c:pt>
                <c:pt idx="6225">
                  <c:v>25.81</c:v>
                </c:pt>
                <c:pt idx="6226">
                  <c:v>25.81</c:v>
                </c:pt>
                <c:pt idx="6227">
                  <c:v>25.81</c:v>
                </c:pt>
                <c:pt idx="6228">
                  <c:v>25.8</c:v>
                </c:pt>
                <c:pt idx="6229">
                  <c:v>25.79</c:v>
                </c:pt>
                <c:pt idx="6230">
                  <c:v>25.78</c:v>
                </c:pt>
                <c:pt idx="6231">
                  <c:v>25.77</c:v>
                </c:pt>
                <c:pt idx="6232">
                  <c:v>25.77</c:v>
                </c:pt>
                <c:pt idx="6233">
                  <c:v>25.77</c:v>
                </c:pt>
                <c:pt idx="6234">
                  <c:v>25.76</c:v>
                </c:pt>
                <c:pt idx="6235">
                  <c:v>25.76</c:v>
                </c:pt>
                <c:pt idx="6236">
                  <c:v>25.75</c:v>
                </c:pt>
                <c:pt idx="6237">
                  <c:v>25.75</c:v>
                </c:pt>
                <c:pt idx="6238">
                  <c:v>25.75</c:v>
                </c:pt>
                <c:pt idx="6239">
                  <c:v>25.75</c:v>
                </c:pt>
                <c:pt idx="6240">
                  <c:v>25.74</c:v>
                </c:pt>
                <c:pt idx="6241">
                  <c:v>25.74</c:v>
                </c:pt>
                <c:pt idx="6242">
                  <c:v>25.74</c:v>
                </c:pt>
                <c:pt idx="6243">
                  <c:v>25.73</c:v>
                </c:pt>
                <c:pt idx="6244">
                  <c:v>25.73</c:v>
                </c:pt>
                <c:pt idx="6245">
                  <c:v>25.73</c:v>
                </c:pt>
                <c:pt idx="6246">
                  <c:v>25.71</c:v>
                </c:pt>
                <c:pt idx="6247">
                  <c:v>25.7</c:v>
                </c:pt>
                <c:pt idx="6248">
                  <c:v>25.7</c:v>
                </c:pt>
                <c:pt idx="6249">
                  <c:v>25.69</c:v>
                </c:pt>
                <c:pt idx="6250">
                  <c:v>25.69</c:v>
                </c:pt>
                <c:pt idx="6251">
                  <c:v>25.69</c:v>
                </c:pt>
                <c:pt idx="6252">
                  <c:v>25.69</c:v>
                </c:pt>
                <c:pt idx="6253">
                  <c:v>25.68</c:v>
                </c:pt>
                <c:pt idx="6254">
                  <c:v>25.68</c:v>
                </c:pt>
                <c:pt idx="6255">
                  <c:v>25.67</c:v>
                </c:pt>
                <c:pt idx="6256">
                  <c:v>25.67</c:v>
                </c:pt>
                <c:pt idx="6257">
                  <c:v>25.67</c:v>
                </c:pt>
                <c:pt idx="6258">
                  <c:v>25.66</c:v>
                </c:pt>
                <c:pt idx="6259">
                  <c:v>25.65</c:v>
                </c:pt>
                <c:pt idx="6260">
                  <c:v>25.65</c:v>
                </c:pt>
                <c:pt idx="6261">
                  <c:v>25.65</c:v>
                </c:pt>
                <c:pt idx="6262">
                  <c:v>25.65</c:v>
                </c:pt>
                <c:pt idx="6263">
                  <c:v>25.64</c:v>
                </c:pt>
                <c:pt idx="6264">
                  <c:v>25.64</c:v>
                </c:pt>
                <c:pt idx="6265">
                  <c:v>25.63</c:v>
                </c:pt>
                <c:pt idx="6266">
                  <c:v>25.63</c:v>
                </c:pt>
                <c:pt idx="6267">
                  <c:v>25.63</c:v>
                </c:pt>
                <c:pt idx="6268">
                  <c:v>25.62</c:v>
                </c:pt>
                <c:pt idx="6269">
                  <c:v>25.62</c:v>
                </c:pt>
                <c:pt idx="6270">
                  <c:v>25.62</c:v>
                </c:pt>
                <c:pt idx="6271">
                  <c:v>25.61</c:v>
                </c:pt>
                <c:pt idx="6272">
                  <c:v>25.6</c:v>
                </c:pt>
                <c:pt idx="6273">
                  <c:v>25.59</c:v>
                </c:pt>
                <c:pt idx="6274">
                  <c:v>25.58</c:v>
                </c:pt>
                <c:pt idx="6275">
                  <c:v>25.58</c:v>
                </c:pt>
                <c:pt idx="6276">
                  <c:v>25.58</c:v>
                </c:pt>
                <c:pt idx="6277">
                  <c:v>25.57</c:v>
                </c:pt>
                <c:pt idx="6278">
                  <c:v>25.57</c:v>
                </c:pt>
                <c:pt idx="6279">
                  <c:v>25.57</c:v>
                </c:pt>
                <c:pt idx="6280">
                  <c:v>25.57</c:v>
                </c:pt>
                <c:pt idx="6281">
                  <c:v>25.57</c:v>
                </c:pt>
                <c:pt idx="6282">
                  <c:v>25.56</c:v>
                </c:pt>
                <c:pt idx="6283">
                  <c:v>25.56</c:v>
                </c:pt>
                <c:pt idx="6284">
                  <c:v>25.56</c:v>
                </c:pt>
                <c:pt idx="6285">
                  <c:v>25.56</c:v>
                </c:pt>
                <c:pt idx="6286">
                  <c:v>25.56</c:v>
                </c:pt>
                <c:pt idx="6287">
                  <c:v>25.55</c:v>
                </c:pt>
                <c:pt idx="6288">
                  <c:v>25.55</c:v>
                </c:pt>
                <c:pt idx="6289">
                  <c:v>25.55</c:v>
                </c:pt>
                <c:pt idx="6290">
                  <c:v>25.55</c:v>
                </c:pt>
                <c:pt idx="6291">
                  <c:v>25.54</c:v>
                </c:pt>
                <c:pt idx="6292">
                  <c:v>25.54</c:v>
                </c:pt>
                <c:pt idx="6293">
                  <c:v>25.54</c:v>
                </c:pt>
                <c:pt idx="6294">
                  <c:v>25.54</c:v>
                </c:pt>
                <c:pt idx="6295">
                  <c:v>25.54</c:v>
                </c:pt>
                <c:pt idx="6296">
                  <c:v>25.53</c:v>
                </c:pt>
                <c:pt idx="6297">
                  <c:v>25.53</c:v>
                </c:pt>
                <c:pt idx="6298">
                  <c:v>25.52</c:v>
                </c:pt>
                <c:pt idx="6299">
                  <c:v>25.52</c:v>
                </c:pt>
                <c:pt idx="6300">
                  <c:v>25.52</c:v>
                </c:pt>
                <c:pt idx="6301">
                  <c:v>25.51</c:v>
                </c:pt>
                <c:pt idx="6302">
                  <c:v>25.51</c:v>
                </c:pt>
                <c:pt idx="6303">
                  <c:v>25.51</c:v>
                </c:pt>
                <c:pt idx="6304">
                  <c:v>25.51</c:v>
                </c:pt>
                <c:pt idx="6305">
                  <c:v>25.5</c:v>
                </c:pt>
                <c:pt idx="6306">
                  <c:v>25.5</c:v>
                </c:pt>
                <c:pt idx="6307">
                  <c:v>25.5</c:v>
                </c:pt>
                <c:pt idx="6308">
                  <c:v>25.5</c:v>
                </c:pt>
                <c:pt idx="6309">
                  <c:v>25.5</c:v>
                </c:pt>
                <c:pt idx="6310">
                  <c:v>25.49</c:v>
                </c:pt>
                <c:pt idx="6311">
                  <c:v>25.49</c:v>
                </c:pt>
                <c:pt idx="6312">
                  <c:v>25.49</c:v>
                </c:pt>
                <c:pt idx="6313">
                  <c:v>25.49</c:v>
                </c:pt>
                <c:pt idx="6314">
                  <c:v>25.49</c:v>
                </c:pt>
                <c:pt idx="6315">
                  <c:v>25.48</c:v>
                </c:pt>
                <c:pt idx="6316">
                  <c:v>25.48</c:v>
                </c:pt>
                <c:pt idx="6317">
                  <c:v>25.48</c:v>
                </c:pt>
                <c:pt idx="6318">
                  <c:v>25.47</c:v>
                </c:pt>
                <c:pt idx="6319">
                  <c:v>25.47</c:v>
                </c:pt>
                <c:pt idx="6320">
                  <c:v>25.47</c:v>
                </c:pt>
                <c:pt idx="6321">
                  <c:v>25.46</c:v>
                </c:pt>
                <c:pt idx="6322">
                  <c:v>25.46</c:v>
                </c:pt>
                <c:pt idx="6323">
                  <c:v>25.46</c:v>
                </c:pt>
                <c:pt idx="6324">
                  <c:v>25.45</c:v>
                </c:pt>
                <c:pt idx="6325">
                  <c:v>25.45</c:v>
                </c:pt>
                <c:pt idx="6326">
                  <c:v>25.44</c:v>
                </c:pt>
                <c:pt idx="6327">
                  <c:v>25.44</c:v>
                </c:pt>
                <c:pt idx="6328">
                  <c:v>25.44</c:v>
                </c:pt>
                <c:pt idx="6329">
                  <c:v>25.44</c:v>
                </c:pt>
                <c:pt idx="6330">
                  <c:v>25.43</c:v>
                </c:pt>
                <c:pt idx="6331">
                  <c:v>25.43</c:v>
                </c:pt>
                <c:pt idx="6332">
                  <c:v>25.43</c:v>
                </c:pt>
                <c:pt idx="6333">
                  <c:v>25.43</c:v>
                </c:pt>
                <c:pt idx="6334">
                  <c:v>25.42</c:v>
                </c:pt>
                <c:pt idx="6335">
                  <c:v>25.42</c:v>
                </c:pt>
                <c:pt idx="6336">
                  <c:v>25.42</c:v>
                </c:pt>
                <c:pt idx="6337">
                  <c:v>25.42</c:v>
                </c:pt>
                <c:pt idx="6338">
                  <c:v>25.42</c:v>
                </c:pt>
                <c:pt idx="6339">
                  <c:v>25.41</c:v>
                </c:pt>
                <c:pt idx="6340">
                  <c:v>25.41</c:v>
                </c:pt>
                <c:pt idx="6341">
                  <c:v>25.41</c:v>
                </c:pt>
                <c:pt idx="6342">
                  <c:v>25.41</c:v>
                </c:pt>
                <c:pt idx="6343">
                  <c:v>25.41</c:v>
                </c:pt>
                <c:pt idx="6344">
                  <c:v>25.41</c:v>
                </c:pt>
                <c:pt idx="6345">
                  <c:v>25.41</c:v>
                </c:pt>
                <c:pt idx="6346">
                  <c:v>25.4</c:v>
                </c:pt>
                <c:pt idx="6347">
                  <c:v>25.4</c:v>
                </c:pt>
                <c:pt idx="6348">
                  <c:v>25.4</c:v>
                </c:pt>
                <c:pt idx="6349">
                  <c:v>25.4</c:v>
                </c:pt>
                <c:pt idx="6350">
                  <c:v>25.4</c:v>
                </c:pt>
                <c:pt idx="6351">
                  <c:v>25.4</c:v>
                </c:pt>
                <c:pt idx="6352">
                  <c:v>25.39</c:v>
                </c:pt>
                <c:pt idx="6353">
                  <c:v>25.38</c:v>
                </c:pt>
                <c:pt idx="6354">
                  <c:v>25.38</c:v>
                </c:pt>
                <c:pt idx="6355">
                  <c:v>25.37</c:v>
                </c:pt>
                <c:pt idx="6356">
                  <c:v>25.37</c:v>
                </c:pt>
                <c:pt idx="6357">
                  <c:v>25.37</c:v>
                </c:pt>
                <c:pt idx="6358">
                  <c:v>25.37</c:v>
                </c:pt>
                <c:pt idx="6359">
                  <c:v>25.36</c:v>
                </c:pt>
                <c:pt idx="6360">
                  <c:v>25.36</c:v>
                </c:pt>
                <c:pt idx="6361">
                  <c:v>25.36</c:v>
                </c:pt>
                <c:pt idx="6362">
                  <c:v>25.35</c:v>
                </c:pt>
                <c:pt idx="6363">
                  <c:v>25.35</c:v>
                </c:pt>
                <c:pt idx="6364">
                  <c:v>25.35</c:v>
                </c:pt>
                <c:pt idx="6365">
                  <c:v>25.34</c:v>
                </c:pt>
                <c:pt idx="6366">
                  <c:v>25.34</c:v>
                </c:pt>
                <c:pt idx="6367">
                  <c:v>25.33</c:v>
                </c:pt>
                <c:pt idx="6368">
                  <c:v>25.33</c:v>
                </c:pt>
                <c:pt idx="6369">
                  <c:v>25.32</c:v>
                </c:pt>
                <c:pt idx="6370">
                  <c:v>25.32</c:v>
                </c:pt>
                <c:pt idx="6371">
                  <c:v>25.32</c:v>
                </c:pt>
                <c:pt idx="6372">
                  <c:v>25.32</c:v>
                </c:pt>
                <c:pt idx="6373">
                  <c:v>25.32</c:v>
                </c:pt>
                <c:pt idx="6374">
                  <c:v>25.31</c:v>
                </c:pt>
                <c:pt idx="6375">
                  <c:v>25.31</c:v>
                </c:pt>
                <c:pt idx="6376">
                  <c:v>25.31</c:v>
                </c:pt>
                <c:pt idx="6377">
                  <c:v>25.31</c:v>
                </c:pt>
                <c:pt idx="6378">
                  <c:v>25.3</c:v>
                </c:pt>
                <c:pt idx="6379">
                  <c:v>25.29</c:v>
                </c:pt>
                <c:pt idx="6380">
                  <c:v>25.29</c:v>
                </c:pt>
                <c:pt idx="6381">
                  <c:v>25.29</c:v>
                </c:pt>
                <c:pt idx="6382">
                  <c:v>25.29</c:v>
                </c:pt>
                <c:pt idx="6383">
                  <c:v>25.29</c:v>
                </c:pt>
                <c:pt idx="6384">
                  <c:v>25.28</c:v>
                </c:pt>
                <c:pt idx="6385">
                  <c:v>25.28</c:v>
                </c:pt>
                <c:pt idx="6386">
                  <c:v>25.28</c:v>
                </c:pt>
                <c:pt idx="6387">
                  <c:v>25.28</c:v>
                </c:pt>
                <c:pt idx="6388">
                  <c:v>25.28</c:v>
                </c:pt>
                <c:pt idx="6389">
                  <c:v>25.27</c:v>
                </c:pt>
                <c:pt idx="6390">
                  <c:v>25.27</c:v>
                </c:pt>
                <c:pt idx="6391">
                  <c:v>25.27</c:v>
                </c:pt>
                <c:pt idx="6392">
                  <c:v>25.26</c:v>
                </c:pt>
                <c:pt idx="6393">
                  <c:v>25.26</c:v>
                </c:pt>
                <c:pt idx="6394">
                  <c:v>25.26</c:v>
                </c:pt>
                <c:pt idx="6395">
                  <c:v>25.25</c:v>
                </c:pt>
                <c:pt idx="6396">
                  <c:v>25.25</c:v>
                </c:pt>
                <c:pt idx="6397">
                  <c:v>25.25</c:v>
                </c:pt>
                <c:pt idx="6398">
                  <c:v>25.25</c:v>
                </c:pt>
                <c:pt idx="6399">
                  <c:v>25.24</c:v>
                </c:pt>
                <c:pt idx="6400">
                  <c:v>25.24</c:v>
                </c:pt>
                <c:pt idx="6401">
                  <c:v>25.24</c:v>
                </c:pt>
                <c:pt idx="6402">
                  <c:v>25.24</c:v>
                </c:pt>
                <c:pt idx="6403">
                  <c:v>25.24</c:v>
                </c:pt>
                <c:pt idx="6404">
                  <c:v>25.24</c:v>
                </c:pt>
                <c:pt idx="6405">
                  <c:v>25.24</c:v>
                </c:pt>
                <c:pt idx="6406">
                  <c:v>25.24</c:v>
                </c:pt>
                <c:pt idx="6407">
                  <c:v>25.23</c:v>
                </c:pt>
                <c:pt idx="6408">
                  <c:v>25.23</c:v>
                </c:pt>
                <c:pt idx="6409">
                  <c:v>25.22</c:v>
                </c:pt>
                <c:pt idx="6410">
                  <c:v>25.22</c:v>
                </c:pt>
                <c:pt idx="6411">
                  <c:v>25.22</c:v>
                </c:pt>
                <c:pt idx="6412">
                  <c:v>25.22</c:v>
                </c:pt>
                <c:pt idx="6413">
                  <c:v>25.21</c:v>
                </c:pt>
                <c:pt idx="6414">
                  <c:v>25.21</c:v>
                </c:pt>
                <c:pt idx="6415">
                  <c:v>25.21</c:v>
                </c:pt>
                <c:pt idx="6416">
                  <c:v>25.21</c:v>
                </c:pt>
                <c:pt idx="6417">
                  <c:v>25.21</c:v>
                </c:pt>
                <c:pt idx="6418">
                  <c:v>25.2</c:v>
                </c:pt>
                <c:pt idx="6419">
                  <c:v>25.2</c:v>
                </c:pt>
                <c:pt idx="6420">
                  <c:v>25.2</c:v>
                </c:pt>
                <c:pt idx="6421">
                  <c:v>25.19</c:v>
                </c:pt>
                <c:pt idx="6422">
                  <c:v>25.19</c:v>
                </c:pt>
                <c:pt idx="6423">
                  <c:v>25.19</c:v>
                </c:pt>
                <c:pt idx="6424">
                  <c:v>25.19</c:v>
                </c:pt>
                <c:pt idx="6425">
                  <c:v>25.19</c:v>
                </c:pt>
                <c:pt idx="6426">
                  <c:v>25.18</c:v>
                </c:pt>
                <c:pt idx="6427">
                  <c:v>25.18</c:v>
                </c:pt>
                <c:pt idx="6428">
                  <c:v>25.17</c:v>
                </c:pt>
                <c:pt idx="6429">
                  <c:v>25.16</c:v>
                </c:pt>
                <c:pt idx="6430">
                  <c:v>25.16</c:v>
                </c:pt>
                <c:pt idx="6431">
                  <c:v>25.16</c:v>
                </c:pt>
                <c:pt idx="6432">
                  <c:v>25.15</c:v>
                </c:pt>
                <c:pt idx="6433">
                  <c:v>25.14</c:v>
                </c:pt>
                <c:pt idx="6434">
                  <c:v>25.14</c:v>
                </c:pt>
                <c:pt idx="6435">
                  <c:v>25.14</c:v>
                </c:pt>
                <c:pt idx="6436">
                  <c:v>25.13</c:v>
                </c:pt>
                <c:pt idx="6437">
                  <c:v>25.13</c:v>
                </c:pt>
                <c:pt idx="6438">
                  <c:v>25.13</c:v>
                </c:pt>
                <c:pt idx="6439">
                  <c:v>25.13</c:v>
                </c:pt>
                <c:pt idx="6440">
                  <c:v>25.13</c:v>
                </c:pt>
                <c:pt idx="6441">
                  <c:v>25.13</c:v>
                </c:pt>
                <c:pt idx="6442">
                  <c:v>25.13</c:v>
                </c:pt>
                <c:pt idx="6443">
                  <c:v>25.13</c:v>
                </c:pt>
                <c:pt idx="6444">
                  <c:v>25.12</c:v>
                </c:pt>
                <c:pt idx="6445">
                  <c:v>25.12</c:v>
                </c:pt>
                <c:pt idx="6446">
                  <c:v>25.12</c:v>
                </c:pt>
                <c:pt idx="6447">
                  <c:v>25.11</c:v>
                </c:pt>
                <c:pt idx="6448">
                  <c:v>25.11</c:v>
                </c:pt>
                <c:pt idx="6449">
                  <c:v>25.11</c:v>
                </c:pt>
                <c:pt idx="6450">
                  <c:v>25.1</c:v>
                </c:pt>
                <c:pt idx="6451">
                  <c:v>25.1</c:v>
                </c:pt>
                <c:pt idx="6452">
                  <c:v>25.1</c:v>
                </c:pt>
                <c:pt idx="6453">
                  <c:v>25.1</c:v>
                </c:pt>
                <c:pt idx="6454">
                  <c:v>25.09</c:v>
                </c:pt>
                <c:pt idx="6455">
                  <c:v>25.09</c:v>
                </c:pt>
                <c:pt idx="6456">
                  <c:v>25.09</c:v>
                </c:pt>
                <c:pt idx="6457">
                  <c:v>25.09</c:v>
                </c:pt>
                <c:pt idx="6458">
                  <c:v>25.09</c:v>
                </c:pt>
                <c:pt idx="6459">
                  <c:v>25.09</c:v>
                </c:pt>
                <c:pt idx="6460">
                  <c:v>25.09</c:v>
                </c:pt>
                <c:pt idx="6461">
                  <c:v>25.09</c:v>
                </c:pt>
                <c:pt idx="6462">
                  <c:v>25.08</c:v>
                </c:pt>
                <c:pt idx="6463">
                  <c:v>25.08</c:v>
                </c:pt>
                <c:pt idx="6464">
                  <c:v>25.08</c:v>
                </c:pt>
                <c:pt idx="6465">
                  <c:v>25.08</c:v>
                </c:pt>
                <c:pt idx="6466">
                  <c:v>25.08</c:v>
                </c:pt>
                <c:pt idx="6467">
                  <c:v>25.08</c:v>
                </c:pt>
                <c:pt idx="6468">
                  <c:v>25.08</c:v>
                </c:pt>
                <c:pt idx="6469">
                  <c:v>25.08</c:v>
                </c:pt>
                <c:pt idx="6470">
                  <c:v>25.08</c:v>
                </c:pt>
                <c:pt idx="6471">
                  <c:v>25.08</c:v>
                </c:pt>
                <c:pt idx="6472">
                  <c:v>25.08</c:v>
                </c:pt>
                <c:pt idx="6473">
                  <c:v>25.08</c:v>
                </c:pt>
                <c:pt idx="6474">
                  <c:v>25.08</c:v>
                </c:pt>
                <c:pt idx="6475">
                  <c:v>25.07</c:v>
                </c:pt>
                <c:pt idx="6476">
                  <c:v>25.07</c:v>
                </c:pt>
                <c:pt idx="6477">
                  <c:v>25.07</c:v>
                </c:pt>
                <c:pt idx="6478">
                  <c:v>25.07</c:v>
                </c:pt>
                <c:pt idx="6479">
                  <c:v>25.07</c:v>
                </c:pt>
                <c:pt idx="6480">
                  <c:v>25.07</c:v>
                </c:pt>
                <c:pt idx="6481">
                  <c:v>25.07</c:v>
                </c:pt>
                <c:pt idx="6482">
                  <c:v>25.07</c:v>
                </c:pt>
                <c:pt idx="6483">
                  <c:v>25.07</c:v>
                </c:pt>
                <c:pt idx="6484">
                  <c:v>25.07</c:v>
                </c:pt>
                <c:pt idx="6485">
                  <c:v>25.07</c:v>
                </c:pt>
                <c:pt idx="6486">
                  <c:v>25.06</c:v>
                </c:pt>
                <c:pt idx="6487">
                  <c:v>25.06</c:v>
                </c:pt>
                <c:pt idx="6488">
                  <c:v>25.06</c:v>
                </c:pt>
                <c:pt idx="6489">
                  <c:v>25.06</c:v>
                </c:pt>
                <c:pt idx="6490">
                  <c:v>25.06</c:v>
                </c:pt>
                <c:pt idx="6491">
                  <c:v>25.06</c:v>
                </c:pt>
                <c:pt idx="6492">
                  <c:v>25.06</c:v>
                </c:pt>
                <c:pt idx="6493">
                  <c:v>25.05</c:v>
                </c:pt>
                <c:pt idx="6494">
                  <c:v>25.05</c:v>
                </c:pt>
                <c:pt idx="6495">
                  <c:v>25.05</c:v>
                </c:pt>
                <c:pt idx="6496">
                  <c:v>25.05</c:v>
                </c:pt>
                <c:pt idx="6497">
                  <c:v>25.05</c:v>
                </c:pt>
                <c:pt idx="6498">
                  <c:v>25.05</c:v>
                </c:pt>
                <c:pt idx="6499">
                  <c:v>25.05</c:v>
                </c:pt>
                <c:pt idx="6500">
                  <c:v>25.05</c:v>
                </c:pt>
                <c:pt idx="6501">
                  <c:v>25.05</c:v>
                </c:pt>
                <c:pt idx="6502">
                  <c:v>25.05</c:v>
                </c:pt>
                <c:pt idx="6503">
                  <c:v>25.04</c:v>
                </c:pt>
                <c:pt idx="6504">
                  <c:v>25.04</c:v>
                </c:pt>
                <c:pt idx="6505">
                  <c:v>25.04</c:v>
                </c:pt>
                <c:pt idx="6506">
                  <c:v>25.04</c:v>
                </c:pt>
                <c:pt idx="6507">
                  <c:v>25.04</c:v>
                </c:pt>
                <c:pt idx="6508">
                  <c:v>25.04</c:v>
                </c:pt>
                <c:pt idx="6509">
                  <c:v>25.03</c:v>
                </c:pt>
                <c:pt idx="6510">
                  <c:v>25.03</c:v>
                </c:pt>
                <c:pt idx="6511">
                  <c:v>25.03</c:v>
                </c:pt>
                <c:pt idx="6512">
                  <c:v>25.03</c:v>
                </c:pt>
                <c:pt idx="6513">
                  <c:v>25.02</c:v>
                </c:pt>
                <c:pt idx="6514">
                  <c:v>25.02</c:v>
                </c:pt>
                <c:pt idx="6515">
                  <c:v>25.02</c:v>
                </c:pt>
                <c:pt idx="6516">
                  <c:v>25.02</c:v>
                </c:pt>
                <c:pt idx="6517">
                  <c:v>25.02</c:v>
                </c:pt>
                <c:pt idx="6518">
                  <c:v>25.02</c:v>
                </c:pt>
                <c:pt idx="6519">
                  <c:v>25.02</c:v>
                </c:pt>
                <c:pt idx="6520">
                  <c:v>25.02</c:v>
                </c:pt>
                <c:pt idx="6521">
                  <c:v>25.01</c:v>
                </c:pt>
                <c:pt idx="6522">
                  <c:v>25.01</c:v>
                </c:pt>
                <c:pt idx="6523">
                  <c:v>25.01</c:v>
                </c:pt>
                <c:pt idx="6524">
                  <c:v>25.01</c:v>
                </c:pt>
                <c:pt idx="6525">
                  <c:v>25.01</c:v>
                </c:pt>
                <c:pt idx="6526">
                  <c:v>25.01</c:v>
                </c:pt>
                <c:pt idx="6527">
                  <c:v>25.01</c:v>
                </c:pt>
                <c:pt idx="6528">
                  <c:v>25</c:v>
                </c:pt>
                <c:pt idx="6529">
                  <c:v>25</c:v>
                </c:pt>
                <c:pt idx="6530">
                  <c:v>25</c:v>
                </c:pt>
                <c:pt idx="6531">
                  <c:v>25</c:v>
                </c:pt>
                <c:pt idx="6532">
                  <c:v>24.99</c:v>
                </c:pt>
                <c:pt idx="6533">
                  <c:v>24.99</c:v>
                </c:pt>
                <c:pt idx="6534">
                  <c:v>24.99</c:v>
                </c:pt>
                <c:pt idx="6535">
                  <c:v>24.99</c:v>
                </c:pt>
                <c:pt idx="6536">
                  <c:v>24.99</c:v>
                </c:pt>
                <c:pt idx="6537">
                  <c:v>24.99</c:v>
                </c:pt>
                <c:pt idx="6538">
                  <c:v>24.99</c:v>
                </c:pt>
                <c:pt idx="6539">
                  <c:v>24.99</c:v>
                </c:pt>
                <c:pt idx="6540">
                  <c:v>24.98</c:v>
                </c:pt>
                <c:pt idx="6541">
                  <c:v>24.98</c:v>
                </c:pt>
                <c:pt idx="6542">
                  <c:v>24.98</c:v>
                </c:pt>
                <c:pt idx="6543">
                  <c:v>24.98</c:v>
                </c:pt>
                <c:pt idx="6544">
                  <c:v>24.98</c:v>
                </c:pt>
                <c:pt idx="6545">
                  <c:v>24.97</c:v>
                </c:pt>
                <c:pt idx="6546">
                  <c:v>24.97</c:v>
                </c:pt>
                <c:pt idx="6547">
                  <c:v>24.97</c:v>
                </c:pt>
                <c:pt idx="6548">
                  <c:v>24.97</c:v>
                </c:pt>
                <c:pt idx="6549">
                  <c:v>24.97</c:v>
                </c:pt>
                <c:pt idx="6550">
                  <c:v>24.96</c:v>
                </c:pt>
                <c:pt idx="6551">
                  <c:v>24.96</c:v>
                </c:pt>
                <c:pt idx="6552">
                  <c:v>24.95</c:v>
                </c:pt>
                <c:pt idx="6553">
                  <c:v>24.95</c:v>
                </c:pt>
                <c:pt idx="6554">
                  <c:v>24.95</c:v>
                </c:pt>
                <c:pt idx="6555">
                  <c:v>24.95</c:v>
                </c:pt>
                <c:pt idx="6556">
                  <c:v>24.95</c:v>
                </c:pt>
                <c:pt idx="6557">
                  <c:v>24.95</c:v>
                </c:pt>
                <c:pt idx="6558">
                  <c:v>24.94</c:v>
                </c:pt>
                <c:pt idx="6559">
                  <c:v>24.94</c:v>
                </c:pt>
                <c:pt idx="6560">
                  <c:v>24.94</c:v>
                </c:pt>
                <c:pt idx="6561">
                  <c:v>24.94</c:v>
                </c:pt>
                <c:pt idx="6562">
                  <c:v>24.94</c:v>
                </c:pt>
                <c:pt idx="6563">
                  <c:v>24.93</c:v>
                </c:pt>
                <c:pt idx="6564">
                  <c:v>24.93</c:v>
                </c:pt>
                <c:pt idx="6565">
                  <c:v>24.93</c:v>
                </c:pt>
                <c:pt idx="6566">
                  <c:v>24.92</c:v>
                </c:pt>
                <c:pt idx="6567">
                  <c:v>24.92</c:v>
                </c:pt>
                <c:pt idx="6568">
                  <c:v>24.92</c:v>
                </c:pt>
                <c:pt idx="6569">
                  <c:v>24.92</c:v>
                </c:pt>
                <c:pt idx="6570">
                  <c:v>24.92</c:v>
                </c:pt>
                <c:pt idx="6571">
                  <c:v>24.92</c:v>
                </c:pt>
                <c:pt idx="6572">
                  <c:v>24.92</c:v>
                </c:pt>
                <c:pt idx="6573">
                  <c:v>24.92</c:v>
                </c:pt>
                <c:pt idx="6574">
                  <c:v>24.91</c:v>
                </c:pt>
                <c:pt idx="6575">
                  <c:v>24.91</c:v>
                </c:pt>
                <c:pt idx="6576">
                  <c:v>24.91</c:v>
                </c:pt>
                <c:pt idx="6577">
                  <c:v>24.9</c:v>
                </c:pt>
                <c:pt idx="6578">
                  <c:v>24.9</c:v>
                </c:pt>
                <c:pt idx="6579">
                  <c:v>24.9</c:v>
                </c:pt>
                <c:pt idx="6580">
                  <c:v>24.9</c:v>
                </c:pt>
                <c:pt idx="6581">
                  <c:v>24.89</c:v>
                </c:pt>
                <c:pt idx="6582">
                  <c:v>24.88</c:v>
                </c:pt>
                <c:pt idx="6583">
                  <c:v>24.88</c:v>
                </c:pt>
                <c:pt idx="6584">
                  <c:v>24.88</c:v>
                </c:pt>
                <c:pt idx="6585">
                  <c:v>24.88</c:v>
                </c:pt>
                <c:pt idx="6586">
                  <c:v>24.88</c:v>
                </c:pt>
                <c:pt idx="6587">
                  <c:v>24.87</c:v>
                </c:pt>
                <c:pt idx="6588">
                  <c:v>24.87</c:v>
                </c:pt>
                <c:pt idx="6589">
                  <c:v>24.87</c:v>
                </c:pt>
                <c:pt idx="6590">
                  <c:v>24.87</c:v>
                </c:pt>
                <c:pt idx="6591">
                  <c:v>24.87</c:v>
                </c:pt>
                <c:pt idx="6592">
                  <c:v>24.87</c:v>
                </c:pt>
                <c:pt idx="6593">
                  <c:v>24.86</c:v>
                </c:pt>
                <c:pt idx="6594">
                  <c:v>24.85</c:v>
                </c:pt>
                <c:pt idx="6595">
                  <c:v>24.85</c:v>
                </c:pt>
                <c:pt idx="6596">
                  <c:v>24.85</c:v>
                </c:pt>
                <c:pt idx="6597">
                  <c:v>24.85</c:v>
                </c:pt>
                <c:pt idx="6598">
                  <c:v>24.85</c:v>
                </c:pt>
                <c:pt idx="6599">
                  <c:v>24.85</c:v>
                </c:pt>
                <c:pt idx="6600">
                  <c:v>24.84</c:v>
                </c:pt>
                <c:pt idx="6601">
                  <c:v>24.84</c:v>
                </c:pt>
                <c:pt idx="6602">
                  <c:v>24.84</c:v>
                </c:pt>
                <c:pt idx="6603">
                  <c:v>24.84</c:v>
                </c:pt>
                <c:pt idx="6604">
                  <c:v>24.83</c:v>
                </c:pt>
                <c:pt idx="6605">
                  <c:v>24.83</c:v>
                </c:pt>
                <c:pt idx="6606">
                  <c:v>24.83</c:v>
                </c:pt>
                <c:pt idx="6607">
                  <c:v>24.83</c:v>
                </c:pt>
                <c:pt idx="6608">
                  <c:v>24.81</c:v>
                </c:pt>
                <c:pt idx="6609">
                  <c:v>24.81</c:v>
                </c:pt>
                <c:pt idx="6610">
                  <c:v>24.8</c:v>
                </c:pt>
                <c:pt idx="6611">
                  <c:v>24.8</c:v>
                </c:pt>
                <c:pt idx="6612">
                  <c:v>24.79</c:v>
                </c:pt>
                <c:pt idx="6613">
                  <c:v>24.79</c:v>
                </c:pt>
                <c:pt idx="6614">
                  <c:v>24.79</c:v>
                </c:pt>
                <c:pt idx="6615">
                  <c:v>24.78</c:v>
                </c:pt>
                <c:pt idx="6616">
                  <c:v>24.77</c:v>
                </c:pt>
                <c:pt idx="6617">
                  <c:v>24.77</c:v>
                </c:pt>
                <c:pt idx="6618">
                  <c:v>24.77</c:v>
                </c:pt>
                <c:pt idx="6619">
                  <c:v>24.77</c:v>
                </c:pt>
                <c:pt idx="6620">
                  <c:v>24.77</c:v>
                </c:pt>
                <c:pt idx="6621">
                  <c:v>24.76</c:v>
                </c:pt>
                <c:pt idx="6622">
                  <c:v>24.75</c:v>
                </c:pt>
                <c:pt idx="6623">
                  <c:v>24.75</c:v>
                </c:pt>
                <c:pt idx="6624">
                  <c:v>24.74</c:v>
                </c:pt>
                <c:pt idx="6625">
                  <c:v>24.74</c:v>
                </c:pt>
                <c:pt idx="6626">
                  <c:v>24.74</c:v>
                </c:pt>
                <c:pt idx="6627">
                  <c:v>24.74</c:v>
                </c:pt>
                <c:pt idx="6628">
                  <c:v>24.73</c:v>
                </c:pt>
                <c:pt idx="6629">
                  <c:v>24.72</c:v>
                </c:pt>
                <c:pt idx="6630">
                  <c:v>24.72</c:v>
                </c:pt>
                <c:pt idx="6631">
                  <c:v>24.72</c:v>
                </c:pt>
                <c:pt idx="6632">
                  <c:v>24.72</c:v>
                </c:pt>
                <c:pt idx="6633">
                  <c:v>24.71</c:v>
                </c:pt>
                <c:pt idx="6634">
                  <c:v>24.71</c:v>
                </c:pt>
                <c:pt idx="6635">
                  <c:v>24.71</c:v>
                </c:pt>
                <c:pt idx="6636">
                  <c:v>24.7</c:v>
                </c:pt>
                <c:pt idx="6637">
                  <c:v>24.7</c:v>
                </c:pt>
                <c:pt idx="6638">
                  <c:v>24.7</c:v>
                </c:pt>
                <c:pt idx="6639">
                  <c:v>24.69</c:v>
                </c:pt>
                <c:pt idx="6640">
                  <c:v>24.69</c:v>
                </c:pt>
                <c:pt idx="6641">
                  <c:v>24.69</c:v>
                </c:pt>
                <c:pt idx="6642">
                  <c:v>24.68</c:v>
                </c:pt>
                <c:pt idx="6643">
                  <c:v>24.67</c:v>
                </c:pt>
                <c:pt idx="6644">
                  <c:v>24.67</c:v>
                </c:pt>
                <c:pt idx="6645">
                  <c:v>24.67</c:v>
                </c:pt>
                <c:pt idx="6646">
                  <c:v>24.67</c:v>
                </c:pt>
                <c:pt idx="6647">
                  <c:v>24.67</c:v>
                </c:pt>
                <c:pt idx="6648">
                  <c:v>24.66</c:v>
                </c:pt>
                <c:pt idx="6649">
                  <c:v>24.65</c:v>
                </c:pt>
                <c:pt idx="6650">
                  <c:v>24.65</c:v>
                </c:pt>
                <c:pt idx="6651">
                  <c:v>24.65</c:v>
                </c:pt>
                <c:pt idx="6652">
                  <c:v>24.65</c:v>
                </c:pt>
                <c:pt idx="6653">
                  <c:v>24.65</c:v>
                </c:pt>
                <c:pt idx="6654">
                  <c:v>24.64</c:v>
                </c:pt>
                <c:pt idx="6655">
                  <c:v>24.64</c:v>
                </c:pt>
                <c:pt idx="6656">
                  <c:v>24.64</c:v>
                </c:pt>
                <c:pt idx="6657">
                  <c:v>24.64</c:v>
                </c:pt>
                <c:pt idx="6658">
                  <c:v>24.64</c:v>
                </c:pt>
                <c:pt idx="6659">
                  <c:v>24.63</c:v>
                </c:pt>
                <c:pt idx="6660">
                  <c:v>24.62</c:v>
                </c:pt>
                <c:pt idx="6661">
                  <c:v>24.62</c:v>
                </c:pt>
                <c:pt idx="6662">
                  <c:v>24.62</c:v>
                </c:pt>
                <c:pt idx="6663">
                  <c:v>24.61</c:v>
                </c:pt>
                <c:pt idx="6664">
                  <c:v>24.6</c:v>
                </c:pt>
                <c:pt idx="6665">
                  <c:v>24.6</c:v>
                </c:pt>
                <c:pt idx="6666">
                  <c:v>24.59</c:v>
                </c:pt>
                <c:pt idx="6667">
                  <c:v>24.59</c:v>
                </c:pt>
                <c:pt idx="6668">
                  <c:v>24.59</c:v>
                </c:pt>
                <c:pt idx="6669">
                  <c:v>24.59</c:v>
                </c:pt>
                <c:pt idx="6670">
                  <c:v>24.57</c:v>
                </c:pt>
                <c:pt idx="6671">
                  <c:v>24.57</c:v>
                </c:pt>
                <c:pt idx="6672">
                  <c:v>24.57</c:v>
                </c:pt>
                <c:pt idx="6673">
                  <c:v>24.57</c:v>
                </c:pt>
                <c:pt idx="6674">
                  <c:v>24.56</c:v>
                </c:pt>
                <c:pt idx="6675">
                  <c:v>24.55</c:v>
                </c:pt>
                <c:pt idx="6676">
                  <c:v>24.55</c:v>
                </c:pt>
                <c:pt idx="6677">
                  <c:v>24.55</c:v>
                </c:pt>
                <c:pt idx="6678">
                  <c:v>24.55</c:v>
                </c:pt>
                <c:pt idx="6679">
                  <c:v>24.54</c:v>
                </c:pt>
                <c:pt idx="6680">
                  <c:v>24.54</c:v>
                </c:pt>
                <c:pt idx="6681">
                  <c:v>24.53</c:v>
                </c:pt>
                <c:pt idx="6682">
                  <c:v>24.53</c:v>
                </c:pt>
                <c:pt idx="6683">
                  <c:v>24.52</c:v>
                </c:pt>
                <c:pt idx="6684">
                  <c:v>24.51</c:v>
                </c:pt>
                <c:pt idx="6685">
                  <c:v>24.51</c:v>
                </c:pt>
                <c:pt idx="6686">
                  <c:v>24.51</c:v>
                </c:pt>
                <c:pt idx="6687">
                  <c:v>24.51</c:v>
                </c:pt>
                <c:pt idx="6688">
                  <c:v>24.5</c:v>
                </c:pt>
                <c:pt idx="6689">
                  <c:v>24.5</c:v>
                </c:pt>
                <c:pt idx="6690">
                  <c:v>24.5</c:v>
                </c:pt>
                <c:pt idx="6691">
                  <c:v>24.5</c:v>
                </c:pt>
                <c:pt idx="6692">
                  <c:v>24.5</c:v>
                </c:pt>
                <c:pt idx="6693">
                  <c:v>24.49</c:v>
                </c:pt>
                <c:pt idx="6694">
                  <c:v>24.49</c:v>
                </c:pt>
                <c:pt idx="6695">
                  <c:v>24.49</c:v>
                </c:pt>
                <c:pt idx="6696">
                  <c:v>24.49</c:v>
                </c:pt>
                <c:pt idx="6697">
                  <c:v>24.48</c:v>
                </c:pt>
                <c:pt idx="6698">
                  <c:v>24.48</c:v>
                </c:pt>
                <c:pt idx="6699">
                  <c:v>24.48</c:v>
                </c:pt>
                <c:pt idx="6700">
                  <c:v>24.48</c:v>
                </c:pt>
                <c:pt idx="6701">
                  <c:v>24.47</c:v>
                </c:pt>
                <c:pt idx="6702">
                  <c:v>24.47</c:v>
                </c:pt>
                <c:pt idx="6703">
                  <c:v>24.46</c:v>
                </c:pt>
                <c:pt idx="6704">
                  <c:v>24.45</c:v>
                </c:pt>
                <c:pt idx="6705">
                  <c:v>24.45</c:v>
                </c:pt>
                <c:pt idx="6706">
                  <c:v>24.45</c:v>
                </c:pt>
                <c:pt idx="6707">
                  <c:v>24.44</c:v>
                </c:pt>
                <c:pt idx="6708">
                  <c:v>24.44</c:v>
                </c:pt>
                <c:pt idx="6709">
                  <c:v>24.44</c:v>
                </c:pt>
                <c:pt idx="6710">
                  <c:v>24.43</c:v>
                </c:pt>
                <c:pt idx="6711">
                  <c:v>24.43</c:v>
                </c:pt>
                <c:pt idx="6712">
                  <c:v>24.43</c:v>
                </c:pt>
                <c:pt idx="6713">
                  <c:v>24.43</c:v>
                </c:pt>
                <c:pt idx="6714">
                  <c:v>24.42</c:v>
                </c:pt>
                <c:pt idx="6715">
                  <c:v>24.42</c:v>
                </c:pt>
                <c:pt idx="6716">
                  <c:v>24.41</c:v>
                </c:pt>
                <c:pt idx="6717">
                  <c:v>24.39</c:v>
                </c:pt>
                <c:pt idx="6718">
                  <c:v>24.39</c:v>
                </c:pt>
                <c:pt idx="6719">
                  <c:v>24.39</c:v>
                </c:pt>
                <c:pt idx="6720">
                  <c:v>24.37</c:v>
                </c:pt>
                <c:pt idx="6721">
                  <c:v>24.37</c:v>
                </c:pt>
                <c:pt idx="6722">
                  <c:v>24.36</c:v>
                </c:pt>
                <c:pt idx="6723">
                  <c:v>24.36</c:v>
                </c:pt>
                <c:pt idx="6724">
                  <c:v>24.35</c:v>
                </c:pt>
                <c:pt idx="6725">
                  <c:v>24.35</c:v>
                </c:pt>
                <c:pt idx="6726">
                  <c:v>24.35</c:v>
                </c:pt>
                <c:pt idx="6727">
                  <c:v>24.34</c:v>
                </c:pt>
                <c:pt idx="6728">
                  <c:v>24.34</c:v>
                </c:pt>
                <c:pt idx="6729">
                  <c:v>24.34</c:v>
                </c:pt>
                <c:pt idx="6730">
                  <c:v>24.34</c:v>
                </c:pt>
                <c:pt idx="6731">
                  <c:v>24.33</c:v>
                </c:pt>
                <c:pt idx="6732">
                  <c:v>24.33</c:v>
                </c:pt>
                <c:pt idx="6733">
                  <c:v>24.33</c:v>
                </c:pt>
                <c:pt idx="6734">
                  <c:v>24.33</c:v>
                </c:pt>
                <c:pt idx="6735">
                  <c:v>24.33</c:v>
                </c:pt>
                <c:pt idx="6736">
                  <c:v>24.33</c:v>
                </c:pt>
                <c:pt idx="6737">
                  <c:v>24.33</c:v>
                </c:pt>
                <c:pt idx="6738">
                  <c:v>24.33</c:v>
                </c:pt>
                <c:pt idx="6739">
                  <c:v>24.32</c:v>
                </c:pt>
                <c:pt idx="6740">
                  <c:v>24.32</c:v>
                </c:pt>
                <c:pt idx="6741">
                  <c:v>24.32</c:v>
                </c:pt>
                <c:pt idx="6742">
                  <c:v>24.31</c:v>
                </c:pt>
                <c:pt idx="6743">
                  <c:v>24.3</c:v>
                </c:pt>
                <c:pt idx="6744">
                  <c:v>24.29</c:v>
                </c:pt>
                <c:pt idx="6745">
                  <c:v>24.29</c:v>
                </c:pt>
                <c:pt idx="6746">
                  <c:v>24.28</c:v>
                </c:pt>
                <c:pt idx="6747">
                  <c:v>24.28</c:v>
                </c:pt>
                <c:pt idx="6748">
                  <c:v>24.27</c:v>
                </c:pt>
                <c:pt idx="6749">
                  <c:v>24.27</c:v>
                </c:pt>
                <c:pt idx="6750">
                  <c:v>24.27</c:v>
                </c:pt>
                <c:pt idx="6751">
                  <c:v>24.26</c:v>
                </c:pt>
                <c:pt idx="6752">
                  <c:v>24.26</c:v>
                </c:pt>
                <c:pt idx="6753">
                  <c:v>24.26</c:v>
                </c:pt>
                <c:pt idx="6754">
                  <c:v>24.25</c:v>
                </c:pt>
                <c:pt idx="6755">
                  <c:v>24.24</c:v>
                </c:pt>
                <c:pt idx="6756">
                  <c:v>24.24</c:v>
                </c:pt>
                <c:pt idx="6757">
                  <c:v>24.24</c:v>
                </c:pt>
                <c:pt idx="6758">
                  <c:v>24.24</c:v>
                </c:pt>
                <c:pt idx="6759">
                  <c:v>24.23</c:v>
                </c:pt>
                <c:pt idx="6760">
                  <c:v>24.23</c:v>
                </c:pt>
                <c:pt idx="6761">
                  <c:v>24.23</c:v>
                </c:pt>
                <c:pt idx="6762">
                  <c:v>24.23</c:v>
                </c:pt>
                <c:pt idx="6763">
                  <c:v>24.22</c:v>
                </c:pt>
                <c:pt idx="6764">
                  <c:v>24.22</c:v>
                </c:pt>
                <c:pt idx="6765">
                  <c:v>24.2</c:v>
                </c:pt>
                <c:pt idx="6766">
                  <c:v>24.2</c:v>
                </c:pt>
                <c:pt idx="6767">
                  <c:v>24.2</c:v>
                </c:pt>
                <c:pt idx="6768">
                  <c:v>24.19</c:v>
                </c:pt>
                <c:pt idx="6769">
                  <c:v>24.18</c:v>
                </c:pt>
                <c:pt idx="6770">
                  <c:v>24.17</c:v>
                </c:pt>
                <c:pt idx="6771">
                  <c:v>24.15</c:v>
                </c:pt>
                <c:pt idx="6772">
                  <c:v>24.15</c:v>
                </c:pt>
                <c:pt idx="6773">
                  <c:v>24.14</c:v>
                </c:pt>
                <c:pt idx="6774">
                  <c:v>24.14</c:v>
                </c:pt>
                <c:pt idx="6775">
                  <c:v>24.14</c:v>
                </c:pt>
                <c:pt idx="6776">
                  <c:v>24.14</c:v>
                </c:pt>
                <c:pt idx="6777">
                  <c:v>24.11</c:v>
                </c:pt>
                <c:pt idx="6778">
                  <c:v>24.11</c:v>
                </c:pt>
                <c:pt idx="6779">
                  <c:v>24.1</c:v>
                </c:pt>
                <c:pt idx="6780">
                  <c:v>24.09</c:v>
                </c:pt>
                <c:pt idx="6781">
                  <c:v>24.09</c:v>
                </c:pt>
                <c:pt idx="6782">
                  <c:v>24.09</c:v>
                </c:pt>
                <c:pt idx="6783">
                  <c:v>24.09</c:v>
                </c:pt>
                <c:pt idx="6784">
                  <c:v>24.09</c:v>
                </c:pt>
                <c:pt idx="6785">
                  <c:v>24.09</c:v>
                </c:pt>
                <c:pt idx="6786">
                  <c:v>24.09</c:v>
                </c:pt>
                <c:pt idx="6787">
                  <c:v>24.09</c:v>
                </c:pt>
                <c:pt idx="6788">
                  <c:v>24.09</c:v>
                </c:pt>
                <c:pt idx="6789">
                  <c:v>24.08</c:v>
                </c:pt>
                <c:pt idx="6790">
                  <c:v>24.08</c:v>
                </c:pt>
                <c:pt idx="6791">
                  <c:v>24.08</c:v>
                </c:pt>
                <c:pt idx="6792">
                  <c:v>24.08</c:v>
                </c:pt>
                <c:pt idx="6793">
                  <c:v>24.08</c:v>
                </c:pt>
                <c:pt idx="6794">
                  <c:v>24.08</c:v>
                </c:pt>
                <c:pt idx="6795">
                  <c:v>24.08</c:v>
                </c:pt>
                <c:pt idx="6796">
                  <c:v>24.08</c:v>
                </c:pt>
                <c:pt idx="6797">
                  <c:v>24.07</c:v>
                </c:pt>
                <c:pt idx="6798">
                  <c:v>24.07</c:v>
                </c:pt>
                <c:pt idx="6799">
                  <c:v>24.07</c:v>
                </c:pt>
                <c:pt idx="6800">
                  <c:v>24.07</c:v>
                </c:pt>
                <c:pt idx="6801">
                  <c:v>24.07</c:v>
                </c:pt>
                <c:pt idx="6802">
                  <c:v>24.06</c:v>
                </c:pt>
                <c:pt idx="6803">
                  <c:v>24.06</c:v>
                </c:pt>
                <c:pt idx="6804">
                  <c:v>24.06</c:v>
                </c:pt>
                <c:pt idx="6805">
                  <c:v>24.06</c:v>
                </c:pt>
                <c:pt idx="6806">
                  <c:v>24.06</c:v>
                </c:pt>
                <c:pt idx="6807">
                  <c:v>24.06</c:v>
                </c:pt>
                <c:pt idx="6808">
                  <c:v>24.06</c:v>
                </c:pt>
                <c:pt idx="6809">
                  <c:v>24.06</c:v>
                </c:pt>
                <c:pt idx="6810">
                  <c:v>24.05</c:v>
                </c:pt>
                <c:pt idx="6811">
                  <c:v>24.05</c:v>
                </c:pt>
                <c:pt idx="6812">
                  <c:v>24.05</c:v>
                </c:pt>
                <c:pt idx="6813">
                  <c:v>24.05</c:v>
                </c:pt>
                <c:pt idx="6814">
                  <c:v>24.05</c:v>
                </c:pt>
                <c:pt idx="6815">
                  <c:v>24.05</c:v>
                </c:pt>
                <c:pt idx="6816">
                  <c:v>24.04</c:v>
                </c:pt>
                <c:pt idx="6817">
                  <c:v>24.04</c:v>
                </c:pt>
                <c:pt idx="6818">
                  <c:v>24.04</c:v>
                </c:pt>
                <c:pt idx="6819">
                  <c:v>24.04</c:v>
                </c:pt>
                <c:pt idx="6820">
                  <c:v>24.03</c:v>
                </c:pt>
                <c:pt idx="6821">
                  <c:v>24.03</c:v>
                </c:pt>
                <c:pt idx="6822">
                  <c:v>24.03</c:v>
                </c:pt>
                <c:pt idx="6823">
                  <c:v>24.03</c:v>
                </c:pt>
                <c:pt idx="6824">
                  <c:v>24.03</c:v>
                </c:pt>
                <c:pt idx="6825">
                  <c:v>24.03</c:v>
                </c:pt>
                <c:pt idx="6826">
                  <c:v>24.03</c:v>
                </c:pt>
                <c:pt idx="6827">
                  <c:v>24.03</c:v>
                </c:pt>
                <c:pt idx="6828">
                  <c:v>24.03</c:v>
                </c:pt>
                <c:pt idx="6829">
                  <c:v>24.02</c:v>
                </c:pt>
                <c:pt idx="6830">
                  <c:v>24.02</c:v>
                </c:pt>
                <c:pt idx="6831">
                  <c:v>24.02</c:v>
                </c:pt>
                <c:pt idx="6832">
                  <c:v>24.02</c:v>
                </c:pt>
                <c:pt idx="6833">
                  <c:v>24.02</c:v>
                </c:pt>
                <c:pt idx="6834">
                  <c:v>24.02</c:v>
                </c:pt>
                <c:pt idx="6835">
                  <c:v>24.02</c:v>
                </c:pt>
                <c:pt idx="6836">
                  <c:v>24.02</c:v>
                </c:pt>
                <c:pt idx="6837">
                  <c:v>24.02</c:v>
                </c:pt>
                <c:pt idx="6838">
                  <c:v>24.02</c:v>
                </c:pt>
                <c:pt idx="6839">
                  <c:v>24.01</c:v>
                </c:pt>
                <c:pt idx="6840">
                  <c:v>24.01</c:v>
                </c:pt>
                <c:pt idx="6841">
                  <c:v>24.01</c:v>
                </c:pt>
                <c:pt idx="6842">
                  <c:v>24.01</c:v>
                </c:pt>
                <c:pt idx="6843">
                  <c:v>24.01</c:v>
                </c:pt>
                <c:pt idx="6844">
                  <c:v>24</c:v>
                </c:pt>
                <c:pt idx="6845">
                  <c:v>24</c:v>
                </c:pt>
                <c:pt idx="6846">
                  <c:v>24</c:v>
                </c:pt>
                <c:pt idx="6847">
                  <c:v>24</c:v>
                </c:pt>
                <c:pt idx="6848">
                  <c:v>24</c:v>
                </c:pt>
                <c:pt idx="6849">
                  <c:v>24</c:v>
                </c:pt>
                <c:pt idx="6850">
                  <c:v>24</c:v>
                </c:pt>
                <c:pt idx="6851">
                  <c:v>24</c:v>
                </c:pt>
                <c:pt idx="6852">
                  <c:v>23.99</c:v>
                </c:pt>
                <c:pt idx="6853">
                  <c:v>23.99</c:v>
                </c:pt>
                <c:pt idx="6854">
                  <c:v>23.99</c:v>
                </c:pt>
                <c:pt idx="6855">
                  <c:v>23.99</c:v>
                </c:pt>
                <c:pt idx="6856">
                  <c:v>23.98</c:v>
                </c:pt>
                <c:pt idx="6857">
                  <c:v>23.98</c:v>
                </c:pt>
                <c:pt idx="6858">
                  <c:v>23.98</c:v>
                </c:pt>
                <c:pt idx="6859">
                  <c:v>23.97</c:v>
                </c:pt>
                <c:pt idx="6860">
                  <c:v>23.97</c:v>
                </c:pt>
                <c:pt idx="6861">
                  <c:v>23.97</c:v>
                </c:pt>
                <c:pt idx="6862">
                  <c:v>23.97</c:v>
                </c:pt>
                <c:pt idx="6863">
                  <c:v>23.95</c:v>
                </c:pt>
                <c:pt idx="6864">
                  <c:v>23.95</c:v>
                </c:pt>
                <c:pt idx="6865">
                  <c:v>23.95</c:v>
                </c:pt>
                <c:pt idx="6866">
                  <c:v>23.94</c:v>
                </c:pt>
                <c:pt idx="6867">
                  <c:v>23.94</c:v>
                </c:pt>
                <c:pt idx="6868">
                  <c:v>23.94</c:v>
                </c:pt>
                <c:pt idx="6869">
                  <c:v>23.94</c:v>
                </c:pt>
                <c:pt idx="6870">
                  <c:v>23.94</c:v>
                </c:pt>
                <c:pt idx="6871">
                  <c:v>23.94</c:v>
                </c:pt>
                <c:pt idx="6872">
                  <c:v>23.94</c:v>
                </c:pt>
                <c:pt idx="6873">
                  <c:v>23.93</c:v>
                </c:pt>
                <c:pt idx="6874">
                  <c:v>23.93</c:v>
                </c:pt>
                <c:pt idx="6875">
                  <c:v>23.93</c:v>
                </c:pt>
                <c:pt idx="6876">
                  <c:v>23.93</c:v>
                </c:pt>
                <c:pt idx="6877">
                  <c:v>23.93</c:v>
                </c:pt>
                <c:pt idx="6878">
                  <c:v>23.93</c:v>
                </c:pt>
                <c:pt idx="6879">
                  <c:v>23.92</c:v>
                </c:pt>
                <c:pt idx="6880">
                  <c:v>23.91</c:v>
                </c:pt>
                <c:pt idx="6881">
                  <c:v>23.91</c:v>
                </c:pt>
                <c:pt idx="6882">
                  <c:v>23.91</c:v>
                </c:pt>
                <c:pt idx="6883">
                  <c:v>23.9</c:v>
                </c:pt>
                <c:pt idx="6884">
                  <c:v>23.9</c:v>
                </c:pt>
                <c:pt idx="6885">
                  <c:v>23.9</c:v>
                </c:pt>
                <c:pt idx="6886">
                  <c:v>23.9</c:v>
                </c:pt>
                <c:pt idx="6887">
                  <c:v>23.9</c:v>
                </c:pt>
                <c:pt idx="6888">
                  <c:v>23.9</c:v>
                </c:pt>
                <c:pt idx="6889">
                  <c:v>23.89</c:v>
                </c:pt>
                <c:pt idx="6890">
                  <c:v>23.88</c:v>
                </c:pt>
                <c:pt idx="6891">
                  <c:v>23.88</c:v>
                </c:pt>
                <c:pt idx="6892">
                  <c:v>23.87</c:v>
                </c:pt>
                <c:pt idx="6893">
                  <c:v>23.87</c:v>
                </c:pt>
                <c:pt idx="6894">
                  <c:v>23.87</c:v>
                </c:pt>
                <c:pt idx="6895">
                  <c:v>23.87</c:v>
                </c:pt>
                <c:pt idx="6896">
                  <c:v>23.87</c:v>
                </c:pt>
                <c:pt idx="6897">
                  <c:v>23.86</c:v>
                </c:pt>
                <c:pt idx="6898">
                  <c:v>23.86</c:v>
                </c:pt>
                <c:pt idx="6899">
                  <c:v>23.84</c:v>
                </c:pt>
                <c:pt idx="6900">
                  <c:v>23.82</c:v>
                </c:pt>
                <c:pt idx="6901">
                  <c:v>23.8</c:v>
                </c:pt>
                <c:pt idx="6902">
                  <c:v>23.79</c:v>
                </c:pt>
                <c:pt idx="6903">
                  <c:v>23.79</c:v>
                </c:pt>
                <c:pt idx="6904">
                  <c:v>23.78</c:v>
                </c:pt>
                <c:pt idx="6905">
                  <c:v>23.78</c:v>
                </c:pt>
                <c:pt idx="6906">
                  <c:v>23.78</c:v>
                </c:pt>
                <c:pt idx="6907">
                  <c:v>23.78</c:v>
                </c:pt>
                <c:pt idx="6908">
                  <c:v>23.77</c:v>
                </c:pt>
                <c:pt idx="6909">
                  <c:v>23.77</c:v>
                </c:pt>
                <c:pt idx="6910">
                  <c:v>23.77</c:v>
                </c:pt>
                <c:pt idx="6911">
                  <c:v>23.77</c:v>
                </c:pt>
                <c:pt idx="6912">
                  <c:v>23.76</c:v>
                </c:pt>
                <c:pt idx="6913">
                  <c:v>23.76</c:v>
                </c:pt>
                <c:pt idx="6914">
                  <c:v>23.76</c:v>
                </c:pt>
                <c:pt idx="6915">
                  <c:v>23.76</c:v>
                </c:pt>
                <c:pt idx="6916">
                  <c:v>23.76</c:v>
                </c:pt>
                <c:pt idx="6917">
                  <c:v>23.75</c:v>
                </c:pt>
                <c:pt idx="6918">
                  <c:v>23.75</c:v>
                </c:pt>
                <c:pt idx="6919">
                  <c:v>23.74</c:v>
                </c:pt>
                <c:pt idx="6920">
                  <c:v>23.74</c:v>
                </c:pt>
                <c:pt idx="6921">
                  <c:v>23.74</c:v>
                </c:pt>
                <c:pt idx="6922">
                  <c:v>23.74</c:v>
                </c:pt>
                <c:pt idx="6923">
                  <c:v>23.74</c:v>
                </c:pt>
                <c:pt idx="6924">
                  <c:v>23.73</c:v>
                </c:pt>
                <c:pt idx="6925">
                  <c:v>23.73</c:v>
                </c:pt>
                <c:pt idx="6926">
                  <c:v>23.73</c:v>
                </c:pt>
                <c:pt idx="6927">
                  <c:v>23.73</c:v>
                </c:pt>
                <c:pt idx="6928">
                  <c:v>23.73</c:v>
                </c:pt>
                <c:pt idx="6929">
                  <c:v>23.72</c:v>
                </c:pt>
                <c:pt idx="6930">
                  <c:v>23.72</c:v>
                </c:pt>
                <c:pt idx="6931">
                  <c:v>23.71</c:v>
                </c:pt>
                <c:pt idx="6932">
                  <c:v>23.71</c:v>
                </c:pt>
                <c:pt idx="6933">
                  <c:v>23.71</c:v>
                </c:pt>
                <c:pt idx="6934">
                  <c:v>23.71</c:v>
                </c:pt>
                <c:pt idx="6935">
                  <c:v>23.7</c:v>
                </c:pt>
                <c:pt idx="6936">
                  <c:v>23.7</c:v>
                </c:pt>
                <c:pt idx="6937">
                  <c:v>23.69</c:v>
                </c:pt>
                <c:pt idx="6938">
                  <c:v>23.69</c:v>
                </c:pt>
                <c:pt idx="6939">
                  <c:v>23.69</c:v>
                </c:pt>
                <c:pt idx="6940">
                  <c:v>23.68</c:v>
                </c:pt>
                <c:pt idx="6941">
                  <c:v>23.66</c:v>
                </c:pt>
                <c:pt idx="6942">
                  <c:v>23.66</c:v>
                </c:pt>
                <c:pt idx="6943">
                  <c:v>23.65</c:v>
                </c:pt>
                <c:pt idx="6944">
                  <c:v>23.65</c:v>
                </c:pt>
                <c:pt idx="6945">
                  <c:v>23.65</c:v>
                </c:pt>
                <c:pt idx="6946">
                  <c:v>23.65</c:v>
                </c:pt>
                <c:pt idx="6947">
                  <c:v>23.63</c:v>
                </c:pt>
                <c:pt idx="6948">
                  <c:v>23.63</c:v>
                </c:pt>
                <c:pt idx="6949">
                  <c:v>23.62</c:v>
                </c:pt>
                <c:pt idx="6950">
                  <c:v>23.61</c:v>
                </c:pt>
                <c:pt idx="6951">
                  <c:v>23.59</c:v>
                </c:pt>
                <c:pt idx="6952">
                  <c:v>23.59</c:v>
                </c:pt>
                <c:pt idx="6953">
                  <c:v>23.58</c:v>
                </c:pt>
                <c:pt idx="6954">
                  <c:v>23.58</c:v>
                </c:pt>
                <c:pt idx="6955">
                  <c:v>23.57</c:v>
                </c:pt>
                <c:pt idx="6956">
                  <c:v>23.56</c:v>
                </c:pt>
                <c:pt idx="6957">
                  <c:v>23.55</c:v>
                </c:pt>
                <c:pt idx="6958">
                  <c:v>23.55</c:v>
                </c:pt>
                <c:pt idx="6959">
                  <c:v>23.55</c:v>
                </c:pt>
                <c:pt idx="6960">
                  <c:v>23.55</c:v>
                </c:pt>
                <c:pt idx="6961">
                  <c:v>23.55</c:v>
                </c:pt>
                <c:pt idx="6962">
                  <c:v>23.54</c:v>
                </c:pt>
                <c:pt idx="6963">
                  <c:v>23.53</c:v>
                </c:pt>
                <c:pt idx="6964">
                  <c:v>23.52</c:v>
                </c:pt>
                <c:pt idx="6965">
                  <c:v>23.52</c:v>
                </c:pt>
                <c:pt idx="6966">
                  <c:v>23.51</c:v>
                </c:pt>
                <c:pt idx="6967">
                  <c:v>23.5</c:v>
                </c:pt>
                <c:pt idx="6968">
                  <c:v>23.5</c:v>
                </c:pt>
                <c:pt idx="6969">
                  <c:v>23.5</c:v>
                </c:pt>
                <c:pt idx="6970">
                  <c:v>23.49</c:v>
                </c:pt>
                <c:pt idx="6971">
                  <c:v>23.49</c:v>
                </c:pt>
                <c:pt idx="6972">
                  <c:v>23.49</c:v>
                </c:pt>
                <c:pt idx="6973">
                  <c:v>23.49</c:v>
                </c:pt>
                <c:pt idx="6974">
                  <c:v>23.49</c:v>
                </c:pt>
                <c:pt idx="6975">
                  <c:v>23.48</c:v>
                </c:pt>
                <c:pt idx="6976">
                  <c:v>23.48</c:v>
                </c:pt>
                <c:pt idx="6977">
                  <c:v>23.48</c:v>
                </c:pt>
                <c:pt idx="6978">
                  <c:v>23.48</c:v>
                </c:pt>
                <c:pt idx="6979">
                  <c:v>23.47</c:v>
                </c:pt>
                <c:pt idx="6980">
                  <c:v>23.47</c:v>
                </c:pt>
                <c:pt idx="6981">
                  <c:v>23.46</c:v>
                </c:pt>
                <c:pt idx="6982">
                  <c:v>23.46</c:v>
                </c:pt>
                <c:pt idx="6983">
                  <c:v>23.45</c:v>
                </c:pt>
                <c:pt idx="6984">
                  <c:v>23.45</c:v>
                </c:pt>
                <c:pt idx="6985">
                  <c:v>23.45</c:v>
                </c:pt>
                <c:pt idx="6986">
                  <c:v>23.44</c:v>
                </c:pt>
                <c:pt idx="6987">
                  <c:v>23.44</c:v>
                </c:pt>
                <c:pt idx="6988">
                  <c:v>23.43</c:v>
                </c:pt>
                <c:pt idx="6989">
                  <c:v>23.43</c:v>
                </c:pt>
                <c:pt idx="6990">
                  <c:v>23.42</c:v>
                </c:pt>
                <c:pt idx="6991">
                  <c:v>23.42</c:v>
                </c:pt>
                <c:pt idx="6992">
                  <c:v>23.42</c:v>
                </c:pt>
                <c:pt idx="6993">
                  <c:v>23.41</c:v>
                </c:pt>
                <c:pt idx="6994">
                  <c:v>23.4</c:v>
                </c:pt>
                <c:pt idx="6995">
                  <c:v>23.38</c:v>
                </c:pt>
                <c:pt idx="6996">
                  <c:v>23.35</c:v>
                </c:pt>
                <c:pt idx="6997">
                  <c:v>23.35</c:v>
                </c:pt>
                <c:pt idx="6998">
                  <c:v>23.35</c:v>
                </c:pt>
                <c:pt idx="6999">
                  <c:v>23.33</c:v>
                </c:pt>
                <c:pt idx="7000">
                  <c:v>23.33</c:v>
                </c:pt>
                <c:pt idx="7001">
                  <c:v>23.33</c:v>
                </c:pt>
                <c:pt idx="7002">
                  <c:v>23.32</c:v>
                </c:pt>
                <c:pt idx="7003">
                  <c:v>23.31</c:v>
                </c:pt>
                <c:pt idx="7004">
                  <c:v>23.31</c:v>
                </c:pt>
                <c:pt idx="7005">
                  <c:v>23.3</c:v>
                </c:pt>
                <c:pt idx="7006">
                  <c:v>23.3</c:v>
                </c:pt>
                <c:pt idx="7007">
                  <c:v>23.3</c:v>
                </c:pt>
                <c:pt idx="7008">
                  <c:v>23.29</c:v>
                </c:pt>
                <c:pt idx="7009">
                  <c:v>23.29</c:v>
                </c:pt>
                <c:pt idx="7010">
                  <c:v>23.29</c:v>
                </c:pt>
                <c:pt idx="7011">
                  <c:v>23.29</c:v>
                </c:pt>
                <c:pt idx="7012">
                  <c:v>23.26</c:v>
                </c:pt>
                <c:pt idx="7013">
                  <c:v>23.26</c:v>
                </c:pt>
                <c:pt idx="7014">
                  <c:v>23.26</c:v>
                </c:pt>
                <c:pt idx="7015">
                  <c:v>23.26</c:v>
                </c:pt>
                <c:pt idx="7016">
                  <c:v>23.26</c:v>
                </c:pt>
                <c:pt idx="7017">
                  <c:v>23.25</c:v>
                </c:pt>
                <c:pt idx="7018">
                  <c:v>23.24</c:v>
                </c:pt>
                <c:pt idx="7019">
                  <c:v>23.23</c:v>
                </c:pt>
                <c:pt idx="7020">
                  <c:v>23.23</c:v>
                </c:pt>
                <c:pt idx="7021">
                  <c:v>23.23</c:v>
                </c:pt>
                <c:pt idx="7022">
                  <c:v>23.22</c:v>
                </c:pt>
                <c:pt idx="7023">
                  <c:v>23.22</c:v>
                </c:pt>
                <c:pt idx="7024">
                  <c:v>23.21</c:v>
                </c:pt>
                <c:pt idx="7025">
                  <c:v>23.21</c:v>
                </c:pt>
                <c:pt idx="7026">
                  <c:v>23.21</c:v>
                </c:pt>
                <c:pt idx="7027">
                  <c:v>23.2</c:v>
                </c:pt>
                <c:pt idx="7028">
                  <c:v>23.19</c:v>
                </c:pt>
                <c:pt idx="7029">
                  <c:v>23.19</c:v>
                </c:pt>
                <c:pt idx="7030">
                  <c:v>23.19</c:v>
                </c:pt>
                <c:pt idx="7031">
                  <c:v>23.19</c:v>
                </c:pt>
                <c:pt idx="7032">
                  <c:v>23.17</c:v>
                </c:pt>
                <c:pt idx="7033">
                  <c:v>23.15</c:v>
                </c:pt>
                <c:pt idx="7034">
                  <c:v>23.14</c:v>
                </c:pt>
                <c:pt idx="7035">
                  <c:v>23.12</c:v>
                </c:pt>
                <c:pt idx="7036">
                  <c:v>23.12</c:v>
                </c:pt>
                <c:pt idx="7037">
                  <c:v>23.11</c:v>
                </c:pt>
                <c:pt idx="7038">
                  <c:v>23.11</c:v>
                </c:pt>
                <c:pt idx="7039">
                  <c:v>23.1</c:v>
                </c:pt>
                <c:pt idx="7040">
                  <c:v>23.1</c:v>
                </c:pt>
                <c:pt idx="7041">
                  <c:v>23.09</c:v>
                </c:pt>
                <c:pt idx="7042">
                  <c:v>23.09</c:v>
                </c:pt>
                <c:pt idx="7043">
                  <c:v>23.09</c:v>
                </c:pt>
                <c:pt idx="7044">
                  <c:v>23.09</c:v>
                </c:pt>
                <c:pt idx="7045">
                  <c:v>23.09</c:v>
                </c:pt>
                <c:pt idx="7046">
                  <c:v>23.08</c:v>
                </c:pt>
                <c:pt idx="7047">
                  <c:v>23.08</c:v>
                </c:pt>
                <c:pt idx="7048">
                  <c:v>23.08</c:v>
                </c:pt>
                <c:pt idx="7049">
                  <c:v>23.08</c:v>
                </c:pt>
                <c:pt idx="7050">
                  <c:v>23.08</c:v>
                </c:pt>
                <c:pt idx="7051">
                  <c:v>23.08</c:v>
                </c:pt>
                <c:pt idx="7052">
                  <c:v>23.08</c:v>
                </c:pt>
                <c:pt idx="7053">
                  <c:v>23.07</c:v>
                </c:pt>
                <c:pt idx="7054">
                  <c:v>23.07</c:v>
                </c:pt>
                <c:pt idx="7055">
                  <c:v>23.07</c:v>
                </c:pt>
                <c:pt idx="7056">
                  <c:v>23.07</c:v>
                </c:pt>
                <c:pt idx="7057">
                  <c:v>23.06</c:v>
                </c:pt>
                <c:pt idx="7058">
                  <c:v>23.06</c:v>
                </c:pt>
                <c:pt idx="7059">
                  <c:v>23.06</c:v>
                </c:pt>
                <c:pt idx="7060">
                  <c:v>23.06</c:v>
                </c:pt>
                <c:pt idx="7061">
                  <c:v>23.05</c:v>
                </c:pt>
                <c:pt idx="7062">
                  <c:v>23.05</c:v>
                </c:pt>
                <c:pt idx="7063">
                  <c:v>23.05</c:v>
                </c:pt>
                <c:pt idx="7064">
                  <c:v>23.05</c:v>
                </c:pt>
                <c:pt idx="7065">
                  <c:v>23.05</c:v>
                </c:pt>
                <c:pt idx="7066">
                  <c:v>23.05</c:v>
                </c:pt>
                <c:pt idx="7067">
                  <c:v>23.04</c:v>
                </c:pt>
                <c:pt idx="7068">
                  <c:v>23.04</c:v>
                </c:pt>
                <c:pt idx="7069">
                  <c:v>23.04</c:v>
                </c:pt>
                <c:pt idx="7070">
                  <c:v>23.04</c:v>
                </c:pt>
                <c:pt idx="7071">
                  <c:v>23.04</c:v>
                </c:pt>
                <c:pt idx="7072">
                  <c:v>23.04</c:v>
                </c:pt>
                <c:pt idx="7073">
                  <c:v>23.04</c:v>
                </c:pt>
                <c:pt idx="7074">
                  <c:v>23.04</c:v>
                </c:pt>
                <c:pt idx="7075">
                  <c:v>23.03</c:v>
                </c:pt>
                <c:pt idx="7076">
                  <c:v>23.03</c:v>
                </c:pt>
                <c:pt idx="7077">
                  <c:v>23.02</c:v>
                </c:pt>
                <c:pt idx="7078">
                  <c:v>23.02</c:v>
                </c:pt>
                <c:pt idx="7079">
                  <c:v>23.02</c:v>
                </c:pt>
                <c:pt idx="7080">
                  <c:v>23.02</c:v>
                </c:pt>
                <c:pt idx="7081">
                  <c:v>23.01</c:v>
                </c:pt>
                <c:pt idx="7082">
                  <c:v>23.01</c:v>
                </c:pt>
                <c:pt idx="7083">
                  <c:v>23.01</c:v>
                </c:pt>
                <c:pt idx="7084">
                  <c:v>23.01</c:v>
                </c:pt>
                <c:pt idx="7085">
                  <c:v>23</c:v>
                </c:pt>
                <c:pt idx="7086">
                  <c:v>22.99</c:v>
                </c:pt>
                <c:pt idx="7087">
                  <c:v>22.98</c:v>
                </c:pt>
                <c:pt idx="7088">
                  <c:v>22.98</c:v>
                </c:pt>
                <c:pt idx="7089">
                  <c:v>22.97</c:v>
                </c:pt>
                <c:pt idx="7090">
                  <c:v>22.96</c:v>
                </c:pt>
                <c:pt idx="7091">
                  <c:v>22.95</c:v>
                </c:pt>
                <c:pt idx="7092">
                  <c:v>22.95</c:v>
                </c:pt>
                <c:pt idx="7093">
                  <c:v>22.95</c:v>
                </c:pt>
                <c:pt idx="7094">
                  <c:v>22.95</c:v>
                </c:pt>
                <c:pt idx="7095">
                  <c:v>22.95</c:v>
                </c:pt>
                <c:pt idx="7096">
                  <c:v>22.95</c:v>
                </c:pt>
                <c:pt idx="7097">
                  <c:v>22.94</c:v>
                </c:pt>
                <c:pt idx="7098">
                  <c:v>22.93</c:v>
                </c:pt>
                <c:pt idx="7099">
                  <c:v>22.93</c:v>
                </c:pt>
                <c:pt idx="7100">
                  <c:v>22.93</c:v>
                </c:pt>
                <c:pt idx="7101">
                  <c:v>22.93</c:v>
                </c:pt>
                <c:pt idx="7102">
                  <c:v>22.93</c:v>
                </c:pt>
                <c:pt idx="7103">
                  <c:v>22.92</c:v>
                </c:pt>
                <c:pt idx="7104">
                  <c:v>22.92</c:v>
                </c:pt>
                <c:pt idx="7105">
                  <c:v>22.92</c:v>
                </c:pt>
                <c:pt idx="7106">
                  <c:v>22.91</c:v>
                </c:pt>
                <c:pt idx="7107">
                  <c:v>22.89</c:v>
                </c:pt>
                <c:pt idx="7108">
                  <c:v>22.89</c:v>
                </c:pt>
                <c:pt idx="7109">
                  <c:v>22.89</c:v>
                </c:pt>
                <c:pt idx="7110">
                  <c:v>22.89</c:v>
                </c:pt>
                <c:pt idx="7111">
                  <c:v>22.88</c:v>
                </c:pt>
                <c:pt idx="7112">
                  <c:v>22.87</c:v>
                </c:pt>
                <c:pt idx="7113">
                  <c:v>22.87</c:v>
                </c:pt>
                <c:pt idx="7114">
                  <c:v>22.87</c:v>
                </c:pt>
                <c:pt idx="7115">
                  <c:v>22.86</c:v>
                </c:pt>
                <c:pt idx="7116">
                  <c:v>22.85</c:v>
                </c:pt>
                <c:pt idx="7117">
                  <c:v>22.84</c:v>
                </c:pt>
                <c:pt idx="7118">
                  <c:v>22.83</c:v>
                </c:pt>
                <c:pt idx="7119">
                  <c:v>22.83</c:v>
                </c:pt>
                <c:pt idx="7120">
                  <c:v>22.82</c:v>
                </c:pt>
                <c:pt idx="7121">
                  <c:v>22.81</c:v>
                </c:pt>
                <c:pt idx="7122">
                  <c:v>22.81</c:v>
                </c:pt>
                <c:pt idx="7123">
                  <c:v>22.78</c:v>
                </c:pt>
                <c:pt idx="7124">
                  <c:v>22.78</c:v>
                </c:pt>
                <c:pt idx="7125">
                  <c:v>22.75</c:v>
                </c:pt>
                <c:pt idx="7126">
                  <c:v>22.74</c:v>
                </c:pt>
                <c:pt idx="7127">
                  <c:v>22.74</c:v>
                </c:pt>
                <c:pt idx="7128">
                  <c:v>22.73</c:v>
                </c:pt>
                <c:pt idx="7129">
                  <c:v>22.73</c:v>
                </c:pt>
                <c:pt idx="7130">
                  <c:v>22.73</c:v>
                </c:pt>
                <c:pt idx="7131">
                  <c:v>22.72</c:v>
                </c:pt>
                <c:pt idx="7132">
                  <c:v>22.72</c:v>
                </c:pt>
                <c:pt idx="7133">
                  <c:v>22.71</c:v>
                </c:pt>
                <c:pt idx="7134">
                  <c:v>22.71</c:v>
                </c:pt>
                <c:pt idx="7135">
                  <c:v>22.7</c:v>
                </c:pt>
                <c:pt idx="7136">
                  <c:v>22.7</c:v>
                </c:pt>
                <c:pt idx="7137">
                  <c:v>22.69</c:v>
                </c:pt>
                <c:pt idx="7138">
                  <c:v>22.68</c:v>
                </c:pt>
                <c:pt idx="7139">
                  <c:v>22.68</c:v>
                </c:pt>
                <c:pt idx="7140">
                  <c:v>22.66</c:v>
                </c:pt>
                <c:pt idx="7141">
                  <c:v>22.66</c:v>
                </c:pt>
                <c:pt idx="7142">
                  <c:v>22.65</c:v>
                </c:pt>
                <c:pt idx="7143">
                  <c:v>22.65</c:v>
                </c:pt>
                <c:pt idx="7144">
                  <c:v>22.64</c:v>
                </c:pt>
                <c:pt idx="7145">
                  <c:v>22.64</c:v>
                </c:pt>
                <c:pt idx="7146">
                  <c:v>22.63</c:v>
                </c:pt>
                <c:pt idx="7147">
                  <c:v>22.63</c:v>
                </c:pt>
                <c:pt idx="7148">
                  <c:v>22.62</c:v>
                </c:pt>
                <c:pt idx="7149">
                  <c:v>22.61</c:v>
                </c:pt>
                <c:pt idx="7150">
                  <c:v>22.61</c:v>
                </c:pt>
                <c:pt idx="7151">
                  <c:v>22.61</c:v>
                </c:pt>
                <c:pt idx="7152">
                  <c:v>22.61</c:v>
                </c:pt>
                <c:pt idx="7153">
                  <c:v>22.61</c:v>
                </c:pt>
                <c:pt idx="7154">
                  <c:v>22.6</c:v>
                </c:pt>
                <c:pt idx="7155">
                  <c:v>22.6</c:v>
                </c:pt>
                <c:pt idx="7156">
                  <c:v>22.59</c:v>
                </c:pt>
                <c:pt idx="7157">
                  <c:v>22.59</c:v>
                </c:pt>
                <c:pt idx="7158">
                  <c:v>22.59</c:v>
                </c:pt>
                <c:pt idx="7159">
                  <c:v>22.58</c:v>
                </c:pt>
                <c:pt idx="7160">
                  <c:v>22.58</c:v>
                </c:pt>
                <c:pt idx="7161">
                  <c:v>22.56</c:v>
                </c:pt>
                <c:pt idx="7162">
                  <c:v>22.52</c:v>
                </c:pt>
                <c:pt idx="7163">
                  <c:v>22.52</c:v>
                </c:pt>
                <c:pt idx="7164">
                  <c:v>22.51</c:v>
                </c:pt>
                <c:pt idx="7165">
                  <c:v>22.5</c:v>
                </c:pt>
                <c:pt idx="7166">
                  <c:v>22.5</c:v>
                </c:pt>
                <c:pt idx="7167">
                  <c:v>22.5</c:v>
                </c:pt>
                <c:pt idx="7168">
                  <c:v>22.49</c:v>
                </c:pt>
                <c:pt idx="7169">
                  <c:v>22.47</c:v>
                </c:pt>
                <c:pt idx="7170">
                  <c:v>22.47</c:v>
                </c:pt>
                <c:pt idx="7171">
                  <c:v>22.44</c:v>
                </c:pt>
                <c:pt idx="7172">
                  <c:v>22.44</c:v>
                </c:pt>
                <c:pt idx="7173">
                  <c:v>22.43</c:v>
                </c:pt>
                <c:pt idx="7174">
                  <c:v>22.43</c:v>
                </c:pt>
                <c:pt idx="7175">
                  <c:v>22.42</c:v>
                </c:pt>
                <c:pt idx="7176">
                  <c:v>22.42</c:v>
                </c:pt>
                <c:pt idx="7177">
                  <c:v>22.41</c:v>
                </c:pt>
                <c:pt idx="7178">
                  <c:v>22.4</c:v>
                </c:pt>
                <c:pt idx="7179">
                  <c:v>22.4</c:v>
                </c:pt>
                <c:pt idx="7180">
                  <c:v>22.39</c:v>
                </c:pt>
                <c:pt idx="7181">
                  <c:v>22.39</c:v>
                </c:pt>
                <c:pt idx="7182">
                  <c:v>22.38</c:v>
                </c:pt>
                <c:pt idx="7183">
                  <c:v>22.38</c:v>
                </c:pt>
                <c:pt idx="7184">
                  <c:v>22.36</c:v>
                </c:pt>
                <c:pt idx="7185">
                  <c:v>22.35</c:v>
                </c:pt>
                <c:pt idx="7186">
                  <c:v>22.35</c:v>
                </c:pt>
                <c:pt idx="7187">
                  <c:v>22.34</c:v>
                </c:pt>
                <c:pt idx="7188">
                  <c:v>22.34</c:v>
                </c:pt>
                <c:pt idx="7189">
                  <c:v>22.34</c:v>
                </c:pt>
                <c:pt idx="7190">
                  <c:v>22.34</c:v>
                </c:pt>
                <c:pt idx="7191">
                  <c:v>22.33</c:v>
                </c:pt>
                <c:pt idx="7192">
                  <c:v>22.33</c:v>
                </c:pt>
                <c:pt idx="7193">
                  <c:v>22.32</c:v>
                </c:pt>
                <c:pt idx="7194">
                  <c:v>22.31</c:v>
                </c:pt>
                <c:pt idx="7195">
                  <c:v>22.31</c:v>
                </c:pt>
                <c:pt idx="7196">
                  <c:v>22.31</c:v>
                </c:pt>
                <c:pt idx="7197">
                  <c:v>22.3</c:v>
                </c:pt>
                <c:pt idx="7198">
                  <c:v>22.29</c:v>
                </c:pt>
                <c:pt idx="7199">
                  <c:v>22.28</c:v>
                </c:pt>
                <c:pt idx="7200">
                  <c:v>22.27</c:v>
                </c:pt>
                <c:pt idx="7201">
                  <c:v>22.26</c:v>
                </c:pt>
                <c:pt idx="7202">
                  <c:v>22.25</c:v>
                </c:pt>
                <c:pt idx="7203">
                  <c:v>22.25</c:v>
                </c:pt>
                <c:pt idx="7204">
                  <c:v>22.25</c:v>
                </c:pt>
                <c:pt idx="7205">
                  <c:v>22.24</c:v>
                </c:pt>
                <c:pt idx="7206">
                  <c:v>22.24</c:v>
                </c:pt>
                <c:pt idx="7207">
                  <c:v>22.24</c:v>
                </c:pt>
                <c:pt idx="7208">
                  <c:v>22.24</c:v>
                </c:pt>
                <c:pt idx="7209">
                  <c:v>22.24</c:v>
                </c:pt>
                <c:pt idx="7210">
                  <c:v>22.22</c:v>
                </c:pt>
                <c:pt idx="7211">
                  <c:v>22.21</c:v>
                </c:pt>
                <c:pt idx="7212">
                  <c:v>22.2</c:v>
                </c:pt>
                <c:pt idx="7213">
                  <c:v>22.2</c:v>
                </c:pt>
                <c:pt idx="7214">
                  <c:v>22.2</c:v>
                </c:pt>
                <c:pt idx="7215">
                  <c:v>22.18</c:v>
                </c:pt>
                <c:pt idx="7216">
                  <c:v>22.18</c:v>
                </c:pt>
                <c:pt idx="7217">
                  <c:v>22.18</c:v>
                </c:pt>
                <c:pt idx="7218">
                  <c:v>22.17</c:v>
                </c:pt>
                <c:pt idx="7219">
                  <c:v>22.14</c:v>
                </c:pt>
                <c:pt idx="7220">
                  <c:v>22.13</c:v>
                </c:pt>
                <c:pt idx="7221">
                  <c:v>22.13</c:v>
                </c:pt>
                <c:pt idx="7222">
                  <c:v>22.13</c:v>
                </c:pt>
                <c:pt idx="7223">
                  <c:v>22.12</c:v>
                </c:pt>
                <c:pt idx="7224">
                  <c:v>22.11</c:v>
                </c:pt>
                <c:pt idx="7225">
                  <c:v>22.11</c:v>
                </c:pt>
                <c:pt idx="7226">
                  <c:v>22.11</c:v>
                </c:pt>
                <c:pt idx="7227">
                  <c:v>22.11</c:v>
                </c:pt>
                <c:pt idx="7228">
                  <c:v>22.1</c:v>
                </c:pt>
                <c:pt idx="7229">
                  <c:v>22.1</c:v>
                </c:pt>
                <c:pt idx="7230">
                  <c:v>22.1</c:v>
                </c:pt>
                <c:pt idx="7231">
                  <c:v>22.09</c:v>
                </c:pt>
                <c:pt idx="7232">
                  <c:v>22.09</c:v>
                </c:pt>
                <c:pt idx="7233">
                  <c:v>22.09</c:v>
                </c:pt>
                <c:pt idx="7234">
                  <c:v>22.09</c:v>
                </c:pt>
                <c:pt idx="7235">
                  <c:v>22.09</c:v>
                </c:pt>
                <c:pt idx="7236">
                  <c:v>22.08</c:v>
                </c:pt>
                <c:pt idx="7237">
                  <c:v>22.08</c:v>
                </c:pt>
                <c:pt idx="7238">
                  <c:v>22.08</c:v>
                </c:pt>
                <c:pt idx="7239">
                  <c:v>22.07</c:v>
                </c:pt>
                <c:pt idx="7240">
                  <c:v>22.07</c:v>
                </c:pt>
                <c:pt idx="7241">
                  <c:v>22.07</c:v>
                </c:pt>
                <c:pt idx="7242">
                  <c:v>22.07</c:v>
                </c:pt>
                <c:pt idx="7243">
                  <c:v>22.06</c:v>
                </c:pt>
                <c:pt idx="7244">
                  <c:v>22.06</c:v>
                </c:pt>
                <c:pt idx="7245">
                  <c:v>22.06</c:v>
                </c:pt>
                <c:pt idx="7246">
                  <c:v>22.06</c:v>
                </c:pt>
                <c:pt idx="7247">
                  <c:v>22.06</c:v>
                </c:pt>
                <c:pt idx="7248">
                  <c:v>22.05</c:v>
                </c:pt>
                <c:pt idx="7249">
                  <c:v>22.05</c:v>
                </c:pt>
                <c:pt idx="7250">
                  <c:v>22.05</c:v>
                </c:pt>
                <c:pt idx="7251">
                  <c:v>22.05</c:v>
                </c:pt>
                <c:pt idx="7252">
                  <c:v>22.05</c:v>
                </c:pt>
                <c:pt idx="7253">
                  <c:v>22.04</c:v>
                </c:pt>
                <c:pt idx="7254">
                  <c:v>22.04</c:v>
                </c:pt>
                <c:pt idx="7255">
                  <c:v>22.04</c:v>
                </c:pt>
                <c:pt idx="7256">
                  <c:v>22.04</c:v>
                </c:pt>
                <c:pt idx="7257">
                  <c:v>22.03</c:v>
                </c:pt>
                <c:pt idx="7258">
                  <c:v>22.03</c:v>
                </c:pt>
                <c:pt idx="7259">
                  <c:v>22.02</c:v>
                </c:pt>
                <c:pt idx="7260">
                  <c:v>22.02</c:v>
                </c:pt>
                <c:pt idx="7261">
                  <c:v>22.01</c:v>
                </c:pt>
                <c:pt idx="7262">
                  <c:v>22.01</c:v>
                </c:pt>
                <c:pt idx="7263">
                  <c:v>22.01</c:v>
                </c:pt>
                <c:pt idx="7264">
                  <c:v>22.01</c:v>
                </c:pt>
                <c:pt idx="7265">
                  <c:v>22.01</c:v>
                </c:pt>
                <c:pt idx="7266">
                  <c:v>22</c:v>
                </c:pt>
                <c:pt idx="7267">
                  <c:v>21.99</c:v>
                </c:pt>
                <c:pt idx="7268">
                  <c:v>21.99</c:v>
                </c:pt>
                <c:pt idx="7269">
                  <c:v>21.99</c:v>
                </c:pt>
                <c:pt idx="7270">
                  <c:v>21.98</c:v>
                </c:pt>
                <c:pt idx="7271">
                  <c:v>21.98</c:v>
                </c:pt>
                <c:pt idx="7272">
                  <c:v>21.98</c:v>
                </c:pt>
                <c:pt idx="7273">
                  <c:v>21.98</c:v>
                </c:pt>
                <c:pt idx="7274">
                  <c:v>21.97</c:v>
                </c:pt>
                <c:pt idx="7275">
                  <c:v>21.97</c:v>
                </c:pt>
                <c:pt idx="7276">
                  <c:v>21.95</c:v>
                </c:pt>
                <c:pt idx="7277">
                  <c:v>21.94</c:v>
                </c:pt>
                <c:pt idx="7278">
                  <c:v>21.94</c:v>
                </c:pt>
                <c:pt idx="7279">
                  <c:v>21.94</c:v>
                </c:pt>
                <c:pt idx="7280">
                  <c:v>21.94</c:v>
                </c:pt>
                <c:pt idx="7281">
                  <c:v>21.94</c:v>
                </c:pt>
                <c:pt idx="7282">
                  <c:v>21.92</c:v>
                </c:pt>
                <c:pt idx="7283">
                  <c:v>21.92</c:v>
                </c:pt>
                <c:pt idx="7284">
                  <c:v>21.91</c:v>
                </c:pt>
                <c:pt idx="7285">
                  <c:v>21.9</c:v>
                </c:pt>
                <c:pt idx="7286">
                  <c:v>21.9</c:v>
                </c:pt>
                <c:pt idx="7287">
                  <c:v>21.9</c:v>
                </c:pt>
                <c:pt idx="7288">
                  <c:v>21.88</c:v>
                </c:pt>
                <c:pt idx="7289">
                  <c:v>21.87</c:v>
                </c:pt>
                <c:pt idx="7290">
                  <c:v>21.87</c:v>
                </c:pt>
                <c:pt idx="7291">
                  <c:v>21.86</c:v>
                </c:pt>
                <c:pt idx="7292">
                  <c:v>21.85</c:v>
                </c:pt>
                <c:pt idx="7293">
                  <c:v>21.85</c:v>
                </c:pt>
                <c:pt idx="7294">
                  <c:v>21.84</c:v>
                </c:pt>
                <c:pt idx="7295">
                  <c:v>21.82</c:v>
                </c:pt>
                <c:pt idx="7296">
                  <c:v>21.79</c:v>
                </c:pt>
                <c:pt idx="7297">
                  <c:v>21.75</c:v>
                </c:pt>
                <c:pt idx="7298">
                  <c:v>21.74</c:v>
                </c:pt>
                <c:pt idx="7299">
                  <c:v>21.74</c:v>
                </c:pt>
                <c:pt idx="7300">
                  <c:v>21.74</c:v>
                </c:pt>
                <c:pt idx="7301">
                  <c:v>21.72</c:v>
                </c:pt>
                <c:pt idx="7302">
                  <c:v>21.72</c:v>
                </c:pt>
                <c:pt idx="7303">
                  <c:v>21.7</c:v>
                </c:pt>
                <c:pt idx="7304">
                  <c:v>21.69</c:v>
                </c:pt>
                <c:pt idx="7305">
                  <c:v>21.69</c:v>
                </c:pt>
                <c:pt idx="7306">
                  <c:v>21.68</c:v>
                </c:pt>
                <c:pt idx="7307">
                  <c:v>21.67</c:v>
                </c:pt>
                <c:pt idx="7308">
                  <c:v>21.65</c:v>
                </c:pt>
                <c:pt idx="7309">
                  <c:v>21.64</c:v>
                </c:pt>
                <c:pt idx="7310">
                  <c:v>21.64</c:v>
                </c:pt>
                <c:pt idx="7311">
                  <c:v>21.64</c:v>
                </c:pt>
                <c:pt idx="7312">
                  <c:v>21.64</c:v>
                </c:pt>
                <c:pt idx="7313">
                  <c:v>21.63</c:v>
                </c:pt>
                <c:pt idx="7314">
                  <c:v>21.63</c:v>
                </c:pt>
                <c:pt idx="7315">
                  <c:v>21.62</c:v>
                </c:pt>
                <c:pt idx="7316">
                  <c:v>21.62</c:v>
                </c:pt>
                <c:pt idx="7317">
                  <c:v>21.59</c:v>
                </c:pt>
                <c:pt idx="7318">
                  <c:v>21.57</c:v>
                </c:pt>
                <c:pt idx="7319">
                  <c:v>21.55</c:v>
                </c:pt>
                <c:pt idx="7320">
                  <c:v>21.53</c:v>
                </c:pt>
                <c:pt idx="7321">
                  <c:v>21.52</c:v>
                </c:pt>
                <c:pt idx="7322">
                  <c:v>21.51</c:v>
                </c:pt>
                <c:pt idx="7323">
                  <c:v>21.51</c:v>
                </c:pt>
                <c:pt idx="7324">
                  <c:v>21.49</c:v>
                </c:pt>
                <c:pt idx="7325">
                  <c:v>21.48</c:v>
                </c:pt>
                <c:pt idx="7326">
                  <c:v>21.46</c:v>
                </c:pt>
                <c:pt idx="7327">
                  <c:v>21.45</c:v>
                </c:pt>
                <c:pt idx="7328">
                  <c:v>21.43</c:v>
                </c:pt>
                <c:pt idx="7329">
                  <c:v>21.42</c:v>
                </c:pt>
                <c:pt idx="7330">
                  <c:v>21.42</c:v>
                </c:pt>
                <c:pt idx="7331">
                  <c:v>21.42</c:v>
                </c:pt>
                <c:pt idx="7332">
                  <c:v>21.42</c:v>
                </c:pt>
                <c:pt idx="7333">
                  <c:v>21.4</c:v>
                </c:pt>
                <c:pt idx="7334">
                  <c:v>21.39</c:v>
                </c:pt>
                <c:pt idx="7335">
                  <c:v>21.37</c:v>
                </c:pt>
                <c:pt idx="7336">
                  <c:v>21.31</c:v>
                </c:pt>
                <c:pt idx="7337">
                  <c:v>21.3</c:v>
                </c:pt>
                <c:pt idx="7338">
                  <c:v>21.3</c:v>
                </c:pt>
                <c:pt idx="7339">
                  <c:v>21.29</c:v>
                </c:pt>
                <c:pt idx="7340">
                  <c:v>21.29</c:v>
                </c:pt>
                <c:pt idx="7341">
                  <c:v>21.26</c:v>
                </c:pt>
                <c:pt idx="7342">
                  <c:v>21.26</c:v>
                </c:pt>
                <c:pt idx="7343">
                  <c:v>21.25</c:v>
                </c:pt>
                <c:pt idx="7344">
                  <c:v>21.25</c:v>
                </c:pt>
                <c:pt idx="7345">
                  <c:v>21.24</c:v>
                </c:pt>
                <c:pt idx="7346">
                  <c:v>21.22</c:v>
                </c:pt>
                <c:pt idx="7347">
                  <c:v>21.19</c:v>
                </c:pt>
                <c:pt idx="7348">
                  <c:v>21.18</c:v>
                </c:pt>
                <c:pt idx="7349">
                  <c:v>21.14</c:v>
                </c:pt>
                <c:pt idx="7350">
                  <c:v>21.12</c:v>
                </c:pt>
                <c:pt idx="7351">
                  <c:v>21.12</c:v>
                </c:pt>
                <c:pt idx="7352">
                  <c:v>21.11</c:v>
                </c:pt>
                <c:pt idx="7353">
                  <c:v>21.11</c:v>
                </c:pt>
                <c:pt idx="7354">
                  <c:v>21.1</c:v>
                </c:pt>
                <c:pt idx="7355">
                  <c:v>21.09</c:v>
                </c:pt>
                <c:pt idx="7356">
                  <c:v>21.09</c:v>
                </c:pt>
                <c:pt idx="7357">
                  <c:v>21.08</c:v>
                </c:pt>
                <c:pt idx="7358">
                  <c:v>21.08</c:v>
                </c:pt>
                <c:pt idx="7359">
                  <c:v>21.07</c:v>
                </c:pt>
                <c:pt idx="7360">
                  <c:v>21.06</c:v>
                </c:pt>
                <c:pt idx="7361">
                  <c:v>21.06</c:v>
                </c:pt>
                <c:pt idx="7362">
                  <c:v>21.06</c:v>
                </c:pt>
                <c:pt idx="7363">
                  <c:v>21.05</c:v>
                </c:pt>
                <c:pt idx="7364">
                  <c:v>21.05</c:v>
                </c:pt>
                <c:pt idx="7365">
                  <c:v>21.04</c:v>
                </c:pt>
                <c:pt idx="7366">
                  <c:v>21.03</c:v>
                </c:pt>
                <c:pt idx="7367">
                  <c:v>21.03</c:v>
                </c:pt>
                <c:pt idx="7368">
                  <c:v>21.02</c:v>
                </c:pt>
                <c:pt idx="7369">
                  <c:v>21.02</c:v>
                </c:pt>
                <c:pt idx="7370">
                  <c:v>21</c:v>
                </c:pt>
                <c:pt idx="7371">
                  <c:v>21</c:v>
                </c:pt>
                <c:pt idx="7372">
                  <c:v>20.99</c:v>
                </c:pt>
                <c:pt idx="7373">
                  <c:v>20.98</c:v>
                </c:pt>
                <c:pt idx="7374">
                  <c:v>20.98</c:v>
                </c:pt>
                <c:pt idx="7375">
                  <c:v>20.96</c:v>
                </c:pt>
                <c:pt idx="7376">
                  <c:v>20.95</c:v>
                </c:pt>
                <c:pt idx="7377">
                  <c:v>20.94</c:v>
                </c:pt>
                <c:pt idx="7378">
                  <c:v>20.92</c:v>
                </c:pt>
                <c:pt idx="7379">
                  <c:v>20.92</c:v>
                </c:pt>
                <c:pt idx="7380">
                  <c:v>20.92</c:v>
                </c:pt>
                <c:pt idx="7381">
                  <c:v>20.91</c:v>
                </c:pt>
                <c:pt idx="7382">
                  <c:v>20.87</c:v>
                </c:pt>
                <c:pt idx="7383">
                  <c:v>20.85</c:v>
                </c:pt>
                <c:pt idx="7384">
                  <c:v>20.85</c:v>
                </c:pt>
                <c:pt idx="7385">
                  <c:v>20.82</c:v>
                </c:pt>
                <c:pt idx="7386">
                  <c:v>20.81</c:v>
                </c:pt>
                <c:pt idx="7387">
                  <c:v>20.8</c:v>
                </c:pt>
                <c:pt idx="7388">
                  <c:v>20.79</c:v>
                </c:pt>
                <c:pt idx="7389">
                  <c:v>20.79</c:v>
                </c:pt>
                <c:pt idx="7390">
                  <c:v>20.79</c:v>
                </c:pt>
                <c:pt idx="7391">
                  <c:v>20.78</c:v>
                </c:pt>
                <c:pt idx="7392">
                  <c:v>20.77</c:v>
                </c:pt>
                <c:pt idx="7393">
                  <c:v>20.76</c:v>
                </c:pt>
                <c:pt idx="7394">
                  <c:v>20.76</c:v>
                </c:pt>
                <c:pt idx="7395">
                  <c:v>20.72</c:v>
                </c:pt>
                <c:pt idx="7396">
                  <c:v>20.66</c:v>
                </c:pt>
                <c:pt idx="7397">
                  <c:v>20.66</c:v>
                </c:pt>
                <c:pt idx="7398">
                  <c:v>20.66</c:v>
                </c:pt>
                <c:pt idx="7399">
                  <c:v>20.63</c:v>
                </c:pt>
                <c:pt idx="7400">
                  <c:v>20.62</c:v>
                </c:pt>
                <c:pt idx="7401">
                  <c:v>20.58</c:v>
                </c:pt>
                <c:pt idx="7402">
                  <c:v>20.55</c:v>
                </c:pt>
                <c:pt idx="7403">
                  <c:v>20.53</c:v>
                </c:pt>
                <c:pt idx="7404">
                  <c:v>20.52</c:v>
                </c:pt>
                <c:pt idx="7405">
                  <c:v>20.51</c:v>
                </c:pt>
                <c:pt idx="7406">
                  <c:v>20.5</c:v>
                </c:pt>
                <c:pt idx="7407">
                  <c:v>20.48</c:v>
                </c:pt>
                <c:pt idx="7408">
                  <c:v>20.48</c:v>
                </c:pt>
                <c:pt idx="7409">
                  <c:v>20.48</c:v>
                </c:pt>
                <c:pt idx="7410">
                  <c:v>20.45</c:v>
                </c:pt>
                <c:pt idx="7411">
                  <c:v>20.45</c:v>
                </c:pt>
                <c:pt idx="7412">
                  <c:v>20.45</c:v>
                </c:pt>
                <c:pt idx="7413">
                  <c:v>20.440000000000001</c:v>
                </c:pt>
                <c:pt idx="7414">
                  <c:v>20.440000000000001</c:v>
                </c:pt>
                <c:pt idx="7415">
                  <c:v>20.43</c:v>
                </c:pt>
                <c:pt idx="7416">
                  <c:v>20.420000000000002</c:v>
                </c:pt>
                <c:pt idx="7417">
                  <c:v>20.399999999999999</c:v>
                </c:pt>
                <c:pt idx="7418">
                  <c:v>20.39</c:v>
                </c:pt>
                <c:pt idx="7419">
                  <c:v>20.38</c:v>
                </c:pt>
                <c:pt idx="7420">
                  <c:v>20.38</c:v>
                </c:pt>
                <c:pt idx="7421">
                  <c:v>20.37</c:v>
                </c:pt>
                <c:pt idx="7422">
                  <c:v>20.37</c:v>
                </c:pt>
                <c:pt idx="7423">
                  <c:v>20.36</c:v>
                </c:pt>
                <c:pt idx="7424">
                  <c:v>20.36</c:v>
                </c:pt>
                <c:pt idx="7425">
                  <c:v>20.36</c:v>
                </c:pt>
                <c:pt idx="7426">
                  <c:v>20.350000000000001</c:v>
                </c:pt>
                <c:pt idx="7427">
                  <c:v>20.329999999999998</c:v>
                </c:pt>
                <c:pt idx="7428">
                  <c:v>20.3</c:v>
                </c:pt>
                <c:pt idx="7429">
                  <c:v>20.3</c:v>
                </c:pt>
                <c:pt idx="7430">
                  <c:v>20.3</c:v>
                </c:pt>
                <c:pt idx="7431">
                  <c:v>20.28</c:v>
                </c:pt>
                <c:pt idx="7432">
                  <c:v>20.239999999999998</c:v>
                </c:pt>
                <c:pt idx="7433">
                  <c:v>20.239999999999998</c:v>
                </c:pt>
                <c:pt idx="7434">
                  <c:v>20.22</c:v>
                </c:pt>
                <c:pt idx="7435">
                  <c:v>20.22</c:v>
                </c:pt>
                <c:pt idx="7436">
                  <c:v>20.21</c:v>
                </c:pt>
                <c:pt idx="7437">
                  <c:v>20.2</c:v>
                </c:pt>
                <c:pt idx="7438">
                  <c:v>20.2</c:v>
                </c:pt>
                <c:pt idx="7439">
                  <c:v>20.2</c:v>
                </c:pt>
                <c:pt idx="7440">
                  <c:v>20.18</c:v>
                </c:pt>
                <c:pt idx="7441">
                  <c:v>20.18</c:v>
                </c:pt>
                <c:pt idx="7442">
                  <c:v>20.170000000000002</c:v>
                </c:pt>
                <c:pt idx="7443">
                  <c:v>20.16</c:v>
                </c:pt>
                <c:pt idx="7444">
                  <c:v>20.14</c:v>
                </c:pt>
                <c:pt idx="7445">
                  <c:v>20.13</c:v>
                </c:pt>
                <c:pt idx="7446">
                  <c:v>20.13</c:v>
                </c:pt>
                <c:pt idx="7447">
                  <c:v>20.12</c:v>
                </c:pt>
                <c:pt idx="7448">
                  <c:v>20.09</c:v>
                </c:pt>
                <c:pt idx="7449">
                  <c:v>20.09</c:v>
                </c:pt>
                <c:pt idx="7450">
                  <c:v>20.09</c:v>
                </c:pt>
                <c:pt idx="7451">
                  <c:v>20.09</c:v>
                </c:pt>
                <c:pt idx="7452">
                  <c:v>20.09</c:v>
                </c:pt>
                <c:pt idx="7453">
                  <c:v>20.079999999999998</c:v>
                </c:pt>
                <c:pt idx="7454">
                  <c:v>20.079999999999998</c:v>
                </c:pt>
                <c:pt idx="7455">
                  <c:v>20.079999999999998</c:v>
                </c:pt>
                <c:pt idx="7456">
                  <c:v>20.079999999999998</c:v>
                </c:pt>
                <c:pt idx="7457">
                  <c:v>20.07</c:v>
                </c:pt>
                <c:pt idx="7458">
                  <c:v>20.07</c:v>
                </c:pt>
                <c:pt idx="7459">
                  <c:v>20.059999999999999</c:v>
                </c:pt>
                <c:pt idx="7460">
                  <c:v>20.05</c:v>
                </c:pt>
                <c:pt idx="7461">
                  <c:v>20.05</c:v>
                </c:pt>
                <c:pt idx="7462">
                  <c:v>20.05</c:v>
                </c:pt>
                <c:pt idx="7463">
                  <c:v>20.04</c:v>
                </c:pt>
                <c:pt idx="7464">
                  <c:v>20.04</c:v>
                </c:pt>
                <c:pt idx="7465">
                  <c:v>20.04</c:v>
                </c:pt>
                <c:pt idx="7466">
                  <c:v>20.03</c:v>
                </c:pt>
                <c:pt idx="7467">
                  <c:v>20.03</c:v>
                </c:pt>
                <c:pt idx="7468">
                  <c:v>20.02</c:v>
                </c:pt>
                <c:pt idx="7469">
                  <c:v>20.02</c:v>
                </c:pt>
                <c:pt idx="7470">
                  <c:v>20.02</c:v>
                </c:pt>
                <c:pt idx="7471">
                  <c:v>20.010000000000002</c:v>
                </c:pt>
                <c:pt idx="7472">
                  <c:v>20.010000000000002</c:v>
                </c:pt>
                <c:pt idx="7473">
                  <c:v>20</c:v>
                </c:pt>
                <c:pt idx="7474">
                  <c:v>20</c:v>
                </c:pt>
                <c:pt idx="7475">
                  <c:v>20</c:v>
                </c:pt>
                <c:pt idx="7476">
                  <c:v>19.989999999999998</c:v>
                </c:pt>
                <c:pt idx="7477">
                  <c:v>19.989999999999998</c:v>
                </c:pt>
                <c:pt idx="7478">
                  <c:v>19.98</c:v>
                </c:pt>
                <c:pt idx="7479">
                  <c:v>19.98</c:v>
                </c:pt>
                <c:pt idx="7480">
                  <c:v>19.98</c:v>
                </c:pt>
                <c:pt idx="7481">
                  <c:v>19.98</c:v>
                </c:pt>
                <c:pt idx="7482">
                  <c:v>19.97</c:v>
                </c:pt>
                <c:pt idx="7483">
                  <c:v>19.96</c:v>
                </c:pt>
                <c:pt idx="7484">
                  <c:v>19.95</c:v>
                </c:pt>
                <c:pt idx="7485">
                  <c:v>19.940000000000001</c:v>
                </c:pt>
                <c:pt idx="7486">
                  <c:v>19.940000000000001</c:v>
                </c:pt>
                <c:pt idx="7487">
                  <c:v>19.920000000000002</c:v>
                </c:pt>
                <c:pt idx="7488">
                  <c:v>19.920000000000002</c:v>
                </c:pt>
                <c:pt idx="7489">
                  <c:v>19.920000000000002</c:v>
                </c:pt>
                <c:pt idx="7490">
                  <c:v>19.91</c:v>
                </c:pt>
                <c:pt idx="7491">
                  <c:v>19.899999999999999</c:v>
                </c:pt>
                <c:pt idx="7492">
                  <c:v>19.899999999999999</c:v>
                </c:pt>
                <c:pt idx="7493">
                  <c:v>19.88</c:v>
                </c:pt>
                <c:pt idx="7494">
                  <c:v>19.86</c:v>
                </c:pt>
                <c:pt idx="7495">
                  <c:v>19.84</c:v>
                </c:pt>
                <c:pt idx="7496">
                  <c:v>19.829999999999998</c:v>
                </c:pt>
                <c:pt idx="7497">
                  <c:v>19.82</c:v>
                </c:pt>
                <c:pt idx="7498">
                  <c:v>19.8</c:v>
                </c:pt>
                <c:pt idx="7499">
                  <c:v>19.79</c:v>
                </c:pt>
                <c:pt idx="7500">
                  <c:v>19.78</c:v>
                </c:pt>
                <c:pt idx="7501">
                  <c:v>19.760000000000002</c:v>
                </c:pt>
                <c:pt idx="7502">
                  <c:v>19.73</c:v>
                </c:pt>
                <c:pt idx="7503">
                  <c:v>19.72</c:v>
                </c:pt>
                <c:pt idx="7504">
                  <c:v>19.71</c:v>
                </c:pt>
                <c:pt idx="7505">
                  <c:v>19.71</c:v>
                </c:pt>
                <c:pt idx="7506">
                  <c:v>19.649999999999999</c:v>
                </c:pt>
                <c:pt idx="7507">
                  <c:v>19.64</c:v>
                </c:pt>
                <c:pt idx="7508">
                  <c:v>19.63</c:v>
                </c:pt>
                <c:pt idx="7509">
                  <c:v>19.62</c:v>
                </c:pt>
                <c:pt idx="7510">
                  <c:v>19.600000000000001</c:v>
                </c:pt>
                <c:pt idx="7511">
                  <c:v>19.600000000000001</c:v>
                </c:pt>
                <c:pt idx="7512">
                  <c:v>19.59</c:v>
                </c:pt>
                <c:pt idx="7513">
                  <c:v>19.579999999999998</c:v>
                </c:pt>
                <c:pt idx="7514">
                  <c:v>19.55</c:v>
                </c:pt>
                <c:pt idx="7515">
                  <c:v>19.54</c:v>
                </c:pt>
                <c:pt idx="7516">
                  <c:v>19.52</c:v>
                </c:pt>
                <c:pt idx="7517">
                  <c:v>19.510000000000002</c:v>
                </c:pt>
                <c:pt idx="7518">
                  <c:v>19.48</c:v>
                </c:pt>
                <c:pt idx="7519">
                  <c:v>19.48</c:v>
                </c:pt>
                <c:pt idx="7520">
                  <c:v>19.47</c:v>
                </c:pt>
                <c:pt idx="7521">
                  <c:v>19.46</c:v>
                </c:pt>
                <c:pt idx="7522">
                  <c:v>19.46</c:v>
                </c:pt>
                <c:pt idx="7523">
                  <c:v>19.45</c:v>
                </c:pt>
                <c:pt idx="7524">
                  <c:v>19.420000000000002</c:v>
                </c:pt>
                <c:pt idx="7525">
                  <c:v>19.420000000000002</c:v>
                </c:pt>
                <c:pt idx="7526">
                  <c:v>19.420000000000002</c:v>
                </c:pt>
                <c:pt idx="7527">
                  <c:v>19.420000000000002</c:v>
                </c:pt>
                <c:pt idx="7528">
                  <c:v>19.420000000000002</c:v>
                </c:pt>
                <c:pt idx="7529">
                  <c:v>19.399999999999999</c:v>
                </c:pt>
                <c:pt idx="7530">
                  <c:v>19.38</c:v>
                </c:pt>
                <c:pt idx="7531">
                  <c:v>19.37</c:v>
                </c:pt>
                <c:pt idx="7532">
                  <c:v>19.37</c:v>
                </c:pt>
                <c:pt idx="7533">
                  <c:v>19.37</c:v>
                </c:pt>
                <c:pt idx="7534">
                  <c:v>19.350000000000001</c:v>
                </c:pt>
                <c:pt idx="7535">
                  <c:v>19.309999999999999</c:v>
                </c:pt>
                <c:pt idx="7536">
                  <c:v>19.309999999999999</c:v>
                </c:pt>
                <c:pt idx="7537">
                  <c:v>19.3</c:v>
                </c:pt>
                <c:pt idx="7538">
                  <c:v>19.27</c:v>
                </c:pt>
                <c:pt idx="7539">
                  <c:v>19.260000000000002</c:v>
                </c:pt>
                <c:pt idx="7540">
                  <c:v>19.23</c:v>
                </c:pt>
                <c:pt idx="7541">
                  <c:v>19.21</c:v>
                </c:pt>
                <c:pt idx="7542">
                  <c:v>19.170000000000002</c:v>
                </c:pt>
                <c:pt idx="7543">
                  <c:v>19.170000000000002</c:v>
                </c:pt>
                <c:pt idx="7544">
                  <c:v>19.16</c:v>
                </c:pt>
                <c:pt idx="7545">
                  <c:v>19.13</c:v>
                </c:pt>
                <c:pt idx="7546">
                  <c:v>19.12</c:v>
                </c:pt>
                <c:pt idx="7547">
                  <c:v>19.11</c:v>
                </c:pt>
                <c:pt idx="7548">
                  <c:v>19.11</c:v>
                </c:pt>
                <c:pt idx="7549">
                  <c:v>19.100000000000001</c:v>
                </c:pt>
                <c:pt idx="7550">
                  <c:v>19.09</c:v>
                </c:pt>
                <c:pt idx="7551">
                  <c:v>19.079999999999998</c:v>
                </c:pt>
                <c:pt idx="7552">
                  <c:v>19.079999999999998</c:v>
                </c:pt>
                <c:pt idx="7553">
                  <c:v>19.079999999999998</c:v>
                </c:pt>
                <c:pt idx="7554">
                  <c:v>19.079999999999998</c:v>
                </c:pt>
                <c:pt idx="7555">
                  <c:v>19.079999999999998</c:v>
                </c:pt>
                <c:pt idx="7556">
                  <c:v>19.079999999999998</c:v>
                </c:pt>
                <c:pt idx="7557">
                  <c:v>19.07</c:v>
                </c:pt>
                <c:pt idx="7558">
                  <c:v>19.059999999999999</c:v>
                </c:pt>
                <c:pt idx="7559">
                  <c:v>19.05</c:v>
                </c:pt>
                <c:pt idx="7560">
                  <c:v>19.05</c:v>
                </c:pt>
                <c:pt idx="7561">
                  <c:v>19.05</c:v>
                </c:pt>
                <c:pt idx="7562">
                  <c:v>19.05</c:v>
                </c:pt>
                <c:pt idx="7563">
                  <c:v>19.04</c:v>
                </c:pt>
                <c:pt idx="7564">
                  <c:v>19.04</c:v>
                </c:pt>
                <c:pt idx="7565">
                  <c:v>19.03</c:v>
                </c:pt>
                <c:pt idx="7566">
                  <c:v>19.03</c:v>
                </c:pt>
                <c:pt idx="7567">
                  <c:v>19.03</c:v>
                </c:pt>
                <c:pt idx="7568">
                  <c:v>19.03</c:v>
                </c:pt>
                <c:pt idx="7569">
                  <c:v>19.03</c:v>
                </c:pt>
                <c:pt idx="7570">
                  <c:v>19.02</c:v>
                </c:pt>
                <c:pt idx="7571">
                  <c:v>19.02</c:v>
                </c:pt>
                <c:pt idx="7572">
                  <c:v>19.02</c:v>
                </c:pt>
                <c:pt idx="7573">
                  <c:v>19.02</c:v>
                </c:pt>
                <c:pt idx="7574">
                  <c:v>19.010000000000002</c:v>
                </c:pt>
                <c:pt idx="7575">
                  <c:v>19.010000000000002</c:v>
                </c:pt>
                <c:pt idx="7576">
                  <c:v>19.010000000000002</c:v>
                </c:pt>
                <c:pt idx="7577">
                  <c:v>19.010000000000002</c:v>
                </c:pt>
                <c:pt idx="7578">
                  <c:v>19</c:v>
                </c:pt>
                <c:pt idx="7579">
                  <c:v>18.98</c:v>
                </c:pt>
                <c:pt idx="7580">
                  <c:v>18.98</c:v>
                </c:pt>
                <c:pt idx="7581">
                  <c:v>18.97</c:v>
                </c:pt>
                <c:pt idx="7582">
                  <c:v>18.96</c:v>
                </c:pt>
                <c:pt idx="7583">
                  <c:v>18.96</c:v>
                </c:pt>
                <c:pt idx="7584">
                  <c:v>18.96</c:v>
                </c:pt>
                <c:pt idx="7585">
                  <c:v>18.96</c:v>
                </c:pt>
                <c:pt idx="7586">
                  <c:v>18.940000000000001</c:v>
                </c:pt>
                <c:pt idx="7587">
                  <c:v>18.940000000000001</c:v>
                </c:pt>
                <c:pt idx="7588">
                  <c:v>18.940000000000001</c:v>
                </c:pt>
                <c:pt idx="7589">
                  <c:v>18.940000000000001</c:v>
                </c:pt>
                <c:pt idx="7590">
                  <c:v>18.920000000000002</c:v>
                </c:pt>
                <c:pt idx="7591">
                  <c:v>18.91</c:v>
                </c:pt>
                <c:pt idx="7592">
                  <c:v>18.91</c:v>
                </c:pt>
                <c:pt idx="7593">
                  <c:v>18.89</c:v>
                </c:pt>
                <c:pt idx="7594">
                  <c:v>18.88</c:v>
                </c:pt>
                <c:pt idx="7595">
                  <c:v>18.87</c:v>
                </c:pt>
                <c:pt idx="7596">
                  <c:v>18.87</c:v>
                </c:pt>
                <c:pt idx="7597">
                  <c:v>18.87</c:v>
                </c:pt>
                <c:pt idx="7598">
                  <c:v>18.87</c:v>
                </c:pt>
                <c:pt idx="7599">
                  <c:v>18.86</c:v>
                </c:pt>
                <c:pt idx="7600">
                  <c:v>18.829999999999998</c:v>
                </c:pt>
                <c:pt idx="7601">
                  <c:v>18.82</c:v>
                </c:pt>
                <c:pt idx="7602">
                  <c:v>18.809999999999999</c:v>
                </c:pt>
                <c:pt idx="7603">
                  <c:v>18.8</c:v>
                </c:pt>
                <c:pt idx="7604">
                  <c:v>18.760000000000002</c:v>
                </c:pt>
                <c:pt idx="7605">
                  <c:v>18.75</c:v>
                </c:pt>
                <c:pt idx="7606">
                  <c:v>18.73</c:v>
                </c:pt>
                <c:pt idx="7607">
                  <c:v>18.72</c:v>
                </c:pt>
                <c:pt idx="7608">
                  <c:v>18.68</c:v>
                </c:pt>
                <c:pt idx="7609">
                  <c:v>18.670000000000002</c:v>
                </c:pt>
                <c:pt idx="7610">
                  <c:v>18.649999999999999</c:v>
                </c:pt>
                <c:pt idx="7611">
                  <c:v>18.63</c:v>
                </c:pt>
                <c:pt idx="7612">
                  <c:v>18.62</c:v>
                </c:pt>
                <c:pt idx="7613">
                  <c:v>18.62</c:v>
                </c:pt>
                <c:pt idx="7614">
                  <c:v>18.61</c:v>
                </c:pt>
                <c:pt idx="7615">
                  <c:v>18.600000000000001</c:v>
                </c:pt>
                <c:pt idx="7616">
                  <c:v>18.59</c:v>
                </c:pt>
                <c:pt idx="7617">
                  <c:v>18.59</c:v>
                </c:pt>
                <c:pt idx="7618">
                  <c:v>18.59</c:v>
                </c:pt>
                <c:pt idx="7619">
                  <c:v>18.579999999999998</c:v>
                </c:pt>
                <c:pt idx="7620">
                  <c:v>18.579999999999998</c:v>
                </c:pt>
                <c:pt idx="7621">
                  <c:v>18.57</c:v>
                </c:pt>
                <c:pt idx="7622">
                  <c:v>18.559999999999999</c:v>
                </c:pt>
                <c:pt idx="7623">
                  <c:v>18.559999999999999</c:v>
                </c:pt>
                <c:pt idx="7624">
                  <c:v>18.55</c:v>
                </c:pt>
                <c:pt idx="7625">
                  <c:v>18.52</c:v>
                </c:pt>
                <c:pt idx="7626">
                  <c:v>18.5</c:v>
                </c:pt>
                <c:pt idx="7627">
                  <c:v>18.5</c:v>
                </c:pt>
                <c:pt idx="7628">
                  <c:v>18.48</c:v>
                </c:pt>
                <c:pt idx="7629">
                  <c:v>18.47</c:v>
                </c:pt>
                <c:pt idx="7630">
                  <c:v>18.45</c:v>
                </c:pt>
                <c:pt idx="7631">
                  <c:v>18.45</c:v>
                </c:pt>
                <c:pt idx="7632">
                  <c:v>18.420000000000002</c:v>
                </c:pt>
                <c:pt idx="7633">
                  <c:v>18.41</c:v>
                </c:pt>
                <c:pt idx="7634">
                  <c:v>18.39</c:v>
                </c:pt>
                <c:pt idx="7635">
                  <c:v>18.36</c:v>
                </c:pt>
                <c:pt idx="7636">
                  <c:v>18.36</c:v>
                </c:pt>
                <c:pt idx="7637">
                  <c:v>18.350000000000001</c:v>
                </c:pt>
                <c:pt idx="7638">
                  <c:v>18.329999999999998</c:v>
                </c:pt>
                <c:pt idx="7639">
                  <c:v>18.309999999999999</c:v>
                </c:pt>
                <c:pt idx="7640">
                  <c:v>18.29</c:v>
                </c:pt>
                <c:pt idx="7641">
                  <c:v>18.29</c:v>
                </c:pt>
                <c:pt idx="7642">
                  <c:v>18.28</c:v>
                </c:pt>
                <c:pt idx="7643">
                  <c:v>18.260000000000002</c:v>
                </c:pt>
                <c:pt idx="7644">
                  <c:v>18.239999999999998</c:v>
                </c:pt>
                <c:pt idx="7645">
                  <c:v>18.23</c:v>
                </c:pt>
                <c:pt idx="7646">
                  <c:v>18.2</c:v>
                </c:pt>
                <c:pt idx="7647">
                  <c:v>18.2</c:v>
                </c:pt>
                <c:pt idx="7648">
                  <c:v>18.18</c:v>
                </c:pt>
                <c:pt idx="7649">
                  <c:v>18.149999999999999</c:v>
                </c:pt>
                <c:pt idx="7650">
                  <c:v>18.149999999999999</c:v>
                </c:pt>
                <c:pt idx="7651">
                  <c:v>18.149999999999999</c:v>
                </c:pt>
                <c:pt idx="7652">
                  <c:v>18.14</c:v>
                </c:pt>
                <c:pt idx="7653">
                  <c:v>18.13</c:v>
                </c:pt>
                <c:pt idx="7654">
                  <c:v>18.13</c:v>
                </c:pt>
                <c:pt idx="7655">
                  <c:v>18.100000000000001</c:v>
                </c:pt>
                <c:pt idx="7656">
                  <c:v>18.100000000000001</c:v>
                </c:pt>
                <c:pt idx="7657">
                  <c:v>18.09</c:v>
                </c:pt>
                <c:pt idx="7658">
                  <c:v>18.07</c:v>
                </c:pt>
                <c:pt idx="7659">
                  <c:v>18.059999999999999</c:v>
                </c:pt>
                <c:pt idx="7660">
                  <c:v>18.059999999999999</c:v>
                </c:pt>
                <c:pt idx="7661">
                  <c:v>18.05</c:v>
                </c:pt>
                <c:pt idx="7662">
                  <c:v>18.05</c:v>
                </c:pt>
                <c:pt idx="7663">
                  <c:v>18.05</c:v>
                </c:pt>
                <c:pt idx="7664">
                  <c:v>18.04</c:v>
                </c:pt>
                <c:pt idx="7665">
                  <c:v>18.04</c:v>
                </c:pt>
                <c:pt idx="7666">
                  <c:v>18.04</c:v>
                </c:pt>
                <c:pt idx="7667">
                  <c:v>18.02</c:v>
                </c:pt>
                <c:pt idx="7668">
                  <c:v>18.02</c:v>
                </c:pt>
                <c:pt idx="7669">
                  <c:v>18.02</c:v>
                </c:pt>
                <c:pt idx="7670">
                  <c:v>18.010000000000002</c:v>
                </c:pt>
                <c:pt idx="7671">
                  <c:v>18.010000000000002</c:v>
                </c:pt>
                <c:pt idx="7672">
                  <c:v>18.010000000000002</c:v>
                </c:pt>
                <c:pt idx="7673">
                  <c:v>18.010000000000002</c:v>
                </c:pt>
                <c:pt idx="7674">
                  <c:v>18.010000000000002</c:v>
                </c:pt>
                <c:pt idx="7675">
                  <c:v>18.010000000000002</c:v>
                </c:pt>
                <c:pt idx="7676">
                  <c:v>18</c:v>
                </c:pt>
                <c:pt idx="7677">
                  <c:v>18</c:v>
                </c:pt>
                <c:pt idx="7678">
                  <c:v>18</c:v>
                </c:pt>
                <c:pt idx="7679">
                  <c:v>18</c:v>
                </c:pt>
                <c:pt idx="7680">
                  <c:v>17.989999999999998</c:v>
                </c:pt>
                <c:pt idx="7681">
                  <c:v>17.989999999999998</c:v>
                </c:pt>
                <c:pt idx="7682">
                  <c:v>17.97</c:v>
                </c:pt>
                <c:pt idx="7683">
                  <c:v>17.96</c:v>
                </c:pt>
                <c:pt idx="7684">
                  <c:v>17.96</c:v>
                </c:pt>
                <c:pt idx="7685">
                  <c:v>17.96</c:v>
                </c:pt>
                <c:pt idx="7686">
                  <c:v>17.940000000000001</c:v>
                </c:pt>
                <c:pt idx="7687">
                  <c:v>17.940000000000001</c:v>
                </c:pt>
                <c:pt idx="7688">
                  <c:v>17.940000000000001</c:v>
                </c:pt>
                <c:pt idx="7689">
                  <c:v>17.940000000000001</c:v>
                </c:pt>
                <c:pt idx="7690">
                  <c:v>17.940000000000001</c:v>
                </c:pt>
                <c:pt idx="7691">
                  <c:v>17.93</c:v>
                </c:pt>
                <c:pt idx="7692">
                  <c:v>17.93</c:v>
                </c:pt>
                <c:pt idx="7693">
                  <c:v>17.920000000000002</c:v>
                </c:pt>
                <c:pt idx="7694">
                  <c:v>17.920000000000002</c:v>
                </c:pt>
                <c:pt idx="7695">
                  <c:v>17.920000000000002</c:v>
                </c:pt>
                <c:pt idx="7696">
                  <c:v>17.91</c:v>
                </c:pt>
                <c:pt idx="7697">
                  <c:v>17.91</c:v>
                </c:pt>
                <c:pt idx="7698">
                  <c:v>17.899999999999999</c:v>
                </c:pt>
                <c:pt idx="7699">
                  <c:v>17.88</c:v>
                </c:pt>
                <c:pt idx="7700">
                  <c:v>17.87</c:v>
                </c:pt>
                <c:pt idx="7701">
                  <c:v>17.87</c:v>
                </c:pt>
                <c:pt idx="7702">
                  <c:v>17.86</c:v>
                </c:pt>
                <c:pt idx="7703">
                  <c:v>17.86</c:v>
                </c:pt>
                <c:pt idx="7704">
                  <c:v>17.850000000000001</c:v>
                </c:pt>
                <c:pt idx="7705">
                  <c:v>17.829999999999998</c:v>
                </c:pt>
                <c:pt idx="7706">
                  <c:v>17.8</c:v>
                </c:pt>
                <c:pt idx="7707">
                  <c:v>17.79</c:v>
                </c:pt>
                <c:pt idx="7708">
                  <c:v>17.78</c:v>
                </c:pt>
                <c:pt idx="7709">
                  <c:v>17.75</c:v>
                </c:pt>
                <c:pt idx="7710">
                  <c:v>17.73</c:v>
                </c:pt>
                <c:pt idx="7711">
                  <c:v>17.73</c:v>
                </c:pt>
                <c:pt idx="7712">
                  <c:v>17.72</c:v>
                </c:pt>
                <c:pt idx="7713">
                  <c:v>17.71</c:v>
                </c:pt>
                <c:pt idx="7714">
                  <c:v>17.7</c:v>
                </c:pt>
                <c:pt idx="7715">
                  <c:v>17.68</c:v>
                </c:pt>
                <c:pt idx="7716">
                  <c:v>17.649999999999999</c:v>
                </c:pt>
                <c:pt idx="7717">
                  <c:v>17.649999999999999</c:v>
                </c:pt>
                <c:pt idx="7718">
                  <c:v>17.64</c:v>
                </c:pt>
                <c:pt idx="7719">
                  <c:v>17.64</c:v>
                </c:pt>
                <c:pt idx="7720">
                  <c:v>17.61</c:v>
                </c:pt>
                <c:pt idx="7721">
                  <c:v>17.61</c:v>
                </c:pt>
                <c:pt idx="7722">
                  <c:v>17.600000000000001</c:v>
                </c:pt>
                <c:pt idx="7723">
                  <c:v>17.59</c:v>
                </c:pt>
                <c:pt idx="7724">
                  <c:v>17.59</c:v>
                </c:pt>
                <c:pt idx="7725">
                  <c:v>17.55</c:v>
                </c:pt>
                <c:pt idx="7726">
                  <c:v>17.55</c:v>
                </c:pt>
                <c:pt idx="7727">
                  <c:v>17.55</c:v>
                </c:pt>
                <c:pt idx="7728">
                  <c:v>17.55</c:v>
                </c:pt>
                <c:pt idx="7729">
                  <c:v>17.54</c:v>
                </c:pt>
                <c:pt idx="7730">
                  <c:v>17.54</c:v>
                </c:pt>
                <c:pt idx="7731">
                  <c:v>17.53</c:v>
                </c:pt>
                <c:pt idx="7732">
                  <c:v>17.489999999999998</c:v>
                </c:pt>
                <c:pt idx="7733">
                  <c:v>17.48</c:v>
                </c:pt>
                <c:pt idx="7734">
                  <c:v>17.48</c:v>
                </c:pt>
                <c:pt idx="7735">
                  <c:v>17.46</c:v>
                </c:pt>
                <c:pt idx="7736">
                  <c:v>17.43</c:v>
                </c:pt>
                <c:pt idx="7737">
                  <c:v>17.420000000000002</c:v>
                </c:pt>
                <c:pt idx="7738">
                  <c:v>17.41</c:v>
                </c:pt>
                <c:pt idx="7739">
                  <c:v>17.399999999999999</c:v>
                </c:pt>
                <c:pt idx="7740">
                  <c:v>17.399999999999999</c:v>
                </c:pt>
                <c:pt idx="7741">
                  <c:v>17.38</c:v>
                </c:pt>
                <c:pt idx="7742">
                  <c:v>17.38</c:v>
                </c:pt>
                <c:pt idx="7743">
                  <c:v>17.38</c:v>
                </c:pt>
                <c:pt idx="7744">
                  <c:v>17.37</c:v>
                </c:pt>
                <c:pt idx="7745">
                  <c:v>17.37</c:v>
                </c:pt>
                <c:pt idx="7746">
                  <c:v>17.350000000000001</c:v>
                </c:pt>
                <c:pt idx="7747">
                  <c:v>17.34</c:v>
                </c:pt>
                <c:pt idx="7748">
                  <c:v>17.34</c:v>
                </c:pt>
                <c:pt idx="7749">
                  <c:v>17.329999999999998</c:v>
                </c:pt>
                <c:pt idx="7750">
                  <c:v>17.329999999999998</c:v>
                </c:pt>
                <c:pt idx="7751">
                  <c:v>17.32</c:v>
                </c:pt>
                <c:pt idx="7752">
                  <c:v>17.309999999999999</c:v>
                </c:pt>
                <c:pt idx="7753">
                  <c:v>17.29</c:v>
                </c:pt>
                <c:pt idx="7754">
                  <c:v>17.28</c:v>
                </c:pt>
                <c:pt idx="7755">
                  <c:v>17.27</c:v>
                </c:pt>
                <c:pt idx="7756">
                  <c:v>17.239999999999998</c:v>
                </c:pt>
                <c:pt idx="7757">
                  <c:v>17.23</c:v>
                </c:pt>
                <c:pt idx="7758">
                  <c:v>17.23</c:v>
                </c:pt>
                <c:pt idx="7759">
                  <c:v>17.23</c:v>
                </c:pt>
                <c:pt idx="7760">
                  <c:v>17.22</c:v>
                </c:pt>
                <c:pt idx="7761">
                  <c:v>17.21</c:v>
                </c:pt>
                <c:pt idx="7762">
                  <c:v>17.2</c:v>
                </c:pt>
                <c:pt idx="7763">
                  <c:v>17.2</c:v>
                </c:pt>
                <c:pt idx="7764">
                  <c:v>17.190000000000001</c:v>
                </c:pt>
                <c:pt idx="7765">
                  <c:v>17.16</c:v>
                </c:pt>
                <c:pt idx="7766">
                  <c:v>17.14</c:v>
                </c:pt>
                <c:pt idx="7767">
                  <c:v>17.13</c:v>
                </c:pt>
                <c:pt idx="7768">
                  <c:v>17.11</c:v>
                </c:pt>
                <c:pt idx="7769">
                  <c:v>17.11</c:v>
                </c:pt>
                <c:pt idx="7770">
                  <c:v>17.100000000000001</c:v>
                </c:pt>
                <c:pt idx="7771">
                  <c:v>17.100000000000001</c:v>
                </c:pt>
                <c:pt idx="7772">
                  <c:v>17.100000000000001</c:v>
                </c:pt>
                <c:pt idx="7773">
                  <c:v>17.100000000000001</c:v>
                </c:pt>
                <c:pt idx="7774">
                  <c:v>17.100000000000001</c:v>
                </c:pt>
                <c:pt idx="7775">
                  <c:v>17.09</c:v>
                </c:pt>
                <c:pt idx="7776">
                  <c:v>17.09</c:v>
                </c:pt>
                <c:pt idx="7777">
                  <c:v>17.09</c:v>
                </c:pt>
                <c:pt idx="7778">
                  <c:v>17.09</c:v>
                </c:pt>
                <c:pt idx="7779">
                  <c:v>17.079999999999998</c:v>
                </c:pt>
                <c:pt idx="7780">
                  <c:v>17.07</c:v>
                </c:pt>
                <c:pt idx="7781">
                  <c:v>17.07</c:v>
                </c:pt>
                <c:pt idx="7782">
                  <c:v>17.059999999999999</c:v>
                </c:pt>
                <c:pt idx="7783">
                  <c:v>17.059999999999999</c:v>
                </c:pt>
                <c:pt idx="7784">
                  <c:v>17.059999999999999</c:v>
                </c:pt>
                <c:pt idx="7785">
                  <c:v>17.05</c:v>
                </c:pt>
                <c:pt idx="7786">
                  <c:v>17.05</c:v>
                </c:pt>
                <c:pt idx="7787">
                  <c:v>17.04</c:v>
                </c:pt>
                <c:pt idx="7788">
                  <c:v>17.04</c:v>
                </c:pt>
                <c:pt idx="7789">
                  <c:v>17.03</c:v>
                </c:pt>
                <c:pt idx="7790">
                  <c:v>17.03</c:v>
                </c:pt>
                <c:pt idx="7791">
                  <c:v>17.03</c:v>
                </c:pt>
                <c:pt idx="7792">
                  <c:v>17.02</c:v>
                </c:pt>
                <c:pt idx="7793">
                  <c:v>17.010000000000002</c:v>
                </c:pt>
                <c:pt idx="7794">
                  <c:v>17.010000000000002</c:v>
                </c:pt>
                <c:pt idx="7795">
                  <c:v>17</c:v>
                </c:pt>
                <c:pt idx="7796">
                  <c:v>16.989999999999998</c:v>
                </c:pt>
                <c:pt idx="7797">
                  <c:v>16.989999999999998</c:v>
                </c:pt>
                <c:pt idx="7798">
                  <c:v>16.98</c:v>
                </c:pt>
                <c:pt idx="7799">
                  <c:v>16.97</c:v>
                </c:pt>
                <c:pt idx="7800">
                  <c:v>16.96</c:v>
                </c:pt>
                <c:pt idx="7801">
                  <c:v>16.96</c:v>
                </c:pt>
                <c:pt idx="7802">
                  <c:v>16.95</c:v>
                </c:pt>
                <c:pt idx="7803">
                  <c:v>16.95</c:v>
                </c:pt>
                <c:pt idx="7804">
                  <c:v>16.95</c:v>
                </c:pt>
                <c:pt idx="7805">
                  <c:v>16.940000000000001</c:v>
                </c:pt>
                <c:pt idx="7806">
                  <c:v>16.940000000000001</c:v>
                </c:pt>
                <c:pt idx="7807">
                  <c:v>16.899999999999999</c:v>
                </c:pt>
                <c:pt idx="7808">
                  <c:v>16.899999999999999</c:v>
                </c:pt>
                <c:pt idx="7809">
                  <c:v>16.89</c:v>
                </c:pt>
                <c:pt idx="7810">
                  <c:v>16.89</c:v>
                </c:pt>
                <c:pt idx="7811">
                  <c:v>16.88</c:v>
                </c:pt>
                <c:pt idx="7812">
                  <c:v>16.88</c:v>
                </c:pt>
                <c:pt idx="7813">
                  <c:v>16.87</c:v>
                </c:pt>
                <c:pt idx="7814">
                  <c:v>16.86</c:v>
                </c:pt>
                <c:pt idx="7815">
                  <c:v>16.86</c:v>
                </c:pt>
                <c:pt idx="7816">
                  <c:v>16.84</c:v>
                </c:pt>
                <c:pt idx="7817">
                  <c:v>16.829999999999998</c:v>
                </c:pt>
                <c:pt idx="7818">
                  <c:v>16.829999999999998</c:v>
                </c:pt>
                <c:pt idx="7819">
                  <c:v>16.829999999999998</c:v>
                </c:pt>
                <c:pt idx="7820">
                  <c:v>16.809999999999999</c:v>
                </c:pt>
                <c:pt idx="7821">
                  <c:v>16.809999999999999</c:v>
                </c:pt>
                <c:pt idx="7822">
                  <c:v>16.809999999999999</c:v>
                </c:pt>
                <c:pt idx="7823">
                  <c:v>16.8</c:v>
                </c:pt>
                <c:pt idx="7824">
                  <c:v>16.79</c:v>
                </c:pt>
                <c:pt idx="7825">
                  <c:v>16.78</c:v>
                </c:pt>
                <c:pt idx="7826">
                  <c:v>16.77</c:v>
                </c:pt>
                <c:pt idx="7827">
                  <c:v>16.75</c:v>
                </c:pt>
                <c:pt idx="7828">
                  <c:v>16.75</c:v>
                </c:pt>
                <c:pt idx="7829">
                  <c:v>16.739999999999998</c:v>
                </c:pt>
                <c:pt idx="7830">
                  <c:v>16.73</c:v>
                </c:pt>
                <c:pt idx="7831">
                  <c:v>16.73</c:v>
                </c:pt>
                <c:pt idx="7832">
                  <c:v>16.73</c:v>
                </c:pt>
                <c:pt idx="7833">
                  <c:v>16.72</c:v>
                </c:pt>
                <c:pt idx="7834">
                  <c:v>16.71</c:v>
                </c:pt>
                <c:pt idx="7835">
                  <c:v>16.7</c:v>
                </c:pt>
                <c:pt idx="7836">
                  <c:v>16.68</c:v>
                </c:pt>
                <c:pt idx="7837">
                  <c:v>16.670000000000002</c:v>
                </c:pt>
                <c:pt idx="7838">
                  <c:v>16.66</c:v>
                </c:pt>
                <c:pt idx="7839">
                  <c:v>16.64</c:v>
                </c:pt>
                <c:pt idx="7840">
                  <c:v>16.64</c:v>
                </c:pt>
                <c:pt idx="7841">
                  <c:v>16.63</c:v>
                </c:pt>
                <c:pt idx="7842">
                  <c:v>16.61</c:v>
                </c:pt>
                <c:pt idx="7843">
                  <c:v>16.600000000000001</c:v>
                </c:pt>
                <c:pt idx="7844">
                  <c:v>16.57</c:v>
                </c:pt>
                <c:pt idx="7845">
                  <c:v>16.57</c:v>
                </c:pt>
                <c:pt idx="7846">
                  <c:v>16.57</c:v>
                </c:pt>
                <c:pt idx="7847">
                  <c:v>16.57</c:v>
                </c:pt>
                <c:pt idx="7848">
                  <c:v>16.559999999999999</c:v>
                </c:pt>
                <c:pt idx="7849">
                  <c:v>16.53</c:v>
                </c:pt>
                <c:pt idx="7850">
                  <c:v>16.53</c:v>
                </c:pt>
                <c:pt idx="7851">
                  <c:v>16.52</c:v>
                </c:pt>
                <c:pt idx="7852">
                  <c:v>16.52</c:v>
                </c:pt>
                <c:pt idx="7853">
                  <c:v>16.510000000000002</c:v>
                </c:pt>
                <c:pt idx="7854">
                  <c:v>16.5</c:v>
                </c:pt>
                <c:pt idx="7855">
                  <c:v>16.47</c:v>
                </c:pt>
                <c:pt idx="7856">
                  <c:v>16.47</c:v>
                </c:pt>
                <c:pt idx="7857">
                  <c:v>16.47</c:v>
                </c:pt>
                <c:pt idx="7858">
                  <c:v>16.440000000000001</c:v>
                </c:pt>
                <c:pt idx="7859">
                  <c:v>16.43</c:v>
                </c:pt>
                <c:pt idx="7860">
                  <c:v>16.420000000000002</c:v>
                </c:pt>
                <c:pt idx="7861">
                  <c:v>16.420000000000002</c:v>
                </c:pt>
                <c:pt idx="7862">
                  <c:v>16.41</c:v>
                </c:pt>
                <c:pt idx="7863">
                  <c:v>16.39</c:v>
                </c:pt>
                <c:pt idx="7864">
                  <c:v>16.39</c:v>
                </c:pt>
                <c:pt idx="7865">
                  <c:v>16.38</c:v>
                </c:pt>
                <c:pt idx="7866">
                  <c:v>16.38</c:v>
                </c:pt>
                <c:pt idx="7867">
                  <c:v>16.37</c:v>
                </c:pt>
                <c:pt idx="7868">
                  <c:v>16.36</c:v>
                </c:pt>
                <c:pt idx="7869">
                  <c:v>16.36</c:v>
                </c:pt>
                <c:pt idx="7870">
                  <c:v>16.350000000000001</c:v>
                </c:pt>
                <c:pt idx="7871">
                  <c:v>16.34</c:v>
                </c:pt>
                <c:pt idx="7872">
                  <c:v>16.34</c:v>
                </c:pt>
                <c:pt idx="7873">
                  <c:v>16.309999999999999</c:v>
                </c:pt>
                <c:pt idx="7874">
                  <c:v>16.309999999999999</c:v>
                </c:pt>
                <c:pt idx="7875">
                  <c:v>16.3</c:v>
                </c:pt>
                <c:pt idx="7876">
                  <c:v>16.3</c:v>
                </c:pt>
                <c:pt idx="7877">
                  <c:v>16.3</c:v>
                </c:pt>
                <c:pt idx="7878">
                  <c:v>16.29</c:v>
                </c:pt>
                <c:pt idx="7879">
                  <c:v>16.29</c:v>
                </c:pt>
                <c:pt idx="7880">
                  <c:v>16.28</c:v>
                </c:pt>
                <c:pt idx="7881">
                  <c:v>16.28</c:v>
                </c:pt>
                <c:pt idx="7882">
                  <c:v>16.27</c:v>
                </c:pt>
                <c:pt idx="7883">
                  <c:v>16.260000000000002</c:v>
                </c:pt>
                <c:pt idx="7884">
                  <c:v>16.260000000000002</c:v>
                </c:pt>
                <c:pt idx="7885">
                  <c:v>16.260000000000002</c:v>
                </c:pt>
                <c:pt idx="7886">
                  <c:v>16.25</c:v>
                </c:pt>
                <c:pt idx="7887">
                  <c:v>16.25</c:v>
                </c:pt>
                <c:pt idx="7888">
                  <c:v>16.239999999999998</c:v>
                </c:pt>
                <c:pt idx="7889">
                  <c:v>16.239999999999998</c:v>
                </c:pt>
                <c:pt idx="7890">
                  <c:v>16.23</c:v>
                </c:pt>
                <c:pt idx="7891">
                  <c:v>16.22</c:v>
                </c:pt>
                <c:pt idx="7892">
                  <c:v>16.22</c:v>
                </c:pt>
                <c:pt idx="7893">
                  <c:v>16.2</c:v>
                </c:pt>
                <c:pt idx="7894">
                  <c:v>16.190000000000001</c:v>
                </c:pt>
                <c:pt idx="7895">
                  <c:v>16.190000000000001</c:v>
                </c:pt>
                <c:pt idx="7896">
                  <c:v>16.18</c:v>
                </c:pt>
                <c:pt idx="7897">
                  <c:v>16.18</c:v>
                </c:pt>
                <c:pt idx="7898">
                  <c:v>16.18</c:v>
                </c:pt>
                <c:pt idx="7899">
                  <c:v>16.18</c:v>
                </c:pt>
                <c:pt idx="7900">
                  <c:v>16.170000000000002</c:v>
                </c:pt>
                <c:pt idx="7901">
                  <c:v>16.170000000000002</c:v>
                </c:pt>
                <c:pt idx="7902">
                  <c:v>16.170000000000002</c:v>
                </c:pt>
                <c:pt idx="7903">
                  <c:v>16.170000000000002</c:v>
                </c:pt>
                <c:pt idx="7904">
                  <c:v>16.170000000000002</c:v>
                </c:pt>
                <c:pt idx="7905">
                  <c:v>16.16</c:v>
                </c:pt>
                <c:pt idx="7906">
                  <c:v>16.149999999999999</c:v>
                </c:pt>
                <c:pt idx="7907">
                  <c:v>16.149999999999999</c:v>
                </c:pt>
                <c:pt idx="7908">
                  <c:v>16.149999999999999</c:v>
                </c:pt>
                <c:pt idx="7909">
                  <c:v>16.149999999999999</c:v>
                </c:pt>
                <c:pt idx="7910">
                  <c:v>16.14</c:v>
                </c:pt>
                <c:pt idx="7911">
                  <c:v>16.14</c:v>
                </c:pt>
                <c:pt idx="7912">
                  <c:v>16.13</c:v>
                </c:pt>
                <c:pt idx="7913">
                  <c:v>16.13</c:v>
                </c:pt>
                <c:pt idx="7914">
                  <c:v>16.13</c:v>
                </c:pt>
                <c:pt idx="7915">
                  <c:v>16.12</c:v>
                </c:pt>
                <c:pt idx="7916">
                  <c:v>16.12</c:v>
                </c:pt>
                <c:pt idx="7917">
                  <c:v>16.12</c:v>
                </c:pt>
                <c:pt idx="7918">
                  <c:v>16.11</c:v>
                </c:pt>
                <c:pt idx="7919">
                  <c:v>16.100000000000001</c:v>
                </c:pt>
                <c:pt idx="7920">
                  <c:v>16.100000000000001</c:v>
                </c:pt>
                <c:pt idx="7921">
                  <c:v>16.100000000000001</c:v>
                </c:pt>
                <c:pt idx="7922">
                  <c:v>16.09</c:v>
                </c:pt>
                <c:pt idx="7923">
                  <c:v>16.09</c:v>
                </c:pt>
                <c:pt idx="7924">
                  <c:v>16.09</c:v>
                </c:pt>
                <c:pt idx="7925">
                  <c:v>16.09</c:v>
                </c:pt>
                <c:pt idx="7926">
                  <c:v>16.079999999999998</c:v>
                </c:pt>
                <c:pt idx="7927">
                  <c:v>16.079999999999998</c:v>
                </c:pt>
                <c:pt idx="7928">
                  <c:v>16.079999999999998</c:v>
                </c:pt>
                <c:pt idx="7929">
                  <c:v>16.079999999999998</c:v>
                </c:pt>
                <c:pt idx="7930">
                  <c:v>16.079999999999998</c:v>
                </c:pt>
                <c:pt idx="7931">
                  <c:v>16.07</c:v>
                </c:pt>
                <c:pt idx="7932">
                  <c:v>16.07</c:v>
                </c:pt>
                <c:pt idx="7933">
                  <c:v>16.07</c:v>
                </c:pt>
                <c:pt idx="7934">
                  <c:v>16.07</c:v>
                </c:pt>
                <c:pt idx="7935">
                  <c:v>16.059999999999999</c:v>
                </c:pt>
                <c:pt idx="7936">
                  <c:v>16.059999999999999</c:v>
                </c:pt>
                <c:pt idx="7937">
                  <c:v>16.059999999999999</c:v>
                </c:pt>
                <c:pt idx="7938">
                  <c:v>16.05</c:v>
                </c:pt>
                <c:pt idx="7939">
                  <c:v>16.04</c:v>
                </c:pt>
                <c:pt idx="7940">
                  <c:v>16.04</c:v>
                </c:pt>
                <c:pt idx="7941">
                  <c:v>16.04</c:v>
                </c:pt>
                <c:pt idx="7942">
                  <c:v>16.04</c:v>
                </c:pt>
                <c:pt idx="7943">
                  <c:v>16.03</c:v>
                </c:pt>
                <c:pt idx="7944">
                  <c:v>16.03</c:v>
                </c:pt>
                <c:pt idx="7945">
                  <c:v>16.02</c:v>
                </c:pt>
                <c:pt idx="7946">
                  <c:v>16.02</c:v>
                </c:pt>
                <c:pt idx="7947">
                  <c:v>16.02</c:v>
                </c:pt>
                <c:pt idx="7948">
                  <c:v>16.02</c:v>
                </c:pt>
                <c:pt idx="7949">
                  <c:v>16.010000000000002</c:v>
                </c:pt>
                <c:pt idx="7950">
                  <c:v>16.010000000000002</c:v>
                </c:pt>
                <c:pt idx="7951">
                  <c:v>16.010000000000002</c:v>
                </c:pt>
                <c:pt idx="7952">
                  <c:v>16.010000000000002</c:v>
                </c:pt>
                <c:pt idx="7953">
                  <c:v>16.010000000000002</c:v>
                </c:pt>
                <c:pt idx="7954">
                  <c:v>16.010000000000002</c:v>
                </c:pt>
                <c:pt idx="7955">
                  <c:v>16</c:v>
                </c:pt>
                <c:pt idx="7956">
                  <c:v>16</c:v>
                </c:pt>
                <c:pt idx="7957">
                  <c:v>16</c:v>
                </c:pt>
                <c:pt idx="7958">
                  <c:v>16</c:v>
                </c:pt>
                <c:pt idx="7959">
                  <c:v>16</c:v>
                </c:pt>
                <c:pt idx="7960">
                  <c:v>15.97</c:v>
                </c:pt>
                <c:pt idx="7961">
                  <c:v>15.97</c:v>
                </c:pt>
                <c:pt idx="7962">
                  <c:v>15.97</c:v>
                </c:pt>
                <c:pt idx="7963">
                  <c:v>15.96</c:v>
                </c:pt>
                <c:pt idx="7964">
                  <c:v>15.96</c:v>
                </c:pt>
                <c:pt idx="7965">
                  <c:v>15.96</c:v>
                </c:pt>
                <c:pt idx="7966">
                  <c:v>15.96</c:v>
                </c:pt>
                <c:pt idx="7967">
                  <c:v>15.96</c:v>
                </c:pt>
                <c:pt idx="7968">
                  <c:v>15.96</c:v>
                </c:pt>
                <c:pt idx="7969">
                  <c:v>15.95</c:v>
                </c:pt>
                <c:pt idx="7970">
                  <c:v>15.95</c:v>
                </c:pt>
                <c:pt idx="7971">
                  <c:v>15.95</c:v>
                </c:pt>
                <c:pt idx="7972">
                  <c:v>15.94</c:v>
                </c:pt>
                <c:pt idx="7973">
                  <c:v>15.94</c:v>
                </c:pt>
                <c:pt idx="7974">
                  <c:v>15.93</c:v>
                </c:pt>
                <c:pt idx="7975">
                  <c:v>15.92</c:v>
                </c:pt>
                <c:pt idx="7976">
                  <c:v>15.92</c:v>
                </c:pt>
                <c:pt idx="7977">
                  <c:v>15.91</c:v>
                </c:pt>
                <c:pt idx="7978">
                  <c:v>15.91</c:v>
                </c:pt>
                <c:pt idx="7979">
                  <c:v>15.91</c:v>
                </c:pt>
                <c:pt idx="7980">
                  <c:v>15.9</c:v>
                </c:pt>
                <c:pt idx="7981">
                  <c:v>15.9</c:v>
                </c:pt>
                <c:pt idx="7982">
                  <c:v>15.88</c:v>
                </c:pt>
                <c:pt idx="7983">
                  <c:v>15.88</c:v>
                </c:pt>
                <c:pt idx="7984">
                  <c:v>15.88</c:v>
                </c:pt>
                <c:pt idx="7985">
                  <c:v>15.87</c:v>
                </c:pt>
                <c:pt idx="7986">
                  <c:v>15.87</c:v>
                </c:pt>
                <c:pt idx="7987">
                  <c:v>15.87</c:v>
                </c:pt>
                <c:pt idx="7988">
                  <c:v>15.85</c:v>
                </c:pt>
                <c:pt idx="7989">
                  <c:v>15.84</c:v>
                </c:pt>
                <c:pt idx="7990">
                  <c:v>15.84</c:v>
                </c:pt>
                <c:pt idx="7991">
                  <c:v>15.84</c:v>
                </c:pt>
                <c:pt idx="7992">
                  <c:v>15.84</c:v>
                </c:pt>
                <c:pt idx="7993">
                  <c:v>15.83</c:v>
                </c:pt>
                <c:pt idx="7994">
                  <c:v>15.82</c:v>
                </c:pt>
                <c:pt idx="7995">
                  <c:v>15.82</c:v>
                </c:pt>
                <c:pt idx="7996">
                  <c:v>15.77</c:v>
                </c:pt>
                <c:pt idx="7997">
                  <c:v>15.77</c:v>
                </c:pt>
                <c:pt idx="7998">
                  <c:v>15.77</c:v>
                </c:pt>
                <c:pt idx="7999">
                  <c:v>15.77</c:v>
                </c:pt>
                <c:pt idx="8000">
                  <c:v>15.76</c:v>
                </c:pt>
                <c:pt idx="8001">
                  <c:v>15.76</c:v>
                </c:pt>
                <c:pt idx="8002">
                  <c:v>15.75</c:v>
                </c:pt>
                <c:pt idx="8003">
                  <c:v>15.74</c:v>
                </c:pt>
                <c:pt idx="8004">
                  <c:v>15.74</c:v>
                </c:pt>
                <c:pt idx="8005">
                  <c:v>15.73</c:v>
                </c:pt>
                <c:pt idx="8006">
                  <c:v>15.72</c:v>
                </c:pt>
                <c:pt idx="8007">
                  <c:v>15.72</c:v>
                </c:pt>
                <c:pt idx="8008">
                  <c:v>15.72</c:v>
                </c:pt>
                <c:pt idx="8009">
                  <c:v>15.68</c:v>
                </c:pt>
                <c:pt idx="8010">
                  <c:v>15.67</c:v>
                </c:pt>
                <c:pt idx="8011">
                  <c:v>15.66</c:v>
                </c:pt>
                <c:pt idx="8012">
                  <c:v>15.66</c:v>
                </c:pt>
                <c:pt idx="8013">
                  <c:v>15.65</c:v>
                </c:pt>
                <c:pt idx="8014">
                  <c:v>15.65</c:v>
                </c:pt>
                <c:pt idx="8015">
                  <c:v>15.64</c:v>
                </c:pt>
                <c:pt idx="8016">
                  <c:v>15.62</c:v>
                </c:pt>
                <c:pt idx="8017">
                  <c:v>15.59</c:v>
                </c:pt>
                <c:pt idx="8018">
                  <c:v>15.58</c:v>
                </c:pt>
                <c:pt idx="8019">
                  <c:v>15.58</c:v>
                </c:pt>
                <c:pt idx="8020">
                  <c:v>15.58</c:v>
                </c:pt>
                <c:pt idx="8021">
                  <c:v>15.58</c:v>
                </c:pt>
                <c:pt idx="8022">
                  <c:v>15.57</c:v>
                </c:pt>
                <c:pt idx="8023">
                  <c:v>15.57</c:v>
                </c:pt>
                <c:pt idx="8024">
                  <c:v>15.57</c:v>
                </c:pt>
                <c:pt idx="8025">
                  <c:v>15.56</c:v>
                </c:pt>
                <c:pt idx="8026">
                  <c:v>15.55</c:v>
                </c:pt>
                <c:pt idx="8027">
                  <c:v>15.55</c:v>
                </c:pt>
                <c:pt idx="8028">
                  <c:v>15.55</c:v>
                </c:pt>
                <c:pt idx="8029">
                  <c:v>15.53</c:v>
                </c:pt>
                <c:pt idx="8030">
                  <c:v>15.53</c:v>
                </c:pt>
                <c:pt idx="8031">
                  <c:v>15.53</c:v>
                </c:pt>
                <c:pt idx="8032">
                  <c:v>15.52</c:v>
                </c:pt>
                <c:pt idx="8033">
                  <c:v>15.51</c:v>
                </c:pt>
                <c:pt idx="8034">
                  <c:v>15.5</c:v>
                </c:pt>
                <c:pt idx="8035">
                  <c:v>15.5</c:v>
                </c:pt>
                <c:pt idx="8036">
                  <c:v>15.47</c:v>
                </c:pt>
                <c:pt idx="8037">
                  <c:v>15.47</c:v>
                </c:pt>
                <c:pt idx="8038">
                  <c:v>15.46</c:v>
                </c:pt>
                <c:pt idx="8039">
                  <c:v>15.44</c:v>
                </c:pt>
                <c:pt idx="8040">
                  <c:v>15.44</c:v>
                </c:pt>
                <c:pt idx="8041">
                  <c:v>15.43</c:v>
                </c:pt>
                <c:pt idx="8042">
                  <c:v>15.42</c:v>
                </c:pt>
                <c:pt idx="8043">
                  <c:v>15.42</c:v>
                </c:pt>
                <c:pt idx="8044">
                  <c:v>15.41</c:v>
                </c:pt>
                <c:pt idx="8045">
                  <c:v>15.39</c:v>
                </c:pt>
                <c:pt idx="8046">
                  <c:v>15.38</c:v>
                </c:pt>
                <c:pt idx="8047">
                  <c:v>15.38</c:v>
                </c:pt>
                <c:pt idx="8048">
                  <c:v>15.37</c:v>
                </c:pt>
                <c:pt idx="8049">
                  <c:v>15.35</c:v>
                </c:pt>
                <c:pt idx="8050">
                  <c:v>15.35</c:v>
                </c:pt>
                <c:pt idx="8051">
                  <c:v>15.35</c:v>
                </c:pt>
                <c:pt idx="8052">
                  <c:v>15.35</c:v>
                </c:pt>
                <c:pt idx="8053">
                  <c:v>15.34</c:v>
                </c:pt>
                <c:pt idx="8054">
                  <c:v>15.33</c:v>
                </c:pt>
                <c:pt idx="8055">
                  <c:v>15.33</c:v>
                </c:pt>
                <c:pt idx="8056">
                  <c:v>15.32</c:v>
                </c:pt>
                <c:pt idx="8057">
                  <c:v>15.31</c:v>
                </c:pt>
                <c:pt idx="8058">
                  <c:v>15.3</c:v>
                </c:pt>
                <c:pt idx="8059">
                  <c:v>15.3</c:v>
                </c:pt>
                <c:pt idx="8060">
                  <c:v>15.28</c:v>
                </c:pt>
                <c:pt idx="8061">
                  <c:v>15.28</c:v>
                </c:pt>
                <c:pt idx="8062">
                  <c:v>15.27</c:v>
                </c:pt>
                <c:pt idx="8063">
                  <c:v>15.27</c:v>
                </c:pt>
                <c:pt idx="8064">
                  <c:v>15.27</c:v>
                </c:pt>
                <c:pt idx="8065">
                  <c:v>15.26</c:v>
                </c:pt>
                <c:pt idx="8066">
                  <c:v>15.23</c:v>
                </c:pt>
                <c:pt idx="8067">
                  <c:v>15.23</c:v>
                </c:pt>
                <c:pt idx="8068">
                  <c:v>15.23</c:v>
                </c:pt>
                <c:pt idx="8069">
                  <c:v>15.19</c:v>
                </c:pt>
                <c:pt idx="8070">
                  <c:v>15.18</c:v>
                </c:pt>
                <c:pt idx="8071">
                  <c:v>15.17</c:v>
                </c:pt>
                <c:pt idx="8072">
                  <c:v>15.17</c:v>
                </c:pt>
                <c:pt idx="8073">
                  <c:v>15.16</c:v>
                </c:pt>
                <c:pt idx="8074">
                  <c:v>15.16</c:v>
                </c:pt>
                <c:pt idx="8075">
                  <c:v>15.15</c:v>
                </c:pt>
                <c:pt idx="8076">
                  <c:v>15.15</c:v>
                </c:pt>
                <c:pt idx="8077">
                  <c:v>15.13</c:v>
                </c:pt>
                <c:pt idx="8078">
                  <c:v>15.11</c:v>
                </c:pt>
                <c:pt idx="8079">
                  <c:v>15.11</c:v>
                </c:pt>
                <c:pt idx="8080">
                  <c:v>15.11</c:v>
                </c:pt>
                <c:pt idx="8081">
                  <c:v>15.1</c:v>
                </c:pt>
                <c:pt idx="8082">
                  <c:v>15.1</c:v>
                </c:pt>
                <c:pt idx="8083">
                  <c:v>15.09</c:v>
                </c:pt>
                <c:pt idx="8084">
                  <c:v>15.09</c:v>
                </c:pt>
                <c:pt idx="8085">
                  <c:v>15.08</c:v>
                </c:pt>
                <c:pt idx="8086">
                  <c:v>15.08</c:v>
                </c:pt>
                <c:pt idx="8087">
                  <c:v>15.08</c:v>
                </c:pt>
                <c:pt idx="8088">
                  <c:v>15.08</c:v>
                </c:pt>
                <c:pt idx="8089">
                  <c:v>15.06</c:v>
                </c:pt>
                <c:pt idx="8090">
                  <c:v>15.06</c:v>
                </c:pt>
                <c:pt idx="8091">
                  <c:v>15.06</c:v>
                </c:pt>
                <c:pt idx="8092">
                  <c:v>15.05</c:v>
                </c:pt>
                <c:pt idx="8093">
                  <c:v>15.05</c:v>
                </c:pt>
                <c:pt idx="8094">
                  <c:v>15.05</c:v>
                </c:pt>
                <c:pt idx="8095">
                  <c:v>15.04</c:v>
                </c:pt>
                <c:pt idx="8096">
                  <c:v>15.04</c:v>
                </c:pt>
                <c:pt idx="8097">
                  <c:v>15.04</c:v>
                </c:pt>
                <c:pt idx="8098">
                  <c:v>15.02</c:v>
                </c:pt>
                <c:pt idx="8099">
                  <c:v>15.02</c:v>
                </c:pt>
                <c:pt idx="8100">
                  <c:v>15.01</c:v>
                </c:pt>
                <c:pt idx="8101">
                  <c:v>15.01</c:v>
                </c:pt>
                <c:pt idx="8102">
                  <c:v>15.01</c:v>
                </c:pt>
                <c:pt idx="8103">
                  <c:v>15</c:v>
                </c:pt>
                <c:pt idx="8104">
                  <c:v>15</c:v>
                </c:pt>
                <c:pt idx="8105">
                  <c:v>15</c:v>
                </c:pt>
                <c:pt idx="8106">
                  <c:v>15</c:v>
                </c:pt>
                <c:pt idx="8107">
                  <c:v>14.98</c:v>
                </c:pt>
                <c:pt idx="8108">
                  <c:v>14.97</c:v>
                </c:pt>
                <c:pt idx="8109">
                  <c:v>14.97</c:v>
                </c:pt>
                <c:pt idx="8110">
                  <c:v>14.96</c:v>
                </c:pt>
                <c:pt idx="8111">
                  <c:v>14.96</c:v>
                </c:pt>
                <c:pt idx="8112">
                  <c:v>14.95</c:v>
                </c:pt>
                <c:pt idx="8113">
                  <c:v>14.95</c:v>
                </c:pt>
                <c:pt idx="8114">
                  <c:v>14.95</c:v>
                </c:pt>
                <c:pt idx="8115">
                  <c:v>14.95</c:v>
                </c:pt>
                <c:pt idx="8116">
                  <c:v>14.95</c:v>
                </c:pt>
                <c:pt idx="8117">
                  <c:v>14.94</c:v>
                </c:pt>
                <c:pt idx="8118">
                  <c:v>14.94</c:v>
                </c:pt>
                <c:pt idx="8119">
                  <c:v>14.94</c:v>
                </c:pt>
                <c:pt idx="8120">
                  <c:v>14.93</c:v>
                </c:pt>
                <c:pt idx="8121">
                  <c:v>14.93</c:v>
                </c:pt>
                <c:pt idx="8122">
                  <c:v>14.93</c:v>
                </c:pt>
                <c:pt idx="8123">
                  <c:v>14.93</c:v>
                </c:pt>
                <c:pt idx="8124">
                  <c:v>14.92</c:v>
                </c:pt>
                <c:pt idx="8125">
                  <c:v>14.92</c:v>
                </c:pt>
                <c:pt idx="8126">
                  <c:v>14.92</c:v>
                </c:pt>
                <c:pt idx="8127">
                  <c:v>14.92</c:v>
                </c:pt>
                <c:pt idx="8128">
                  <c:v>14.91</c:v>
                </c:pt>
                <c:pt idx="8129">
                  <c:v>14.9</c:v>
                </c:pt>
                <c:pt idx="8130">
                  <c:v>14.9</c:v>
                </c:pt>
                <c:pt idx="8131">
                  <c:v>14.89</c:v>
                </c:pt>
                <c:pt idx="8132">
                  <c:v>14.89</c:v>
                </c:pt>
                <c:pt idx="8133">
                  <c:v>14.88</c:v>
                </c:pt>
                <c:pt idx="8134">
                  <c:v>14.87</c:v>
                </c:pt>
                <c:pt idx="8135">
                  <c:v>14.87</c:v>
                </c:pt>
                <c:pt idx="8136">
                  <c:v>14.86</c:v>
                </c:pt>
                <c:pt idx="8137">
                  <c:v>14.85</c:v>
                </c:pt>
                <c:pt idx="8138">
                  <c:v>14.83</c:v>
                </c:pt>
                <c:pt idx="8139">
                  <c:v>14.82</c:v>
                </c:pt>
                <c:pt idx="8140">
                  <c:v>14.82</c:v>
                </c:pt>
                <c:pt idx="8141">
                  <c:v>14.78</c:v>
                </c:pt>
                <c:pt idx="8142">
                  <c:v>14.73</c:v>
                </c:pt>
                <c:pt idx="8143">
                  <c:v>14.72</c:v>
                </c:pt>
                <c:pt idx="8144">
                  <c:v>14.7</c:v>
                </c:pt>
                <c:pt idx="8145">
                  <c:v>14.7</c:v>
                </c:pt>
                <c:pt idx="8146">
                  <c:v>14.68</c:v>
                </c:pt>
                <c:pt idx="8147">
                  <c:v>14.68</c:v>
                </c:pt>
                <c:pt idx="8148">
                  <c:v>14.68</c:v>
                </c:pt>
                <c:pt idx="8149">
                  <c:v>14.66</c:v>
                </c:pt>
                <c:pt idx="8150">
                  <c:v>14.66</c:v>
                </c:pt>
                <c:pt idx="8151">
                  <c:v>14.64</c:v>
                </c:pt>
                <c:pt idx="8152">
                  <c:v>14.63</c:v>
                </c:pt>
                <c:pt idx="8153">
                  <c:v>14.6</c:v>
                </c:pt>
                <c:pt idx="8154">
                  <c:v>14.59</c:v>
                </c:pt>
                <c:pt idx="8155">
                  <c:v>14.58</c:v>
                </c:pt>
                <c:pt idx="8156">
                  <c:v>14.57</c:v>
                </c:pt>
                <c:pt idx="8157">
                  <c:v>14.57</c:v>
                </c:pt>
                <c:pt idx="8158">
                  <c:v>14.56</c:v>
                </c:pt>
                <c:pt idx="8159">
                  <c:v>14.56</c:v>
                </c:pt>
                <c:pt idx="8160">
                  <c:v>14.56</c:v>
                </c:pt>
                <c:pt idx="8161">
                  <c:v>14.55</c:v>
                </c:pt>
                <c:pt idx="8162">
                  <c:v>14.53</c:v>
                </c:pt>
                <c:pt idx="8163">
                  <c:v>14.53</c:v>
                </c:pt>
                <c:pt idx="8164">
                  <c:v>14.53</c:v>
                </c:pt>
                <c:pt idx="8165">
                  <c:v>14.52</c:v>
                </c:pt>
                <c:pt idx="8166">
                  <c:v>14.52</c:v>
                </c:pt>
                <c:pt idx="8167">
                  <c:v>14.51</c:v>
                </c:pt>
                <c:pt idx="8168">
                  <c:v>14.51</c:v>
                </c:pt>
                <c:pt idx="8169">
                  <c:v>14.5</c:v>
                </c:pt>
                <c:pt idx="8170">
                  <c:v>14.5</c:v>
                </c:pt>
                <c:pt idx="8171">
                  <c:v>14.5</c:v>
                </c:pt>
                <c:pt idx="8172">
                  <c:v>14.49</c:v>
                </c:pt>
                <c:pt idx="8173">
                  <c:v>14.49</c:v>
                </c:pt>
                <c:pt idx="8174">
                  <c:v>14.46</c:v>
                </c:pt>
                <c:pt idx="8175">
                  <c:v>14.44</c:v>
                </c:pt>
                <c:pt idx="8176">
                  <c:v>14.44</c:v>
                </c:pt>
                <c:pt idx="8177">
                  <c:v>14.42</c:v>
                </c:pt>
                <c:pt idx="8178">
                  <c:v>14.41</c:v>
                </c:pt>
                <c:pt idx="8179">
                  <c:v>14.36</c:v>
                </c:pt>
                <c:pt idx="8180">
                  <c:v>14.36</c:v>
                </c:pt>
                <c:pt idx="8181">
                  <c:v>14.35</c:v>
                </c:pt>
                <c:pt idx="8182">
                  <c:v>14.31</c:v>
                </c:pt>
                <c:pt idx="8183">
                  <c:v>14.31</c:v>
                </c:pt>
                <c:pt idx="8184">
                  <c:v>14.3</c:v>
                </c:pt>
                <c:pt idx="8185">
                  <c:v>14.3</c:v>
                </c:pt>
                <c:pt idx="8186">
                  <c:v>14.3</c:v>
                </c:pt>
                <c:pt idx="8187">
                  <c:v>14.3</c:v>
                </c:pt>
                <c:pt idx="8188">
                  <c:v>14.29</c:v>
                </c:pt>
                <c:pt idx="8189">
                  <c:v>14.29</c:v>
                </c:pt>
                <c:pt idx="8190">
                  <c:v>14.27</c:v>
                </c:pt>
                <c:pt idx="8191">
                  <c:v>14.27</c:v>
                </c:pt>
                <c:pt idx="8192">
                  <c:v>14.27</c:v>
                </c:pt>
                <c:pt idx="8193">
                  <c:v>14.26</c:v>
                </c:pt>
                <c:pt idx="8194">
                  <c:v>14.26</c:v>
                </c:pt>
                <c:pt idx="8195">
                  <c:v>14.25</c:v>
                </c:pt>
                <c:pt idx="8196">
                  <c:v>14.25</c:v>
                </c:pt>
                <c:pt idx="8197">
                  <c:v>14.25</c:v>
                </c:pt>
                <c:pt idx="8198">
                  <c:v>14.23</c:v>
                </c:pt>
                <c:pt idx="8199">
                  <c:v>14.23</c:v>
                </c:pt>
                <c:pt idx="8200">
                  <c:v>14.22</c:v>
                </c:pt>
                <c:pt idx="8201">
                  <c:v>14.21</c:v>
                </c:pt>
                <c:pt idx="8202">
                  <c:v>14.16</c:v>
                </c:pt>
                <c:pt idx="8203">
                  <c:v>14.15</c:v>
                </c:pt>
                <c:pt idx="8204">
                  <c:v>14.12</c:v>
                </c:pt>
                <c:pt idx="8205">
                  <c:v>14.11</c:v>
                </c:pt>
                <c:pt idx="8206">
                  <c:v>14.09</c:v>
                </c:pt>
                <c:pt idx="8207">
                  <c:v>14.09</c:v>
                </c:pt>
                <c:pt idx="8208">
                  <c:v>14.08</c:v>
                </c:pt>
                <c:pt idx="8209">
                  <c:v>14.05</c:v>
                </c:pt>
                <c:pt idx="8210">
                  <c:v>14.04</c:v>
                </c:pt>
                <c:pt idx="8211">
                  <c:v>14.04</c:v>
                </c:pt>
                <c:pt idx="8212">
                  <c:v>14.03</c:v>
                </c:pt>
                <c:pt idx="8213">
                  <c:v>14</c:v>
                </c:pt>
                <c:pt idx="8214">
                  <c:v>14</c:v>
                </c:pt>
                <c:pt idx="8215">
                  <c:v>13.95</c:v>
                </c:pt>
                <c:pt idx="8216">
                  <c:v>13.93</c:v>
                </c:pt>
                <c:pt idx="8217">
                  <c:v>13.93</c:v>
                </c:pt>
                <c:pt idx="8218">
                  <c:v>13.92</c:v>
                </c:pt>
                <c:pt idx="8219">
                  <c:v>13.91</c:v>
                </c:pt>
                <c:pt idx="8220">
                  <c:v>13.91</c:v>
                </c:pt>
                <c:pt idx="8221">
                  <c:v>13.91</c:v>
                </c:pt>
                <c:pt idx="8222">
                  <c:v>13.9</c:v>
                </c:pt>
                <c:pt idx="8223">
                  <c:v>13.89</c:v>
                </c:pt>
                <c:pt idx="8224">
                  <c:v>13.89</c:v>
                </c:pt>
                <c:pt idx="8225">
                  <c:v>13.88</c:v>
                </c:pt>
                <c:pt idx="8226">
                  <c:v>13.87</c:v>
                </c:pt>
                <c:pt idx="8227">
                  <c:v>13.86</c:v>
                </c:pt>
                <c:pt idx="8228">
                  <c:v>13.85</c:v>
                </c:pt>
                <c:pt idx="8229">
                  <c:v>13.8</c:v>
                </c:pt>
                <c:pt idx="8230">
                  <c:v>13.79</c:v>
                </c:pt>
                <c:pt idx="8231">
                  <c:v>13.79</c:v>
                </c:pt>
                <c:pt idx="8232">
                  <c:v>13.79</c:v>
                </c:pt>
                <c:pt idx="8233">
                  <c:v>13.77</c:v>
                </c:pt>
                <c:pt idx="8234">
                  <c:v>13.76</c:v>
                </c:pt>
                <c:pt idx="8235">
                  <c:v>13.73</c:v>
                </c:pt>
                <c:pt idx="8236">
                  <c:v>13.71</c:v>
                </c:pt>
                <c:pt idx="8237">
                  <c:v>13.7</c:v>
                </c:pt>
                <c:pt idx="8238">
                  <c:v>13.68</c:v>
                </c:pt>
                <c:pt idx="8239">
                  <c:v>13.63</c:v>
                </c:pt>
                <c:pt idx="8240">
                  <c:v>13.58</c:v>
                </c:pt>
                <c:pt idx="8241">
                  <c:v>13.58</c:v>
                </c:pt>
                <c:pt idx="8242">
                  <c:v>13.55</c:v>
                </c:pt>
                <c:pt idx="8243">
                  <c:v>13.55</c:v>
                </c:pt>
                <c:pt idx="8244">
                  <c:v>13.51</c:v>
                </c:pt>
                <c:pt idx="8245">
                  <c:v>13.5</c:v>
                </c:pt>
                <c:pt idx="8246">
                  <c:v>13.48</c:v>
                </c:pt>
                <c:pt idx="8247">
                  <c:v>13.47</c:v>
                </c:pt>
                <c:pt idx="8248">
                  <c:v>13.47</c:v>
                </c:pt>
                <c:pt idx="8249">
                  <c:v>13.44</c:v>
                </c:pt>
                <c:pt idx="8250">
                  <c:v>13.42</c:v>
                </c:pt>
                <c:pt idx="8251">
                  <c:v>13.41</c:v>
                </c:pt>
                <c:pt idx="8252">
                  <c:v>13.39</c:v>
                </c:pt>
                <c:pt idx="8253">
                  <c:v>13.38</c:v>
                </c:pt>
                <c:pt idx="8254">
                  <c:v>13.37</c:v>
                </c:pt>
                <c:pt idx="8255">
                  <c:v>13.37</c:v>
                </c:pt>
                <c:pt idx="8256">
                  <c:v>13.34</c:v>
                </c:pt>
                <c:pt idx="8257">
                  <c:v>13.33</c:v>
                </c:pt>
                <c:pt idx="8258">
                  <c:v>13.3</c:v>
                </c:pt>
                <c:pt idx="8259">
                  <c:v>13.29</c:v>
                </c:pt>
                <c:pt idx="8260">
                  <c:v>13.25</c:v>
                </c:pt>
                <c:pt idx="8261">
                  <c:v>13.24</c:v>
                </c:pt>
                <c:pt idx="8262">
                  <c:v>13.19</c:v>
                </c:pt>
                <c:pt idx="8263">
                  <c:v>13.19</c:v>
                </c:pt>
                <c:pt idx="8264">
                  <c:v>13.17</c:v>
                </c:pt>
                <c:pt idx="8265">
                  <c:v>13.15</c:v>
                </c:pt>
                <c:pt idx="8266">
                  <c:v>13.13</c:v>
                </c:pt>
                <c:pt idx="8267">
                  <c:v>13.13</c:v>
                </c:pt>
                <c:pt idx="8268">
                  <c:v>13.11</c:v>
                </c:pt>
                <c:pt idx="8269">
                  <c:v>13.1</c:v>
                </c:pt>
                <c:pt idx="8270">
                  <c:v>13.08</c:v>
                </c:pt>
                <c:pt idx="8271">
                  <c:v>13.07</c:v>
                </c:pt>
                <c:pt idx="8272">
                  <c:v>13.05</c:v>
                </c:pt>
                <c:pt idx="8273">
                  <c:v>13.02</c:v>
                </c:pt>
                <c:pt idx="8274">
                  <c:v>13.01</c:v>
                </c:pt>
                <c:pt idx="8275">
                  <c:v>13.01</c:v>
                </c:pt>
                <c:pt idx="8276">
                  <c:v>13</c:v>
                </c:pt>
                <c:pt idx="8277">
                  <c:v>13</c:v>
                </c:pt>
                <c:pt idx="8278">
                  <c:v>12.99</c:v>
                </c:pt>
                <c:pt idx="8279">
                  <c:v>12.98</c:v>
                </c:pt>
                <c:pt idx="8280">
                  <c:v>12.95</c:v>
                </c:pt>
                <c:pt idx="8281">
                  <c:v>12.94</c:v>
                </c:pt>
                <c:pt idx="8282">
                  <c:v>12.93</c:v>
                </c:pt>
                <c:pt idx="8283">
                  <c:v>12.93</c:v>
                </c:pt>
                <c:pt idx="8284">
                  <c:v>12.92</c:v>
                </c:pt>
                <c:pt idx="8285">
                  <c:v>12.91</c:v>
                </c:pt>
                <c:pt idx="8286">
                  <c:v>12.9</c:v>
                </c:pt>
                <c:pt idx="8287">
                  <c:v>12.89</c:v>
                </c:pt>
                <c:pt idx="8288">
                  <c:v>12.89</c:v>
                </c:pt>
                <c:pt idx="8289">
                  <c:v>12.88</c:v>
                </c:pt>
                <c:pt idx="8290">
                  <c:v>12.86</c:v>
                </c:pt>
                <c:pt idx="8291">
                  <c:v>12.86</c:v>
                </c:pt>
                <c:pt idx="8292">
                  <c:v>12.85</c:v>
                </c:pt>
                <c:pt idx="8293">
                  <c:v>12.85</c:v>
                </c:pt>
                <c:pt idx="8294">
                  <c:v>12.84</c:v>
                </c:pt>
                <c:pt idx="8295">
                  <c:v>12.84</c:v>
                </c:pt>
                <c:pt idx="8296">
                  <c:v>12.83</c:v>
                </c:pt>
                <c:pt idx="8297">
                  <c:v>12.82</c:v>
                </c:pt>
                <c:pt idx="8298">
                  <c:v>12.81</c:v>
                </c:pt>
                <c:pt idx="8299">
                  <c:v>12.78</c:v>
                </c:pt>
                <c:pt idx="8300">
                  <c:v>12.76</c:v>
                </c:pt>
                <c:pt idx="8301">
                  <c:v>12.71</c:v>
                </c:pt>
                <c:pt idx="8302">
                  <c:v>12.7</c:v>
                </c:pt>
                <c:pt idx="8303">
                  <c:v>12.66</c:v>
                </c:pt>
                <c:pt idx="8304">
                  <c:v>12.65</c:v>
                </c:pt>
                <c:pt idx="8305">
                  <c:v>12.64</c:v>
                </c:pt>
                <c:pt idx="8306">
                  <c:v>12.6</c:v>
                </c:pt>
                <c:pt idx="8307">
                  <c:v>12.59</c:v>
                </c:pt>
                <c:pt idx="8308">
                  <c:v>12.58</c:v>
                </c:pt>
                <c:pt idx="8309">
                  <c:v>12.57</c:v>
                </c:pt>
                <c:pt idx="8310">
                  <c:v>12.57</c:v>
                </c:pt>
                <c:pt idx="8311">
                  <c:v>12.56</c:v>
                </c:pt>
                <c:pt idx="8312">
                  <c:v>12.51</c:v>
                </c:pt>
                <c:pt idx="8313">
                  <c:v>12.51</c:v>
                </c:pt>
                <c:pt idx="8314">
                  <c:v>12.48</c:v>
                </c:pt>
                <c:pt idx="8315">
                  <c:v>12.45</c:v>
                </c:pt>
                <c:pt idx="8316">
                  <c:v>12.44</c:v>
                </c:pt>
                <c:pt idx="8317">
                  <c:v>12.44</c:v>
                </c:pt>
                <c:pt idx="8318">
                  <c:v>12.43</c:v>
                </c:pt>
                <c:pt idx="8319">
                  <c:v>12.4</c:v>
                </c:pt>
                <c:pt idx="8320">
                  <c:v>12.39</c:v>
                </c:pt>
                <c:pt idx="8321">
                  <c:v>12.36</c:v>
                </c:pt>
                <c:pt idx="8322">
                  <c:v>12.35</c:v>
                </c:pt>
                <c:pt idx="8323">
                  <c:v>12.3</c:v>
                </c:pt>
                <c:pt idx="8324">
                  <c:v>12.28</c:v>
                </c:pt>
                <c:pt idx="8325">
                  <c:v>12.25</c:v>
                </c:pt>
                <c:pt idx="8326">
                  <c:v>12.24</c:v>
                </c:pt>
                <c:pt idx="8327">
                  <c:v>12.22</c:v>
                </c:pt>
                <c:pt idx="8328">
                  <c:v>12.22</c:v>
                </c:pt>
                <c:pt idx="8329">
                  <c:v>12.21</c:v>
                </c:pt>
                <c:pt idx="8330">
                  <c:v>12.21</c:v>
                </c:pt>
                <c:pt idx="8331">
                  <c:v>12.2</c:v>
                </c:pt>
                <c:pt idx="8332">
                  <c:v>12.17</c:v>
                </c:pt>
                <c:pt idx="8333">
                  <c:v>12.16</c:v>
                </c:pt>
                <c:pt idx="8334">
                  <c:v>12.14</c:v>
                </c:pt>
                <c:pt idx="8335">
                  <c:v>12.14</c:v>
                </c:pt>
                <c:pt idx="8336">
                  <c:v>12.11</c:v>
                </c:pt>
                <c:pt idx="8337">
                  <c:v>12.09</c:v>
                </c:pt>
                <c:pt idx="8338">
                  <c:v>12.07</c:v>
                </c:pt>
                <c:pt idx="8339">
                  <c:v>12.06</c:v>
                </c:pt>
                <c:pt idx="8340">
                  <c:v>12.06</c:v>
                </c:pt>
                <c:pt idx="8341">
                  <c:v>12.03</c:v>
                </c:pt>
                <c:pt idx="8342">
                  <c:v>12.02</c:v>
                </c:pt>
                <c:pt idx="8343">
                  <c:v>12.02</c:v>
                </c:pt>
                <c:pt idx="8344">
                  <c:v>12.01</c:v>
                </c:pt>
                <c:pt idx="8345">
                  <c:v>12.01</c:v>
                </c:pt>
                <c:pt idx="8346">
                  <c:v>12.01</c:v>
                </c:pt>
                <c:pt idx="8347">
                  <c:v>12</c:v>
                </c:pt>
                <c:pt idx="8348">
                  <c:v>12</c:v>
                </c:pt>
                <c:pt idx="8349">
                  <c:v>11.99</c:v>
                </c:pt>
                <c:pt idx="8350">
                  <c:v>11.98</c:v>
                </c:pt>
                <c:pt idx="8351">
                  <c:v>11.97</c:v>
                </c:pt>
                <c:pt idx="8352">
                  <c:v>11.95</c:v>
                </c:pt>
                <c:pt idx="8353">
                  <c:v>11.95</c:v>
                </c:pt>
                <c:pt idx="8354">
                  <c:v>11.94</c:v>
                </c:pt>
                <c:pt idx="8355">
                  <c:v>11.93</c:v>
                </c:pt>
                <c:pt idx="8356">
                  <c:v>11.9</c:v>
                </c:pt>
                <c:pt idx="8357">
                  <c:v>11.87</c:v>
                </c:pt>
                <c:pt idx="8358">
                  <c:v>11.85</c:v>
                </c:pt>
                <c:pt idx="8359">
                  <c:v>11.85</c:v>
                </c:pt>
                <c:pt idx="8360">
                  <c:v>11.84</c:v>
                </c:pt>
                <c:pt idx="8361">
                  <c:v>11.83</c:v>
                </c:pt>
                <c:pt idx="8362">
                  <c:v>11.81</c:v>
                </c:pt>
                <c:pt idx="8363">
                  <c:v>11.79</c:v>
                </c:pt>
                <c:pt idx="8364">
                  <c:v>11.76</c:v>
                </c:pt>
                <c:pt idx="8365">
                  <c:v>11.76</c:v>
                </c:pt>
                <c:pt idx="8366">
                  <c:v>11.72</c:v>
                </c:pt>
                <c:pt idx="8367">
                  <c:v>11.71</c:v>
                </c:pt>
                <c:pt idx="8368">
                  <c:v>11.69</c:v>
                </c:pt>
                <c:pt idx="8369">
                  <c:v>11.67</c:v>
                </c:pt>
                <c:pt idx="8370">
                  <c:v>11.64</c:v>
                </c:pt>
                <c:pt idx="8371">
                  <c:v>11.6</c:v>
                </c:pt>
                <c:pt idx="8372">
                  <c:v>11.6</c:v>
                </c:pt>
                <c:pt idx="8373">
                  <c:v>11.6</c:v>
                </c:pt>
                <c:pt idx="8374">
                  <c:v>11.56</c:v>
                </c:pt>
                <c:pt idx="8375">
                  <c:v>11.55</c:v>
                </c:pt>
                <c:pt idx="8376">
                  <c:v>11.54</c:v>
                </c:pt>
                <c:pt idx="8377">
                  <c:v>11.52</c:v>
                </c:pt>
                <c:pt idx="8378">
                  <c:v>11.51</c:v>
                </c:pt>
                <c:pt idx="8379">
                  <c:v>11.5</c:v>
                </c:pt>
                <c:pt idx="8380">
                  <c:v>11.5</c:v>
                </c:pt>
                <c:pt idx="8381">
                  <c:v>11.48</c:v>
                </c:pt>
                <c:pt idx="8382">
                  <c:v>11.45</c:v>
                </c:pt>
                <c:pt idx="8383">
                  <c:v>11.44</c:v>
                </c:pt>
                <c:pt idx="8384">
                  <c:v>11.42</c:v>
                </c:pt>
                <c:pt idx="8385">
                  <c:v>11.41</c:v>
                </c:pt>
                <c:pt idx="8386">
                  <c:v>11.37</c:v>
                </c:pt>
                <c:pt idx="8387">
                  <c:v>11.36</c:v>
                </c:pt>
                <c:pt idx="8388">
                  <c:v>11.36</c:v>
                </c:pt>
                <c:pt idx="8389">
                  <c:v>11.35</c:v>
                </c:pt>
                <c:pt idx="8390">
                  <c:v>11.34</c:v>
                </c:pt>
                <c:pt idx="8391">
                  <c:v>11.32</c:v>
                </c:pt>
                <c:pt idx="8392">
                  <c:v>11.3</c:v>
                </c:pt>
                <c:pt idx="8393">
                  <c:v>11.26</c:v>
                </c:pt>
                <c:pt idx="8394">
                  <c:v>11.23</c:v>
                </c:pt>
                <c:pt idx="8395">
                  <c:v>11.21</c:v>
                </c:pt>
                <c:pt idx="8396">
                  <c:v>11.21</c:v>
                </c:pt>
                <c:pt idx="8397">
                  <c:v>11.18</c:v>
                </c:pt>
                <c:pt idx="8398">
                  <c:v>11.17</c:v>
                </c:pt>
                <c:pt idx="8399">
                  <c:v>11.16</c:v>
                </c:pt>
                <c:pt idx="8400">
                  <c:v>11.16</c:v>
                </c:pt>
                <c:pt idx="8401">
                  <c:v>11.15</c:v>
                </c:pt>
                <c:pt idx="8402">
                  <c:v>11.15</c:v>
                </c:pt>
                <c:pt idx="8403">
                  <c:v>11.14</c:v>
                </c:pt>
                <c:pt idx="8404">
                  <c:v>11.12</c:v>
                </c:pt>
                <c:pt idx="8405">
                  <c:v>11.03</c:v>
                </c:pt>
                <c:pt idx="8406">
                  <c:v>11.01</c:v>
                </c:pt>
                <c:pt idx="8407">
                  <c:v>10.92</c:v>
                </c:pt>
                <c:pt idx="8408">
                  <c:v>10.81</c:v>
                </c:pt>
                <c:pt idx="8409">
                  <c:v>10.79</c:v>
                </c:pt>
                <c:pt idx="8410">
                  <c:v>10.78</c:v>
                </c:pt>
                <c:pt idx="8411">
                  <c:v>10.76</c:v>
                </c:pt>
                <c:pt idx="8412">
                  <c:v>10.74</c:v>
                </c:pt>
                <c:pt idx="8413">
                  <c:v>10.74</c:v>
                </c:pt>
                <c:pt idx="8414">
                  <c:v>10.71</c:v>
                </c:pt>
                <c:pt idx="8415">
                  <c:v>10.71</c:v>
                </c:pt>
                <c:pt idx="8416">
                  <c:v>10.69</c:v>
                </c:pt>
                <c:pt idx="8417">
                  <c:v>10.69</c:v>
                </c:pt>
                <c:pt idx="8418">
                  <c:v>10.66</c:v>
                </c:pt>
                <c:pt idx="8419">
                  <c:v>10.65</c:v>
                </c:pt>
                <c:pt idx="8420">
                  <c:v>10.64</c:v>
                </c:pt>
                <c:pt idx="8421">
                  <c:v>10.63</c:v>
                </c:pt>
                <c:pt idx="8422">
                  <c:v>10.62</c:v>
                </c:pt>
                <c:pt idx="8423">
                  <c:v>10.6</c:v>
                </c:pt>
                <c:pt idx="8424">
                  <c:v>10.6</c:v>
                </c:pt>
                <c:pt idx="8425">
                  <c:v>10.58</c:v>
                </c:pt>
                <c:pt idx="8426">
                  <c:v>10.57</c:v>
                </c:pt>
                <c:pt idx="8427">
                  <c:v>10.57</c:v>
                </c:pt>
                <c:pt idx="8428">
                  <c:v>10.57</c:v>
                </c:pt>
                <c:pt idx="8429">
                  <c:v>10.56</c:v>
                </c:pt>
                <c:pt idx="8430">
                  <c:v>10.55</c:v>
                </c:pt>
                <c:pt idx="8431">
                  <c:v>10.55</c:v>
                </c:pt>
                <c:pt idx="8432">
                  <c:v>10.54</c:v>
                </c:pt>
                <c:pt idx="8433">
                  <c:v>10.54</c:v>
                </c:pt>
                <c:pt idx="8434">
                  <c:v>10.52</c:v>
                </c:pt>
                <c:pt idx="8435">
                  <c:v>10.52</c:v>
                </c:pt>
                <c:pt idx="8436">
                  <c:v>10.5</c:v>
                </c:pt>
                <c:pt idx="8437">
                  <c:v>10.46</c:v>
                </c:pt>
                <c:pt idx="8438">
                  <c:v>10.42</c:v>
                </c:pt>
                <c:pt idx="8439">
                  <c:v>10.42</c:v>
                </c:pt>
                <c:pt idx="8440">
                  <c:v>10.4</c:v>
                </c:pt>
                <c:pt idx="8441">
                  <c:v>10.4</c:v>
                </c:pt>
                <c:pt idx="8442">
                  <c:v>10.4</c:v>
                </c:pt>
                <c:pt idx="8443">
                  <c:v>10.39</c:v>
                </c:pt>
                <c:pt idx="8444">
                  <c:v>10.39</c:v>
                </c:pt>
                <c:pt idx="8445">
                  <c:v>10.37</c:v>
                </c:pt>
                <c:pt idx="8446">
                  <c:v>10.33</c:v>
                </c:pt>
                <c:pt idx="8447">
                  <c:v>10.33</c:v>
                </c:pt>
                <c:pt idx="8448">
                  <c:v>10.32</c:v>
                </c:pt>
                <c:pt idx="8449">
                  <c:v>10.24</c:v>
                </c:pt>
                <c:pt idx="8450">
                  <c:v>10.24</c:v>
                </c:pt>
                <c:pt idx="8451">
                  <c:v>10.220000000000001</c:v>
                </c:pt>
                <c:pt idx="8452">
                  <c:v>10.220000000000001</c:v>
                </c:pt>
                <c:pt idx="8453">
                  <c:v>10.18</c:v>
                </c:pt>
                <c:pt idx="8454">
                  <c:v>10.18</c:v>
                </c:pt>
                <c:pt idx="8455">
                  <c:v>10.16</c:v>
                </c:pt>
                <c:pt idx="8456">
                  <c:v>10.14</c:v>
                </c:pt>
                <c:pt idx="8457">
                  <c:v>10.130000000000001</c:v>
                </c:pt>
                <c:pt idx="8458">
                  <c:v>10.11</c:v>
                </c:pt>
                <c:pt idx="8459">
                  <c:v>10.1</c:v>
                </c:pt>
                <c:pt idx="8460">
                  <c:v>10.1</c:v>
                </c:pt>
                <c:pt idx="8461">
                  <c:v>10.08</c:v>
                </c:pt>
                <c:pt idx="8462">
                  <c:v>10.07</c:v>
                </c:pt>
                <c:pt idx="8463">
                  <c:v>10.06</c:v>
                </c:pt>
                <c:pt idx="8464">
                  <c:v>10.06</c:v>
                </c:pt>
                <c:pt idx="8465">
                  <c:v>10.06</c:v>
                </c:pt>
                <c:pt idx="8466">
                  <c:v>10.050000000000001</c:v>
                </c:pt>
                <c:pt idx="8467">
                  <c:v>10.039999999999999</c:v>
                </c:pt>
                <c:pt idx="8468">
                  <c:v>10.039999999999999</c:v>
                </c:pt>
                <c:pt idx="8469">
                  <c:v>10.029999999999999</c:v>
                </c:pt>
                <c:pt idx="8470">
                  <c:v>10.029999999999999</c:v>
                </c:pt>
                <c:pt idx="8471">
                  <c:v>9.98</c:v>
                </c:pt>
                <c:pt idx="8472">
                  <c:v>9.9600000000000009</c:v>
                </c:pt>
                <c:pt idx="8473">
                  <c:v>9.91</c:v>
                </c:pt>
                <c:pt idx="8474">
                  <c:v>9.9</c:v>
                </c:pt>
                <c:pt idx="8475">
                  <c:v>9.9</c:v>
                </c:pt>
                <c:pt idx="8476">
                  <c:v>9.89</c:v>
                </c:pt>
                <c:pt idx="8477">
                  <c:v>9.8800000000000008</c:v>
                </c:pt>
                <c:pt idx="8478">
                  <c:v>9.85</c:v>
                </c:pt>
                <c:pt idx="8479">
                  <c:v>9.84</c:v>
                </c:pt>
                <c:pt idx="8480">
                  <c:v>9.81</c:v>
                </c:pt>
                <c:pt idx="8481">
                  <c:v>9.8000000000000007</c:v>
                </c:pt>
                <c:pt idx="8482">
                  <c:v>9.7899999999999991</c:v>
                </c:pt>
                <c:pt idx="8483">
                  <c:v>9.7799999999999994</c:v>
                </c:pt>
                <c:pt idx="8484">
                  <c:v>9.77</c:v>
                </c:pt>
                <c:pt idx="8485">
                  <c:v>9.73</c:v>
                </c:pt>
                <c:pt idx="8486">
                  <c:v>9.7200000000000006</c:v>
                </c:pt>
                <c:pt idx="8487">
                  <c:v>9.6999999999999993</c:v>
                </c:pt>
                <c:pt idx="8488">
                  <c:v>9.66</c:v>
                </c:pt>
                <c:pt idx="8489">
                  <c:v>9.6300000000000008</c:v>
                </c:pt>
                <c:pt idx="8490">
                  <c:v>9.6199999999999992</c:v>
                </c:pt>
                <c:pt idx="8491">
                  <c:v>9.6</c:v>
                </c:pt>
                <c:pt idx="8492">
                  <c:v>9.59</c:v>
                </c:pt>
                <c:pt idx="8493">
                  <c:v>9.56</c:v>
                </c:pt>
                <c:pt idx="8494">
                  <c:v>9.52</c:v>
                </c:pt>
                <c:pt idx="8495">
                  <c:v>9.5</c:v>
                </c:pt>
                <c:pt idx="8496">
                  <c:v>9.48</c:v>
                </c:pt>
                <c:pt idx="8497">
                  <c:v>9.3699999999999992</c:v>
                </c:pt>
                <c:pt idx="8498">
                  <c:v>9.3699999999999992</c:v>
                </c:pt>
                <c:pt idx="8499">
                  <c:v>9.3699999999999992</c:v>
                </c:pt>
                <c:pt idx="8500">
                  <c:v>9.34</c:v>
                </c:pt>
                <c:pt idx="8501">
                  <c:v>9.32</c:v>
                </c:pt>
                <c:pt idx="8502">
                  <c:v>9.31</c:v>
                </c:pt>
                <c:pt idx="8503">
                  <c:v>9.3000000000000007</c:v>
                </c:pt>
                <c:pt idx="8504">
                  <c:v>9.2899999999999991</c:v>
                </c:pt>
                <c:pt idx="8505">
                  <c:v>9.2799999999999994</c:v>
                </c:pt>
                <c:pt idx="8506">
                  <c:v>9.27</c:v>
                </c:pt>
                <c:pt idx="8507">
                  <c:v>9.27</c:v>
                </c:pt>
                <c:pt idx="8508">
                  <c:v>9.25</c:v>
                </c:pt>
                <c:pt idx="8509">
                  <c:v>9.2100000000000009</c:v>
                </c:pt>
                <c:pt idx="8510">
                  <c:v>9.1999999999999993</c:v>
                </c:pt>
                <c:pt idx="8511">
                  <c:v>9.1</c:v>
                </c:pt>
                <c:pt idx="8512">
                  <c:v>9.08</c:v>
                </c:pt>
                <c:pt idx="8513">
                  <c:v>8.98</c:v>
                </c:pt>
                <c:pt idx="8514">
                  <c:v>8.94</c:v>
                </c:pt>
                <c:pt idx="8515">
                  <c:v>8.93</c:v>
                </c:pt>
                <c:pt idx="8516">
                  <c:v>8.8800000000000008</c:v>
                </c:pt>
                <c:pt idx="8517">
                  <c:v>8.7100000000000009</c:v>
                </c:pt>
                <c:pt idx="8518">
                  <c:v>8.6999999999999993</c:v>
                </c:pt>
                <c:pt idx="8519">
                  <c:v>8.65</c:v>
                </c:pt>
                <c:pt idx="8520">
                  <c:v>8.57</c:v>
                </c:pt>
                <c:pt idx="8521">
                  <c:v>8.5</c:v>
                </c:pt>
                <c:pt idx="8522">
                  <c:v>8.49</c:v>
                </c:pt>
                <c:pt idx="8523">
                  <c:v>8.4</c:v>
                </c:pt>
                <c:pt idx="8524">
                  <c:v>8.35</c:v>
                </c:pt>
                <c:pt idx="8525">
                  <c:v>8.25</c:v>
                </c:pt>
                <c:pt idx="8526">
                  <c:v>8.1</c:v>
                </c:pt>
                <c:pt idx="8527">
                  <c:v>8.08</c:v>
                </c:pt>
                <c:pt idx="8528">
                  <c:v>7.99</c:v>
                </c:pt>
                <c:pt idx="8529">
                  <c:v>7.93</c:v>
                </c:pt>
                <c:pt idx="8530">
                  <c:v>7.92</c:v>
                </c:pt>
                <c:pt idx="8531">
                  <c:v>7.84</c:v>
                </c:pt>
                <c:pt idx="8532">
                  <c:v>7.8</c:v>
                </c:pt>
                <c:pt idx="8533">
                  <c:v>7.75</c:v>
                </c:pt>
                <c:pt idx="8534">
                  <c:v>7.73</c:v>
                </c:pt>
                <c:pt idx="8535">
                  <c:v>7.68</c:v>
                </c:pt>
                <c:pt idx="8536">
                  <c:v>7.34</c:v>
                </c:pt>
                <c:pt idx="8537">
                  <c:v>7.29</c:v>
                </c:pt>
                <c:pt idx="8538">
                  <c:v>7.19</c:v>
                </c:pt>
                <c:pt idx="8539">
                  <c:v>6.98</c:v>
                </c:pt>
                <c:pt idx="8540">
                  <c:v>6.87</c:v>
                </c:pt>
                <c:pt idx="8541">
                  <c:v>6.68</c:v>
                </c:pt>
                <c:pt idx="8542">
                  <c:v>6.53</c:v>
                </c:pt>
                <c:pt idx="8543">
                  <c:v>6.29</c:v>
                </c:pt>
                <c:pt idx="8544">
                  <c:v>6.24</c:v>
                </c:pt>
                <c:pt idx="8545">
                  <c:v>6.18</c:v>
                </c:pt>
                <c:pt idx="8546">
                  <c:v>6.1</c:v>
                </c:pt>
                <c:pt idx="8547">
                  <c:v>5.99</c:v>
                </c:pt>
                <c:pt idx="8548">
                  <c:v>5.84</c:v>
                </c:pt>
                <c:pt idx="8549">
                  <c:v>5.76</c:v>
                </c:pt>
                <c:pt idx="8550">
                  <c:v>5.61</c:v>
                </c:pt>
                <c:pt idx="8551">
                  <c:v>5.57</c:v>
                </c:pt>
                <c:pt idx="8552">
                  <c:v>5.28</c:v>
                </c:pt>
                <c:pt idx="8553">
                  <c:v>5.24</c:v>
                </c:pt>
                <c:pt idx="8554">
                  <c:v>5.19</c:v>
                </c:pt>
                <c:pt idx="8555">
                  <c:v>5.15</c:v>
                </c:pt>
                <c:pt idx="8556">
                  <c:v>5.08</c:v>
                </c:pt>
                <c:pt idx="8557">
                  <c:v>5.08</c:v>
                </c:pt>
                <c:pt idx="8558">
                  <c:v>5.0599999999999996</c:v>
                </c:pt>
                <c:pt idx="8559">
                  <c:v>4.8899999999999997</c:v>
                </c:pt>
                <c:pt idx="8560">
                  <c:v>4.8899999999999997</c:v>
                </c:pt>
                <c:pt idx="8561">
                  <c:v>4.8600000000000003</c:v>
                </c:pt>
                <c:pt idx="8562">
                  <c:v>4.49</c:v>
                </c:pt>
                <c:pt idx="8563">
                  <c:v>4.47</c:v>
                </c:pt>
                <c:pt idx="8564">
                  <c:v>4.46</c:v>
                </c:pt>
                <c:pt idx="8565">
                  <c:v>4.4400000000000004</c:v>
                </c:pt>
                <c:pt idx="8566">
                  <c:v>4.37</c:v>
                </c:pt>
                <c:pt idx="8567">
                  <c:v>4.2</c:v>
                </c:pt>
                <c:pt idx="8568">
                  <c:v>4.17</c:v>
                </c:pt>
                <c:pt idx="8569">
                  <c:v>4.08</c:v>
                </c:pt>
                <c:pt idx="8570">
                  <c:v>4.04</c:v>
                </c:pt>
                <c:pt idx="8571">
                  <c:v>4.01</c:v>
                </c:pt>
                <c:pt idx="8572">
                  <c:v>3.98</c:v>
                </c:pt>
                <c:pt idx="8573">
                  <c:v>3.91</c:v>
                </c:pt>
                <c:pt idx="8574">
                  <c:v>3.74</c:v>
                </c:pt>
                <c:pt idx="8575">
                  <c:v>3.68</c:v>
                </c:pt>
                <c:pt idx="8576">
                  <c:v>3.53</c:v>
                </c:pt>
                <c:pt idx="8577">
                  <c:v>3.46</c:v>
                </c:pt>
                <c:pt idx="8578">
                  <c:v>3.27</c:v>
                </c:pt>
                <c:pt idx="8579">
                  <c:v>3.2</c:v>
                </c:pt>
                <c:pt idx="8580">
                  <c:v>3.17</c:v>
                </c:pt>
                <c:pt idx="8581">
                  <c:v>3.04</c:v>
                </c:pt>
                <c:pt idx="8582">
                  <c:v>2.87</c:v>
                </c:pt>
                <c:pt idx="8583">
                  <c:v>2.83</c:v>
                </c:pt>
                <c:pt idx="8584">
                  <c:v>2.52</c:v>
                </c:pt>
                <c:pt idx="8585">
                  <c:v>2.1800000000000002</c:v>
                </c:pt>
                <c:pt idx="8586">
                  <c:v>2.12</c:v>
                </c:pt>
                <c:pt idx="8587">
                  <c:v>2.0699999999999998</c:v>
                </c:pt>
                <c:pt idx="8588">
                  <c:v>1.93</c:v>
                </c:pt>
                <c:pt idx="8589">
                  <c:v>1.78</c:v>
                </c:pt>
                <c:pt idx="8590">
                  <c:v>1.66</c:v>
                </c:pt>
                <c:pt idx="8591">
                  <c:v>1.64</c:v>
                </c:pt>
                <c:pt idx="8592">
                  <c:v>1.53</c:v>
                </c:pt>
                <c:pt idx="8593">
                  <c:v>1.19</c:v>
                </c:pt>
                <c:pt idx="8594">
                  <c:v>1.1499999999999999</c:v>
                </c:pt>
                <c:pt idx="8595">
                  <c:v>0.9</c:v>
                </c:pt>
                <c:pt idx="8596">
                  <c:v>0.83</c:v>
                </c:pt>
                <c:pt idx="8597">
                  <c:v>0.61</c:v>
                </c:pt>
                <c:pt idx="8598">
                  <c:v>0.44</c:v>
                </c:pt>
                <c:pt idx="8599">
                  <c:v>0.26</c:v>
                </c:pt>
                <c:pt idx="8600">
                  <c:v>0.11</c:v>
                </c:pt>
                <c:pt idx="8601">
                  <c:v>0.11</c:v>
                </c:pt>
                <c:pt idx="8602">
                  <c:v>0.1</c:v>
                </c:pt>
                <c:pt idx="8603">
                  <c:v>0.1</c:v>
                </c:pt>
                <c:pt idx="8604">
                  <c:v>0.09</c:v>
                </c:pt>
                <c:pt idx="8605">
                  <c:v>0.09</c:v>
                </c:pt>
                <c:pt idx="8606">
                  <c:v>0.09</c:v>
                </c:pt>
                <c:pt idx="8607">
                  <c:v>0.08</c:v>
                </c:pt>
                <c:pt idx="8608">
                  <c:v>0.08</c:v>
                </c:pt>
                <c:pt idx="8609">
                  <c:v>7.0000000000000007E-2</c:v>
                </c:pt>
                <c:pt idx="8610">
                  <c:v>7.0000000000000007E-2</c:v>
                </c:pt>
                <c:pt idx="8611">
                  <c:v>7.0000000000000007E-2</c:v>
                </c:pt>
                <c:pt idx="8612">
                  <c:v>0.06</c:v>
                </c:pt>
                <c:pt idx="8613">
                  <c:v>0.06</c:v>
                </c:pt>
                <c:pt idx="8614">
                  <c:v>0.05</c:v>
                </c:pt>
                <c:pt idx="8615">
                  <c:v>0.05</c:v>
                </c:pt>
                <c:pt idx="8616">
                  <c:v>0.05</c:v>
                </c:pt>
                <c:pt idx="8617">
                  <c:v>0.05</c:v>
                </c:pt>
                <c:pt idx="8618">
                  <c:v>0.04</c:v>
                </c:pt>
                <c:pt idx="8619">
                  <c:v>0.04</c:v>
                </c:pt>
                <c:pt idx="8620">
                  <c:v>0.04</c:v>
                </c:pt>
                <c:pt idx="8621">
                  <c:v>0.03</c:v>
                </c:pt>
                <c:pt idx="8622">
                  <c:v>0.03</c:v>
                </c:pt>
                <c:pt idx="8623">
                  <c:v>0.03</c:v>
                </c:pt>
                <c:pt idx="8624">
                  <c:v>0.03</c:v>
                </c:pt>
                <c:pt idx="8625">
                  <c:v>0.02</c:v>
                </c:pt>
                <c:pt idx="8626">
                  <c:v>0.02</c:v>
                </c:pt>
                <c:pt idx="8627">
                  <c:v>0.01</c:v>
                </c:pt>
                <c:pt idx="8628">
                  <c:v>0.01</c:v>
                </c:pt>
                <c:pt idx="8629">
                  <c:v>0.01</c:v>
                </c:pt>
                <c:pt idx="8630">
                  <c:v>0.01</c:v>
                </c:pt>
                <c:pt idx="8631">
                  <c:v>0</c:v>
                </c:pt>
                <c:pt idx="8632">
                  <c:v>0</c:v>
                </c:pt>
                <c:pt idx="8633">
                  <c:v>0</c:v>
                </c:pt>
                <c:pt idx="8634">
                  <c:v>-0.01</c:v>
                </c:pt>
                <c:pt idx="8635">
                  <c:v>-0.01</c:v>
                </c:pt>
                <c:pt idx="8636">
                  <c:v>-0.01</c:v>
                </c:pt>
                <c:pt idx="8637">
                  <c:v>-0.04</c:v>
                </c:pt>
                <c:pt idx="8638">
                  <c:v>-0.04</c:v>
                </c:pt>
                <c:pt idx="8639">
                  <c:v>-0.04</c:v>
                </c:pt>
                <c:pt idx="8640">
                  <c:v>-0.04</c:v>
                </c:pt>
                <c:pt idx="8641">
                  <c:v>-0.05</c:v>
                </c:pt>
                <c:pt idx="8642">
                  <c:v>-0.05</c:v>
                </c:pt>
                <c:pt idx="8643">
                  <c:v>-7.0000000000000007E-2</c:v>
                </c:pt>
                <c:pt idx="8644">
                  <c:v>-7.0000000000000007E-2</c:v>
                </c:pt>
                <c:pt idx="8645">
                  <c:v>-7.0000000000000007E-2</c:v>
                </c:pt>
                <c:pt idx="8646">
                  <c:v>-0.08</c:v>
                </c:pt>
                <c:pt idx="8647">
                  <c:v>-0.08</c:v>
                </c:pt>
                <c:pt idx="8648">
                  <c:v>-0.08</c:v>
                </c:pt>
                <c:pt idx="8649">
                  <c:v>-0.08</c:v>
                </c:pt>
                <c:pt idx="8650">
                  <c:v>-0.09</c:v>
                </c:pt>
                <c:pt idx="8651">
                  <c:v>-0.09</c:v>
                </c:pt>
                <c:pt idx="8652">
                  <c:v>-0.09</c:v>
                </c:pt>
                <c:pt idx="8653">
                  <c:v>-0.09</c:v>
                </c:pt>
                <c:pt idx="8654">
                  <c:v>-0.09</c:v>
                </c:pt>
                <c:pt idx="8655">
                  <c:v>-0.09</c:v>
                </c:pt>
                <c:pt idx="8656">
                  <c:v>-0.09</c:v>
                </c:pt>
                <c:pt idx="8657">
                  <c:v>-0.1</c:v>
                </c:pt>
                <c:pt idx="8658">
                  <c:v>-0.13</c:v>
                </c:pt>
                <c:pt idx="8659">
                  <c:v>-0.33</c:v>
                </c:pt>
                <c:pt idx="8660">
                  <c:v>-0.74</c:v>
                </c:pt>
                <c:pt idx="8661">
                  <c:v>-0.77</c:v>
                </c:pt>
                <c:pt idx="8662">
                  <c:v>-0.81</c:v>
                </c:pt>
                <c:pt idx="8663">
                  <c:v>-0.9</c:v>
                </c:pt>
                <c:pt idx="8664">
                  <c:v>-0.9</c:v>
                </c:pt>
                <c:pt idx="8665">
                  <c:v>-0.9</c:v>
                </c:pt>
                <c:pt idx="8666">
                  <c:v>-0.92</c:v>
                </c:pt>
                <c:pt idx="8667">
                  <c:v>-0.94</c:v>
                </c:pt>
                <c:pt idx="8668">
                  <c:v>-0.96</c:v>
                </c:pt>
                <c:pt idx="8669">
                  <c:v>-0.96</c:v>
                </c:pt>
                <c:pt idx="8670">
                  <c:v>-0.97</c:v>
                </c:pt>
                <c:pt idx="8671">
                  <c:v>-0.99</c:v>
                </c:pt>
                <c:pt idx="8672">
                  <c:v>-1.07</c:v>
                </c:pt>
                <c:pt idx="8673">
                  <c:v>-1.1200000000000001</c:v>
                </c:pt>
                <c:pt idx="8674">
                  <c:v>-1.75</c:v>
                </c:pt>
                <c:pt idx="8675">
                  <c:v>-1.8</c:v>
                </c:pt>
                <c:pt idx="8676">
                  <c:v>-1.84</c:v>
                </c:pt>
                <c:pt idx="8677">
                  <c:v>-1.87</c:v>
                </c:pt>
                <c:pt idx="8678">
                  <c:v>-1.91</c:v>
                </c:pt>
                <c:pt idx="8679">
                  <c:v>-2</c:v>
                </c:pt>
                <c:pt idx="8680">
                  <c:v>-2</c:v>
                </c:pt>
                <c:pt idx="8681">
                  <c:v>-2.02</c:v>
                </c:pt>
                <c:pt idx="8682">
                  <c:v>-2.06</c:v>
                </c:pt>
                <c:pt idx="8683">
                  <c:v>-2.19</c:v>
                </c:pt>
                <c:pt idx="8684">
                  <c:v>-2.33</c:v>
                </c:pt>
                <c:pt idx="8685">
                  <c:v>-2.4</c:v>
                </c:pt>
                <c:pt idx="8686">
                  <c:v>-2.4900000000000002</c:v>
                </c:pt>
                <c:pt idx="8687">
                  <c:v>-2.92</c:v>
                </c:pt>
                <c:pt idx="8688">
                  <c:v>-3.18</c:v>
                </c:pt>
                <c:pt idx="8689">
                  <c:v>-4.1100000000000003</c:v>
                </c:pt>
                <c:pt idx="8690">
                  <c:v>-4.12</c:v>
                </c:pt>
                <c:pt idx="8691">
                  <c:v>-4.2300000000000004</c:v>
                </c:pt>
                <c:pt idx="8692">
                  <c:v>-4.78</c:v>
                </c:pt>
                <c:pt idx="8693">
                  <c:v>-4.8499999999999996</c:v>
                </c:pt>
                <c:pt idx="8694">
                  <c:v>-4.92</c:v>
                </c:pt>
                <c:pt idx="8695">
                  <c:v>-4.96</c:v>
                </c:pt>
                <c:pt idx="8696">
                  <c:v>-5</c:v>
                </c:pt>
                <c:pt idx="8697">
                  <c:v>-5.03</c:v>
                </c:pt>
                <c:pt idx="8698">
                  <c:v>-5.0599999999999996</c:v>
                </c:pt>
                <c:pt idx="8699">
                  <c:v>-5.08</c:v>
                </c:pt>
                <c:pt idx="8700">
                  <c:v>-5.13</c:v>
                </c:pt>
                <c:pt idx="8701">
                  <c:v>-5.31</c:v>
                </c:pt>
                <c:pt idx="8702">
                  <c:v>-5.39</c:v>
                </c:pt>
                <c:pt idx="8703">
                  <c:v>-5.4</c:v>
                </c:pt>
                <c:pt idx="8704">
                  <c:v>-5.81</c:v>
                </c:pt>
                <c:pt idx="8705">
                  <c:v>-6.27</c:v>
                </c:pt>
                <c:pt idx="8706">
                  <c:v>-6.55</c:v>
                </c:pt>
                <c:pt idx="8707">
                  <c:v>-6.86</c:v>
                </c:pt>
                <c:pt idx="8708">
                  <c:v>-6.86</c:v>
                </c:pt>
                <c:pt idx="8709">
                  <c:v>-7.32</c:v>
                </c:pt>
                <c:pt idx="8710">
                  <c:v>-7.45</c:v>
                </c:pt>
                <c:pt idx="8711">
                  <c:v>-7.5</c:v>
                </c:pt>
                <c:pt idx="8712">
                  <c:v>-7.72</c:v>
                </c:pt>
                <c:pt idx="8713">
                  <c:v>-8.1</c:v>
                </c:pt>
                <c:pt idx="8714">
                  <c:v>-8.51</c:v>
                </c:pt>
                <c:pt idx="8715">
                  <c:v>-8.67</c:v>
                </c:pt>
                <c:pt idx="8716">
                  <c:v>-8.73</c:v>
                </c:pt>
                <c:pt idx="8717">
                  <c:v>-9.11</c:v>
                </c:pt>
                <c:pt idx="8718">
                  <c:v>-9.9499999999999993</c:v>
                </c:pt>
                <c:pt idx="8719">
                  <c:v>-10.050000000000001</c:v>
                </c:pt>
                <c:pt idx="8720">
                  <c:v>-10.07</c:v>
                </c:pt>
                <c:pt idx="8721">
                  <c:v>-10.1</c:v>
                </c:pt>
                <c:pt idx="8722">
                  <c:v>-10.31</c:v>
                </c:pt>
                <c:pt idx="8723">
                  <c:v>-11.05</c:v>
                </c:pt>
                <c:pt idx="8724">
                  <c:v>-11.11</c:v>
                </c:pt>
                <c:pt idx="8725">
                  <c:v>-11.41</c:v>
                </c:pt>
                <c:pt idx="8726">
                  <c:v>-12.11</c:v>
                </c:pt>
                <c:pt idx="8727">
                  <c:v>-12.2</c:v>
                </c:pt>
                <c:pt idx="8728">
                  <c:v>-12.27</c:v>
                </c:pt>
                <c:pt idx="8729">
                  <c:v>-13.38</c:v>
                </c:pt>
                <c:pt idx="8730">
                  <c:v>-13.42</c:v>
                </c:pt>
                <c:pt idx="8731">
                  <c:v>-13.48</c:v>
                </c:pt>
                <c:pt idx="8732">
                  <c:v>-13.87</c:v>
                </c:pt>
                <c:pt idx="8733">
                  <c:v>-14.16</c:v>
                </c:pt>
                <c:pt idx="8734">
                  <c:v>-14.34</c:v>
                </c:pt>
                <c:pt idx="8735">
                  <c:v>-14.47</c:v>
                </c:pt>
                <c:pt idx="8736">
                  <c:v>-14.93</c:v>
                </c:pt>
                <c:pt idx="8737">
                  <c:v>-15.33</c:v>
                </c:pt>
                <c:pt idx="8738">
                  <c:v>-16.059999999999999</c:v>
                </c:pt>
                <c:pt idx="8739">
                  <c:v>-16.78</c:v>
                </c:pt>
                <c:pt idx="8740">
                  <c:v>-16.940000000000001</c:v>
                </c:pt>
                <c:pt idx="8741">
                  <c:v>-19.11</c:v>
                </c:pt>
                <c:pt idx="8742">
                  <c:v>-19.2</c:v>
                </c:pt>
                <c:pt idx="8743">
                  <c:v>-19.37</c:v>
                </c:pt>
                <c:pt idx="8744">
                  <c:v>-19.63</c:v>
                </c:pt>
                <c:pt idx="8745">
                  <c:v>-19.920000000000002</c:v>
                </c:pt>
                <c:pt idx="8746">
                  <c:v>-19.95</c:v>
                </c:pt>
                <c:pt idx="8747">
                  <c:v>-19.98</c:v>
                </c:pt>
                <c:pt idx="8748">
                  <c:v>-19.989999999999998</c:v>
                </c:pt>
                <c:pt idx="8749">
                  <c:v>-20.07</c:v>
                </c:pt>
                <c:pt idx="8750">
                  <c:v>-23.06</c:v>
                </c:pt>
                <c:pt idx="8751">
                  <c:v>-24.41</c:v>
                </c:pt>
                <c:pt idx="8752">
                  <c:v>-25.02</c:v>
                </c:pt>
                <c:pt idx="8753">
                  <c:v>-29.93</c:v>
                </c:pt>
                <c:pt idx="8754">
                  <c:v>-31.41</c:v>
                </c:pt>
                <c:pt idx="8755">
                  <c:v>-41.74</c:v>
                </c:pt>
                <c:pt idx="8756">
                  <c:v>-46.97</c:v>
                </c:pt>
                <c:pt idx="8757">
                  <c:v>-65.02</c:v>
                </c:pt>
                <c:pt idx="8758">
                  <c:v>-65.06</c:v>
                </c:pt>
                <c:pt idx="8759">
                  <c:v>-79.94</c:v>
                </c:pt>
              </c:numCache>
            </c:numRef>
          </c:yVal>
          <c:smooth val="1"/>
          <c:extLst>
            <c:ext xmlns:c16="http://schemas.microsoft.com/office/drawing/2014/chart" uri="{C3380CC4-5D6E-409C-BE32-E72D297353CC}">
              <c16:uniqueId val="{00000000-B2E9-4EBC-8F3E-57582D68EF49}"/>
            </c:ext>
          </c:extLst>
        </c:ser>
        <c:dLbls>
          <c:showLegendKey val="0"/>
          <c:showVal val="0"/>
          <c:showCatName val="0"/>
          <c:showSerName val="0"/>
          <c:showPercent val="0"/>
          <c:showBubbleSize val="0"/>
        </c:dLbls>
        <c:axId val="123812224"/>
        <c:axId val="123812784"/>
      </c:scatterChart>
      <c:valAx>
        <c:axId val="123812224"/>
        <c:scaling>
          <c:orientation val="minMax"/>
          <c:max val="876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a:t>Hours</a:t>
                </a:r>
              </a:p>
            </c:rich>
          </c:tx>
          <c:layout>
            <c:manualLayout>
              <c:xMode val="edge"/>
              <c:yMode val="edge"/>
              <c:x val="0.89398628920006817"/>
              <c:y val="0.92415977961432505"/>
            </c:manualLayout>
          </c:layout>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bg2">
                <a:lumMod val="50000"/>
              </a:schemeClr>
            </a:solidFill>
            <a:round/>
          </a:ln>
          <a:effectLst/>
        </c:spPr>
        <c:txPr>
          <a:bodyPr rot="-60000000" spcFirstLastPara="1" vertOverflow="ellipsis" vert="horz" wrap="square" anchor="ctr" anchorCtr="1"/>
          <a:lstStyle/>
          <a:p>
            <a:pPr>
              <a:defRPr sz="1400" b="0" i="0" u="none" strike="noStrike" kern="1200" baseline="0">
                <a:solidFill>
                  <a:schemeClr val="tx1">
                    <a:lumMod val="65000"/>
                    <a:lumOff val="35000"/>
                  </a:schemeClr>
                </a:solidFill>
                <a:latin typeface="+mn-lt"/>
                <a:ea typeface="+mn-ea"/>
                <a:cs typeface="+mn-cs"/>
              </a:defRPr>
            </a:pPr>
            <a:endParaRPr lang="de-DE"/>
          </a:p>
        </c:txPr>
        <c:crossAx val="123812784"/>
        <c:crosses val="autoZero"/>
        <c:crossBetween val="midCat"/>
      </c:valAx>
      <c:valAx>
        <c:axId val="12381278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sz="1600" baseline="0"/>
                  <a:t>Load [MW]</a:t>
                </a:r>
                <a:endParaRPr lang="de-DE" sz="1600"/>
              </a:p>
            </c:rich>
          </c:tx>
          <c:layout>
            <c:manualLayout>
              <c:xMode val="edge"/>
              <c:yMode val="edge"/>
              <c:x val="5.4391767732451295E-2"/>
              <c:y val="0.1066115702479339"/>
            </c:manualLayout>
          </c:layout>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solidFill>
            <a:sysClr val="window" lastClr="FFFFFF"/>
          </a:solidFill>
          <a:ln>
            <a:solidFill>
              <a:schemeClr val="bg2">
                <a:lumMod val="50000"/>
              </a:schemeClr>
            </a:solidFill>
          </a:ln>
          <a:effectLst/>
        </c:spPr>
        <c:txPr>
          <a:bodyPr rot="-60000000" spcFirstLastPara="1" vertOverflow="ellipsis" vert="horz" wrap="square" anchor="ctr" anchorCtr="1"/>
          <a:lstStyle/>
          <a:p>
            <a:pPr>
              <a:defRPr sz="1400" b="0" i="0" u="none" strike="noStrike" kern="1200" baseline="0">
                <a:solidFill>
                  <a:schemeClr val="bg1"/>
                </a:solidFill>
                <a:latin typeface="+mn-lt"/>
                <a:ea typeface="+mn-ea"/>
                <a:cs typeface="+mn-cs"/>
              </a:defRPr>
            </a:pPr>
            <a:endParaRPr lang="de-DE"/>
          </a:p>
        </c:txPr>
        <c:crossAx val="123812224"/>
        <c:crosses val="autoZero"/>
        <c:crossBetween val="midCat"/>
      </c:valAx>
      <c:spPr>
        <a:noFill/>
        <a:ln>
          <a:noFill/>
        </a:ln>
        <a:effectLst/>
      </c:spPr>
    </c:plotArea>
    <c:plotVisOnly val="1"/>
    <c:dispBlanksAs val="gap"/>
    <c:showDLblsOverMax val="0"/>
  </c:chart>
  <c:spPr>
    <a:noFill/>
    <a:ln w="9525" cap="flat" cmpd="sng" algn="ctr">
      <a:noFill/>
      <a:round/>
    </a:ln>
    <a:effectLst/>
  </c:spPr>
  <c:txPr>
    <a:bodyPr/>
    <a:lstStyle/>
    <a:p>
      <a:pPr>
        <a:defRPr/>
      </a:pPr>
      <a:endParaRPr lang="de-DE"/>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cap="rnd">
              <a:noFill/>
              <a:round/>
            </a:ln>
            <a:effectLst/>
          </c:spPr>
          <c:marker>
            <c:symbol val="circle"/>
            <c:size val="5"/>
            <c:spPr>
              <a:noFill/>
              <a:ln w="9525">
                <a:noFill/>
              </a:ln>
              <a:effectLst/>
            </c:spPr>
          </c:marker>
          <c:xVal>
            <c:strRef>
              <c:f>Tabelle1!$A$2:$B$2</c:f>
              <c:strCache>
                <c:ptCount val="2"/>
                <c:pt idx="0">
                  <c:v>Load [MW]</c:v>
                </c:pt>
                <c:pt idx="1">
                  <c:v>Hours of the year</c:v>
                </c:pt>
              </c:strCache>
            </c:strRef>
          </c:xVal>
          <c:yVal>
            <c:numRef>
              <c:f>Tabelle1!$A$3:$B$3</c:f>
              <c:numCache>
                <c:formatCode>General</c:formatCode>
                <c:ptCount val="2"/>
                <c:pt idx="0">
                  <c:v>0</c:v>
                </c:pt>
                <c:pt idx="1">
                  <c:v>0</c:v>
                </c:pt>
              </c:numCache>
            </c:numRef>
          </c:yVal>
          <c:smooth val="0"/>
          <c:extLst>
            <c:ext xmlns:c16="http://schemas.microsoft.com/office/drawing/2014/chart" uri="{C3380CC4-5D6E-409C-BE32-E72D297353CC}">
              <c16:uniqueId val="{00000000-5825-4765-8A5A-ADFAF4F229E2}"/>
            </c:ext>
          </c:extLst>
        </c:ser>
        <c:dLbls>
          <c:showLegendKey val="0"/>
          <c:showVal val="0"/>
          <c:showCatName val="0"/>
          <c:showSerName val="0"/>
          <c:showPercent val="0"/>
          <c:showBubbleSize val="0"/>
        </c:dLbls>
        <c:axId val="576064096"/>
        <c:axId val="576067704"/>
      </c:scatterChart>
      <c:valAx>
        <c:axId val="576064096"/>
        <c:scaling>
          <c:orientation val="minMax"/>
          <c:max val="876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a:t>Hours of the year</a:t>
                </a:r>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crossAx val="576067704"/>
        <c:crosses val="autoZero"/>
        <c:crossBetween val="midCat"/>
        <c:majorUnit val="2000"/>
        <c:minorUnit val="500"/>
      </c:valAx>
      <c:valAx>
        <c:axId val="576067704"/>
        <c:scaling>
          <c:orientation val="minMax"/>
          <c:max val="2000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a:t>Load [MW]</a:t>
                </a:r>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crossAx val="576064096"/>
        <c:crosses val="autoZero"/>
        <c:crossBetween val="midCat"/>
        <c:majorUnit val="2000"/>
        <c:minorUnit val="1000"/>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600"/>
      </a:pPr>
      <a:endParaRPr lang="de-DE"/>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scatterChart>
        <c:scatterStyle val="lineMarker"/>
        <c:varyColors val="0"/>
        <c:ser>
          <c:idx val="0"/>
          <c:order val="0"/>
          <c:spPr>
            <a:ln w="19050" cap="rnd">
              <a:noFill/>
              <a:round/>
            </a:ln>
            <a:effectLst/>
          </c:spPr>
          <c:marker>
            <c:symbol val="circle"/>
            <c:size val="5"/>
            <c:spPr>
              <a:noFill/>
              <a:ln w="9525">
                <a:noFill/>
              </a:ln>
              <a:effectLst/>
            </c:spPr>
          </c:marker>
          <c:xVal>
            <c:strRef>
              <c:f>Tabelle1!$A$2:$B$2</c:f>
              <c:strCache>
                <c:ptCount val="2"/>
                <c:pt idx="0">
                  <c:v>Load [MW]</c:v>
                </c:pt>
                <c:pt idx="1">
                  <c:v>Hours of the year</c:v>
                </c:pt>
              </c:strCache>
            </c:strRef>
          </c:xVal>
          <c:yVal>
            <c:numRef>
              <c:f>Tabelle1!$A$3:$B$3</c:f>
              <c:numCache>
                <c:formatCode>General</c:formatCode>
                <c:ptCount val="2"/>
                <c:pt idx="0">
                  <c:v>0</c:v>
                </c:pt>
                <c:pt idx="1">
                  <c:v>0</c:v>
                </c:pt>
              </c:numCache>
            </c:numRef>
          </c:yVal>
          <c:smooth val="0"/>
          <c:extLst>
            <c:ext xmlns:c16="http://schemas.microsoft.com/office/drawing/2014/chart" uri="{C3380CC4-5D6E-409C-BE32-E72D297353CC}">
              <c16:uniqueId val="{00000000-658C-4621-A43A-04916F22917C}"/>
            </c:ext>
          </c:extLst>
        </c:ser>
        <c:dLbls>
          <c:showLegendKey val="0"/>
          <c:showVal val="0"/>
          <c:showCatName val="0"/>
          <c:showSerName val="0"/>
          <c:showPercent val="0"/>
          <c:showBubbleSize val="0"/>
        </c:dLbls>
        <c:axId val="576064096"/>
        <c:axId val="576067704"/>
      </c:scatterChart>
      <c:valAx>
        <c:axId val="576064096"/>
        <c:scaling>
          <c:orientation val="minMax"/>
          <c:max val="2000"/>
          <c:min val="0"/>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dirty="0" err="1"/>
                  <a:t>Cumulative</a:t>
                </a:r>
                <a:r>
                  <a:rPr lang="de-DE" baseline="0" dirty="0"/>
                  <a:t> </a:t>
                </a:r>
                <a:r>
                  <a:rPr lang="de-DE" baseline="0" dirty="0" err="1"/>
                  <a:t>Capacity</a:t>
                </a:r>
                <a:r>
                  <a:rPr lang="de-DE" baseline="0" dirty="0"/>
                  <a:t> [MW]</a:t>
                </a:r>
                <a:endParaRPr lang="de-DE" dirty="0"/>
              </a:p>
            </c:rich>
          </c:tx>
          <c:overlay val="0"/>
          <c:spPr>
            <a:noFill/>
            <a:ln>
              <a:noFill/>
            </a:ln>
            <a:effectLst/>
          </c:spPr>
          <c:txPr>
            <a:bodyPr rot="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crossAx val="576067704"/>
        <c:crosses val="autoZero"/>
        <c:crossBetween val="midCat"/>
        <c:majorUnit val="500"/>
        <c:minorUnit val="100"/>
      </c:valAx>
      <c:valAx>
        <c:axId val="576067704"/>
        <c:scaling>
          <c:orientation val="minMax"/>
          <c:max val="100"/>
          <c:min val="0"/>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r>
                  <a:rPr lang="de-DE" dirty="0"/>
                  <a:t>Price</a:t>
                </a:r>
                <a:r>
                  <a:rPr lang="de-DE" baseline="0" dirty="0"/>
                  <a:t> &amp; STMGC </a:t>
                </a:r>
                <a:r>
                  <a:rPr lang="de-DE" dirty="0"/>
                  <a:t>[€/</a:t>
                </a:r>
                <a:r>
                  <a:rPr lang="de-DE" dirty="0" err="1"/>
                  <a:t>Mwh</a:t>
                </a:r>
                <a:r>
                  <a:rPr lang="de-DE" baseline="-25000" dirty="0" err="1"/>
                  <a:t>el</a:t>
                </a:r>
                <a:r>
                  <a:rPr lang="de-DE" baseline="0" dirty="0"/>
                  <a:t>]</a:t>
                </a:r>
                <a:endParaRPr lang="de-DE" dirty="0"/>
              </a:p>
            </c:rich>
          </c:tx>
          <c:overlay val="0"/>
          <c:spPr>
            <a:noFill/>
            <a:ln>
              <a:noFill/>
            </a:ln>
            <a:effectLst/>
          </c:spPr>
          <c:txPr>
            <a:bodyPr rot="-54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600" b="0" i="0" u="none" strike="noStrike" kern="1200" baseline="0">
                <a:solidFill>
                  <a:schemeClr val="tx1">
                    <a:lumMod val="65000"/>
                    <a:lumOff val="35000"/>
                  </a:schemeClr>
                </a:solidFill>
                <a:latin typeface="+mn-lt"/>
                <a:ea typeface="+mn-ea"/>
                <a:cs typeface="+mn-cs"/>
              </a:defRPr>
            </a:pPr>
            <a:endParaRPr lang="de-DE"/>
          </a:p>
        </c:txPr>
        <c:crossAx val="576064096"/>
        <c:crosses val="autoZero"/>
        <c:crossBetween val="midCat"/>
        <c:majorUnit val="10"/>
        <c:minorUnit val="5"/>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solidFill>
      <a:schemeClr val="bg1"/>
    </a:solidFill>
    <a:ln w="9525" cap="flat" cmpd="sng" algn="ctr">
      <a:noFill/>
      <a:round/>
    </a:ln>
    <a:effectLst/>
  </c:spPr>
  <c:txPr>
    <a:bodyPr/>
    <a:lstStyle/>
    <a:p>
      <a:pPr>
        <a:defRPr sz="1600"/>
      </a:pPr>
      <a:endParaRPr lang="de-DE"/>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2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spPr>
      <a:solidFill>
        <a:schemeClr val="phClr"/>
      </a:solidFill>
    </cs:spPr>
  </cs:dataPoint>
  <cs:dataPoint3D>
    <cs:lnRef idx="0"/>
    <cs:fillRef idx="1">
      <cs:styleClr val="auto"/>
    </cs:fillRef>
    <cs:effectRef idx="0"/>
    <cs:fontRef idx="minor">
      <a:schemeClr val="tx1"/>
    </cs:fontRef>
    <cs:spPr>
      <a:solidFill>
        <a:schemeClr val="phClr"/>
      </a:solidFill>
    </cs:spPr>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solidFill>
        <a:schemeClr val="phClr"/>
      </a:solidFill>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5.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Kopfzeilenplatzhalter 1"/>
          <p:cNvSpPr>
            <a:spLocks noGrp="1"/>
          </p:cNvSpPr>
          <p:nvPr>
            <p:ph type="hdr" sz="quarter"/>
          </p:nvPr>
        </p:nvSpPr>
        <p:spPr>
          <a:xfrm>
            <a:off x="1" y="0"/>
            <a:ext cx="3076363" cy="513508"/>
          </a:xfrm>
          <a:prstGeom prst="rect">
            <a:avLst/>
          </a:prstGeom>
        </p:spPr>
        <p:txBody>
          <a:bodyPr vert="horz" lIns="94747" tIns="47374" rIns="94747" bIns="47374" rtlCol="0"/>
          <a:lstStyle>
            <a:lvl1pPr algn="l">
              <a:defRPr sz="1300"/>
            </a:lvl1pPr>
          </a:lstStyle>
          <a:p>
            <a:endParaRPr lang="de-DE"/>
          </a:p>
        </p:txBody>
      </p:sp>
      <p:sp>
        <p:nvSpPr>
          <p:cNvPr id="3" name="Datumsplatzhalter 2"/>
          <p:cNvSpPr>
            <a:spLocks noGrp="1"/>
          </p:cNvSpPr>
          <p:nvPr>
            <p:ph type="dt" sz="quarter" idx="1"/>
          </p:nvPr>
        </p:nvSpPr>
        <p:spPr>
          <a:xfrm>
            <a:off x="4021295" y="0"/>
            <a:ext cx="3076363" cy="513508"/>
          </a:xfrm>
          <a:prstGeom prst="rect">
            <a:avLst/>
          </a:prstGeom>
        </p:spPr>
        <p:txBody>
          <a:bodyPr vert="horz" lIns="94747" tIns="47374" rIns="94747" bIns="47374" rtlCol="0"/>
          <a:lstStyle>
            <a:lvl1pPr algn="r">
              <a:defRPr sz="1300"/>
            </a:lvl1pPr>
          </a:lstStyle>
          <a:p>
            <a:fld id="{302071DC-D8B2-40CC-8A20-B5724EFE63A7}" type="datetimeFigureOut">
              <a:rPr lang="de-DE" smtClean="0"/>
              <a:t>12.11.20</a:t>
            </a:fld>
            <a:endParaRPr lang="de-DE"/>
          </a:p>
        </p:txBody>
      </p:sp>
      <p:sp>
        <p:nvSpPr>
          <p:cNvPr id="4" name="Fußzeilenplatzhalter 3"/>
          <p:cNvSpPr>
            <a:spLocks noGrp="1"/>
          </p:cNvSpPr>
          <p:nvPr>
            <p:ph type="ftr" sz="quarter" idx="2"/>
          </p:nvPr>
        </p:nvSpPr>
        <p:spPr>
          <a:xfrm>
            <a:off x="1" y="9721106"/>
            <a:ext cx="3076363" cy="513507"/>
          </a:xfrm>
          <a:prstGeom prst="rect">
            <a:avLst/>
          </a:prstGeom>
        </p:spPr>
        <p:txBody>
          <a:bodyPr vert="horz" lIns="94747" tIns="47374" rIns="94747" bIns="47374" rtlCol="0" anchor="b"/>
          <a:lstStyle>
            <a:lvl1pPr algn="l">
              <a:defRPr sz="1300"/>
            </a:lvl1pPr>
          </a:lstStyle>
          <a:p>
            <a:endParaRPr lang="de-DE"/>
          </a:p>
        </p:txBody>
      </p:sp>
      <p:sp>
        <p:nvSpPr>
          <p:cNvPr id="5" name="Foliennummernplatzhalter 4"/>
          <p:cNvSpPr>
            <a:spLocks noGrp="1"/>
          </p:cNvSpPr>
          <p:nvPr>
            <p:ph type="sldNum" sz="quarter" idx="3"/>
          </p:nvPr>
        </p:nvSpPr>
        <p:spPr>
          <a:xfrm>
            <a:off x="4021295" y="9721106"/>
            <a:ext cx="3076363" cy="513507"/>
          </a:xfrm>
          <a:prstGeom prst="rect">
            <a:avLst/>
          </a:prstGeom>
        </p:spPr>
        <p:txBody>
          <a:bodyPr vert="horz" lIns="94747" tIns="47374" rIns="94747" bIns="47374" rtlCol="0" anchor="b"/>
          <a:lstStyle>
            <a:lvl1pPr algn="r">
              <a:defRPr sz="1300"/>
            </a:lvl1pPr>
          </a:lstStyle>
          <a:p>
            <a:fld id="{06FA419F-BC04-4F9C-AE03-273A1D2F7B70}" type="slidenum">
              <a:rPr lang="de-DE" smtClean="0"/>
              <a:t>‹#›</a:t>
            </a:fld>
            <a:endParaRPr lang="de-DE"/>
          </a:p>
        </p:txBody>
      </p:sp>
    </p:spTree>
    <p:extLst>
      <p:ext uri="{BB962C8B-B14F-4D97-AF65-F5344CB8AC3E}">
        <p14:creationId xmlns:p14="http://schemas.microsoft.com/office/powerpoint/2010/main" val="834126184"/>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0:18:29.157"/>
    </inkml:context>
    <inkml:brush xml:id="br0">
      <inkml:brushProperty name="width" value="0.05292" units="cm"/>
      <inkml:brushProperty name="height" value="0.05292" units="cm"/>
      <inkml:brushProperty name="color" value="#002060"/>
    </inkml:brush>
  </inkml:definitions>
  <inkml:trace contextRef="#ctx0" brushRef="#br0">24489 18635 600 0,'0'26'126'0,"0"-11"-1"0,-10-9-104 0,8-6-19 0,2 0-4 0,3-5-2 0,7 2 1 0,0-1-1 0,2-1 1 0,5 0 0 0,-2 0 1 0,0 2 2 0,-2 3 1 0,0 0 1 0,0-4 0 0,-2 4 2 0,-1 0-1 0,1 0 1 0,-3 0 0 0,2-4 0 0,0 4 0 0,1 0 1 0,2 0-1 0,-3-3 0 0,6 3 0 0,-1-4-2 0,-2 0-7 0,1 0-18 0,-2-2-106 0,-6-8-107 0,-6-7-271 0</inkml:trace>
</inkml:ink>
</file>

<file path=ppt/ink/ink10.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1:52.835"/>
    </inkml:context>
    <inkml:brush xml:id="br0">
      <inkml:brushProperty name="width" value="0.05292" units="cm"/>
      <inkml:brushProperty name="height" value="0.05292" units="cm"/>
      <inkml:brushProperty name="color" value="#002060"/>
    </inkml:brush>
  </inkml:definitions>
  <inkml:trace contextRef="#ctx0" brushRef="#br0">2573 9042 279 0,'0'-6'79'0,"6"3"5"0,-4-3-32 16,3 3-8-16,-5 0-7 16,6-5-4-16,-4 5-7 0,4 3-4 0,-4-9-5 15,-2 6-2-15,5-2-3 0,-5 5-2 16,0-4-2-16,0 4 0 0,0 9 1 16,0 3-1-16,-7 0 1 0,-5 10-1 15,-1 6 0-15,-3 10-1 0,-7 1 0 16,3 0-2-16,0 4-2 0,1 1-1 15,2-4 0-15,4-2-1 0,2-6 1 16,4-6-1-16,2-2 0 0,5-5 0 0,0-6-1 16,0-4 1-16,6-6 1 0,1-3-1 15,5-8 1-15,0-5 0 0,1-1-1 16,6-8 1-16,-3-3-1 0,2-4 0 16,-3 1-1-16,2-2-1 0,-2-4 1 15,-3 1 0-15,-3 3-1 0,3 0 1 16,-3 4 1-16,1-1-1 0,-2 7 1 0,-1 0 1 15,0 2-1-15,0 4 0 0,3 0 0 16,-2 3 1-16,1 0-1 0,7-1 1 16,-1 0 0-16,3 0 1 0,2-5 0 15,2 2 2-15,4 3 0 0,-4-2 0 16,3 1 1-16,0-1-1 0,-4 7-1 16,4-2-1-16,-4 7-1 0,-2 2-1 0,4 0 0 15,1 0-1-15,-5 0-4 0,0 10-6 16,-3-4-9-16,1 2-1 0,-8 2-104 15,-3 0-99-15,-6-4-245 0</inkml:trace>
  <inkml:trace contextRef="#ctx0" brushRef="#br0" timeOffset="477.635">2569 9275 497 0,'0'0'106'0,"0"0"1"16,0 0-89-16,6 0-6 0,5 0-2 16,3 0-2-16,0 0-2 0,7 0-1 15,3 0 0-15,3 0-1 0,2-3-1 0,2 3-2 16,-3-7 0-16,3 5 0 0,-4 2-1 15,-2 0 1-15,-3 0-1 0,-3 0 1 16,-5 2-1-16,-1 5 1 0,-2 3-1 16,-3 2 2-16,-6 4 0 0,-2-2 0 15,0 4 2-15,-7-2 0 0,-1 4 0 16,1-4 0-16,-3 0 0 0,0-4-1 16,3 1-4-16,1-3-8 0,0-4-15 0,1-1-93 15,5-5-95-15,5-10-241 0</inkml:trace>
  <inkml:trace contextRef="#ctx0" brushRef="#br0" timeOffset="800.256">3058 9137 457 0,'-11'-4'101'16,"2"4"0"-16,2 0-82 0,0 0-2 0,5 0 0 16,2 0-2-16,0 0-1 0,0 0 1 15,0 0 1-15,0-6 1 0,6 6-1 16,-3 0-1-16,2 0-1 0,-3 0-2 16,3 0-1-16,-5 0-2 0,2 0 0 15,-2 0 1-15,0 0-1 0,-2 0 1 16,-4 0-1-16,0 0 0 0,-1 0-2 15,1 6-1-15,0-6-2 0,3 0 0 16,-2 4-5-16,-1-4-7 0,6 0-13 16,0-4-12-16,0-2-19 0,6 4-84 15,1-4-99-15,4 2-222 0</inkml:trace>
  <inkml:trace contextRef="#ctx0" brushRef="#br0" timeOffset="1486.979">3328 9188 469 0,'-6'17'100'0,"-1"-1"1"0,0 5-87 15,-6 4-5-15,1 5-2 0,-2-3 0 16,0 2 0-16,-1-4 0 0,2 2 2 16,1-4 1-16,0-5-1 0,8-6 0 15,4-1-1-15,0-8-2 0,10-3-3 16,3-4-4-16,2-7-3 0,8-4-3 15,-1-6-2-15,5-4 0 0,0-2-2 16,4 2 1-16,2 3 2 0,-7 5 3 16,-2 0 4-16,-1 7 4 0,-6 6 4 0,-2 4 1 15,-7 0 3-15,-3 4 0 0,-3 6 1 16,-2 2-2-16,6 6-2 0,-6-3-2 16,6 4-3-16,0-3-1 0,2 1-1 15,6-3 0-15,6-2 0 0,6-6 0 16,7-1 0-16,7-5 0 0,0-7 1 15,4 2-1-15,0-6 1 0,-1-5-1 0,-3 0 0 16,-3 1 0-16,-7-2 0 0,-4 1 0 16,-6 2 4-16,-9-3 4 0,-6 4 5 15,-8 3 3-15,-8 5 3 0,-5 0 1 16,-5 5 1-16,-4 0-3 0,-2 8-3 16,0 0-5-16,1 6-3 0,1 0-3 15,5 5-1-15,5 2-2 0,3-3-1 16,8 5 0-16,4-2-2 0,11-3 0 0,5-4 1 15,7-8-1-15,4-6-1 0,7-4 0 16,8-9-3-16,7-9 0 0,0-3-1 16,7-7-1-16,1-3 0 0,0-6 1 15,-5 0 2-15,-5-2 2 0,-8-1 1 16,-6-3 1-16,-12 2 0 0,-6 2 0 16,-7 5 1-16,-8 6 1 0,0 6 1 15,-4 10 0-15,-4 5 0 0,-3 11 0 16,-3 4 0-16,-3 15 2 0,-3 6-1 15,0 9 2-15,-8 10 3 0,-2 10 2 0,2 10 2 16,-1 5-1-16,2 0 0 0,2 0 1 16,8-1-2-16,1-11 0 0,9-7-2 15,7-7-1-15,0-10 1 0,9-6-2 16,4-8-1-16,4-9-1 0,9-6-2 16,4-7-1-16,7-7-5 0,5-9-9 15,1-6-11-15,5-1-10 0,0-8-16 0,-2 0-109 16,-5 2-119-16,-3 3-274 0</inkml:trace>
  <inkml:trace contextRef="#ctx0" brushRef="#br0" timeOffset="2332.715">4148 9376 251 0,'0'0'73'0,"0"0"4"0,4 0-26 16,-4 0-12-16,6 0-2 0,-3 0-2 15,3-7-7-15,-2 3-5 0,0 1-2 16,1-4-3-16,-3-1-2 0,4 1-2 15,-3-2-2-15,-3-2 1 0,4 2 0 16,-4 4 1-16,0-4 1 0,-5 1-1 0,-3 4 1 16,-2-3 1-16,-5 4 0 0,-1-1 0 15,-9-1-1-15,0 5-1 0,-3 0-1 16,-1 9-2-16,-3 2-1 0,0 4-2 16,1 5-2-16,1 2-1 0,1 5-1 15,0 0-1-15,3-2 0 0,6 0 0 16,2-4-1-16,6-5-1 0,7 0-1 15,5-9 0-15,8-1 0 0,8-6-1 0,6-7 0 16,6-2-2-16,4-6-2 0,2-2-1 16,2-4-3-16,0-1-3 0,-6 1-4 15,-3 3-3-15,-7 0-4 0,-10 6-6 16,-10 2-8-16,-6 3-86 0,-5 2-89 16,-5 5-217-16</inkml:trace>
  <inkml:trace contextRef="#ctx0" brushRef="#br0" timeOffset="3840.621">5267 9251 475 0,'-11'0'98'0,"-3"9"0"16,2 5-92-16,-1 5-2 0,-3 8 0 15,1 8 0-15,-3 0 1 0,-2 10 2 16,-6 6 2-16,-5 1 2 0,3 3 3 16,-5-6-1-16,6 1 1 0,1 0-1 15,1-9-1-15,10-4-1 0,4-8-3 16,4-5-2-16,3-4-3 0,4-6 0 16,0-6-1-16,0-5 0 0,4-6 0 15,5-7 0-15,1-6 0 0,9-8 0 0,3-8 0 16,6-9 0-16,1-3-2 0,4-5-2 15,0-5-2-15,1-4-3 0,0-4-1 16,-2-2 1-16,2 6-1 0,1 4 0 16,0 2 3-16,0 8 2 0,-2 10 3 15,-1 12 2-15,-3 8-1 0,2 5 2 16,-9 9 0-16,2 10 0 0,-4 5 1 16,-7 5-1-16,-4 9 1 0,-3-1 0 15,-6 6 0-15,-2 1 1 0,-9 0 1 0,0 0 2 16,-6 0 1-16,-3-4 2 0,-1-5 0 15,-3-4-1-15,0-3 0 0,3-7-2 16,0-4-1-16,4-8-2 0,0 0-1 16,0-10-2-16,2-3 0 0,0-3-1 15,2 2-1-15,-2-8 0 0,3 1-1 16,1 0-2-16,4 2-3 0,1-1-6 0,6 4-9 16,5-1-12-16,3 2-97 0,3 0-100 15,3 1-246-15</inkml:trace>
  <inkml:trace contextRef="#ctx0" brushRef="#br0" timeOffset="4711.338">6307 9331 501 0,'0'-7'115'0,"0"0"1"15,5-2-83-15,-5 1-6 0,2 1-1 16,-2 0-4-16,5-1-1 0,-5 0 0 0,-5-2 2 16,2-2-1-16,-3 1 0 0,-4 2-2 15,0 0-2-15,-3 5-4 0,-1 4-3 16,-4 0-3-16,-1 10-2 0,-2-2-3 16,2 7-1-16,-1-2-1 0,2 2 0 15,3 4-1-15,2-4 0 0,5 4-1 16,8-5-1-16,0 1-1 0,7 5-2 15,2-4-1-15,9-2-2 0,2-5 0 16,5-2-2-16,1-3 0 0,2-4 1 16,1-6 0-16,2-3 1 0,-7-3 2 0,-2 0 1 15,-2-5 1-15,-7 3 3 0,-4 1 3 16,-3 1 4-16,-6 3 1 0,0 3 1 16,-2 1 0-16,-6 5-1 0,-3 5-1 15,3 1-1-15,-5 5-4 0,2 1-3 16,3 3-1-16,3-1 0 0,5-1-3 15,0-1 0-15,11-3-1 0,2-5-2 16,2-4 0-16,9 0-1 0,3-2 1 0,6-9 2 16,3-7 0-16,8-1 2 0,5-9 2 15,3-2 1-15,4-10 1 0,-2 0 1 16,-5-7 1-16,-3-3-1 0,-1-8 0 16,-6 1 1-16,-5 1 0 0,-2 5 2 15,-5 6 2-15,0 5 3 0,-8 11 2 16,0 10 2-16,-8 8 1 0,-4 8-1 0,-7 7-2 15,-10 11 0-15,-2 9-2 0,-4 10-2 16,-3 5-3-16,-7 14 1 0,-1 6-1 16,0 2 0-16,0 2-2 0,1-7 1 15,1-3-2-15,2-4 1 0,5-9 0 16,0-5 0-16,4-4-1 0,3-8 0 16,2-3 1-16,-3-6-1 0,5-4 1 0,-1-7-1 15,-4-3 1-15,3 0-1 0,-5-9 1 16,2-2 2-16,-1-1 4 0,-1-1 5 15,2 0 4-15,1-3 3 0,3 2 1 16,3 0 2-16,5 3-2 0,5 0-5 16,4 0-4-16,7 1-5 0,5 6-2 15,6-6-3-15,5 8 0 0,2-2-1 16,4-1-6-16,-3 5-11 0,4-2-17 16,-7-5-18-16,-5 7-116 0,-1 0-130 15,-6-4-306-15</inkml:trace>
  <inkml:trace contextRef="#ctx0" brushRef="#br0" timeOffset="5613.392">7777 9094 535 0,'0'-12'117'16,"0"6"1"-16,0-1-94 0,0 7-8 15,0-2-6-15,0 2-3 0,-7 2-2 0,2 4 2 16,0 1 4-16,-6 5 2 0,-3 7 3 16,0 2 0-16,-3 3 0 0,2 1 0 15,-3 6-4-15,3-2-4 0,2 3-2 16,8-2-3-16,5-5-2 0,0 0-1 15,12-2 0-15,7-9 0 0,8-4-1 16,6-4 0-16,6-6 0 0,4 0-1 16,0-12 1-16,-2-3-1 0,-2-1 1 15,-3 3 0-15,-6-3 0 0,-8 2 2 16,-3 3 1-16,-7 6 3 0,-6-1 0 0,-6 6 1 16,0 8 0-16,-10 2-1 0,2 2 0 15,-4 2-1-15,1 4-3 0,1-1 0 16,2 1-1-16,4-4 0 0,4-3 0 15,12-1 0-15,2-7-1 0,5-3 1 16,6 0 0-16,4-2 0 0,3-7 0 16,1-1 0-16,-2-3 1 0,-4 1-1 0,-1-8 1 15,-9 3 1-15,-2-4 0 0,-8 0 1 16,-7-3 2-16,0 1 2 0,-7-1 0 16,-3 2 0-16,0 2 0 0,-2 4 0 15,0-1-1-15,4 9-2 0,1 1-3 16,3 3-2-16,4 4-1 0,7 0 0 15,6 0 0-15,8 6 0 0,8 3 0 0,4-1 0 16,6 2 2-16,4 0-1 0,-1 3 1 16,3 0 1-16,-6 0 0 0,-6 0 1 15,-5 0 2-15,-3 0 0 0,-10 3 1 16,-3-1 0-16,-6-2 1 0,-6 2-1 16,0-1 0-16,-10-2-3 0,1-3-9 15,-1-2-11-15,-2-7-10 0,-2 0-17 16,3 0-109-16,3-12-118 0,2-1-276 15</inkml:trace>
  <inkml:trace contextRef="#ctx0" brushRef="#br0" timeOffset="5794.511">8651 8954 707 0,'0'-4'158'0,"-4"-4"-2"0,4 8-118 0,-4 0-15 16,4 0-10-16,0 4-10 0,-5 1-5 15,5-2-1-15,0 6-4 0,0-7-6 16,5 8-8-16,-3-8-11 0,4 7-16 16,1-3-107-16,5 0-116 0,-4 0-275 15</inkml:trace>
  <inkml:trace contextRef="#ctx0" brushRef="#br0" timeOffset="6946.322">8602 9207 455 0,'-5'0'109'15,"0"-4"3"-15,5-3-74 0,0 3-6 16,0-5-5-16,6-2-6 0,4 0-4 15,0-1-3-15,8-2-1 0,2-4-1 16,4 1-2-16,5-4-2 0,-2-2-2 16,1-7-1-16,3 1-1 0,-4-3-1 15,-4 0 0-15,-1-1 0 0,-7 2 0 0,-2 4 2 16,-2 3 1-16,-3 4 1 0,-6 4 1 16,-2 4-2-16,0 3 0 0,-5 9-1 15,-4-3-2-15,1 5 0 0,-10 10-2 16,1 9-1-16,-5 4 0 0,-1 9 1 15,-4 8 0-15,-3 4 0 0,3 2 0 16,0-3 0-16,0 2 0 0,1-5 2 16,3-3 0-16,7-6 0 0,3-6 0 0,5-4 0 15,8-4-1-15,0-4-1 0,6-7-1 16,3-5 1-16,3-3-1 0,2 5 1 16,5-10 0-16,3 1 0 0,3-9 0 15,-1-2 0-15,3-2 0 0,-4-1 0 16,1 1-1-16,-4-1 1 0,-6 3-1 0,-2 7 1 15,-5 4-1-15,0 0 0 0,-5 4-1 16,-2 4 1-16,0 4 0 0,-3 6 0 16,-3 1 1-16,-1 5-1 0,0 2 2 15,-3 3 0-15,4 1-1 0,2 2-1 16,4-6-2-16,2 0 0 0,8-4-2 16,5-1 1-16,5-9 0 0,2-8 0 15,4 0 0-15,5-5 1 0,2-6 2 0,1-3 1 16,-2-1 0-16,-4-1 0 0,-3 3 0 15,-5 2 2-15,-7 2 1 0,-4 5-1 16,-3 4 0-16,-6-6 0 0,5 6 0 16,-5 6-1-16,0-2-1 0,-6 4-2 15,6-2-6-15,-6 2-6 0,1 2-11 16,5-1-15-16,-4-3-103 0,4 1-108 16,0-7-262-16</inkml:trace>
  <inkml:trace contextRef="#ctx0" brushRef="#br0" timeOffset="7241.293">9348 9015 642 0,'-6'-7'139'0,"-5"0"1"0,4 7-116 0,0 0-8 15,-1 9-2-15,-2 0-6 0,2-3-2 16,2 2 2-16,-2 1 0 0,2-6-1 15,2 1 1-15,4-4-1 0,0 0-2 16,10 0-2-16,-2 0-1 0,3-4-1 16,-1 1 1-16,3-6 0 0,-1 2 0 15,-4 0 1-15,-1-2 0 0,-2-1 1 16,-5 3 0-16,0 2 0 0,0 0-1 0,-6 5-1 16,0 0-5-16,0 0-10 15,-1 4-11-15,-1-1-11 0,1 5-15 0,0 1-103 16,1-2-112-16,6 1-259 0</inkml:trace>
  <inkml:trace contextRef="#ctx0" brushRef="#br0" timeOffset="7819.028">9727 9135 546 0,'3'0'117'0,"-3"0"1"16,4 0-97-16,-4 0 0 0,7 0 4 15,-7 0 1-15,0-8 2 0,0 5 3 16,-6-4 2-16,1 2-3 0,1-2-5 16,-6 3-5-16,-3-4-5 0,-1 7-5 15,-6 1-4-15,-2 3-4 0,-3 9-2 0,-3 5 0 16,-2 4 0-16,3 5 0 0,5-1-1 16,3 4 0-16,6-4-1 0,7 0 0 15,6-3 0-15,6-4 0 0,7-3 0 16,9-3 1-16,9-9-1 0,8-3 0 15,7-5-2-15,4-7-1 0,6-5-2 16,-1-5 0-16,4-3 0 0,-1-2 0 16,-2-6 2-16,1 0 2 0,-4-5 2 0,0-5 2 15,-1-4 0-15,-10 3-1 0,-3-1 2 16,-8 7 5-16,-8-1 5 0,-5 9 3 16,-10 7 3-16,-8 6-2 0,0 7 1 15,-8 10-2-15,-10 5-5 0,-4 5-5 16,-11 5-3-16,-5 10-3 0,-7 10 1 15,-3 9-1-15,-4 6-1 0,3 5-2 16,-3 4-5-16,6 3-1 0,6-4 0 0,8-8-2 16,12-5-1-16,8-12 2 0,12-9 4 15,14-11 3-15,9-5 1 0,5-15 2 16,10-4 1-16,-2-4 2 0,4-4 2 16,-1 3 4-16,-2-3 5 0,-9 8 2 15,-2 7 2-15,-6 4 2 0,-4 2 1 16,-5 9-2-16,-3 3-3 0,1 4-4 15,-3 3-2-15,-2 2-2 0,6 1-1 0,-2-1-1 16,6-2 0-16,4-4-1 0,4-5 1 16,10-2-1-16,2-6-2 0,5-4-9 15,2-8-16-15,1-5-21 0,1-5-20 16,-3-1-113-16,-6-6-131 0,-2 0-302 16</inkml:trace>
  <inkml:trace contextRef="#ctx0" brushRef="#br0" timeOffset="9297.939">11514 8793 326 0,'0'-8'79'0,"6"3"4"0,-6-3-50 0,3 4-3 16,-3-1-2-16,0 2-3 0,0-3-2 15,0 1-1-15,0 1 0 0,0-4-1 16,-3 3-3-16,3-1-1 0,0 1-2 16,-6-2-2-16,6 4-4 0,-5-2-1 15,0 5-3-15,1 0-2 0,-4 0-1 16,0 7-1-16,0-4 0 0,-4 5 1 15,2-3 1-15,-2 4 1 0,-2 1 3 0,1 2 1 16,-5 2 2-16,0 5 2 0,-1 6-1 16,0 6 0-16,2 3-2 0,-2 2-1 15,8 3-3-15,2 1-1 0,9-5-2 16,0 0 0-16,7-2-2 0,6-8 1 16,7-1-1-16,4-5 1 0,6-5 0 15,5-7 0-15,5-7 1 0,3 0 0 0,3-12-1 16,6-3 1-16,-4 1-1 0,3-8 0 15,-3 0 1-15,-3-3-1 0,-6-2 0 16,-8-4 0-16,-9-4-1 0,-11-6 1 16,-8 1-1-16,-12-2-1 0,-11 0 1 15,-11 1-1-15,-9 5 1 0,-9 2 2 16,-4 10 1-16,-5 6 3 0,2 3 1 16,1 14 1-16,0 1 2 0,9 13 1 15,0 4 0-15,6 4-1 0,4 11-1 0,6 2-1 16,4 8-1-16,11 3-2 0,3-1-1 15,9 0-7-15,9 0-5 0,7-6-5 16,3 0-7-16,5-9-4 0,2-1-9 16,1-5-8-16,-2-4-5 0,1 0-89 15,-5-3-91-15,-2-2-225 0</inkml:trace>
  <inkml:trace contextRef="#ctx0" brushRef="#br0" timeOffset="10018.628">11593 8942 393 0,'0'-3'94'16,"-5"-2"3"-16,5 5-59 0,-5-3-10 15,5 3-3-15,0-4-1 0,0 4-3 16,0 0 1-16,0-5 0 0,0 5-1 0,0 0-1 16,0 5 1-16,5 0 0 0,-5 6-2 15,7 3-1-15,-2 6-1 0,-2 3-1 16,2 7-2-16,-1 0-3 0,0 2-2 16,3 1-3-16,0 2-2 0,2-5-1 15,0-2-1-15,2 2-1 0,-1-3-3 16,0-2-6-16,2-1-7 0,-4-5-11 15,-2-2-13-15,0-3-100 0,-6-3-104 16,5-7-252-16</inkml:trace>
  <inkml:trace contextRef="#ctx0" brushRef="#br0" timeOffset="10704.064">12112 9122 388 0,'0'0'94'0,"-2"0"3"15,2 0-57-15,0 0-9 0,-6 0-3 16,6 0-5-16,0 0-2 0,-5 4-1 16,5 4 0-16,-4 2-1 0,-2 2-2 0,0 6-1 15,-2 5-1-15,-2 5-3 0,0 1-2 16,-3 3-3-16,3 2-3 0,-4 1-1 15,5-5-1-15,-1-3 0 0,2 3-1 16,3-9-1-16,2-3 0 0,3-4-4 16,-4-2-3-16,4-3-7 0,6-3-6 15,0-6-9-15,2 0 44 0,-2 0-138 16,5-7-96-16,2-3-250 0</inkml:trace>
  <inkml:trace contextRef="#ctx0" brushRef="#br0" timeOffset="11630.464">12019 9193 270 0,'0'0'73'0,"-3"0"0"0,3 0-28 16,0 0-22-16,0 0-6 0,0 0-7 15,0 0-6-15,0 0-2 0,0-5 1 16,-4 5 3-16,4 0 2 0,0 0 3 15,0 0 2-15,-3 0 2 0,3 0 1 16,-4-4-1-16,4 4-1 0,-3 0-1 16,0 0-2-16,3-2 0 0,-5 2-1 0,2-7 0 15,3 7-1-15,-5-4-1 0,5 4-1 16,0-4-2-16,0 4-1 0,0-6-1 16,5 6-1-16,-5-5 0 0,8 5-1 15,-4-7 0-15,2 4 1 0,3-3 0 16,0 3 1-16,2-5 0 0,2 4 1 15,1-4 1-15,-1 4 1 0,4 1 0 16,-2 3 0-16,0 0 1 0,-2 0 1 0,1 4 1 16,-2 4 1-16,1 7 1 0,-4 0 1 15,1 4 0-15,-3 4 0 0,0-1-1 16,-1 0 0-16,-3 3-2 0,-3-2-2 16,0-1 0-16,0-1-2 0,-8-6 0 15,-3 6-1-15,-4-1-1 0,-3-4 0 16,-5 0-2-16,1 1 1 0,-3-2-1 0,-1 2-1 15,1-4 1-15,4 0 0 0,-1-4 0 16,-2-3 1-16,3 0 1 0,0-6 1 16,0 0 1-16,-1-3 1 0,2-3-1 15,2-3 1-15,2 0-1 0,2-1-2 16,3-1-1-16,2 0-1 0,3 0-1 16,1 1 0-16,5-1-3 0,0 3-2 15,0 4-3-15,5-3-3 0,1 4-3 16,2-1-5-16,4-2-6 0,2 6-7 0,0-3-5 15,5-3-91-15,1 1-91 0,6-4-227 16</inkml:trace>
  <inkml:trace contextRef="#ctx0" brushRef="#br0" timeOffset="28725.302">12666 8954 349 0,'-6'-5'81'0,"1"-2"0"0,2-3-52 16,3 2-12-16,0 3-8 0,0 1-2 16,0-4 1-16,0 5 4 0,2-4 2 15,-2 5 3-15,0 2 0 0,5-6 1 16,-5 6-3-16,6 0-4 0,1 0-4 0,1 0-2 15,5 7-2-15,7-3-1 0,0 0 0 16,6 0 0-16,6 0-1 0,1 1 1 16,0-5-1-16,-3 0 0 0,0 0-1 15,-4 0 1-15,-4 0-1 0,-1 0 1 16,-3 0-1-16,0 0 0 0,-8 0 0 16,2 0-3-16,-5 0-5 0,-1 0-10 15,-6 2-49-15,0-2-35 0,-8 5-74 0,2-5-163 16</inkml:trace>
  <inkml:trace contextRef="#ctx0" brushRef="#br0" timeOffset="29319.442">12630 9122 185 0,'0'0'45'0,"0"0"6"0,0 0-13 0,0 0-9 16,-3 0 5-16,3 0 5 0,0 0 4 15,-6 0 1-15,6 0-4 0,0 0-6 16,-2 0-10-16,2 0-6 0,2 0-7 16,3 0-3-16,2 0-4 0,6 0-2 15,1 0-1-15,6 0 0 0,5 0 0 16,-3 0 0-16,8 0 0 0,-6 0 1 16,6-5-1-16,-4 5 0 0,-4-3 1 0,-2 3 1 15,-1 0 0-15,-4 0 0 0,1-3 0 16,-7 3 1-16,-3 0-1 0,1 0 0 15,-7 0 1-15,5 0 2 0,-5 0-1 16,-5 0 0-16,-2 0-1 0,-1 0 0 16,-4 0 0-16,-7 0-1 0,0 0-2 15,-3 3-1-15,-5 0 1 0,-3 2-1 0,2-5 1 16,1 3-1-16,-1 1 0 0,0 1 0 16,5-5 1-16,3 4-1 0,2-4 0 15,7 7 0-15,3-7 1 0,6 4-1 16,2-4 0-16,6 0 0 0,6 0 0 15,3 0 0-15,4 0 0 0,8 0 1 16,6 0-1-16,6-3 1 0,0 3-1 16,0 0 0-16,1 0 0 0,-3 0 1 15,0 0-1-15,-4 0-2 0,-5 0-5 0,-3-6-11 16,-6 6-86-16,-4 0-84 0,-7 0-218 16</inkml:trace>
  <inkml:trace contextRef="#ctx0" brushRef="#br0" timeOffset="30348.858">13864 8653 381 0,'-6'-9'92'0,"0"2"3"0,-1-1-57 16,-1 0-5-16,1-1-9 0,-4 3-4 16,-3-1-2-16,0 2-2 0,0 0-1 15,-4 3-2-15,-1 2-1 0,-2 2-1 16,-1 8 0-16,-3 2 0 0,0 10-2 16,3 2 0-16,-4 7-2 0,0 5-1 15,6 4-1-15,2 3-1 0,3 0-1 0,8 0-1 16,7-3-1-16,0 2 0 15,12-9 0-15,4-5 0 0,9-4 1 0,4-4-1 16,7-7 1-16,4-4-1 0,2-5 1 16,8-4 0-16,-1 0-1 0,-3-11 1 15,0-1-1-15,-1-3 0 0,-10-9 1 16,0-2-1-16,-6-6 0 0,-7-4 0 16,-3-2-1-16,-6 0 1 0,-6-1 0 15,-7-2-1-15,0 5 1 0,-13 2-1 0,-1 0 0 16,-5 8 0-16,-2 0 0 0,-5 9 0 15,-4 4-1-15,-3 6 1 0,-3 7 0 16,-2 7 0-16,-3 6 1 0,1 8 0 16,-1 4 1-16,2 1-1 0,1 5 1 15,9 2 0-15,4-1-1 0,4-3 0 16,4 3 0-16,13-7-2 0,4 4-5 0,0-5-8 16,2-6-11-16,6 1-26 0,3-5-74 15,-3-3-93-15,5-2-215 0</inkml:trace>
  <inkml:trace contextRef="#ctx0" brushRef="#br0" timeOffset="30759.266">13879 8881 315 0,'-2'0'90'0,"2"-6"1"0,-6 6-7 16,6 0-56-16,-6 0-7 0,6 0-5 15,0 0-4-15,0 8-1 0,0-4 3 16,0 4 2-16,0 3 2 0,0 2 1 0,0 6 1 16,0 1-1-16,0 7 0 0,6-2-4 15,-6 3-2-15,3 2-4 0,-3-4-2 16,5 2-1-16,0-3-2 0,0-1-3 16,-2-2 0-16,2-2 0 0,1-2 0 15,-2-5-1-15,0 0-4 0,1-3-9 16,-1-1-11-16,-1-2 4 0,2-3-102 15,-5-4-95-15,2 7-234 0</inkml:trace>
  <inkml:trace contextRef="#ctx0" brushRef="#br0" timeOffset="31982.308">14477 9140 281 0,'0'0'72'16,"0"0"2"-16,0-3-27 0,0 3-20 15,0-3 0-15,0 3-1 0,0-7 0 16,0 7 0-16,0-5-1 0,0 1-2 16,-4 0-3-16,4 2-3 0,0-4-4 0,0 2-3 15,0-3-1-15,0 4-2 0,0 0 0 16,0-5-1-16,-6 4 1 0,3-2 1 16,-2 3 1-16,-3-1 0 0,-1 0 0 15,-1 1-1-15,-2 3 0 0,1-4-2 16,0 4-1-16,-2 0-1 0,2 0-1 15,-1 4-2-15,3 0 0 0,1 3 0 16,-2 0-1-16,6 0 0 0,0 3 0 16,0 1 0-16,4 3 0 0,-3-1 0 15,3 6 0-15,3-1 0 0,1 0 1 0,0 4-1 16,0-1 0-16,2 1 0 0,1 0 0 16,3 3 0-16,-1-2 0 0,-2-1 0 15,4 0 0-15,-3 2 0 0,-1-4 1 16,0-3-1-16,-7 1 0 0,4-5 0 15,-4-2 0-15,-10-2 0 0,0-4 1 16,-7 0 0-16,-4-1 0 0,-5-4 0 0,-3-4 3 16,-6-1 3-16,0-4 0 0,0-2 2 15,-2-1 0-15,8 0 0 0,-1-3 0 16,9 5-4-16,6-1-1 0,3 0-4 16,7 1-6-16,10-2-12 0,7-1 0 15,2-2-110-15,7 0-103 0,6 0-259 16</inkml:trace>
  <inkml:trace contextRef="#ctx0" brushRef="#br0" timeOffset="36314.102">2503 10467 419 0,'-4'0'90'0,"-2"0"1"16,6-10-75-16,2 4-6 0,10-5-2 15,1-1-3-15,1-4 0 0,7-3 0 16,5-4 1-16,0-3 0 0,3 2 2 15,2-3 0-15,3-3-1 0,3 2 1 16,-4 0-2-16,1 2-1 0,-1 2-1 16,-5 0-1-16,-3 6-1 0,-4 2 0 15,-7 4 0-15,-2 3 3 0,-5 1 3 0,-2 4 3 16,-5 4 1-16,0 0 1 0,-5 7 2 16,-2 1 0-16,-2 7-1 0,-6 1-3 15,1 5-1-15,-1 6-2 0,-4 2-1 16,1-4-2-16,3 1-1 0,1 1-1 15,0-2-1-15,3-1-1 0,3-4 0 16,1-3-1-16,5 3 1 0,2-6-1 0,0-1 0 16,4-5-3-16,6 1-5 0,-1-6-7 15,4-3-8-15,4 4-11 0,-1-4-90 16,1-4-92-16,1-3-223 0</inkml:trace>
  <inkml:trace contextRef="#ctx0" brushRef="#br0" timeOffset="37050.96">3110 10223 478 0,'-7'3'101'0,"-1"8"0"0,-2-1-88 15,5 3-5-15,1 6-2 0,-2-1 0 16,2 1-1-16,4-3 1 0,0 0 0 0,0-3 0 15,6 0-1-15,0-5 1 0,5-1-1 16,3-7 0-16,-1 4 0 0,6-4 0 16,2-7 0-16,2-4-1 0,1-3-1 15,1-4 0-15,-3 3 0 0,2-5-2 16,-3-2 1-16,-4-3-1 0,-2 1 1 16,-6 0-1-16,0 1 0 0,-9-3 0 15,3 2 4-15,-6 7 1 0,-2 2 1 16,-7 6-1-16,-1 7 1 0,-6 2-1 15,0 10 1-15,-3 3-4 0,-4 4-2 16,-1 10 0-16,1-1-1 0,-1 5 1 0,3-2 0 16,3 2 1-16,5-4-1 0,4 2 0 15,6-8 1-15,6 3-1 0,7-4 0 16,8-5 0-16,9-8 0 0,4-1 0 16,9-6 0-16,5-7-1 0,3-5-2 15,2-6-1-15,2-2-1 0,1-5 0 16,-2 1 0-16,-3-3 0 0,-3 1 1 15,-4-1 1-15,-9 5 1 0,-6 3 1 0,-6 5 3 16,-8 3 2-16,-3 2 1 0,-6 9 0 16,-12 0 0-16,0 10 1 0,-6 1-1 15,-5 4-1-15,-3 3-2 0,3 1-1 16,-1 2 1-16,3 0-1 0,3 1 0 16,5-3 0-16,9-5-1 0,4-2 0 15,0 0 0-15,16-5-1 0,-1-7 1 16,9 0 0-16,4-8 0 0,2-3 0 0,6-2 0 15,0-1 0-15,-3-5-1 0,-3-3 1 16,-1-1 0-16,-8 0 0 0,-5 0 0 16,-3-1 0-16,-13 1 0 0,0-1-1 15,-10 4 1-15,-6 4 0 0,-3 1-1 16,-3 8 1-16,-3 2 0 0,-3 5 1 16,-1 7-1-16,-1 4 1 0,-2 2-1 15,5 8 0-15,1 2 0 0,2 2-1 0,3-2 1 16,5 3-1-16,5 1 0 0,7-2-1 15,4 0 0-15,0-3-4 0,4-3-3 16,8-3-4-16,3-1-7 0,4-6-8 16,7-2-10-16,1-7-92 0,4 0-94 15,2-4-231-15</inkml:trace>
  <inkml:trace contextRef="#ctx0" brushRef="#br0" timeOffset="37583.449">4122 10222 548 0,'-6'0'117'0,"4"0"0"15,2 0-99-15,8 0-7 0,4 3-5 16,3-3-4-16,7 0-1 0,1 0 1 0,7 0 0 16,0-7 0-16,3 3 0 0,0 0-1 15,0-3 1-15,0 0-4 0,-4 1-11 16,-2 2 11-16,-1-2-116 0,-2 6-101 16,-2-2-258-16</inkml:trace>
  <inkml:trace contextRef="#ctx0" brushRef="#br0" timeOffset="37906.358">4640 10305 460 0,'0'0'97'0,"0"0"0"15,7-7-85-15,5 2-6 0,5-4-1 16,6-3-3-16,4-4 0 0,6-4 0 15,0-2 1-15,1-3 1 0,4-3 0 0,-4-1 1 16,-1 2-1-16,-3 0 1 0,-1 0-1 16,-5 4 2-16,11-10 5 15,-26 23-5-15,-2 8 3 0,-7 5 2 16,-8 10 3-16,-5 7-1 0,-6 7 1 16,-3 5 1-16,-3 9-1 0,-2-3-3 15,1 6-3-15,4 1-2 0,1-5-2 16,5 0-1-16,6-4-2 0,0-4-1 15,8 2-4-15,2-9-4 0,7-5-8 0,0-4-7 16,5-6-12-16,3-6-88 0,3-4-91 16,4-9-221-16</inkml:trace>
  <inkml:trace contextRef="#ctx0" brushRef="#br0" timeOffset="38205.158">5222 10260 509 0,'-3'0'116'0,"-7"0"0"0,2 7-81 0,-4 1-15 15,0 6-6-15,3 1-9 0,-1 2-2 16,1 0-1-16,3-4-1 0,6 3 1 16,0-4-1-16,11-5 0 0,-1-3 1 15,9-4-1-15,6-4 1 0,1-6 0 16,7-1 0-16,-4-3-1 0,2-4 1 16,2 0 0-16,-5-7-1 0,-1-3 0 15,-2 2 0-15,-7-4-1 0,-3 0 1 0,-8-2 0 16,-7 0-1-16,-5 7 2 0,-6 3 0 15,-7 4 0-15,-3 7 0 0,-7 11 0 16,-2 4 0-16,0 10 0 0,-1 6-1 16,-1 5-1-16,0 6 1 0,4 1-1 15,3 2 0-15,5-4 0 0,7 4-3 16,3-2-6-16,6-7-12 0,8-3-102 16,6-6-101-16,2-8-256 0</inkml:trace>
  <inkml:trace contextRef="#ctx0" brushRef="#br0" timeOffset="39274.752">5903 10212 371 0,'-6'0'84'0,"-3"0"2"0,-2 10-60 16,-1 3-4-16,-3 3 2 0,-2 12 0 16,-4 3 1-16,-1 9 1 0,-4 4 1 15,-1 4-2-15,0 0-2 0,-6 4-3 16,1-3-3-16,2 0-4 0,0-4-4 16,-1-1-3-16,8-5-2 0,-1-2-1 15,4-5-1-15,7-4-1 0,5-7-1 0,1-6 1 16,2-2-1-16,5-4 1 0,0-6-1 15,0-3 1-15,0 5 1 0,0-5 1 16,6-7 0-16,2-3 1 0,3-3 0 16,4-7 0-16,3-3-1 0,6-7 0 15,4-6-1-15,1-1-1 0,3-3-1 16,1-2 0-16,0-3 1 0,0-3-1 16,-1 3 0-16,-4-1 1 0,-2-1-1 15,0 5 0-15,-6 3 0 0,-1 6 0 0,-5 3 0 16,0 4 0-16,-1 7 0 0,-1 5 0 15,-4 0 0-15,3 4-1 0,-2 6 1 16,-2 4-1-16,0 0 0 0,3 11 0 16,-2-2 1-16,-1 2-1 0,-1 3 1 15,0 2 1-15,-4 5 0 0,3-2 2 16,-5 0 0-16,2 0 0 0,-2 2 0 16,6-2 0-16,-6-2 0 0,7-4-1 0,0-3-1 15,4-1 1-15,2-5-1 0,0-4 1 16,4 3-1-16,7-3 1 0,-3-3-3 15,5-4-3-15,-4 1-7 0,7-4-12 16,-2 1-79-16,-4-8-27 0,1-1-89 16,-4 0-192-16</inkml:trace>
  <inkml:trace contextRef="#ctx0" brushRef="#br0" timeOffset="39474.005">6446 10088 555 0,'0'0'114'0,"11"0"0"16,-2 0-105-16,9 0-6 0,1 0-2 15,4 8 0-15,3-5 0 0,5 3 0 0,-3-3 0 16,0 0 0-16,2 1-1 0,-3 1-4 16,-5-5-9-16,1 0-1 0,-6 0-101 15,-5 5-93-15,-6-5-239 0</inkml:trace>
  <inkml:trace contextRef="#ctx0" brushRef="#br0" timeOffset="39650.301">6447 10292 529 0,'-4'5'108'0,"4"2"1"0,9 2-99 15,4 2-8-15,6-6 0 0,3 3 0 16,10-5 0-16,2-3 0 0,5-2 0 15,-1-7-1-15,-3 0-2 0,4 1-9 16,-5 1-3-16,-2-4-97 0,-6 7-91 0,-1-3-233 16</inkml:trace>
  <inkml:trace contextRef="#ctx0" brushRef="#br0" timeOffset="39945.849">6956 10355 477 0,'12'-6'96'0,"9"-7"1"16,7-3-93-16,8 2-3 0,4-8 0 0,7 1 0 15,-2 0 0-15,3 0 0 0,-4-4 2 16,-2 2 2-16,-4-4 2 0,-5 5 3 16,-5-1 2-16,-5 3 1 0,-7 4 2 15,-2 1-3-15,-3 7-2 0,-6 2-1 16,-5 6-3-16,-5 8-2 0,-6 5-1 0,-3 6 0 15,-5 4 1-15,-5 4 0 0,-3 7 1 16,-2-4 0-16,2 5-1 0,1 0-1 16,5-1 0-16,1 1-1 0,7-4-5 15,2-2-7-15,6 1-9 0,5-6-20 16,4-4-79-16,2-5-90 0,3-6-216 16</inkml:trace>
  <inkml:trace contextRef="#ctx0" brushRef="#br0" timeOffset="40311.024">7696 10006 471 0,'0'-10'105'16,"-7"3"0"-16,1 3-82 0,-1 4-7 15,2 0-1-15,-3 7-4 0,-2-2 0 0,-7 6 0 16,3 4 0-16,-5 1 0 0,2 2 0 15,3 3-2-15,-2 2-2 0,6 0-3 16,3 0-2-16,4 0-1 0,3-1 0 16,3 0 0-16,4-3-1 0,5-3 1 15,3 0-1-15,2 2 1 0,-1 0-1 16,3-1 0-16,-1 3 1 0,-2-1-1 16,-1-1 0-16,-4 1 0 0,-1-1 1 15,-6-5-1-15,-4 2 0 0,0-1 0 16,-8 0 1-16,-2-4-1 0,-5-1 1 0,-1-3 0 15,-4 0 0-15,0-6 0 0,0 2 0 16,-1-2-1-16,0 0-2 0,0 0-3 16,3-5-4-16,-1 1-7 0,6-1-10 15,-1-1-44-15,2 1-50 0,4-4-81 16,3 0-186-16</inkml:trace>
  <inkml:trace contextRef="#ctx0" brushRef="#br0" timeOffset="40492.157">7665 10015 562 0,'0'-16'118'0,"9"3"-1"16,3 5-101-16,4 2-9 0,4-3-4 16,7 4-2-16,1-1 0 0,0 4 0 15,2-2-3-15,-2 4-13 0,4 0-103 16,2-6-99-16,-1 3-257 0</inkml:trace>
  <inkml:trace contextRef="#ctx0" brushRef="#br0" timeOffset="41310.22">8332 10169 416 0,'-9'4'89'0,"-2"3"1"0,-2 7-72 15,-3 5-4-15,-1 7 3 0,-5 10 2 16,-4 5 1-16,1 6 2 0,-6 10 0 15,-2 1 0-15,-2 7-4 0,0-7-3 16,1 2-3-16,1 2-5 0,3-5-1 16,4-4-2-16,3-6-2 0,7-4 0 0,0-6-1 15,6-6 0-15,0-7 0 0,3-4 0 16,1-6 1-16,6-5 0 0,-4-5 3 16,4-4 4-16,0 0 2 0,4 0 0 15,2-11 0-15,3-5 0 0,4-5-1 16,-2-8-2-16,5-7-5 0,1-5-3 15,6-7-3-15,1-6-2 0,4-3-3 16,5-6-1-16,1 0-1 0,6-2 1 0,5 0 0 16,-5 7 3-16,1 9 2 0,-2 10 2 15,-2 7 2-15,-5 9 1 0,-9 7-1 16,-3 9 1-16,-3 7-1 0,-7-4 1 16,-3 4 1-16,-7 9 2 0,4 1 1 15,-4 7 1-15,-5 2 1 0,0 1 1 16,3 3-1-16,-3 0 0 0,5-1-1 0,0-7-2 15,7-3 0-15,4-4 0 0,6-4 0 16,6-4-1-16,5-4 0 0,5-3 0 16,3-1-2-16,5-3-7 0,-1-5-11 15,0 1-3-15,-7-4-112 0,-6 2-106 16,-3 0-267-16</inkml:trace>
  <inkml:trace contextRef="#ctx0" brushRef="#br0" timeOffset="43202.331">3156 11087 288 0,'-8'0'65'16,"-2"5"1"-16,3-5-45 0,0 4-3 0,-1-2 1 15,2-2 2-15,0 5 2 0,0-5 3 16,3 0 1-16,-3 0 0 0,0 0-4 15,3 0-3-15,3-5-5 0,-4 5-5 16,4 0-2-16,0 0-3 0,0 0-2 16,2-2-2-16,3 2 0 0,2-4 0 15,5-1-1-15,-1 1 1 0,4-3-1 16,-2 2 0-16,2-1 0 0,3 1 0 16,-1-1 1-16,1 3-1 0,-3 3 0 0,2 0 0 15,-3 0 0-15,-2 3 0 0,-4 4 1 16,-1 1 0-16,-7 4 2 0,0 3 1 15,-5 1 2-15,-4 5 1 0,-4 1 0 16,-5 6 1-16,-3 0 0 0,-4-3-1 16,-2 3-1-16,0-2-2 0,-1-1-1 15,-3-1 0-15,3-1-1 0,1-2-1 16,4 0 0-16,2-4 0 0,4-2 0 16,5-4-1-16,5-5 0 0,2 1 0 0,5-3 0 15,7-4 0-15,6 0 1 0,7 0 2 16,6 3 1-16,7-3 0 0,5 0 1 15,0 0 0-15,6 0 0 0,0 4-1 16,-4-4-2-16,-2 4 0 0,-2-4 0 0,-3 0-1 16,-5 3-1-16,-2-3 1 15,-4 0-1-15,-2 4-2 0,-4-4-6 0,-2 0-6 16,-5 0-2-16,-2-4-99 0,0 0-92 16,-1-6-234-16</inkml:trace>
  <inkml:trace contextRef="#ctx0" brushRef="#br0" timeOffset="43674.115">3672 11006 465 0,'0'0'99'0,"-7"0"1"16,1 6-84-16,0 1-2 0,-3 4-3 15,-2 3-1-15,1 0 1 0,-1 0 0 16,-1 0 1-16,5-2-1 0,1-2-2 16,1 2-2-16,5-6-3 0,0 1-1 15,5 3-1-15,1-2-1 0,7-2 0 16,3 2 0-16,1-1 0 0,8 2 0 15,-1 4-1-15,1 1 0 0,1 1 0 0,-4 1 1 16,-2 3-1-16,-3 2-1 0,-1 1 1 16,-6 1 0-16,-3 1 0 0,-1-3 0 15,-6 4 1-15,0 0 2 0,-8-3 1 16,-3 1 3-16,-2-6 2 0,-4 0 1 16,-1-1 1-16,-6-4 0 0,3-2 0 15,-5-2-3-15,2 0-1 0,2-4-2 0,2-4-1 16,3 0-1-16,-1-4-1 0,-1-2-1 15,6 1 0-15,1-3-1 0,-1-3-4 16,5-1-3-16,1-2-5 0,7-4-7 16,0-1-9-16,7-4-28 0,3-5-70 15,4 0-88-15,1 1-208 0</inkml:trace>
  <inkml:trace contextRef="#ctx0" brushRef="#br0" timeOffset="43851.259">3692 11024 531 0,'6'-10'111'0,"2"2"0"15,7-2-96-15,3 5-8 0,1-2-5 16,7 2 0-16,0-2-1 0,1 3-1 0,0-2-1 16,-1 2-3-16,1 0-7 0,6-1-9 15,-1 3-92-15,0 2-90 0,-3 0-228 16</inkml:trace>
  <inkml:trace contextRef="#ctx0" brushRef="#br0" timeOffset="44444.132">4287 11294 477 0,'-21'27'104'0,"-5"8"2"16,-4 12-91-16,-2 3-1 0,-4 14 0 16,-4 3-4-16,0 2-1 0,1 0 1 0,-2-4 0 15,3-1 2-15,9-6 0 16,4-12 1-16,9-7-1 0,6-7-2 0,3-10-2 16,7-6-3-16,0-8-1 0,3-2-1 15,6-6-1-15,4-10 0 0,3-7 0 16,3-8 0-16,8-8-1 0,5-7-1 15,0-7-2-15,3-6-1 0,3-6-1 16,-3 2-1-16,1 0 0 0,-1-4 0 0,-4 6 2 16,-2-2 0-16,-5 4 1 0,-1 13 1 15,-7 2 0-15,-2 11 2 0,-5 7-1 16,-3 8 0-16,-2 7 0 0,-4 5 0 16,0 0 0-16,0 11 1 0,0 3 0 15,0 2 1-15,-4 6 0 0,4 6 0 16,-5 1 1-16,5 3 0 0,0-2 0 15,9-2 0-15,1-4-1 0,3-3 0 16,2-3-1-16,4-6 1 0,1-4 1 0,4-3-1 16,1-5 0-16,4 0 0 0,0-7-2 15,-2 2-3-15,1-1-10 0,1-2-13 16,-3-5-97-16,-3-2-100 0,-2-6-249 16</inkml:trace>
  <inkml:trace contextRef="#ctx0" brushRef="#br0" timeOffset="44643.359">4904 11126 537 0,'7'0'109'0,"1"-5"0"16,5 5-103-16,6 0-4 0,5 0-1 15,1 0 0-15,2 0 0 0,1 0 0 16,-1 0 0-16,0 5 0 0,-1-5-1 0,-5 0-5 15,-3 6-11-15,-3-6-94 0,-3 0-91 16,-4 5-236-16</inkml:trace>
  <inkml:trace contextRef="#ctx0" brushRef="#br0" timeOffset="44827.351">4901 11296 537 0,'-9'9'111'0,"6"1"1"0,3 1-102 16,0 2-5-16,9-1-1 0,4-2-2 16,2 0 1-16,9-10-1 0,3 0 0 15,6-5 0-15,6-4 0 0,1-2-1 16,4-1-9-16,-2-1 23 0,-3 2-128 16,-5 0-99-16,-8-1-263 0</inkml:trace>
  <inkml:trace contextRef="#ctx0" brushRef="#br0" timeOffset="46257.004">5635 11254 452 0,'0'0'95'0,"0"0"0"16,0-8-82-16,11 1-7 0,6-2-3 16,-1-3-1-16,6-2-1 0,1-1 1 15,3-3 0-15,1 1 2 0,-1-4 1 16,-1 3 0-16,2-4 1 0,-1-3 0 16,1-1-1-16,-3 1 0 0,0-2-3 0,-3 2 0 15,-1 2-1-15,-3 5 1 0,-7 2 4 16,-3 7 2-16,-7 2 1 0,0 7 1 15,-2 0 0-15,-6 9 1 0,-5 7 1 16,0 6-3-16,-6 4 1 0,1 5-1 16,-3 2 1-16,0 4 1 0,2 0-2 15,-1-5-1-15,1 1-2 0,4-3-1 16,1-4-2-16,2-3-1 0,1-1-1 0,5-7 0 16,6-2 0-16,-3-4 0 0,3 0-1 15,7-2 0-15,-1-1-4 0,2 0-3 16,4-1-8-16,0-5-8 0,-2 5-10 15,3-5-91-15,3-5-94 0,-2 3-224 16</inkml:trace>
  <inkml:trace contextRef="#ctx0" brushRef="#br0" timeOffset="46957.649">6214 11201 458 0,'-6'10'101'0,"-2"0"1"16,2 4-59-16,-1-1-39 0,1 6-2 15,0-5 0-15,4 2 0 0,2-3 0 16,0-6 2-16,0-1 4 0,8-3 4 0,-1-3 1 16,4 0 2-16,3-8 0 0,1 4-1 15,5-6-2-15,1-1-4 0,2-2-3 16,-1-3-2-16,3-2-2 0,-2-4 1 15,-4-1-1-15,0-5 0 0,-1-2 0 16,-5 2 0-16,-5-1-1 0,-2-2 1 16,-6 4-1-16,0 1 0 0,-6 2 1 15,-2 6-1-15,-4 2 0 0,-6 8-1 0,-2 8 1 16,-1 3 0-16,-5 7 0 0,-1 8 0 16,0 4 0-16,-4 3 1 0,2 2 0 15,2 1 1-15,2 2 0 0,5 2 0 16,5-1 0-16,3-2 0 0,6-1 0 15,6-1 0-15,14-4-1 0,5-5 0 16,9-6 1-16,9-7-1 0,3-5 0 0,7 0 1 16,5-10-1-16,2-6 0 0,0-4 0 15,0 3-1-15,-3-3 0 0,0-2 1 16,-7-1-1-16,-7 2 1 0,-7 7-1 16,-8-1 1-16,-7 0 0 0,-5 7 0 15,-8 1 1-15,-4 3 1 0,-4 4-1 16,-8 4 0-16,-3 3 1 0,-4 5-1 0,-2 2 1 15,1 3-2-15,0 4 0 0,-2 1 0 16,9 1 0-16,2-3-1 0,7-4 0 16,6 3 1-16,5-6-1 0,8-1 0 15,7-6 1-15,6-1 0 0,4-5-1 16,6 0 1-16,0-5 0 0,2-1 0 16,-2-7-1-16,0-2 1 0,-5-3 0 15,-2-5 0-15,-6 1-1 0,-4-3 1 16,-2 0 0-16,-10 0 0 0,-7 4 0 15,-6-3-1-15,-7 3 1 0,-7 0-1 0,-5 5 0 16,-2 3 0-16,-6 6 0 0,0 7-1 16,0 0 1-16,0 12 0 0,0 2 0 15,4 4-1-15,3 0-1 0,4 3-6 16,7 1-8-16,8 2-10 0,7 2 18 16,0-3-120-16,12 0-102 0,0 2-250 15</inkml:trace>
  <inkml:trace contextRef="#ctx0" brushRef="#br0" timeOffset="48256.65">3533 12140 359 0,'3'-16'83'0,"1"6"2"0,-4 0-59 0,0 3-7 15,0 7-5-15,-7 0-5 0,1 8 1 16,-2 4 2-16,-4 8 4 0,-5 7 2 16,0 13 4-16,-3 9 0 0,-5 10 0 15,0 6-4-15,-4 5-4 0,-3 0-4 16,-1 2-4-16,1-4-3 0,3-3-1 0,2-8 0 15,2-8 0-15,5-9 0 0,7-11-1 16,6-7 1-16,1-8 0 0,6-7 1 16,0-10 0-16,7-10 0 0,5-7-1 15,1-9 1-15,8-6-1 0,4-11 0 16,3-1-1-16,0-3 0 0,3-3-1 16,-4 1-1-16,4-3 1 0,-4 0-1 15,-1 1 1-15,0 4-1 0,-3-1 0 16,2 10 1-16,-4 8-1 0,-3 6 1 0,-6 10-1 15,-3 5 0-15,-3 6 0 0,-6 6 0 16,0 9-1-16,0 6 1 0,0 2 0 16,0 0 0-16,-3 8 0 0,3 2 2 15,0-1 0-15,3-1 2 0,4-2 0 16,2 0 0-16,7 0 2 0,-1-9-1 16,7 1 1-16,3-7 0 0,6-5-1 15,-1-3-1-15,1-6 0 0,1-2-1 0,0-2-1 16,-1-2-7-16,-1-2-9 0,-1-3-2 15,-4 3-102-15,3-5-96 0,-4 2-242 16</inkml:trace>
  <inkml:trace contextRef="#ctx0" brushRef="#br0" timeOffset="48463.634">4128 12106 487 0,'19'-5'99'15,"-5"-2"0"-15,9 4-96 0,3 3-1 16,4-6-1-16,-2 6 0 0,3-2 0 16,-1 2 0-16,-3-4 0 0,-2 4 0 15,0-5-1-15,-3 5-1 0,-2-3-8 16,-4 3-43-16,-6 0-47 0,-1 0-78 16,-6 3-181-16</inkml:trace>
  <inkml:trace contextRef="#ctx0" brushRef="#br0" timeOffset="48648.519">4135 12294 466 0,'-6'7'95'0,"6"-1"1"16,6-1-88-16,1 0-5 0,5 2-2 0,2-1 1 16,6-2 0-16,6-4 0 0,1 0 1 15,3 0 2-15,3-4 0 0,0-2 0 16,-1 1 0-16,-1-2 0 0,-3 2-1 15,-3-1-2-15,-4 1-9 0,-1 0-36 16,-3 3-58-16,-3 2-81 0,-5 0-194 16</inkml:trace>
  <inkml:trace contextRef="#ctx0" brushRef="#br0" timeOffset="49714.424">5010 11903 363 0,'0'-4'86'0,"0"-1"3"0,0 0-52 0,0 5-11 15,0-3-3-15,2 3-2 0,-2 0-2 16,0-4 0-16,0 4-1 0,0 0-4 16,0 5-2-16,-2-1-1 0,2 6-1 15,-5 7 0-15,5 2 0 0,-7 4-1 16,7 4 0-16,-6 0-1 0,6-2-2 16,-3 1-1-16,3-2-3 0,0-4-1 15,0-1-1-15,3-4 1 0,2-1 0 16,5-5 0-16,3-2 0 0,3-7 0 15,4 0 1-15,2 0-1 0,8-9 1 0,-3-2-1 16,4-2 1-16,-2 1-1 0,4-2 0 16,-4-6 0-16,2-2-1 0,-5-2 1 15,-5 1 0-15,-1-4-1 0,-2-2 1 16,-7 4-1-16,-2 3 0 0,-3 3 1 16,-3 5-1-16,-3 8 0 0,0 6 0 15,-8 5 0-15,1 7 1 0,-5 9 0 0,-3 4 2 16,-4 8 2-16,-2 2 1 0,-4 8 1 15,1 5 1-15,1 0 2 0,-3-1-1 16,3 5 0-16,1-3-1 0,5-3 0 16,5-3-2-16,1-6-1 0,9-5-2 15,2-6 0-15,2-6-1 0,5-6-3 16,6-3-6-16,-2-5-7 0,2-6-12 16,-3 0 19-16,2-4-125 0,-5-7-105 15,-2-1-261-15</inkml:trace>
  <inkml:trace contextRef="#ctx0" brushRef="#br0" timeOffset="53065.612">6388 11751 290 0,'5'-9'65'16,"0"3"5"-16,-5-2-46 0,6 1 0 15,-6 1 3-15,2-2 2 0,-2 4 1 16,0-3 2-16,0 3-2 0,5-1-2 0,-5 0-2 15,0 3-3-15,0 2-3 0,0-4-4 16,-6 4-3-16,1 0-4 0,-1 0-2 16,-3 6-4-16,-2 5-1 0,-3 4-1 15,-6 5 0-15,-2 3-1 0,-3 10 1 16,-1 2-1-16,1 3 1 0,3 4-1 16,1-1 1-16,3 1-1 0,4-4 1 15,3-3-1-15,4-1 1 0,5-5-1 0,2-1 0 16,7-2 0-16,5 0 1 0,2-3-1 15,2-3 1-15,8-3-1 0,3-3 1 16,4-4 0-16,-3-2 0 0,-1-2 0 16,0-3-1-16,-6 0-1 0,-1-3-4 15,-2 5-5-15,-5-5-4 0,-1 0-11 16,-4 0-86-16,-1 0-89 0,-1-6-215 16</inkml:trace>
  <inkml:trace contextRef="#ctx0" brushRef="#br0" timeOffset="53424.84">6156 11946 444 0,'-3'0'96'0,"-2"-4"0"0,5 4-81 16,0 0-5-16,-2 0-3 0,2 0-3 16,0-5-2-16,3 5 1 0,3 0 0 15,5 0 1-15,2-4 0 0,2 4 0 16,4-4-1-16,3 4 0 0,2-6-1 15,-1 6-1-15,1-2 0 0,-2 2-2 16,-2 0-2-16,-1 0-4 0,-6 0-7 16,0-4-21-16,-7 4-47 0,0 0-19 0,-6 5-64 15,2-5-129-15</inkml:trace>
  <inkml:trace contextRef="#ctx0" brushRef="#br0" timeOffset="53665.185">6049 12073 419 0,'-7'0'89'0,"5"0"0"15,2 5-72-15,0-5-11 0,0 0-1 16,0 4 0-16,0-4 2 0,7 0 4 16,0 0 2-16,1 0 2 0,0 0 1 15,4 0 0-15,-4-4-2 0,4 4-4 16,1 0-2-16,-5 0-3 0,3 0-2 15,3 4-1-15,-1-4-1 0,2 0-1 0,-2 0 1 16,5 0-3-16,0 0-6 0,-1 0-9 16,3 0-91-16,0 0-87 0,3 0-227 15</inkml:trace>
  <inkml:trace contextRef="#ctx0" brushRef="#br0" timeOffset="54081.289">6976 11661 418 0,'0'-7'91'15,"0"0"-1"-15,0-1-73 0,5 5 0 16,-5 3-1-16,0 0-3 0,0 0 0 16,-6 7 2-16,-1 4 5 0,-5 7 1 0,-1 6 0 15,-3 8-1-15,-9 11 1 16,-2 5 0-16,0 9-2 0,-6 2-3 0,-3 0-4 15,-1 8-3-15,0-5-3 0,3-5-2 16,1-4-1-16,6-3-2 0,5-4 0 16,5-8 0-16,4-8 0 0,6-2-1 15,7-6 0-15,0-8-6 0,0 0-6 16,7-4-10-16,3-6-10 0,-1-4-95 16,3-4-99-16,-3-3-236 0</inkml:trace>
  <inkml:trace contextRef="#ctx0" brushRef="#br0" timeOffset="54995.2">7009 12016 375 0,'0'-2'92'16,"0"-1"1"-16,0 3-44 0,0 0-27 0,0 0-4 16,0 0-2-16,0 4 0 0,0 5 0 15,0 1 0-15,-3 3 0 0,-2 2 0 16,1 3-3-16,0 1-3 0,-1-1-3 15,0 2-2-15,3-6-1 0,2 1-2 16,0-2 0-16,0-4-1 0,6 0 0 16,2-6 1-16,6-3-1 0,4 0 0 15,5-2 1-15,2-2-1 0,2-3 0 16,5-3 0-16,-3 1-1 0,1-2 1 16,-2 0-1-16,2-1 1 0,-6-1-1 0,-1 1 0 15,-4 2 1-15,-5 2 0 0,-3 1 3 16,-3 5 1-16,-6 2 1 0,-2 0 0 15,0 0 1-15,-6 4-1 0,-2 4 0 16,0 3-2-16,-3 1-2 0,-3 5-1 16,1-1 0-16,0-1 0 0,5 0-1 15,3 2 1-15,1-5-1 0,4-1 0 0,7-1 1 16,2-5-1-16,5 1 1 0,6-6-1 16,3-4 1-16,5-3 0 0,1-6-1 15,4-4 1-15,0 0-1 0,0-2 0 16,-1-4 0-16,0 6 1 0,-4 0-1 15,-3 4 0-15,-7 4 0 0,-3 4 0 16,-4 2 0-16,-5 3 0 0,-2 0 0 0,-4 0 0 16,0 0 1-16,-7 5-1 15,0-2 0-15,-3 6 0 0,-2 1 1 0,-4 1 0 16,3 0-1-16,-1 2 1 0,3-1-1 16,2-2 1-16,1-2-1 0,3-2 1 15,5-1-1-15,0-5 0 0,0 5 0 16,10-5 0-16,0 0 1 0,3-9-1 15,1 5 0-15,5-4-1 0,1-1 1 16,5 0 0-16,-3 0 0 0,2-2 0 0,-2 1 0 16,3 0 0-16,-2-2 0 0,-2 7 0 15,-2-2 0-15,-1 2-1 0,-5 0 1 16,-1 5 0-16,-4-4-1 0,0 4 1 16,-8 0-1-16,3 4 1 0,-3 2-1 15,0 0 1-15,-6 4 0 0,1 5 0 16,-3 2 0-16,2-2 0 0,0 4 0 15,2-3 0-15,4 2 1 0,4-2-1 16,7-5 0-16,4 0 0 0,4-10 0 0,7-1 0 16,2-4 0-16,3-5 0 0,2-3 0 15,0 0 0-15,-3 3 0 0,-2 1 0 16,-3 4 0-16,-5 4 0 0,-7 0-1 16,-5 0 1-16,-2 2 0 0,-6-2-5 15,0 8-6-15,-4-6-9 0,-2 4 2 16,-1-1-105-16,-2 1-98 0,2-1-242 15</inkml:trace>
  <inkml:trace contextRef="#ctx0" brushRef="#br0" timeOffset="55250.704">8290 11882 576 0,'-7'-6'122'0,"-2"1"2"0,3 5-106 16,1 4 2-16,1 0 2 0,-1 3 1 15,1-2 0-15,0 1 2 0,-1-3 0 16,2-3-4-16,3 6-5 0,-5-6-4 16,5 0-6-16,0 0-2 0,0 0-3 15,0 0-2-15,0 0-7 0,0 0-10 0,0 0-13 16,0-6 71-16,5 4-189 0,-5-5-124 15,0-2-325-15</inkml:trace>
  <inkml:trace contextRef="#ctx0" brushRef="#br0" timeOffset="56043.268">8426 12080 360 0,'0'0'89'0,"0"-7"5"0,5 2-48 16,0-3-11-16,1-4-6 0,3-1-2 15,-1-8-3-15,4-2-3 0,6-6-3 0,3-5-4 16,6-5-3-16,5-3-4 0,7-3-2 16,3 0-1-16,1-1-2 0,0 2 0 15,-2 3-1-15,-3 4 1 0,-8 4 2 16,-7 7 2-16,-6 6 2 0,-7 2 2 15,-3 7 1-15,-7 5-1 0,0 6 0 16,-8 12-2-16,-4 5-1 0,-3 8-3 16,-7 7 0-16,-2 8-2 0,-9 9 1 15,-3 6 0-15,0 4-1 0,0 2 0 0,-1 1 0 16,4-3-1-16,1-7-1 0,6-3 1 16,4-6-1-16,3-9 1 0,6-7-1 15,4-3 0-15,2-6 1 0,2-3-1 16,5-6 1-16,-5 0 0 0,5-3 0 15,0-6 1-15,0 0 0 0,0 0 1 16,0-11-1-16,-3 4 0 0,3-7 0 16,-4 2-1-16,1-1 0 0,3-2-1 15,-7 3 0-15,3 1 3 0,-3 2 1 0,-1 2 1 16,3 2 2-16,-1 1 0 0,-1 4 0 16,2 0 0-16,3 0-1 0,2 0-3 15,0 0 0-15,0 0-2 0,0 0 0 16,0 0-1-16,4 5 1 0,3-5-1 15,3 0 0-15,3 2 1 0,4-2 0 16,5 0-1-16,-2-2 1 0,4 2-6 0,2-5-6 16,3 5-13-16,-1 0-115 0,4 0-112 15,-5 5-286-15</inkml:trace>
  <inkml:trace contextRef="#ctx0" brushRef="#br0" timeOffset="79672.094">1807 9133 218 0,'0'0'54'0,"6"0"4"0,-6-6-32 0,4 6-5 0,-1 0 1 0,-3-2 2 0,5 2-1 0,-5 0-1 0,3 0-3 0,-3 0-1 15,5 0-3-15,-5 0-2 0,0 0-3 0,4 2-1 16,-4-2-3-16,0 8-2 0,3-4-1 15,-3 3-1-15,0-3-1 0,5 3 0 16,-5-2 0-16,2 1 0 0,-2-2 0 16,5 2-1-16,-5-6 1 0,6 5-1 15,-6-5 1-15,4 0 0 0,-4 2 0 16,8-2 0-16,-8 0 1 0,4-3-1 16,-4 3 1-16,5-8 0 0,-5 5 0 15,4-4 0-15,-4 3 2 0,0 1 1 0,0-3 1 16,0 4 0-16,0 2 1 0,0-5-1 15,-4 5 1-15,-1 0-2 0,3 0-1 16,-3 0 0-16,0 0 0 0,-1 3-1 16,2 1 0-16,0 3 0 0,1-2-1 15,3 3 0-15,-5 2-1 0,5-3 0 16,0 1 0-16,0 1 0 0,0 0 0 0,6-4 0 16,-2 3-1-16,-1-4 1 0,4 1 0 15,-1-5 0-15,0 0 0 0,0 0 1 16,-1 0 0-16,-1-7 0 0,2 3 1 15,-1-4 2-15,-3-1 1 0,3 5 1 16,-5-5 1-16,0 6 1 0,2-4 0 16,-2 5 0-16,0 2 0 0,-4-5-2 15,0 5-1-15,-1 0-1 0,-2 0-2 16,0 0 0-16,0 0-2 0,-1 5 1 16,-3 0-2-16,3 2 1 0,2 2-1 0,-1 0 0 15,0-3 0-15,7 3 0 0,-3 0 0 16,3-4 0-16,0 2 0 0,5-5-1 15,1-2 1-15,0 6 0 0,1-6 0 16,4 0 1-16,-3-6-1 0,0 2 1 16,1-3-1-16,0-1 1 0,-3 1-1 15,-3-2 1-15,2-1 0 0,-5 3 0 0,0 2 2 16,0 3 0-16,-5 2 0 0,-1 0 0 16,-2 0 0-16,0 0-1 0,-3 2 1 15,1 1-2-15,-1 4 0 0,4-4-1 16,-1 4 2-16,-1-4-1 0,5-1 0 15,4-2-1-15,0 6 1 0,-5-6-1 16,5 0 1-16,5 0-1 0,1 0-3 16,1 0-5-16,0-8-8 0,0 6-98 0,7-5-95 15,-1 3-242-15</inkml:trace>
  <inkml:trace contextRef="#ctx0" brushRef="#br0" timeOffset="81276.239">2395 13469 199 0,'0'-8'64'0,"0"2"6"15,0-2-18-15,0 1-7 0,0 0 0 0,0-2-5 16,0 4-7-16,0-2-8 0,0 2-6 16,0 0-5-16,0 1-4 0,0 1-3 15,0-2-3-15,0 5 0 0,0-3-1 16,-4 3 0-16,4 0 1 0,0 0-1 15,-2 0 0-15,2 0-1 0,-5 4 1 16,5 1-1-16,-4 1-1 0,4 0-1 16,-5 0 1-16,5 3-1 0,0-2 1 15,0-1-1-15,0 2 0 0,2-4 1 0,3 4-1 16,2-6 1-16,-1-2-1 0,1 0 1 16,4 0-1-16,-2 0 1 0,3 0 0 15,-3-5 0-15,3-1-1 0,-4 2 1 16,-1-3 0-16,3 1 0 0,-7-1 0 15,-3 2 0-15,5-4 4 0,-5 2 2 16,-5 2 2-16,2-1 1 0,-4 2 1 16,0 0 0-16,-3 0 0 0,2 4-3 15,-3-5-2-15,2 5-1 0,2 0-2 0,-1 0-1 16,2 3-1-16,1-3 0 0,0 3-1 16,5-3 0-16,0 6 0 0,0-6 0 15,0 4 0-15,6-4 0 0,-1 0 0 16,3 2 0-16,-1-2 0 0,5 0 0 15,1-3 1-15,-4-1-1 0,3 4 1 16,0-6-1-16,-5 2 0 0,-1 4 0 16,0-3 1-16,-6 3-1 0,2 0 1 0,-2 0-1 15,-2 0 1-15,-4 0-1 0,0 7 1 16,-1-1 0-16,-5-1-1 0,3 5 0 16,-2-2 0-16,2-2 0 0,2 3 1 15,1-3-1-15,1 0 0 0,5-1-1 16,0-1 1-16,0-1 0 0,0 1 0 15,0-4 0-15,0 4 0 0,6-4 0 0,-6 0 0 16,5 0 1-16,-5 0-1 0,3 0 1 16,-3-4-1-16,0 4 1 0,0-5-1 15,0 5 1-15,-3-5-1 0,-3 5 1 16,1 0-1-16,-2-5 1 0,-1 5-1 16,1 0 0-16,-2 0 0 0,2 4 1 15,0-4-1-15,1 0 0 0,3 4 0 16,-3-4 0-16,2 0 0 0,4 0 0 0,0 0 0 15,0 0 0-15,0 0-3 0,0 0-7 16,5 3-83-16,1-3-18 0,1 0-78 16,6-6-177-16</inkml:trace>
  <inkml:trace contextRef="#ctx0" brushRef="#br0" timeOffset="82056.569">3355 13077 293 0,'-6'0'69'0,"0"3"5"16,-1 7-43-16,-1 2-2 0,1 2 2 16,-5 7 1-16,-2 4 1 0,0 7-1 15,-5-1-3-15,0 5-5 0,3 1-5 16,-2 2-3-16,0-1-3 0,3-2-3 16,1-2-2-16,1-3-2 0,5-7-1 0,-1-8-2 15,5-3-1-15,4-4-1 0,0-7 0 16,2-2 1-16,9-13-1 0,-1-9 0 15,8-11 0-15,4-6-2 0,5-11-2 16,1-11 0-16,1 0-2 0,-3 0 1 16,0-2 0-16,-5 6 0 0,-7 6 2 15,0 4 2-15,-4 8 2 0,-5 4 2 16,1 9 0-16,-6 6 0 0,6 6 0 0,-6 6 0 16,5 4-1-16,-5 4-1 0,6 0-2 15,-1 0 1-15,3 5 0 0,4 1 1 16,1-1 0-16,2 2 0 0,3-2 1 15,3 2-1-15,0-4 0 0,-2 0 0 16,2-3 0-16,0 5-1 0,2-5 0 16,-5 0 1-16,-2 3-6 0,-2-3-8 15,-1 5-17-15,-6-1-84 0,-7 2-90 0,-7 2-226 16</inkml:trace>
  <inkml:trace contextRef="#ctx0" brushRef="#br0" timeOffset="82353.524">3216 13292 429 0,'0'4'92'16,"6"-4"3"-16,1 2-73 0,6-2-5 0,6 0 0 16,1 0-1-16,1 0 0 0,5 0-3 15,0 0-2-15,1-3-4 0,0-4-4 16,-1 4-1-16,0-2 0 0,1 0-4 16,-2 0-8-16,2-1-80 0,-6 2-16 15,1 4-76-15,1-5-170 0</inkml:trace>
  <inkml:trace contextRef="#ctx0" brushRef="#br0" timeOffset="82551.505">3783 13308 481 0,'0'0'102'0,"-8"0"0"0,3 0-86 0,-6 10-7 15,4 2-3-15,-6 3-1 0,2 2-2 16,0 1 1-16,-1 2 0 0,5-1-1 16,1-3-1-16,3-4-9 0,3-1-23 15,0-3-75-15,4-8-86 0,4-7-213 16</inkml:trace>
  <inkml:trace contextRef="#ctx0" brushRef="#br0" timeOffset="82829.273">3871 13100 529 0,'-8'-7'117'15,"-4"7"0"-15,4-3-92 0,-1 3-8 16,0 0-3-16,4 0-4 0,1 0-5 16,-1 2 0-16,5-2-1 0,0 0-1 15,0 0 0-15,0 5-2 0,5-5-1 16,-3 0 1-16,4 0-1 0,1 0 0 0,-2 0 1 15,-3 0-1-15,3 0 1 0,-5 0-1 16,4 4 1-16,-4-4-1 0,0 0 2 16,4 0 1-16,-4 0 1 0,0 0 0 15,0 0 1-15,0 0-1 0,0 0-2 16,0 0-7-16,0 0-15 0,0 0 15 0,5 0-121 16,-1 0-104-16,1-4-262 0</inkml:trace>
  <inkml:trace contextRef="#ctx0" brushRef="#br0" timeOffset="83577.001">4184 13182 439 0,'-9'6'94'0,"0"1"2"16,-2 6-81-16,-2 4 1 0,-2-2 1 15,-3 4-2-15,-2-1-2 0,2 5 0 16,-1-2-2-16,3 0-3 0,0-1-3 16,2-2-1-16,4 0-1 0,4-4-1 15,3-2-2-15,3-4-1 0,0-4-2 0,8-4-4 16,0 0-2-16,6-6-6 0,5-3-3 16,3-10-3-16,3 1 1 0,3-2 2 15,-2-1 3-15,1 1 3 0,-1 5 7 16,-2 2 8-16,-4 3 4 0,-4 5 4 15,0 5 2-15,-3 0 1 0,-5 0 1 16,1 7-1-16,-6 4-3 0,1 6 0 16,0 0-2-16,2 5-2 0,-2 1 0 15,5 1-1-15,2-2-1 0,5-2-1 0,4-10-2 16,9-4 0-16,7-6 0 0,7 0 0 16,3-8 0-16,7-7 0 0,0 0-1 15,0-6 1-15,-2 0-1 0,-4-1 0 16,-6 4 0-16,-11-2-1 0,-5 4 6 15,-7 2 6-15,-5 5 4 0,-11-1 1 16,-2 4 1-16,-4 3 0 0,-8 3-1 0,-5 0-4 16,-5 3-7-16,-5 6-3 15,-5 5-2-15,2 6-1 0,-2 1 1 0,4-1-1 16,4 0 1-16,6 2-1 0,7-4 0 16,7-2 0-16,4-6 0 0,7-3-1 15,4-3 1-15,4-4 0 0,6-9 0 16,7-6 0-16,3-5-1 0,2-4 1 15,0-8-1-15,2-4 0 0,3-4 0 16,3-4-2-16,-3-2 0 0,-3-1-2 0,2-7 1 16,-3-1-1-16,-1 4 1 0,-9 1 1 15,-4 8 2-15,-7 8 2 0,-2 4 2 16,-5 10 0-16,-6 8 0 0,0 8 0 16,-5 6-2-16,-7 12 0 0,-4 6-1 15,-8 14 0-15,-6 6 1 0,-6 13 3 16,-3 12 1-16,1 6 2 0,1 0 1 0,6 4 1 15,7-5 0-15,8-4-2 0,6-9-1 16,10-7-1-16,0-13-2 0,10-4 0 16,5-10-1-16,8-9 1 0,9-7-1 15,6-4 1-15,6-5-1 0,2-6-7 16,3-6-12-16,2-8-24 0,-3-3-95 16,-8-10-108-16,-2-4-265 0</inkml:trace>
  <inkml:trace contextRef="#ctx0" brushRef="#br0" timeOffset="85847.73">6187 12879 263 0,'0'-8'77'0,"0"-1"3"16,-4 2-3-16,4 3-47 0,-4-1-5 0,4 0-6 16,-6 3-4-16,0 2-1 0,1-4-2 15,5 4 1-15,-6 0-3 0,4 0 1 16,-3 6-1-16,2 3 0 0,-4-1 0 16,-2 5 1-16,0 2 0 0,-4 7-1 15,1 4 1-15,-2 5-2 0,0 1-1 16,0 4-1-16,0 1-3 0,2 2 0 15,2-1-2-15,5-1-1 0,5-5 1 16,0-1-2-16,9-6 1 0,4-4 0 0,7 0 0 16,1-7-1-16,9-9 2 0,-1 2-1 15,9-7 0-15,-3-8 0 0,4-2 0 16,-1-4 0-16,1-7 1 0,-3-2-1 16,2-4 0-16,-4-4 0 0,-5-3 0 15,-3-3 0-15,-4-3-1 0,-6 0 1 16,-5-3 0-16,-11 4-1 0,0-1 1 15,-11 4 4-15,-3 1 3 0,-7 12 0 0,-4 3 1 16,-1 5 1-16,-7 4 0 0,-1 2-1 16,0 9-4-16,-2 0-3 0,6 7 0 15,-3 2-1-15,2 3-1 0,5 5 0 16,5 5 0-16,6 4 0 0,-1 2-4 16,8 0-7-16,8 5-8 0,0-3-10 15,7 1-92-15,6-3-94 0,1 2-231 16</inkml:trace>
  <inkml:trace contextRef="#ctx0" brushRef="#br0" timeOffset="86321.089">6311 13086 287 0,'0'-6'81'0,"0"5"5"0,0 1-24 16,0-5-21-16,0 5-8 0,0 0-8 0,2 0-5 16,-2 6 0-16,0 3-2 0,5 5 0 15,-5 8-1-15,0 4 1 0,3 6 0 16,-3 1 0-16,6 2-5 0,-1 2-3 15,-2 2-4-15,3-4-1 0,0-5-2 16,1 2-1-16,0 0 0 0,-1-6-1 16,0-5 1-16,-1-2-5 0,-2-4-7 15,2-2-10-15,2-4-84 0,-5-4-11 16,7 0-80-16,-6-5-164 0</inkml:trace>
  <inkml:trace contextRef="#ctx0" brushRef="#br0" timeOffset="86787.479">6945 13230 422 0,'-3'9'91'0,"-4"2"1"0,0 1-72 16,0 8-8-16,-6 5 0 0,3 2 2 16,-1 4 0-16,-3 0-1 0,2 2-1 15,-1-4-2-15,6 0-1 0,0-10-3 16,1 1-2-16,1-7-1 0,5-2-1 15,-6-1-1-15,6-2-3 0,0-4-6 16,6-4-7-16,-3 0-19 0,1 0-72 16,2 0-81-16,1-6-198 0</inkml:trace>
  <inkml:trace contextRef="#ctx0" brushRef="#br0" timeOffset="87185.363">6781 13225 353 0,'9'-7'74'16,"2"1"0"-16,3 0-63 0,2 3-8 0,8 3 3 15,-4 0 2-15,5 0 3 0,-2 3 3 16,2 3 1-16,-4 1 3 0,-1 4 1 16,-1 0 0-16,-3 3 0 0,-1 3-1 15,-6 3 0-15,-2 2 0 0,-2 3-1 16,-5-2 0-16,0 5-2 0,-7 3-2 16,-2-4-1-16,-3 2-2 0,-1-4-3 15,-5 0 0-15,-2-4-3 0,-1-3 0 0,-4-4-1 16,-2-1 0-16,0-2-1 0,-4-3-1 15,4-4 1-15,0-4 0 0,0 3 0 16,1-3 1-16,4-3-1 0,3 0 1 16,1-2-1-16,5 1 0 0,-1 1-7 15,7-1-12-15,3 0-102 0,4-2-99 16,0 2-254-16</inkml:trace>
  <inkml:trace contextRef="#ctx0" brushRef="#br0" timeOffset="87842.511">6955 13316 254 0,'0'-6'65'0,"5"3"7"16,-5-6-31-16,4 4-8 0,-4-1 2 0,0-1 0 16,0 2-1-16,0-1-3 0,0-2-4 15,0 0-3-15,0 5-2 0,-4-6-2 16,-1 5-1-16,3-4-2 0,-3 5-1 15,-1 3-2-15,-3-8-2 0,1 8-2 16,-2 0-2-16,2 0-2 0,-1 0-2 16,0 0-1-16,2 0-1 0,0 0-1 15,2 0-1-15,3 0 1 0,-3 0-1 16,3 5 0-16,2-5 0 0,0 0 0 0,0 0 0 16,7 0 0-16,-1 0 0 0,3 0 0 15,4 0 0-15,0-5 0 0,1 5 0 16,-1-4 0-16,0-3 0 0,-2 5 1 15,-5-2-1-15,-3 4 0 0,-3 0 0 16,0 0 1-16,-3 0-1 0,-5 4 0 16,-2-2 1-16,-4 6-1 0,-4-5 0 15,0 5 0-15,1-4 0 0,-3 4 0 0,1-3 1 16,5 2-5-16,1-4-5 0,6 2-9 16,2-1-15-16,5-4-83 0,0 4-90 15,6-4-218-15</inkml:trace>
  <inkml:trace contextRef="#ctx0" brushRef="#br0" timeOffset="88527.683">7814 12606 418 0,'-4'0'98'0,"-2"-8"2"16,2 8-69-16,-1-2-3 0,-2 2-3 15,1 0-5-15,1 0-3 0,-7 0-1 16,1 4-2-16,-6 7-1 0,-1 1-1 16,-6 9-1-16,-8 12 0 0,1 8 0 15,-4 12 0-15,-4 13-1 0,1 6-2 16,2 14-1-16,1-1-1 0,4 7-2 16,4-2-1-16,9-7-1 0,8-5 0 15,5-8-1-15,11-11-1 0,7 1 1 0,6-17 0 16,6-4 0-16,5-10 0 0,3-6-2 15,3-4-5-15,0-7-5 0,5-10-11 16,-2-2 62-16,-6 0-167 0,-3 0-107 16,-5-3-288-16</inkml:trace>
  <inkml:trace contextRef="#ctx0" brushRef="#br0" timeOffset="89800.188">7828 13091 409 0,'-7'0'96'0,"1"0"0"16,-2 0-48-16,1 7-38 0,0-1-4 16,2 5 0-16,1 1-3 0,1-2-1 15,-1 4 0-15,4-3 0 0,0 4 1 16,0-7-1-16,4 2 0 0,0-2 0 16,4-3 0-16,0 2 0 0,4-7 0 15,1 3 0-15,2-3 0 0,0 0 0 16,0-4 0-16,1-4 1 0,0 2-1 15,-2-4-1-15,-1-3 1 0,-1-3 0 16,-4 1 0-16,-2-2 0 0,0 2 0 0,-6-1 3 16,0 0 2-16,-3 5 2 0,-4 2 2 15,-2 2 2-15,-1 4-1 0,-3 3 0 16,-1 0-2-16,-5 7-3 0,0 3-2 16,1 1-3-16,-1 1-1 0,2 4-1 15,0 0 1-15,4-1-1 0,6 1 0 16,0-3 0-16,7-1 0 0,0-2 0 15,7-4-1-15,1-6 1 0,7 0 0 0,3 0 1 16,7-8-1-16,0-3 0 0,7-5 0 16,-2-6 0-16,2-1 0 0,-4 0 0 15,-3-1 0-15,-1 1 0 0,-2 0 0 16,-5 5 0-16,-3 1 1 0,-4 5-1 16,2 1 0-16,-7 4-1 0,1 4 1 15,-2 3 0-15,1 0-1 0,1 5 1 16,2 1-1-16,1 4 1 0,2 1-1 0,5 0 1 15,0 1 0-15,2-1 0 0,2-2 0 16,1-5 0-16,0 3 0 0,-2-2 1 16,-2-3-1-16,-1 3 0 0,-7-5 0 15,1 4 0-15,-5-4 5 0,-5 0 3 16,0 5 1-16,-7-1 2 0,-3 1 2 0,-6 4 1 16,-1 3 1-16,-2 4-2 0,-1 0-4 15,0 0-1-15,3 1-2 0,4-1-2 16,4 1-1-16,6-2-1 0,3-2-1 15,10-1-1-15,5-1 1 0,6-1-1 16,9-2 1-16,3-5-1 0,4-3-4 16,2 0-6-16,3-9-10 0,1 2-12 15,0-4-101-15,-4 5-107 0,-4 0-256 16</inkml:trace>
  <inkml:trace contextRef="#ctx0" brushRef="#br0" timeOffset="91823.11">9324 12651 282 0,'0'-7'72'0,"0"2"2"16,0-1-36-16,0 1-10 0,0-1-6 16,0 3-5-16,0-1-3 0,0 4-1 15,-5-4 0-15,5 4 0 0,-4 0 1 16,0-4-1-16,-2 4 1 0,1 0-2 15,1 0-1-15,-5 0-1 0,0 0-3 16,-2 5 0-16,2 1-2 0,-5 0 1 16,0 4 1-16,-4 2 2 0,-2 7 1 15,0 1 2-15,-5 5 1 0,3 2 0 16,2 7-1-16,-4 6-1 0,8 1-2 0,-1 1-3 16,8-3-2-16,2 1-1 0,7-3-2 15,0-5 0-15,0-5 0 0,10-1 0 16,2-2-1-16,6-6 1 0,-2 1 0 15,8-4 0-15,3-4 0 0,1-3 0 16,3-4 0-16,1-4 1 0,-2 0-1 16,2-10 1-16,0-2-1 0,-4-4 0 15,2-4 1-15,-3-7-1 0,-6-4 0 0,1-10 0 16,-2-1 0-16,-3-8 0 0,-8 2-1 16,-4-1 1-16,-5 1-1 0,-7 3 2 15,-5 5 1-15,-7 9 2 0,-4 3 1 0,-8 6 0 16,-2 6 0-16,0 7 1 0,-6 6-2 15,3 6-1-15,-2 3-2 0,0 9-1 16,3 6 0-16,2 6 0 0,7 3-1 16,4 4 1-16,3 4-2 0,10 5-6 15,9-2-6-15,4 2-9 0,9-6-12 16,5-2-63-16,2-2-27 0,3-3-81 16,1-6-161-16</inkml:trace>
  <inkml:trace contextRef="#ctx0" brushRef="#br0" timeOffset="92428.241">9317 12928 263 0,'0'-9'78'16,"0"5"5"-16,-6-3-16 0,6 5-24 16,0 2-5-16,0-6-6 0,0 6-7 15,0 0-4-15,0 0-2 0,6 7 1 16,-6 2 0-16,0 3-1 0,0 5 1 0,2 4 0 16,-2 6 0-16,0 3-3 0,5 2-4 15,-5 3-4-15,5-1-4 0,-3 0-2 16,4 1-1-16,-1-5 0 0,-1-2-1 15,2-3 0-15,-1-1 0 0,2-1 0 16,-1-1 0-16,0-2-3 0,0-1-7 16,-4-3-10-16,4-2-23 0,-1-4-79 0,-5-2-93 15,3-8-223-15</inkml:trace>
  <inkml:trace contextRef="#ctx0" brushRef="#br0" timeOffset="93285.209">9887 13127 337 0,'0'0'82'0,"0"0"2"0,0-5-49 16,0 5-9-16,0 0-3 0,0-7-1 0,0 7-4 15,0-3-1-15,0 3-1 0,4-3-1 16,-4 3-1-16,0-6 0 0,2 4-2 16,-2 2 1-16,0-8-2 0,0 8 1 15,-5-4-2-15,2 0 0 0,-2-1-2 16,-3 5-1-16,-4-2-2 0,1 2-1 16,-4 0-1-16,1 0 0 0,-6 4-2 15,1 4 0-15,-1-1-1 0,0 4 1 16,2 2-1-16,2 0 0 0,2 1 0 0,2 0 0 15,5 7 0-15,7-1 0 0,0 5 0 16,0-3-1-16,7 5 1 0,7 4 0 16,-1-5 0-16,2 4 0 0,1-4 0 15,-1-4 0-15,-2 2 0 0,-3-7 0 16,1-2 0-16,-5-1 0 0,-4-5 0 16,-2 0 0-16,0-4 1 0,-8 1 0 15,-5-1-1-15,-6-5 2 0,-3 0-1 0,-4 0 1 16,-5-4-1-16,2-3 1 0,2 2 0 15,0-6-1-15,1 1-3 0,5 2-6 16,4 1-10-16,3-2-89 0,3 1-9 16,11-3-82-16,5-1-169 0</inkml:trace>
  <inkml:trace contextRef="#ctx0" brushRef="#br0" timeOffset="94466.544">9984 13756 442 0,'0'-4'101'0,"0"4"0"15,0-7-71-15,2 0-7 0,6-1-2 16,2-3-3-16,0-3-1 0,8-4 0 0,3-4 3 16,3-3-1-16,4-2-2 0,5-7-2 15,1-8-3-15,5-8-2 0,-1-10-1 16,-3-5-3-16,3-8-2 0,-9-9-1 15,-4-1-1-15,-6-6-1 0,-11 4 0 16,-8 0 0-16,-5 9-1 0,-10 1 1 16,-4 7 1-16,-2 9 0 0,-5 11 0 15,-1 6 0-15,7 9 0 0,-1 7 0 16,3 4-1-16,5 4-4 0,5 6-5 0,2 1-10 16,6 0-14-16,13 2-97 0,-1-2-102 15,3 1-252-15</inkml:trace>
  <inkml:trace contextRef="#ctx0" brushRef="#br0" timeOffset="95982.23">10977 13023 336 0,'0'-12'87'15,"0"-1"5"-15,0-2-46 0,0-1-6 0,-7 4-5 16,2 0-5-16,-3 1-2 0,-1 5-4 15,-2-1-4-15,-2 7-4 0,-5 0-4 16,4 8-3-16,-5-1-3 0,5 4-3 16,-3 2-2-16,4 1 0 0,2-1 0 15,5 0-1-15,1-2 0 0,5-1 1 16,0-4-1-16,10 1 0 0,0-5 1 16,2-2-1-16,2 6 0 0,1-6 1 15,2 0-1-15,-3 0 0 0,2-6 0 16,-3 6 0-16,-2-4 1 0,2 4-1 0,-6-7 0 15,4 5 0-15,-2 2 1 0,0-7-1 16,-1 4 0-16,-3 0 0 0,2 3 1 16,-3-7-1-16,-4 7 0 0,6 0 1 15,-6-1-1-15,0 1 1 0,0 0 0 16,0 0-1-16,0 0 1 0,-6 0 0 16,4 3-1-16,2-3 0 0,-6 5 1 15,6-5-1-15,0 0 0 0,-4 3 0 0,4-3 1 16,0 0-1-16,0 0 0 0,0 0 1 15,0 0-1-15,0 0 1 0,0 0-1 16,0 0 0-16,0 0 1 0,0 0-1 16,0-4 1-16,0 4-1 0,0-6 0 15,0 6 1-15,4-4-1 0,-4 0 0 16,6-1 0-16,-4-1 0 0,3 0 1 16,-1-3-1-16,0 3 0 0,2-4 0 15,1 0 0-15,-1 1 1 0,-2-2-1 0,1 4 0 16,0-2 0-16,-1 0 1 0,-2 3-1 15,-2 0 0-15,0 1 0 0,6 0 1 16,-6 3-1-16,0 2 0 0,0-4 0 16,0 4 0-16,0 0 1 0,0 0-1 15,-6 0 0-15,6 0 0 0,-2 0 0 16,2 0 0-16,-4 0 0 0,4 5 0 16,-4-5 0-16,4 4 0 0,0-4-1 0,-3 6 1 15,3-6 0-15,0 2 0 0,0-2 0 16,0 0 0-16,0 0 0 0,0 5 0 15,0-5 0-15,0 0 0 0,0 0 0 16,0 0 0-16,0 0 1 0,0 0-1 16,0 0 0-16,0 0 0 0,0 0 1 15,0 0-1-15,0 0 0 0,0 0 0 0,0 0 0 16,0 0 1-16,0 0-1 0,0 0 0 16,0 0 0-16,0 0 0 0,0 0 0 15,0 0 0-15,0 0 0 0,-4 0 0 16,4 0 0-16,0 0 0 0,0 0 0 15,0 0 0-15,0 0 0 0,0 0 0 16,0 0-1-16,0 4 1 0,0-4 0 0,-3 0 0 16,3 0 0-16,0 0 0 15,0 0 0-15,0 0 0 0,0 0 0 0,0 3 0 16,0-3 0-16,0 0 0 0,0 3-2 16,0-3-2-16,0 6-4 0,0-6-5 15,0 2-9-15,0-2-93 0,0 6-94 16,0-6-229-16</inkml:trace>
  <inkml:trace contextRef="#ctx0" brushRef="#br0" timeOffset="98749.395">10952 13030 269 0,'0'0'72'0,"-4"0"3"0,4 0-36 15,-5 0-6-15,5 0-3 0,-5 0-6 0,5 0-5 16,-7 0-4-16,2 4-1 0,3-4-3 16,2 0-3-16,-6 0-2 0,6 0-2 15,-6 0-1-15,6 3-1 0,0-3 1 16,0 0-2-16,0 0 1 0,0 0 0 15,0 0-1-15,0 0 0 0,0 0 0 16,0 0 0-16,-4 5 0 0,4-5-1 16,0 0 1-16,-4 4-1 0,4-4 1 0,-5 0 0 15,5 2 1-15,-6-2 2 0,6 0 1 16,-2 0 1-16,2 0 0 0,0 0 0 16,0 0-1-16,0 0-1 0,2-2-1 15,3-2-2-15,1-3 0 0,1 2 0 16,1-2-1-16,4 0 1 0,-2-2-1 15,2 0 0-15,0-1 1 0,2-1 1 16,-1 1 1-16,-1 3 2 0,2-3 1 16,-5 3 1-16,0 1 2 0,-2-1 3 0,-3 3 0 15,-4-3 1-15,4 7-1 0,-4-3 0 16,0 3-2-16,-4-7-1 0,4 7-2 16,-3-2-3-16,3 2-1 0,-6 0-1 15,6 0-1-15,0-3 0 0,-4 3-1 16,4 0 1-16,0 0-1 0,0 0 0 15,0 0 1-15,0 0-1 0,0 0 0 16,0 0 0-16,0 3 0 0,0-3 0 0,0 0 1 16,0 0-1-16,0 0 0 0,-3 0 0 15,3 0 0-15,0 0 0 0,0 0 0 16,0 0 0-16,-4 0 1 0,4 0-1 16,0 0 0-16,-3 0 0 0,3 0 0 15,0 0 0-15,0 0 0 0,0 0 0 16,-4 0 1-16,4 0-1 0,0 0 0 15,-3-3 1-15,3 3-1 0,0 0 1 16,-5 0-1-16,5 0 0 0,-4 0 0 0,4 0 1 16,-5 0 0-16,5 0-1 0,-5 0 2 15,5 0-1-15,-6 0 1 0,2 0 0 16,1 0 0-16,-1 3-1 0,0-1 1 16,-2 4 0-16,0 0-1 0,0 5 1 15,-1 1 0-15,1 4 1 0,-5 1-1 16,2 1 1-16,2-2-1 0,-1 3 0 0,2-4-1 15,0-3 0-15,4 0 0 0,2-2-1 16,0 0 1-16,0-1-1 0,8-2 0 16,2 3 0-16,1-2 1 0,4-4-1 15,5-4 1-15,3 0-1 0,1-3 1 16,-1-6 0-16,4-1-1 0,1 0 0 16,-1 2 0-16,-2 1 1 0,-1-2-1 15,-6 5 0-15,-1 4 0 0,-5-5 0 0,-5 5 0 16,0 0 0-16,-7 0 0 15,0 0 0-15,0 0 0 0,-5 5 0 0,2-2 0 16,3 5 0-16,-6-4 0 0,6 5 0 16,-4-2 0-16,4-2 0 0,5 3 0 15,3-4 0-15,6-4 0 0,2 0 1 16,5 0-1-16,4-3 0 0,3-5 0 16,1-1 0-16,-1-1 0 0,-3-6 0 15,-1 2 0-15,-4-1-1 0,-4-3 1 0,-4 3 0 16,-5-2 0-16,-3 4 0 0,-4 2 0 15,0 1 1-15,-4 4-1 0,1 1 1 16,-1 5-1-16,-1 0 1 0,1 0-1 16,4 0 0-16,0 6-1 0,0-2 1 15,6 2 0-15,2-1-1 0,4-5 1 16,6 0 0-16,5 0 0 0,9-10-1 16,2 2 1-16,11-7 0 0,2-3 0 0,1-6 0 15,5-3 0-15,-4 4 1 16,-2-3-1-16,-3-7 0 0,-4-1 0 0,-4 2 0 15,-7 1 0-15,-5 2 0 0,-7-4 0 16,-5 6 1-16,-5 4-1 0,-7 3 0 16,-9 4 1-16,-3 6 0 0,-1 2 0 0,-7 8 0 15,1 0 0-15,-7 11 0 0,-6 2 0 16,-1 9 0-16,-3 9 0 0,-6 7-1 16,-5 5 1-16,-1 6-1 0,3 7 1 15,5-1-1-15,6-2 0 0,7-5 1 16,11-9-2-16,9-6 1 0,7-11 0 15,10-8 0-15,3-8-1 0,7-6 1 16,6 0 0-16,1-6 0 0,3-6 0 16,-1 1 0-16,-3-1 1 0,-4 1-1 15,-4 0 0-15,-5 0 0 0,-6 8 1 0,-4-1-1 16,-3 4 1-16,0 4-1 0,0 0 1 16,0 6-1-16,0 2 1 0,0 4-1 15,0-1 0-15,5 1 0 0,2 1 0 16,6-2 0-16,6-3 0 0,5-1 1 15,5-3-1-15,5-8 0 0,10 0 0 16,1-8 1-16,3 3-1 0,0-4 0 0,2-1 0 16,-5-2 1-16,-5 3-1 0,-7-3 0 15,-5 1 1-15,-8-1-1 0,-11 0 3 16,-4 1 2-16,-5 1 2 0,-6 4 2 16,-2 0-1-16,-10 6 1 0,-3 5-1 15,-4 2-2-15,-2 3-2 0,0 2-3 16,1 6-1-16,2-2 1 0,5 2-1 15,3-2 0-15,9 2-1 0,7-1 1 16,5 2 0-16,6-5-1 0,12-4 1 0,3-6-1 16,7-4 0-16,4 0 1 0,3-6 0 15,-3-6-1-15,1-3 1 0,-5 1 1 16,-2-1-1-16,-5-5 0 0,-4 6 0 16,-7 0 1-16,-2 2 1 0,-6-1 1 15,-2 3 3-15,-5 2 0 0,0 0 0 16,0 5 1-16,-5 0-1 0,5 3-2 15,0-6-2-15,0 6-2 0,6 0 0 0,5 0-1 16,4 7 0-16,4-7 0 0,8 5 1 16,6 1 0-16,2-2 0 0,3 2 0 15,-4-1 0-15,0 0 0 0,-2 1 0 16,-6-4-1-16,-7 4 1 0,-4-2 0 16,-5-4 0-16,-7 3 2 0,-3-3 1 15,0 6 2-15,-8-6 0 0,-4 5 0 16,-1 0 0-16,-1 0 0 0,-1 1-2 15,-1-1-2-15,2 4 0 0,6-3-1 0,1 2-1 16,7 1 1-16,0 0-1 0,6-2 0 16,7 2 0-16,6-1 0 0,4-3 0 15,8-5 0-15,3 0 0 0,5-4 1 16,2-6 0-16,5-2 0 0,1 0 0 16,-1-2 0-16,2 1 0 0,-4-2 0 0,-6 4 0 15,-8 0 0-15,-5 0 1 0,-7 1 0 16,-10-3 1-16,-8 0 2 15,0 2 0-15,-7 3 1 0,-11-1-1 0,-4 2 0 16,-9 5 0-16,-4 2-1 0,-4 9-1 16,-1 5 1-16,0 4-1 0,7 6 0 15,6 4 1-15,8 4-1 0,6 2-1 16,13 2 1-16,6 0-2 0,8-3 1 16,12-6 0-16,14-2 0 0,7-8 1 0,12-7-1 15,5-7-1-15,-2-3-8 0,3-10-13 16,-9-3-17-16,-7-5-114 0,-7-1-121 15,-14-2-299-15</inkml:trace>
  <inkml:trace contextRef="#ctx0" brushRef="#br0" timeOffset="100203.865">14358 12966 332 0,'-8'-4'74'0,"-3"4"1"0,-7 10-54 16,3 6 5-16,-10 7 1 0,-8 13 0 16,-2 12 0-16,-7 18 2 0,1 8-1 15,0 7-4-15,-5 4-6 0,4 2-5 16,5-6-4-16,2-4-1 0,3-12-2 16,3-8 0-16,5-6 1 0,4-10 0 0,6-10 0 15,2-7 0-15,12-9-1 0,0-9-1 16,8-13 0-16,10-11-1 0,7-13-1 15,4-11-1-15,5-9-1 0,4-13 1 16,2-11-1-16,5-7 0 0,-3-4-1 16,3-2 1-16,2 5-1 0,-1 2 0 15,-2 3 0-15,-4 10 0 0,-5 15 1 16,-10 11-1-16,-4 8 0 0,-10 10 0 16,-6 11 0-16,-5 13 0 0,0 6 1 0,-5 12 0 15,-1 4 0-15,-1 5 2 0,-1 6 1 16,3 3 1-16,-1-1 3 0,6-1-1 15,0-5 2-15,0-1-1 0,11-5 0 16,2-1-1-16,4-8-2 0,3-4 0 16,6-8-2-16,3-4 0 0,2-8-1 15,1-3 0-15,0 1-1 0,1-9-3 16,-5 2-7-16,4 2-12 0,-4 1-19 0,-2 0-88 16,-5 2-99-16,-2 1-239 0</inkml:trace>
  <inkml:trace contextRef="#ctx0" brushRef="#br0" timeOffset="100435.124">14878 12673 491 0,'4'-5'105'16,"-1"5"1"-16,7-4-89 0,0 4-3 15,4 0-3-15,4 0-1 0,1 0-2 16,0-5-2-16,3 5-1 0,1-4-2 16,-1 0-1-16,0-1 0 0,0 0-4 0,-5 0-10 15,-3 2-13-15,-2-1-86 0,-4 4-91 16,-8 4-226-16</inkml:trace>
  <inkml:trace contextRef="#ctx0" brushRef="#br0" timeOffset="100626.424">14868 12926 422 0,'0'7'93'0,"0"0"2"15,0-2-69-15,6 4-10 0,4-3 4 16,2 0 3-16,6-1 0 0,2-5-1 16,2 0-1-16,0 0-3 0,6 0-3 15,-3-5-5-15,1 1-5 0,0-2-2 16,-3 3-13-16,-2 3-20 0,-1-3-86 15,-4-3-94-15,-4 2-236 0</inkml:trace>
  <inkml:trace contextRef="#ctx0" brushRef="#br0" timeOffset="102451.178">15857 12519 185 0,'0'-9'52'0,"6"2"7"16,-2-2-23-16,-1-2 3 0,3 0 4 15,-2 0 2-15,0 0-4 0,2 0-4 16,-1 0-5-16,-2 4-6 0,3-3-5 15,0 3-3-15,-1-3-2 0,-3 4-2 16,-2 0-1-16,6-1-1 0,-6 1-1 0,0 4-1 16,0 2-1-16,0-6 0 0,0 6-2 15,0-4 0-15,0 4-2 0,0 0 0 16,0-3 0-16,0 3-2 0,0 0 1 16,0 0-2-16,0 0 1 0,0 0-1 15,0 0-1-15,0 0 0 0,0 0 0 0,0 0 0 16,-6 5-1-16,6-3 0 0,-6 4 1 15,0 2-1-15,-2 3 1 0,0 6 2 16,-4 2 0-16,-2 5 1 0,1 1 0 16,-3 1 1-16,3 5-1 0,3-5 0 15,-1 3-2-15,2-5 0 0,6-1-1 16,3-2 0-16,4-3-1 0,1 1 1 16,5-4 0-16,2-2-1 0,3-2 2 15,2-5-1-15,2-6 0 0,4 0 1 16,1-6-1-16,5-5 1 0,0-2-1 15,-1-3 0-15,4-3 0 0,0-3 0 0,-4-1 0 16,2 0 0-16,-5 0-1 0,-1-3 1 16,-4 0-1-16,-1-1 1 0,-8 2-1 15,-2 3 1-15,-7 4-1 0,-2 1 0 16,0 6 0-16,0 6 0 0,-6 5 0 16,-2 4-1-16,-5 9 1 0,-1 9 2 15,-3 9 2-15,-4 7 2 0,-2 9 0 0,-2 7 2 16,0 2 1-16,4 2-1 0,-2 1-1 15,3 1-2-15,3-5-1 0,1-7-1 16,3 2-1-16,2-8 0 0,2-2-1 16,5-12 0-16,1 1-1 0,3-7 1 15,0-4-1-15,5 1-4 0,0-7-7 16,2-3-11-16,1-9 31 0,0 0-137 0,2 0-107 16,-2-11-272-16</inkml:trace>
  <inkml:trace contextRef="#ctx0" brushRef="#br0" timeOffset="103454.828">16990 12315 350 0,'0'-3'82'0,"-3"3"1"16,-2-2-47-16,-3 2-23 0,0 2 1 16,-3 9-1-16,-3 0 0 0,1 3 2 15,-5 6 2-15,2 5 2 0,-5 3 0 16,-2 2-3-16,3 4-2 0,-1 0-2 16,-4 0-3-16,5 3-3 0,5 1-1 0,3-2-2 15,4-2 0-15,4-3-2 16,9 5 0-16,7-3 0 0,2-3-1 0,8-6 1 15,4-2 0-15,4 0 0 0,-1-7 0 16,2-7 1-16,-3-1-1 0,-1-7 1 16,-1 0-1-16,-1-5 0 0,-5 0-2 15,-5-3-4-15,-1-2-5 0,-2-1-10 16,-6-2-89-16,1-4-86 0,-7-1-221 16</inkml:trace>
  <inkml:trace contextRef="#ctx0" brushRef="#br0" timeOffset="103680.65">16644 12617 270 0,'18'-8'56'0,"4"-1"0"0,5 1-47 0,6 0 6 16,6-1 6-16,0-1 3 0,0 6 1 15,-4-4 1-15,-1 2 0 0,-3 0-5 16,-9 2-9-16,-3-1-6 0,-2 5-3 16,-8 0-6-16,-4 0-12 0,-5 0-44 0,-5 0-23 15,-8 7-58-15,-6-3-131 16</inkml:trace>
  <inkml:trace contextRef="#ctx0" brushRef="#br0" timeOffset="104092.805">16603 12673 294 0,'0'9'64'0,"0"-1"2"0,0 3-49 16,7-2 4-16,1-3 2 0,0 1 3 0,3-3 3 15,4-4 2-15,2 0-1 16,2 0-3-16,3-2-6 0,-1-2-3 0,6-2-3 16,-1 2-3-16,-1-2-4 0,-3 6-2 15,0-5-1-15,-6-1-1 0,-3 6-2 16,-5-4 0-16,-2 4 0 0,-1-3 0 15,-5 3 0-15,0 0-2 0,-5 0-3 16,-2 0-4-16,-5 0-2 0,-3 0-2 0,-5 3-1 16,-5-3 1-16,2 8 0 0,-7-3 3 15,3 0 4-15,0-1 2 0,2 2 2 16,-1 1 0-16,4 0 1 0,3-1 2 16,-1 2 1-16,6-4 3 0,-1 3 2 15,2-7 1-15,1 2 1 0,6-2-2 16,0 0-1-16,6 0-2 0,0 0-2 15,10 0-2-15,0-5-1 0,7-2 0 16,3-3-1-16,1-1 1 0,7-1 0 16,4 2 0-16,0 0 1 0,3 4-1 15,-1 0 1-15,2 6 0 0,-7-4-1 16,-1 4 0-16,-3 0 0 0,-5 0-1 0,-5 0-8 16,-3 0-4-16,-1 0-93 0,-4 0-89 15,-5 0-225-15</inkml:trace>
  <inkml:trace contextRef="#ctx0" brushRef="#br0" timeOffset="104349.699">16599 12586 454 0,'0'-4'95'0,"0"-1"0"16,0 0-83-16,10-1-2 0,-1 2-1 16,3 2 0-16,7-5 0 0,1 7 1 15,3-2 1-15,8 2-1 0,2 0-2 16,0 0-3-16,1 0-1 0,-1 2-1 16,0 3-1-16,-6-5-5 0,-1 4-6 15,-2-4-98-15,-3 4-89 0,-3 2-235 0</inkml:trace>
  <inkml:trace contextRef="#ctx0" brushRef="#br0" timeOffset="104882.241">17670 12115 460 0,'0'-10'99'0,"6"4"0"16,-6 1-82-16,0 5-8 0,-7 5 2 15,1 5 1-15,-5 8 2 0,-5 9 4 16,-4 8 1-16,-6 16 3 0,-1 8 2 0,-7 10 0 16,-6 4-3-16,-7 11-2 15,-3 2-4-15,-4 3-3 0,1-6-2 16,4-1-3-16,1-3-2 0,8-4-2 0,10-14 0 16,5-4-2-16,6-10 0 0,6-5 0 15,1-9-1-15,9-7-3 0,3-3-5 16,0-8-7-16,7-5-9 0,2-10-12 15,8 0-96-15,-2-12-102 0,4-4-240 16</inkml:trace>
  <inkml:trace contextRef="#ctx0" brushRef="#br0" timeOffset="105710.045">17659 12596 383 0,'0'-4'103'15,"0"4"0"-15,0 0-8 0,0 0-74 16,-4 4-3-16,-1 1-3 0,2 5-1 16,-3 1-1-16,-2 2-1 0,-2 5-1 15,3 0-1-15,-1 2-2 0,2 1-4 16,-1-1-1-16,2-6-1 0,5-1-1 15,0-1 0-15,6-1-1 0,6-6 1 16,-3-1 0-16,10-4 0 0,7 0 1 16,4-4-1-16,7-1 0 0,5-6 0 15,2-1-1-15,1 0 1 0,-4-3-1 0,3 1 1 16,-9 0-1-16,-8 0 0 0,-5 4 2 16,-5 5 2-16,-5-2 5 0,-5 7 1 15,-7 0 0-15,-5 0 1 0,-3 11 0 16,-2 0-1-16,-3 3-3 0,-2 4-4 15,2-3-1-15,3 3 0 0,-1-2-2 16,5 2 1-16,6-4 0 0,0-1-1 0,11 0 0 16,0-2 1-16,6-3-1 0,6-4 1 15,6-4 0-15,5-4-1 0,5-5 1 16,11-3-1-16,4-3 1 0,0-3-1 16,0-3 0-16,-2 5 0 0,-6-4-1 15,-6 3 1-15,-11 0 0 0,-10 3 0 16,-5 2 0-16,-5 3 0 0,-4 5 0 15,-5 4 0-15,-8 0 0 0,-1 0 0 16,-6 9 1-16,-2 3-1 0,-2 6 1 0,-5 0 0 16,-2 3 0-16,1 1 0 0,3 1 0 15,0-5 0-15,5 2-1 0,4-5 1 16,6-3-1-16,7-2 0 0,4 0 1 16,8-10-1-16,5 0 0 0,0-10 0 15,6 3 0-15,1-6-1 0,1 0 1 16,0 0-1-16,-3 0 0 0,0 0 0 0,1-4 0 15,-2 3 1-15,1 1-1 0,1-1 1 16,-6 0 0-16,3 1 0 0,-3 2 0 16,-3 6 0-16,-3 1 0 0,-2 4 0 15,-1 0 0-15,-8 5 0 0,0 3 0 16,0 3 0-16,-9 1 0 0,-1 2 0 16,0 1 1-16,-3 4-1 0,3-4 0 15,1 4 0-15,7-6 1 0,2 3-1 16,8-2 0-16,8-5 0 0,3-2 0 0,8-1 0 15,6-6 0-15,3 0 0 16,0 0 0-16,-2 0 1 0,-7 0-1 0,-1 4 0 16,-6-2 0-16,-8 7 0 0,-3 1 0 15,-4 2 0-15,-5 2-1 0,0 0-5 16,0 3-4-16,-5-5-8 0,5-1-10 16,-2-5-1-16,2-1-102 0,0-5-99 15,0-6-237-15</inkml:trace>
  <inkml:trace contextRef="#ctx0" brushRef="#br0" timeOffset="106007.874">19092 12606 429 0,'-6'0'114'0,"-3"0"2"0,-2 5-16 0,0 1-75 16,1 0-3-16,0 3-3 0,3-2-5 15,3-2-3-15,4 1-2 0,0-6-2 16,0 4-1-16,9-4-3 0,-2-7-1 16,6 4-1-16,-2-6 0 0,2 2 0 15,-3-2 0-15,0-1 0 0,-2 2-1 16,-5 1 1-16,-3 0-1 0,0 3 0 0,-3-2 1 16,-2 6-1-16,-1 0 0 0,0 0 1 15,1 0-3-15,0 7-6 0,0-4-8 16,0 4-12-16,5-3-69 0,-4 4-30 15,4-3-86-15,0 1-181 0</inkml:trace>
  <inkml:trace contextRef="#ctx0" brushRef="#br0" timeOffset="106512.044">19117 12750 447 0,'12'-8'98'0,"5"-9"2"16,10 2-77-16,3-5 1 0,7-2 2 15,7-2 0-15,3 2-2 0,-1-4 0 16,7-6-3-16,-3-2-4 0,3-9-5 16,-2-5-5-16,1-7-2 0,1 1-3 0,1 2 0 15,-6 4 1-15,-10 5 5 0,-8 10 2 16,-7 8 4-16,-5 13 1 0,-13 4 0 16,-5 8 0-16,-12 10-1 0,-9 11-4 15,-11 8-2-15,0 12-3 0,-5 11-1 16,-6 10 0-16,-4 3 0 0,7 1-1 15,2-2-1-15,10 1 0 0,-4-9-1 16,5-7 0-16,6-5 0 0,3-4-1 0,3-2 1 16,3-7-1-16,-1-4 1 0,1-5-1 15,2-4 1-15,-1-1-1 0,-3-10 1 16,-2-1 0-16,5-6 0 0,-2 0 0 16,1-5 1-16,2 0-1 0,0-3-1 15,6-2 1-15,0 2-1 0,-1-5 0 16,-2-2 1-16,2 2-1 0,-7-2 0 15,2 0 1-15,-2 2 0 0,2-1 3 0,1 5 2 16,9 3-1-16,0-2 2 0,9 5-1 16,4 3 0-16,2-8 0 0,8 8-1 15,8 0-1-15,-5 0 1 0,1 0 1 16,4 0 2-16,3 0 0 0,1 0 0 16,-2 6 0-16,-1-6-2 0,1 0-1 15,-4 0-2-15,-1 0-2 0,-5 0 0 16,-9 0-7-16,-7 0-13 0,-7 0-12 15,-11 0-11-15,-5 3-12 0,-3-3-106 16,-3 2-115-16,-4 5-257 0</inkml:trace>
  <inkml:trace contextRef="#ctx0" brushRef="#br0" timeOffset="108009.203">14893 9454 381 0,'9'-8'-381'0</inkml:trace>
  <inkml:trace contextRef="#ctx0" brushRef="#br0" timeOffset="108133.254">14925 9171 580 0,'-3'-9'124'0,"-4"3"0"0,3 1-106 0,4 5-7 0,0 0-3 16,0 0-8-16,0 0-2 0,0 7-2 0,8-7-1 0,-4 5-5 0,4 1-9 0,-1-3 26 0,0-3-130 0,0 9-100 15,-3-7-263-15</inkml:trace>
  <inkml:trace contextRef="#ctx0" brushRef="#br0" timeOffset="109439.915">14783 9549 324 0,'0'0'80'0,"0"0"2"0,0-4-50 0,3 4-9 0,-3-6-5 0,4 6-7 0,-1-2-5 0,1-2-2 16,1-1-1-16,1 5 0 0,-4-4 0 15,4 4 2-15,-1-8 1 0,-3 8 1 16,-2-3 0-16,7 3 1 0,-7 0 0 16,0 0-2-16,0 0-1 0,0 0-1 15,0 0-2-15,0 0 0 0,0 0-1 16,0 0 0-16,0 3 0 0,0-3 0 16,0 6 0-16,-4-2 0 0,4-4 1 0,0 2-1 15,0-2 0-15,0 0-1 0,4 5 1 16,-4-5 0-16,5 0 1 0,-3 0-1 15,3 0 0-15,-5 0 0 0,3 0 0 16,-3 0 3-16,0-5 1 0,0 5 2 16,0 0 1-16,-3 0-1 0,-2 0 1 15,3 0-1-15,-3 0-1 0,-2 5-4 16,3-5 0-16,1 5-1 0,-3-5 0 16,6 4-1-16,-2-4 0 0,2 0 0 0,0 5 0 15,0-5 0-15,4 0 0 0,0 0 0 16,3-5 1-16,0 5-1 0,-1-4 1 15,0 1 0-15,0-3-1 0,-3 6 1 16,-3-4 0-16,4 4-1 0,-4-7 1 16,-4 7-1-16,1 0-1 0,-3 0-1 0,-3 6-2 15,-1-2-6-15,3-1-9 0,-3 4-86 16,1-5-83-16,2 5-214 0</inkml:trace>
  <inkml:trace contextRef="#ctx0" brushRef="#br0" timeOffset="110101.396">14871 9217 236 0,'0'0'60'0,"-5"0"4"15,5 5-32-15,-4-5-8 0,4 6 2 16,-5-6 0-16,5 5-2 0,-6-5-2 16,6 6-2-16,0-6-3 0,-3 3-3 15,3-3-2-15,0 0-4 0,0 6-2 16,0-6-3-16,0 0-1 0,0 3-1 16,0-3 0-16,4 0 0 0,-4 3 0 15,5-3 0-15,-5 0 0 0,6 0 1 16,-1-3 0-16,-2 3 1 0,2-4 1 15,0-1 2-15,-1 2 2 0,-4 3 2 0,5-7 2 16,-5 3 0-16,0 2 0 0,0 2 0 16,0-7-2-16,-5 7-2 0,2 0-1 15,-1 0-3-15,-2 0 0 0,2 0-1 16,-1 0 0-16,-1 8-1 0,0-4-1 16,1 2-1-16,5-3-5 0,-4 4-13 15,4-4-86-15,0 1-86 0,0-4-220 16</inkml:trace>
  <inkml:trace contextRef="#ctx0" brushRef="#br0" timeOffset="111096.435">20074 12541 376 0,'0'0'89'0,"0"0"3"16,0 0-60-16,0 0-5 0,-2 0-4 0,2 0-4 16,0-4-5-16,-5-1-2 0,5 5-2 15,0-5-2-15,0-3-2 0,0 4 1 16,0-3 1-16,0 3 0 0,0 0 1 16,-3 4-1-16,-3 0-1 0,0 0 0 15,-1 7-3-15,-4-2-1 0,2 0-1 16,-3 1-1-16,4 1 0 0,0-5 0 0,3-2-1 15,5 7 1-15,0-7 0 0,6 0-1 16,2 0 1-16,3-4-1 0,-2-1 1 16,4-2 0-16,-2 1-1 0,-3-3 1 15,-1 3-1-15,-2-2 1 0,-5 1-1 16,0 5 1-16,0 2-1 0,0-3-5 16,-9 3-6-16,1 3-12 0,1 1-89 15,0 3-90-15,-1 0-227 0</inkml:trace>
  <inkml:trace contextRef="#ctx0" brushRef="#br0" timeOffset="111577.609">19912 12997 295 0,'0'0'80'0,"0"0"4"0,0 0-35 15,2 0-10-15,-2 0-2 0,0 0-6 16,0 0-5-16,0 0-3 0,5-7-3 16,-5 7-3-16,0-3-4 0,0 3-2 15,0-5-2-15,7 0-2 0,-2 3-1 0,3-2-2 16,0-2 0-16,4 1-2 0,2-1 1 15,-6 0 0-15,3 1 2 0,-3 0 2 16,-3 0 1-16,-5 5 0 0,-5 0 1 16,-3 0 0-16,-3 5-2 0,-4 0-1 15,2 3-3-15,0 1-1 0,0-2-1 16,5 3 0-16,2-3 0 0,1-1-1 0,5 1 0 16,0-4 1-16,0-3-1 0,0 5 0 15,6-5 1-15,1 0-1 0,0 0 1 16,4-5-1-16,-4 2 1 0,1-4-1 15,-1 5 0-15,-1-4 1 0,-6 1-1 16,6 3 0-16,-6 2 0 0,-7-8 0 16,0 8 1-16,1 0-1 0,-1-2 0 15,1 2 1-15,-2 0-1 0,2 0 0 16,0 2-7-16,6-2-6 0,-2 6-107 0,2-6-99 16,8 0-259-16</inkml:trace>
  <inkml:trace contextRef="#ctx0" brushRef="#br0" timeOffset="115985.973">3620 14376 337 0,'-7'-12'83'0,"5"-2"3"0,-3 1-52 0,1 2-2 0,4 3-7 0,-4 4-4 0,4-2-2 0,-6 3-1 0,1-1-2 0,0 4 0 15,1 0-3-15,-3 0-2 0,-4 13-1 0,-3 2-3 0,1 6 0 0,-1 9-2 16,-2 4-1-16,0 6 0 15,3 4-1-15,-1 3 0 0,2-2 0 0,4 1-1 16,1-3 0-16,1-4-1 0,6-2 0 16,7-3 0-16,3-4 0 0,5-2 0 15,6-7-1-15,2-5 1 0,4-2 0 16,3-3 0-16,0-11 0 0,3 0 0 16,3-14 0-16,-3-1 0 0,1-6 0 0,1-6 1 15,-4-5-1-15,1-3 0 0,-5-5 0 16,-5 1 0-16,-6-3 0 0,-3-4 0 15,-9-4 0-15,-4 2 1 0,-3-1-1 16,-9 2 3-16,-2 2 3 0,-5 4 2 16,-2 5 0-16,-6 5 1 0,-2 13 0 15,0 4 0-15,-2 8-4 0,2 11-3 16,-1 9-1-16,6 5-1 0,4 14 0 16,-2 6-2-16,5 4-4 0,5 6-5 15,6-2-7-15,6 3-10 0,0-2-39 0,6-7-57 16,5 1-86-16,1-6-191 0</inkml:trace>
  <inkml:trace contextRef="#ctx0" brushRef="#br0" timeOffset="116320.345">3772 14556 348 0,'0'0'76'0,"0"0"3"0,-2 4-53 15,2 2-2-15,-6 4 0 0,1 4 0 16,1 6 3-16,0 3 1 0,-2 7-2 15,0-1-5-15,1 3-4 0,5-1-4 16,0 3-3-16,0-3-2 0,10 0-1 16,0-2-3-16,6-2-1 0,-2-3-1 15,3-4-1-15,-1-3-6 0,-1-5-7 0,2-4-10 16,-2-1-88-16,-3-7-89 0,-1 0-221 16</inkml:trace>
  <inkml:trace contextRef="#ctx0" brushRef="#br0" timeOffset="116966.453">4210 14794 261 0,'0'0'67'16,"0"0"6"-16,0 0-36 0,0 0-6 0,0 0-3 16,0 0 0-16,0 0-2 0,0 0-3 15,0 0-3-15,0 0-3 0,0 0-2 16,0 0-3-16,0 0-1 0,0 0-3 16,0 0-1-16,0 0-1 0,0 0 0 15,0 0 0-15,-5 0 1 0,5 0-1 16,-3 0 2-16,-2 0 0 0,1 0 0 15,-1 0-1-15,-1 0 1 0,-8 0 5 16,4 3-8-16,0 1 0 0,-4-4-2 16,2 8 0-16,-1-4-1 0,0 2-1 15,3 0 0-15,-1 3-1 0,5 2 1 16,-1 3-1-16,7 2-1 0,0 2 1 16,0 4 0-16,7 0-1 0,3 5 1 15,0-2 0-15,3 1-1 0,1 0 1 16,-1 1 0-16,2-2 0 0,-4-2 0 15,0-6 1-15,-3 2-1 0,-2-3 0 0,-6-2 0 16,0-1 1-16,-5 4-1 0,-3-5 1 16,-4 2 0-16,-2-3 0 0,-5-1 0 15,-3-1 0-15,-3-2 0 0,2-7 0 16,1 4 0-16,1-4-2 0,5-4-7 16,2-1-7-16,5-6-95 0,9-1-93 15,0-1-235-15</inkml:trace>
  <inkml:trace contextRef="#ctx0" brushRef="#br0" timeOffset="117558.363">4944 14071 422 0,'-8'-16'97'0,"0"5"1"16,-3 3-71-16,-2 8-7 0,0 0-3 15,-8 5-2-15,-4 7-1 0,-2 10-1 0,-7 12 1 16,-4 11 0-16,-2 16 1 0,0 13-1 16,-2 13-2-16,3 11-2 0,5 9-3 15,8-2-2-15,8-1-1 0,8-5-2 16,5-7-1-16,10-10 0 0,5-8 0 15,7-13 0-15,3-5-1 0,2-6 1 16,5-9-1-16,3-5 1 0,1-9-2 16,1-4-2-16,0-2-5 0,1-9-6 15,-5-4-9-15,-1-4-71 0,-2-4-24 16,-4 0-79-16,-2-7-171 0</inkml:trace>
  <inkml:trace contextRef="#ctx0" brushRef="#br0" timeOffset="118367.519">4987 14565 390 0,'-4'-9'89'0,"-2"1"1"0,1 6-65 15,0 2-6-15,1 2-5 0,-3 11-1 16,-4 8-1-16,0 10 0 0,-4 7 2 16,-1 15-1-16,-3 8 2 0,-5 7-2 15,3 3-2-15,1-2-3 0,-1-3-2 16,1 1-3-16,3-8-1 0,2-8-1 16,6-3 0-16,0-4 0 0,3-6-1 15,2-5 1-15,4-7-1 0,-5-6 1 16,5-4-1-16,0-6 1 0,0-7 0 0,5-3 0 15,-3-15 0-15,6-5 1 0,1-11-1 16,5-9 0-16,5-9-1 0,1-9-2 16,1-7 0-16,1-6 0 0,1-1-1 15,-1 1 0-15,-1 4 0 0,2 5 1 16,0 6 1-16,4 10 0 0,-1 8 1 16,1 13 0-16,-1 5-1 0,-1 10 1 15,-4 6 0-15,-3 4 0 0,-4 7 0 16,-4 6 1-16,-5 25 5 0,-5-14-2 15,-2 3 2-15,-5 3 1 0,-5 2 3 16,-1-3-1-16,-1 2 1 0,-5-4 0 16,0-4 0-16,1 0-1 0,-4 0-2 15,1-8-2-15,2-2-1 0,0-1 0 16,4-6-2-16,-3 0 0 0,4-6-1 16,-1 0 1-16,3-6-2 0,1-1-1 0,1-5-4 15,4 0-7-15,3-3-7 0,3-3-7 16,9-4-96-16,1-1-95 0,9 0-232 15</inkml:trace>
  <inkml:trace contextRef="#ctx0" brushRef="#br0" timeOffset="118581.978">5527 14545 471 0,'13'-5'101'15,"1"1"0"-15,3 4-86 0,0-4-6 16,6 4-1-16,1 0 0 0,-1 0-3 16,2-5-1-16,-4 5-1 0,1-3 0 15,3-1-1-15,-6 0 0 0,1 2-1 0,-1 2-1 16,-5-7-6-16,0 7-9 0,-3-5-90 16,-7 5-86-16,-4-5-225 0</inkml:trace>
  <inkml:trace contextRef="#ctx0" brushRef="#br0" timeOffset="118835.529">5450 14786 424 0,'0'3'95'0,"-4"-3"2"0,4 5-69 16,8-1-6-16,5-4-4 0,-1 7-2 15,9-7 2-15,0 3 1 0,7-3 0 16,1 0 0-16,0 0-2 0,2-7-3 0,-3 7-2 16,-3-5-4-16,1 2-2 0,-9 3-2 15,0-5-2-15,-5 5 0 0,-3 0-6 16,-2 0-7-16,-2 0-11 0,-5 0-28 16,5 0-70-16,-5 0-91 0,-5 0-211 15</inkml:trace>
  <inkml:trace contextRef="#ctx0" brushRef="#br0" timeOffset="119065.025">5533 14605 391 0,'0'0'95'0,"0"0"0"0,0 0-45 15,0-4-32-15,6 4-15 0,2 0-93 16,5 0-85-16,0 0-212 0</inkml:trace>
  <inkml:trace contextRef="#ctx0" brushRef="#br0" timeOffset="120057.528">6379 14215 377 0,'-2'-6'94'0,"-2"0"2"0,-2 1-55 0,1 1-5 15,5 4-6-15,-4-4-3 0,-2 4-4 16,2 0-3-16,1 0-1 0,-3 7-1 15,0 4-2-15,-6 5-2 0,4 5-2 16,-5 7-3-16,-1 7-1 0,1 4-1 16,1 0-2-16,4-2-1 0,4-3-2 15,4 0-1-15,0-7 0 0,11-7 0 16,-2-2-1-16,3-6 1 0,6-3 0 0,-3-4 0 16,5-5 1-16,0 0-1 15,3-10 0-15,-1-1 1 0,3-2-1 0,-4-6 0 16,1-3 0-16,2-1 0 0,-4-4-1 15,-4 0 1-15,1 0-1 0,-5 0 1 16,-4 3-1-16,0 2 0 0,-4 6 1 16,-4 2-1-16,0 7 1 0,0 2-1 15,-6 5 0-15,-1 3 0 0,-3 9 0 0,2 7 0 16,-6 7 0-16,1 6 0 0,-2 7 1 16,-3 5 0-16,3 2 0 0,-3 1 1 15,3-3 0-15,-2-1 1 0,3-3 0 16,3-5 0-16,1-5 1 0,2-4-1 15,2-3 0-15,1-4-1 0,5-3-1 16,0-4 0-16,-5 1-1 0,5-5-5 16,0-1-6-16,5-2-8 0,-5-5-10 0,5 0-53 15,-5-8-48-15,3-2-89 0,2-2-194 16</inkml:trace>
  <inkml:trace contextRef="#ctx0" brushRef="#br0" timeOffset="121218.781">6432 15051 428 0,'0'0'99'0,"0"0"2"16,0 0-60-16,0 0-13 0,7-4-1 15,-1-3 0-15,7-5-1 0,0-5 1 16,8-7 0-16,4-9-3 0,3-5-6 0,5-8-3 16,6-4-3-16,-4-4-3 0,4 0-2 15,-1-6-2-15,-5-1-1 0,-6-9-1 16,-6 2-1-16,-5-3 0 0,-6-2-1 15,-6 3 0-15,-4 6 1 0,-6 2-1 16,-5 10-1-16,-2 6 1 0,-1 6 0 16,0 8 0-16,1 2-1 0,1 6 1 15,1 5-1-15,3 6-2 0,5 3-7 0,3 5-9 16,0 5-10-16,0 4-11 0,8 3-96 16,0 0-101-16,5 3-238 0</inkml:trace>
  <inkml:trace contextRef="#ctx0" brushRef="#br0" timeOffset="123144.654">7116 14423 332 0,'0'0'87'0,"-6"0"3"15,2 0-46-15,-1-3-6 0,1 3-5 16,-1 0-6-16,0-4-3 0,-1 4-4 16,4 0-3-16,2 0-2 0,-5 0-3 0,5 0-3 15,0 0-2-15,0 0-3 0,0 0-1 16,0 0-2-16,6 0 1 0,1 0 1 15,5 0 1-15,1 0 0 0,5 4 2 16,3-4 1-16,1-4-1 0,5 4 1 16,-1-5-2-16,1-1-1 0,-1 1-1 15,0 0 0-15,-1 2-2 0,-3 3 0 16,-3-5 0-16,-3 5-1 0,-3 0 1 16,-2-5-1-16,-4 5 1 0,-1 0 0 0,-3 0 0 15,-3 0 0-15,0 0 0 0,0 0 1 16,0 0-5-16,0 0-5 0,0 0-6 15,-7 5-8-15,1 0-10 0,-3 3-56 16,0 0-31-16,-4 3-74 0,-5-1-156 16</inkml:trace>
  <inkml:trace contextRef="#ctx0" brushRef="#br0" timeOffset="123437.073">7017 14686 377 0,'-4'6'90'0,"-1"-6"1"0,5 5-57 16,-7-5-8-16,7 7-5 0,0-7-3 16,8 0-1-16,2 0 1 0,3 0 1 15,7-6 0-15,2 6-1 0,8-5-3 16,1 2-2-16,1 3-3 0,-1-4-3 15,-3 4-2-15,-1 0-3 0,-3 0-1 16,-4 0 0-16,-4-6 0 0,2 6 0 16,-4 0-3-16,-2 0-8 0,-4 0 3 15,2 0-108-15,-1 0-95 0,-2 0-250 0</inkml:trace>
  <inkml:trace contextRef="#ctx0" brushRef="#br0" timeOffset="123995.605">7972 14647 442 0,'-5'0'97'0,"5"-4"0"15,0 1-76-15,11-3-8 0,1-3-6 16,4-3-3-16,7-6-2 0,4 0 0 16,3-4 0-16,6-4 1 0,0-2 0 0,0 0 2 15,0-4 0-15,-6 2 1 0,-1 3 0 16,-5 3 0-16,-5 6-1 0,-8 2 3 15,-3 6 0-15,-8 5 0 0,0 5 0 16,-8 7 0-16,-5 9 0 0,-5 2 0 16,-2 12-1-16,-4 2-2 0,0 6 1 15,-2-1 1-15,1-2-1 0,0-2 0 16,2-2-1-16,0-4-1 0,3-2-1 16,4-5-2-16,4-1 0 0,4-4-1 15,8-2-4-15,8-6-5 0,4-3-7 16,7-4-10-16,7 0-79 0,3-10-14 0,4 3-79 15,1-4-158-15</inkml:trace>
  <inkml:trace contextRef="#ctx0" brushRef="#br0" timeOffset="124409.045">8531 14393 382 0,'0'-6'91'0,"0"1"4"0,-3-1-58 16,3 3-2-16,0 3-2 0,0-4-3 15,-4 4-1-15,-1 0-4 0,-1 3-3 16,-2 6-5-16,-2 3-4 0,-1 6-3 0,-5 1-4 16,1 4-1-16,0 1-1 0,3-1-1 15,1-2-1-15,1 1-1 0,5-5 0 16,5 1-1-16,0-2 1 0,0 1-1 15,6-1 0-15,1 2 0 0,3 0 0 16,0 0 1-16,1-1-1 0,-3 4 0 16,0-3 1-16,0-1-1 0,-5-5 0 0,1 5 1 15,-4-5-1-15,0-1 1 16,-6 1 0-16,-1-1 0 0,-3 3 0 0,-3 0 0 16,-3-2 0-16,-4-1 1 0,-1-3-1 15,-2-4 0-15,0-4 0 0,1 0 0 16,2 0-1-16,5-6 1 0,2-2 0 15,1-1-1-15,4-1-2 0,2-1-6 16,6 2-6-16,-3-3-9 0,3 1-9 16,6 0-91-16,1-5-94 0,2 0-223 15</inkml:trace>
  <inkml:trace contextRef="#ctx0" brushRef="#br0" timeOffset="124614.102">8427 14420 431 0,'12'-27'96'0,"2"-1"2"16,2 3-74-16,4 0-6 0,-1-1-2 15,3 3 0-15,-1 1-2 0,0 2-1 16,3 1-1-16,-3 5-2 0,-1 2-1 16,1 3-3-16,4 7-3 0,1-2-1 15,1 4-7-15,-1 0-9 0,0 0-22 16,1 0-74-16,-1 4-86 0,-4-2-211 15</inkml:trace>
  <inkml:trace contextRef="#ctx0" brushRef="#br0" timeOffset="124993.574">8961 14705 505 0,'-5'0'114'0,"5"0"0"0,-3 0-84 16,3 0-13-16,0-4-7 0,0 0-3 15,6-2-4-15,-3-3-2 0,2-1 0 16,1 1 2-16,1 0 3 0,-5-1 2 0,-2 3 3 16,5 0 1-16,-5 3 2 0,0 4 0 15,-6-4-1-15,0 4-4 0,0 4-2 16,-1 0-3-16,0 3-2 0,0 1-2 16,-1-1 1-16,1 1-1 0,1 1 0 15,6-3-2-15,-4 2-6 0,4-2-11 16,10-3-11-16,-3-3-100 0,8 0-102 15,2-6-253-15</inkml:trace>
  <inkml:trace contextRef="#ctx0" brushRef="#br0" timeOffset="125617.239">8185 14713 203 0,'-7'0'60'0,"-4"0"6"0,2 3-21 16,0-3-4-16,0 8 0 0,-4-3-2 16,2 2-5-16,0 0-4 0,0 5-4 15,-1-2-4-15,-1 0-3 0,2 4-1 16,0 1-1-16,0 0-2 0,3 2 0 15,-2 1-2-15,1 0-2 0,2-1-2 16,1-2-2-16,2-4-1 0,4 0-2 16,-6-5 0-16,6-1-2 0,0-5 0 15,7 4 1-15,-4-4 0 0,3-9 0 16,1-2 0-16,2-6 1 0,3-1-1 0,3-5-1 16,1-6-1-16,0 1-6 15,-1-1-6-15,-2 2-11 0,1 3-89 0,-4 3-88 16,-1 8-224-16</inkml:trace>
  <inkml:trace contextRef="#ctx0" brushRef="#br0" timeOffset="126504.981">9455 14308 340 0,'0'-8'87'16,"0"1"4"-16,0 0-42 0,0 3-9 15,0 0-6-15,0 4-5 0,0-5-3 16,0 5-2-16,-5 5-3 0,0 1-3 16,2 5-3-16,-7 9-3 0,3 4-2 15,-2 3-1-15,-1 7-1 0,1 0-1 16,3 0-3-16,4-1-1 0,2-7-1 0,0-2 0 15,3-6-1-15,4-4 0 0,4-3 0 16,-2-4 0-16,8-3 1 0,-2-4-1 16,6-10 1-16,3 1 0 0,2-6-1 15,1-4 1-15,0-1-1 0,-1-5 0 16,0 2 0-16,-6 1 0 0,0-3 0 16,-1-1-1-16,-5 2 1 0,-1 2-1 15,-5 5 1-15,-2-1-1 0,0 6 1 0,-6 2-1 16,0 10-1-16,0 0 1 0,-11 17-1 15,2 0 0-15,-5 6 1 0,-5 9 1 16,0 5 0-16,-1 5 2 0,-1 2 1 16,-2-4 2-16,6 4 1 0,-3-3 1 15,1-3-1-15,4-2 0 0,-1-4-1 16,7-2-2-16,1 0-1 0,2-5-2 16,6-2 0-16,0-1 0 0,0-3 0 15,0-4-1-15,7 1-3 0,1-10-4 0,-1 1-5 16,1-3-9-16,4-4-10 0,-1 0-100 15,-2-4-100-15,6-4-244 0</inkml:trace>
  <inkml:trace contextRef="#ctx0" brushRef="#br0" timeOffset="126787.429">10343 14502 498 0,'6'-4'109'0,"-1"-3"1"0,3 2-86 16,1 0-10-16,7 0-6 0,3 0-2 16,4 0-1-16,4 1-1 0,1-4 1 15,9 2 0-15,-4-1 0 0,2 2 0 16,4-1-2-16,-1-1 1 0,-2 2-1 15,-1-2-1-15,-5 1-1 0,-3 1-8 16,-9 0-9-16,-3 2-46 0,-8 3-54 16,-7 0-88-16,-5 0-202 0</inkml:trace>
  <inkml:trace contextRef="#ctx0" brushRef="#br0" timeOffset="127031.106">10304 14762 486 0,'-13'4'109'0,"5"-4"1"16,1 4-85-16,7-4-6 0,-5 4-4 15,5-4-4-15,8 3-1 0,3-3-1 16,9 5 3-16,6-5 1 0,6 0 1 16,3 0 1-16,7-7-2 0,5-2-1 15,-3 1-1-15,1 2-3 0,-7-3-2 16,-4 3-1-16,-6 1-2 0,-2 2 0 15,-7 3-1-15,-5 0 0 0,-1-4-5 16,-3 4-10-16,-3 0-16 0,-3-5-101 16,-4 5-106-16,0 6-266 0</inkml:trace>
  <inkml:trace contextRef="#ctx0" brushRef="#br0" timeOffset="127352.05">10332 14519 457 0,'-2'-5'106'0,"2"2"2"16,-6-1-77-16,6 4-6 0,0-5-5 16,11 5-5-16,-3-4-3 0,5 1-3 15,8-1 0-15,5-1-2 0,6 2-1 16,3-4-1-16,6-1-2 0,2 1 0 16,-2 0-1-16,4 3-8 0,-5-3-13 15,-6 1-97-15,-7 0-98 0,-7 1-249 16</inkml:trace>
  <inkml:trace contextRef="#ctx0" brushRef="#br0" timeOffset="128470.6">11616 14256 431 0,'0'-5'102'0,"-3"5"0"0,3-4-62 15,-4 4-18-15,4 0-4 0,0 0-2 16,0 0-2-16,0 0-1 0,0 0 0 0,0 0 1 16,0 0-1-16,0 0 0 0,0-3-2 15,0 3 0-15,0 0 0 0,4-7 1 16,-4 4-2-16,0-5 1 0,0 3-2 16,0-1-1-16,0-1-2 0,-7 0-1 15,1 3-1-15,-1 4-1 0,-6 0-1 16,-3 4 0-16,-2 7-2 0,-2 3 1 0,-5 8-1 15,0 7 0-15,-7 7 0 16,3 3 1-16,-1 9-1 0,3-2 0 0,3 4 1 16,2 2-1-16,9-7 0 0,8-1 0 15,5-4 0-15,0-4 0 0,11-6 0 16,6-7 0-16,3-5 1 0,6-5-1 16,1-6 1-16,2-7 0 0,1 0-1 15,-1-9 1-15,-3 0 0 0,-6-4 0 16,-2-4 0-16,-7 0-1 0,-3-2 1 15,-8 0 0-15,-5-2 0 0,-6-1 0 16,-3 2 0-16,-6 3-1 0,-2 1 1 16,-5 4-1-16,1 5 0 0,-3 3 0 0,4 4 1 15,0 7-1-15,5 4-3 0,5 4-5 16,3 2-5-16,5 3-6 0,7-1-7 16,4 1-6-16,11-2-10 0,2-2-88 15,9-8-90-15,5-4-220 0</inkml:trace>
  <inkml:trace contextRef="#ctx0" brushRef="#br0" timeOffset="128816.01">12021 14377 478 0,'-14'6'109'0,"-2"3"-1"15,-2 4-69-15,-3 11-25 0,-4 2-7 16,2 8-3-16,-1-2-1 0,3-1-2 15,3-2 0-15,4-1 0 0,8-5 0 16,6-3 0-16,0-1 0 0,12-4 1 16,5-4-1-16,4-1 1 0,4-8 0 15,4-2 0-15,2-5 0 0,2-6-1 16,-1-3 1-16,2-3 0 0,-4-5-1 16,-4-2 0-16,-2-5 0 0,-6-3 0 15,-3-8 0-15,-5-1 0 0,-5-3 3 0,-5 1 5 16,-11 3 5-16,0 2 3 0,-5 8 1 15,-3 9 1-15,-3 11-1 0,-5 10-2 16,-2 3-6-16,-3 16-5 0,-1 11-3 16,-1 7-3-16,-1 7-6 0,4 2-10 15,2 3-13-15,8 4-99 0,3-5-2 16,9-3-88-16,4-5-169 0</inkml:trace>
  <inkml:trace contextRef="#ctx0" brushRef="#br0" timeOffset="144775.674">12540 14666 243 0,'8'-4'68'16,"-2"-3"5"-16,1 0-31 0,-1 2-3 15,-1-1-2-15,-3-2 0 0,5 2-5 16,-2-1-4-16,-2 0-3 0,2-1-5 16,-2 1-3-16,1 0-3 0,1 1-3 15,-5-3-2-15,5 3-2 0,-5 4 1 16,3-2 1-16,-3 0 0 0,0 4 3 0,0 0 1 16,0 0 1-16,0-4-1 0,0 4-1 15,0 0-1-15,0 0-2 0,0 0-2 16,0 0-3-16,-5 0 0 0,2 4-2 15,3-4 1-15,-6 4-1 0,6 0 0 16,-6-2 0-16,1 3-1 0,3 1 0 0,-3-1 0 16,3 3 1-16,-5 0-1 0,2 4 1 15,1 1 2-15,0 2 0 0,-2 1 0 16,2 2 0-16,4 2 0 0,-2 1 0 16,2-2-2-16,6-1-2 0,1-2 0 15,0-1 0-15,6-3-1 0,1-5 1 16,5-2 0-16,2-5 1 0,4-5 0 15,8 1 0-15,0-6 0 0,0-5 1 16,2-1-1-16,0-3 0 0,-4-1-1 0,-1 1 1 16,-8-1 0-16,-1 1 0 0,-3 2-1 15,-5 5 1-15,-1-1 0 0,-4 2 0 16,-6 4 0-16,-2 3 0 0,5 4-1 16,-5-4 0-16,0 4 0 0,-5 5 0 15,3 5 0-15,-4-1 0 0,0 2 0 16,-1 4 1-16,1-1 0 0,-1 2 0 15,0 0 0-15,4-4-1 0,3 4 0 0,-4-4-1 16,4-1 0-16,5-1-1 0,3-3 1 16,0-7 1-16,5 0-1 0,6-10 1 15,0-1 1-15,1-3 0 0,7-3 0 16,5-2 0-16,1 2 0 0,-1 3-1 16,2 2 1-16,0 1-1 0,0-2 1 15,-8 6-1-15,0 2 1 0,-5-1 0 16,-2 2 1-16,-6 4 0 0,-5 0 1 0,-2 0 2 15,0 0 2-15,-6 0 2 0,0 7 0 16,-7 1 0-16,0 1-1 0,-5 3 0 16,-3 5-2-16,-4 0-2 0,-2 5-1 15,-2-4-2-15,2-2 0 0,1 1-1 16,6-4 0-16,3-2-1 0,9-3 0 16,2-2-1-16,2 0 1 0,7-6 0 15,2 0 0-15,5 0 0 0,1 0 0 16,1-11 0-16,2-1 0 0,4-2-1 0,-1-1-1 15,3-2 1-15,1-1-1 0,0-2 1 16,0 4 1-16,2-1-1 0,-5 3 2 16,1 2 0-16,-6 2-1 0,0 0 1 15,-5 8 0-15,-2 2-1 0,-4 0 1 16,-3 0-1-16,-5 8 1 0,0 2 0 16,-5 1 0-16,-1 4 1 0,-2-1 0 15,0 3 0-15,-3 1 0 0,4 0-1 0,-1-1 1 16,2 1-1-16,1-5 0 0,5 1 0 15,5-6 0-15,2-5-1 0,7-3 1 16,4-4-1-16,9-3 1 0,7-4 0 16,6-1 0-16,5 0-1 0,2-3 1 15,-5 3 0-15,1 2 0 0,-7 2 0 16,-6 5 0-16,-9 3 0 0,-7 0 0 16,-1 0 1-16,-7 9 1 0,-6 1 0 0,0 2 1 15,0 1 0-15,-6 1 0 0,-1 0 0 16,-1 0-1-16,-3-1-1 0,5-5 0 15,3 0-4-15,3-5-6 0,-4-3-10 16,8 5-13-16,-1-5-107 0,5-6-108 16,3-1-269-16</inkml:trace>
  <inkml:trace contextRef="#ctx0" brushRef="#br0" timeOffset="145074.235">14090 14548 499 0,'-8'0'115'15,"1"0"2"-15,1-4-87 0,0 0-4 16,0 1-1-16,6 3-5 0,-3-10-6 0,3 6-4 16,0-3-1-16,0 2-2 0,5-3-2 15,-1 3 0-15,1-2 2 0,-3 3 3 16,-2 1 5-16,6 3 4 0,-6-5 4 15,0 5 1-15,0 0 0 0,0 0-2 16,-4 7-3-16,1-4-5 0,-2 2-4 16,2-1-4-16,-4 1-3 0,2 3-1 0,0-4-3 15,5 1-10-15,-3-1-12 16,3-1-10-16,0-3-17 0,0 5-105 0,7-5-115 16,-1-5-267-16</inkml:trace>
  <inkml:trace contextRef="#ctx0" brushRef="#br0" timeOffset="146213.552">14387 14636 444 0,'-2'0'105'0,"-3"-4"1"0,1-1-66 16,4 0-18-16,4-2-9 0,2-1-4 15,7-4-2-15,1-4-1 0,7-6 1 16,5-6 0-16,7-5 2 0,6-8-1 16,3-3 1-16,3-3-2 0,5 1-1 15,-2-2 0-15,-3 4-2 0,-4 5 0 16,-11 5 0-16,-4 6 0 0,-9 6 1 15,-5 6 1-15,-8 2 1 0,-4 7 1 0,4 2-1 16,-4 5-1-16,-8 0 0 0,-4 11-2 16,-2 5-1-16,-6 7 0 0,-6 9 0 15,-2 5 0-15,-7 11 1 0,2 4 0 16,2 0 0-16,2 3-1 0,2-1 1 16,6-4-2-16,1-4 0 0,2-4 0 15,3-5 0-15,3-2 0 0,2-6 0 16,-1-5 1-16,5-3-1 0,0-5 0 0,2-2 0 15,4-4-1-15,-4-5 0 0,4-5 0 16,0 4 0-16,-4-4 0 0,4 0 0 16,0-4 0-16,-3-1 0 0,3-5 0 15,-6-2 0-15,2-4 0 0,-1 2-1 16,-1-2 1-16,0 0-1 0,0 4 1 16,0 1-1-16,-1 1 1 0,3 3-1 15,4 2-1-15,-4-2 0 0,4 3 0 0,4-1 0 16,3-1 0-16,3 1-1 0,3-3 1 15,6 1 1-15,1 0-1 0,3-2 1 16,6 0 0-16,1 1-1 0,1 3 1 16,2 0 0-16,2 2 0 0,0-2 0 15,-5 5 0-15,-4-6 0 0,-3 6 0 16,-4-4 0-16,-5 4 0 0,-3-4-1 16,-5 4 1-16,-1 0 0 0,-2 0 0 15,-3 0 1-15,0 0 1 0,0 0 3 0,0 0 1 16,0 0 3-16,0 0 2 0,0 0 0 15,0 0 0-15,0 4-2 0,-5-4-1 16,2 4-2-16,3 0-2 0,-6 1-3 16,6 1-1-16,-5 0-1 0,5 2 1 15,0 3-2-15,5-1 1 0,-2 1 0 16,3 0 0-16,0 2 0 0,0 2 1 16,0 0 0-16,2 1 0 0,-2 2 0 15,0 0 0-15,-2-2 0 0,-1 1 1 0,-3-2-1 16,4-1 1-16,-4 2 0 0,-6-4 1 15,1-2 1-15,-3 2 1 0,-3-1 2 16,-2 0 1-16,-2-1 0 0,-5 0 1 16,4 0-1-16,-1-5-1 0,2-1-2 15,1-4-1-15,3 0-8 0,-1-8-9 16,4 0-10-16,1-2-11 0,7-3-15 0,0 0-103 16,3 1-112-16,1-1-257 0</inkml:trace>
  <inkml:trace contextRef="#ctx0" brushRef="#br0" timeOffset="149407.758">10566 10699 510 0,'-38'154'-510'0</inkml:trace>
  <inkml:trace contextRef="#ctx0" brushRef="#br0" timeOffset="150695.319">9981 11333 258 0,'0'0'62'0,"0"-7"4"0,0 7-41 16,0-3-1-16,0 3 1 0,0-5 1 15,0 5 0-15,-3-3 0 0,3 3-2 16,-5-3-2-16,5 3-2 0,-2 0-3 16,-3-5-4-16,5 5-3 0,-6 0-3 15,0 7-2-15,3-3 0 0,-6 4-1 16,1 5 1-16,0 4 2 0,-4-1 0 15,3 6 1-15,-5 3 0 0,-3 0 1 0,2 5-1 16,-3-2 0-16,2 3 0 0,-2 3 0 16,-3 0 0-16,-2 3-1 0,1-2-1 15,2 2 1-15,-6 0-1 0,4 0-1 16,-3-3-1-16,6-1 0 0,1-8 0 16,5 4-1-16,3-6-1 0,0-5 0 15,7-7 0-15,3-1 0 0,0-4 0 16,0-6 0-16,0 0 2 0,0-4 0 0,6-7-1 15,3-1 1-15,-1-9 0 0,4-4-2 16,1 0 0-16,4-7-1 0,-2-1 0 16,-2-2-1-16,2 1 1 0,-2 0-1 15,1 0 0-15,4 4 1 0,-5-2-1 16,5 3 0-16,-2 3 0 0,-2 3 0 16,4 0 0-16,-5 5 0 0,0 2 0 15,0 5 1-15,-1 5-1 0,-2 1 0 0,1 5 0 16,-3 10 0-16,-2 4 1 0,1 4 0 15,-2 5 2-15,-5 5 0 0,0 7 1 16,0 6-1-16,-10-4 1 0,6 4 0 16,-2 0-1-16,0 2-1 0,1-7-1 15,5-2 0-15,0-10 0 0,0 2 0 16,0-9 0-16,6-4 0 0,1-6 0 0,-1-3 1 16,1-4 0-16,1-6 0 0,4-2 0 15,1-6 0-15,1-4 0 0,4-4-1 16,-2-2 0-16,8-5-1 0,-4-4 0 15,0 1 0-15,1-2 0 0,3 1 0 16,-3 1 0-16,-1 7 0 0,1 3 0 16,-3 6 0-16,-3 4-1 0,-3 5 1 15,1 3 0-15,-5 4-1 0,-8 0 0 16,5 10 1-16,-5 2 0 0,-5 3 0 16,-1 6 0-16,-3 3 0 0,-3 1 1 0,1 4 1 15,0 1 1-15,-1 3-1 0,0-1 1 16,-2-1 0-16,7-2 1 0,1-1-2 15,-1 0 0-15,1-4 0 0,4-3-1 16,2-3 0-16,0-5 0 0,0-3-1 16,0-4 0-16,2 1-2 0,-2-7-4 15,6 5-5-15,0-5-7 0,-3 0-8 0,3-9 0 16,0 6-104-16,3-12-96 16,0 1-237-16</inkml:trace>
  <inkml:trace contextRef="#ctx0" brushRef="#br0" timeOffset="151255.614">10840 11619 381 0,'0'0'86'0,"0"0"3"15,0-5-62-15,-2 2-2 0,2-1 0 16,0 0-1-16,-5 1 1 0,5-3 0 15,0 1 0-15,-2-2-1 0,2 0-4 16,0-1-3-16,-4-2-2 0,4 0-3 0,0-1-2 16,-7 3-3-16,7-3-1 15,-5 3-1-15,2-3-2 0,-2 3 1 0,1 3-1 16,-1-1 1-16,-4 6-1 0,0-4-1 16,-1 4 1-16,-6 6-1 0,1 0 0 15,-4 5 1-15,-5 2-1 0,-3 6 0 16,-2 6 0-16,-3 4 1 0,0 5 0 15,-2 3-1-15,3 2 1 0,2 7-1 0,4-3 0 16,7-1 0-16,5-2 0 0,3-6-1 16,10 0 0-16,0-3 0 0,12-5 0 15,1-5 0-15,5-6 0 0,4-4 0 16,5-1 0-16,5-8 0 0,2 3 0 16,1-5 0-16,4 0-1 0,-2-7-2 15,-2-1-1-15,-2 1-4 0,-6-1-3 16,-1-2-6-16,-3-5-7 0,-6 2-9 0,-1-3-21 15,-5 3-74-15,1-4-88 0,-5 2-210 16</inkml:trace>
  <inkml:trace contextRef="#ctx0" brushRef="#br0" timeOffset="151878.362">11078 11573 412 0,'0'-6'96'0,"-6"6"1"15,6 0-68-15,-8 0-8 0,6 9-4 16,-6 4-3-16,-1 2-2 0,-2 7 1 16,0 9 1-16,-7-1 1 0,3 5 1 15,-4 7-1-15,3 0-2 0,-1 3-1 16,4-2-3-16,-2-4-2 0,4-1-3 16,3-1-1-16,-2-9-1 0,6-4-1 15,-1-7 1-15,5-3-1 0,0-6 0 0,0-1 0 16,0-7 1-16,0 0-1 0,7 0 1 15,1-12-1-15,2-2 1 0,1-9-1 16,5-8-1-16,-1-6 0 0,7-9-2 16,1-8-1-16,-3-5-2 0,3 1 0 15,1-3 0-15,-1-1 1 0,-1 6 0 16,-2 4 1-16,-2 8 1 0,-2 8 2 16,4 7-1-16,-5 9 1 0,3 9 1 0,-2 6 0 15,1 8 0-15,-2 8 2 0,-1 5 1 16,-1 6 1-16,-2 5 1 0,-4 3 1 15,-4 4 0-15,-3 0 1 0,3-2-1 16,-3-1 1-16,-4 0 0 0,0-5 0 16,-5-2 0-16,-2-2 0 0,-2-6-1 15,-3 0-2-15,-1-8 0 0,-6-3-1 16,-2-3-1-16,1-2-1 0,1-2 0 0,-1-2-1 16,-1-4 0-16,1-2 0 0,5-1-1 15,2-4 0-15,3 1-1 0,-2 0-4 16,6-1-4-16,0 4-9 0,4-1-12 15,3 3-102-15,3 5-103 0,3 0-258 16</inkml:trace>
  <inkml:trace contextRef="#ctx0" brushRef="#br0" timeOffset="153401.736">9326 12021 385 0,'0'-23'88'0,"0"3"1"0,0-1-69 16,0 3 1-16,5 2 2 0,-5 4 0 15,0 1-2-15,0 2 4 0,0 0 2 16,0 0 1-16,-5 1-2 0,5 3-4 16,0 0-4-16,0 5-4 0,0 0-4 15,5 9-3-15,-5 0-3 0,5 6-1 16,-5 3 1-16,0 4 0 0,0 3 0 16,0 2 0-16,0-2 1 0,0 5-1 15,0-4-1-15,0 2 0 0,0-2-1 0,2-2-1 16,-2-1 1-16,6 1-1 0,-6-2 0 15,6-1 0-15,-3-6 0 0,3 3-1 16,4-5 1-16,0-3 0 0,3-4 0 16,5 0 0-16,2-2 0 0,7-4-1 15,10 0 1-15,5 0 0 0,12 0-1 16,10 0 1-16,10-4-1 0,12-3 0 16,9-1 1-16,13 3 0 0,6-3 1 0,7-1 2 15,8 0 0-15,5 1 0 0,-2 5 1 16,-5-5 0-16,3 3-1 0,-7 5-1 15,-6 0-2-15,-13 0 1 0,-10-6-2 16,-5 6 1-16,-11 0-1 0,-10-5 0 16,-7-1 1-16,-10 4-1 0,-6 2 1 15,-12 0 2-15,-10-4 2 0,-7 4 6 16,-5 0 3-16,-8 0 2 0,-3 0-1 0,0-6 0 16,-6 6-1-16,0-2-3 0,-2 2-6 15,1-7-3-15,-4 7-1 0,2-3-1 16,-3 3 0-16,5-4 1 0,4 4-1 15,3 0 0-15,-4 0 1 0,4 0-1 16,0 0 0-16,2 0 1 0,-2-5-1 16,0 5 1-16,0 0 1 0,0-2 1 0,-5-2 1 15,5-3 0-15,-4-3 1 0,4-1 0 16,0-3 0-16,0-8-1 0,0-2-1 16,8-11-1-16,1-5 0 0,-1-8-1 15,2-4-1-15,3-7 1 0,-1 1-1 16,1 3 0-16,0 7 0 0,-2 4 0 15,2 10-3-15,-3 4-10 0,0 12-12 16,-1 3-18-16,-7 7-114 0,-2-1-122 16,-2 2-299-16</inkml:trace>
  <inkml:trace contextRef="#ctx0" brushRef="#br0" timeOffset="156728.699">16630 14328 305 0,'0'-15'80'0,"7"0"5"16,-7 5-40-16,6-1-5 0,-6 2-8 16,2 2-3-16,-2 3-4 0,0 0-3 0,5 4-3 15,-5 0-4-15,-5 0-2 0,1 13 0 16,-6 1-3-16,1 8 0 0,-8 6-2 15,3 5 1-15,-6 2-1 0,1 1 0 16,-1-2-2-16,0 0 0 0,1-5-1 16,2-5 0-16,0-3 1 0,-2-3-1 15,4-2 0-15,1-3 0 0,3-4 0 16,3-1-1-16,2-1-1 0,1-3 0 0,5-4 0 16,0 0 0-16,0 0-1 0,5-8 0 15,3-1-1-15,4-3 0 0,1-5 0 16,2-2-1-16,3-7 0 0,2-1 0 15,0-5-1-15,0-5 0 0,1-1 1 16,2 1-1-16,-2 2 0 0,0 1 1 16,3 3-1-16,-2 5 1 0,-3 7 0 0,0 3 0 15,-5 7 1-15,-1 3-1 0,-4 6 0 16,-2 12 0-16,-7 2 1 0,0 8 0 16,0 8 0-16,0 5 1 0,-7 2 0 15,0 1 1-15,-1 1 1 0,1-4 0 16,1-3 0-16,0-6 1 0,4-4 1 15,2-6-1-15,0-4 0 0,7-4 1 16,-1-4 0-16,2-4-1 0,10 0 0 16,3-4 0-16,5-5-1 0,4-4 0 0,3-5-1 15,5-4-1-15,1-5-1 0,-1-9-1 16,-2 0-1-16,-3-3 0 0,0-2 0 16,-7 2-1-16,-1 1 0 0,-5 10 0 15,-6 7 1-15,-5 3 0 0,-3 9 0 16,-6 9 0-16,0 9 1 0,-3 9 0 15,-6 3 0-15,-1 7 1 0,-2 7 0 16,-4 5 1-16,-1 3 1 0,-2-3 0 0,5-2 1 16,0 1-1-16,3-6 1 0,3-3-1 15,0-7 0-15,2-1-1 0,6-2 0 16,-2-4-1-16,2-2 0 0,0-1-3 16,3-3-6-16,2-3-8 0,-3-1-10 15,5-3-12-15,-2-3-98 0,2 0-102 16,-1-7-245-16</inkml:trace>
  <inkml:trace contextRef="#ctx0" brushRef="#br0" timeOffset="157932.579">17738 14201 431 0,'0'0'92'16,"0"0"2"-16,0 0-72 0,4 0-6 16,-4 0-1-16,5-4 1 0,2 4 1 15,0 0 0-15,0-5 0 0,4 5-1 0,-1-3-3 16,2 0-3-16,0-3-1 0,-3 0-2 16,2-2 0-16,-3 1 0 0,2 0-1 15,-4-2 0-15,-2 0 1 0,-4 0 0 16,0 2 0-16,0-2-1 0,-12 2 0 15,0 3-1-15,-3-3-2 0,-6 7 0 16,-5 0-1-16,-1 0-1 0,0 7 1 16,-2 2-1-16,-1 4 1 0,4 4 0 15,-1 9 1-15,2 2-1 0,3 2 0 0,2 6 0 16,0 2 0-16,3 4-1 0,3-3 1 16,5 0-2-16,4-2 1 0,5-2 0 15,0-4-1-15,7-4 0 0,1-3 1 16,5 0-1-16,5-4 1 0,2-4 0 15,1-4 0-15,6-1-1 0,5-5 1 16,8-1-1-16,-1-5-5 0,1 0-6 16,0-5-10-16,0-1 5 0,-5-3-112 15,-4-1-102-15,-6-5-252 0</inkml:trace>
  <inkml:trace contextRef="#ctx0" brushRef="#br0" timeOffset="158924.263">18138 14155 379 0,'0'-3'91'0,"0"-2"3"15,0 3-55-15,0-2-11 0,0-3-5 16,0 3-5-16,0-3-2 0,6 0-2 15,2-1-2-15,2-2 0 0,0 0-1 16,4 0 1-16,1 0 0 0,1 2 1 16,-5 1 0-16,-1 4 0 0,0 3-2 15,-6 0 1-15,-4 7 0 0,-5 8 0 16,-10 9 0-16,-2 9-1 0,-4 6 0 16,-3 8-2-16,-1 6-1 0,-1 1-3 0,6-1-2 15,5-3-1-15,3-7-1 0,5-5 1 16,2-7-1-16,5-8 1 0,7-4 0 15,4-7 2-15,4-5 1 0,11-7 0 16,13-4 1-16,7-4-1 0,8-12-1 16,2-5 0-16,0-7 0 0,-3-6-1 15,-1-6 0-15,-15-7 0 0,-7-5 1 16,-5 4 1-16,-4-3 2 0,-5 4 0 0,-3 2 2 16,-2 2 0-16,-3 13 1 0,-1 0-1 15,1 10-1-15,4 2-1 0,2 6-3 16,5 5 0-16,1 4-3 0,5 7 0 15,7-4-1-15,-2 4-3 0,2 9-7 16,-5-2-7-16,-2 4-12 0,-1 1-14 16,-6 3-91-16,-5-4-16 0,-1 1-91 15,-5-1-179-15</inkml:trace>
  <inkml:trace contextRef="#ctx0" brushRef="#br0" timeOffset="159536.252">18511 15102 444 0,'0'-4'111'15,"0"-1"5"-15,0-1-65 0,-3 2-8 16,-2-3-4-16,0 2-5 0,-8-1-5 0,-7 2-4 15,-8 0-3-15,-19-1-4 0,-5 1-2 16,-10 4-3-16,-10 0 0 0,-10 0-3 16,-8 0 0-16,-15 0-1 0,6 0-1 15,-6 0-1-15,-9 0 2 0,-10 4 1 16,9-4 2-16,6 6 0 0,8-2-1 16,3 2 1-16,8 1-3 0,7 0-1 15,14 1-4-15,5 0-1 0,11-2-1 0,12 0-1 16,8-1 0-16,12-2 0 0,10-3-1 15,6 4 0-15,5-4-2 0,11 0-6 16,3 0-12-16,6-4-11 0,7 4-15 16,5-5-113-16,7 2-120 0,-3-2-289 15</inkml:trace>
  <inkml:trace contextRef="#ctx0" brushRef="#br0" timeOffset="166909.295">6407 9360 240 0,'0'0'61'0,"0"0"1"0,0-5-10 0,0 5-42 0,0-4-4 0,0-2 0 0,5 6 3 0,-5-5 5 0,6 1 3 0,-6 4 3 0,2-5 3 0,-2 5 1 0,0-7-2 0,0 7-2 0,0-4-4 0,0 4-4 0,0 0-3 0,0 0-3 16,-7 0-1-16,7 0-2 0,-6 8-2 15,3-5 0-15,-2 6 0 0,-1-2 0 16,-2 1 0-16,2 1 0 0,-1-3 1 15,0 2 0-15,1-1 0 0,-2-3 1 0,2 1 0 16,0 1 0-16,1-4-1 0,3-2 0 16,2 6-1-16,-5-6 0 0,5 0 0 15,0 4-1-15,0-4 1 0,5 0 0 16,-2 0 1-16,3-4 0 0,4 4 0 16,-2-7 1-16,-1 0-1 0,1 2-1 0,2-4 1 15,-1 3-1-15,-2-3 1 0,-1 0 0 16,0 0 3-16,1 2 1 0,-2-2 2 15,-5 0 2-15,2 4-1 0,-2-1 1 16,0 5-1-16,0 1-2 0,0-4-2 16,0 4-2-16,0 0-1 0,0 0-1 15,-2 0-1-15,-3 4 1 0,-1 3-1 16,0-4 1-16,0 6-1 0,-2-5 1 16,3 3-1-16,-3-2 1 0,6 2-1 0,-3-4 0 15,5 0 0-15,0-3 0 0,0 0 0 16,0 0 0-16,6 0 0 0,-4 0 1 15,3-3-1-15,3-7 1 0,-1 5 0 16,3-4 0-16,-2-1-1 0,-1 0 1 16,0 4-1-16,-1-5 1 0,0 4-1 15,-6 1 1-15,6 0 1 0,-6 2 1 16,0-1 1-16,0 2 0 0,-6 3-1 16,0 0 1-16,0 0 0 0,-1 0-1 0,-5 3-1 15,4 2-1-15,-5-5 0 0,1 5 0 16,3 1 0-16,-2-2 0 0,2-2 0 15,2-2-1-15,1 6 1 0,0-6-1 16,2 4-1-16,4-4 1 0,0 0 0 16,0 0 0-16,6 0 0 0,0 0 0 15,1 0 0-15,4-4 1 0,-4 4 0 16,1-5-1-16,-1 5 1 0,-2-3-1 0,2 3 1 16,-7 0-1-16,5 0 0 0,-5 0 0 15,0 0 1-15,-5 0-1 0,3 0 0 16,-4 0 0-16,0 7 1 0,-1-7-1 15,0 4 1-15,1-1-1 0,-1 3 1 16,1-6-1-16,6 4 0 0,-5-4 0 16,5 0 0-16,0 0 0 0,5 0-1 15,0 0 1-15,-3 0 0 0,5-4 1 0,-2 4-1 16,-2-6 1-16,-3 6 0 0,5 0-1 16,-5 0 1-16,-5 0-1 0,2 0 0 15,-3 0 1-15,-2 0-1 0,-2 8 0 16,2-6 1-16,-5 5-1 0,6-4 0 15,-4 2 1-15,4 1-1 0,0-1-2 16,1 2-4-16,3-1-8 0,3 0-6 16,-6-1-98-16,6-1-94 0,0-4-237 15</inkml:trace>
</inkml:ink>
</file>

<file path=ppt/ink/ink11.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6:24.321"/>
    </inkml:context>
    <inkml:brush xml:id="br0">
      <inkml:brushProperty name="width" value="0.05292" units="cm"/>
      <inkml:brushProperty name="height" value="0.05292" units="cm"/>
      <inkml:brushProperty name="color" value="#002060"/>
    </inkml:brush>
  </inkml:definitions>
  <inkml:trace contextRef="#ctx0" brushRef="#br0">2403 9003 228 0,'0'0'54'16,"0"-4"2"-16,0 4-34 0,0 0 0 15,-2-4 1-15,2 4 0 0,0-5 2 16,0 5 1-16,0-2 0 0,-5-1 0 15,5 3-4-15,0-6-3 0,-2 6-4 16,2-3-2-16,0 3-4 0,-5-4-2 16,5 4-3-16,0 0-1 0,-7-5-1 15,7 5-1-15,-5 5 0 0,5 0 0 0,-7 5 0 16,4 2 1-16,-7 7 0 0,1 0 1 16,-4 8 1-16,1 1 0 15,-6 2 0-15,2 0-1 0,-1 2 1 0,1-1-2 16,3-6 0-16,-2 1 0 0,4-2 0 15,-1-1 0-15,4-5 0 0,3-6-1 16,3 2-1-16,2-4 0 0,0-3 1 0,0-7 0 16,7 0 0-16,2-9 1 0,1-1-1 15,2-6 2-15,2-3-1 0,0-6-2 16,0-3 1-16,-3-1-2 0,-3-1 1 16,1 4-1-16,-4-2 1 0,0 1 0 15,-5 6 0-15,0 5 2 0,0-2 0 16,0 6 1-16,0 1 0 0,0 4 1 15,3-2-1-15,2 2 0 0,2 1-1 16,5-3-1-16,-3 1 0 0,8-2-1 16,-3 2 1-16,8-5-1 0,2 2 1 0,3-1-1 15,-1-2 1-15,1 6-1 0,1-2 0 16,-1 1 1-16,-1 5-1 0,-1-4 0 16,-7 6 0-16,-2 2 1 0,1-6-2 15,-2 6-3-15,-2 0-4 0,0 0-12 16,-4 0-81-16,-2 5-82 0,-2-5-207 0</inkml:trace>
  <inkml:trace contextRef="#ctx0" brushRef="#br0" timeOffset="287.307">2199 9251 426 0,'-3'0'93'15,"3"-3"1"-15,0 3-74 0,0-5-7 16,8 5-5-16,-1-3-2 0,5 3-2 16,2-7 0-16,1 3 1 0,3 2 0 15,1-3 0-15,2 0 0 0,-1 2 0 0,-1-4-2 16,2 4 0-16,0-4-1 15,3 4-2-15,-4-1-8 0,2 4-9 0,1 0-84 16,-3-5-81-16,-3 5-211 0</inkml:trace>
  <inkml:trace contextRef="#ctx0" brushRef="#br0" timeOffset="490.022">2705 9208 428 0,'-7'9'94'16,"-3"2"1"-16,2-1-60 0,1 3-29 15,0 2-2-15,-1 5-1 0,-1 1 0 16,1-4-2-16,1 2 0 0,-1 0 0 0,3-3-4 16,3-2-7-16,2-3-21 0,0-2-65 15,2-2-76-15,4-7-187 0</inkml:trace>
  <inkml:trace contextRef="#ctx0" brushRef="#br0" timeOffset="763.265">2832 9055 470 0,'-17'0'102'0,"1"0"1"0,2 0-83 0,-3 5-11 15,8-1-3-15,-2 0-1 0,4-2-2 16,5-2-3-16,2 0 0 0,0 5 0 16,0-5-1-16,2 0 1 0,4 0 0 15,2-5 0-15,3 5 0 0,-3-3 1 0,4-3 0 16,-4 6 0-16,-2-4 0 0,0 4 0 16,-1-2 1-16,-5 2 0 0,0 0 0 15,0-7 0-15,0 7-1 0,-5 0-6 16,5-4-10-16,-5 4-90 0,5 0-86 15,-3 0-224-15</inkml:trace>
  <inkml:trace contextRef="#ctx0" brushRef="#br0" timeOffset="1510.052">3110 9125 325 0,'-8'5'83'0,"-4"9"1"0,0-1-7 15,-1 4-68-15,-2 4-2 0,2 1-1 16,-2 1-1-16,-1 0-1 0,1 0 2 16,3-1 0-16,4-6 1 0,1 0-2 15,1-1 1-15,6-3-2 0,-2-1-2 16,2-6-1-16,3 1-1 0,3-6-2 15,5 0-3-15,2-8-3 0,3-3-3 16,3-2-4-16,4-2 0 0,0-3 0 16,3 4 1-16,-5-3 3 0,-1 5 4 15,-1 3 7-15,-5 2 4 0,-1 7 2 0,-1 0 1 16,-3 0 1-16,2 5 0 0,-3 0-1 16,-1 3-1-16,-1 2-2 0,1-2-1 15,1 4-1-15,2 0-1 0,-1-1 2 16,5-4 0-16,3 1 0 0,2-8 1 15,3 0 0-15,3 0 0 0,2-11 0 16,0 1-1-16,6-1-1 0,-2-2 0 0,-2-3-1 16,3 1 0-16,-4 0 0 0,0-5 0 15,-4 2 0-15,-8 1 6 0,0-1 4 16,-8 0 5-16,-2 3 4 0,-6 5 3 16,-4 1 2-16,-4 1 0 0,-3 8-4 15,-5 0-4-15,-1 8-5 0,-7 3-3 16,-1 5-3-16,1 5-1 0,1 1-1 15,2 0-1-15,2-1 0 0,6-4-1 16,6 0-1-16,7-9 0 0,0 0-1 0,7-8 1 16,7 0-1-16,8 0 1 0,5-12 0 15,6-7-1-15,3-4-1 0,5-4-1 16,5-3-3-16,-7-3 0 0,-1-3-2 16,-4 0-2-16,-7-2 1 0,-2 2 0 15,-9-3 2-15,-3 9 1 0,-2 2 1 16,-6 5 1-16,-2 7 1 0,-3 6 1 0,-6 10-1 15,-1 3 1-15,0 14-1 0,-6 5 1 16,-2 7 1-16,-7 10 1 0,0 9 2 16,0 4 1-16,-3 2 1 0,1 2 2 15,7-7 1-15,1-2-1 0,7-5 0 16,9-5-1-16,3-7 0 0,11-6-1 16,5-9-2-16,5-4 0 0,7-6 0 15,2-5-5-15,2-11-11 0,3-5-75 16,-3-2-32-16,1-5-87 0,-4 1-200 0</inkml:trace>
  <inkml:trace contextRef="#ctx0" brushRef="#br0" timeOffset="2469.986">4628 9164 280 0,'0'-6'67'0,"0"-2"1"0,0 2-29 16,0 0-31-16,0 2 2 0,0-1 4 15,0 1 4-15,0 1 4 0,0 3 2 16,-5-4 4-16,0 0 1 0,0 4-2 15,-4 8-5-15,-5 5-4 0,-4 9-3 16,-3 6-3-16,-3 14-3 0,-3 9-2 16,-4 7 0-16,1 6-2 0,-1-3-1 15,2 2-2-15,-2-4 1 0,3-5 1 0,4-12 1 16,-1-4 1-16,4-9 1 0,6-6 1 16,4-3-1-16,5-10 0 0,6-5-1 15,3-5-2-15,9 0-2 0,2-14 0 16,6-9 0-16,3-6-1 0,7-9 0 15,-1-10 0-15,1-9-1 0,2-7-2 16,1-1 0-16,-2-1 0 0,1-1-1 0,-1 9 0 16,-1 9 1-16,1 8-1 0,-4 13 2 15,-5 8 0-15,-3 9 0 0,-3 11 0 16,-4 0 0-16,-3 12 0 0,-1 2 1 16,-4 6 0-16,-4 2 0 0,0 2 1 15,0 2 2-15,-4 5 1 0,-4-5 1 16,1 4 0-16,-5-4 1 0,-2 0 0 15,2-1 0-15,-1-8-1 0,-3-3-1 0,0-3 0 16,-1-4-1-16,1-7-1 0,-3 0 0 16,2-6 0-16,-4 1-1 0,-1-2-1 15,2-1 1-15,-1-2-1 0,4 1-3 16,1-2-5-16,2 2-9 0,3 4-4 16,6-4-99-16,5 3-96 0,4-1-237 15</inkml:trace>
  <inkml:trace contextRef="#ctx0" brushRef="#br0" timeOffset="3317.426">5399 9360 449 0,'7'-16'101'0,"-1"2"0"16,-1-3-79-16,4-1-2 0,-1-3 0 0,-2 0-2 15,0 1-1-15,-4 3 0 0,-2-3 2 16,0 6-1-16,-2 0-1 0,-4 4-2 15,-4 3-3-15,-1 7-3 0,-6 0-2 16,-4 5-3-16,0 3-1 0,-5 9-2 16,-2-2-1-16,1 6 1 0,3 0-1 15,3 1 1-15,4 1-1 0,8 1 0 16,2-7 0-16,7-1 1 0,7-1-1 16,7-3 0-16,4-5 0 0,3-7 0 15,6-5 0-15,1 0 0 0,4-6 0 0,-2-3 1 16,-1-1-1-16,-2 1 0 0,-6-2 0 15,-2 5 1-15,-7 0-1 0,-3 2 0 16,-4 6 1-16,-5-3-1 0,-8 6 0 16,1 0 0-16,-5 7 0 0,-2 2 1 15,1-1-1-15,-3 7 0 0,3 2 0 16,3-6 0-16,2 4 0 0,2 0-1 0,6-4 1 16,6-5 0-16,4-6 0 0,7 0 0 15,5-3 0-15,8-7 0 0,3-5 1 16,3-4-1-16,5-4 0 0,3-4 0 15,1-5 1-15,-2-2-1 0,0-3 0 16,-2-6 0-16,-6-7 0 0,-2 0 0 16,-3-1 0-16,-4-1 0 0,-6 11 1 15,-4 0-1-15,-4 11 0 0,1 9 0 16,-7 4 0-16,-4 13 0 0,-2-1 0 16,-6 10 0-16,-2 8 0 0,-1 10 0 0,-4 11 1 15,-6 10-1-15,-1 6 2 0,-4 10-1 16,2 3 1-16,2-5 0 0,0-4 0 15,1-5 0-15,5-4 0 0,1-8-1 16,7-3 0-16,-1-4 0 0,3-7 0 16,1-3 0-16,3-6 0 0,-5-7 1 15,5 1 0-15,-6-8 0 0,3-3 0 0,-3-6 1 16,-1-2 2-16,-4-4 0 0,3-5 4 16,-4-1 3-16,3 2 3 0,-2 2 3 15,4-1 2-15,-1 5 0 0,3 6-1 16,5 1-4-16,0 2-4 0,0-1-4 15,12 5-3-15,-4-3-2 0,6 3-2 16,9 0 0-16,1 0 1 0,7 0-6 16,1 0-9-16,1 0-13 0,2 0-17 15,-1 0-110-15,4 0-117 0,-5 0-287 0</inkml:trace>
  <inkml:trace contextRef="#ctx0" brushRef="#br0" timeOffset="4187.267">6689 9057 465 0,'-7'0'100'0,"0"0"0"0,-3 0-83 15,2 10-6-15,-3-1-3 16,2 5-1-16,-5 1-1 0,0 4 0 0,-3-3 1 15,3 6 0-15,2 1 0 0,3-2-1 16,3-1-1-16,6-6-1 0,0 3-1 16,0-3-1-16,9-4 0 0,7-4 0 15,0-3-1-15,8 2 1 0,3-5 0 16,1 0-1-16,4-9 1 0,-3 4-1 16,1-4 0-16,-4 1-1 0,-7 1 0 15,-3 0 0-15,-5 4 1 0,-4 3 0 16,-7 0 0-16,0 3 1 0,-5 4 1 0,0 3 0 15,-3 8-1-15,-1-3 1 0,-1 5-1 16,3-1-1-16,5-2 0 0,2-1-1 16,2-3 1-16,10-8-1 0,5-5 1 15,5 0-1-15,5-11 1 0,4-3-1 16,2-6 1-16,2 3-1 0,-3-10 1 16,-3 2-1-16,-3 0 0 0,-4 3 1 15,-4 1 1-15,-6 5 2 0,-6-4 2 0,-6 8 0 16,0 3 1-16,-6 3-1 0,0 0 1 15,-2 4-2-15,-4 2-2 0,4 0-1 16,-2 0-1-16,2 2-1 0,8-2 0 16,0 7 1-16,12-7-1 0,2 5 0 15,5 0 0-15,5-1 0 0,6-2 1 16,3 3-1-16,0-1 0 0,0 0 0 16,0 3 0-16,-1-2 1 0,-5 4-1 15,-3 2 0-15,-7 0 0 0,-1 2 0 0,-6-4 0 16,-3 2 0-16,-7 1 0 0,0-1 0 15,-2-2 0-15,-4 2 1 0,-5 0-1 16,1 2-1-16,-3-2-3 0,-2-1-8 16,4-4-8-16,-1 2-14 0,1-8-88 15,-1 0-95-15,2-9-227 0</inkml:trace>
  <inkml:trace contextRef="#ctx0" brushRef="#br0" timeOffset="4387.716">7458 9019 615 0,'-13'-9'139'0,"-1"-2"-1"15,6 2-105-15,1 9-11 0,7-2-8 0,-5 2-7 16,5 0-5-16,0 0-1 0,0 0 0 16,0 0 0-16,0 0-1 0,3 0-2 15,1-3-4-15,2 3-7 0,1-7-9 16,3 7-16-16,2 0-101 0,2 0-108 15,1 5-259-15</inkml:trace>
  <inkml:trace contextRef="#ctx0" brushRef="#br0" timeOffset="5093.356">7793 9183 408 0,'0'0'97'0,"0"-4"1"0,0 4-53 16,0 0-27-16,2 0-6 0,4-5-5 16,0 5-3-16,-2-3 1 0,0 0 2 15,2-2 2-15,-1 2 2 0,-5-5 1 16,4 3 2-16,-4-2 0 0,0 4 0 15,0-4-2-15,0 2 0 0,-6 2-3 0,0 3 0 16,-2 0-2-16,-2 0-2 0,-2 7 0 16,-2 2-1-16,-2 3 0 0,-2 1-2 15,2 7 1-15,1 0-2 0,4-4 1 16,4 2-1-16,2-4 0 0,5 0 0 16,9-1 0-16,3-5-1 0,3-5 1 15,8-3-1-15,3 0 1 0,4 0 0 16,4 0-1-16,1-7 1 0,4-5-1 15,-1-7 0-15,7 0 1 0,-2 0-1 16,3-11 1-16,-2-3 0 0,5-3 0 0,-5-6 0 16,-1 1 0-16,-4-4 0 0,-5-3-1 15,-3 4 1-15,-6 3 0 0,-8 5 3 16,-2 9 2-16,-6 4 0 0,-5 3 1 16,-4 8 0-16,-4 1 0 0,-5 2-1 15,-7 7-3-15,-4 4-2 0,-3 7 0 16,-7 5-2-16,0 11 1 0,-7 6 0 0,-1 7 0 15,1 6 1-15,-3 11-1 0,-3 4 0 16,3 6 1-16,5-6-1 0,2-2-1 16,8-3 1-16,6-7-1 0,10-9 0 15,9-15 1-15,9-5-1 0,10-9 1 16,6-9 0-16,5-5 0 0,3-6 0 16,2-1 1-16,-1 0-1 0,-1 2 1 15,-7-2-1-15,-6 8 1 0,-5 4 1 16,-4-6 0-16,-4 6 1 0,-1 0 0 0,-2 5-1 15,1-1 1-15,2-2-1 0,0 6 0 16,3 0-1-16,1-2 0 0,4 3 0 16,1-4 0-16,4 3 0 0,1-6 0 15,2-2-2-15,-1 0-7 0,0 0-11 16,3-3 25-16,-4-8-140 0,3 0-113 16,-6-2-290-16</inkml:trace>
  <inkml:trace contextRef="#ctx0" brushRef="#br0" timeOffset="6149.628">7239 9160 387 0,'0'-4'88'0,"0"-1"1"15,0 0-61-15,0-1-14 0,0 0-3 16,6-3-3-16,2-2-2 0,4-1 0 16,0 0 2-16,3-6 1 0,1-1-1 15,2-3 0-15,1-5-1 0,-3 0-1 16,1 0-1-16,-4-4-3 0,1 1 0 15,-3 3 0-15,-3 4 1 0,-1-1 4 16,0 2 1-16,-4 6 1 0,-3 0 1 16,0 4 1-16,0 2 0 0,-6 4-2 15,0 6-3-15,-2 0-1 0,-2 3-2 0,-5 9 0 16,-3 9 1-16,-2 3 0 0,-4 9 3 16,1 4 1-16,-2 6 2 0,-2 2 0 15,3 1-1-15,1-1 1 0,1-5-2 16,4 2-2-16,-1-6-2 0,3-3-1 15,0-8-1-15,8 0 0 0,-1-5-1 16,5-5 0-16,-2-4-1 0,6-3 1 0,-2-4-1 16,2 2 1-16,0-6-1 0,0 0 1 15,0 0 0-15,0 0 0 0,0 0 0 16,0-7 0-16,0 7 0 0,0-3 0 16,0 3-1-16,-5 0 0 0,-2 0 1 15,1 9-1-15,-5 0 0 0,0 1 0 16,0 4 0-16,-2-1 1 0,5 0-1 15,1-2 0-15,1-2 0 0,6-5 1 16,-6 1-1-16,6 0 1 0,0-5-1 0,7 0 1 16,-1 0 0-16,6-9-1 0,2 2 1 15,1-4 0-15,4-1-1 0,1-5 1 16,4 2 0-16,-3-3-1 0,0-2 0 16,-3 2 1-16,-3 1-1 0,-2 2 0 15,0 3 1-15,-6 1-1 0,-1 2 0 16,-3 6 0-16,-3 3 0 0,4 0 0 0,-4 5 0 15,0 2 0-15,0 3 0 0,0-1 0 16,0 2 1-16,0 2 1 0,0-1 0 16,0 3 1-16,-4 4 0 0,4-5 0 15,0 2 1-15,0 3-1 0,0-6-1 16,0-1 1-16,0-3-1 0,5-2-1 16,6-2 1-16,2-5-1 0,2 0 1 15,8-5-1-15,5-3 0 0,3-4 0 16,6-2 0-16,3-5-6 0,0 1-10 15,1 1-14-15,0-4-104 0,-4 6-106 0,-5 0-267 16</inkml:trace>
  <inkml:trace contextRef="#ctx0" brushRef="#br0" timeOffset="7744.996">7457 9251 313 0,'0'0'78'0,"3"-2"3"0,-3 2-46 0,5-7-7 0,-5 3-2 0,0-2-6 0,5 1-4 0,-5-3-2 0,0 5 0 0,3-3-2 0,-3 1-2 0,0 1 0 0,5-1-1 0,-5 3-1 0,4-4-2 0,-4 2 0 0,0 4-1 0,0-2 1 15,0 2 0-15,2 0 1 0,-4 0 0 16,-2 3 0-16,-3 7-1 0,-1 2-1 0,-1 2-1 16,-1-2-2-16,-4 6 0 0,2-2 1 15,-1 0 0-15,0-2 1 0,6-4 0 16,-1 0 0-16,-1-2 1 0,6-2-1 15,3-1 0-15,0-5-1 0,0 0-1 16,5-5 0-16,3-5-1 0,1 2 0 16,2-5 0-16,2-1-1 0,0-5 1 15,1 3-1-15,-2 1 1 0,-5-2-1 16,1 4 1-16,-2 2 1 0,-6 4 3 0,3 2-1 16,-3 5 1-16,-6 0 0 0,1 5 0 15,-2 3 0-15,-4 2-2 0,3 1-1 16,-5 0-1-16,5 1 2 0,-3-2 1 15,3-3 0-15,-1-3 1 0,5-4 0 16,4 4 0-16,-5-4-1 0,5 0-1 16,5 0-1-16,-1-5-1 0,5 0 0 15,-2 1-1-15,0 0 1 0,2-3-1 0,-2 7 0 16,-3-2 0-16,2 2 0 0,-6 2 0 16,0 6 0-16,0-3 0 0,-6 5-1 15,4 1 1-15,-3 0 1 0,-1 1-1 16,4 1 0-16,-3-3 0 0,5 2 0 15,-3-1 0-15,3-3 0 0,0-3 0 16,0-5 1-16,4 4-1 0,1-4 0 16,-1 0 0-16,-1-7 1 0,3 3-1 15,-3-2 0-15,-3 3 1 0,5-4-1 0,-5 7 0 16,0-3 0-16,0 3 0 0,-7 0-1 16,5 5-3-16,-4 2-5 0,-1 0-7 15,-3 1-11-15,1 2-97 0,-4 1-97 16,-4-6-242-16</inkml:trace>
  <inkml:trace contextRef="#ctx0" brushRef="#br0" timeOffset="9892.404">9477 8654 308 0,'-2'0'74'0,"-3"-3"0"0,5 3-48 0,-5 0-9 0,5 0-6 0,-4 0-4 0,4 0-1 0,-10 0 3 0,7 5 4 0,-3-1 3 16,0 2 3-16,-2-1 2 0,-1 3 0 16,2 5-1-16,-2-1-3 0,-2 6-4 15,3-4-2-15,-6 6-3 0,3 1-2 0,0 3-1 16,0-3-1-16,0 4 0 0,3 0-1 15,-1 2 0-15,3-2-1 0,1 0 2 16,5-6-1-16,0 1 0 0,0-4 0 16,6-1 0-16,3-4 0 0,2-3 0 15,3-2 0-15,5-3 0 0,2-3 0 0,4 0 0 16,2-5 0-16,6-6-1 16,0-2 0-16,1-6-1 0,0-1 0 0,0 2 0 15,3-3 0-15,-4-3 0 0,0-3 0 16,-4 1 0-16,0 0 0 0,-6-4 0 15,-3-3 0-15,-7 2 0 0,-6 1 3 16,-7 0 3-16,0 1 2 0,-12 7 1 16,-3 0 0-16,-5 6 2 0,-5-2-1 15,-2 6-3-15,-6 5-2 0,-1 7-2 0,-1 6-1 16,-4 5-1-16,1 3-1 0,3 8 1 16,-4 3-1-16,6 6 1 0,0-7-1 15,8 3-2-15,3 1-3 0,7-3-6 16,4 0-7-16,9-2-7 0,2-2-6 15,9 0-94-15,4-6-91 0,0-2-223 16</inkml:trace>
  <inkml:trace contextRef="#ctx0" brushRef="#br0" timeOffset="10541.174">9577 8789 336 0,'0'0'78'0,"0"0"-1"16,0 0-52-16,-2 0-11 15,2 0-3-15,0 0-1 0,0 0 3 0,0 0 4 16,0 0 3-16,0 5 4 0,0 3 1 16,0 2 0-16,-5-2-1 0,5 4-4 15,-5 5-3-15,5-3-3 0,0 6-2 16,-2-3-2-16,2 2 0 0,0 4-1 16,0-1-1-16,0-1-1 0,0-2-1 15,2 2-1-15,-2-2-1 0,5-3-1 16,0 1-1-16,-5-2-1 0,6-2 0 15,-6-1-1-15,6-2-5 0,-3 2-7 16,-3-2-9-16,6-2-5 0,-1-3-93 0,-2 1-92 16,2-6-223-16</inkml:trace>
  <inkml:trace contextRef="#ctx0" brushRef="#br0" timeOffset="11958.667">10066 9110 388 0,'0'-8'88'0,"0"1"1"16,-5 4-64-16,5-2-10 0,-2-1-3 16,2 4-3-16,0-2-2 0,-5 4 1 15,5-7 1-15,-2 7 2 0,2-3 1 16,0 3 0-16,-6 0-1 0,6 0-2 16,-5 3-2-16,2 6-1 0,-3 2-1 15,-1 3-1-15,-6 1 0 0,2 5 1 16,-3 3 0-16,5-1-1 0,-3-1 0 0,-1-2 0 15,2-3-1-15,3-3-1 0,0-1-1 16,3-1 1-16,2-7-1 0,3 3 0 16,-5-4-1-16,5 2-2 0,0-1-2 15,0-1-5-15,0-3-5 0,0 7-10 16,0-7-85-16,5 0-86 0,-2-7-211 16</inkml:trace>
  <inkml:trace contextRef="#ctx0" brushRef="#br0" timeOffset="12637.824">9894 9107 359 0,'0'0'88'0,"-3"0"1"0,3 0-46 16,0-4-21-16,-4 4-4 0,4 0-3 15,-5 0-2-15,5-2-1 0,0 2 2 0,-2-6 0 16,2 6-1-16,0-3 0 0,-5 3-1 16,5-4-2-16,0 4-2 0,0-6-2 15,0 6-3-15,0-3 0 0,0 3-2 16,5-8 0-16,-3 8 0 0,3-4-1 15,-1-2 0-15,4 3 0 0,-1 3 0 16,0-3 1-16,5 3-1 0,1 0 0 16,2 0 0-16,3 0 0 0,-2 3 0 15,4 3 1-15,1 0 0 0,-3 4 0 16,1 2-1-16,-4-2 2 0,3 3-1 0,-5 5 1 16,-1-2 1-16,-4-2 0 0,-1 5 3 15,-4-2 1-15,-3 1 1 0,-9-3 1 16,0 3 1-16,-7-3-1 0,-1 3-1 15,-7-4-2-15,-2 0-1 0,-1 3 0 16,0-3-1-16,-2-1 0 0,-3-5 0 0,0-2 1 16,-1-1 0-16,2-5 0 0,2 0 0 15,1 0 0-15,3-5-1 0,1 1-1 16,7-3 0-16,1 2-1 0,6-4 0 16,3 5-1-16,2-5-3 0,1 2-3 15,4 3-5-15,0 4-5 0,10-5-7 16,-1 0-9-16,4 3 28 0,1-5-123 0,4 3-95 15,2-5-242-15</inkml:trace>
  <inkml:trace contextRef="#ctx0" brushRef="#br0" timeOffset="13036.676">10373 8786 230 0,'0'0'80'0,"0"0"7"15,0-4-19-15,-3 4-5 0,3 0-4 16,0-2-11-16,-5 2-10 0,5 0-8 16,0 0-6-16,0 0-6 0,0 0-4 15,0 0-5-15,0 0-3 0,0 0-3 16,5 0-1-16,1 0-1 0,1 0 0 16,6 2 0-16,1-2 0 0,5 0-1 15,0-3 1-15,2 3 0 0,4-7 0 0,-3 5 0 16,-2 2-1-16,4-6 1 0,-2 6-2 15,-3 0-5-15,-1 0-8 0,-4 0-11 16,-5 0-88-16,-3 0-90 0,-6 5-223 16</inkml:trace>
  <inkml:trace contextRef="#ctx0" brushRef="#br0" timeOffset="13258.144">10321 9033 420 0,'-5'9'92'0,"5"-3"1"16,0 3-69-16,0-5-14 0,7 4-1 16,5 0 3-16,-2-4 0 0,8 3 2 15,2-7 3-15,3 0 1 0,2 0-1 16,3 0-1-16,0-9-3 0,-4 2-3 16,0 3-4-16,-3-3-2 0,-1 3-2 0,-1 0-7 15,-6 4-9-15,-1-5-14 0,-4 5-85 16,-2-4-90-16,1 4-223 0</inkml:trace>
  <inkml:trace contextRef="#ctx0" brushRef="#br0" timeOffset="13980.932">10998 8751 484 0,'-6'-4'111'0,"2"0"0"0,1-2-83 16,3 6-8-16,-7 0-4 0,0 0-6 16,0 8-3-16,-4-3 0 0,-3 6 3 15,1 5 1-15,-5 1 2 0,1 4 2 16,-2 3-1-16,1 1-1 0,2 4-2 15,3-3-4-15,1-1-2 0,5-1-1 16,7 0-2-16,0-3-1 0,7-3-1 0,7-5 1 16,1 0-1-16,5-3 1 0,4-7 0 15,2-3 0-15,3-2 0 0,4-8 0 16,1-4 0-16,2-3 1 0,-2-3-1 16,-2-6 0-16,-2-1 0 0,-1-5-1 15,-5 2 1-15,-7-2-1 0,-3-1 1 16,-8 1-1-16,-6 4 1 0,-6-3-1 15,-8 9 0-15,-7 6 0 0,-4 4 0 16,-2 4 0-16,-3 12 0 0,0 6 0 16,-2 4 0-16,-1 2 0 0,5 0 0 0,1 6 0 15,2-1 0-15,1-1 0 0,7-2-2 16,3 2-3-16,3 3-3 0,4 0-7 16,7-1-9-16,0-1-10 0,0-4-96 15,7 1-99-15,2-4-239 0</inkml:trace>
  <inkml:trace contextRef="#ctx0" brushRef="#br0" timeOffset="14289.464">11357 9069 485 0,'0'0'118'0,"0"0"5"0,0 0-74 16,0-2-10-16,0 2-7 0,0 0-5 16,0 0-7-16,0 0-5 0,0 0-3 0,0 0-3 15,0 0-3-15,0 0-2 0,0 0-2 16,0 0-1-16,0 0-5 0,0 0-7 15,0-7-9-15,0 7-13 0,4-5-102 16,-1-5-106-16,1-2-257 0</inkml:trace>
  <inkml:trace contextRef="#ctx0" brushRef="#br0" timeOffset="14481.197">11450 8815 608 0,'-16'-7'136'0,"8"-3"0"16,-1 5-105-16,1 2-10 0,6 3-7 16,2 0-8-16,-6 0-3 0,6-5-2 0,0 5 0 15,0 0 0-15,7-4-1 0,-3 4-6 16,2-2-11-16,-1 2-17 0,0 0-103 16,3-5-109-16,-2 1-272 0</inkml:trace>
  <inkml:trace contextRef="#ctx0" brushRef="#br0" timeOffset="18181.414">2521 10146 384 0,'-7'0'91'0,"-5"0"-1"0,9 0-53 0,-2-6-22 0,5 6-5 0,7-4-3 0,2 1-3 0,3-5-1 0,2 2 1 0,5-3 1 0,6-3 0 0,-2 0 1 0,2-4-1 0,5 0 0 0,-1 2 0 0,3-5-1 0,2-1-1 0,-6 2-1 0,4-3 0 16,1 2-1-16,-8 1 0 0,-3 1-1 16,-2 2 1-16,-3 5 2 0,-7 2 2 0,0 3 2 15,-8 5 2-15,-2-3 2 16,0 6 1-16,-2 5 2 0,-5 4-1 0,-5 8 0 16,0 6-3-16,-3 2 0 0,-3 7-2 15,-1-1-1-15,3 0-1 0,-2 0-1 16,3-4-1-16,-2-3 0 0,8-2-2 15,2-3 0-15,1-2 0 0,6-1-1 16,2-7-1-16,9 0-3 0,1-6-7 16,3-2-8-16,4-4-12 0,2-7-90 0,5-4-94 15,2-2-229-15</inkml:trace>
  <inkml:trace contextRef="#ctx0" brushRef="#br0" timeOffset="18887.375">3179 9910 439 0,'-8'7'92'16,"1"4"2"-16,-1 1-82 0,0 9 0 16,-3 0 0-16,4 1 2 0,-2 2 0 15,-1-3 0-15,4 0 1 0,3-3-2 16,3-1-2-16,0-2-2 0,0-3-3 15,7-2-1-15,1-2-1 0,5-2-1 0,0-4-1 16,5-2 0-16,2 0 0 0,1-8 0 16,0-2 0-16,-1-1-1 0,2-7 1 15,-3-3 0-15,-2-2-1 0,-3-1 1 16,-2-3-1-16,-6-1 0 0,-4 3 1 16,-2 2 4-16,0 2 2 0,-8 8 1 15,-1 2 0-15,-6 6 0 0,1 5 0 16,-7 4-1-16,2 7-3 0,-2 3-3 15,1 6 0-15,0 1 0 0,0 2 1 0,3 1-1 16,8 0 0-16,2-2-1 0,7-1 1 16,0-3-1-16,6-2 0 0,8-1-1 15,6-5 1-15,7-6-1 0,8-4 2 16,7 0-1-16,4-11 0 0,3-4 0 16,-1 0-1-16,-2-3 1 0,-6 1 0 0,-3 2-1 15,-10 2 1-15,-7 6-1 16,-7 0 5-16,-7 7 1 0,-6 0 2 0,0 0 0 15,-12 0 0-15,-1 12 0 0,-7 0 0 16,0 2-3-16,-5 4-3 0,4 1 0 16,1 2-1-16,2-1 0 0,9-3-2 15,3-4 1-15,6-2-1 0,5-4 1 16,5-7-1-16,11 0 0 0,4 0 1 16,7-5 0-16,4-5 1 0,6-3 0 15,-1-5 0-15,-2 0-1 0,-1-3 0 16,-7-3-1-16,-6-4 1 0,-3-1-1 0,-11-2 0 15,-2 3 1-15,-9-1-1 0,-7 3 1 16,-6 3 0-16,-5 4 1 0,-6 7 0 16,-3 7-1-16,-6 5 1 0,0 4-1 15,-4 8 1-15,1 3-1 0,4 5 1 16,4 4-1-16,2 3 1 0,9 0-2 0,2-1-1 16,10 3-2-16,5-7-5 0,11-2-3 15,2-3-7-15,10-4-7 0,7-2-10 16,3-4 91-16,9-7-185 0,5 0-105 15,1-6-290-15</inkml:trace>
  <inkml:trace contextRef="#ctx0" brushRef="#br0" timeOffset="19132.08">4072 10011 474 0,'0'0'106'16,"0"0"1"-16,0 0-77 0,6 6-7 0,4-6-5 15,3 4-4-15,2-4 0 0,8 0-1 16,0 0-1-16,5-4-1 0,0-3-4 16,1 2-2-16,-3-1-2 0,-2 2-8 15,-4 4-10-15,-3-6 66 0,-3 6-171 16,-2-4-107-16,-5 2-294 0</inkml:trace>
  <inkml:trace contextRef="#ctx0" brushRef="#br0" timeOffset="19450.093">4400 10111 393 0,'5'0'92'0,"2"-4"2"15,3-4-41-15,3-3-39 0,5-3-3 16,3-3 1-16,5-4-1 0,1 0-1 16,1-5-2-16,4 0-1 0,-1 0-1 0,-2-1-1 15,1-1-1-15,-3 4 2 0,-4 1 3 16,-5 3 3-16,-4 6 0 0,-6 3 1 16,-2 8 0-16,-6 3 1 0,0 6-2 15,-6 8-2-15,-2 4-2 0,-6 5-1 16,1 8 1-16,-7 3 0 0,2 4-2 15,0-3 0-15,1 3-1 0,4-2-1 16,2-6-1-16,2 0-1 0,6-7 0 0,3-4-3 16,0-2-6-16,3-6-7 0,5 0-10 15,2-7-12-15,3 1-90 0,1-5-96 16,2-7-228-16</inkml:trace>
  <inkml:trace contextRef="#ctx0" brushRef="#br0" timeOffset="19759.374">4918 10023 534 0,'-5'5'119'0,"1"-2"0"0,-2 8-90 16,0 1-11-16,0 3-7 0,0 3-6 15,0-2-2-15,2 1 0 0,4-4-1 16,0-3 0-16,7-4 0 0,2-2-1 16,5-4 1-16,6-9-1 0,5-2 0 15,4-1 0-15,2-4 0 0,-1-1 0 16,0-1 0-16,-2-2-1 0,-3-2 1 15,-5-6 0-15,-5 1 0 0,-4-3-1 16,-5-3 1-16,-6 2-1 0,-11 3 4 0,-1 5 1 16,-7 7 2-16,-6 5-1 0,-7 11 1 15,-1 9-1-15,0 6 1 0,0 7-4 16,0 9-1-16,4 3-1 0,5 4 0 16,3-2-1-16,9 2 0 0,3-1-5 15,9-4-5-15,0-4-8 0,11-8-10 16,8-4-11-16,5-6-91 0,5-5-96 0,8-6-227 15</inkml:trace>
  <inkml:trace contextRef="#ctx0" brushRef="#br0" timeOffset="20192.075">5341 10011 440 0,'0'-3'116'16,"-7"3"1"-16,0 9-26 0,0 5-66 15,-6 6-9-15,-1 7-7 0,-5 9-6 0,0 6-1 16,-2 5 0-16,-5 8 2 0,1 4 1 15,4 0 0-15,1 0 1 0,0-2 1 16,0-1-1-16,0-4-1 0,7-5-1 16,0-9-2-16,4-2-1 0,-1-6 0 15,5-6 0-15,5-5-1 0,-3-10 1 16,3-2 1-16,3-7-1 0,5-9 1 16,2-6 0-16,3-8-1 0,2-9 1 15,4-7-1-15,3-15-2 0,1-8-4 0,-1-11-2 16,3-1-4-16,1-6 0 0,2 3-1 15,3 4 1-15,-4 9 1 0,3 14 3 16,-2 7 4-16,-3 12 2 0,-1 12 0 16,-4 8 2-16,0 11-1 0,-1 0 1 15,-6 14 1-15,-1 3 2 0,-4 7 2 16,-8 5 1-16,0 0 3 0,0 0 0 16,-12 3 0-16,3-6 0 0,-2 0-1 15,1-2-1-15,-2-6-2 0,0-5-2 0,-1 1 0 16,1-7-1-16,-2 0 0 0,0-3-1 15,0-4-1-15,-2 0-2 0,-1-5-3 16,3-3-3-16,0-2-6 0,-2-5-9 16,7-1-10-16,-1-1 6 0,6-3-102 15,4 1-92-15,4 4-228 0</inkml:trace>
  <inkml:trace contextRef="#ctx0" brushRef="#br0" timeOffset="20403.386">5830 9921 498 0,'9'-6'114'0,"1"-2"1"0,-2 2-80 0,6-2-16 16,0 5-4-16,5-5-5 0,1 4-4 15,4-3-2-15,-2 4 0 0,4-2-1 16,-1 2-1-16,0-1 0 0,-3 4-8 15,-1 0 59-15,-3 0-172 0,1 0-107 16,-11 0-303-16</inkml:trace>
  <inkml:trace contextRef="#ctx0" brushRef="#br0" timeOffset="20587.407">5862 10133 599 0,'-7'3'123'15,"7"-3"0"-15,0 8-114 0,9 0-5 16,3-3-3-16,7 0 0 0,0-5 1 16,3 0-1-16,4-4 0 0,3-1 0 0,2-2 0 15,2 1-1-15,0-1-11 0,-1 4 39 16,-4 3-152-16,-2 0-108 0,-6-5-295 16</inkml:trace>
  <inkml:trace contextRef="#ctx0" brushRef="#br0" timeOffset="29663.053">6556 9858 739 0,'0'0'11'0,"-5"7"-4"0,-1 2-1 0,-3 6-1 0,-1 2 1 0,1 5 1 0,-4 4 1 0,1 4 2 0,-2-3-1 0,6 2 0 0,-3-3-2 0,5-3-1 0,0-1-2 0,6-2-2 0,0-5 1 0,0-4-1 0,13-1 1 0,3-8 0 0,5-2 0 0,5-8 0 0,2 0 1 0,5-5-2 0,2-3 0 0,-2 0 0 0,0-5-1 0,-2-1 0 16,-6-1 1-16,-8-7-1 0,-5 3 1 0,-6-4 1 0,-6 3 1 0,-6 3 2 0,-4 3 1 0,-8 3 2 0,-6 8-1 0,3 5 1 0,-10 6-2 0,2 5-1 15,-4 7-2-15,-1 9-1 0,2 4-1 16,3 5-2-16,1 3-3 0,6 2-5 15,6 0-4-15,5 0-7 0,5-6-10 16,6-2 18-16,6-8-123 0,6-1-99 0,4-6-256 16</inkml:trace>
  <inkml:trace contextRef="#ctx0" brushRef="#br0" timeOffset="32156.712">2679 10888 699 0,'-5'0'18'0,"5"-5"-7"0,0 5-5 0,6 0-3 0,0-5-1 0,6-4 0 0,1-2 1 0,7-1 1 0,2-3 1 0,5-4-1 0,5-4 0 0,2-2-1 0,1 1-1 0,3-2 0 0,-1-1-1 0,-3 1 0 0,-5 5 0 0,1 5 2 0,-9 2 2 0,-2 3 3 0,-9 5 4 0,-1 2 2 0,-7 4 1 0,-2 0 1 0,0 0-2 0,-2 4-1 0,-4 6-3 0,-7 4-2 0,-1 6-3 0,-5 6-1 0,0 4 0 0,-1 3 0 0,1 3-1 0,1-2 0 0,3-1-1 16,7-4 0-16,2 1-1 0,1-4 1 15,5-4-1-15,0-3-2 0,0-2-1 16,5-5-3-16,1-2-4 0,2-7-6 15,5-3-7-15,4 0-12 0,-1-7-17 16,2-3-78-16,0-1-91 0,1-1-212 0</inkml:trace>
  <inkml:trace contextRef="#ctx0" brushRef="#br0" timeOffset="32524.09">3322 10741 490 0,'-7'13'106'0,"-6"5"0"0,4 6-88 0,-2-1-1 16,-1 4-1-16,4-4 1 0,0 0-3 15,-3-1 1-15,11-5-1 0,-2-1-2 16,2-3-2-16,9-1-3 0,3-4-1 16,5-4-2-16,4-4 1 0,1-4-2 15,5-4 0-15,4-6 0 0,-3-4-1 0,5-2 0 16,0-3-1-16,-2-4 0 0,-2 3 1 15,-3-5-1-15,-4-2 0 0,-5-1 0 16,-5 1 0-16,-7 4 0 0,-5 4 0 16,-4-2 2-16,-8 6 1 0,-6 7 2 15,-3 7 1-15,-4 5 0 0,-4 11 1 16,-3 2 0-16,-1 8-2 0,2 4-2 16,1 3-1-16,2 3 0 0,0 2-1 15,6 0 0-15,6-1-1 0,4-4-3 16,4 3-5-16,3-3-6 0,11-3-10 0,3-3-13 15,3-5-100-15,7-2-103 0,0-6-249 16</inkml:trace>
  <inkml:trace contextRef="#ctx0" brushRef="#br0" timeOffset="33071.958">3877 10891 503 0,'-13'20'105'0,"0"8"0"16,0 6-95-16,-2 10-5 0,-3 3 0 0,0 5 0 15,-5-1 0-15,4 3 2 0,-2-3 2 16,1 0 0-16,2-6 1 0,4-5 0 15,7-5 0-15,1-3-3 0,0-8-1 16,6-4-2-16,0-5-2 0,0-5 0 16,0 0 0-16,0-8-1 0,0-2 1 15,5 5-1-15,-3-5 1 0,-2-5 0 0,8-4-1 16,-1-2 1-16,3-4-1 0,3-9 0 16,2-3 0-16,3-7-1 0,6-5-2 15,2-5-1-15,4-5-1 0,3-3-1 16,3-3 0-16,3-5 1 0,2-1 0 15,2 2 1-15,-1 6 1 0,-1 4 2 16,-6 10 1-16,-1 6-1 0,-7 9 1 16,-1 12 0-16,-7 4 0 0,-5 8 1 15,-1 4 1-15,-1 8 2 0,-8 6 1 0,0 6 1 16,-4-1 2-16,-4 7 1 0,-2 2 0 16,-5-2 2-16,-1-3 0 0,-2-1 0 15,-3-2 1-15,-2-4-2 0,0-3-1 16,-2-5-2-16,1-2-2 0,0-3-1 15,-3-2-2-15,-2-5-1 0,3 0-1 0,-2 0-3 16,3-5-2-16,-3 0-5 16,2 0-5-16,7-2-6 0,-1 2-9 0,4-2-7 15,3 2-10-15,2 0-85 0,7 4-91 16,6 1-219-16</inkml:trace>
  <inkml:trace contextRef="#ctx0" brushRef="#br0" timeOffset="33339.903">4648 10788 599 0,'-10'-9'138'15,"2"4"0"-15,2 2-101 0,6 3-12 16,0-5-10-16,0 5-7 0,0 0-6 0,9 0-2 15,-1 0 0-15,4 0 2 0,3 0 0 16,3 0 1-16,5 0 0 0,0 0-1 16,2-3-1-16,-3 3-7 0,3 0-5 15,-4 0-7-15,-2 0-9 0,-4 0-9 16,0 0-15-16,-5 4-87 0,-2-4-93 16,-2 5-226-16</inkml:trace>
  <inkml:trace contextRef="#ctx0" brushRef="#br0" timeOffset="33571.368">4647 11103 499 0,'-7'0'116'0,"2"5"1"15,5-5-81-15,0 0-12 0,-2 2-5 0,2-2-4 16,5 0-3-16,1 5 1 0,3-5 2 15,5 0 1-15,2 0 1 0,4 0-3 16,3-5-1-16,0 3-2 0,3-2-6 16,-1-2-9-16,2 2-14 0,-2-2-17 15,1 1-101-15,-1 0-106 0,-6-1-265 16</inkml:trace>
  <inkml:trace contextRef="#ctx0" brushRef="#br0" timeOffset="34255.36">5486 10892 393 0,'-6'0'103'0,"1"-5"0"15,3 5-3-15,2-6-88 0,0 6-5 16,6-5-2-16,2-1-2 0,5-2-1 16,-1-3 2-16,7-4 4 0,-1 0 1 15,5-5 1-15,4-2 1 0,-1-1 0 0,1 1-1 16,0-2-2-16,-2 0-2 0,1-1-2 16,-5 2-2-16,-2 3 1 0,-4 2 2 15,-3 1 3-15,-4 5 1 0,-2 3 2 16,-1 4 1-16,-5 2-2 0,0 3 0 15,-7 3-2-15,-2 7-3 0,-2 3-2 16,-5 6-1-16,-1 5 0 0,-7 5 1 0,3 4 1 16,0 0-1-16,1-1 1 15,2 1-1-15,4-5 0 0,2-2-1 0,5-5 0 16,3 1-1-16,4-4-1 0,0-1-2 16,4-1-4-16,3-3-4 0,2-5-7 15,5 0-9-15,0-4-12 0,0-4-36 16,0 0-55-16,0-9-86 0,0 1-192 15</inkml:trace>
  <inkml:trace contextRef="#ctx0" brushRef="#br0" timeOffset="34938.19">6074 10699 462 0,'-7'6'103'0,"-3"4"4"0,0 1-78 0,-1 2-6 16,4 0 0-16,0 1-1 0,-1-1-2 15,1-1-2-15,1-3-2 0,1 2-2 16,5-1-4-16,-2-3-3 0,2-2-2 16,0-1-2-16,2 2 0 0,4-6-1 15,0 0 1-15,1 0-1 0,6-10 0 16,0 1 0-16,1-3 0 0,0-1 0 15,0-7-1-15,-2 2 1 0,-1-2-1 16,-3-2 0-16,-6-1 0 0,-2 0 0 0,0-1 0 16,0 5 0-16,-3 6 0 0,-8-1 1 15,-1 7-1-15,-4 7 1 0,-1 5 0 16,-4 6 0-16,0 6-1 0,0 5 1 16,1 2 0-16,3 1 0 0,2 1-1 15,4 2 1-15,8-6-1 0,3 3 0 16,0-3 1-16,8-4-1 0,6-2 0 0,10-6 0 15,4-1-1-15,5-9 1 0,6 0 0 16,2-5-1-16,4-6 0 0,-2-2 0 16,-1 1 0-16,-7 0 0 0,-2-5 0 15,-6-1 1-15,-5-2-1 0,-5 6 1 16,-5-3 1-16,-8-1 1 0,-4 3 2 16,0 4 1-16,-2 3 1 0,-7 8-1 15,-3 0 0-15,-2 11 0 0,-4 3-2 0,2 4-3 16,-2 1 0-16,-1 5 0 15,5-1 0-15,3 0-1 0,7-7 0 16,4 2 0-16,0-3 0 0,9-1 0 0,6-7 0 16,4-2 0-16,6-5 0 0,0 0 1 15,3-5-1-15,5-7 0 0,1-5 0 16,-2 2-1-16,2-5 1 0,-3-7-1 16,-5-5 1-16,-5 4-1 0,-7-1 1 15,-7-2-1-15,-7 4 1 0,-6 3 0 0,-8 6-1 16,-1 5 0-16,-9 10 1 0,-2 3-1 15,-1 8 0-15,0 5-2 0,-1 4-4 16,-2 7-6-16,4 4-7 0,3-2-13 16,3 0-39-16,1 3-65 0,-1-2-95 15,7 2-213-15</inkml:trace>
  <inkml:trace contextRef="#ctx0" brushRef="#br0" timeOffset="35980.42">3262 11546 433 0,'0'-12'95'0,"0"2"2"0,0 5-78 15,0 1-6-15,0 4-4 0,0 0-2 16,0 7-1-16,-5 2 2 0,2 4 3 15,-3 7 4-15,-5 4 2 0,2 9 2 0,-3 4-2 16,-2 4 0-16,1 6-2 0,-5 3-4 16,3 2-3-16,0 0-2 0,-1-6-2 15,2-7-1-15,2-7 0 0,2-2-1 16,4-11-1-16,0-6 0 0,4-7 0 16,2 0 0-16,0-6 0 0,0 0 1 15,5-7-1-15,3-4 1 0,1-7 0 16,4-9-1-16,2-7 1 0,2-5-2 15,-1-8 0-15,2-7-1 0,2-4-1 0,0 2-1 16,1-1 0-16,4 0 0 0,0 4 0 16,2 2 0-16,-1 7 2 0,1 7-1 15,1 3 2-15,-2 7 0 0,3 9-1 16,0 12 1-16,-3 6-1 0,-4 0 1 16,-3 11 0-16,-5 5 0 0,-3 6 2 0,-4 2 0 15,-7 0 1-15,0 1 3 0,-11 1 1 16,-1-1 2-16,-3-2 1 0,-1-1 1 15,-3-4-1-15,-3-1 1 0,1-4-2 16,3-3-1-16,1-4-2 0,1 0-1 16,-1-6-2-16,4 0 0 0,-1-7-2 15,2 3-2-15,-1-4-1 0,2 2-4 16,2-1-4-16,2 0-6 0,1 3-8 16,6 0-12-16,-7 0-13 0,7 4-81 15,7 0-92-15,-1 0-215 0</inkml:trace>
  <inkml:trace contextRef="#ctx0" brushRef="#br0" timeOffset="36262.502">3942 11658 545 0,'-5'0'118'16,"5"-4"0"-16,-6 4-96 0,6 0-10 16,0 0-5-16,0 0-4 0,0 0-2 15,6 5 0-15,-1-5 2 0,2 3 1 16,4-3 1-16,1 0 0 0,6 0 1 0,4-3-1 16,2-1 0-16,3-1-2 15,1 2-6-15,-1-5-6 0,2 5-9 0,-4 0-12 16,0 3-94-16,-1-7-97 0,-2 7-237 15</inkml:trace>
  <inkml:trace contextRef="#ctx0" brushRef="#br0" timeOffset="37008.738">3922 11543 500 0,'-11'-7'111'0,"4"4"0"15,0 3-87-15,7 0-9 0,0 0-6 16,0 3-5-16,7 5-3 0,2-5 0 16,7 6 0-16,-1-4 2 0,7 0 1 15,4-5 0-15,2 7 2 0,2-7-1 16,1 0 1-16,-3 0-1 0,-2 0-2 15,0 0-1-15,-3 0 0 0,-5-5-1 16,-5 5 0-16,-2-4 0 0,-3 4 0 0,-8-3-1 16,0 3 0-16,-10 0-2 0,-3 0 0 15,-5 0 0-15,-7-5 0 0,-1 5 0 16,-5 0 0-16,-2 0 2 0,-2 5 0 16,4-2 0-16,2-3 0 0,5 7-2 15,2-2-5-15,9-5-6 0,4 4-10 16,9-4-12-16,0 0-81 0,11-6-87 15,6-1-207-15</inkml:trace>
  <inkml:trace contextRef="#ctx0" brushRef="#br0" timeOffset="37463.378">4507 11666 544 0,'0'-5'112'0,"8"2"-1"0,1-6-101 15,5 2-7-15,5-3-2 0,4-3 0 16,4-2 0-16,3-3 0 0,3-2 0 16,0-2 1-16,0-3 0 0,-2-1 0 15,1 0 0-15,-5 0 1 0,-2 6 0 16,-6 4 1-16,-5 4 0 0,-6 4 1 0,-2 5 0 16,-6 3 1-16,0 9 1 15,-5 3 2-15,-3 6 0 0,-5 8 0 0,-1 2 2 16,-7 6 1-16,-3 1 0 0,3 0-1 15,-5 0-3-15,5 0-1 0,-1-2-2 16,3-1-2-16,7-2-1 0,1 0-1 16,6-6-3-16,5 0-3 0,0-5-4 15,3-5-5-15,7-2-9 0,4-4-10 16,3-8 24-16,5-8-122 0,3 1-97 0,6-6-247 16</inkml:trace>
  <inkml:trace contextRef="#ctx0" brushRef="#br0" timeOffset="37962.559">5004 11680 382 0,'-8'7'103'0,"2"-1"5"0,-1 2-41 16,1 2-20-16,-2 0-10 0,4 2-9 15,2 1-6-15,2-2-5 0,-5-1-5 16,5 2-3-16,0-4-3 0,5 2 0 15,-1-1-1-15,1-1-1 0,2 1 1 16,4-2 1-16,-1-1 0 0,6-1 1 16,4-5 0-16,-1 0 0 0,3-9 0 0,3 0-2 15,2 0 0-15,-4-6-2 16,0 1-1-16,3-6-1 0,-3-3 1 0,-2-2-1 16,-4-1-1-16,0-5 1 0,-3 1 0 15,-7-2-1-15,-7 1 0 0,0 3 0 16,-12 0 2-16,-2 4 1 0,-4 8 1 15,-4 5 1-15,-4 6-1 0,-1 5 1 0,0 15 0 16,-4 2-2-16,2 6-1 0,-2 1-2 16,4 6 0-16,1-2 1 0,6 5-2 15,2-1-5-15,9-4-6 0,9-2-14 16,0-1 78-16,14-6-188 0,3-2-118 16,1-5-316-16</inkml:trace>
  <inkml:trace contextRef="#ctx0" brushRef="#br0" timeOffset="43805.38">2601 12530 361 0,'0'0'90'0,"0"-3"0"0,0 3-37 15,-6 0-33-15,6 0-6 0,0 0-3 16,0 0-1-16,0 0 1 0,0 0 1 16,0 0 2-16,0 0 1 0,0 0-1 15,0 0-1-15,6 3-1 0,-6-3-1 16,2 0-1-16,-2 2-1 0,0-2 1 15,0 0 0-15,0 0 0 0,0 0 2 16,0 0-1-16,0 0 1 0,0 0-2 16,-2 0-1-16,2 0-1 0,-6-4-1 0,4-3 0 15,-3 3-1-15,3-3-1 0,-3 1 0 16,-1-2-1-16,1-1 1 0,0 4 0 16,-4-2 0-16,1 1 1 0,-5-2 0 15,4 2 1-15,-2-1 0 0,-3-1 0 16,1 5-1-16,-1-5 0 0,1 8-2 0,1-3 0 15,-1 3-3-15,0 0 0 0,0 2-1 16,0 5-1-16,0-1 1 0,-1 8-1 16,0 1 1-16,-4 0-1 0,3 5 0 15,-3 2 1-15,1 2 0 0,1 3 0 16,1 4 0-16,6 4 0 0,0 0 1 16,7 2 0-16,2 5 0 0,6-6 0 15,3 2-1-15,7-6 1 0,0-3 0 16,5-4-1-16,3-5 1 0,3-7 0 15,1-6 0-15,3-3 1 0,2-4 0 0,-1-7-1 16,1 0-3-16,-3-3-7 0,1 0-11 16,-3-1-16-16,-4-1-104 0,-5-3-110 15,-5 0-269-15</inkml:trace>
  <inkml:trace contextRef="#ctx0" brushRef="#br0" timeOffset="45537.916">3158 12455 277 0,'0'0'66'16,"0"0"5"-16,0 0-39 0,0 4-8 0,5-4 1 15,-5 0 3-15,5 0 0 0,-3 0-2 16,-2 0-2-16,6 0-4 0,-3 0-2 16,-3 0-3-16,6-4-3 0,-1 4-2 15,-1-5-1-15,-1-1-2 0,2 0 1 16,-5 1 0-16,5-1 0 0,-5 2 0 0,2-2 1 16,-2 3 1-16,0-1-1 0,0-2 0 15,-2 3-1-15,2-1 0 0,-6 0-1 16,0 4-1-16,0-7 0 0,-2 3-1 15,-2 4 1-15,2-3-1 0,-6 3-1 16,3 0 0-16,-2 0 0 0,1 0 0 16,-2 0-1-16,3 0-1 0,-2 3 0 15,0 3-1-15,0 0 0 0,1 5 0 16,0 5-1-16,4 1 1 0,2 4-1 0,6 2 0 16,0-1 0-16,6 3 0 0,1-3 1 15,5 1-1-15,-3-3 0 0,3 3 0 16,2 0 0-16,-1 1 0 0,2 0 0 15,-1-1 1-15,1-1-1 0,-1-1 0 16,-5-4 1-16,3 2-1 0,-6-4 1 16,-4-3-1-16,-2 3 1 0,-2 0-1 15,-6-1 1-15,-5-2 0 0,-4-3-1 0,-4-4 1 16,-5 2 0-16,-2-7-1 0,-4 0 1 16,0 0 0-16,3 0 0 0,-2-8 0 15,4 8-1-15,6-4 1 0,0-1 0 16,4 5-1-16,2-3 1 0,3 3-1 15,0 0-4-15,6-3-8 0,6 3-8 16,0-6-12-16,9 3-90 0,1-2-95 16,8-4-231-16</inkml:trace>
  <inkml:trace contextRef="#ctx0" brushRef="#br0" timeOffset="46430.806">3668 12577 445 0,'-8'0'105'0,"1"-3"0"16,3 3-71-16,-1 0-12 0,5 0-7 16,0 0-6-16,7 0-6 0,0 0-1 15,0 0 1-15,7 0 1 0,2 0 0 16,4 0 2-16,2 0-1 0,2 0 2 16,3 0-1-16,2 0-1 0,1-3-1 15,-1 3-1-15,-1-7 0 0,-2 7-2 0,1-3 0 16,-5-3 0-16,0 6-1 0,-3-4-2 15,-3 4-3-15,-2-4-7 0,-3 4-9 16,-4 0-12-16,-4 0-81 0,-3 0-85 16,-4 0-208-16</inkml:trace>
  <inkml:trace contextRef="#ctx0" brushRef="#br0" timeOffset="47009.054">3703 12790 303 0,'-5'0'90'16,"0"0"3"-16,1 0 3 0,1 0-61 15,-1 0-6-15,1 0-4 0,3 0-4 16,-6 0-5-16,6 0-3 0,0 0-3 0,0 0-4 16,0 0-1-16,7 0-2 15,-1 0-1-15,6 0 0 0,5 0-1 0,2 0 1 16,4 0 1-16,1-6-1 0,3 6 0 16,1 0 0-16,-4 0 0 0,0 0 0 15,1 0 0-15,-3-2 1 0,-3 2-1 16,0-3 1-16,-5 3-1 0,-1-7 1 15,-3 7 0-15,-2 0-1 0,-5 0 4 16,-3 0 2-16,0 0 1 0,-3 6-1 16,-3-6 1-16,-6 0 0 0,-5 4-2 15,0 1-2-15,-6 1-3 0,0 1-1 16,-3-2-1-16,0 2 1 0,0-3-1 0,0 1 1 16,1-5-1-16,2 0-1 0,3 4-1 15,2-4-3-15,5 0-7 0,5-8-9 16,8 6-11-16,0-2-89 0,8-4-94 15,3-1-227-15</inkml:trace>
  <inkml:trace contextRef="#ctx0" brushRef="#br0" timeOffset="49583.496">4798 12071 204 0,'4'-5'76'16,"-1"5"6"-16,-3-5 5 0,4 5-30 0,-4 0-6 15,0-4-9-15,0 4-10 0,0 0-6 16,0 0-5-16,-4 0-5 0,1 0-5 16,-1 0-2-16,-2 0-2 0,-2 4-1 15,-4 3 0-15,1-1 0 0,-3 5 3 16,0 5 1-16,-6 1 1 0,1 6 0 16,-4 4 1-16,4 2-1 0,-5-3-1 15,4 6-2-15,3 0-2 0,4-4-2 16,1 1-1-16,6-2 0 0,6 2-2 15,0-2 0-15,0-4 1 0,7 0-2 16,6 0 1-16,0-2 0 0,2-3 0 0,3-3-1 16,2-3-4-16,1-1-7 0,1-2-8 15,1-6-13-15,-2-3-89 0,3 5-94 16,-5-5-227-16</inkml:trace>
  <inkml:trace contextRef="#ctx0" brushRef="#br0" timeOffset="50174.498">4858 12314 427 0,'0'0'91'0,"0"0"-1"16,0 0-76-16,0 0-4 0,4 0 0 15,0 0 1-15,4-4 0 0,0-3 1 16,1 0 1-16,4-6-2 0,5-3-1 0,1 2-2 16,1-6-2-16,6 2-2 0,-1-3 0 15,3 2-2-15,-3 3-1 0,-1-2 1 16,-4 5-1-16,0 0 1 0,-10 2 0 15,-1 1 1-15,-3 1 2 0,-6 3 2 16,3 0 0-16,-3 4 0 0,-3 2 1 16,3 0-1-16,-8 0-2 0,3 6 0 15,-1-1-1-15,-4 4 1 0,0 6 1 0,-3 5 1 16,-6 2 0-16,3 5-1 0,-2-2 0 16,1 7-1-16,2-4-1 0,1 2-1 15,2-3 0-15,5 0-1 0,1-5 0 16,2-4 0-16,4 2-1 0,-5-2 0 15,10-7-2-15,-1-3-4 0,2 1-4 16,1-6-5-16,2-3-8 0,3 0-11 16,0 0-90-16,1-5-91 0,0-5-225 15</inkml:trace>
  <inkml:trace contextRef="#ctx0" brushRef="#br0" timeOffset="50800.422">5395 12115 393 0,'0'-4'94'0,"-3"4"2"15,-2-5-57-15,5 5-11 0,-7 0-5 16,3 0-3-16,-1 0-1 0,-2 6 0 15,-1-1 0-15,0 4-1 0,0 0 0 0,-4 4-2 16,2 3-1-16,-2 2-3 16,0 3-3-16,-1 3-1 0,-1 0-2 0,2 2-2 15,5-2-1-15,-1 0-1 0,8-2 0 16,0-1 0-16,2-7-1 0,8 1 0 16,1-7 0-16,2-2 0 0,5-6 0 15,-2 0 0-15,3-7 0 0,1-4-1 16,4-2 1-16,-4-1-2 0,2-5 1 15,2-1-1-15,-5-5-1 0,-2 1 0 16,0-3 1-16,-3-3-1 0,-1-2 1 0,-6 3 0 16,-7-2 0-16,0 7 2 0,-7 2 0 15,-4 3 1-15,-3 3 1 0,-2 10 0 16,-3 1 1-16,-3 5-1 0,-2 9 0 16,0 0-1-16,1 5 0 0,-2 2-1 15,-2 5-1-15,2 2 1 0,3 2-1 16,4 3-1-16,3-2-1 0,4-2-4 15,7-1-3-15,4-3-5 0,3-4-8 0,7-4-8 16,1-3-11-16,6 1-41 0,-1-7-39 16,3 2-76-16,2-5-165 0</inkml:trace>
  <inkml:trace contextRef="#ctx0" brushRef="#br0" timeOffset="51092.582">5767 12210 436 0,'-3'0'98'0,"3"0"0"0,-5 0-71 16,5 0-10-16,8 0-4 0,1 0-6 15,-1 5-1-15,5-5 0 0,2 0 1 16,2 0 0-16,2 0 0 0,-2 0 0 16,1 0 0-16,-2-5-1 0,1 5-2 15,-2-2 0-15,1 2-2 0,-2-4-5 16,-1-1-11-16,1 5-48 0,-6 0-47 0,3-2-81 16,-4 2-191-16</inkml:trace>
  <inkml:trace contextRef="#ctx0" brushRef="#br0" timeOffset="51731.689">6235 11982 397 0,'0'-9'95'0,"0"1"3"16,0 1-52-16,0 3-22 0,5-2-3 15,-5 6-5-15,0-4-1 0,2 4-1 16,-2 0 2-16,0 6-1 0,0 1 0 16,0 3-2-16,0 3-2 0,-2 4-1 0,2 0-1 15,-5 3-2-15,2-5-3 0,3 2-1 16,-5-1 0-16,5-4-2 0,0 0 1 16,0-2-1-16,0-2 0 0,7-3 0 15,-1 1 0-15,2-2 0 0,4-4 0 16,1 0 0-16,1 0 0 0,5-7 0 15,1 2-1-15,-2-5 1 0,-2 0-1 16,3-3 0-16,-5 1 0 0,0-6 0 16,-1 1-1-16,-1-2 1 0,-5 0-1 15,0 2 1-15,-1 4 0 0,-1 0 0 0,-5 4 1 16,2 3-1-16,-2 2 0 0,0 4 0 16,-2 0-1-16,-3 6 1 0,0 0 0 15,2 5 0-15,-3 5 1 0,-1 1 0 16,-3 6 3-16,1 2 1 0,-2 3 1 15,1 2 1-15,-4 4 0 0,-3 3 0 16,2-2 0-16,-2 3-1 0,3-1-2 0,1-3-1 16,3-1 0-16,1-8-1 0,6-2 0 15,3-1-1-15,0-3-1 0,0-7-4 16,7-4-6-16,0-3-7 0,2-5-10 16,2 0-15-16,0-4-88 0,-2-3-97 15,-3-3-225-15</inkml:trace>
  <inkml:trace contextRef="#ctx0" brushRef="#br0" timeOffset="52234.151">6453 12532 467 0,'0'0'103'0,"0"0"2"16,6 0-81-16,0 0-4 0,5-5 0 0,0-5-2 16,7-2 1-16,3-4 0 15,4-6 0-15,2 1-2 0,1-9-2 16,4 2-2-16,-4-6-1 0,3-5-3 0,-6 2-2 15,-1-3-3-15,-5-4-1 0,-3 1 0 16,-6-3-2-16,-4 0 1 0,-6 1-1 16,0 0 1-16,-7 4 0 0,-4 2 0 15,2 6-1-15,-1 7 0 0,-1 5-2 16,3 4-4-16,-1 7-6 0,4 2-10 16,0 6-14-16,5 2-82 0,-6 0-13 15,6 3-82-15,0 4-165 0</inkml:trace>
  <inkml:trace contextRef="#ctx0" brushRef="#br0" timeOffset="52819.389">7113 12151 423 0,'0'0'106'0,"0"0"1"15,-6 0-39-15,6 0-46 0,-5 0-7 0,5 0-4 16,-5 0-5-16,1 4 0 0,-2-4 0 16,6 6 1-16,-4-6 0 0,1 3 0 15,3-3 1-15,-5 4-2 0,5-4 1 16,0 4-3-16,0-4 0 0,-2 0-2 16,2 4-1-16,0-4 0 0,0 0 0 15,0 0 0-15,0 0 0 0,0 0 1 16,0 0 0-16,0 0 2 0,0 0 3 15,0 0 1-15,0 0 2 0,0 0 2 16,0 0 0-16,0 0-2 0,0 0-1 16,-6 0-3-16,-1 0-2 0,1 7-3 0,-1-3 0 15,1 2-1-15,0-1 0 0,1 1 0 16,2-1 0-16,3 0 0 0,-5-2 0 16,5-3-1-16,0 4 1 0,6-4-1 15,1 0 1-15,-2-5 0 0,2 0 0 16,0 1 0-16,0-4 0 0,1 3 1 0,-2-2 0 15,-1 3 0-15,-5 0 0 16,0 4-1-16,0-4-1 0,-6 4-2 16,-1 4-5-16,-3 2-7 0,0-3-10 0,-1 7-15 15,1 1-90-15,3 1-100 0,2-1-235 16</inkml:trace>
  <inkml:trace contextRef="#ctx0" brushRef="#br0" timeOffset="53801.286">7737 11979 361 0,'0'-4'99'0,"0"4"5"16,0-5-29-16,0 5-32 0,0 0-6 15,0 0-7-15,0-3-6 0,0 3-5 16,0 0-4-16,0-3-3 0,0-2-4 16,0 5-1-16,0-6-2 0,4 0 0 0,-4 1 0 15,0-2 0-15,0 0-1 0,0 1 1 16,0-2 0-16,-4 2 0 0,4-2 0 15,-6 2 0-15,0 0-1 0,-3 2 1 16,0-1-1-16,-2 5-1 0,0 0 0 16,-3 0-1-16,-1 0-1 0,-3 9-1 15,0 2 0-15,-2 6 0 0,-3 2 1 16,1 4-1-16,0 6 0 0,0-2 0 0,2 3 1 16,7-1 0-16,0 1-1 0,4-6 1 15,4-1-1-15,5-2 0 0,0-1 0 16,7-2 1-16,6-4-1 0,2-2 1 15,3-4-1-15,1 0 1 0,2-8 0 16,1 0 0-16,-3-8-1 0,-1 2 1 16,-2 1 0-16,-2-5 1 0,-4 3-1 15,0-1 0-15,-5-3 0 0,-1-2 0 0,-4-1 0 16,-4-4 0-16,-4 4-1 0,-4-5 0 16,-3 7 0-16,-5 0 0 0,2 4 0 15,-3 5-1-15,1 3 1 0,-1 6-1 16,4-1 0-16,1 7 0 0,4 0-3 15,1 2-4-15,4 0-5 0,4 1-6 16,3-1-8-16,8-2-7 0,4-5-7 16,4-3-87-16,7-4-88 0,3 0-214 15</inkml:trace>
  <inkml:trace contextRef="#ctx0" brushRef="#br0" timeOffset="54269.99">7985 12091 468 0,'0'0'105'0,"-6"5"2"0,0 4-76 16,0 2-6-16,-2 2-3 0,-2 2-2 15,1 7-4-15,-1 0 0 0,0-1 0 0,3 2-4 16,1-6-2-16,0 1-3 0,6 0-2 16,0-7-1-16,0 0-1 0,6-4 0 15,1 3-1-15,1-4 0 0,4-6 1 16,1 0-1-16,4 0 0 0,1-5-1 16,2-3 1-16,3-4-1 0,0-3 1 15,3-4-1-15,-1 0 0 0,-3-3-1 16,2-3 1-16,-4-1 0 0,0-2-1 0,-5 3 1 15,-2-5-1-15,-5-1 0 0,-3-2 0 16,-5 2 1-16,-6 1-1 0,-1 5-1 16,-6 2 0-16,-2 6 0 0,-3 5 0 15,-2 7 0-15,-3 5 0 0,-2 11 0 16,1 6 0-16,-3 3 0 0,1 10 1 16,0 2 0-16,3 4-1 0,0 1-2 15,2-3-3-15,1 0-7 0,3 1-8 0,4-3-13 16,4-6-11-16,2-2-81 15,7-3-88-15,5-3-207 0</inkml:trace>
  <inkml:trace contextRef="#ctx0" brushRef="#br0" timeOffset="55313.119">4874 12734 360 0,'0'-2'95'0,"0"-4"4"0,0 3-39 16,-4 0-23-16,4 3-5 0,-4-6-5 15,4 6-4-15,-6-4-3 0,6 4-2 16,-4-5-1-16,4 5-1 0,-4-2-2 0,4 2-2 16,-3 0-2-16,3 0-1 0,0 0-2 15,0 0-2-15,0 0-1 0,0 0-1 16,0 0-1-16,6-3 0 0,1 3 0 16,1 0 1-16,6-6-1 0,0 2 0 15,5 2 0-15,2-2 1 0,10-1-1 16,-2 2 0-16,9-2 0 0,2 5-1 15,0-3 1-15,6 3-1 0,0 0-1 16,1 3 1-16,-1-3-1 0,6 0 0 0,1 0 1 16,0-4 0-16,7-1 0 0,1-1 0 15,4 3 0-15,7-4 0 0,-3 4 0 16,9-5 0-16,0 5 0 0,-2-2 0 16,7 0-1-16,-3 0 1 0,5-1-1 15,-4 1 1-15,4 5-1 0,1-8 0 16,0 6 1-16,-2-2-1 0,3-1 1 15,-1 1-1-15,1 4 0 0,-1-5 1 16,-4 5-1-16,1-5 0 0,-3-2 0 0,4 5 1 16,-4 2-1-16,-1-4 0 0,-2-3 0 15,-2 4 0-15,-1-4 1 0,-5 5-1 16,-5-2 0-16,1-3 0 0,-9 4 1 16,-3-3-1-16,-4 4 1 0,-4 2 0 15,-7 0 0-15,-7 0 0 0,-9 0 0 16,-5 0 1-16,-6 0 2 0,-6 0 3 15,-5-4 0-15,0 4 0 0,0 0 1 0,0 0-1 16,0 0-5-16,0 0-9 0,-3 0-10 16,3 0-13-16,-4 0-16 0,-1 0-93 15,1 0-104-15,-3-7-239 0</inkml:trace>
  <inkml:trace contextRef="#ctx0" brushRef="#br0" timeOffset="56355.056">6335 12905 398 0,'0'0'91'0,"-2"-7"0"0,2 7-55 16,0 0-23-16,0 0-3 0,-5 0 0 0,5 0-1 15,0-2 3-15,0 2 1 0,0 0 3 16,0 0 0-16,-2-5-1 0,2 5-1 16,0-5-2-16,-7 5-1 0,7-3-3 15,0-1-2-15,0-1-2 0,0-1-2 16,5-1 0-16,-1-3-1 0,2 1-1 15,1 1 1-15,4-1 0 0,-2 0-1 16,3 0 1-16,-1 3-1 0,-1-1 1 16,2 4 0-16,0-1 1 0,-2 4-1 15,1 0 0-15,2 5 0 0,-1 1-1 0,-4 0 1 16,1 5-1-16,1 1 1 0,-4-2 0 16,0 4 0-16,-4 0 0 0,-2 4 0 15,0-3 1-15,0 4-1 0,-6-2 1 16,-1 4 0-16,-7-1 0 0,1 0-1 15,-1-1 1-15,-5 1 0 0,-1 1-1 16,1-2 0-16,-1-1 1 0,0-1-1 0,1 1 0 16,0-1 0-16,3-2 0 0,-2-2 0 15,6 0 0-15,2-1 0 0,3-2 0 16,2 1 1-16,5 0-1 0,0-1 1 16,5-1-1-16,3 1 1 0,5-3 0 15,2 3 0-15,5-2 1 0,5-3 0 16,0-5 1-16,2 5 0 0,6-5 0 15,1-6 1-15,0-1-1 0,3-2 0 16,-2 2-1-16,1 3 0 0,-1-3-1 0,-7 7-1 16,-6-2 0-16,-3 2 0 0,-4 0-1 15,-6 0 0-15,-4 0-1 0,-5 2-3 16,-4 4-6-16,-4-3-13 0,-3 4 19 16,-2-1-123-16,1-1-102 0,-2-5-259 15</inkml:trace>
  <inkml:trace contextRef="#ctx0" brushRef="#br0" timeOffset="57895.676">8584 12378 448 0,'-5'-7'101'0,"5"2"0"16,0 0-76-16,0 3-10 0,0-2-3 16,9 4-5-16,0-5-1 0,4 5 2 15,0 0 0-15,1 0 3 0,5 0-1 16,1 6 1-16,-1-3-2 0,2 0-2 0,-1 3-1 16,-1-6-2-16,1 0-2 0,-2 3-1 15,-3-3 0-15,1 0-1 0,-3 0-3 16,2 0-6-16,-5 0-8 0,-2 0-13 15,0 0-84-15,-4 4-88 0,-4-4-216 16</inkml:trace>
  <inkml:trace contextRef="#ctx0" brushRef="#br0" timeOffset="58421.574">8526 12656 438 0,'-2'0'99'0,"-4"0"3"16,6 0-73-16,-5 0-5 0,5 3-5 15,0-3-2-15,0 0-3 0,0 0 0 16,5 0 0-16,-1 0-1 0,4 0 0 16,1 0 0-16,7 0 0 0,1 0-2 15,5-3-1-15,1 3-3 0,3 0-2 16,1-3-1-16,0 3-2 0,-2 0 0 15,-3 0-1-15,0 0-4 0,-3 0-11 16,-2 0-18-16,-4 0-91 0,0 3-100 16,-6-3-246-16</inkml:trace>
  <inkml:trace contextRef="#ctx0" brushRef="#br0" timeOffset="61537.119">9708 11878 308 0,'0'0'72'0,"0"0"3"0,-6 0-42 15,6 0-15-15,-2 0-1 0,2 0 0 16,0 0-2-16,0 0 1 0,0 0-1 16,-5 0 0-16,5 0-1 0,0 0-1 15,0 0 0-15,0-2-1 0,0 2-1 16,0 0-2-16,0 0-2 0,0 0 0 16,0-4-1-16,0 4 0 0,0 0 0 15,0 0-1-15,-2-5 1 0,2 5-1 0,0 0-1 16,0-2 0-16,0 2-1 0,0-4-1 15,0 4 0-15,0 0-1 0,2 0 1 16,-2 0-1-16,0-5 0 0,0 5-1 16,0 0 1-16,0 0 0 0,0 0-1 15,0-2 0-15,0 2 0 0,0 0 0 16,0 0 1-16,0 0-1 0,0 0 0 16,0 0 0-16,0 0-1 0,0 0 1 0,0 0 0 15,0 0 0-15,0 0 0 16,0 2 0-16,0-2 0 0,0 0 0 0,0 0 0 15,0 0 0-15,0 6 0 0,0-6 0 16,0 0 0-16,0 0 0 0,0 0 0 16,0 4 0-16,0-4 0 0,0 0 0 15,0 0 1-15,0-4-1 0,0 4 0 16,0 0 0-16,0-6 0 0,5 6 1 16,-5-3-1-16,0-2 0 0,0 1 0 0,0 1 0 15,2-2 0-15,-2 1 0 0,0 0 0 16,0-2 0-16,0 3 0 0,0-2 0 15,-5 5 0-15,3-7 1 0,-4 3-1 16,1-3 0-16,-4 3 0 0,2-1 0 16,0 5 0-16,-6-4 0 0,1 4 0 15,0 0 0-15,-1 0 0 0,4 2 0 16,-3 3 1-16,0 1-1 0,3 0 1 16,-3 6-1-16,3 2 1 0,-4 2 0 0,-1 4 1 15,-2 2 2-15,2 2 2 0,4 3 1 16,-2 2 1-16,-1-2 1 0,5 3 1 15,-3-1-1-15,-1 1-1 0,5-1-2 16,0 0-1-16,2-1-1 0,2 1-1 16,3-6-2-16,0 0 0 0,0-1 0 15,6-4 0-15,-4-4 0 0,3-2 0 16,-3-2 1-16,-2 0-1 0,6-5 1 16,0-2 1-16,-4 3-1 0,4-3 2 0,-1-3-2 15,-3 0 1-15,3-5 0 0,1 0-1 16,-1 3 0-16,-2-5-1 0,3 2 0 15,1-3 0-15,-2 5 0 0,1-5-1 16,-3 4 0-16,2-1 1 0,2 1-1 16,0 0 0-16,0 0 0 0,5 0 0 15,-5-2 0-15,4 0 0 0,-2 0 0 0,0-3 0 16,0 0 1-16,-2-1-1 0,0 0 0 16,-1 2 0-16,-3 1 0 0,2-1 1 15,-5 6 0-15,5-2 0 0,-5-1 0 16,0 5 0-16,0-2 0 0,0 2 0 15,0 0 0-15,0-6-1 0,0 6 1 0,2 0-1 16,-2 0 1-16,0 0-1 0,0-4 1 16,0 4 1-16,0 0-1 0,0-3 2 15,-2 3-1-15,2-7 0 0,-9 5 1 16,7-2-1-16,-3-1-1 0,1 1 0 16,-1 4 0-16,0-3-1 0,2 3 0 15,-2 0 1-15,-1-5-1 0,0 5 0 16,3 0 0-16,-3 0 0 0,0 0 0 0,1 0 1 15,0 0-1-15,3 0 0 16,2 0 0-16,-6 0 0 0,6 0 0 0,0 0 1 16,0 0-1-16,0 0 0 0,0 0 0 15,-2 0 0-15,2 0 0 0,0 0 1 16,0 0-1-16,0 0 1 0,0 0-1 16,0 0 1-16,0 0-1 0,0 0 0 15,0-3 0-15,0 3 1 0,0 0-1 16,-5 0 0-16,5 0 0 0,0 0 0 0,0 0 0 15,0 0 0-15,0 0 0 0,0 0 0 16,0 0-1-16,0 0 1 0,0 0 0 16,0 0-1-16,0 0 1 0,-2 0-1 15,2 0 1-15,0 0-1 0,0 3 1 16,0-3 0-16,-5 0 0 0,5 0 1 16,-5 0-1-16,5 0 0 0,-3 0 1 15,3 0-1-15,-7 0 0 0,7 0 0 16,-6 0 1-16,6 0-1 0,-5 0-1 0,3 0 1 15,2 0 0-15,-5 0 0 0,5 0 0 16,-5 0-1-16,3 5 1 0,2-5-1 16,-7 3 1-16,2-3-1 0,2 4 1 15,-2-4-1-15,-1 7 1 0,-1-4-1 16,0 4 1-16,1-2 0 0,0 4 0 16,0 1-1-16,3 1 1 0,-3 1 0 0,1 1 0 15,2-2 0-15,-2 1-1 0,5 4 1 16,-5-4 0-16,5-1 0 0,0 0 0 15,0-1 0-15,6 4 0 0,0-2-1 16,-1-5 1-16,2 5 0 0,0-3 0 16,0-3 1-16,2-1 0 0,4-5 0 15,0 0 0-15,4-9 0 0,-1 2 0 16,4-3 0-16,-1-1 0 0,0-5 0 16,0 1 0-16,-3-1 0 0,1-2 0 15,-8-2-1-15,3 2 1 0,-5-3 0 0,-5 0 0 16,-2-1-1-16,-4 3 1 0,-7 2-1 15,2 4 0-15,-4 1 0 0,-5 2 0 16,-1 2-1-16,0 8 1 0,2 0 0 16,-2 7-1-16,0 0 1 0,-1 3 0 15,2 3 1-15,3 1 0 0,3 0 0 0,3 3 1 16,-3 2-1-16,6 0 1 0,4-3-1 16,2 2 0-16,0-3 0 0,0 1-1 15,0-6 1-15,2-1 0 0,3 1-2 16,-3-4-3-16,3 2-4 0,1 0-6 15,-3 0-7-15,2-1-9 0,2 1-12 16,1-3-89-16,4 3-93 0,0-8-223 16</inkml:trace>
  <inkml:trace contextRef="#ctx0" brushRef="#br0" timeOffset="62118.475">9933 12115 386 0,'-6'0'91'0,"4"0"3"15,-3 0-57-15,5-4-12 0,-2 4-3 16,2 0-4-16,0 0-2 0,-5-5-1 16,5 5-1-16,0 0-1 0,0 0-1 15,0-2-2-15,0 2 1 0,0 0-2 16,0-5 1-16,0 5-1 0,0 0-1 16,0 0-1-16,0 0-1 0,-4 0-1 15,4 0-2-15,0 0 0 0,0 0-2 16,0 0 0-16,4 0 0 0,1 0-1 15,-2 0 0-15,2 0 0 0,2 0 1 0,-1-5-1 16,-3 5 1-16,-3-1 0 0,5 1 0 16,-5-7 0-16,0 7 0 0,-6 0-1 15,4-3 1-15,-4 3 0 0,0 0 0 16,0 0-1-16,0 6 0 0,0-2-2 16,3-3-5-16,-3 6-7 0,0-2-11 15,6 3-14-15,-2-4-80 0,2 5-91 16,7-2-210-16</inkml:trace>
  <inkml:trace contextRef="#ctx0" brushRef="#br0" timeOffset="71302.827">9069 11969 362 0,'-4'-3'78'0,"4"3"0"0,-5-7-65 0,5 7-4 0,0-2-2 16,0 2 0-16,0-6 2 0,0 6 3 0,0-5 1 15,7 1 2-15,-7-2 0 0,5 2 0 16,-3-3-2-16,4 2-2 0,1-3-3 16,2 2-3-16,2-1-1 0,2 2-1 15,6-2 0-15,-1-1-1 0,3 2 1 16,0-2 1-16,-1-1 0 0,4 6 1 15,-3-3 1-15,-6 6 0 0,2 0 0 16,-8 7 0-16,-3 1 1 0,0 6 0 16,-6 1 0-16,-7 6 0 0,-3 3 1 0,1-1 1 15,-6 0 0-15,-2 3-1 0,1-2-1 16,-1-5-1-16,2-1 0 0,2-3-3 16,0-3 0-16,6-2-2 0,1-1-1 15,6-6 1-15,0 3-2 0,0-2 1 16,10-4 0-16,2 6-1 0,4-1 0 15,-1 0 1-15,3 4 0 0,-2 2 0 0,-2 2 0 16,-1 6 0-16,-6 0 0 0,-7 1 0 16,0 2 0-16,0 3 0 0,-8 3 0 15,-5-4 0-15,-1 1 0 0,-6-4 0 16,0 0 1-16,0-4 0 0,-6 0 0 16,0-4 0-16,0-2 0 0,5-3 1 15,-3-2 1-15,4-1 0 0,4-5-1 16,-2 0 1-16,5-5 0 0,2 1-1 15,1-6 0-15,-1 1-1 0,2-3-1 16,2 1-1-16,0 0-3 0,1 1-7 0,-1 2-10 16,7 0-99-16,0-3-96 0,0 0-245 15</inkml:trace>
  <inkml:trace contextRef="#ctx0" brushRef="#br0" timeOffset="72121.226">10032 11991 354 0,'-5'-4'85'0,"5"-1"1"16,-2 3-37-16,2-2-35 0,0 4-3 15,0 0-1-15,0 0 1 0,0 0 2 16,0 0 2-16,0 0 2 0,0 0 1 16,-6 0-1-16,6 4 0 0,-2 3 0 15,-3 3-2-15,-1 2-1 0,0 3 0 16,-2 1-1-16,-4 5-2 0,3 1-1 0,-4 0-2 16,1 1 0-16,-1 2-2 0,1 1-1 15,4-1-1-15,3-2-1 0,5 1 0 16,0-9 0-16,0 1-1 0,5-4 0 15,2-4-1-15,2 1 1 0,2-6 0 16,2-3 0-16,5 0 0 0,2 0 0 16,-3-4-1-16,6-5 1 0,-1-6-1 15,2-4 0-15,-2 1 0 0,4-2-1 16,-5-4 1-16,-1-1-1 0,0-2 1 0,-2 2-1 16,-5-2 0-16,-4-2 1 0,-4-3 0 15,-5 4-1-15,0-2 2 0,-7 5 1 16,-6 0 1-16,-7 4 2 0,-1 7-1 15,-3 5 1-15,-3 9 0 0,-1 0-1 16,-3 12-1-16,2 8-1 0,-1 2 0 16,2 5-1-16,1-2 0 0,2 7 0 0,4-3-1 15,1 1-1-15,2 0 1 0,8-2 0 16,0 0-1-16,8-1-3 0,2-4-4 16,2-1-7-16,5-3-8 0,4-3-11 15,3-4-13-15,-1-4-87 0,6-1-93 16,0 0-222-16</inkml:trace>
  <inkml:trace contextRef="#ctx0" brushRef="#br0" timeOffset="72728.961">9180 12693 473 0,'5'0'98'0,"9"-5"0"0,2 1-88 15,7-1-3-15,10 1 2 0,5-3 3 16,10 1 4-16,7-3 5 0,10 0 2 15,9-1 1-15,9 0 0 0,-1-2-4 16,4 3-3-16,-1 0-5 0,-6 2-4 16,-7 2-4-16,-10 0-2 0,-5 0 0 15,-12-1-1-15,-9 6 0 0,-11-2 0 16,-6 2 0-16,-10 0-3 0,-9 0-5 16,-3 0-12-16,-8 0-15 0,-9 0-93 0,-2 0-99 15,-9-3-243-15</inkml:trace>
  <inkml:trace contextRef="#ctx0" brushRef="#br0" timeOffset="73367.804">9720 12753 473 0,'-11'0'106'0,"5"0"1"16,0 0-80-16,4 0-6 0,2 0-3 15,-5 0-3-15,5-5-1 0,0 1-1 0,0-3 1 16,0 2-2-16,5-4-2 0,1 1-1 16,2 1-2-16,5 0-2 0,1 3-1 15,4-2-2-15,-3 6 0 0,5 0-1 16,-2 9-1-16,-4-1 1 0,-2 0-1 15,-2 8 1-15,0-5 0 0,-5 1 0 16,-5 4 0-16,0 2 1 0,0 0 0 16,-10 4 0-16,1 0 0 0,-8 2 0 0,3 6 0 15,-6-3 0-15,-2-1-1 0,-3-5 0 16,0 1-1-16,-1-1 0 0,-1-1 0 16,0-4 0-16,2 3 0 0,5-4 0 15,4 4 0-15,2-3-1 0,2-3 1 16,12 3-1-16,0-4-1 0,7-3 1 15,8-3 0-15,8 0 0 0,6-1 0 16,5-5 0-16,6 0 1 0,4 2 0 0,2-2 0 16,-1 0 1-16,-3 0-1 0,-3 0 1 15,-1-2-1-15,-8 2 1 0,-3-9-1 16,-2 4 1-16,-6-2-3 0,-6 2-3 16,-4-5-6-16,1 2-7 0,-7-3-9 15,3 0 0-15,-1-2-98 0,1 1-93 16,0-1-225-16</inkml:trace>
  <inkml:trace contextRef="#ctx0" brushRef="#br0" timeOffset="73678.808">10507 12348 572 0,'0'-13'124'0,"0"1"0"15,8 4-100-15,-1 5-10 0,4 0-3 16,3 3-4-16,3-8-1 0,6 3 1 16,3 0 1-16,-1 3 0 0,3-4-1 15,0 1 0-15,3 1-2 0,-4-1-1 0,-1 5-1 16,-4-5-4-16,-2 1-6 15,-2 4-6-15,-3-5-9 0,-4 5-10 0,-4 0-12 16,-5 0-64-16,-2 6-23 0,-7-1-77 16,-3 1-157-16</inkml:trace>
  <inkml:trace contextRef="#ctx0" brushRef="#br0" timeOffset="73884.801">10527 12585 437 0,'-7'7'102'0,"2"-1"1"16,-1 1-55-16,6-1-34 0,0 0-5 16,0-1-1-16,7-3-1 0,0-2 3 15,5 0 2-15,9-2 2 0,5-5 2 16,5 1 1-16,4-2-1 0,4 1-2 0,1 0-3 16,0 2-3-16,-7 0-2 0,-4 5-2 15,-5-6-6-15,-8 6-9 0,-6-7-13 16,-3 7-99-16,-7 0-99 0,-5 0-252 15</inkml:trace>
  <inkml:trace contextRef="#ctx0" brushRef="#br0" timeOffset="75657.162">11322 12439 394 0,'-4'0'97'0,"-2"-4"2"0,3 4-54 0,3 0-15 0,0 0-4 16,-4-6-5-16,4 6-4 0,0-2-3 15,0 2-1-15,4-10-1 0,3 4-4 16,1-7-1-16,3-2-2 0,5 0-1 16,1-3-1-16,5 1-1 0,2-4-1 15,0-1-1-15,-1-1 1 0,5 2-1 16,-4-2 1-16,-3 4-1 0,-2 2 1 15,-5 1-1-15,-2 6 2 0,-5 4 2 16,-7 6 2-16,0 0 2 0,-6 10 2 16,-4 7 2-16,-5 6 2 0,-3 4 0 0,-2 7-2 15,-4 9-1-15,-3 3-1 0,2 0-2 16,-1-1-2-16,1-6-2 0,3 4-2 16,3-9 0-16,2-2 0 0,9-7-2 15,0-4 1-15,8-4-1 0,0 1-1 16,0-5-2-16,9-4-5 0,3-5-5 15,2-4-8-15,3 0-10 0,2-10-16 16,-2-1-85-16,5-2-93 0,-1-3-223 0</inkml:trace>
  <inkml:trace contextRef="#ctx0" brushRef="#br0" timeOffset="76086.995">11846 12203 381 0,'17'-9'100'0,"0"4"2"0,-1 3-24 0,0 2-55 16,-2 0-2-16,1 10 0 0,-4-2-2 15,-4 4 1-15,0 3 0 0,-7 0 3 16,0 4 1-16,-11 5 0 0,-1 3-2 16,-6 3-3-16,-3 3-3 0,-6 3-3 15,-4 1-5-15,-1 3-2 0,2-3-2 0,0-5-2 16,5 0-1-16,7-4-1 0,6-6 0 15,12 2-1-15,3-3-1 0,10-5 1 16,7 0 0-16,6-10 1 0,4-1-1 16,2-5 1-16,-1-10-1 0,1-3 0 15,-4-6 1-15,-3 0-1 0,-5 1 0 16,-6-5 1-16,-7 2 1 0,-7-5 0 16,-4-3 0-16,-6 3 0 0,-9-6 0 15,-3-2 1-15,-3 0 0 0,-4 0 2 16,-1 2-1-16,2 4 1 0,0-5 0 0,5 4 0 15,8 1-1-15,5 3-1 0,10 0-1 16,3 0-1-16,11 5-1 0,3 1 0 16,5 6 0-16,5 1 0 0,3 3 1 15,3 4-3-15,0 5-6 0,3-5-9 16,1 5-14-16,3 0-106 0,-3 8-110 16,2 4-271-16</inkml:trace>
  <inkml:trace contextRef="#ctx0" brushRef="#br0" timeOffset="76636.196">12280 12478 476 0,'-10'0'125'15,"-2"0"1"-15,3 7-47 0,-5-1-44 16,0 1-7-16,3 5-9 0,-1 1-7 16,4 3-4-16,1-3-1 0,1-1-1 15,6 2 0-15,0 0-1 0,7-1-2 0,3-6 1 16,7 3-1-16,5-4 1 0,2-6 0 16,8 0-1-16,-1-7 0 0,3-5 1 15,-4-3-2-15,-2-2 1 0,-3-6-1 16,-1-1 0-16,-7-2-1 0,-3-5 1 15,-6-2-1-15,-8 2-1 0,0 0 1 16,-10 0-1-16,-2 7 0 0,-5 2 0 16,-5 6-1-16,-3 6 0 0,-2 10 0 0,-4 0 0 15,1 15 0-15,-3 4 0 0,2 5 0 16,-1 5 0-16,2 9 0 0,4 0 1 16,4-1-1-16,5 0-1 0,8 1-4 15,7-4-3-15,6-6-5 0,5 1-10 16,5-2-11-16,3-4-102 0,3-2-104 15,0-4-255-15</inkml:trace>
  <inkml:trace contextRef="#ctx0" brushRef="#br0" timeOffset="77298.854">13196 11911 395 0,'-6'-5'98'0,"4"5"4"16,-8 0-55-16,1 0-13 0,-4 10-5 15,0 2-4-15,-1 4-2 0,-3 5-1 16,1 3 0-16,-1 2-2 0,1 7-1 16,-2 3-3-16,1 7-2 0,-1-2-2 15,-2 5-4-15,1 4-1 0,1-2-2 16,3 6-1-16,1-4-2 0,2-4 0 16,5 0 0-16,2-2-1 0,5-6 0 15,0 1 0-15,10-3 0 0,3-7 0 0,1-2 0 16,7-5 1-16,4-6-1 0,3-5-3 15,5-4-3-15,1-7-5 0,5-6-6 16,0 4-9-16,1-6-7 0,-6 1-1 16,-1-8-96-16,-7 3-92 0,-6-1-223 15</inkml:trace>
  <inkml:trace contextRef="#ctx0" brushRef="#br0" timeOffset="77661.465">12825 12330 415 0,'0'-5'90'0,"0"5"2"0,7 0-69 16,4 0-9-16,3 0-2 0,1 0-1 0,5 0 2 15,0 0 1-15,6-2 2 0,-1 2 0 16,-3 0-2-16,3-6-2 0,-5 1-2 16,0 5-2-16,-5-3-3 0,-2-4-2 15,-2 4-2-15,-5 3-2 0,-6-7-5 16,0 7-6-16,0 0-8 0,-11 0-10 15,3 0-13-15,-5 0-23 0,-1 7-23 16,-4-1-14-16,0 1-52 0,1 2-89 16</inkml:trace>
  <inkml:trace contextRef="#ctx0" brushRef="#br0" timeOffset="77839.973">12814 12451 361 0,'-9'13'94'0,"-2"-2"5"0,2-1-44 15,3 1-18-15,0 1-6 0,4-4-5 16,2-1-5-16,0 0-4 0,0 0-1 15,7-2-1-15,0 0 0 0,4-1 0 16,4-4 0-16,3 0 0 0,4 0-1 0,4-7-2 16,2 2-2-16,3-2-3 0,-1-4-2 15,3 4-1-15,-2-2-5 0,1 2-9 16,-4 2-14-16,-2 5-102 0,-1-4-105 16,-9 0-261-16</inkml:trace>
  <inkml:trace contextRef="#ctx0" brushRef="#br0" timeOffset="83865.172">15665 8700 401 0,'0'-11'90'0,"4"-1"2"0,-1 2-66 0,-3-1-7 0,7 1-3 0,-2 1-3 0,0 0 0 0,-2 1 0 0,-3-2 1 0,6 3 1 0,-6 3-2 0,0 0 0 0,0 4-2 0,0 4 0 0,-9 7 0 0,-2 13-2 0,-5 9 0 0,-2 13-1 0,-7 9-1 16,-1 8 1-16,0 5-2 0,-2 0-2 16,-4-2-1-16,4-4-1 0,-3-3 0 15,5-8-1-15,4-7 1 0,7-7-1 16,3-5 1-16,6-10-1 0,6-6 1 15,0-7 0-15,10-9 0 0,2-12 0 0,5-8 0 16,3-5 0-16,1-9 0 0,5-9-1 16,-3-4 0-16,0 1 0 0,-5-3-1 15,-5-7 0-15,-4 10 0 0,-1-2 1 16,-8 3-1-16,5 3 0 0,-5 7 1 16,2 3 0-16,-2 7 0 0,0 3 1 15,5 8 0-15,-1 1 0 0,-1 2 1 16,4 1 1-16,5 6 1 0,1-4 0 15,7 5 2-15,2-3-1 0,9 1 1 0,4-3 0 16,4 3-1-16,5-2-2 0,-1 0-1 16,1 3-1-16,0-4-1 0,-7 4 0 15,1 0 0-15,-5-2 0 0,-5 6 0 16,-3-5-2-16,-3 5-2 0,-4-6-3 16,-4 6-6-16,-7 0-8 0,-2 0-9 15,-5 0-10-15,0 7-93 0,-5-1-95 16,-2 2-231-16</inkml:trace>
  <inkml:trace contextRef="#ctx0" brushRef="#br0" timeOffset="84098.035">15546 9043 379 0,'-17'6'100'0,"5"1"0"16,2-7-24-16,7 4-51 0,3-4 3 15,3 0 0-15,4 0-4 0,5 0-2 16,3 0 1-16,3 0-3 0,6-5-4 16,4-3-4-16,-1 3-4 0,4 0-5 15,-1 1-8-15,2 4-8 0,1-2-8 16,-5 2-8-16,-2 2-12 0,0-2-37 16,-6 4-44-16,-1-4-74 0,-1 7-163 15</inkml:trace>
  <inkml:trace contextRef="#ctx0" brushRef="#br0" timeOffset="84331.309">15996 9107 506 0,'-14'6'108'16,"3"3"1"-16,1-1-94 0,-1 7-6 15,3-3 0-15,-3 0-1 0,3 2 0 16,1-3 0-16,1-2 1 0,-2-4 0 16,3 2 0-16,5-3-1 0,-2 2-7 15,2-6-11-15,6 0-17 0,-2 0-90 16,2 0-1-16,-1-6-78 0,2 4-152 0</inkml:trace>
  <inkml:trace contextRef="#ctx0" brushRef="#br0" timeOffset="84616.287">15996 8896 524 0,'-19'-3'121'0,"7"-3"0"16,-2 3-88-16,6 3-9 0,1 0-7 15,1 0-6-15,6 0-4 0,-2 0-2 16,2 0 0-16,0-3 1 0,7 3 1 15,-4-6 1-15,5 3 1 0,1 0-1 16,-1 3 1-16,2-7 0 0,-2 7 0 16,-5-2-1-16,2 2 0 0,-5 0 1 15,0 0-1-15,0 4 0 0,-6 1-2 0,0 0 0 16,0 4-2-16,-2-3-5 0,2 2-7 16,0 1-7-16,6 0-11 0,0-3-12 15,0 2-15-15,6-3-89 0,2 0-99 16,3-5-225-16</inkml:trace>
  <inkml:trace contextRef="#ctx0" brushRef="#br0" timeOffset="85304.826">16292 8958 495 0,'-5'7'111'0,"-3"2"-1"15,-5-6-76-15,4 8-23 0,-1 1-3 16,-5 3-1-16,-3 3 0 0,-2 2 1 15,0-3 4-15,4 5 1 0,-1-2 1 16,3-5 0-16,3 3-1 0,9-6-3 0,2-6-3 16,2 0-4-16,10-6-4 0,2 0-3 15,7-8-2-15,5-2-4 0,6-1-1 16,2-3-2-16,4 1 1 0,1-1 1 16,0-4 2-16,-4 6 4 0,-4 3 3 15,-8 2 4-15,-4 7 4 0,-5 0 2 16,-4 0 2-16,-8 11 0 0,-2 1 1 15,0 2-1-15,-2 1-1 0,-3 2-3 0,5-1-2 16,0-2-2-16,0 2-1 0,0-3 1 16,13-4-1-16,1-5-1 0,3-4 1 15,5 0 0-15,0-7-1 0,8-1 0 16,-2-4 0-16,-2-3 0 0,0 7 1 16,-4-3-1-16,-2 0 0 0,-3 1 0 15,-8-2 1-15,-3 2 1 0,-6 0 0 16,0-3 3-16,-9 2 3 0,-3 0 1 0,-7 9 0 15,1 2 0-15,-2 0 0 0,3 12 0 16,-2 1-3-16,0 6-3 0,4-3-2 16,1 3 1-16,3-1-2 0,4 2 0 15,2-6 0-15,5-1 0 0,0-4 0 16,6-4 0-16,7-5 0 0,1 0 0 16,5-9 0-16,7-5 0 0,1-4 0 15,6-2-1-15,0-3 1 0,1-2-1 0,4-2-1 16,-5-5 1-16,-4-1-1 0,1-1 0 15,-9-1 0-15,-5-1 0 0,-1 2 1 16,-4 2 0-16,-4 6 0 0,-1 4 0 16,-6 4 1-16,0 6-1 0,0 8 0 15,-2 4 0-15,-4 7 0 0,-6 7 1 16,2 7-1-16,-7 5 0 0,3 9 0 16,-6 9 1-16,0 2 0 0,-1 2 1 0,0 2-1 15,4 2 2-15,3-5 0 16,3-5 0-16,9-5 1 0,2-6-1 0,8-6 1 15,6-8-1-15,4-5 0 0,6-3-1 16,4-9-4-16,1-4-7 0,7-4-9 16,-1-3-15-16,2-6-102 0,-1-3-106 15,-1-1-263-15</inkml:trace>
  <inkml:trace contextRef="#ctx0" brushRef="#br0" timeOffset="86269.656">17664 8944 452 0,'-5'-6'99'16,"1"-1"1"-16,-2 7-83 0,1 0-3 0,2 9-2 16,-3 5 0-16,-5 6 1 0,2 5 3 15,-6 9 3-15,-2 12 3 0,-4 0 1 16,-1 12-1-16,-3 2-3 0,-1 7-4 16,-1-3-5-16,-1-1-3 0,3-3-2 15,0-4-3-15,0-6 0 0,6-7-1 16,4-6 0-16,1-9 1 0,2-6-1 15,6-6 1-15,0-5 0 0,6-11 0 16,0-5-1-16,12-10 1 0,1-7 0 16,2-7-1-16,7-7 0 0,0-6 0 15,4-9-1-15,-2-5 0 0,0-2 0 0,1-7-1 16,0 2 0-16,-2-5 0 0,3 3 0 16,0 6 0-16,0 9 0 0,1 7 0 15,0 9 1-15,0 11-1 0,3 10 1 16,-3 6 0-16,0 12 0 0,-1 6 0 15,0 4 0-15,-5 8 0 0,-2 0 0 16,-8 1 1-16,0 1 1 0,-7 3 1 0,-4-4 2 16,-12-2 3-16,-1-3 0 0,-7 0 0 15,-1-5 1-15,-5 0-1 0,-5-4-2 16,4-2-2-16,-3 0-2 0,0-8-1 16,3 0 0-16,0 0 0 0,1-8-1 15,1-3-2-15,5-1-4 0,4-1-5 16,3-1-6-16,4-1-9 0,6 3-11 0,6 3 5 15,7 1-103-15,4 1-95 0,6 3-233 16</inkml:trace>
  <inkml:trace contextRef="#ctx0" brushRef="#br0" timeOffset="86759.056">18455 9065 502 0,'7'-12'116'0,"-1"3"2"0,1-2-83 16,2 2-5-16,-4-2-2 0,4-1-2 0,-6 1-1 15,-3 2 1-15,0 0 0 0,-9 2-2 16,1 0-3-16,-6 7-4 0,-2 0-5 15,-6 10-5-15,-6 1-3 0,-3 3-2 16,-9 3-1-16,1 4-1 0,2 3 0 16,4-2 1-16,6 2-1 0,2-3-1 15,14 1 1-15,11-6-2 0,9-4 1 16,9-6-2-16,12-6-2 0,10 0-2 16,5-9-2-16,3 0 0 0,4-2-1 15,-6-1 1-15,-3 0 1 0,-12 1 2 0,-6 0 4 16,-6 2 1-16,-9 5 3 0,-2 1 1 15,-8 3-1-15,0 5 2 0,-10 2-1 16,0 1 0-16,-1 4 1 0,-5 4-2 16,1-2 1-16,-2 1-1 0,4 4 1 15,1-5-1-15,3 4 0 0,6-5-1 16,3-2 0-16,7-1 0 0,6-5 0 0,4-5-1 16,6-5 1-16,6-5-3 0,4-3-4 15,3-5-9-15,0 3-9 0,1-4-16 16,0 3-101-16,0 3-109 0,-4 5-260 15</inkml:trace>
  <inkml:trace contextRef="#ctx0" brushRef="#br0" timeOffset="87280.961">18749 9154 456 0,'8'-7'102'0,"4"-5"2"0,4-1-78 15,6-6-6-15,6-3-3 0,2-3-3 16,4-7-1-16,1-3-1 0,-1-4 0 16,2-4-1-16,1-2-1 0,0-5-3 15,-7-2-2-15,-2 6-2 0,4 2 1 16,-9 8 2-16,-2 4 2 0,-7 10 1 15,-1 10 0-15,-8 8 3 0,-5 12 3 16,-16 7-2-16,6 11-2 0,-9 7-2 0,-7 11 1 16,-2 6-2-16,0 7-2 15,4 3-2-15,-6-5-2 0,0-2 0 0,4-3-2 16,6-5 1-16,0-6 0 0,4-11-1 16,5-3 1-16,6-5-1 0,5-5-3 15,0-6-2-15,0-1-4 0,0-8-2 16,0 0-2-16,5-7-2 0,-5 0-1 15,0-2 0-15,-6-4 4 0,1-3 2 16,-2 1 3-16,-1-4 3 0,-5 2 4 0,-1-2 5 16,-1 5 7-16,-1 1 5 0,1 0 5 15,-3 1 4-15,2 3 3 0,4 2 0 16,3 3-3-16,5 1-3 0,4 3-5 16,7 3-3-16,7 1-3 0,5 2-4 15,7-2-2-15,2-1 0 0,4 2-1 16,0-5-1-16,1 0-7 0,-5 0-10 0,1 0-11 15,0 0-13-15,-7 0-18 0,-3 0-100 16,-3 5-115-16,-6-5-258 0</inkml:trace>
  <inkml:trace contextRef="#ctx0" brushRef="#br0" timeOffset="88529.939">19821 8794 498 0,'-8'-11'120'16,"-3"3"1"-16,2 4-82 0,-9 4-9 16,3 6-8-16,-2 3-7 0,8 7-7 0,-5 0-1 15,1 6 1-15,-5 2 0 0,5 4 2 16,0-2-1-16,-2-1-1 0,1 0 0 15,2 2-2-15,4-4-2 0,3-5-2 16,5 1 0-16,8-7-1 0,6-4-1 16,2-4 1-16,6-4-1 0,9 0 0 15,5-9 0-15,3 0 0 0,-1 3-1 16,1-6 1-16,-1 1 0 0,-5 1-1 16,-5 1 1-16,-13 3 0 0,0-2 1 0,-4 8 0 15,-5 0 1-15,-6 0-1 0,-6 8 2 16,-1-4-1-16,-4 7 1 0,1-1 0 15,-2 1 0-15,1 2-1 0,3-4 0 16,3 1-1-16,5-2 0 0,5 1 0 16,4-6-1-16,5 3 1 0,3-6-1 15,3 0 0-15,1 0 1 0,3-8 0 16,-4 2-1-16,-1-6 1 0,-4-3-1 0,-2-1 0 16,-5-2 1-16,-2 0-1 0,0-3 0 15,-6 0 0-15,-6 4 1 0,3 0-1 16,-7 4 1-16,3 5-1 0,-6 4 0 15,4 4 1-15,-3 0-1 0,-1 10 0 16,5-3 0-16,-2 2 1 0,3 1-1 16,7 1 0-16,0 0 0 0,6-1 0 15,2-6 0-15,9-4 0 0,3 7 1 0,8-7-1 16,9-9 1-16,-1 0-1 0,9 2 1 16,2-4-1-16,3 0 1 0,-2-6-1 15,-7 5 0-15,-2-3 0 0,-2-4 0 16,-7 0 1-16,0 0-1 0,-7-4 0 15,1-3 0-15,-5-5 1 0,-3-1-1 16,-4 3 0-16,-4-2 1 0,-3-2-1 16,-5 6 0-16,0 4 0 0,-6 3 1 0,0 6-1 15,-1 3 0-15,0 3 0 0,-1 8 0 16,-3 3 1-16,-3 9 0 0,-4 5 0 16,-1 6 1-16,-3 12 1 0,-4 2 0 15,-6 10 0-15,-2 9 0 0,0-1-1 16,2 2 0-16,3-1-1 0,4-8 0 15,4-3 0-15,8-10-1 0,8-11 0 16,5-3 0-16,8-8 0 0,9-5 1 16,2-8 0-16,7-5-1 0,3-5 1 0,2-3 0 15,3-1-1-15,-5-5 1 0,-2 2-1 16,-2 3 0-16,-6 2 0 0,-5 1 0 16,-1 3 0-16,-7 4 1 0,0 4 1 15,-6 4-1-15,0 5 1 0,0 1 0 16,-6 2 0-16,4 2-1 0,-2 2 0 15,4 1 0-15,0-2-1 0,0-2 1 0,6-4-1 16,8-1 0-16,-1-5 0 16,7-3-1-16,1-6-1 0,4 1-2 0,2-2 1 15,3 2-1-15,-7 2 0 0,2 3 0 16,-5-6 2-16,-2 6 1 0,-9 7 1 16,-2-2 1-16,-7 3 1 0,0 1-1 15,-6 4 1-15,-2-2 0 0,-4 1-1 16,-1-1-4-16,0-2-6 0,4-3-9 0,-3 0-14 15,6-6 107-15,6 0-218 0,6 0-122 16,2 0-335-16</inkml:trace>
  <inkml:trace contextRef="#ctx0" brushRef="#br0" timeOffset="88725.538">20996 8838 612 0,'-11'-11'136'0,"-2"2"1"0,4 5-109 16,-2 4-6-16,4 0-6 0,2 0-7 16,3 0-4-16,-3 4 0 0,3-4-1 15,2 7 1-15,0-3-2 0,0 2-2 16,2-2-10-16,3 3-8 0,0-2-16 0,-2 2-19 16,2-3-89-16,-3 1-104 0,-2 0-241 15</inkml:trace>
  <inkml:trace contextRef="#ctx0" brushRef="#br0" timeOffset="89649.185">21210 8931 323 0,'0'0'90'0,"5"-7"7"0,-5 7-35 16,0 0-9-16,0 0-6 0,0 0-6 15,0 0-4-15,0 0-5 0,2 0-4 0,-2 0-3 16,0 0-5-16,0 0-3 0,5 0-2 16,-5 7-2-16,0-7-2 0,0 0-1 15,0 2-1-15,0-2-2 0,0 0-1 16,0 0 0-16,0 0-2 0,0 0-1 15,0 0 0-15,0 0-1 0,2 0 0 16,-2 0 0-16,0 0-1 0,0-2 1 16,0 2 0-16,0-4 0 0,5 4 1 15,-5-6-1-15,0 6 1 0,0-4-1 0,-6 4 0 16,4-5 0-16,-2 5-1 0,-3 0-1 16,3 0 1-16,-3 0-1 0,2 7 0 15,-1-2 0-15,-2 4 0 0,-1 4 1 16,1 4-1-16,0-2 0 0,-3 6 1 15,2 1-1-15,-1 1 1 0,5 0-1 16,1-3 0-16,4-2 0 0,0-1 0 16,7-5 0-16,1-6 1 0,5-1-1 15,6-5 1-15,7-7-1 0,6-2 1 0,8-2-1 16,6-4 1-16,3 0-1 0,3-5 1 16,-1-4-1-16,-3-2 1 0,1-6-1 15,-6-3 0-15,-3-8 1 0,-1-3-1 16,-4-2 1-16,0 1-1 0,-4 0 0 15,-5 3 1-15,-6 5-1 0,-4 9 1 16,-7 8-1-16,-9 5 1 0,-10 6-1 0,-6 7 1 16,-7 4-1-16,-3 11 1 0,-3 4-1 15,-5 6 0-15,2 10 0 0,-3 3 0 16,0 5 0-16,-1 5-1 0,3 5-4 16,2 1-4-16,3-2-2 0,7-8-1 15,11 1 0-15,7-10-1 0,10-7 1 16,6-11 4-16,7-5 3 0,6-8 2 15,1 0 0-15,-1 0 2 0,-1 0 1 16,-3-8 3-16,-2 8 4 0,-3 0 1 0,-7 0 3 16,-2 9 1-16,-4-2 1 0,-4 2 0 15,5 2-3-15,-5 1-3 0,0-1-1 16,6 0-2-16,-2-3-2 0,7-3 0 16,5-5 0-16,8 0-1 0,9 0 1 15,3-2-1-15,6-6-3 0,-2 1-6 16,0-2-8-16,-5 0-9 0,-5-3-16 0,-6-1-104 15,-4-6-111-15,-4 2-264 0</inkml:trace>
  <inkml:trace contextRef="#ctx0" brushRef="#br0" timeOffset="91558.85">22721 8563 283 0,'-4'-6'76'0,"-2"6"2"0,1-5-25 16,2 5-24-16,-1 0-4 0,4 0-5 15,-6 0 0-15,3 0 0 0,-1 0 1 16,-1 0 0-16,-2 8 0 0,0-5-1 15,1 6-2-15,-1 2-1 0,-1 1-3 16,-1 3-3-16,0 4-2 0,1 3-2 16,-4 2 0-16,2 0 1 0,0 1 0 0,-4 1 1 15,4 5 0-15,0-2 0 0,1-1-1 16,5-3 0-16,4 5-2 0,0-6-2 16,4-3-1-16,4-5 0 0,1 4-2 15,4-8 1-15,3-3 0 0,0-4 1 16,2-5 0-16,3 0 0 0,1-2 1 15,4-8-1-15,1-2 1 0,5-3-1 16,1-4-1-16,6-2-1 0,-3-5 1 16,3-4-1-16,-2 0 0 0,-3-8-1 0,-1-2 1 15,-7-4-1-15,-5 1 1 0,-7 4 0 16,-4 0 1-16,-10 3 2 0,-5 6 3 16,-11 3 2-16,-7 8 3 0,-9 0 1 15,-5 7 1-15,-7 3-1 0,-1 9-2 16,-2 8-3-16,4 4-3 0,1 9-1 15,2 5-2-15,7 5-1 0,5 3-2 16,1 6-5-16,8-1-7 0,0 0-6 16,9-1-9-16,4 2-12 0,6-6-102 0,0-5-103 15,5-3-249-15</inkml:trace>
  <inkml:trace contextRef="#ctx0" brushRef="#br0" timeOffset="92892.495">22793 8775 137 0,'0'-7'54'0,"0"-1"13"16,0-4-9-16,0 3 1 0,0-1 6 15,0 3-2-15,0-2-8 0,-2 0-8 16,2 5-11-16,0 1-7 0,0-2-6 15,0 5-4-15,0 0-2 0,0 5-1 16,0 2 1-16,0 4 0 0,0 3 1 16,-5 8 2-16,5 4 1 0,-6 1-1 0,3 7-2 15,-1-3-2-15,4 1-3 0,-7 0-3 16,7-1-3-16,0-6-2 0,0 1-1 16,0-5-1-16,6-1-2 0,-6-7 1 15,2-1-2-15,3-1-4 0,-5-1-6 16,4-5-9-16,-4 0-11 0,3-3-15 15,-3-2-90-15,0 0-97 0,0 4-230 16</inkml:trace>
  <inkml:trace contextRef="#ctx0" brushRef="#br0" timeOffset="93471.741">23156 9080 382 0,'0'0'97'0,"0"-5"3"15,0 0-35-15,0 5-33 0,0-5-5 16,-6 0-1-16,4 2 0 0,-3-1-1 16,-1-1-1-16,-1 1-1 0,3 4-4 15,-2-6-1-15,0 6-5 0,2 0-3 16,-3 0-3-16,1 0-2 0,2 0-3 15,0 5 0-15,-1 0-2 0,-2 4 1 0,5 1-1 16,2 3 0-16,0 1 0 0,0 6 0 16,0 0 0-16,8 3 0 0,-1 2 0 15,-1-2 0-15,1 0 0 0,2-1 0 16,-3-1 0-16,2 1 0 0,-4-5 0 16,1 1 0-16,-5-3 0 0,0-2 1 15,0-1-1-15,-9-2 0 0,0-1 0 0,-6-6 0 16,-3 1 1-16,-2-4-1 0,-4 0 0 15,0 0 0-15,-4-5 1 0,2-3-1 16,1 3 1-16,1-3-1 0,6 2 0 16,2-1 0-16,6-3-1 0,2 5-4 15,5-2-5-15,3 2-7 0,0-2-7 16,13 4-11-16,-4-4-95 0,9 3-96 16,-3-3-234-16</inkml:trace>
  <inkml:trace contextRef="#ctx0" brushRef="#br0" timeOffset="93812.841">23389 8888 531 0,'-3'-4'115'0,"3"-3"0"0,7 4-94 15,2 1-7-15,7 2-5 0,0-9-3 16,6 9-2-16,2-2 1 0,-3 2-1 15,4 0 1-15,-4 0-1 0,1 0-2 16,1 4-2-16,-3-4-4 0,-2 7-6 16,-2-7-7-16,-3 5-13 0,-2 2-90 15,-8-4-93-15,2 3-228 0</inkml:trace>
  <inkml:trace contextRef="#ctx0" brushRef="#br0" timeOffset="94031.897">23388 9072 410 0,'-7'0'98'0,"1"0"1"0,6 7-33 0,0-7-49 15,5 0 1-15,3 3 3 0,0-3 2 16,5 7 3-16,5-7 1 0,0 3-2 16,3-3-4-16,1 7-4 0,3-4-6 15,-4-3-3-15,4 4-4 0,-3-4-4 16,3 0-3-16,-1 0-4 0,-2 0-4 0,-2-5-7 15,-1-1-9-15,-4 3-14 0,-2-1-86 16,0-2-90-16,-1 6-223 0</inkml:trace>
  <inkml:trace contextRef="#ctx0" brushRef="#br0" timeOffset="94772.208">23630 9082 408 0,'-4'0'98'0,"-1"0"3"16,2 0-61-16,-2-2-8 0,-2 2-6 15,-1 0-2-15,-3 0-1 0,2 0 0 16,-3 0 0-16,-2 2 0 0,0-2-1 16,-2 0-2-16,1 7-1 0,2-7-2 0,0 3-1 15,-3-3-2-15,0 7-2 0,1-4-2 16,2-3 0-16,-1 4-3 0,1-4-1 15,0 7-2-15,5-7-1 0,1 4-1 16,-5-4-1-16,5 0-1 0,0 5 1 16,1-5-1-16,1 0 1 0,-2 0 0 15,5 0-1-15,4 0 0 0,5 0 1 16,2 0-1-16,4 0 1 0,7 0-1 16,3 0 1-16,3 0-1 0,-1 0 0 0,2 0-2 15,1 0-4-15,-1 0-3 0,-1 0-5 16,0 0-5-16,-5 0-11 0,5 0-11 15,-5 0-98-15,2 0-101 0,-8 0-250 16</inkml:trace>
  <inkml:trace contextRef="#ctx0" brushRef="#br0" timeOffset="95280.813">24043 8770 549 0,'-9'0'131'0,"-4"7"2"16,-3 2-72-16,2 8-33 0,1 2-8 15,2 5-5-15,-4 1-3 0,6 0-1 16,0-2 0-16,3 0-1 0,6-1 0 16,0-1-2-16,8-5-2 0,6 1-1 0,0-4-1 15,5-2-1-15,0-6-1 0,3 0 1 16,3-5-1-16,1-7 0 0,1-1 0 16,-1-5-1-16,0-1 0 0,-1-8 0 15,-1-2-2-15,2-2-1 0,-2-5-3 16,-5-2-1-16,-3 1-1 0,-4-4-1 15,-5 0-1-15,-7 2 2 0,-6-1 1 16,-6 6 3-16,-3 6 1 0,-4 6 3 16,-2 6 2-16,-5 9 0 0,1 2 1 0,4 12 1 15,-6 1-1-15,1 10 0 0,1 2-2 16,1 7 0-16,0 4 0 0,4-3-1 16,0 3 0-16,6-1-1 0,1-3 0 15,7-1 0-15,6-8-1 0,0-4-3 16,6 0-6-16,3-7-7 0,3-2-11 15,2-1-14-15,0-6-97 0,4-3-3 0,-4 0-87 16,4 0-166-16</inkml:trace>
  <inkml:trace contextRef="#ctx0" brushRef="#br0" timeOffset="95735.156">24617 9083 498 0,'0'-3'120'0,"0"3"5"0,0-5-75 0,3 5-2 16,-3-5-2-16,0 5-3 0,-3-2-3 16,-2 2-5-16,3-4-7 0,-3 4-7 15,0 0-8-15,1 0-5 0,-2 0-4 16,-1 4-2-16,1-4-1 0,0 4-1 16,1 1 0-16,3-5-1 0,2 3 0 0,0-3 0 15,2 0 0-15,4 0-1 0,0 0 2 16,1 0-1-16,0 0 1 0,-1 0 0 15,-1 0 1-15,-5 0 0 0,3 0 0 16,-3 0 0-16,0 0 0 0,-3 3 0 16,-1 4-1-16,-3-4 1 0,0 4 0 15,0-2 0-15,1 2-1 0,1-4 0 16,3 4-5-16,2-7-8 0,0 3-10 0,7-3-10 16,-1-6-15-16,6 0 38 0,-2-4-144 15,6 0-110-15,-1-2-270 0</inkml:trace>
  <inkml:trace contextRef="#ctx0" brushRef="#br0" timeOffset="96142.145">24634 8769 509 0,'-3'-5'114'0,"-2"5"4"0,3 0-84 16,2 0-4-16,-8 7-2 0,3-1-2 16,0-2 0-16,2 4 0 0,-1-4-2 15,-2 4-4-15,4-5-4 0,2 1-6 0,0 1-3 16,0-3-4-16,2-2-1 0,4 0-2 16,0 0 1-16,1 0-1 0,4 0 0 15,-4-7 0-15,1 3 0 0,-2 4 0 16,1-6 0-16,-2 6 0 0,-5-5 0 15,0 5 0-15,0 0 0 0,0 0 1 16,-6 0-1-16,0 5 0 0,0-5 1 16,4 6-1-16,-2-6 1 0,0 4-1 15,4-4 0-15,0 0 0 0,0 0 0 0,4 0 1 16,0-4-1-16,-2 1 0 0,4-3 1 16,-6 3 0-16,6 0-1 0,-6-3 1 15,0 6-1-15,-6 0-4 0,4 0-8 16,-4 0-11-16,1 6-17 0,-1-2-104 15,1 4-110-15,-1-5-270 0</inkml:trace>
  <inkml:trace contextRef="#ctx0" brushRef="#br0" timeOffset="99760.909">16390 10110 489 0,'0'-5'101'0,"4"-1"1"0,7-3-93 0,1 4-3 16,3-5-1-16,5-3-3 0,1-3-1 15,4-2 1-15,0-4-1 0,-2-1 0 16,3-3 0-16,0-1 0 0,1 2 1 16,0-1 0-16,0 4 1 0,-3 1-1 15,1 5 1-15,-4 3-1 0,-6 4 0 16,-2 1 0-16,-3 8 1 0,-8 8 4 15,-2 4 4-15,-5 3 2 0,-3 7 2 16,-6 5 2-16,-4 7 1 0,-3 5-1 16,-4 2-3-16,3 3-3 0,-4 2-2 0,1-1-2 15,4 1-1-15,6-9-2 0,1-3-1 16,3-2-1-16,5-10-1 0,4-1 0 16,2-8-1-16,0-4-2 0,0-4-3 15,7-5-4-15,0-5-8 0,2-6-9 16,4-3-8-16,0-5-9 0,1-3-83 0,2-3-89 15,0 3-206-15</inkml:trace>
  <inkml:trace contextRef="#ctx0" brushRef="#br0" timeOffset="100184.288">17099 9757 407 0,'0'-4'105'0,"0"-1"1"0,0 5-22 16,-5 5-64-16,-2 2-1 0,1 8 0 16,-3 0-3-16,-3 6 2 0,-1 3 2 15,-2 1 2-15,-1 1-1 0,1 0-3 16,2-4-3-16,0-4-3 0,6 1-4 16,2-5-2-16,5-3-3 0,5-1-1 15,6-4-2-15,0 1 0 0,6 0 0 0,4 0 0 16,-1 3-1-16,3 1 1 0,-1 4 0 15,-2 4 0-15,-5 1 0 0,3 1 0 16,-9 0 0-16,0 2-1 0,-5 0 1 16,-4-2 0-16,0-1 0 0,0-2 1 15,-7-1-1-15,-1 0 0 0,-5-2 1 16,-1-1-1-16,-4 0 1 0,-3 1-1 16,0-4 1-16,-5 1-1 0,2-4 0 15,1-1 1-15,-2-7-1 0,0 4 0 0,6-4 1 16,3 0-1-16,3-4 0 0,0 0 0 15,5-1 0-15,3 2 0 0,0-5-2 16,5-2-4-16,0 2-6 0,6-6-7 16,4 5-12-16,0-3-14 0,2-2-86 15,1-1-97-15,0 3-223 0</inkml:trace>
  <inkml:trace contextRef="#ctx0" brushRef="#br0" timeOffset="100357.715">17048 9936 528 0,'0'-12'116'0,"6"-4"0"16,6 2-92-16,3 2-9 0,4-2-5 15,6-2-5-15,2 2-3 0,2 2-1 16,4 3 0-16,4-1-2 0,-1 3-2 0,4 0-6 16,1 4-8-16,-3 3-15 0,1-3-85 15,-5 3-91-15,2 0-223 0</inkml:trace>
  <inkml:trace contextRef="#ctx0" brushRef="#br0" timeOffset="100936.215">17694 10038 514 0,'-17'9'110'0,"3"7"2"0,-5 6-96 0,4 4-4 15,-4 9-2-15,-1 3-4 0,0 9-1 16,-6 5 1-16,2 1 2 0,1 0 1 15,2 1 0-15,-1-4 0 0,5-1 0 16,3-9-2-16,2-4-2 0,5-5-2 16,2-7-1-16,5-4 0 0,0-6-2 0,0-4 1 15,5-10-1-15,2 0 1 0,0-13-1 16,4-4 0-16,-3-2 1 0,6-8-1 16,0-4 0-16,3-10-1 0,-3 0-1 15,1-9-1-15,2-3-1 0,-1-2 0 16,3-5 0-16,1 6 0 0,1 1 1 15,4 6 1-15,0 6 1 0,1 6 1 16,3 10 1-16,-3 9 0 0,1 6 0 16,5 7 1-16,-5 3 1 0,-2 10-1 0,-4 5 1 15,-4 1 0-15,-2 7 0 0,-6 2 0 16,-4 4 1-16,-5-1-1 0,0 0 2 16,-6-3 1-16,-2-1 1 0,-3-4 0 15,-4 1 1-15,-3-5 0 0,-3-2-1 16,-3-1-1-16,-4-3-1 0,1-2-2 0,-1-4-2 15,2-4 0-15,1-6-2 0,4-1-3 16,2 1-4-16,4-2-5 0,4-4-8 16,3 2-11-16,2 1-14 0,6 2-85 15,7-4-91-15,5 0-222 0</inkml:trace>
  <inkml:trace contextRef="#ctx0" brushRef="#br0" timeOffset="101176.18">18199 9999 512 0,'12'-6'121'0,"11"-2"2"0,6 5-84 0,5-5-6 15,1 5-7-15,2-2-9 0,-4 5-5 16,0-4-4-16,-6 4-2 0,-5 0-3 15,-5 0-2-15,-1 0 0 0,-1 0-5 16,-2 0-7-16,-2 5-13 0,0 0 71 16,-4-3-176-16,-1 5-112 0,-1-7-299 15</inkml:trace>
  <inkml:trace contextRef="#ctx0" brushRef="#br0" timeOffset="101399.577">18258 10200 495 0,'-16'3'108'16,"5"5"1"-16,11-4-88 0,0 5-4 15,3-5 1-15,7 3-1 0,4-3 1 16,4 3 0-16,0-4 2 0,6-3-1 0,2 2-2 16,0-2-4-16,-1 5-4 0,-2-5-3 15,-1 0-2-15,0 0-2 0,-2 0-3 16,-1 0-6-16,0 0-8 0,0 0-14 15,1-7 24-15,-2 0-126 0,2 2-102 16,0 2-257-16</inkml:trace>
  <inkml:trace contextRef="#ctx0" brushRef="#br0" timeOffset="101903.991">19119 9912 494 0,'-3'-7'111'0,"-2"4"1"0,-5 3-87 0,2 11-1 15,-2 2-1-15,-3 7-2 0,-2 1-2 16,0 5 1-16,1 0 2 0,-2 1-3 16,3 2-2-16,3-5-4 0,1 0-4 15,9-1-3-15,0-4-2 0,9-1-1 16,2-5-1-16,5-4-1 0,3-2 1 15,2-7-1-15,5-5 0 0,-1-1 0 16,-4-6-2-16,5-4-1 0,1-1-3 16,0-2-3-16,-1 1-2 0,-7-5-3 0,-3-3 0 15,-1 0 0-15,-5-2 1 0,-18-2 3 16,-5 4 4-16,-6 2 4 0,0 5 3 16,-5 7 2-16,-5 9 1 0,-1 9 0 15,5 9 1-15,-1 2-3 0,-1 7-1 16,-2 7-1-16,4 0-2 0,2 0-5 15,6 1-11-15,6-1-13 0,3-5-96 16,8-2-102-16,8-4-250 0</inkml:trace>
  <inkml:trace contextRef="#ctx0" brushRef="#br0" timeOffset="103473.65">16822 10766 370 0,'-6'-3'91'0,"0"-3"1"0,-2 6-36 0,-4 5-41 0,5 5 0 0,-1 7-1 0,-5 6 0 0,0 11 2 0,-7 7 3 0,1 8 3 0,-3 6 1 0,-2 5-2 0,4 4-2 0,-2 1-3 0,2 1-5 0,3-5-3 0,3-2-3 0,1-7-1 0,6-10-2 0,0-5 0 0,7-11-1 0,-6-5-1 0,6-9 0 16,0-4 1-16,6-8-1 0,-1-7 1 16,3-6 0-16,0-9 0 0,4-8 0 15,3-10 0-15,2-7-1 0,4-9-1 16,1-1 0-16,1-4-1 0,-2-1-1 0,4-1-1 15,-3 1 1-15,-1 2 0 0,4 7 1 16,-5 3 1-16,2 8 0 0,2 4 1 16,-3 11 1-16,3 8 0 0,-3 10-1 15,-2 9 1-15,-2 0 0 0,0 8 1 16,-1 6-1-16,-1 7 2 0,-4 2 0 16,-1 4 1-16,-3 1 1 0,-7 2 2 15,0 1 0-15,0 1 1 0,-6-3 0 0,-5-4 1 16,1-2-1-16,-3-5-1 0,-1-1 0 15,-2-3-1-15,0-6-1 0,-1-2 0 16,1-1-1-16,-3-2-1 0,1-3-1 16,3 0 0-16,-3 0-2 0,3-4 0 15,2-2-4-15,0 1-2 0,5-2-6 16,4-3-5-16,4 3-8 0,0-1-10 16,11-4-10-16,-2 2-85 0,8-3-90 15,-2-1-217-15</inkml:trace>
  <inkml:trace contextRef="#ctx0" brushRef="#br0" timeOffset="103731.167">17583 10881 479 0,'-2'0'113'15,"2"-5"1"-15,0-1-66 0,3 3-27 16,8 3-6-16,3-9-7 0,0 5-4 16,6-4-1-16,0 1 0 0,5-1-1 15,2 1 1-15,4-2-1 0,-2 2-1 16,3 0-2-16,-2 5-4 0,-5-1-7 0,1 3-10 16,-7 0-6-16,-9 0-89 0,-2 3-90 15,-8 4-217-15</inkml:trace>
  <inkml:trace contextRef="#ctx0" brushRef="#br0" timeOffset="103968.761">17530 11034 380 0,'0'0'96'15,"0"3"4"-15,8-3-36 0,-1 4-31 16,3-1-4-16,-1 2-1 0,4-1-1 15,0 0-2-15,3 0 0 0,1-4-4 16,3 3-5-16,5-3-2 0,2 0-4 16,1 0-2-16,5 0-3 0,4-6-3 15,-2 6-4-15,-2-5-5 0,-2 1-5 0,-4-2-8 16,-3 2-12-16,-4-1-72 0,-3-3-22 16,-1 0-80-16,-1 2-168 0</inkml:trace>
  <inkml:trace contextRef="#ctx0" brushRef="#br0" timeOffset="105666.164">18627 10619 384 0,'0'-2'88'0,"0"-3"2"15,0 1-60-15,0 4-7 0,-5-5-3 16,5 5-3-16,-4-4 1 0,4 4-1 0,-7 0 2 16,7 0-1-16,-6 0-2 0,4 0 0 15,-3 5-3-15,2-5-1 0,-1 3-2 16,1-3-1-16,-1 6-2 0,0-2-2 16,-1-1 0-16,2 2-1 0,1-1 0 15,-3 2 1-15,1 0-1 0,-1 1 1 16,-1-1 2-16,-2 5 0 0,1 4 1 15,-2-1 0-15,0 3 1 0,0 1-1 16,-1 2 0-16,1 2-1 0,1 1-2 16,3 0-1-16,-1 1-1 0,4-1 0 0,2 2-1 15,0 0-1-15,0-3 0 0,8-4 0 16,-2 0-1-16,4-4 1 0,0-1 0 16,2-4 1-16,2-2-1 0,0-7 0 15,3 0 1-15,-1 0 0 0,4-9-1 16,2-1 0-16,2-3 0 0,4-1 0 15,-1-4 0-15,0 2 0 0,2-4 0 0,-1-1-1 16,-2 1 1-16,-4-5 0 0,-2-1 0 16,-5-5-1-16,-3-1 1 0,-5-2 0 15,-7 2-1-15,-7 2 1 0,-3 4-1 16,-10 3 3-16,-4 5 1 0,-9 6 1 16,0 6 0-16,-2 6 1 0,-1 6-1 15,0 3 1-15,3 8-2 0,2 3-2 16,3 7-2-16,4 0 0 0,3-2-3 0,5 4-5 15,3 0-5-15,4 2-9 0,6 0-13 16,3-3 68-16,3-3-173 0,5 0-111 16,-1-4-294-16</inkml:trace>
  <inkml:trace contextRef="#ctx0" brushRef="#br0" timeOffset="110897.525">17576 11636 410 0,'0'-6'97'0,"-6"1"1"15,6 2-65-15,0-1-11 0,-6 4-5 16,6-4-5-16,0 4-3 0,0 0-1 15,0-3 1-15,0 3 0 0,0 0 1 16,0 0 0-16,0 0-1 0,0 0-2 16,0 5-1-16,0 1-1 0,0 0-2 15,-2 4 1-15,2 2-1 0,-5 7 2 16,1-1 0-16,1 2 1 0,-2 2 0 16,3 2 0-16,-3 5 0 0,5 0 0 15,-7 4 0-15,7 5-2 0,-3 3-1 16,3 7 0-16,-6 6 0 0,1 5-1 0,3 6-1 15,-2 3 0-15,-1 2-1 0,5 0 1 16,0-1-1-16,0-2 0 0,0 0 1 16,5-9-1-16,1-5 1 0,0 1-1 15,1 0 1-15,0-4 0 0,-1-2-1 16,-1-6 1-16,-2-5-1 0,3 0 1 16,-6-9-1-16,5-4 1 0,-5-5 1 15,0-3 0-15,0-4 1 0,0-1 0 0,-5 0 0 16,1-3 1-16,1-3-1 0,-3 0-1 15,0-2 0-15,-2-3 0 0,2 0-1 16,-2 0 0-16,-3-3 0 0,2 3-1 16,0-8 0-16,0 5 0 0,0-3 0 15,-1 0-1-15,2 0 0 0,-1-2 0 16,-2 2 0-16,3-3 0 0,-4-2 0 16,0 0 0-16,3-1 0 0,-4-2 0 15,1-4 0-15,0 2 0 0,3-5 1 0,-2 4 0 16,3-3 0-16,0 2 0 0,3 4 0 15,0 1 0-15,3 1 1 0,2 3-1 16,0 0 1-16,0 5-1 0,0 0 1 16,0-1 0-16,0 5 0 0,2 0 0 15,3 6-1-15,1 0 1 0,2 7 0 16,3 4 0-16,-2 4 1 0,4 3 0 0,-1 2 1 16,2 2 1-16,-1 0-1 0,0-3-1 15,1 0 0-15,-2 1 0 0,0-2 0 16,-3-2-1-16,2-4 0 0,-3 1 1 15,-1-4 1-15,-1-3 1 0,0-1 0 16,0-2 2-16,-2-6 0 0,2-3 2 16,2 0-1-16,1-7 1 0,0-5-2 15,4-5 0-15,3-5-2 0,0-4 0 16,3-5-2-16,0-4-1 0,4-4-1 0,2-2 1 16,2 3-2-16,0 2-2 0,-2 3-1 15,1 2-5-15,-4 9-5 0,-3 9-6 16,-6 2-12-16,-7 7-14 0,-6 4-91 15,-5 4-99-15,0 7-237 0</inkml:trace>
  <inkml:trace contextRef="#ctx0" brushRef="#br0" timeOffset="112060.853">13909 13604 356 0,'-5'-11'86'0,"-2"3"2"0,5 3-55 15,-3 0-6-15,0 2-6 0,5 3-5 16,-6-3-2-16,4 3-2 0,-3 0 0 16,2 4 1-16,-2 3 0 0,-1 0 2 15,0 9 0-15,-1 5 0 0,-7 8 1 16,0 5-1-16,-5 12-2 0,0-1-2 0,-2 4-2 16,0 3-2-16,2-4-1 0,0-4-1 15,4-4-2-15,1-5 0 16,3-3 0-16,-2-3-1 0,6-6 0 0,-1-5 0 15,2-1 0-15,0-6-2 0,6-4 1 16,0-1-1-16,0-6 1 0,6 0 0 16,0-9 0-16,2-3 1 0,0-4-1 15,4-6 1-15,1-5 0 0,1-3-1 0,0-5 0 16,3-7-2-16,-2-3 0 0,3-2-1 16,-2-3 0-16,4 3 0 0,-1-3 0 15,1 9 0-15,0 2 0 0,-1 12 2 16,1 2-1-16,-1 8 0 0,-2 6 1 15,1 7-1-15,0 4 0 0,1 4 0 16,-5 7 1-16,0 1 1 0,-2 9 0 16,-1 3 0-16,-2 0 2 0,-3 3-1 15,-6-3 1-15,2 1 1 0,-2 0-1 16,-2-1 1-16,-3-2 0 0,-3-3-1 0,-4-2 0 16,2 2 0-16,-1-5-1 0,-7-3-1 15,2-4 1-15,-3-4-1 0,-3-3 0 16,4 0-1-16,-5 0 1 0,1-8-1 15,2 3 0-15,1-3-2 0,3-1-3 16,2-4-3-16,3 1-5 0,3 1-8 16,8-1-9-16,0 1-31 0,0 0-62 0,11 0-84 15,0 5-195-15</inkml:trace>
  <inkml:trace contextRef="#ctx0" brushRef="#br0" timeOffset="112622.149">14514 13700 405 0,'0'-7'95'16,"0"-3"3"-16,0 2-64 0,0 2-5 15,0 0-5-15,0-3-4 0,0 5-2 16,-3-4 0-16,3 2-1 0,0 0 0 16,-5 0-3-16,5 0 0 0,0 1-2 15,-4-1 0-15,1 0-2 0,-3 0-1 16,2-2-1-16,-6 3-2 0,3 2 0 15,-6-3-1-15,-1 6-1 0,0 0-1 0,-4 0 0 16,-2 6-1-16,1-1-1 0,-2 3 1 16,2 3-1-16,-1 2 0 0,0 6-1 15,0 1 1-15,0 8 0 0,3 1-1 16,4 4 1-16,4 2-1 0,2 4 0 16,1-4 1-16,6 1-1 0,5-3 0 15,-1-3 1-15,1 0-1 0,0-5 0 16,2-3 0-16,-3-2 0 0,-2-2 0 0,-2 0-1 15,0-6 1-15,-2-2 0 0,-6-2 0 16,-1-1 0-16,-5 0 1 0,0-1-1 16,-5 0 2-16,0-6 0 0,-1 3 1 15,4-3 0-15,-2 0 0 0,0-9-1 16,5 3 0-16,-1-4-1 0,5 0-4 16,-2 0-3-16,3-1-5 0,2 4-10 15,0 1-10-15,4 0-82 0,2 1-16 16,0 0-84-16,2-2-171 0</inkml:trace>
  <inkml:trace contextRef="#ctx0" brushRef="#br0" timeOffset="113407.882">14577 13793 433 0,'-5'0'99'0,"-2"0"1"16,7 0-70-16,-2 0-7 0,2 7-6 15,0-4-3-15,7 3-2 0,-1-1 2 16,3-5 0-16,4 6 0 0,4-6-2 16,5 3-2-16,2-3-2 0,4 0-2 15,0 0-3-15,5 0 0 0,-4-4-3 16,0 4-3-16,-2 0-3 0,-5-5-6 15,-3 5-9-15,0 0-11 0,-6 0-85 16,-2 0-87-16,-5 0-213 0</inkml:trace>
  <inkml:trace contextRef="#ctx0" brushRef="#br0" timeOffset="113742.489">14578 14036 435 0,'0'0'97'0,"-4"0"0"0,4 4-73 15,0-4-7-15,0 0-5 0,4 4-2 16,-4-4 1-16,7 0 3 0,2 4 3 16,2-4 1-16,7 0-1 0,3 0-1 15,2 0-3-15,7 0-2 0,2 0-3 16,-1 0-4-16,1 0-1 0,-3 0-1 16,-2 0-2-16,-3 0-6 0,0 0-10 15,-2 0 12-15,-3 0-114 0,2 0-98 0,-4 0-250 16</inkml:trace>
  <inkml:trace contextRef="#ctx0" brushRef="#br0" timeOffset="118709.45">15616 13148 219 0,'0'-4'68'0,"4"-3"2"0,-4 5-5 16,0-1-31-16,4-2-5 0,-4 1-5 16,0 0-6-16,0 0-1 0,5 1-2 15,-5-4 0-15,0 5-1 0,3-1-1 16,-3 3 0-16,4-8-1 0,-4 8-1 15,0-3-1-15,0 3-1 0,0-7-1 16,0 5-1-16,3 2-1 0,-3-5 0 0,0 5 1 16,0-6-1-16,0 6 1 0,0 0 1 15,0-3 0-15,0 3 0 0,0 0 1 16,0 0 0-16,0 0 1 0,0 0-1 16,0 0-1-16,-3 3-1 0,-1 2 0 15,-1 1-1-15,0 3-1 0,-1 3 0 16,-1 2 1-16,-2 6-1 0,0 1 1 15,1 2-1-15,-2 1 1 0,0 1-1 16,-1-3 0-16,-1-1-1 0,2 1 0 16,-1-1 0-16,4-3 0 0,-1 1-1 0,1-5-1 15,3 1 0-15,4 1-1 0,0-5 0 16,6 0 0-16,-1-5-1 0,4 0 0 16,-1-1 1-16,5-3-1 0,2-2 1 15,2 0 0-15,0-4 0 0,3-2 1 16,1-2-1-16,3 0 0 0,-1-2 0 0,-1 0 0 15,0 3 0-15,-2-2-1 0,0 0 1 16,-5-2 0-16,-1 4-1 0,-1 0 1 16,-5-2 0-16,1 4 0 0,-4-2 1 15,-5 3 0-15,0-1-1 0,0 3 1 16,0 2 0-16,-2-5-1 0,2 5 0 16,-6-6 0-16,6 6-1 0,-8-3 0 15,5 3 1-15,3 0-1 0,-3-6 0 0,3 6 1 16,-6 0-1-16,6 0 0 0,0 0 1 15,0 0-1-15,0 0 0 0,0-2 0 16,0 2-1-16,0-4 1 0,-3 4-2 16,3-7 1-16,0 1 0 0,4-2-1 15,1-1 1-15,1-4-1 0,3 2 1 16,0-3-1-16,1-4 1 0,2 4-1 0,-3-3 0 16,2-1 1-16,0-1-1 15,-3 4 0-15,-1 1 1 0,-1 0 0 0,-3 3 0 16,-3 3 1-16,6 3 0 0,-6 1-1 15,0 4 0-15,0-3 0 0,0 3 0 16,0 4 0-16,0 3 0 0,-3 2 1 16,-2 6 2-16,-2 4 0 0,-2 7 2 15,-4 1 1-15,2 8 0 0,-8 6 1 16,5-2 0-16,-4 4 0 0,1-5 0 16,0 1 0-16,3-4 0 0,1-3-1 0,4-6-1 15,0-5-1-15,2-5-1 0,3 2-1 16,4-5 0-16,0-2 0 0,0-5-1 15,0 1 0-15,0-5 0 0,0-2 0 16,4 7 0-16,-4-7 0 0,0 0-1 16,0 0 0-16,0 0-4 0,0-6-4 15,0 4-5-15,0-1-9 0,0-4-10 16,0 0-27-16,0-2-72 0,9 0-91 0,-2-4-212 16</inkml:trace>
  <inkml:trace contextRef="#ctx0" brushRef="#br0" timeOffset="119679.225">16385 13321 301 0,'0'0'78'16,"2"0"4"-16,-2-3-30 0,0 3-20 15,0 0-4-15,0-4-3 0,-2 4 0 0,2 0 0 16,-5 0-1-16,5 0 1 15,-2-4-1-15,2 4 1 0,-5 0-1 0,5 0 0 16,-5 0-1-16,5 0-3 0,-7 0-1 16,5 4-2-16,-4-4-2 0,0 0-1 15,-2 0-1-15,-5 4-1 0,-1-4 0 16,-5 0-1-16,-3 0 0 0,-3 0-1 16,-1 3-1-16,1-3-1 0,-1 0-2 15,4 0 0-15,-2 2-2 0,4-2 0 16,3 0-2-16,1 7 0 0,1-7-1 0,5 0 0 15,2 2-1-15,2-2 0 0,6 5-1 16,0-5 0-16,0 4 0 0,5-4 0 16,2 4 0-16,4-4 0 0,3 0 0 15,4-5 1-15,4-2 0 0,4 3 0 16,0-4 1-16,2 6-1 0,0-2 1 16,-4-1-1-16,2 5 1 0,-5-2-1 0,-3 2 0 15,-3 0 0-15,-7 0 1 0,2-4-1 16,-5 4 0-16,-5 0-1 0,-4 0-1 15,-8 4-4-15,-2-4-5 0,-6 7-6 16,-7-1-8-16,-5 3-13 0,0 4-59 16,1-2-46-16,1-1-91 0,2-2-203 15</inkml:trace>
  <inkml:trace contextRef="#ctx0" brushRef="#br0" timeOffset="120491.958">16637 13237 395 0,'-6'0'97'0,"1"0"3"0,1 0-56 0,-2 3-12 16,-1 4-4-16,-3-1-6 0,3 5-4 16,-1 0-1-16,-1 2 1 0,-2 7-2 15,0 2 0-15,1 1-2 0,-1 3-2 16,4 1 0-16,-1 1-3 0,2-4-2 15,1-2-1-15,5-2-3 0,0-6 0 16,0-2-1-16,6-3-1 0,0-4 1 0,3-5 0 16,2 6-1-16,3-6 2 0,-2-7-1 15,2 1 2-15,4-5-1 0,-1-2 1 16,6-6 0-16,-1-2 0 0,4-3 0 16,0-7-1-16,-5 2-1 0,4-4 0 15,-5-3-1-15,-7 2 1 0,-1 2-1 16,-10 0 0-16,-2 5 0 0,0 5 1 15,-8 4 1-15,-4 4 1 0,-3 6 1 16,-8 6 0-16,1 4 0 0,-5 6 1 0,0 6-2 16,-4 6-1-16,3 4-1 0,1 6-1 15,2 0-2-15,4 2-3 0,2 0-4 16,6-1-3-16,1-4-7 0,9-4-5 16,3-2-9-16,2-6-8 0,6-4-25 15,3-3-64-15,4-8-86 0,3 0-197 16</inkml:trace>
  <inkml:trace contextRef="#ctx0" brushRef="#br0" timeOffset="121214.245">15580 12939 341 0,'-4'-6'80'0,"0"2"2"0,-1 1-54 0,1 3-5 15,-1 0-1-15,0 0-3 0,-1 3-1 16,0 0 1-16,1 5 1 0,-4 3 0 16,-1 3 0-16,-1 0-1 0,-5 7-1 15,0 2-1-15,-3 7 0 0,-2 3-1 16,-1 5 0-16,-2 4-1 0,-3 6-1 15,4 2-3-15,0 4-1 0,7 0-1 16,2-3-3-16,10-5-2 0,11-1-1 16,6-9-1-16,5-6-2 0,4-3 1 15,7-4-3-15,1-3-4 0,1-4-5 0,-3 2-9 16,1-4-2-16,-3-3-103 0,3 2-97 16,-9-5-240-16</inkml:trace>
  <inkml:trace contextRef="#ctx0" brushRef="#br0" timeOffset="121978.341">16994 12839 392 0,'0'0'87'0,"0"-7"1"0,0 7-66 15,0 0-1-15,6 8-3 0,-1 2 0 16,-1 2 3-16,3 6 2 0,3 7 3 16,-2 3-1-16,-1 7 1 0,0 8-3 15,-1 4-3-15,-4 4-1 0,-2 2-5 0,0 11-1 16,-3-3-4-16,-3 2-3 0,-1-5-1 15,-1-1-1-15,-5-6-2 0,-5 1 0 16,0-11-1-16,-4 2 1 0,-4-8-1 16,-6 1 0-16,4-4 0 0,0-5 0 15,-2-7-1-15,4-1-1 0,5-8-5 16,1-6-5-16,7-5-11 0,0 0-9 16,6-7-97-16,7-1-98 0,4-3-240 15</inkml:trace>
  <inkml:trace contextRef="#ctx0" brushRef="#br0" timeOffset="123103.545">17244 13419 408 0,'0'0'94'0,"-5"-7"2"16,5 7-65-16,0 0-9 0,0-1-6 15,-3 1-5-15,3 0-3 0,0 0-2 16,0 0-1-16,0 0-3 0,0 0 0 15,0 0-2-15,0 0 0 0,5 0 0 16,0 0 1-16,1 0 0 0,1 0 0 0,-1 0 1 16,0 0 2-16,-3 0 1 0,2-4 2 15,-5 4 3-15,0-5 2 0,0 5 1 16,0-4-1-16,-5 4 1 0,0-3-3 16,-3 3-1-16,-1 0-3 0,1 5-2 15,-3-3-1-15,-1 4-1 0,8-2 0 16,-2 3-1-16,1-3-1 0,1-2 1 15,4-2-2-15,0 0 1 0,0 0 0 0,6 0-1 16,-1 0 1-16,1-2 0 0,1-3 1 16,0-1 0-16,-2 2 0 0,-3-2 0 15,3 2 1-15,-5 1-1 0,0 3 0 16,0-5-1-16,-6 5 1 0,3 0 0 16,-5 7-1-16,-1-2 0 0,3 0 1 15,-1 0 0-15,0 1 0 0,1 0-1 16,1-3 0-16,5 2 0 0,0-5 0 15,5 0 0-15,2 0 0 0,0 0 0 0,3-7 0 16,-3 4 0-16,2-1 1 0,-3-2 0 16,0 1-1-16,-6 0 1 0,2 3-1 15,-2 2 0-15,-2-4-2 0,-3 4-3 16,-1 0-4-16,0 5-7 0,-2 1-11 0,2-1-92 16,-1 5-93-16,7-3-232 15</inkml:trace>
  <inkml:trace contextRef="#ctx0" brushRef="#br0" timeOffset="124010.241">18026 13080 454 0,'0'0'104'0,"0"0"1"15,0-2-72-15,0 2-10 0,0-4-4 16,0 4-2-16,6-7-3 0,-6 4 0 16,0-2 1-16,4 1-1 0,-4 0 0 15,0-2-3-15,4 1-1 0,-4-1 0 0,0 1 0 16,0-1-1-16,0 2-1 0,-6-3 0 16,2 5-1-16,-1-1-2 0,-2 3-1 15,0 0-1-15,-3 0-1 0,-2 0-1 16,1 5 0-16,-4 4 0 0,-1 0 0 15,-1 6 0-15,-1-2 0 0,-6 9 0 16,0 2 0-16,-6 6-1 0,0 2 1 0,0 3 0 16,-2 4 0-16,5 5-1 0,6 0 1 15,1-4-1-15,9 3 1 0,4-8-2 16,7-2 1-16,10-9-1 0,0-2-1 16,6-9 1-16,2-1-1 0,6-5 1 15,0-3 0-15,1-4 0 0,0 0 1 16,2-6 0-16,0 1 0 0,-5-7 1 15,-3 0 0-15,-3-3 0 0,-5-1 0 16,-2 0 0-16,-9-4 0 0,0 5 0 0,0-5 0 16,-12-1 0-16,2 5-1 0,-7-2 0 15,-2 6-1-15,-1 3 1 0,-7 4-1 16,3 5 0-16,-1 7 1 0,0 1-1 16,3 7 0-16,2 1-2 0,4-2-4 15,4 6-4-15,4-6-6 0,8 2-9 16,6-1-9-16,2-7-96 0,10-1-96 15,3-2-236-15</inkml:trace>
  <inkml:trace contextRef="#ctx0" brushRef="#br0" timeOffset="124473.394">18329 13150 463 0,'-11'0'108'0,"-3"0"3"16,1 6-75-16,-2 0-5 0,-5 9-4 15,-2 2-4-15,-1 5-2 0,9 2-2 16,-2 8-1-16,3 1-3 0,2 3-4 15,2-2-3-15,5-1-3 0,4-5-2 16,-5 0-1-16,5-9-1 0,8-1-1 16,2-5 0-16,4-4 1 0,1-5-1 15,9 1 0-15,3-5 1 0,5-5 1 16,3-6-1-16,1-2 0 0,-2-3 0 0,2-5 0 16,-9-9 0-16,2 0 0 0,-6-2-1 15,-3-8 0-15,-3 3 0 0,-4-7-1 16,-2 6 1-16,-6 0-1 0,-5 1 1 15,-5 6-1-15,-3 4 0 0,-3 9 2 16,-5 6 0-16,-6 6 1 0,-6 6 0 16,-2 12 0-16,-12 4 1 0,-4 8-2 0,-1 7 0 15,3 9-1-15,2 2-4 0,6 6-6 16,8-2-9-16,11 2-9 0,12-3-15 16,5-7-89-16,0-3-97 0,11-6-227 15</inkml:trace>
  <inkml:trace contextRef="#ctx0" brushRef="#br0" timeOffset="125976.754">15447 13918 333 0,'-10'-5'83'15,"3"-3"3"-15,3 3-47 0,-1-2-4 0,2 3-5 16,3-2-4-16,-4 3-2 0,4-2-1 16,0 5-2-16,0-5-4 0,6 5-3 15,0-4-1-15,2 4-2 0,5 0-2 16,4 0-1-16,5 0-1 0,2 6-1 15,6-1-1-15,9 0 0 0,6 0-1 16,13 0 2-16,10-5 1 0,5 0 3 16,14 0 1-16,13-9 1 0,6 3 1 0,6-5-1 15,6 0-2-15,8-1-2 0,7 1-2 16,0 0-2-16,-2 0-1 0,7 3 0 16,0 3-2-16,-6-2 0 0,-5-1 0 15,5 3 0-15,-7 5 0 0,-6-5 0 16,-7-3 1-16,1-3 2 0,0 3 0 15,-8 6 0-15,-14-6 1 0,-6 1-1 16,-8 0 0-16,-6 4-1 0,-13-3-1 0,-12 6-1 16,-6-6 0-16,-9 1 0 0,-4 5-1 15,-10 0 0-15,-7 0 0 0,-6 5-1 16,-4-2-6-16,-6 2-8 0,-2 2-13 16,-5 2 48-16,-5 0-155 0,5-2-111 15,-1 0-287-15</inkml:trace>
  <inkml:trace contextRef="#ctx0" brushRef="#br0" timeOffset="126811.359">17184 14029 298 0,'-5'0'80'15,"-2"-4"4"-15,0 4-38 0,1-6-7 16,0 6-6-16,1 0-6 0,2 0-4 0,-2 0-3 16,-1 0-2-16,4 0-3 0,2 0-1 15,-5 0-2-15,5 0-1 0,-5 0-1 16,5 0-3-16,0 0-1 0,5-4-1 15,0-2-2-15,2 3-1 0,2-6-1 16,4 3 1-16,5-2 0 0,3 0 0 16,-2 6 1-16,3 2 1 0,1 0 0 15,-4 2 2-15,-3 9 0 0,-3 0 1 16,-1 0 1-16,-6 7 0 0,-6-1 0 16,0 1 0-16,-6 3 0 0,-6 2 0 15,-7-1-2-15,-7 4-1 0,-2 1-1 0,1 4-1 16,-1-3-1-16,-3 1 0 0,3-2-1 15,3 1 0-15,6-3 1 0,0-2-2 16,5-3 1-16,0-2 0 0,3-1-1 16,7-3 0-16,4-3 0 0,0-3-1 15,8 1 1-15,5-3 0 0,6-1 1 16,3-1 0-16,5 0 0 0,5 0 1 0,1 1 0 16,7-1 1-16,-1-2 1 0,3 3 1 15,1-5 0-15,-9 5 0 0,-1-5 1 16,-5 0-1-16,-6 0-1 0,-9 0-1 15,-3 0 0-15,-4 3-2 0,-4-3 1 16,-2 0-1-16,0 0-4 0,-3 0-4 16,-1 5-9-16,-3-5-12 0,3 0-103 15,-1 0-106-15,-3-8-260 0</inkml:trace>
  <inkml:trace contextRef="#ctx0" brushRef="#br0" timeOffset="127489.347">19107 13570 378 0,'-6'0'90'16,"4"-6"3"-16,-3 6-57 0,5-3-8 15,-2 3-2-15,2 0-4 0,0-3-2 16,4 3 0-16,-1 0 0 0,6 0-1 0,0 0-4 15,1 0-3-15,4 0-2 0,4 0-1 16,3-6-3-16,4 6-2 0,-5 7-2 16,3-7-1-16,0 5 0 0,-8-5 0 15,1 7 0-15,-8-5-1 0,-4-2 1 16,-1 0-2-16,-3 0-3 0,7 6-6 16,-7-6-5-16,4 0-8 0,-4 0-12 15,0 4-82-15,0-4-85 0,0 2-206 0</inkml:trace>
  <inkml:trace contextRef="#ctx0" brushRef="#br0" timeOffset="127860.928">19039 13895 342 0,'-6'5'98'0,"1"-2"3"0,3-3-9 16,-3 2-55-16,5-2-7 15,0 6-4-15,5-6-3 0,-3 0-3 0,4 0 1 16,3 0-1-16,2 0 0 0,2-8-3 15,6 5-1-15,0-5-2 0,1 2-2 16,0-1-2-16,-2-1-1 0,5 3-3 16,0-1-1-16,-7 6-2 0,-1-2 0 15,-2 2-1-15,-1 0-1 0,-2 7 0 16,-7-2 0-16,-3 0-2 0,4 0-5 0,-4-2-8 16,0 3-10-16,3-2-13 0,-3-4-96 15,-3 0-103-15,3 0-243 0</inkml:trace>
  <inkml:trace contextRef="#ctx0" brushRef="#br0" timeOffset="128613.011">19216 13908 324 0,'-11'0'83'15,"5"0"3"-15,-1 0-42 0,1 0-9 16,0 0-6-16,0 0-5 0,2 0-5 0,-1 0-1 15,-1 0-3-15,-1 0-2 0,-2 5-3 16,-2-5-2-16,4 3-2 0,-5-3-1 16,-1 7-2-16,3-4-1 0,1 0-1 15,0 2 0-15,-2 0-1 0,1-3 1 16,0-2-1-16,2 6 1 0,2-6-1 16,-1 5 0-16,7-5-3 0,0 4-7 0,4-4-94 15,7-5-88-15,5-6-227 0</inkml:trace>
  <inkml:trace contextRef="#ctx0" brushRef="#br0" timeOffset="130341.192">19940 13046 285 0,'-7'-9'78'0,"2"2"6"0,3 0-37 0,2 0-3 0,-5-1-6 0,5-2-5 0,0-1-4 15,0 0-4-15,7-1-4 0,5-2-2 0,1-2-4 0,7 1-1 0,0 0-2 0,5-2 0 0,-3 4-2 0,2 1-1 0,-8 7 0 0,1 5-1 0,-7 4 0 0,-1 7 1 0,-6 4-1 0,3 7 1 0,-6 8 0 0,-6-1-1 0,0 6 0 16,-2 2-1-16,-7 0-1 0,-5-2-2 16,-10 3-1-16,1-3 0 0,-4 2-1 0,-5-4 0 15,-2-1 0-15,0 0 0 0,4-6-1 16,6-3 0-16,2-4 0 0,3-4 0 16,12-5-1-16,13 0 0 0,0-5 0 15,13 3 0-15,7-3 1 0,8 0-1 16,3-2 1-16,1-3 0 0,2 7 0 15,3-7 1-15,-2-7 0 0,-4 5-1 16,-3-3 1-16,0 0-1 0,-3 1 0 16,-5-3 0-16,-5 5 0 0,-2 2-2 0,1-5-3 15,-1 5-4-15,0 0-7 0,-2-6-7 16,2 6-7-16,3 0-13 0,-2-4-86 16,4-2-89-16,-4-5-218 0</inkml:trace>
  <inkml:trace contextRef="#ctx0" brushRef="#br0" timeOffset="130806.041">20389 12905 415 0,'0'-11'96'0,"0"1"4"0,0 10-68 16,-6 2-2-16,-5 12 0 0,2 5-3 0,-4 3-3 16,0 3-2-16,0 5-1 0,4-3-4 15,-2 2-4-15,11-6-3 0,-2-3-3 16,9 0-1-16,1-2-2 0,9-5-1 16,3-5-1-16,3-8 0 0,4 0 0 15,5-9-1-15,0-4 1 0,0-5-1 16,-3-4 0-16,-2 0 0 0,-2-2 0 15,-3 0-1-15,-3-1 1 0,-6 0-1 0,-1 3 0 16,-6 4 1-16,-4 3-1 0,-2 5 1 16,0 7 0-16,-2 7 1 0,-4 7 1 15,-2 8 1-15,-3 5 2 0,-3 4 1 16,-1 5 1-16,-3 6 1 0,-1 1 0 16,-1 2 0-16,-1-2-2 0,2-1 0 15,4 2-2-15,3-2-1 0,5-5-1 16,7-5-1-16,0-5-1 0,8-5-1 0,3-6-3 15,4-10-5-15,4-3-4 0,0-3-8 16,2-7-7-16,-1-6-8 0,1-3-9 16,-1-3-10-16,0-1-76 0,5-5-84 15,0 0-199-15</inkml:trace>
  <inkml:trace contextRef="#ctx0" brushRef="#br0" timeOffset="131093.775">20838 13143 446 0,'0'5'110'0,"-5"6"2"0,-2 3-59 16,1 6-22-16,-2 1-10 0,-5 2-4 15,6-1-4-15,0-1-2 0,7-3-2 16,0 0 1-16,3-5-2 0,15-3-1 16,2-6-2-16,6-4-1 0,6-3 0 15,-3-7-2-15,3-4 0 0,1-4 0 16,-2-3-1-16,-4-1 1 0,-5-1-2 16,-2-3 1-16,-6-1 0 0,-2-2 0 15,-5 2 0-15,-2-3-1 0,-5 6 1 0,-5 1 1 16,-3 6 2-16,-5 0 1 0,-5 12 1 15,-3 5-1-15,-5 0 1 0,-6 10 1 16,-4 5-3-16,-9 6-1 0,4 6-2 16,-6 4 1-16,3 3-1 0,5 1-1 15,7 3 0-15,8-3-2 0,6 5-5 16,10-6-7-16,8-6-10 0,0 0-10 16,6-9-98-16,3 0-101 0,5-10-242 0</inkml:trace>
  <inkml:trace contextRef="#ctx0" brushRef="#br0" timeOffset="131437.56">21163 13566 495 0,'0'-4'112'0,"-5"1"3"0,5 3-85 16,-7-4-3-16,5 4-3 0,-4 0-2 0,-4 0-2 15,0 0 1-15,-8 0 0 0,-4 5 0 16,-11-3-1-16,-12 5-2 0,-10-3-3 16,-10 3-2-16,-6 4-4 0,-3-1-2 15,-5-2-1-15,-6 3-3 0,4-1-1 16,-4 2-1-16,10-2 0 0,-1-4-1 15,7-1 0-15,-3-2-1 0,13 3-5 16,11-2-5-16,1 4-6 0,-3-5-9 16,3 6-10-16,6 1-11 0,9 2-79 15,6-6-12-15,10 3-79 0,16-2-161 0</inkml:trace>
  <inkml:trace contextRef="#ctx0" brushRef="#br0" timeOffset="132065.514">20456 13810 475 0,'-7'-9'102'0,"1"5"0"0,4-2-82 0,2 3-5 16,0-1-2-16,0-1-2 0,0 3 1 15,8-3 1-15,0 1 0 0,5 0 1 16,3 4-2-16,1 0-1 0,1 0-2 16,2 4 0-16,-5 5-2 0,-1-1-2 15,-2 4 1-15,-4 4 0 0,-8 1 0 16,0 6 0-16,-2 1 1 0,-7 1 0 15,-4 3 0-15,-5 3-1 0,0-6-2 0,-3 3-1 16,-2-5-1-16,-3 1 0 0,-5-1 0 16,3 0-1-16,-3-1 0 0,0-3 0 15,3 2 1-15,0 0 0 0,4 0-1 16,9-6 1-16,7 4 0 0,8-3-1 16,0 0 1-16,14-3 0 0,5-1 0 15,8-3 0-15,2-2 1 0,4-2 0 16,3-5 1-16,-2 0 0 0,5 0 0 0,-5-5 0 15,-2 3-1-15,-3-1-1 0,-4-2 0 16,-6 0 0-16,-3 5-5 0,-4 0-4 16,-4 0-6-16,-2 0-9 0,-6 5-13 15,0 1-102-15,0-2-106 0,0 0-256 16</inkml:trace>
  <inkml:trace contextRef="#ctx0" brushRef="#br0" timeOffset="132528.472">21639 13223 536 0,'0'-5'117'0,"0"5"0"0,0-2-91 16,0 2-11-16,8 0-7 0,0 0-5 0,4 0 0 16,3-5 1-16,3 0 1 0,5 2-1 15,4 3 0-15,0-6 0 0,1 6 0 16,3 0-4-16,-7 0-4 0,0 0-7 15,-5 6-9-15,-5-6-14 0,-5 8-88 16,-5-1-94-16,-10 3-227 0</inkml:trace>
  <inkml:trace contextRef="#ctx0" brushRef="#br0" timeOffset="132743.514">21466 13658 453 0,'0'5'99'0,"0"-5"3"0,7 8-78 0,4-8-2 16,5 3 2-16,4-3 1 0,4 0 2 15,4-5 1-15,1-1-1 0,4-2-4 16,0 3-5-16,0-3-4 0,5 5-5 16,-5-4-6-16,0 7-11 0,-5 0-13 15,-2 0 18-15,-7 7-126 0,-3-3-105 16,-7 3-269-16</inkml:trace>
  <inkml:trace contextRef="#ctx0" brushRef="#br0" timeOffset="133593.685">22139 13472 447 0,'-5'0'112'0,"2"0"1"0,3-4-40 15,0-5-49-15,4 5-4 0,6-8-4 16,7-7-2-16,7-4-2 0,9-5-1 16,11-6 0-16,3-2-2 0,3-1-3 15,0 3-2-15,-2 5-1 0,-7 0-2 16,-8 10 0-16,-11 1 1 0,-8 8 1 16,-5 2 3-16,-5 4 0 0,-4 4 1 15,-3 4 0-15,-6 5 0 0,-2 7 0 0,-6 8-1 16,-4 3-3-16,-7 15 0 15,-2 3 0-15,3 5 0 0,-6 3-1 0,2-2-1 16,6-5 1-16,2-1-2 0,3-6 1 16,7-7 0-16,-1-1-1 0,7-7-1 15,1-1-5-15,3-4-7 0,3-5-11 0,0-2-10 16,4-6-14-16,3-6-88 0,3 0-96 16,3 0-221-16</inkml:trace>
  <inkml:trace contextRef="#ctx0" brushRef="#br0" timeOffset="133991.245">22627 13285 533 0,'0'-20'112'15,"0"1"1"-15,8-1-96 0,5 0-5 16,2 2-2-16,8-2 1 0,1 2 3 15,7 3 2-15,4 4 3 0,2 2 1 16,-1 9-2-16,0 6-2 0,-9 5-2 0,-2 4-3 16,-12 9-1-16,-5 0-2 0,-8 9 0 15,-12 3-1-15,-2 4 0 0,-8 1-1 16,-10 1-2-16,-1 0-1 0,-3-2-1 16,0-3-1-16,1-4 0 0,3-2 0 15,3-4-1-15,9-3 1 0,3 1-1 16,1 0 1-16,2-3-1 0,4-3 1 15,4 2-1-15,1-1 0 0,5-4 1 16,5 2 0-16,3-4-1 0,8-1 2 0,1-2-1 16,5-4 0-16,8-2 1 0,8-5 0 15,2 0 0-15,7 0 0 16,-1-7-1-16,1 2 1 0,-1-4-1 0,-5 4-4 16,-8-3-6-16,-7 5-8 0,-7 0-10 15,-5-3-16-15,-8 6-102 0,0-2-111 16,-6 2-259-16</inkml:trace>
  <inkml:trace contextRef="#ctx0" brushRef="#br0" timeOffset="135037.49">23553 13201 526 0,'-14'-7'121'16,"1"7"2"-16,-7 0-86 0,0 14-6 0,-6 6-8 15,-1 7-5-15,-5 5-4 0,2 4 0 16,5 7-1-16,1-1-1 0,9-3-3 16,4 2-3-16,6-8-2 0,10-4-2 15,6 0 0-15,3-7 0 0,11-5 0 16,3-5 0-16,5-2 0 0,0-7 1 15,7-3-1-15,-6 0 1 0,4-11-1 16,-6-1 0-16,-4-1-1 0,-2-7 0 16,-5-3 0-16,-3-3 0 0,-9-6 0 0,-2-3 0 15,-7-2 0-15,0-1 0 0,-8-1-1 16,-5 3 0-16,-7 7 0 0,-5 3-1 16,-3 13 0-16,-5 10 0 0,-6 6 1 15,-1 14-1-15,-7 8 1 0,2 3 0 16,1 11 0-16,3 1-3 0,6 3-5 15,7-5-7-15,4 0-11 0,10-7 91 16,8 1-205-16,6-3-121 0,7-12-330 16</inkml:trace>
  <inkml:trace contextRef="#ctx0" brushRef="#br0" timeOffset="135812.131">24374 12976 419 0,'0'-5'100'0,"0"0"3"15,-9 3-64-15,2 2-7 0,-4 0-7 0,-1 0-3 16,-1 4-2-16,-4 5-2 0,-5 3 1 15,6 7-2-15,-4 2-1 0,1 3-2 16,-1 3 0-16,1 2-3 0,3 6-1 16,-2-1-2-16,4 2-1 0,0 3-2 15,0 3-2-15,3-5 0 0,6 5-2 16,5-7 0-16,0 0-1 0,10-2 1 16,0-5-1-16,7-6 0 0,-1 1 0 15,7-4 0-15,5-4 0 0,-1-2-1 0,6-1 1 16,0-2-2-16,4 1-1 0,-1-4-1 15,-3-2-3-15,-1 0-3 0,-4-5-3 16,-2 0-4-16,-5 0-6 0,-3-5-6 16,1-1 23-16,-4-1-117 0,-2-2-93 15,-2 3-238-15</inkml:trace>
  <inkml:trace contextRef="#ctx0" brushRef="#br0" timeOffset="136226.082">23977 13277 392 0,'-7'0'93'16,"1"5"1"-16,4-5-49 0,2 0-24 15,-5 0-7-15,5 0-1 0,0 0-2 16,0 3-1-16,6-3 1 0,2 0-1 15,4 0-1-15,6 3-2 0,4-3-2 16,4 0 0-16,5 0 0 0,2 0-2 16,1-3 2-16,-1 3-1 0,1-5 1 0,-2 1-1 15,0 4 0-15,-3 0 0 0,-3 0-2 16,-5 0-1-16,-1 6-5 0,-7-6-7 16,-3 7-12-16,-10 0-88 0,0-3-90 15,-6 3-226-15</inkml:trace>
  <inkml:trace contextRef="#ctx0" brushRef="#br0" timeOffset="136631.037">23872 13461 437 0,'-4'0'102'0,"-6"0"4"16,3-4-67-16,-1 4-5 0,2-5-4 16,-1 5-1-16,0-5 0 0,0 5-3 15,7 0-3-15,0-3-3 0,-5 3-6 16,5 0-5-16,0 0-3 0,0 0-3 0,0 0-2 15,0 0 0-15,0 3-1 16,0-3 0-16,0 8 0 0,0-5 0 0,12 4 0 16,-4-1 0-16,5 0 0 0,7-1 0 15,7-3 1-15,1 3-1 0,8-5 1 16,-2 0 0-16,1 0 0 0,3-7 0 16,-3 3 0-16,1-2 0 0,-6 2 0 15,2 0 0-15,-1-2-4 0,-7 6-9 0,0-6-14 16,-5 6-105-16,-5 0-107 0,-1-6-270 15</inkml:trace>
  <inkml:trace contextRef="#ctx0" brushRef="#br0" timeOffset="143132.132">2746 15544 301 0,'0'-7'77'0,"2"2"3"0,-2-1-40 0,0 6-6 0,0-3-7 0,0 3-3 15,0 0-3-15,0 0-2 0,0 0-1 16,0 0-1-16,-2 6-2 0,-4-1 1 15,0 6-2-15,0 5 1 0,-3 4 1 16,-2 3 0-16,-2 11 1 0,-2 5-2 16,-3 6-1-16,-2 5 0 0,-1 2-2 0,3 1-2 15,-2-3-1-15,3-5-3 0,1-3-1 16,1-7-1-16,7-4-1 0,-2-5-2 16,3-5 0-16,5-4-1 0,2-4-1 15,2-5-4-15,8-1-6 0,-1-7-8 16,8-9-13-16,-3-2-90 0,5-1-97 15,-4-6-233-15</inkml:trace>
  <inkml:trace contextRef="#ctx0" brushRef="#br0" timeOffset="143559.516">3036 15566 370 0,'2'0'91'16,"-2"-4"5"-16,0 4-53 0,0 0-7 16,0 0-5-16,0-5-1 0,-7 5-3 15,-1 0-1-15,1-2-2 0,-5 2-1 16,-2 0-2-16,-5-4-1 0,-1 4-2 16,-7 0-1-16,0 0-2 0,-10 0-3 0,-3 0-1 15,-3 0-2-15,-3 0-1 0,-5 0-1 16,-1 0-2-16,4 0-1 0,3 4 0 15,4-4-1-15,8 4-1 0,5-4-1 16,4 7-6-16,10 0-6 0,7-3-10 16,1 0-12-16,6 1-38 0,9-5-65 15,3 5-97-15,7-5-211 0</inkml:trace>
  <inkml:trace contextRef="#ctx0" brushRef="#br0" timeOffset="144121.627">3382 15488 409 0,'0'-4'98'0,"-6"-3"3"0,4 4-63 16,-3-1-4-16,0-1-3 0,2 2-4 16,-3-1-2-16,0 0-2 0,0 4-1 15,-1-6-2-15,-1 6-2 0,0-6-3 16,-3 6-2-16,-2 0-2 0,0 5-1 15,-5-1-3-15,1 3-1 0,-3 3-1 16,0 3-2-16,0 3-2 0,-2 2 0 16,0 1 0-16,6 4 0 0,-2 4-1 15,4 1 1-15,1 5-1 0,7 3 0 16,6 1 0-16,5 2-1 0,3 3 1 16,6 0-1-16,5-5 1 0,-4-3-1 0,4-1 1 15,-2-5 0-15,-1-4 1 0,-4-6-1 16,-4 1 0-16,-1-6 0 0,-2-1 1 15,-5-1 0-15,-6-1 0 0,-2-1 0 16,-6 1 0-16,-4-2 1 0,-3-2 0 16,-3-2-1-16,-4-1 1 0,1-3-1 15,-2 0 0-15,4 0 0 0,0 0 0 0,4 0-1 16,-2 0 0-16,9 0-2 0,1 0-5 16,5-3-5-16,2 3-8 0,4-5-10 15,2 0-11-15,4 0-92 0,6-2-97 16,4 0-230-16</inkml:trace>
  <inkml:trace contextRef="#ctx0" brushRef="#br0" timeOffset="144454.016">3721 15656 495 0,'9'-8'103'0,"3"0"2"0,3 1-90 16,5 0-8-16,0 1-1 0,3 1-1 15,-2 1 0-15,-2 4 0 0,-1-5-2 16,1 5 1-16,-6 0-2 0,3-4 0 0,-3 4-1 15,0 0-2-15,-2 0-7 0,1 0-10 16,-5 0-90-16,0 0-90 0,-3 5-227 16</inkml:trace>
  <inkml:trace contextRef="#ctx0" brushRef="#br0" timeOffset="145233.543">3726 15943 528 0,'-5'0'124'0,"-1"-4"1"15,2 4-84-15,4 0-15 0,0 0-7 16,0 0-9-16,6 0-4 0,2 0-1 16,7-5 0-16,3 0 1 0,5-1 1 0,4-2-1 15,5-1 0-15,2-2-1 0,1-3-1 16,2 2-1-16,0 1-1 0,-3 2-2 16,-1 1-7-16,-5 1-17 0,-6 4-108 15,-6 3-110-15,-5 0-281 0</inkml:trace>
  <inkml:trace contextRef="#ctx0" brushRef="#br0" timeOffset="146180.764">4864 15499 429 0,'-6'-5'100'0,"6"-1"2"0,-6 1-67 16,6-2-13-16,0 0-4 0,0-2-3 0,0 0-3 15,0-3 0-15,0-1 0 0,0-4 2 16,-6 2 1-16,6 0 1 0,-5 1 0 15,-1 0-1-15,-3 6-2 0,-4 3-2 16,-2 5-2-16,-3 6-3 0,-2 7-3 16,-3 5-1-16,-2 8-1 0,0 6-1 15,4 0 2-15,1 7-1 0,0-4 1 16,2 7 0-16,4-4 1 0,5 3-1 16,6-4-1-16,3-1 0 0,5 0 0 15,7-3-1-15,7-6 1 0,7-4-1 0,4-8 1 16,8-4 0-16,1-8 1 0,2-6-2 15,0-8-4-15,-3-1-8 0,0-3-9 16,-2-2-11-16,-4-1-97 0,-5-1-100 16,-2 3-242-16</inkml:trace>
  <inkml:trace contextRef="#ctx0" brushRef="#br0" timeOffset="146635.235">5407 15420 455 0,'0'0'104'0,"0"-8"4"16,0 3-74-16,0-3-5 0,0-3-4 15,-3 0-1-15,-1-4-1 0,-1 2-1 16,-2-3-1-16,-5-1-1 0,-3 2-3 0,-1 0-2 16,-8 3-3-16,1 3-1 0,-2 6-3 15,0 3-3-15,-1 6-1 0,1 8-1 16,3 9-2-16,3 4 0 0,4 2-1 16,4 9 0-16,4 1 1 0,7 0-2 15,8 2 1-15,3-4-1 0,4-1 0 16,3 1 1-16,0-6-1 0,1-1 1 15,-1-1 0-15,0-4 1 0,-5-2-1 16,0-3 1-16,-2-1 0 0,-6-4-1 16,-5-2 1-16,0 1 1 0,-8 1-1 0,-5 0 1 15,-1-3 0-15,-6 0-1 0,-1-2 1 16,-3-5-1-16,0-1 0 0,0-4 0 16,-2 0-1-16,1 0-1 0,3 0-4 15,2-8-5-15,5 8-5 0,1 0-9 16,4-3-10-16,10-1-2 0,0-2-99 15,13-4-96-15,2-1-234 0</inkml:trace>
  <inkml:trace contextRef="#ctx0" brushRef="#br0" timeOffset="146886.612">5777 15601 465 0,'8'-7'103'0,"4"2"1"16,3-3-78-16,4 2-7 0,7-1-3 15,5-2 1-15,-1 2-1 0,8-1-2 16,1-2-2-16,0 5-1 0,-3 1-4 16,2 1-1-16,0 3-3 0,-9-4 0 15,-4 4-2-15,0 0-5 0,-5 0-9 16,-5 0 0-16,-3-4-104 0,-5 4-98 0,-7-3-246 15</inkml:trace>
  <inkml:trace contextRef="#ctx0" brushRef="#br0" timeOffset="147119.23">6196 15273 507 0,'-8'0'107'0,"1"3"0"0,-5 4-92 16,4 10-1-16,0-1-1 0,-4 11 1 15,-1 2-1-15,0 1 2 0,-1 4-1 16,2 2-2-16,3-4-3 0,-3-2-3 0,4 1-2 16,-2-5-1-16,2-1-5 0,1-1-9 15,2-2-13-15,2-1-98 0,-2 0-100 16,5-3-250-16</inkml:trace>
  <inkml:trace contextRef="#ctx0" brushRef="#br0" timeOffset="148209.163">6760 15338 463 0,'-6'0'100'0,"-2"10"0"15,-1 8-80-15,-5 9-5 0,1 7-1 16,0 8-1-16,-7 3 2 0,-6 7 0 16,0 1 1-16,4 0-2 0,-3 0-2 15,0-3-3-15,3 0-3 0,5-3-1 16,6-7-2-16,1-8-1 0,3-6 0 16,2-7-1-16,5-6 0 0,0-6 0 15,0-3 1-15,0-4 0 0,0-11 0 16,4-4 0-16,3-9 0 0,-1-6-1 0,5-9 1 15,4-9-1-15,0-3-1 0,4-5 1 16,1 3-1-16,-1 0 0 0,1 1 0 16,1 4-1-16,-2 8 1 0,0 6-1 15,-2 6 0-15,3 5 0 0,-2 10 0 16,0 9 0-16,2 10 0 0,-6 4 0 16,1 6 0-16,-1 6 0 0,-3 3 1 15,-4 4 1-15,-1-3 0 0,-6 1 2 0,0-2 0 16,-5-5 3-16,0-2 1 0,-6-1 0 15,3-2 1-15,-8-2 0 0,1-1-1 16,-1-4-2-16,-3 0 0 0,-4-2-2 16,2-6-1-16,0 4-1 0,-4-4 0 15,3-4-2-15,-1-1-5 0,3-1-10 16,6-2-12-16,1-1-101 0,11-2-102 16,2 0-258-16</inkml:trace>
  <inkml:trace contextRef="#ctx0" brushRef="#br0" timeOffset="148612.795">7390 15468 481 0,'0'-11'114'0,"0"-4"4"16,-6 2-81-16,-1-4-4 0,-5 2-4 15,-2-1-4-15,-6 3-6 0,0 2-4 16,-5 4-3-16,-2 7-2 0,1 5-4 16,-1 2-3-16,1 8 0 0,6 5-2 0,1 3 0 15,5 6-1-15,1 2 0 0,6 0 0 16,4 3 0-16,3 4-1 0,0-2 1 16,3 0 0-16,3 0 0 0,-1-5 0 15,-2 2 0-15,6-2 0 0,-5-2 1 16,1-3-1-16,-5-4 1 0,0-4-1 15,-6 1 1-15,-7-3 0 0,0-1 1 16,-7-6-1-16,0 1 0 0,-6-3 1 16,0 1-1-16,0-4 0 0,-1-4 1 15,5 0 0-15,-2-4-1 0,3-2 1 0,1 2 0 16,4-2-1-16,4-1-2 0,2-1-6 16,7 1-6-16,3-4-11 0,3-1-11 15,10-1-98-15,2-1-102 0,9 0-245 16</inkml:trace>
  <inkml:trace contextRef="#ctx0" brushRef="#br0" timeOffset="148850.9">7722 15509 471 0,'15'-7'103'0,"2"-3"1"0,4 1-86 0,1 1-5 16,5 1-2-16,2-1-1 0,-1 2-4 15,0-1-2-15,-1 1-1 0,-1 1 0 16,-6 0-1-16,-2 3-6 0,-2 2-6 16,-4-4-97-16,-2 4-90 0,-4 0-233 15</inkml:trace>
  <inkml:trace contextRef="#ctx0" brushRef="#br0" timeOffset="149142.019">7583 15799 495 0,'-6'0'115'15,"2"5"1"-15,0-5-83 0,4 0-10 16,0 3-4-16,3-3-5 0,4 0-3 16,4 0-3-16,5 0-1 0,10 0 0 15,4 0-1-15,4-3-1 0,7 3-1 16,3-5-1-16,-2 5-8 0,-1-8-14 0,-1 1-105 15,-2 0-102-15,-5 3-266 0</inkml:trace>
  <inkml:trace contextRef="#ctx0" brushRef="#br0" timeOffset="149845.59">9199 15309 2 0,'-206'-96'-2'0</inkml:trace>
  <inkml:trace contextRef="#ctx0" brushRef="#br0" timeOffset="150685.155">8504 15611 475 0,'0'0'99'0,"0"-9"0"0,0 3-88 0,7-4-5 16,4-3-3-16,1-3-1 0,5-3-1 15,-1-1-1-15,2-1 1 0,0 0 0 16,0 5 0-16,-1 4 0 0,0 1 0 16,-5 4 0-16,-3 2 0 0,-2 5 0 15,-2 0 1-15,-5 0 1 0,0 0 4 16,0 12 3-16,-10 2 2 0,2 7 3 16,-5 4 2-16,-3 7 1 0,-5 5-1 0,-2 3-3 15,1 2-3-15,-2 2-2 0,3-5-3 16,2-2-1-16,5-1-2 0,5-6-1 15,-1-2-1-15,4-4 0 0,6-9-1 16,-3 6-2-16,3-9-3 0,8-3-5 16,3-5-9-16,4-4-13 0,3-14-91 15,6-2-94-15,3-4-232 0</inkml:trace>
  <inkml:trace contextRef="#ctx0" brushRef="#br0" timeOffset="151146.579">9111 15415 425 0,'17'0'95'0,"2"5"1"0,-5 4-74 0,-2 3-3 16,-1 5 3-16,-3 1 5 0,-4 5-1 15,-8-2 0-15,-4 2 1 0,-10 0 1 16,-7 5-3-16,-3 4-3 0,-6 4-5 15,-5 1-3-15,-1 5-2 0,0 5-4 16,1 1-2-16,6-1-3 0,4-4-1 16,5-8-2-16,5-1-2 0,11-5 1 15,8-8-1-15,2-7 1 0,11-3 0 16,5-5 0-16,3-2 1 0,6-4 1 0,4-7 0 16,-2-4-1-16,3-4 1 0,-5-5 0 15,-2-1-1-15,-4-4 1 0,-2-4 0 16,-9-1 0-16,-5-3 1 0,-5-1-1 15,-2-2 0-15,-6 0 0 0,-3 2 1 16,-3 0 1-16,0 2 2 0,-5 3 0 0,5 1 1 16,-4 3 0-16,3-1 0 0,3 2-1 15,5 0-1-15,1 1-2 0,6 0-1 16,0 0 0-16,8-1-1 0,5 1 0 16,5 0 0-16,8 1 0 0,2 0 0 15,6 2 0-15,4 1-1 0,2 5-6 16,1 2-7-16,2 3-10 0,-7 9-10 15,1 0 6-15,-3 5-111 0,-8 3-103 16,1 3-241-16</inkml:trace>
  <inkml:trace contextRef="#ctx0" brushRef="#br0" timeOffset="151506.052">9443 15672 386 0,'0'22'97'0,"-6"0"5"0,6 1-53 0,-5 1-9 16,5-3-8-16,0 0-5 0,5-3-4 16,1-4-1-16,1 0-2 0,0-2-2 15,6-5-1-15,0-1-2 0,3-6-1 16,1-9-1-16,3 0-2 0,0-5-3 16,1-7-1-16,3-5-2 0,-4 3-2 15,-1-4-1-15,-2-2 0 0,0-1-1 16,-4-1 1-16,-5 0-1 0,-3 0 0 15,-5-1 0-15,-5 0 1 0,-6 1 1 0,-4 7 1 16,0 2 0-16,-5 10 0 0,-4 7 0 16,1 9-1-16,-1 9 0 0,2 9-2 15,-2 7-1-15,5 4 0 0,-2 4 0 16,6 6-1-16,3-1 1 0,1-2-1 16,9-3 1-16,2-1-3 0,6-3-2 15,2-5-4-15,4-5-6 0,6-5-9 0,-3-4-12 16,5-4-99-16,-4-10-100 0,2 0-248 15</inkml:trace>
  <inkml:trace contextRef="#ctx0" brushRef="#br0" timeOffset="152922.28">10538 15512 401 0,'0'0'102'16,"-4"0"4"-16,4-4-48 0,-6 4-19 15,3-4-5-15,-1 4-2 0,-2 0-4 16,-4-4-3-16,0 4-2 0,-3 0-3 0,0 0-3 16,-6 4-4-16,-2-4-2 0,-5 7-3 15,-2 1-2-15,-5 2-2 0,-5-1-2 16,-3-1-1-16,1 3 0 0,1-2-1 15,2 2-3-15,4-4-5 0,6-1-7 16,5-1-11-16,9 2-13 0,2-2-94 16,11-5-101-16,4 0-239 0</inkml:trace>
  <inkml:trace contextRef="#ctx0" brushRef="#br0" timeOffset="153204.048">10420 15294 453 0,'-4'-6'105'0,"4"2"2"0,-4 4-74 15,4-2-10-15,-4 2-5 0,4 5-5 16,-5 2-3-16,-2 6-1 0,0 8-1 16,1 5 0-16,-4 4 1 0,0 6 1 15,-2 2-1-15,-1 1-1 0,-1-2-2 16,0-3-1-16,-6-1-2 0,6-2 0 15,-5-3-1-15,6 0-1 0,-1-4-3 16,6 0-7-16,2-5-10 0,6-1-9 16,0-5-93-16,3-3-95 0,4-4-232 0</inkml:trace>
  <inkml:trace contextRef="#ctx0" brushRef="#br0" timeOffset="153535.495">10654 15712 462 0,'7'-6'99'16,"7"0"1"-16,1-3-81 0,3-2-10 16,4-4-2-16,0-1 1 0,4-1 0 15,-3-4-1-15,3-1 1 0,-4-4-1 16,1-3 0-16,-2-1-1 0,-2-4 0 15,1 1-2-15,-1 0 1 0,-6 2 2 16,0 8 3-16,-5 5 3 0,-3 6 1 0,-5 5 0 16,0 7-1-16,-5 7-1 0,-1 10-2 15,-6 7-4-15,-3 8-3 0,-2 4-1 16,-3 7 0-16,-2 4 0 0,0 0 1 16,-3 2 1-16,4-4-1 0,-1-1 1 15,4-5-1-15,1 2-1 0,3-2 0 16,6-5 0-16,3-4-3 0,5-6-3 0,0-2-5 15,8-5-8-15,-3-6-8 0,6-4-11 16,-3-7-92-16,-1 0-94 0,-1 0-229 16</inkml:trace>
  <inkml:trace contextRef="#ctx0" brushRef="#br0" timeOffset="169299.025">11233 15476 227 0,'0'-4'63'0,"-5"-3"3"0,5 5-29 0,-7-2-5 0,7 4-4 0,-5-5-4 0,5 5-3 0,-4-5-1 15,4 5-2-15,-4-4-1 0,4 4 0 16,-5 0-2-16,5-3-1 0,0 3-2 15,-3 0-2-15,-1 0-1 0,-2-4-1 16,-1 4 0-16,1 0-1 0,-2 0 1 16,-2 0 0-16,0 0 0 0,1 4-1 15,0 1 0-15,1-1 0 0,-1-4-2 16,4 3 0-16,0-3-1 0,5 0-1 16,-7 0 0-16,7 0-1 0,0 0-1 0,6-3 1 15,0-3-1-15,2-1-1 0,3-4 1 16,5 3-1-16,-1-3 1 0,3 0-1 15,1-2 0-15,-2 2 1 0,0 4 0 16,-1 1-1-16,0 1 1 0,-3 5 0 16,0 0 0-16,-5 0 0 0,1 7 0 15,-2 3 0-15,0 0 0 0,-2 2 1 16,-1 2 0-16,-4 0 1 0,3 5 0 0,-3-1 0 16,-3 0 0-16,-1 4 0 0,-4-3 0 15,-3 1 0-15,-2-1-1 0,-5 2 0 16,-5-4 0-16,0 0-1 0,-6 2 0 15,0-1 1-15,1 3-1 0,3 1 0 16,5 0 0-16,3-2 0 0,3 1 0 16,6-2-1-16,8-1 1 0,-2-3-1 15,2-3 1-15,7-1-1 0,6 0 1 16,2-2 0-16,10-1 0 0,3-3 0 0,8-2 1 16,2-3 0-16,1 0 1 0,0 0 1 15,-4 0 0-15,-2 0-1 0,-6-4 1 16,-4 4-1-16,-6 0 0 0,-3 0-1 15,-3 4-1-15,-6-4 0 0,-2 4-2 16,-3-4-5-16,0 0-9 0,3 5 1 16,-3-5-102-16,6 0-95 0,-2 0-239 0</inkml:trace>
  <inkml:trace contextRef="#ctx0" brushRef="#br0" timeOffset="170272.917">11873 15477 372 0,'-9'-5'94'16,"1"-2"1"-16,-2 7-42 0,-3 0-28 15,-2 0-8-15,-3 11-3 0,0 1-3 0,0 4-1 16,-5 0 1-16,3 1 2 0,0 3 2 15,-5 4 0-15,5-3-2 0,0 5-1 16,5-3-2-16,2 6-2 0,4-4-3 16,5-1-2-16,9-2-1 0,4-5 0 15,5-4-1-15,6-2 0 0,5-6 0 16,3-5 1-16,3 0-1 0,-3-8 2 16,2-2 0-16,-1-5 0 0,-1 0 1 15,-3-5 0-15,-2 0 1 0,-1-1 0 0,-5-1 0 16,-1 0 1-16,-6 0 0 0,-6-1 0 15,-4-1 1-15,0 1 2 0,-7 3 1 16,-6-1 1-16,-1 6 1 0,-5 2 0 16,-1 6-1-16,-3 7-1 0,-6 6-2 15,3 5-3-15,-2 3-1 0,-3 5-2 16,4 4-1-16,-1 1 0 0,2 3-1 16,4-1 0-16,6-1 0 0,5 2-1 15,11-1-5-15,0-4-3 0,11-3-6 0,5-2-6 16,9-5-11-16,3-2-9 0,4-8-94 15,1-2-97-15,1 0-235 0</inkml:trace>
  <inkml:trace contextRef="#ctx0" brushRef="#br0" timeOffset="170560.05">12295 15544 501 0,'8'0'105'15,"-1"-6"0"-15,5 1-88 0,6-2-12 16,5 0-3-16,1-1 1 0,1-3-1 16,2 2 0-16,-1-1-1 0,-2 3 1 0,-2 1-1 15,-2 1 0-15,-3 1 0 0,-4 4-4 16,-2 0-9-16,-3 0-49 0,-8 0-46 16,0 6-81-16,0-1-189 0</inkml:trace>
  <inkml:trace contextRef="#ctx0" brushRef="#br0" timeOffset="170794.658">12276 15738 406 0,'-13'9'99'0,"6"-4"3"0,0 0-54 15,2 1-21-15,5-6-5 0,0 5-2 16,7-5-2-16,4 4-1 0,3-4 1 15,0 0 0-15,9-4 0 0,2 4-1 16,6-7-3-16,-1 0-1 0,0-2-3 0,3 1-3 16,0 0-1-16,-1-1-2 0,-5 0-1 15,-1 2-1-15,-5 0-1 0,-1 2 0 16,-7 5 0-16,0-5-3 0,-7 5-12 16,-6 0-27-16,0 0-87 0,-6 7-100 15,-1-2-251-15</inkml:trace>
  <inkml:trace contextRef="#ctx0" brushRef="#br0" timeOffset="174310.735">13402 15299 279 0,'-8'0'70'0,"2"0"2"0,-1 0-31 0,1 0-21 16,4 0-7-16,2 0-3 0,-5 0-2 16,5 0 0-16,-5 0 0 0,5 0 1 15,-3 0 1-15,-2 5 2 0,0-5 1 16,3 0 0-16,-5 0 0 0,5 0-1 15,-2 0-1-15,4 0-2 0,-5 0-1 16,5 0-3-16,0 0 0 0,0 0-2 16,-2 0 0-16,2-4-1 0,0 0 0 15,0 1-1-15,6-3 0 0,-1 1 1 0,-1-3-2 16,7 0 1-16,-2 0-1 0,3-1 0 16,3 2 1-16,2 1-1 0,2 6 1 15,-3-4 1-15,2 8 1 0,1 2 1 16,-5 6 3-16,0-1 1 0,-1 6 2 15,-5 3 1-15,-1 5 1 0,-2 2 0 16,-5 2 0-16,0 1-1 0,0 4 1 16,-7-5-2-16,-4 2 1 0,1-6-2 15,-3-3 0-15,-1-4-2 0,-3-6 0 0,4-1-2 16,4-4-1-16,-2-1-1 0,5-2-1 16,3-4-1-16,3 3-1 0,3-3 0 15,3 5-1-15,6-5 1 0,-3 6-1 16,8-3 0-16,-3 2 1 0,4 2 0 15,-4 1-1-15,1 3 1 0,-3 4 0 16,0 2 0-16,-3 1 0 0,-2 3 0 0,-2-1 0 16,1-1 0-16,-4 0 0 0,-2 1 0 15,0 0 0-15,-7-2 1 0,0 1 0 16,-6-1 0-16,-1-1 0 0,-6 0 1 16,-6-2 0-16,0-4 0 0,-5-1 1 15,1-7 1-15,-3 3 0 0,-4-6 1 16,4 0 0-16,4-4 0 0,3-1-1 0,1-2-1 15,4-1-1-15,8 1-1 0,0-2-2 16,7 1-4-16,6 0-5 0,7 1-8 16,5-2-8-16,7-1 31 0,2 1-131 15,5-2-98-15,1 1-251 0</inkml:trace>
  <inkml:trace contextRef="#ctx0" brushRef="#br0" timeOffset="174877.665">13891 15482 338 0,'-6'0'94'0,"0"-5"3"0,-1 5-9 15,-1 9-58-15,-4 2-6 0,1 4-4 16,-4 6-4-16,0 3-2 0,-5 3-1 15,1 1-1-15,0-2-1 0,3-1-3 16,-1-1-2-16,7-2-1 0,3-2-2 16,3-4-1-16,4 1 0 0,12-5 0 15,4 0 0-15,8-4 0 0,-2-8 0 16,9 0 1-16,1 0-1 0,0-13 0 16,-2 1 0-16,1-5 0 0,-4 1 0 0,1-4-1 15,-3-2 0-15,-5 0 1 0,-6-1-1 16,-5 0 0-16,-5-1 0 0,-4 1 0 15,-7-2 0-15,0 0 1 0,-6 3 1 16,-2 3 3-16,-2 7 2 0,-3 4 1 16,-4 8-1-16,0 8 1 0,-7 7 0 15,1 5-3-15,-1 3-2 0,0 6-2 16,4-2 0-16,3 1-2 0,5-2 1 0,9 2-2 16,8-6-2-16,4 0-3 0,9-4-4 15,9-2-8-15,3-4-10 0,8-5-23 16,-4-7-74-16,7-6-89 0,1-3-212 15</inkml:trace>
  <inkml:trace contextRef="#ctx0" brushRef="#br0" timeOffset="175324.987">14304 15507 442 0,'0'0'98'0,"-6"-3"0"0,2 3-73 16,0 7-6-16,0 5-4 0,-1-1-2 0,-2 7 0 15,0-1 1-15,-1 4 0 0,2-2 0 16,0 3-3-16,0-4-3 0,0 2-2 16,6-3-1-16,-2 1-2 0,4-4 0 15,4 0-1-15,1-5 1 0,6-1-1 16,6-8 1-16,1 0-1 0,1-8 1 15,5-2-1-15,1-1 0 0,2-4 0 16,-1-1 0-16,-7-1-1 0,2 0 0 16,-5-1 0-16,-1-4 0 0,-7-2 1 0,-4-1-1 15,-6-2 0-15,0 2 0 0,-11-1 2 16,1 6 3-16,-4 1 1 0,-5 7 1 16,-2 8-1-16,-3 4 1 0,-3 10 0 15,-3 7-3-15,0 5-2 0,-2 0-1 16,4 5-2-16,2-1 1 0,4 0-1 15,5-2 0-15,6-2-2 0,8-2-1 16,6 0-1-16,8-3-4 0,2-4-2 0,10-3-4 16,3-4-6-16,4-6-2 0,2 0-4 15,-4-4-6-15,4-2-12 0,-4-2-73 16,-3-2-80-16,1 0-195 0</inkml:trace>
  <inkml:trace contextRef="#ctx0" brushRef="#br0" timeOffset="175763.933">15182 15140 433 0,'0'0'99'0,"0"-3"1"0,-3 3-70 16,3 0-7-16,-6 0-4 0,0 0-2 15,-4 6-2-15,0 1 1 0,-3 4 1 16,-5 4 0-16,1 7-1 0,-4 3-3 16,-1 6-2-16,0 8-1 0,-4 2-2 0,2 3-2 15,-2 1-2-15,2-3-1 16,1 2 0-16,4-4-2 0,3-8 0 0,5-2 0 15,5-4-1-15,2 0 1 16,4-2-1-16,4-1 0 0,2-1 1 0,4-2-1 16,5-3 1-16,3-2 0 0,3-3 0 15,5-3 1-15,3-5-1 0,1-4 1 16,1 0 0-16,4-7-1 0,-2-3-2 16,3 1-2-16,-3-4-3 0,0 0-4 0,-2 3-4 15,-3-3-4-15,-4 2-3 0,-3 2-4 16,-8-1-8-16,-3-1-7 0,-5 1-75 15,-5 4-81-15,-9 1-198 0</inkml:trace>
  <inkml:trace contextRef="#ctx0" brushRef="#br0" timeOffset="176305.979">14837 15550 309 0,'0'0'78'0,"-5"-5"5"0,2 5-43 16,-3-6-5-16,2 6-4 0,1-5-2 16,-3 5-2-16,0 0-2 0,1-1-4 0,-2 1-1 15,3 0-4-15,-1 0-2 0,-1 0-1 16,6 0-2-16,-4 0-1 0,4 0-1 16,-3 0-1-16,3 0-1 0,0 0 0 15,0 0 0-15,0 0 0 0,-4 0 0 16,4-4 0-16,0 4-1 0,0 0 0 15,0 0 0-15,0 0-2 0,0-4-1 16,0 4-1-16,9 0-1 0,-1-3 0 0,6 3-1 16,-1-7 0-16,7 3 0 0,4 0 2 15,1-1 1-15,3-3 1 0,0 2 1 16,-1 1 0-16,2-2 2 0,0 0-1 16,-4 1-1-16,-1 0 0 0,-4 3-1 15,-3-3-1-15,-6 1 0 0,-2 5 0 16,-5-2 0-16,-4 2 1 0,0 0-1 15,0 0-2-15,-3 0-2 0,-1 0-5 16,-2 0-6-16,0 2-9 0,-1 4-8 0,-3-1-16 16,2 4-86-16,-3-2-92 0,3 0-225 15</inkml:trace>
  <inkml:trace contextRef="#ctx0" brushRef="#br0" timeOffset="176575.877">14634 15669 361 0,'-11'3'85'15,"0"-3"1"-15,4 5-54 0,7-5-12 16,0 4-5-16,0-4-1 0,0 0 0 16,9 0 3-16,1 0 3 0,3 0 2 15,4 0 1-15,6 0 1 0,3 0-2 16,3-5-2-16,3 5-1 0,3-4-1 0,1 4-2 15,0-3-4-15,0-1-1 0,-2-1-2 16,-4 0-2-16,0 1-2 0,-3 0-2 16,-4-2 0-16,-4 2-2 0,0 1-4 15,-5 0-9-15,-3 3-12 0,-2-5-102 16,-3 5-102-16,1 0-258 0</inkml:trace>
  <inkml:trace contextRef="#ctx0" brushRef="#br0" timeOffset="179482.945">13094 16383 355 0,'0'-8'88'0,"0"-1"4"0,0 0-47 0,0 1-13 0,9-7-8 0,-7 12-2 0,3-1-3 0,0 4-1 0,-3-4-2 0,3 4-2 0,0-4 0 0,-5 10-3 0,5-6-2 16,4 0-2-16,-2 0 0 0,1-3-2 15,5 3 0-15,0 0-1 0,6 0-1 16,1 0 1-16,2 0-1 0,4 0-1 16,5 0 1-16,-2-4-1 0,4 4 1 15,1-5-1-15,2 5 0 0,0-7 1 16,4 3-1-16,3-2 0 0,1 0 0 16,6-2 1-16,4 3-1 0,2 0 0 0,1 1 1 15,3 0-1-15,4-4 0 0,2 3 1 16,2-2-1-16,6 3 0 0,2-3 0 15,-2 5 0-15,5-3-1 0,-1 5 1 16,1 0-2-16,-4 0 1 0,0 0 0 16,-2 0-1-16,-3 0 0 0,0 0 0 15,-5 4 1-15,-3-4-1 0,-4 0 1 16,1-4 0-16,0 0 0 0,-3 1-1 16,-3 3 1-16,-2 0 0 0,-4 3 0 0,-6-3-1 15,-8 0 1-15,-4 0 0 0,-6 0 0 16,-3 0-1-16,-7 0 1 0,-2-3 1 15,-5 3 0-15,-2 0 2 0,-4 0 3 16,0 0 1-16,0 0 1 0,0 0 0 16,0 0 0-16,-4 0 0 0,4 0-3 15,-7 0-2-15,7 0-2 0,-5 0-1 16,5 0 0-16,0 0 0 0,-5 0-3 0,5 0-4 16,0 0-8-16,0 0-14 0,-4 0-106 15,4 0-107-15,-4 0-269 0</inkml:trace>
</inkml:ink>
</file>

<file path=ppt/ink/ink1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12:19.567"/>
    </inkml:context>
    <inkml:brush xml:id="br0">
      <inkml:brushProperty name="width" value="0.05292" units="cm"/>
      <inkml:brushProperty name="height" value="0.05292" units="cm"/>
    </inkml:brush>
  </inkml:definitions>
  <inkml:trace contextRef="#ctx0" brushRef="#br0">7267 5558 1069 0,'-12'-44'274'15,"4"-3"91"-15,0-4-286 16,2 7-31-16,-6-2-1 16,-7 5-9-16,-12-3 2 15,-8 6-16-15,-19-1-5 16,-5 8-1-16,-17-2 0 16,0 7-10-16,-23 0-1 15,2 10 1-15,-24 6-3 16,3 10-2-16,-28 11 1 15,14 12 2-15,-13 10 4 16,17 3-1-16,-4 12 2 16,30-2-1-16,2 8 0 15,27 0-5-15,5 16 2 16,21-5 0-16,1 15 4 16,16-5-3-16,4 10 2 15,14-9 0-15,12 8-5 0,17-12-3 16,16 4 4-16,10-14-3 15,21-2 3-15,4-16 3 16,15-1 4-16,-1-12-3 16,16-1 5-16,-4-8-5 15,16-6 5-15,-8-6-3 0,16-1 2 16,-14-8-3-16,11-4 0 16,-12-3-3-16,15-10-3 15,-13-6-2-15,11-14-1 16,-13-4-2-16,9-18 1 15,-16-5-2-15,5-26 7 16,-15 4 4-16,-2-14 29 16,-22 8 4-16,-12-11 16 15,-20 16-2-15,-16-12-3 16,-19 13-26-16,-22-4-24 16,-25 18-43-16,-42 15-122 15,-24 21-147-15,-54 9-226 16</inkml:trace>
  <inkml:trace contextRef="#ctx0" brushRef="#br0" timeOffset="3599.147">7545 6598 749 0,'-33'-4'189'0,"-10"-1"82"16,-1 2-215-16,-8-1 4 16,2-3-11-16,-13-7 1 15,3-1-21-15,-15-9 1 0,0 2-8 16,-11-7 8-16,7 5-8 15,-19-4 2-15,6 7-9 16,-20 2-2-16,6 10-13 16,-29 6 6-16,7 14-4 15,-20 14 3-15,9 10-4 16,-20 14 6-16,28 5-4 16,-5 12 3-16,23-4-4 15,4 18 5-15,33-4 0 0,11 14 3 16,23-9-1-16,14 12 0 15,21-12 0-15,15 7-1 16,14-14-2-16,28 2 3 16,12-18 2-16,28-7 5 15,14-21-2-15,37-13 6 16,-1-15-5-16,38-12 9 16,-3-9-8-16,22-11 4 15,-20-2-10-15,15-16 2 16,-28 1-9-16,9-17 0 15,-30 0-1-15,-3-14 3 16,-31 9-3-16,-16-17 5 16,-38 5-1-16,-30-10 3 15,-38 11 2-15,-41-3 3 16,-33 19-5-16,-49 7-8 0,-10 22-21 16,-44 10-62-16,10 14-311 15,-21 14 68-15</inkml:trace>
</inkml:ink>
</file>

<file path=ppt/ink/ink1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9:42.935"/>
    </inkml:context>
    <inkml:brush xml:id="br0">
      <inkml:brushProperty name="width" value="0.05292" units="cm"/>
      <inkml:brushProperty name="height" value="0.05292" units="cm"/>
      <inkml:brushProperty name="color" value="#002060"/>
    </inkml:brush>
  </inkml:definitions>
  <inkml:trace contextRef="#ctx0" brushRef="#br0">2079 9071 267 0,'0'-6'69'0,"6"-2"3"16,-6 3-34-16,0 0-6 0,0 5-4 16,0-4-3-16,0 4-2 0,0 0-2 15,5 0-2-15,-5 0-2 0,0 0-3 0,0 0-4 16,0 0-1-16,-6 2-3 0,6-2-1 16,-4 8-1-16,4-8 0 0,-2 4-1 15,2-4 1-15,-7 0 1 0,7 0-1 16,0 0 0-16,0-4-1 0,0 4 0 15,0-5 0-15,0 5-1 0,7-5 0 16,-7 0-1-16,6 5 0 0,-6-6-1 0,3 1 1 16,-3 2-1-16,0 3 1 0,0 0-1 15,4-3 0-15,-4 3 0 0,0 0 0 16,0 0 0-16,0 0 0 0,0 0 1 16,0 0-1-16,0 0 0 0,0 0 0 15,0 0 1-15,0 0-1 0,0 0 1 16,0 0-1-16,0 0 1 0,-4 0-1 15,4 0 1-15,0 0 0 0,0 0-1 16,0 0 1-16,0 0-1 0,0 0 1 0,0 0 0 16,0 0-1-16,0 0 1 0,0 0-1 15,0-3 1-15,-3 3 0 0,3 0 0 16,0 0 1-16,0-5-1 0,0 5 0 16,0 0 1-16,0 0-1 0,0 0 0 15,0 0 0-15,0 0-1 0,0 0 1 16,0 0-1-16,0 0-1 0,0 0 1 15,0 0 1-15,0 6-1 0,-4-6 0 16,4 5 1-16,0 1 0 0,-2-3 1 0,-4 6-1 16,6 1 1-16,-7 5 0 0,1 5 1 15,-2 3-1-15,-5 5 1 0,0 6 1 16,-1 4-1-16,-3 3 1 0,2-2 0 16,1 2 0-16,2-2 0 0,0-1 1 15,3-2-1-15,0-4 0 0,-1-3 0 16,4-3-1-16,-1 0-1 0,2-8-1 0,3 0 1 15,2-4-1-15,-7-3-1 0,7-3 1 16,0-4-1-16,0-4 1 0,8 0-1 16,-2-11 1-16,1-1-1 0,4-10 0 15,-1-3-2-15,2-9-1 0,-1-4-1 16,-1-6-1-16,1 0-1 0,-5-3 1 16,2 2 1-16,0 1 1 0,2 6 1 15,-2 4 3-15,2 2 1 0,-1 5 1 16,3 5 1-16,-1 1 0 0,1 1 1 0,1 6 0 15,1-4 0-15,4 5-1 0,-4 1-1 16,5-2 0-16,0 3-1 0,2 1-1 16,0 1 0-16,2 3-1 0,-1-3 1 15,3 6-1-15,-4-3 0 0,-1 3 0 16,0 3 1-16,0-3-1 0,-1 3-2 16,1 0-6-16,0 0-8 0,0-5-14 15,1 5-85-15,4-5-90 0,-5-3-222 16</inkml:trace>
  <inkml:trace contextRef="#ctx0" brushRef="#br0" timeOffset="288.71">1961 9243 418 0,'-8'0'104'0,"2"0"2"0,0 6-58 15,6-6-21-15,0 4-7 0,0-4-5 16,8 7-5-16,4-7-2 0,5 5-1 16,5 0 1-16,4-1-1 0,6-4 0 15,0 0-1-15,3 2-2 0,3-2-1 0,-4 0-2 16,1-2-3-16,-3-2-8 0,-1 4-10 15,-4-6-56-15,-7 3-39 0,0-3-82 16,-2 6-182-16</inkml:trace>
  <inkml:trace contextRef="#ctx0" brushRef="#br0" timeOffset="502.085">2403 9315 431 0,'-2'0'100'0,"2"5"1"0,0 0-49 16,0 5-38-16,-6 0-4 0,6 5 0 15,-6 1 0-15,2 0 0 0,1 3-1 0,-4-5 0 16,7 4-2-16,-5-4-3 16,5-2-1-16,0 0-7 0,0-1-11 0,0-4-28 15,5-2-68-15,2-5-85 0,2-4-205 16</inkml:trace>
  <inkml:trace contextRef="#ctx0" brushRef="#br0" timeOffset="797.521">2468 9124 483 0,'-19'0'109'0,"4"5"2"0,-1 1-77 0,5-1-17 16,0 4-5-16,5-4-3 0,1 1-3 16,5-3-2-16,-3-3-1 0,3 6 1 15,0-6 2-15,6 0 0 0,-3 0 1 16,3-7 0-16,1 3 0 0,5-3 0 16,-4 2 1-16,1-3-2 0,-5 4 1 15,2-3-1-15,0 5 2 0,-6 2-1 16,2 0 0-16,-2-3-1 0,0 3 0 15,0 0-5-15,0 0-7 0,0 0-14 0,0 0-16 16,0 0-93-16,6 0-100 0,3 3-245 16</inkml:trace>
  <inkml:trace contextRef="#ctx0" brushRef="#br0" timeOffset="1498.809">2719 9216 460 0,'-6'9'103'0,"-1"-1"1"0,-1 3-66 0,-3 5-28 16,4 0-3-16,0 5-2 0,-4-3-1 15,2-1 1-15,-2 3 2 0,3-2 1 16,-4 1 1-16,4-5 0 0,1 0 0 16,2 0-1-16,5-6-2 0,0 0-3 15,0-1-3-15,11-7-5 0,-3 0-4 0,10-11-5 16,2-6-4-16,7-1-4 0,1-7-1 15,5-2 2-15,0 2 3 16,0 4 4-16,0 0 6 0,-9 8 7 0,-3 4 7 16,-7 6 5-16,-1 3 5 0,-7 3 3 15,-1 6 1-15,-5 3 1 0,0 7-2 16,0-2-2-16,-5 4-4 0,5 2-3 16,-5-1-4-16,5-1-2 0,7-7 0 15,3-1-2-15,5-5 0 0,5-8-1 16,6 0 0-16,6-3 0 0,3-8-1 15,4-2 0-15,1-4-1 0,-1 0-1 0,-4-1 1 16,-3-2 0-16,-4 4-1 0,-5 2 2 16,-8-3 0-16,-3 4 2 0,-8 1 4 15,-4 1 4-15,-8 1 4 0,-1 0 2 16,-9 4 3-16,1 1 0 0,-6 5-2 16,-1 6-2-16,1 4-4 0,-4 5-4 15,2 7-3-15,4-1-3 0,1 1 0 0,3 0-1 16,3-3 0-16,6 1 0 0,6-5-1 15,4-3 0-15,5-3 0 0,7-2 0 16,5-14 0-16,8-2 0 0,6-8-2 16,8-8-1-16,2-8-1 0,5-8-1 15,-2 0 0-15,7-6-1 0,-8-4 0 16,-3 4 1-16,-4-3 3 0,-5 0 0 16,-7 9 1-16,-7 1 0 0,-10 12 1 0,-3 5 1 15,-6 5 0-15,0 11 1 0,-13 7-1 16,-2 13 1-16,-5 5 0 0,-4 11 1 15,-4 7 2-15,-4 13 1 0,-2 8 1 16,0 5 1-16,2 3 1 0,7-1 1 16,3-4-1-16,4-6-1 0,10-6-1 0,8-6-1 15,2-9-1-15,9-10 0 0,10-6-2 16,4-9 0-16,4-8-2 16,9-8-9-16,2-2-11 0,3-5 69 0,0-9-188 15,-4-4-122-15,-2-1-330 0</inkml:trace>
  <inkml:trace contextRef="#ctx0" brushRef="#br0" timeOffset="2344.639">4349 9201 465 0,'-15'-11'102'0,"-3"4"0"15,2 7-86-15,0 10-3 0,0 2-1 16,1 9-2-16,-3 4-1 0,4 12 0 0,-3 6 2 15,-2 7 1-15,1 4 2 0,-2 3 1 16,-2 2-2-16,-1 0 0 0,0-4-2 16,0 1-3-16,1-8-1 0,2-4-3 15,3-1-1-15,6-13-1 0,1-2 0 16,6-8-2-16,4-8 1 0,0-7 0 16,0-5 0-16,9-14 0 0,3-5 0 15,4-9 1-15,5-7-1 0,5-10 1 16,4-9-1-16,0-5 0 0,3-8 0 15,2-3 0-15,-2-1-1 0,1-1-1 0,-1 6 1 16,0 5 0-16,2 11 0 0,-4 14-1 16,0 11 1-16,-4 8 0 0,-2 13 0 15,-3 7-1-15,-3 10 1 0,-4 7 0 16,-4 3 1-16,-6 7 0 0,-5-1 3 16,0 5 3-16,-7 3 2 0,-3-3 2 15,-2 2 2-15,-3-3 0 0,-4-2 1 16,3-7-3-16,-5-1-1 0,0-9-3 0,-1-1-2 15,0-8-1-15,-1-5-1 0,2 0-1 16,-4-5-1-16,2-2 0 0,5-3-1 16,-2 0-1-16,3 0-4 0,2 2-7 15,6-1-6-15,0 1-12 0,4 3-14 16,5-2-96-16,6-2-103 0,4 0-245 0</inkml:trace>
  <inkml:trace contextRef="#ctx0" brushRef="#br0" timeOffset="3158.705">5334 9368 440 0,'7'-15'108'0,"-1"-3"4"16,-2 2-67-16,-4-2-10 0,0 3-2 16,0 1-2-16,-4-1-5 0,-2 1-1 15,-8 4 0-15,-1 4-2 0,-4 1-2 16,-5 5-4-16,0 9-4 0,-2 2-3 15,-3 8-4-15,2-2-2 0,1 4-3 16,0 0 0-16,4 2 0 0,3-2-1 16,6 2 0-16,9-8-1 0,4 2 0 15,11-3 0-15,7-3-1 0,8-9-2 0,3-2 0 16,8-3-1-16,-3-5 0 16,-1-3 0-16,1-1 1 0,-5 1 1 0,-5 0 1 15,-5 6 2-15,-6-1 2 0,-6 3 2 16,-7 3 0-16,0 0 1 0,0 0-1 15,-8 5 1-15,-2 3-1 0,2 0-1 16,-4 3-2-16,4 0-1 0,-1 2 0 16,-2-2 0-16,11-3 0 0,0 1 0 0,6-3 0 15,5-6-1-15,5 0 0 0,6-9-2 16,9-2-1-16,1-3-1 0,4-6 1 16,4-3-1-16,1-3 0 0,2-5 1 15,2-3 1-15,-4-3 1 0,-1-5 1 16,-1 1 0-16,-5-2 1 0,-2-2 1 15,-6 4-1-15,-6 10 2 0,-6 2 1 16,-6 8 2-16,-2 7-1 0,-6 13 0 0,0 4 0 16,-3 8 0-16,-8 10-1 0,-3 4-1 15,-3 7-2-15,-3 12 1 0,-2 0 0 16,2-2-1-16,-1 5 1 0,2-2-1 16,5-2 1-16,1-6-1 0,2-4 0 15,5-5 0-15,4-3 0 0,-3-9-1 16,5-2 0-16,0-5 0 0,-3-2 0 15,3-7-1-15,-11 0 1 0,5 0 1 0,-1-8-1 16,0-5 1-16,-5 1 1 0,3-3-1 16,-3-3 2-16,-1 5 0 0,0 0 2 15,4 1 2-15,-3 4 3 0,6 5 1 16,-1 3 1-16,1-4-1 0,6 4-2 16,6 0-1-16,1 0-2 0,5 5-3 15,7-5-2-15,4 3 0 0,9-3-2 16,3 0-8-16,4-5-10 0,2-1-14 15,1 1 23-15,-3-4-137 0,-3-1-117 16,-4 5-283-16</inkml:trace>
  <inkml:trace contextRef="#ctx0" brushRef="#br0" timeOffset="4396.896">6504 9178 360 0,'2'-6'87'0,"4"3"2"0,-4-3-47 16,2 3-16-16,1-1 1 0,-3-1 2 0,-2 3 1 15,5 2 1-15,-5-5 0 0,0 5-1 16,-7 0-3-16,-2 3-4 0,-1 6-5 15,-2 3-5-15,-2 4-3 0,0 4-3 16,-4 3-2-16,4 3-1 0,0 6 0 16,1-4-1-16,1 1-1 0,3-6 0 15,3 2-1-15,6-3 0 0,0-6 0 16,7-6-1-16,3-3 1 0,7-7-1 16,8-3 1-16,-1-4-1 0,6-6 1 0,2 3-1 15,2-3 1-15,0-3-1 0,-2 1 1 16,-5 3 0-16,-5 0 0 0,-4 7-1 15,-6 5 1-15,-6 0 0 0,-6 0-1 16,-10 12 1-16,2 1 0 0,-3 2 0 16,2 6 0-16,-3-4 0 0,5 1 0 15,5-2 0-15,2 1-1 0,2-4 1 16,7-4-1-16,7-6 1 0,4-3 0 0,2 0-1 16,6-11 1-16,2-2-1 0,-3 0 1 15,0-4-1-15,-1 0 0 0,-8 2 0 16,-4-2 1-16,-6 2 0 0,-3 2 1 15,-5-2 1-15,0 4 0 0,-7 5 0 16,1-2 0-16,-4 6-1 0,1 2 1 0,1 0-2 16,-2 4-1-16,2 2 0 0,6-3 0 15,2 4 0-15,0-4 0 0,7-3-1 16,7 0 1-16,5 0 0 0,3-4 0 16,8-4 0-16,5-3 0 0,5-2 0 15,2 1 0-15,2-2 0 0,2-3 0 16,-1 0 0-16,-3-3 0 0,-3-2 0 15,-3-1 0-15,-6-8-1 0,-3-2 1 16,-5-2 0-16,-6-3 1 0,-7 0-1 16,-3-4 0-16,-6 5 0 0,0 3 1 0,-6 3 0 15,1 8-1-15,-5 9 1 0,0 8 0 16,-4 11-1-16,-3 7 1 0,-2 9-1 16,-1 10 0-16,-5 9 0 0,1 7 0 15,-3 9 0-15,-1 4 1 0,5-2-1 16,-1-1 1-16,4-3-1 0,3-5 1 15,7-10-1-15,5-10 0 0,5-6 0 16,6-7 0-16,7-7 0 0,5-9 0 0,3 0 0 16,3-11 1-16,1-4-1 0,5-7 1 15,0-1 0-15,0-2-1 0,-5 3 1 16,-1 2 1-16,-7 6 1 0,-1 3 1 16,-5 8 1-16,-3 3 0 0,-3-6 1 15,-5 12 0-15,0-3-1 0,0 1-2 16,0 7 0-16,0 1-1 0,0 6-1 0,0-2 0 15,0 0 0-15,7 1-1 0,-1-4 1 16,7 0-1-16,1-6 0 0,6-7 0 16,-2 6 0-16,2-6-1 0,-2 0 1 15,-1 5 0-15,-1-3 0 0,-6 6-1 16,-1 0 1-16,-3 5 0 0,-1-1 0 16,-5 0-1-16,3 1-1 0,-3-1-3 15,0-1-2-15,0-3-4 0,0-2-6 16,6-1-8-16,0-5-13 0,-1 0-103 0,5-8-106 15,0-3-262-15</inkml:trace>
  <inkml:trace contextRef="#ctx0" brushRef="#br0" timeOffset="4642.046">7755 9129 499 0,'-6'0'122'16,"0"0"3"-16,0 0-74 0,3 0-10 16,3 0-2-16,-5 0-2 0,5 6-3 15,-4-6 0-15,4 4-1 0,-4-4-2 16,4 0-5-16,-5 5-5 0,5-5-7 16,0 0-9-16,0 0-13 0,0 0-15 0,5 0-11 15,-2-5-16-15,-3 5-15 0,7-2-95 16,-3 2-107-16,1 2-238 0</inkml:trace>
  <inkml:trace contextRef="#ctx0" brushRef="#br0" timeOffset="5321.406">8033 9239 492 0,'0'0'108'15,"-4"0"1"-15,4 0-85 0,-3 4-11 16,3-4-4-16,0 5-4 0,0-5 0 0,0 0 2 16,-4 0 1-16,4 0 3 0,0 0 0 15,6 0 1-15,-4-6 1 0,1 2-3 16,2 4-1-16,-5-9-1 0,4 7-1 15,-4-3 0-15,0 1 0 0,0 4-1 16,-4 0 1-16,-4 0 0 0,-2 0-1 16,-2 11-1-16,-1-3 1 0,-3 5-1 15,0 0 1-15,-1 2-2 0,2 2 1 16,3 1-2-16,2 0 0 0,2 3-2 16,5-5 0-16,3 3 0 0,8-5 0 0,0-3-1 15,9-6 1-15,5-5 0 0,5 0-1 16,5-5 1-16,3-4-1 0,7-2 0 15,1-3 0-15,5-8-1 0,-2 5 1 16,1-7-1-16,-3-5 1 0,2-7 0 16,-6-1 0-16,1-4 0 0,-8 3 1 15,-2-4 0-15,-7 5 0 0,-4 4 2 0,-7 9 2 16,-3 3 1-16,-7 9 1 0,-3 3 0 16,-7 9 0-16,-3 0-1 0,-6 10-1 15,-3 5-3-15,-3 5-2 0,-7 9 0 16,-6 2 0-16,0 10 0 0,-3 1 0 15,1 4 0-15,-3 2-1 0,4 0 0 16,6-3-2-16,6-2 0 0,9-7-1 0,10-7-2 16,7-10 1-16,11-8-1 0,9-11 1 15,7 0 1-15,2-8 1 0,2 1 1 16,-2-4 1-16,-2 1 1 0,-1 2 2 16,-9 8 2-16,-3 0 1 0,-4 6 2 15,-1 0 0-15,-3 6 1 0,-1 4 0 16,-1-2-1-16,2 1-1 0,-1 1-2 15,4-2 0-15,1-2 0 0,3-6-1 16,6 0 0-16,3-6-1 0,4 0-9 0,6-5-10 16,-1 0-15-16,0-4-77 0,-1-2-39 15,-5-3-101-15,-2 0-213 0</inkml:trace>
  <inkml:trace contextRef="#ctx0" brushRef="#br0" timeOffset="6674.461">9644 9278 401 0,'-2'-7'91'0,"-3"0"1"16,-1 3-67-16,3 4-6 0,-3-5-5 16,-1 5-3-16,1 0 0 0,-1 8 1 15,1 3 0-15,-6 5 3 0,2 14 0 0,-7 6 1 16,1 10 0-16,-7 13-2 0,1 8-2 16,-5-2-2-16,-3 6-3 0,2-2-3 15,0-5-1-15,-2-4-1 0,8-10-1 16,2-6 0-16,5-6 0 0,3-9 1 15,1-7-1-15,8-5 1 0,3-8-1 16,-5 0 2-16,5-9 0 0,5 0 1 16,-2-13 0-16,8-3 0 0,-2-7 0 0,4-7 0 15,5-12-2-15,0-4 0 0,-1-10-2 16,6-3 1-16,-7-2-1 0,3-5 0 16,1-2 0-16,-2 10-1 0,-1-3 1 15,1 7 0-15,1 10 0 0,-1 8 0 16,-2 12 0-16,4 4 0 0,-2 8 1 15,-2 9 0-15,2 3 0 0,2 12 0 0,0 3 1 16,0-3 1-16,1 10 0 0,-1 2 1 16,-3 2 0-16,-3 1 2 0,-5-3 0 15,-3 0 2-15,-6-1 0 0,-3 0 0 16,-7 0-1-16,-3-3 0 0,-1-2-1 16,-2-4-1-16,-7-1-1 0,2-2 0 15,-4-5-2-15,2 2 1 0,-3-6-1 16,0-2-1-16,0 0 0 0,1 0 0 15,4-5-4-15,2-1-4 0,3 2-7 0,3-4-12 16,1 4 59-16,6-4-167 0,4 2-113 16,2-3-295-16</inkml:trace>
  <inkml:trace contextRef="#ctx0" brushRef="#br0" timeOffset="11210.641">10556 9333 271 0,'10'-16'75'16,"-2"-3"3"-16,-1 7-21 0,-2 2-25 0,-5 5-5 16,3 0-4-16,-3 2-5 0,0 3-3 15,0-3-2-15,5 3-1 0,-5 0 0 16,0 3 0-16,-6 5 0 0,1 7 0 15,-2 6 1-15,-3 5 0 0,-6 11 1 16,-4 10-2-16,-2 7-1 0,-6 10-1 16,-5-1-1-16,-5 11-1 0,0-2-2 15,2 1-2-15,-3-4-1 0,6-4 0 16,5-10-1-16,4-7 1 0,5-12 0 16,6-5 0-16,5-10 0 0,1-7 0 0,7-6-1 15,7-8 0-15,7-9 0 0,5-9-1 16,6-8 1-16,4-7-1 0,8-13-1 15,-2-11 0-15,5-1 0 0,-4-7-1 16,1-6 1-16,-4 0-1 0,-1 0 1 16,-4 1-1-16,3 5 2 0,-4 5-1 15,-2 12 1-15,-6 9 1 0,2 11 0 0,-5 9 0 16,-1 9-1-16,-4 10 1 0,-2 7 0 16,-1 5 0-16,-5 4 0 0,2 7 1 15,1 6 0-15,-1-1 1 0,-1 3 0 16,4 1 2-16,2-6-1 0,4-2 1 15,5-4 1-15,2-6-2 0,5-2 1 16,6-5-2-16,2-7-1 0,5 0-1 0,2-11 0 16,5-2-1-16,-1-6 0 0,3-1 0 15,0-4-1-15,-4-2 1 0,-4 0-1 16,-6-4 1-16,-5 1-1 0,-7 1 0 16,-9 3 1-16,-13 1-1 0,0 4 1 15,-12 0 0-15,-6 9 1 0,-7 7 0 16,-6 4 1-16,-8 0 0 0,-2 14 1 15,-3 6 0-15,-3 5 0 0,6 5-1 16,2 0 0-16,4 5-1 0,8-1 0 16,6-2-1-16,7-3 0 0,10-4-1 0,8-10 0 15,10-4 1-15,11-5-1 0,7-12 1 16,8 0 0-16,13-10 0 0,3-2-1 16,3-5 1-16,-2-2-1 0,-6 1 1 15,-6 6-1-15,-7-2 0 0,-13 6 0 16,-6 2 3-16,-11 6 1 0,-8 6 1 15,-2 0 0-15,-10 9 0 0,-5 2 1 0,-4 1 0 16,-2 2-2-16,-2 5-2 0,2 1 0 16,0-3-1-16,8 1 0 0,3-2-1 15,12-3 0-15,0 2 1 0,13-8-1 16,9 1 0-16,6-6 0 0,4-2 0 16,5-3-1-16,6-6 0 0,0-1 0 15,1-1-1-15,-5 1 1 0,-1 6-1 16,-5 4 0-16,-5 0 1 0,-9 2 1 15,-3 6-1-15,-9 5 1 0,-7-1 0 0,-4 0 0 16,-5 3-1-16,-7 1 0 0,0-2-2 16,-4 5-2-16,2-7-5 0,3 1-5 15,2-3-8-15,6-6-13 0,7-4-100 16,0-2-102-16,10-7-251 0</inkml:trace>
  <inkml:trace contextRef="#ctx0" brushRef="#br0" timeOffset="11415.754">11767 9174 552 0,'-18'-3'131'0,"0"3"0"0,2-3-82 16,2 3-23-16,7 6-9 0,2-1-7 16,5 1-6-16,-3 1-2 0,3 0-1 15,0-1 0-15,5 2 1 0,-5-4-1 16,8 4 0-16,0-5-4 0,1 1-7 0,2-4-14 15,2 7-20-15,1-7-88 0,-1 3-104 16,1-3-243-16</inkml:trace>
  <inkml:trace contextRef="#ctx0" brushRef="#br0" timeOffset="11958.509">12402 9399 462 0,'-5'0'105'0,"1"-10"2"15,-2 4-74-15,1 1-17 0,0-3-4 16,3 2-1-16,-5-3 0 0,-5 1 3 15,4 1 3-15,-5 2 3 0,-5 5 1 16,0 0 1-16,-3 7-3 0,0 2-4 16,0 4-4-16,-3 3-5 0,2 4-2 15,2 1-2-15,5-3 0 0,3 0-1 16,4 3-1-16,4-7 1 0,4-2-1 16,7-6 1-16,6-6 0 0,3 0 0 0,8-11 0 15,4-6 0-15,4-2 0 16,2-6 0-16,1-3 0 0,0-3-1 0,-2-4 0 15,-5-2 0-15,1-4 1 0,-2 1-1 16,-4-4 0-16,-4 1 1 0,1-1-1 16,-6 7 0-16,-2 6 0 0,-5 5 0 15,-7 11 0-15,0 5-1 0,0 10 1 16,-11 11-1-16,-1 5 0 0,-4 11 1 16,-3 7-1-16,-2 7 0 0,-5 5 1 0,0 8 0 15,0 1 3-15,0 0 1 0,6-3 3 16,4-5 2-16,3-4 2 0,2-6 1 15,9-6-1-15,2-8-1 0,13-8-1 16,-2-3-2-16,9-5-2 0,2-7-2 16,6-6-1-16,11-5-5 0,-2-5-9 0,5-5-8 15,4-2-17-15,1-4-108 0,1-5-113 16,-2-2-277-16</inkml:trace>
  <inkml:trace contextRef="#ctx0" brushRef="#br0" timeOffset="13026.658">13413 9335 535 0,'8'-15'119'16,"3"-6"-1"-16,5 0-92 0,8-3-10 16,3-2-5-16,6-5-5 0,1-4-3 15,0-2 1-15,-2-1 3 0,-4-2 3 16,-2 4 6-16,-8 2 4 0,-3 2 3 15,-9 6 1-15,-6 3-2 0,0 8-2 0,-5-1-4 16,-5 11-7-16,-7 5-4 0,-4 7-3 16,-1 10-1-16,-7 10-2 0,0 8 1 15,-3 8 0-15,4 4 0 0,-4 5 0 16,6-3 0-16,1-4 0 0,5-2-1 16,6-5 1-16,6-2-1 0,6-3 1 15,6-5-1-15,7-3 1 0,3-5 0 16,5-3 0-16,2-7 0 0,4-7 1 15,2-3 0-15,-1-3 0 0,-3-7 0 0,2-1 0 16,-5-6 1-16,-1-5 0 0,-6 2-1 16,-4-4 0-16,-4-5 1 0,-5 2 0 15,0 2-1-15,-8 0 0 0,-4 8 1 16,5 4-1-16,-4 2-1 0,3 4 0 16,2 7-1-16,4 0-1 0,2 8 0 15,5-2 0-15,4 3 0 0,5 4 0 16,7 2 1-16,10-2 1 0,3-2 0 0,5 1 1 15,2-6-1-15,2 2 0 0,-7-5 1 16,-3 2-1-16,-6-2 0 0,-4 1-1 16,-9-4 1-16,-7 9 0 0,-7 2 0 15,0-1 0-15,-6 2 0 0,-7 3 1 16,-2 3-1-16,-3 2 1 0,-1 0-1 16,5-3-3-16,0 3-4 0,8-6-1 15,6-1-2-15,6-1-2 0,9-4-1 16,5-8 0-16,10 0 0 0,4-7 2 0,7-6 2 15,-2-2 2-15,5-4 1 0,-3-1 2 16,-1 2 1-16,-7 0 4 0,-7 4 3 16,-6 4 3-16,-7 4 0 0,-11 6 0 15,-2 0 0-15,-11 13 0 0,-5 3-2 16,-4 8-1-16,-6 8-2 0,-1 6 0 16,-5 7 1-16,-1 10 0 0,-1-1-1 0,1 7 1 15,-2 1-1-15,-2 2-1 0,3 2 0 16,-1-6 0-16,-1-3 0 0,2-2 0 15,1-7 0-15,4-10 0 0,-1-5 5 16,4-4 1-16,4-11 3 0,1-4 3 16,3-8 2-16,3-6 4 0,3-2 0 15,0-8-1-15,4-8-1 0,6-5-3 16,4-8-2-16,10-11-4 0,4-4-3 16,17-11-3-16,13-5-4 0,12-5-4 0,12-6-6 15,7 1-9-15,9 9-11 0,4 0-15 16,-9 13-115-16,-6 2-121 0,-9 7-291 15</inkml:trace>
  <inkml:trace contextRef="#ctx0" brushRef="#br0" timeOffset="16551.628">14898 9215 307 0,'0'3'70'15,"-3"5"1"-15,3-6-45 0,0-2-10 16,0 5-4-16,0-5-1 0,3 5 1 0,-3-5 1 15,4 0 1-15,-4 0 0 0,3 2 1 16,-3-2 1-16,0 0 1 0,0 0 0 16,0 0-2-16,0 0 0 0,0 0-2 15,0 0-3-15,0 0-2 0,0 0-2 16,0 0-2-16,0 0-1 0,0 0-1 16,0 0 0-16,-3 4 0 0,3-4 0 15,0 0 0-15,0 0 1 0,0 0 0 16,0 0 2-16,-4 0-1 0,4 0 1 15,0 0 0-15,0 0-1 0,0 0 0 16,0 0-1-16,0 0-1 0,4 0 0 0,-1 0-1 16,1 0 1-16,8-4-1 0,1-3 0 15,7-4 0-15,1-4 0 0,11-2 0 16,1-6 1-16,7-5-1 0,2 0 0 16,3-4 1-16,1-5-1 0,1-4 1 15,-5 3-1-15,-3-3 1 0,-5 3-1 16,-5 3 0-16,-11 4 3 0,-7 7 0 15,-7 7 2-15,-8 1 0 0,-5 9 1 16,-7 7-1-16,-4-6 1 0,-7 6-2 0,-2 12 0 16,-4-1 1-16,-4 11 1 0,-2 7 0 15,1 10 1-15,0 4-1 0,1 7 1 16,2 4-2-16,4-2-1 0,4 3-2 16,2-7-1-16,7-4 0 0,5-2-1 0,7-6 0 15,6-6 0-15,4-3 0 0,7-7 0 16,4-4 0-16,3-4 1 15,6-6-1-15,0-6 1 0,2-6-1 0,0-3 1 16,-2-3-1-16,-1-2 1 0,-1-2-1 16,-6-3 0-16,-5-2-1 0,-4 0 1 15,-7-2 0-15,-4 4-1 0,-8 0 0 16,1 5 0-16,-8 1 0 0,2 6 0 0,-4 7 0 16,2 0 1-16,0 11-1 15,2 1 1-15,0 4-1 0,1 2 1 0,5 2 0 16,3 1 0-16,1 3-1 0,7-4 1 15,7 2-1-15,6-4 1 0,7 2-1 16,7-4 1-16,6-6 0 0,14-7 0 16,4-3 0-16,9-6 1 0,2-5-1 15,1-5 0-15,1-1 0 0,0-3-1 16,-9-2 1-16,-5 1-1 0,-8 2 1 0,-7 0-1 16,-8 0 0-16,-10 3 0 0,-5 4 1 15,-12 1 3-15,-5 2 1 0,-9 7 2 16,-4 4 0-16,-3 7 2 0,-5 3 0 15,1-1 0-15,1 9-3 0,0-1-1 16,6 7-2-16,3-2 0 0,4-1-2 16,5-3 0-16,6 0-1 0,6 0 1 15,10-8-1-15,3-3 1 0,8-9 0 16,10 0 0-16,9-6 0 0,3-1-1 0,-2-4 1 16,3-5 0-16,-2 2-1 0,-5-1 1 15,-5-4-1-15,-8 5 0 0,-5-4 0 16,-6 3 0-16,-5 4 0 0,-6 0 1 15,-5 2-1-15,-3 5 1 0,-7 4 0 16,0 0-1-16,-6 6 1 0,0 2 0 16,-3 3 0-16,1 8-1 0,1 1 1 0,3-2-1 15,3 4 1-15,6 1-1 0,2 0 0 16,8-3-1-16,4-7 1 0,9-4-1 16,10-6 0-16,2-3 0 0,2-4 0 15,6-5-1-15,3-2 1 0,1-1 0 16,-4-6 0-16,-7 4 1 0,-3-6 0 15,-8 4 0-15,-5-1 1 0,-6 2 0 16,-9-1 1-16,-3 4-1 0,0 2 0 16,-3 2 0-16,-5 4 0 0,-1-3-1 0,2 4 0 15,0 3 0-15,-1-3 0 0,3 3 0 16,3 0-1-16,2 0 1 0,0 0-1 16,0 0 0-16,0 0 0 0,0 0 0 15,6 4 0-15,-4-4 0 0,-2 3 1 16,7-3 0-16,-2 0 0 0,-5 6 0 15,6-6 1-15,-6 0-1 0,3 0 1 16,-3 0 0-16,0 0 1 0,0 0-1 0,0 0 1 16,0-6 0-16,0 6 0 0,0-3-1 15,-3 3 0-15,3-3 0 0,-5 3 0 16,5 0-1-16,-2-6 0 0,2 6 1 16,0 0-1-16,-5 0 0 0,5 0 0 15,0 0-1-15,-5 0 1 0,5 5-1 16,-2-1 0-16,-3 5 1 0,2 2 0 15,-2 4 0-15,-2 0 0 0,-1 5 0 0,2-1 1 16,1 3-1-16,5-5 0 0,0 3 0 16,3-7 1-16,6-3-1 0,5 1 0 15,0-7 0-15,6-4 1 0,1 0-1 16,3-5 1-16,1-5-1 0,1 0 0 16,-3-3 1-16,2-5-1 0,-5 1 1 15,-1-4 0-15,-5 2 0 0,1 1 0 0,-3-2 0 16,-4-1 0-16,-2 7 0 0,0 3-1 15,-6 4 0-15,0 7 0 0,-6 0-1 16,-2 14 1-16,1 2-1 0,-5 10 0 16,-2 7 0-16,0 10 1 0,-6 4 0 15,-5 9 1-15,0 4-1 0,-3 2 0 16,-5 4 0-16,0 0 0 0,-6 0 0 16,5-7 0-16,1-4-1 0,1-7 1 15,3-4 0-15,2-9 0 0,3-7 0 16,4-7 1-16,0-1 0 0,2-8 1 0,4-8 0 15,1-4 0-15,4-3 1 0,0-9-1 16,1-4-1-16,6-7 0 0,2-9-2 16,6-4 0-16,7-9-1 0,8-8-2 15,12-1 0-15,9-3-1 0,8 0 0 16,9-2 1-16,2 0 0 0,5 4 0 0,-1 3 2 16,2 0 1-16,-8 4 1 0,2 3 0 15,-3 0 0-15,-6 9 0 0,-9 0 1 16,-4 4 0-16,-7 8-1 0,-6 1 1 15,-12 2 1-15,-3 7 0 0,-8 3 0 16,-3 4 0-16,-8 3-1 0,-5 4 1 16,-7 8-1-16,-6 3-1 0,-7 2 0 15,0 3-1-15,-1 5 1 0,1 4 0 16,2-3 0-16,9 2 0 0,5-3-1 16,9 1 1-16,8-1-1 0,11-7 1 0,3 4 0 15,11-5 0-15,4-2 0 0,5-5 1 16,4-6 0-16,2 0 0 0,-5 0 0 15,2-12 0-15,-9 0-1 0,-2-1 1 16,-6 1 0-16,-1-2 1 0,-5-5-1 16,-1-2 0-16,-5-1 1 0,1 3-1 15,-1-3 0-15,-2-2-1 0,-4 3 1 0,4 2-1 16,-1 5-1-16,4 2 1 0,2 1-1 16,-1 2 0-16,9 6 0 0,7 3 0 15,2 0 0-15,7 0 0 0,1 5 1 16,-1 3 0-16,3 3 2 0,-4 0 1 15,-4 1 1-15,-5 0 2 0,-5-1 0 16,-4 1 0-16,-7 1 1 0,-1 1-1 16,-8-3-2-16,0 1 0 0,0 2-1 15,-15-3-1-15,1 2 1 0,-6-2-1 0,0 3-1 16,-6 0 1-16,0 5-1 0,5-4 0 16,2 4 0-16,6-3 0 0,6-1 0 15,7-4 0-15,12-2-1 0,7 0 1 16,4-6 0-16,8 3-2 0,2-6-5 15,5 0-7-15,0 0-13 0,5-6-13 16,-8 6 61-16,3-5-178 0,-5-4-125 16,-1-3-313-16</inkml:trace>
  <inkml:trace contextRef="#ctx0" brushRef="#br0" timeOffset="16967.692">18324 9138 474 0,'9'0'126'0,"-9"0"3"0,-3 11-39 15,-9 2-48-15,-6 7-14 0,-1 2-9 0,-2 2-7 16,-1 1-4-16,1 3-4 0,-2-3-1 16,10-3-1-16,4-7-2 0,3 2-7 15,4-8-8-15,2-2-17 0,6-7-102 16,2-9-108-16,5-3-265 0</inkml:trace>
  <inkml:trace contextRef="#ctx0" brushRef="#br0" timeOffset="17234.529">18349 8992 550 0,'-16'-11'126'0,"1"-2"2"15,0 3-92-15,3 6-12 0,2 4-7 16,0 0-9-16,3 0-4 0,3 0-1 16,4 4 1-16,-4-4 0 0,4 7 2 0,0-7 0 15,10 2 1-15,1-2-1 0,1 5-1 16,3-5-1-16,3 0 0 0,0 0-2 15,1 0-1-15,-7-7 1 0,0 0 2 16,-5 3 3-16,-2-4 1 0,-5 4 1 16,-5 0 0-16,-5-1 0 0,-1 5 0 15,-8 0-3-15,-1 0-7 0,1 0-9 16,-1 6-7-16,5-2-11 0,2 3-13 16,4-1-8-16,9 3-96 0,7 3-98 0,5 0-231 15</inkml:trace>
  <inkml:trace contextRef="#ctx0" brushRef="#br0" timeOffset="17648.146">18469 9178 487 0,'-4'-6'115'0,"4"-2"1"0,0 4-78 15,0 0-10-15,8-3-10 0,1-2-6 0,4 3-4 16,1-4 0-16,3 0 2 0,1 1 1 16,3-1 1-16,-1 5 1 0,-1-3 1 15,-1 8-2-15,0 0-1 0,-3 6-2 16,-1 1-2-16,-9 10-1 0,4 1-2 15,-9 8-1-15,0 1-1 0,-6 3 0 16,-2-3 0-16,2 4 0 0,-3-4 0 16,0 0 1-16,0-3 0 0,0-3 1 15,-1-1 0-15,0-2-1 0,0-4 1 16,-2-3-1-16,-1-2 0 0,0-5-1 0,1-4-1 16,-3 0-1-16,0 0-1 0,1-4-6 15,-1-4-5-15,3-2-7 0,1 1-14 16,1 2 58-16,4-1-165 0,6-3-112 15,0-2-291-15</inkml:trace>
  <inkml:trace contextRef="#ctx0" brushRef="#br0" timeOffset="20229.49">19370 9157 403 0,'7'-8'98'0,"0"-4"5"0,0 0-60 15,3 1-5-15,-6-2-2 0,-4 1-2 0,0-2-1 16,0 0-3-16,-11 6-2 0,1-1-4 15,-8 7-4-15,0 2-6 0,-13 3-2 16,0 9-4-16,-3 7-3 16,0 4-1-16,1 3-2 0,0 3 0 0,1 0 0 15,15-4-2-15,6-2 1 0,5-4-1 16,12-5 0-16,7-7 0 0,5-7 0 16,15 0 0-16,3-7-1 0,12-4 1 15,4-2 0-15,-3-1-1 0,-2-4 0 16,-4 4 0-16,-7-1 1 0,-6 0 0 15,-9 7-1-15,-6-1 1 0,-5 2 0 0,-5 7 0 16,-5 0 0-16,-6 9 0 0,-7 2 0 16,0 8 1-16,-6 1-1 0,-2 6 1 15,-5 3-1-15,0 7 1 0,-1 5-1 16,-2 3 0-16,0-2 0 0,-5 8 0 16,2 0 1-16,4 2-1 0,-4-3 0 0,4-3 1 15,2-2-1-15,0-1 0 0,12-6 1 16,2-5-1-16,-1-8 0 0,6-3 0 15,1-4 1-15,3-6-1 0,-2-1 2 16,0-7 0-16,5-3 0 0,-5 0 0 16,5-12 0-16,-6-1-1 0,6-8 1 15,0-3-2-15,0-9 1 0,3-8-1 16,5-8-1-16,5-3 1 0,3-11 0 0,6 0 0 16,11-7 0-16,6 1-1 0,9 4 1 15,5 6 0-15,3 6 0 0,5 8-1 16,3 8 1-16,-6 2 0 0,-1 5 0 15,-6 3 1-15,-1 6-1 0,2 0 1 16,-12 5 1-16,-5 3 0 0,-5 3 1 16,-8 0 4-16,-5 7 0 0,-10-3 2 15,-7 6 0-15,-5 0 0 0,-7 0 1 16,-1 0-2-16,-2 8-2 0,-5-4-1 16,2 4-2-16,3 3 0 0,2-1-1 0,7-1 0 15,6 3-1-15,12 1 0 0,3-2 1 16,5-4-1-16,5 2 0 0,-4 0 0 15,5-5 0-15,3-4 0 0,-1 7 0 16,-5-7-1-16,1 2 1 0,-2-2-1 16,-1 0 0-16,-3 0 0 0,-5 0 0 15,-5 0 0-15,-3 0 0 0,-5 0 0 0,0 3 0 16,-2 2 0-16,-8-2 0 0,-2 6 0 16,-5 1 0-16,-7-2 0 0,1 7 1 15,-2 0-1-15,-1 0 0 0,5 4 1 16,3 2-1-16,4-3 0 0,8 0 0 15,1 1 0-15,5-3 1 0,5-1-1 16,6-3 0-16,6-2 0 0,8-2 0 0,1-5 0 16,5 3-1-16,5-6 0 0,2-6-2 15,4 2 0-15,2-6-1 0,-4 1 0 16,2-4-1-16,3-2 0 0,-4-5 1 16,-3 2 1-16,-11 1 0 0,-3-3 0 15,-7 2 2-15,-7 2 0 0,-10 4 0 16,0 2 1-16,-12 3 0 0,-1 2 0 15,-6 5 1-15,-1 0-1 0,-3 8 0 16,-8 1 0-16,-1 3 0 0,3 2 0 0,2 1 0 16,3 4 1-16,6 2-1 0,8-3 0 15,10 0 0-15,13 1 1 0,3-4-1 16,11-3 1-16,12 1-1 0,4-6 1 16,0-4-1-16,8-3 1 0,1 0-1 15,2-7 0-15,-6-5 0 0,3 0 0 16,-4-2 0-16,4-1 0 0,-8-5 0 0,-2-3 0 15,-3 1 0-15,-5-1 0 0,-6 3 0 16,-8 2 1-16,-5-1-1 0,-8 4 1 16,-6 2 0-16,-8 1-1 0,-4 2 1 15,-2 2-1-15,-4 3 0 0,2 0 0 16,-8 2 0-16,3 3-1 0,2 0 1 16,-3 3-1-16,2 6 1 0,1-4 0 15,0 9-1-15,6 1 1 0,-1 1 0 16,3 3 0-16,3 0 1 0,2-1-1 0,4 3 0 15,2-5 0-15,-5 1-1 0,5-5 1 16,0 0-1-16,6-3 0 0,1-5 0 16,0-4 1-16,5 0-1 0,3 0 1 15,5-9 0-15,4 2 0 0,3-3-1 16,5-2 1-16,1-2 0 0,-2 0 0 16,-1-1 0-16,-2 3 0 0,-2-1 0 0,-6 3 0 15,-5-2 0-15,-5 5-1 0,-7 7 1 16,-3 0-1-16,-9 0 0 0,-3 11 1 15,-3 0-1-15,-5 3 1 0,-3 3 0 16,0 2 0-16,4-3 0 0,4 0-1 16,4 0 1-16,11-4 0 0,7-2 0 15,10-7 0-15,7-3 0 0,7 0 0 16,8-12 1-16,2 0 0 0,0-8-1 16,8-3 0-16,3-2-1 0,3-6-2 15,5 1 0-15,-1-9-2 0,-3 0 0 0,5-6-2 16,-7-3 0-16,-6-9 1 0,-2-3 1 15,-10-1 1-15,1 10 1 0,-4-2 1 16,-7 10 1-16,-4 12 0 0,-9 8 1 16,-1 5 1-16,-6 11-1 0,-6 7 1 15,-13 0 2-15,2 16 0 0,-6 2 2 16,-6 12 0-16,-5 6 0 0,-3 7 1 0,-2 8-2 16,0 6 0-16,-3 6-1 0,3-4-2 15,0-1 0-15,2-2 0 0,1-2 0 16,3-5-1-16,2-6 1 0,4-7-1 15,-1-9 0-15,6-4 1 0,1-5-1 16,2-4 1-16,1-10 0 0,2-4 0 16,1 0 1-16,3 0-1 0,3-5 0 15,-2-5 1-15,5-5-1 0,-4-5-1 0,4 1 0 16,0 1 0-16,14-2 0 0,-1 0-1 16,5 6-2-16,7 2-1 15,4 0-1-15,7 2-1 0,1 5 0 0,0-3 1 16,2 1 0-16,2 4 1 0,-2-2 2 15,1-2 2-15,-1-2-1 0,-2 5 1 16,2-3 0-16,-4 3 0 0,-6-3 4 16,-3 3 1-16,-7 1 3 0,-5-2 4 15,-7 1 1-15,-7 1 0 0,-9-5-1 0,-9 5-1 16,-6 3-3-16,-2 0-3 0,-4 5-2 16,-3 4-3-16,-1 5 1 0,6 7-1 15,4 1 0-15,5 2 0 0,6 2 0 16,4 2 0-16,9-2 0 0,0-4 0 15,11-5 0-15,6-1 1 0,6-5-1 16,8-7 1-16,8-4-1 0,7 0 1 16,3-9 0-16,2 1 0 0,2-6 0 15,-3-1 0-15,-6-2 0 0,-6-5 0 0,-7-3 0 16,-7-2 0-16,-7 2 1 0,-5-2-1 16,-5 1 2-16,-7 3 1 0,0 5-1 15,-5-1 0-15,0 6 0 0,-4 5-1 16,4 4 0-16,-1 4-1 0,1 0-2 15,5 2 0-15,0 6 0 0,5-1 0 16,6 4 0-16,3 0 1 0,4 1-1 0,5 0 1 16,2-1 1-16,4 3-1 0,3-5 0 15,-2 2 0-15,0 0-1 0,3 0 1 16,-7 1 0-16,-6-3 0 0,-3 1 1 16,-8-1-1-16,-9-3 1 0,-7 4 0 15,-12-2 0-15,-7-3 0 0,-7 3 1 16,0 2 1-16,-1-3 1 0,2 4 1 15,5-2-2-15,8 2 1 0,5 1-1 16,8-1 0-16,6-2-1 0,5 1-2 0,1-1 0 16,10-3 1-16,6 1-2 15,5-1-2-15,7 0-5 0,2-2-10 0,2 2-11 16,-1-6-14-16,-7 3 11 0,-4-3-130 16,-8-8-116-16,-10 2-281 0</inkml:trace>
  <inkml:trace contextRef="#ctx0" brushRef="#br0" timeOffset="20838.436">23281 9160 480 0,'-138'-46'-480'0</inkml:trace>
  <inkml:trace contextRef="#ctx0" brushRef="#br0" timeOffset="22357.913">22945 9094 340 0,'-7'0'78'16,"-2"6"4"-16,-1-6-48 0,4 0-7 0,1 0 0 0,2 0 2 0,3 0 0 0,0-6 0 0,6 4-2 0,6-2-3 0,6-5-6 0,6-2-5 15,7-4-4-15,5-5-2 0,7-3-3 16,5-9-1-16,5 0-2 0,6-7 1 16,-3 1-2-16,1-4 1 0,-4-2 0 15,-1 6-1-15,-11-1 1 0,-8 8 0 16,-9 1 0-16,-9 7 3 0,-1 9 1 15,-9 5-1-15,-5 6 2 0,-7 7 0 16,-6 7 2-16,-5 7 0 0,-4 7-1 0,-10 4-1 16,-7 10 0-16,-6 2-1 15,2 6-1-15,-5 4-1 0,5-2-2 0,3-3 0 16,2-1 0-16,10-4 0 0,8-8-1 16,2-6 1-16,9-5-1 0,1-9 1 15,4-1-1-15,4-5 1 0,0-3 0 16,0-4 0-16,0 0 0 0,0 0 0 15,0-4 1-15,0-3-1 0,0-3 0 16,0-2-1-16,0-1 1 0,0 1-1 0,0-3 0 16,0-4 0-16,0 3 0 0,0-3 0 15,2 6 0-15,-2-3 0 0,5 5 0 16,0 1 0-16,2 2 0 0,3 0-1 16,6 5 1-16,2-5 0 0,10 5-1 15,7-4 1-15,10 3 0 0,3-3 0 16,7 0 0-16,3-2 0 0,6-2 0 15,-4 0 0-15,1-3 0 0,-3-6 1 0,-4-1-1 16,3-2 0-16,-9-3 1 0,-3-4-1 16,-10 3 0-16,-4-3 1 0,-9 5 0 15,-11 0 0-15,-11 3 2 0,0 7-1 16,-18 2 2-16,-2 4-1 0,-6 4 0 16,-12 5 0-16,0 9 0 0,-5 9-2 15,1 7 1-15,-3 6-1 0,-1 7 0 16,1 9 1-16,9 3-2 0,-1 2 1 15,5-3 0-15,8-3-1 0,6-3 0 0,6-7 0 16,12-5 0-16,6-9 0 0,8-8 1 16,6-3 0-16,6-3 0 0,6-8 0 15,1 0 1-15,-1-10-1 0,2 0 0 16,-6-3 0-16,2-4 0 0,-8 3 0 16,-8 1-1-16,-7 4 1 0,-2 4-1 15,-10 5 1-15,-2 0-1 0,-9 7 1 16,-1 7 0-16,-2 2-1 0,2 3 1 0,-1-1-1 15,4 2 1-15,6 0-1 0,3-4 0 16,10-3 0-16,5-4 1 0,9-2-1 16,9-3 1-16,9-4-1 0,10 0 1 15,0 0-1-15,5 0 0 0,-4 0 0 16,3-6 1-16,-4 1-1 0,-7 0 0 16,-7-5 0-16,-5-2 1 0,-3-4 0 15,-6 0 0-15,-5-2 1 0,-6 0 0 0,-3-1-1 16,-5 2 1-16,-6 1 0 0,-1 1-1 15,-2 4 0-15,-3 0 0 0,-2 1-1 16,-4 7 0-16,4 3 0 0,-5 0 0 16,0 2-1-16,4 8 1 0,-4 2-1 15,6 0 1-15,-1 3-1 0,2 4 1 16,5-3 0-16,-1 4-1 0,8-2 1 16,0-3 0-16,6-2 0 0,0-1 0 0,3-2 0 15,4-3 0-15,0-3 0 0,7-4 1 16,0 0-1-16,5-9 1 0,-2 1 0 15,2-1 0-15,-4-3-1 0,3-3 1 16,-3-1 0-16,-3 2 0 0,-3-4-1 16,-2 5 1-16,-1-1-1 0,-4 3 0 15,-4 1 0-15,-8 7 0 0,-4 3 0 16,-5 6-1-16,-1 5 1 0,-4 6 0 16,-1 1-1-16,0 5 1 0,5 1 0 0,0-2 0 15,6 0 0-15,2-1 0 0,6-7 1 16,5-1 0-16,4-6 1 0,10-5 0 15,7-2 0-15,8-2 0 0,6-7 1 16,6 4-1-16,1-5 0 0,1-1-1 16,1-2 0-16,-8 1 0 0,-2-5 0 15,-11 2 0-15,-1 0-1 0,-7-2 1 16,-3 4 0-16,-8 3 0 0,-3 1 0 0,-6 9-1 16,0 0 1-16,-10 0-1 0,-1 9 1 15,-5 1 0-15,-2 2-1 0,-5 6 0 16,1-3 1-16,-1 0 0 0,2 5 0 15,1-6 1-15,5 4-1 0,3-5 0 16,5-2 1-16,7-1 0 0,0-3 0 16,6-1 1-16,2-3-1 0,9-3 0 15,-1-4 1-15,8-3-1 0,2-3-1 16,1-3 0-16,1 0 0 0,-1 0 0 0,-1-1-1 16,-2 2 0-16,-7 1 0 0,-3 3 0 15,-4 4-2-15,-6 4 1 0,-4 0 0 16,0 6 0-16,-6 4 1 0,-4 3 0 15,3 6 1-15,-3-1 1 0,0 1 0 16,3 3 1-16,7-2 2 0,0-2 1 16,12-2 2-16,3-2 0 0,10-3 1 0,6 1 0 15,6-4-1-15,3-4-3 0,0 2-8 16,-1-6-12-16,-6 0-10 0,-2-6-15 16,-10-1-114-16,-9-1-118 0,-6-3-285 15</inkml:trace>
  <inkml:trace contextRef="#ctx0" brushRef="#br0" timeOffset="26341.731">2163 10375 336 0,'0'-10'86'16,"0"2"4"-16,0-1-39 0,0-1-20 15,0 1-6-15,0 0-4 0,0 4-2 16,0-2-3-16,0 3 0 0,0-1-1 0,0 5-1 16,0-3 0-16,0 3-2 0,0 0-1 15,0 0-2-15,0 9-1 0,-6 3 0 16,2 7 0-16,0 6-2 0,-6 10 1 16,-3 5 0-16,-1 5 1 0,-5 5-2 15,-3 2 0-15,-2 3-1 0,2 0 0 16,-1-4 0-16,1 1 0 0,6-4-1 15,-2-1-1-15,10-7 0 0,1-4 0 16,2-7-2-16,-1-4 1 0,6-5-1 16,0-7 0-16,0-5 0 0,0-2 0 0,0-6 2 15,6 0-1-15,-1-7 1 0,2-7 0 16,0-7 0-16,4-8-1 0,4-6 0 16,3-6-1-16,-1-9 0 0,2-3-2 15,3-2-1-15,2-3-2 0,1 0 1 16,-2-1-1-16,2 1 1 0,1 6-1 15,-1-1 2-15,-1 11 0 0,1 6 2 16,1 6 0-16,-1 7-1 0,-4 8 1 0,-1 7-1 16,0 8 1-16,-2 0-1 0,-3 5 1 15,-1 9 0-15,0 4 1 0,-2 3 0 16,0 5 0-16,-4 5 2 0,-2 1 0 16,-6 0 1-16,0-3 0 0,-7 2 2 15,-6-3 0-15,0 0 0 0,-6-3 0 16,1-5 0-16,-3-3-1 0,0-4 0 15,1-3-1-15,-5-3-1 0,3-7 0 16,-2 0-1-16,3 0-1 0,1-7-1 0,1-2-4 16,4 2-4-16,1-4-5 0,4-2-8 15,6 1-11-15,4-2 108 0,0-3-208 16,4-2-111-16,6-6-312 0</inkml:trace>
  <inkml:trace contextRef="#ctx0" brushRef="#br0" timeOffset="39337.477">3256 10447 258 0,'6'-11'72'0,"1"0"4"0,1-1-34 0,-3 3-4 0,2 1-4 15,-2-1-6-15,-1 4-5 0,-1-2-4 0,-3 7-3 0,7-2-3 0,-7 2 0 0,0 8-1 16,0 5 1-16,-7 10-1 0,-1 6 1 16,-6 10-1-16,-4 7-1 0,-6 8-1 15,-3 8-3-15,-1-2-3 0,2 0 0 16,0-1-1-16,4-4 0 0,2-4 0 16,2-10 0-16,5-8-1 0,5-5 1 15,3-9 0-15,5-7 0 0,-5-4 1 16,10-8 1-16,1-7 0 0,2-5-1 0,5-7 1 15,5-9-1-15,2-3 0 0,1-9-2 16,0-5 0-16,7-2-1 0,1-6-1 16,-1 1 1-16,1-2 0 0,-4-2-1 15,5 3 1-15,-7 0-1 0,0 8 0 16,-1 6 0-16,-3 5 0 0,-2 8-1 16,0 10 0-16,-4 8-1 0,0 8 1 15,-3 0-1-15,-1 13 1 0,-5 2 0 0,1 4 1 16,0 4 0-16,-5 2 1 0,5-1-1 15,-2 1 2-15,3-5 0 0,6-2 0 16,0-1 0-16,4-6 0 0,8-5 1 16,3 1 0-16,7-7-1 0,6-7 0 15,0-3 0-15,6-3-1 0,1-7 0 16,-1-5 1-16,2-2-1 0,-6-2 0 16,-3 0 0-16,-3-2 0 0,-6 4 0 15,-5 3 0-15,-7 3 0 0,-2 2 3 0,-10 2 2 16,-6 5 1-16,-3 1 0 0,-11 5 1 15,-6 6 0-15,-5 5-1 0,-3 2-2 16,-4 10-2-16,-1 3-1 0,1 6 0 16,7-2-1-16,2 2 0 0,5-3 0 15,9 0-1-15,3-1 0 0,6-5 0 16,6-1-1-16,8-5 1 0,6-5 1 16,6-6-1-16,4-4 1 0,7-7 0 0,2-2 0 15,1-6 1-15,-4-2-1 0,-1 3 0 16,-7-3 0-16,-4 2 0 0,-5 2 0 15,-8 4 0-15,-2 4 2 0,-4-1-1 16,-5 10 0-16,0 0 0 0,-5 13 0 16,1-1 0-16,-2 5-1 0,-1 2-1 15,1 3 1-15,-1 2-1 0,7-2 0 16,0-1 0-16,0-2 0 0,13-3-1 0,1-3 1 16,6-5-1-16,6-4 1 0,4-8 0 15,3-4 0-15,3-3 0 0,0-4 1 16,-3 1-1-16,-3-2 0 0,-6 2 0 15,-8 4 0-15,0 4-2 0,-9 6 0 16,-2 0 0-16,-5 2 0 0,-6 9-2 16,0 3-1-16,-1 4-4 0,-5 0-2 15,2 1-7-15,0 0-8 0,0-2 1 0,4-4-101 16,6-3-94-16,0-5-232 0</inkml:trace>
  <inkml:trace contextRef="#ctx0" brushRef="#br0" timeOffset="39537.752">4605 10108 521 0,'-12'-9'115'0,"3"6"0"0,0 3-94 16,1 0-3-16,2 4-6 0,-1 4-7 15,2-2-3-15,3 3-1 0,2-2-2 16,0-1-6-16,0 1-6 0,5-3-10 15,5 4-19-15,3-2-74 0,3 2-87 16,1-1-202-16</inkml:trace>
  <inkml:trace contextRef="#ctx0" brushRef="#br0" timeOffset="40034.362">5154 10304 417 0,'-5'-6'101'0,"2"2"3"15,-1 2-60-15,-2-3-14 0,1 1-5 16,-3-1-3-16,1-1-4 0,0-1 0 16,-5 2 0-16,-3 1 0 0,2 4-2 15,-6 0-2-15,-1 4-1 0,1 4-2 16,-2 5-2-16,0 7-3 0,3 3-2 15,1 0-2-15,4 3 0 0,3-2-1 16,2 0-1-16,3-2 0 0,5-3 0 0,0-6-1 16,9-7 1-16,1-6 1 0,7 0-1 15,5-13 1-15,5-4 0 0,6-5 1 16,2-9 0-16,3-2-1 0,2-3 1 16,-3 1-2-16,-2-4 1 0,-7-2-1 15,-2-3-1-15,-6 3 0 0,-1-3 0 16,-6 1-1-16,-4 2 1 0,-2 9-1 15,-7 3 1-15,4 8-1 0,-4 9 1 16,-6 12-1-16,-3 8 1 0,-3 11 0 0,-6 8 0 16,-2 8 0-16,-4 12 2 0,-5 7 1 15,1 2 1-15,3 3 1 0,2-3 2 16,5 1 2-16,3-7 0 0,9-5-1 16,6-5 1-16,8-4 0 0,5-10-2 0,8-6-1 15,5-7 0-15,7-7-2 0,6-6 0 16,1-6-5-16,6-6-6 0,-5-5-10 15,5 1-13-15,-7-5-107 0,-4-4-110 16,-2 0-269-16</inkml:trace>
  <inkml:trace contextRef="#ctx0" brushRef="#br0" timeOffset="41985.464">6159 10467 381 0,'0'0'98'16,"-5"0"1"-16,5-7-20 0,2 1-63 15,8-2-4-15,4-2-1 0,5-3-2 16,8-6 1-16,5-4 4 0,5-3 1 0,2-1 3 15,6-7 0-15,2 1-2 0,-1-3-2 16,0 5-1-16,-5-1-4 0,3 0-3 16,-8 0-2-16,-5 0-1 0,-8 1-1 15,-7 2 0-15,-9-3-1 0,-7 4 0 16,-7 1 0-16,-11 2 0 0,-3 11 0 16,-10 4 1-16,-2 10 0 0,-4 10 0 15,-2 10 2-15,0 8 0 0,-5 8 0 16,3 8 0-16,1 6 0 0,2 2-1 15,3-2 0-15,2 1 0 0,7-4-2 16,5-1 1-16,8-6-1 0,7-1 0 0,6-7 0 16,6-4 0-16,8-4 0 0,6-7 0 15,4-5 0-15,3-7 0 0,1-5 1 16,4-2-1-16,-4-8 1 0,3-1-1 16,-4-4 1-16,-4-2 0 0,-4-4 0 15,-2 4 0-15,-8-2 0 0,-3-2-1 16,-6 2 1-16,-8-1-1 0,-4 7 0 0,-3-2-1 15,-3 7 0-15,-3 4-1 0,-4 4 1 16,-2 9 0-16,2 5 1 0,-1 2-1 16,3 3 1-16,0 1-1 0,8 2 1 15,1 0-1-15,8-1 0 0,6 0 1 16,6 0 0-16,7-3 0 0,6 0 0 16,7-7 1-16,7-4 0 0,8-7 1 15,7-9-1-15,6-2 0 0,5-5 0 0,1-3 0 16,3-2-1-16,-9 0 0 0,-1 1 1 15,-8-1-1-15,-9 2 0 0,-6-1-1 16,-10 6 2-16,-6 1 2 0,-6-1 4 16,-8 5 0-16,0 9 0 0,-6 0 1 15,-3 5-1-15,-9 5 1 0,3 3-4 16,-4 2-3-16,-1 3-2 0,2 2 1 0,3 0-1 16,7-2 0-16,3 1-2 0,5-4 1 15,8-1-1-15,9-2 1 0,4-6 0 16,10-6 0-16,4-5 0 0,10-3 1 15,1-7 0-15,3-1 0 0,2-3-1 16,-5 1 1-16,-5 0-1 0,-6 4 1 16,-10-2 1-16,-3 2 0 0,-11 2 3 15,-3 5 0-15,-8-1 2 0,0 0-1 16,0 6 0-16,-8 2 0 0,1 0-1 16,1 2-2-16,-2 6-2 0,2 0 0 0,-1-1 0 15,2 2-1-15,5 2-1 0,0 0-1 16,0-2 0-16,11-2-1 0,-3 0 0 15,5-3 0-15,2 0 0 0,3-4 2 16,1 0-1-16,-1 0 2 0,-1 0-1 16,-1-7 1-16,-4 3 1 0,-2-3 0 0,-2-1 1 15,-3 1 1-15,-5-2-1 16,0 1 1-16,0 2-1 0,0-3 1 0,0 2-1 16,-5 3-1-16,0-1 0 0,5 5-1 15,-6-4 1-15,6 4-1 0,-6 0 0 16,6 0 0-16,0 0 0 0,-3 0 1 15,3 0-1-15,0 4 1 0,0-4-1 16,0 0 1-16,-4 0 0 0,4 4 0 16,0-4 0-16,0 0 1 0,-3 0-1 15,3 0 0-15,0 0 1 0,-5 0-1 0,2 0 0 16,3 0 1-16,-6 0-1 0,1 0 0 16,1 2 0-16,-1-2 0 0,0 0 0 15,-2 7 0-15,1-7 0 0,-1 4-1 16,1-1 1-16,-2 2-1 0,-4 1 1 15,4 2-2-15,-5 4 1 0,1 7 0 16,0 4 0-16,-3 11 0 0,-1 2 0 16,-2 8 1-16,-2 5 0 0,-5 6 1 0,-1-2-1 15,-2 2 1-15,1 0-1 0,2 1 1 16,-1-6-1-16,6 0 0 0,0-7 0 16,6-2 0-16,-4-5 1 0,5-1-1 15,-1-9 0-15,5-6 1 0,-2-2 0 16,4-6 1-16,0-4 0 0,1-3 3 15,0-5 1-15,1-6 0 0,1-2 1 16,-1-6-2-16,5-5 0 0,0-9-2 0,9-8-2 16,7-11-1-16,10-7-1 0,12-9 1 15,12-5-1-15,13-1 1 0,6 0-5 16,3 4-9-16,2 4-11 0,-3 6 46 16,-8 12-170-16,-9 2-126 0,-12 3-325 15</inkml:trace>
  <inkml:trace contextRef="#ctx0" brushRef="#br0" timeOffset="43962.788">8175 10355 406 0,'0'-6'88'0,"0"-1"1"16,0 2-73-16,5-1-3 0,-5 3-1 15,2-1 0-15,-2-2 1 0,5 3 3 16,-1-4 2-16,0 4 2 0,1-3 0 16,0 1-2-16,1 0-3 0,0-1-2 0,0-1-3 15,1-1-3-15,0 0-3 0,0-3 0 16,0-1-3-16,2 1 0 0,1 2 0 15,-3 2 0-15,0 0 0 0,1 0 2 16,-1 1 1-16,-3 5 3 0,-1-4 2 16,-3 5 1-16,0-5 1 0,0 1 0 15,0-1-1-15,0 5 0 0,0-5-3 16,0 1 0-16,0 4-2 0,0-4-1 0,0 4-1 16,0-5-1-16,0 5-1 0,0-5 0 15,0 5-1-15,0-3 1 0,0 3-1 16,4 0-1-16,-4-4-1 0,0 4-1 15,0 4 1-15,0 1-1 0,0 3 1 16,-4 4 0-16,4 3 1 0,-3 6 1 16,3-1 1-16,0 5 1 0,-4 4-1 15,4-2 0-15,0 5 0 0,0-5-1 16,0 4 1-16,-5-2-1 0,3 1 1 16,-3 0-1-16,-1-4 0 0,1-3 1 0,-1-2 0 15,-3-3 0-15,4-2 0 0,-3-4 0 16,0-2 1-16,-2-3 0 0,0 1 0 15,0-5 0-15,-5-3 0 0,2 0 0 16,1 0 0-16,2-4-1 0,-1-3 0 16,2 0-1-16,4 0 0 0,5-4-1 0,0 7 0 15,5-3-1-15,7 1 1 0,4-3 0 16,9-3 0-16,3-4 1 0,10 0-1 16,2-6 1-16,6-1 0 0,1-1 0 15,0 0 0-15,5-2 1 0,-4 3-1 16,3-1 0-16,-4 5 0 0,-6-1 1 15,-3 5-1-15,-6-2 1 0,-9 5 1 16,-4-2 3-16,-8 4 2 0,-5-3 2 0,-6 5 1 16,-6 1-1-16,-4-1 0 0,-4 8-1 15,-3 0-3-15,-3 11-3 0,-4-1 0 16,-1 4-2-16,3 2 0 0,-3 6 1 16,5-1-1-16,6 3 0 0,4-1-1 15,10 4 1-15,0-4-1 0,10-3 1 16,3 1-1-16,13-4 1 0,2-6 1 15,10-7-1-15,2-4 1 0,4-7 0 16,5-4 1-16,4-9-1 0,0-3 0 0,0-7-1 16,-2 1 0-16,-1-1 0 0,1-5 0 15,-6-2-1-15,-6-1 0 0,-6 1 0 16,-6 3 0-16,-7-2 0 0,-10 3 0 16,-1 4 1-16,-9 4-1 0,0 6 0 15,-9 3-1-15,0 10 0 0,-6 6 1 16,-3 5-1-16,-7 11 1 0,-2 3-1 0,-6 5 2 15,-1 9 0-15,-3 6 0 0,2-1 0 16,2 1 1-16,5 2-1 0,3 3 0 16,11-5 0-16,7-4-1 0,7-8 0 15,9-2-1-15,9-8 2 0,8-9-1 16,7-5 1-16,7-7 1 0,7-8 0 16,5-9 1-16,8-2 0 0,-1-4-1 15,2-8 0-15,3-2 1 0,-4-2-1 16,0 1 1-16,-5-4-1 0,-2-3 1 15,-7-4 0-15,-2 4-1 0,-11-1 1 0,-7 2-1 16,-11 2 1-16,-3 7 1 0,-9 9 0 16,-3 11-2-16,-8 4 1 0,-6 11-1 15,-6 8 1-15,-7 10-2 0,-7 4-1 16,-6 12 0-16,-9 9 1 0,1 8 0 16,1 7 0-16,1 1 0 0,6-1 0 15,6 3 0-15,9-5-1 0,6-6-1 0,13-6 1 16,11-7-1-16,7-4 0 0,9-6 1 15,10-9 0-15,5-8 1 0,10-4 1 16,6-6 0-16,2-12 1 0,3-1-1 16,-3-4 1-16,-5-3-1 0,1-3 0 15,-10-5 0-15,-6 2 1 0,-3 2-1 16,-9 3 1-16,-3 2 0 0,-7 4 0 16,-5 4 0-16,-7 6-2 0,0 5 0 15,-12 0 0-15,-3 5-1 0,-3 4 0 0,-2 3 0 16,1 7 1-16,-1 2 0 0,1-2-1 15,7 1 0-15,4 7 0 0,8-4 0 16,0-1-1-16,6-4 1 0,7-4 0 16,6-3 0-16,2-4 1 0,5-7 0 15,5-5 0-15,4-4 0 0,0-2 0 16,3-6 0-16,0 2 0 0,-3-5 0 0,2 1 0 16,-9 0 0-16,-1 0 1 0,-6 0-1 15,-2 4 0-15,-5 4 1 0,-2 1-1 16,1 3-1-16,-6 2 0 0,1 5 0 15,4 0-1-15,-5 0 1 0,2 0-1 16,2 9 1-16,0-3-1 0,0 5 2 16,1 0 0-16,0 1-1 0,1-1 1 15,0 2 0-15,-6-2 0 0,2-1-1 16,-4-2 1-16,1-1 0 0,-6 0 1 16,0 1 0-16,0 1 0 0,-7-2 1 0,0 3 0 15,0 2 0-15,-2-1 0 0,-1 1-1 16,3 0 0-16,1 1-1 0,4 0 1 15,2-1-2-15,0-1 0 0,5-2 1 16,5 1-1-16,3-2 1 0,3-3 0 16,6-5 0-16,3 6-4 0,5-6-5 0,1 0-7 15,2 0-14-15,-3 0-72 0,0 0-41 16,-5 0-98-16,-9-10-211 0</inkml:trace>
  <inkml:trace contextRef="#ctx0" brushRef="#br0" timeOffset="44778.219">9984 10360 396 0,'0'0'91'16,"3"-7"0"-16,3 2-62 0,0-3-11 16,1-3-4-16,1 3-3 0,3-3-1 15,-3 0 0-15,-1 2 1 0,0 0 0 0,-1-4 2 16,-6 1 0-16,0 0 2 0,0-3 0 15,-6 3 0-15,-1-2-1 0,-1 3 0 16,-5 5-3-16,0 0-2 0,-7 6-1 16,5 0-2-16,-4 9-2 0,0 2-1 15,-1 3-1-15,1 3 0 0,1 1-1 16,3 5 1-16,2 1 0 0,5 0-1 16,0-2 1-16,8 1-1 0,0 2-1 15,3 0-4-15,9-6-9 0,1-1-10 16,3-3-98-16,8-4-98 0,1-8-246 15</inkml:trace>
  <inkml:trace contextRef="#ctx0" brushRef="#br0" timeOffset="46013.57">11316 10402 370 0,'0'-4'91'0,"3"-1"0"0,5-2-33 15,2-5-43-15,10-2-6 0,2-2-2 16,7-2-2-16,7-9 1 0,1-1 2 15,7-7 1-15,3 2 0 0,-1-1 1 16,1-5-2-16,-4-4 0 0,-7 2-1 16,-6 1 1-16,-9 1-1 0,-8 1 2 0,-13 2 2 15,-7 8 3-15,-9 6 1 0,-11 4-1 16,-6 10-1-16,-4 8-1 0,-8 8-1 16,2 12-2-16,-2 9 0 0,1 9-2 15,3 5-1-15,1 7 0 0,4 2 0 16,4 2-2-16,2 2 0 0,7-2-2 15,8-3-1-15,7-2 0 0,8-2 0 16,4-4-1-16,8-7 2 0,8-2-1 0,0-7 0 16,5-7 0-16,-2-2 1 15,2-9-1-15,1-6 1 0,-1-3-1 0,-2 0 1 16,-3-8 0-16,-2 0 0 0,-1-10 1 16,-3 1 0-16,-5-4 0 0,-3-3 0 15,-6-4-1-15,-4-2-1 0,-4 0 1 16,-1 4-1-16,-1 2 0 0,-5 3 1 15,4 2 0-15,2 7-1 0,-1 3 1 0,5 6-1 16,2 3-1-16,3 0 0 0,0 0-1 16,4 0 0-16,6 5-1 0,6 1 1 15,4-2 0-15,5 2 1 0,6-1-1 16,7 1 2-16,1-4-1 0,1 3 0 16,0-5 0-16,-4 5 1 0,-3-5-1 15,-4 0 0-15,-8 0 1 0,-6 0 0 16,-3 0 2-16,-6 0 2 0,-3 0 1 15,-3 0 0-15,-3 0 0 0,-3 0-1 16,-2 4 0-16,1 4-2 0,-3 2-2 0,0 2-1 16,1 1 0-16,2 4-1 0,4 1 0 15,3-3-1-15,0 2-1 0,7-3-1 16,6-3-2-16,4 0 0 0,6-2-1 16,2-9-1-16,5 0 2 0,4-6-1 15,-1-5 2-15,0-3 0 0,-1 1 2 16,-5-5 1-16,-6 3 0 0,-3 2 2 0,-7 0 0 15,-8 3 0-15,-3 7 1 0,-10 3-1 16,-3 8 1-16,-4 7 0 0,-4 9 0 16,-2 10 0-16,1 3 0 0,-3 9-1 15,3 5 1-15,-3 4 0 0,2 3 0 16,-2 3 0-16,-1 0 0 0,1 0 0 16,1 2-1-16,-5-6 1 0,2 0-1 15,0-6 1-15,1-8-1 0,2-5 0 16,2-8 2-16,2-6 2 0,3-6 3 0,1-4 1 15,0-7 2-15,3-3 2 0,-1-4 0 16,1-10 1-16,-1-5-2 0,-1-3-2 16,2-7 0-16,2-6-2 0,2-11-2 15,9-5 0-15,0-6-2 0,17-5-2 16,10-6-1-16,11 5 0 0,10-4-1 16,10 9 0-16,5 4-4 0,5 6-10 15,2 6-9-15,-4 3-18 0,0 7-104 0,-6-1-114 16,-2 1-272-16</inkml:trace>
  <inkml:trace contextRef="#ctx0" brushRef="#br0" timeOffset="46699.632">12829 10051 463 0,'0'-8'107'0,"-3"-3"2"0,3 2-78 16,0 1-8-16,3-2-7 0,1 0-7 0,3 0-4 16,4-1-1-16,0 1 1 0,0 1 1 15,3 3 1-15,2-3 1 0,-1 8 0 16,-2 1 1-16,1 0 0 0,3 1-2 16,-7 10-1-16,2 1 0 0,-5 7 0 15,-1 0 0-15,-6 8 0 0,0-1 0 16,-11 6 0-16,-3-6-1 0,-2 5 1 15,-9-2-1-15,-6 1-1 0,1-6-1 16,-6 5 0-16,2-6-1 0,1 3 0 16,4-5-1-16,1 1 0 0,6-4-1 15,7 2 0-15,7-4 0 0,3 2 1 0,5-5 0 16,7 6 0-16,6-3 1 0,6-4 1 16,7 1 0-16,1-4 0 0,2 0 0 15,7-6-1-15,-2-3 0 0,-1-3 0 16,-4-3-1-16,1-1 0 0,-4 0 0 15,-4-2 0-15,-2 2 0 0,-3 0 0 16,-7 2 0-16,1-2-3 0,-5 4-6 0,-6 3-10 16,0-6-12-16,0 6 51 0,-10 0-155 15,7-3-107-15,-3 3-277 0</inkml:trace>
  <inkml:trace contextRef="#ctx0" brushRef="#br0" timeOffset="47228.617">13330 10591 504 0,'0'-6'111'0,"0"6"-1"16,0 0-85-16,0-5-11 0,0 5-6 16,0 0-4-16,0 0-2 0,0 0 3 15,5 5 4-15,-5-5 3 0,0 0 3 16,0 0 0-16,0 0 2 0,0 0-2 16,0 0-3-16,0 0-4 0,0 0-4 15,0 0-2-15,0 0-1 0,0 0-2 0,0 0 0 16,0 6 1-16,-5-6-1 15,5 2 1-15,0-2 1 0,0 6 0 0,0-6 0 16,0 0 0-16,0 0-1 0,0 4 1 16,0-4 0-16,0 0 0 0,0-6 0 15,5 6 0-15,-5-4 1 0,5 2 0 16,-5-3 1-16,2 5 2 0,-2-6-1 16,0 6 0-16,0 0 0 0,-3 0 0 15,-2 0-1-15,-1 0-1 0,-1 8-2 0,-4-3 0 16,3-2 1-16,1 2 0 0,1-1-1 15,0 1 0-15,6-2-1 0,-2-3 0 16,2 0 0-16,6 4 0 0,-3-4 0 16,2 0 1-16,0-5 1 0,-2 5 0 15,2-5 1-15,-3 5 0 0,-2-4-5 16,4 4-8-16,-4-6-16 0,-4 6-106 16,1 0-110-16,-3 0-275 0</inkml:trace>
  <inkml:trace contextRef="#ctx0" brushRef="#br0" timeOffset="86054.761">11727 15891 283 0,'0'-11'79'0,"0"1"3"0,0 1-34 15,0 0-6-15,0 1-10 0,0-2-6 16,0 6-4-16,0-2-3 0,-5 2-2 15,2 4-2-15,-4-6-3 0,0 6-2 16,-2 0-3-16,-1 9-2 0,-5 4-1 0,-1 5-1 16,0 4 0-16,3 7 0 0,-1 2 1 15,2 0 0-15,4-1-1 0,1-3 1 16,7-1-2-16,0-3 1 0,0-5-1 16,8-2-1-16,2-3 1 0,5-4 0 15,5-1 1-15,4-5 1 0,8-3 0 16,1-3 1-16,1-4-1 0,2-3 1 15,0-3-2-15,1-7 0 0,-6-3-1 0,0-5-1 16,-7-6 1-16,-2-1-1 0,-4-4 1 16,-8 2-1-16,-5 4 1 0,-5 4 1 15,-11 4 2-15,-4 5 1 0,-10 10 1 16,-2 10 1-16,-8 0 1 0,-4 15 0 16,-6 5-1-16,1 10-1 0,1 4-2 15,5 3-1-15,7 2-2 0,3-2 0 16,10-5-1-16,9-1 0 0,9-7-1 15,12-1-2-15,8-3-8 0,7-7-11 0,9-2 7 16,4-6-108-16,4-1-100 0,2-4-245 16</inkml:trace>
  <inkml:trace contextRef="#ctx0" brushRef="#br0" timeOffset="87277.794">11840 16030 302 0,'0'-4'80'16,"-7"0"3"-16,7 0-39 0,-7-1-8 16,7 1-7-16,-3-1-8 0,3 2-2 15,0-3-2-15,0 2-2 0,0-1-2 16,0 0-1-16,0 1-3 0,0 0-1 15,0 4-2-15,0-3-1 0,0 3-2 0,3 6 0 16,-3 2 0-16,4 3 1 0,-4 5 2 16,0-1 0-16,3 5 2 0,-3-1 2 15,0 2 0-15,0-1 0 0,0 0-1 16,0-2-2-16,-3-1-1 0,3 0-1 16,0-1-2-16,0-1-1 0,3-2 0 15,-3 1-1-15,7-3 0 0,-5-2-1 0,4 2-5 16,2-4-8-16,2-2-11 0,1-5-90 15,4 0-92-15,0-7-230 0</inkml:trace>
  <inkml:trace contextRef="#ctx0" brushRef="#br0" timeOffset="88733.215">12191 16031 385 0,'-7'-7'93'16,"1"-2"1"-16,6 3-54 0,0 1-17 16,5 5-7-16,0-4-4 0,4 4-4 15,-2 0-1-15,3 0-2 0,-3 0 0 16,1 4 0-16,-4-4 0 0,-4 8 1 16,0-1 1-16,0 0 2 0,0 5 1 0,-8 0 0 15,1-1 1-15,0-2-2 0,-1 1-1 16,2-1-1-16,1 1-3 0,5-4-2 15,0 2 0-15,8 1-1 0,6-1 0 16,7-4 0-16,1-4 0 0,8 0 0 16,3 0 0-16,2-6 1 0,-1-4-1 15,-1 1 0-15,-5-1 0 0,0-1-1 16,-6 3 1-16,-8 1 3 0,-1 1 3 0,-9 0 3 16,-4 2 1-16,0 4 1 0,-3-5 0 15,-4 5 0-15,0 0-3 0,0 7-4 16,1-1-2-16,0 2-2 0,6 0 0 15,-5 0-1-15,10 3 1 0,3-2-1 16,9-1 0-16,3-3 1 0,8-5-1 16,13 0 1-16,10 0-1 0,7-5 1 15,2-3 0-15,2-2-1 0,3-5 1 0,-5 1-1 16,-2-4 1-16,-10-2-1 0,-7 2 1 16,-5-3 1-16,-13 1-1 0,-6-1 2 15,-9 5 0-15,-15 0 1 0,-6 5 0 16,-9 0 0-16,-9 4 1 0,2 7-1 15,-8 10 0-15,-1 1-1 0,2 6 0 16,-3 3-1-16,6 1-1 0,1 1 0 16,6 1 0-16,10-4-1 0,4 1 0 15,6-1 0-15,12-4 0 0,3-1 0 0,9-3-1 16,8-4 1-16,2-1 0 0,8-6 0 16,0-8 0-16,4-3 0 0,0-5 0 15,-2-2 0-15,-2 2 1 0,-5-3-1 16,-5 3 0-16,-6 0 1 0,-8 3 1 15,-4 4 1-15,-8 0 1 0,-9-1 0 16,-2 2 0-16,-3 8 0 0,-5 0-1 0,-1 11 0 16,1 1-2-16,3 5 0 0,-1 1 0 15,2 5-1-15,3-2 0 0,6-1 0 16,-1-4 0-16,7-2 0 0,0-3 0 16,8-3-1-16,4-6 1 0,8-2-1 15,5-2 1-15,7-4 0 0,3-4-1 16,4-2 1-16,0-4 0 0,-3 0 0 15,2-2 1-15,-4 0-1 0,-2 1 0 16,-6 2 0-16,-6 1 0 0,-4 4 0 16,-3 4 0-16,-4 1 0 0,-7 5 0 0,-2 0 0 15,-5 10 0-15,-3 1 0 0,-3 4 0 16,-5 2 0-16,-2 3 0 0,-2 3 1 16,0 0-1-16,4-2 0 0,-1-1 0 15,8-4 0-15,2 0 0 0,7-4 0 16,0-1-1-16,8-4 1 0,4-7-1 15,4 0 0-15,5-4 1 0,3-3-1 0,3-4 1 16,1-4 0-16,2-1 0 0,-3 0 1 16,-2 2-1-16,-5-1 0 0,-5 3 0 15,-2 3 0-15,-1 3 0 0,-6 2 0 16,-3 4-1-16,-3 0 1 0,0 4-1 16,0 3 1-16,-2 1 0 0,-4 3 0 15,0 3 0-15,-2 2 0 0,1 0 0 16,1 2 1-16,1-3-1 0,0-2 0 0,5 0 0 15,0-4-1-15,10-2 0 0,2-7 0 16,3 0 0-16,3 0 0 0,3 0 0 16,0 0 0-16,4-8 1 0,-4 5 0 15,-1-2 0-15,1 0-1 0,-3 3 1 16,-2-4 0-16,2 2 0 0,1 0-1 0,-4-1 1 16,4 0-1-16,2-3 1 0,2-1-1 15,2-3 0-15,4-4 1 0,3-5 0 16,1-6 0-16,3-8 0 0,9-7-1 15,2-6-2-15,5-8-1 0,1-6-2 16,0-1 0-16,-6-2-1 0,-1-1 0 16,-12 2 1-16,-5 4 1 0,-8 10 3 15,-6 7 0-15,-8 7 2 0,0 11 0 16,-7 9 0-16,0 11 0 0,0 16 0 16,-9 11 0-16,-3 11 0 0,-6 10 0 0,-3 14 0 15,-7 12 0-15,-5 10 1 0,-5 3-1 16,4-2 0-16,-5-3 1 0,-1-6-1 15,1-4 1-15,2-11-1 0,4-8 1 16,4-8-1-16,1-7 1 0,3-4-1 16,5-7 1-16,3-6 2 0,4-8 2 15,-2-8 2-15,6-8 0 0,-1-6 0 16,6-7-1-16,4-3 1 0,0-6-3 0,8-1-2 16,2-2-1-16,6 2-1 0,5 4 0 15,0 2 0-15,5 5 0 0,0 3 0 16,7 11 0-16,-1 6 0 0,0 3 0 15,-1 7 0-15,0 3 0 0,-4 4 1 16,-4 1-1-16,-5-1 1 0,-3 0-1 16,-6-2 1-16,-4-1 0 0,-5 0 0 0,2-3 1 15,-2-1-1-15,0-1-4 0,-2-3-7 16,2-1-7-16,0-1-11 0,-5-4-8 16,5 0-102-16,0-10-105 0,6 0-245 15</inkml:trace>
  <inkml:trace contextRef="#ctx0" brushRef="#br0" timeOffset="88891.241">14518 15855 421 0,'2'-11'125'16,"-2"3"6"-16,0 1-16 0,-2 2-54 15,2 1-11-15,-6 0-10 0,6 4-9 16,-6-3-9-16,6 3-7 0,0 0-7 16,0 0-3-16,0 0-4 0,0 3-5 15,0-3-9-15,6 7-12 0,1-2-17 16,2-2-104-16,2 3-115 0,2-6-273 15</inkml:trace>
  <inkml:trace contextRef="#ctx0" brushRef="#br0" timeOffset="89603.158">14669 16054 475 0,'0'-4'113'0,"0"-3"1"15,8-6-74-15,6-2-10 0,6-5-7 16,9-5-7-16,2-5-4 0,6 0-3 15,0-4-2-15,3-5-1 0,1-4-2 0,-5-2-1 16,-1-4-1-16,-2 3 0 0,-3-6 0 16,-4 5-1-16,-5 6 0 0,-6 8 0 15,-7 6-1-15,1 9 1 0,-6 7-1 16,-3 11 0-16,0 6 0 0,0 14 1 16,-10 5 0-16,0 8-1 0,-2 13 2 15,-4 7-1-15,-5 7 1 0,-2 4 0 16,-4 1-1-16,-2-3 0 0,2 1 0 0,0-12 0 15,2-4 0-15,3-6-1 0,3-11 1 16,-3-6 0-16,5-5 1 0,-2-5 3 16,2-5 3-16,1-1 2 0,3-5 3 15,-2-3 1-15,4-7 0 0,4-3 0 16,0-3-4-16,7-2-2 0,0-2-3 16,7-5-2-16,6 0-2 0,6-2-1 15,0 4 1-15,3 0-1 0,0 1 1 16,0 1-1-16,-1 7 0 0,-1 5 0 0,-4 6 0 15,1 3 0-15,-3 5-1 0,0 4 1 16,-5 2 0-16,0 6 0 0,-1 2 0 16,-5-2 1-16,-3 2-1 0,0-1 1 15,0-1-1-15,0-1 1 0,6-4-1 16,-2-4 0-16,7-2-1 0,3-4 0 16,3-5 1-16,4-6-1 0,7-4 0 15,0-5 1-15,2 1 0 0,1 1 0 0,-1 0 1 16,-6 2-1-16,-4 3 0 0,-4 5 0 15,-5 3-1-15,-6 0 1 0,-5 8 0 16,0 3 0-16,-5 5 0 0,-5 7 0 16,-8 10 0-16,-4 6 1 0,-4 11 0 15,1 9-1-15,-3 3 1 0,1 3 0 16,1 2-1-16,7 1 1 0,0-4-1 16,-3-4 1-16,3-3-1 0,-2-5 1 0,0-1-1 15,2-10 1-15,0-8-1 0,3-5 3 16,1-9 6-16,3-7 4 0,1-8 2 15,2-8 1-15,5-11 1 0,4-9 0 16,0-10-2-16,0-13-7 0,10-6-3 16,8-12-2-16,4-10-1 0,4-8 0 15,11-4-2-15,3 0-2 0,2 5-12 16,8 8-16-16,6 7-17 0,-4 11-114 16,1 10-122-16,-5 6-298 0</inkml:trace>
  <inkml:trace contextRef="#ctx0" brushRef="#br0" timeOffset="91585.431">15891 16006 327 0,'0'-4'83'16,"5"0"4"-16,1-2-46 0,-1-2-9 15,4-1-6-15,1-3-3 0,4 3-2 16,-1-3-3-16,3 1-2 0,-3-2-1 15,2 4 0-15,-2-1-1 0,-1 0-2 16,-4 4 0-16,-1 0-2 0,-2 1-1 16,1 5-2-16,-6 0-1 0,0 5-1 0,2 4-2 15,-2 4 0-15,0 5-1 0,0 4 0 16,5 6 0-16,-5-2 0 0,0 5-1 16,0-3 1-16,0 1-1 0,0-1 0 15,-5 0 0-15,2-3 0 0,-2 0 0 16,-2-2 0-16,-3 0 0 0,0-4 0 15,1-3-1-15,-1-2 1 0,-2-5 0 0,3-3 0 16,-4-6 0-16,4 0-1 0,0 0 1 16,2-9-1-16,0 0 0 0,3-2 0 15,4-3 0-15,0-2 0 0,10 0 0 16,3-2 0-16,1 1 0 0,6 2 1 16,6-1-1-16,0 1 1 0,1 4 0 15,3 3 0-15,-1 2 1 0,-3 1 0 16,6 5 0-16,-6 5 1 0,-3-1 0 15,-3 5 1-15,-3 2 0 0,-3-2 1 16,-1 3 0-16,-5-1 0 0,5-4-1 0,-3 1 0 16,5 2 0-16,-1-6-1 0,1 0-1 15,4-4 0-15,1 0-1 0,-1 0 0 16,1-7 1-16,1-4-1 0,-2 2 0 16,1-4 0-16,-5-1 0 0,-4-3 0 15,-4-1 0-15,-2-3 0 0,-5-1 0 16,-6 1 0-16,-1 3-1 0,-5 2 0 0,-1 2 1 15,-1 8-1-15,-5 1 0 0,5 5 0 16,-4 11-1-16,3-1 1 0,2 2 0 16,5 0 0-16,-2 4 0 0,8-2 0 15,2-2-1-15,7-3 1 0,1-2-1 16,8-1 0-16,3-6 1 0,5 0-1 16,8-8 1-16,2-5 0 0,10-4 0 15,4-5 0-15,5-5 1 0,-1-7-1 0,2-3 1 16,-1-2 0-16,-7-5 0 0,-1-1 0 15,-10-1 0-15,-8 1-1 0,-3 3 1 16,-10 3-1-16,-6 3 1 0,-3 6-1 16,-5 8 1-16,-5 4-1 0,-2 9 0 15,-1 5 0-15,-6 10 0 0,-4 6 0 16,-2 8 0-16,-2 8 0 0,-9 10 0 16,-2 5 1-16,-1 8-1 0,2 1 0 0,4 2 1 15,4-3-1-15,14 1 0 0,10-9 0 16,3-5 1-16,16-9-1 0,7-4 0 15,3-8 0-15,7-2 1 0,-1-7 0 16,6-4 0-16,4-4 1 0,0-4-1 16,3-4 1-16,3 0 0 0,2-2-1 15,-2-2 0-15,-2-2 0 0,-4 0 0 16,-7 0-1-16,-8 2 1 0,-9-1 1 16,-9 0 2-16,-6 3 1 0,-6 0 1 0,-3 2 0 15,-6 1 0-15,0 2 0 0,-4 1-1 16,-4 4-2-16,-1 0-1 0,2 0-2 15,-3 6 1-15,4-2-1 0,2 2 0 16,5 1 0-16,-2-2 0 0,7 2 0 16,-2 0 1-16,5-2-1 0,0 1 0 15,-2-2 0-15,2 1 0 0,0 0-1 0,0-2 1 16,0-3 0-16,2 5 0 0,-2-5 0 16,6 4 0-16,-6-4 0 0,0 0 0 15,0 0 1-15,0 0-1 0,0 0 0 16,0 0 1-16,0 0-1 0,0 0 1 15,2 0-1-15,-2-4 0 0,0 4 1 16,0 0-1-16,0-5 0 0,6 5 1 16,-6-3-1-16,0-2 0 0,5 5 1 15,-5-5-1-15,0 1 1 0,0-2-1 0,0 2 0 16,0-3 1-16,0 2-1 0,-5-2 1 16,5 0-1-16,-13-1 1 0,5 1-1 15,-3-1 0-15,0 5 1 0,-7 3-2 16,-3 0 1-16,-2 8 0 0,4 5 0 15,1 3 0-15,-2 3 0 0,3 2 0 16,2 0-1-16,3-1 1 0,0-1 0 16,4-3 0-16,2-1 0 0,6-3-1 0,-5-5 1 15,5-1-1-15,11-6 0 0,1 0 1 16,1 0 0-16,8-9 0 0,0-4 0 16,9 1 0-16,0-6 1 0,4-5 0 15,4-5 0-15,1-6 0 0,-5-3-1 16,3-3 1-16,-7-9-1 0,1-3 0 0,-3 1 0 15,-3 0-1-15,-4 5-1 0,-3 0 0 16,-3 4 1-16,-2 7-1 0,-1 6 0 16,-5 3 1-16,-2 10 0 0,-3 4 0 15,-2 12-1-15,-2 4 1 0,-4 12 1 16,-7 8-1-16,-4 6 0 0,-4 17 0 16,-12 9 1-16,-4 13 0 0,-4 6 0 15,-2-4 1-15,0 0 0 0,1-2 1 16,4-9 0-16,9-7 1 0,10-13 1 0,5-7-1 15,9-5 1-15,5-5-1 0,18-5-1 16,2-5 1-16,9-5-1 0,9-8 0 16,2-4 0-16,3-6 0 0,2-2-5 15,0-5-11-15,-3-4-17 0,-4-1-108 16,1 1-114-16,-2-2-284 0</inkml:trace>
  <inkml:trace contextRef="#ctx0" brushRef="#br0" timeOffset="96042.86">18399 15747 295 0,'-7'-10'84'0,"1"-1"3"0,2 3-22 16,-1 0-24-16,5 2-7 0,-3 0-6 16,3 1-4-16,0 1-3 0,0 1-3 0,0 3-2 15,0-5-2-15,3 5-2 0,-3 0-2 16,0-4-1-16,0 4 0 0,0 0 0 16,0 0-1-16,0 0 0 0,0 0-1 15,0 0-1-15,0 0-1 0,5 0-2 16,-5 0-1-16,0 0-1 0,0 4 0 15,0 1 1-15,2 2 0 0,-2 4 1 16,6 5 1-16,-6 3 2 0,5 5 1 0,-5 4 0 16,4 1 0-16,-4 5 1 0,4-2-2 15,-1-2-1-15,1 1 0 0,2-5-2 16,1-1 0-16,2-5-1 0,-4-2 0 16,3-2-1-16,-2-3 1 0,1-2 0 15,0-1-2-15,-2-2-1 0,0-1-2 16,-1-1-5-16,-4-1-4 0,8-1-6 15,-8-4-5-15,8 0-7 0,-5 0-11 16,2 0-83-16,1-9-86 0,-1-2-214 16</inkml:trace>
  <inkml:trace contextRef="#ctx0" brushRef="#br0" timeOffset="96380.68">18669 15668 330 0,'0'0'79'16,"-5"0"5"-16,5 4-50 0,-7 2-6 15,1-1-1-15,-2 6 0 0,1 4-1 0,-4 2-1 16,1 0-3-16,-2 2-3 15,-2 3 0-15,-1 2-3 0,-1 1-2 0,-3 1-1 16,-2 1-2-16,-8-1 0 0,0 5-2 16,-6-4-1-16,-6-4-2 0,-3-1-1 15,0-3-1-15,2-3-1 0,7-1-1 16,7-5 0-16,3-2 0 0,12-2-2 16,5 0-6-16,4-6-4 0,4 5-7 15,4-5-9-15,4-5-46 0,5-1-46 0,-1-2-82 16,7-3-177-16</inkml:trace>
  <inkml:trace contextRef="#ctx0" brushRef="#br0" timeOffset="97697.637">19201 15681 340 0,'0'0'77'0,"0"0"2"16,0-4-54-16,0 4-6 0,0-5-2 0,5 5-2 15,5-4-2-15,0-2-1 0,6 0-2 16,0-1-3-16,3-4-1 0,6-1-2 16,4-5-1-16,-1-3-1 0,4-6 0 15,1-4 0-15,3-6 0 0,2-2-1 16,2-2 0-16,-2 0 0 0,-8 5 0 16,-2 2 0-16,-7 4 1 0,-7 6 3 15,-6 7 2-15,-8 5 2 0,0 4 1 16,0 7 1-16,0 9 1 0,-10 6 0 0,-9 9 1 15,-1 8 0-15,-5 9-1 0,-5 10 1 16,-3 4 0-16,0 1-1 0,3 2-1 16,-3 2-1-16,2-4-3 0,3-1-2 15,2-4 0-15,2-3-2 0,3-6 0 16,4-5-1-16,4-7 0 0,1-5-1 16,7-6 0-16,-5-6 1 0,1-2-1 15,0-2 1-15,2-5-1 0,-5 2 0 0,7-6-3 16,-7 0-3-16,2-6-2 0,2 3-3 15,-1-6-2-15,-1-3-1 0,3-3-1 16,-2-3 2-16,2-4 2 0,0 1 3 16,0-1 2-16,3 1 2 0,-1 4 3 15,5 2 1-15,0 3 0 0,0 2 0 16,10 5 2-16,-1 0-1 0,4 1 2 16,8 1-1-16,5-2 1 0,1 5 2 15,10-6 0-15,2 2-1 0,2 1 1 0,-3 3-1 16,-8-5-1-16,-1 5 0 0,-4 0-2 15,-7-3 0-15,-5 3 0 0,0 0-2 16,-6 0-2-16,0 0-7 0,1-3-7 16,1 3-13-16,0 0-86 0,-2-6-90 15,6 6-221-15</inkml:trace>
  <inkml:trace contextRef="#ctx0" brushRef="#br0" timeOffset="98762.673">19741 15943 309 0,'27'-4'89'0,"5"-1"5"0,-5-3-21 0,-1-3-29 15,-5-3-8-15,-2 1-7 0,-5-3-4 16,-6-2-3-16,-3 0-4 0,-5 1-2 16,0-1-2-16,0 0-3 0,-13-1-2 15,-6 6-3-15,-9 0-1 0,-8 6-2 16,1 7-1-16,-7 3 0 0,-3 8 0 15,1 7 0-15,2 0-1 0,9 7 0 16,7 0 0-16,-1 2 0 0,10-4 0 16,6 1-1-16,11-3 0 0,0-4 1 0,15-6-1 15,10-6 1-15,3-5-1 0,5-3 1 16,13-6 0-16,10-6 0 0,-3-5 0 16,-3 1-1-16,-4-5 1 0,-5 2 0 15,-5 1 0-15,-15 2 0 0,-14 1 0 16,-7 4 0-16,0 2 1 0,-8 6 1 15,-3 6 2-15,-8 0 0 0,-2 9 2 16,-5 4 0-16,1 3 0 0,0 4 0 16,0 2-2-16,-1-1 0 0,8-1-1 0,6 0-2 15,12-6-1-15,11 2 1 0,8-6-1 16,8-5 0-16,1-5 0 0,10 0 0 16,4-7 0-16,3-6 1 0,-4-1-1 15,-2-6 0-15,0 1 0 0,1-1-1 16,4 0 0-16,-9 3 1 0,3 3-1 15,-2 6 0-15,1 3 0 0,-4 5 0 16,-5 5 0-16,-9 6 0 0,-5 6 1 0,-8 3 1 16,-6 3 0-16,-11 4 1 0,-3-4 1 15,-7 3 1-15,-5-1-1 0,-2-2 0 16,-3-5 0-16,3 0 0 0,-3-6-1 16,9-1-1-16,1-4 0 0,3-2 0 15,6-5-1-15,5 0 0 0,5-7 0 16,2 0 0-16,2-2 0 0,9-5-1 0,5-2 1 15,8-1-1-15,4 0 0 0,12 2 0 16,5-4 0-16,3 0 0 0,-3 2 1 16,2 1-1-16,-3 2 0 0,-3 1 0 15,-7 3 0-15,-7 2 0 0,-2 2 0 16,-9 3 0-16,-4 3 0 0,-6-4 0 16,-6 1 1-16,0 3-1 0,-5-5 1 15,-2 5-1-15,-1 0 0 0,-6-4 1 16,-3 4-1-16,0 4 0 0,-4-2 0 15,-2 6 0-15,-3 3 1 0,0 2 2 0,-2 4 0 16,0 3 2-16,-3 2 0 0,5 1 1 16,6 0-1-16,4 1 0 0,9 1-2 15,7-4-1-15,9 1 0 0,11-3-1 16,6-3 1-16,6-4 0 0,4-1 0 16,3-5 1-16,5-6-1 0,-2 0-8 15,3 0-8-15,6-4-16 0,-2 1 17 0,-3-2-132 16,-7-3-113-16,1-8-281 0</inkml:trace>
  <inkml:trace contextRef="#ctx0" brushRef="#br0" timeOffset="99999.643">21137 15706 434 0,'0'-4'105'0,"0"-4"2"0,6 2-61 0,2 0-14 15,9 1-8-15,3 0-6 0,9-2-3 16,10 2 0-16,6 2-1 0,1 3-1 15,-2 0-2-15,-1 0-2 0,-3 8-1 16,-7-1-1-16,-6-2-1 0,-7 1-1 16,-5 3 1-16,-3-2 2 0,-6 0 2 15,-6 5 2-15,0-1 1 0,-6 1 0 16,-8 2 1-16,1 3-1 0,-7-1-2 0,0 2-3 16,-6 1-3-16,0 3-1 0,1 0-1 15,1 0-1-15,4-1 0 0,1 1-1 16,7-1 0-16,8-4 0 0,9-1-1 15,10-2 1-15,7-3-1 0,6-1 0 16,5-7 0-16,6-3 0 0,4 0 0 16,1-3-1-16,8-7 0 0,8-1 1 0,5-3-1 15,-1-4 0-15,1 0 1 0,-2-3 0 16,-4 0 0-16,-9 0 0 0,-16 2 0 16,-11 1 0-16,-3 2 0 0,-11 3 0 15,-9 3 0-15,-3 4 0 0,-9 1 1 16,-5 0-1-16,-4 5 0 0,-8 7 0 15,-3 1 0-15,-3 5-1 0,-2 6 1 16,1 3 0-16,0 0 0 0,6 1 1 16,5-1-1-16,12 2-1 0,13-4 1 0,0-4 0 15,18-3 0-15,9-1 0 0,5-6 0 16,3-6 0-16,4-5 0 0,0-5 0 16,0-7 0-16,-4-2-1 0,-3-3 1 15,-3-3 0-15,-8 0 0 0,-3 2-1 16,-5 0 1-16,-8 4 0 0,-5 3 0 15,0 5-1-15,-6 9 1 0,-1 2 0 0,-4 5-1 16,-3 7 1-16,1 4 0 0,1 5 0 16,-1 2 0-16,0 2 0 0,4-2-1 15,3 0 1-15,6-2 0 0,0-5 0 16,11-4 0-16,3-5 0 0,2-7 0 16,8 0 1-16,5-10-1 0,4-3 1 15,10-3-1-15,4-6 0 0,1-5 0 16,6-2 1-16,-1-8-1 0,0-5 0 15,-1-4 0-15,1-5 1 0,2-2-1 0,9-6 1 16,-4-4 0-16,-1-4-1 0,-4 7 0 16,-4 1 0-16,-4 6 0 0,-14 8 0 15,-9 11 0-15,-9 13-1 0,-3 6-1 16,-12 12 1-16,0 10-1 0,-12 9 1 16,-6 11 0-16,-4 14 0 0,-15 14 1 15,-3 7 1-15,-7 9-1 0,-6 3 2 0,5 3-2 16,2 0 1-16,2-7 0 0,10-3-1 15,4-8 0-15,10-4 1 0,4-10-1 16,2-8 1-16,0-6 0 0,2-8 0 16,3-7 0-16,-1-5 1 0,2-3 0 15,1-5 0-15,2-3 1 0,1 0-1 16,0-9 0-16,4 1 0 0,0-5 0 16,4-2-1-16,0 0-1 0,3-2 0 15,4-2 0-15,1-1 0 0,2 4 0 0,2 0-1 16,1 1 0-16,4 3-1 0,6 0 0 15,9 4-1-15,6 1 1 0,5 1-1 16,3 0 1-16,6 1 0 0,-2 0 1 16,-2 0 0-16,-5-3 1 0,-6 2-1 15,0-3 1-15,-4 2 0 0,-4-2 0 16,-1-2 0-16,-7-2 1 0,-9 0 0 16,-5-1 2-16,-11-1-1 0,-18 3 2 0,-1-1 1 15,-9 6 2-15,-5 5 2 0,-6 2 0 16,-1 0 1-16,0 9 0 0,4 6-1 15,1 2-1-15,6 4-3 0,4 3-1 16,11 5-1-16,9 1-2 0,11 2-1 16,8-3 0-16,10-1 1 0,4-3 0 15,8-7 0-15,3-2 2 0,5-4 0 16,8-5 0-16,2-1 0 0,0-6-4 16,-3 0-11-16,-3-4-13 0,-7-3-16 0,-8-4-70 15,-11-9-47-15,-8-2-108 0,-6-7-218 16</inkml:trace>
  <inkml:trace contextRef="#ctx0" brushRef="#br0" timeOffset="100608.265">22575 15970 358 0,'-2'0'90'15,"2"0"3"-15,-6 0-53 0,6 3-8 16,0-3-6-16,-5 0-4 0,5 4-5 16,0-4-2-16,0 0-1 0,-3 4-2 0,-2-4 1 15,0 5-1-15,0-5 1 0,-3 6-1 16,1-3-1-16,-2 2-1 0,-3-1-1 16,2 1-1-16,-1 0-1 0,-1 0-1 15,2 0-1-15,0-2-1 0,1 4-1 16,5-3 0-16,4-4-1 0,0 5 0 15,0-5 1-15,10 0 0 0,0 0 1 16,6-5 1-16,1 1 1 0,-1 0 0 0,4-3 1 16,0-2 0-16,3 1-1 15,-2-1-1-15,5-1-1 0,-1 2 0 0,6-2-2 16,7 2-11-16,0 1-21 0,5 0-99 16,-3-1-105-16,-1 1-265 0</inkml:trace>
  <inkml:trace contextRef="#ctx0" brushRef="#br0" timeOffset="103474.47">12225 16087 295 0,'0'0'75'16,"5"-3"3"-16,-5 3-39 0,0-7-7 15,3 7-6-15,-3-5-3 0,3 1-2 16,-3 0-2-16,5-1-2 0,-5 0-3 15,8 0-2-15,-6-3-3 0,3 1-2 16,2-1-3-16,0 1-2 0,-1-1 0 0,1-1-1 16,-3 0 0-16,-1 3 1 0,2 0-1 15,-5 1 2-15,2-1 0 0,-2 6 1 16,0-2 1-16,0 2 1 0,0 0 1 16,0 0-1-16,-2 0 0 0,-3 5-1 15,-1-1 0-15,-1 2-2 0,0 2 0 16,-3 2 1-16,0 0 1 0,3 2 1 15,-3-1 0-15,1 4 1 0,2-7 0 16,0 0-1-16,7 3-1 0,-6-1-1 0,6-2-1 16,-2-1 0-16,2-1-1 0,3 4 0 15,3-2 0-15,-6-5 0 0,6-1-1 16,0 6 1-16,-2-8 0 0,0 3 0 16,2-3 0-16,2 0 0 0,1 0 0 15,1-3 1-15,3-1-1 0,0-2 0 16,4-2 0-16,-1 0 0 0,3-2-1 15,-2-3 1-15,1 0-1 0,1-1-1 0,-3-3 1 16,1-2 0-16,-4 2 0 0,0 0-1 16,-5 0 1-16,1 1 0 0,-3 4-1 15,-3 3 1-15,-3 3-1 0,0 0 0 16,7 6 0-16,-7-4 0 0,0 4 0 16,0 0-1-16,0 5 0 0,-7 0 1 15,2 2 0-15,3 3 0 0,-4 0 1 16,0 3-1-16,0-1 2 0,3 1-1 0,-2-3 0 15,5-2 0-15,0 1 0 0,0-3 0 16,0-2 0-16,0-4 0 0,7 0 0 16,-5 0 0-16,3 0 0 0,1-8 0 15,0 4 0-15,1-5 0 0,0 0 0 16,-5 0 0-16,3 1 0 0,0 0 0 16,-3 1-1-16,-2 2 1 0,0 0-1 15,0 5-1-15,0 0 0 0,0 0 1 0,0 5-1 16,0-2 0-16,-6 6 0 0,4-1 0 15,-3 2 1-15,-2-1 1 0,5 0 0 16,2 0 0-16,-5-2 0 0,5-2 0 16,0-3 0-16,0-2 0 0,0 0 0 15,5 0 0-15,-5 0 0 0,3 0 0 16,-3-4 1-16,0 1-1 0,5 3 0 16,-5-6 0-16,0 3 0 0,4 3-1 0,-4-4 0 15,0 4-1-15,0 0 0 0,-4 4-1 16,4-1 1-16,-6 3 0 0,4 0 1 15,-3 0-1-15,0 1 2 0,5-3-1 16,-3 1 1-16,3-5-1 0,-5 3 0 16,5-3 0-16,0 0 1 0,6-3-1 15,-2-2 1-15,2-2 0 0,-1-2 0 16,2 1 0-16,1 0 0 0,-4-1 0 16,1 0-1-16,-1 6 0 0,-4 3 0 0,0 0-1 15,0 0 1-15,-4 6 0 0,-2 2 0 16,0 3 0-16,-1 0 1 0,0 2 1 15,0-2 0-15,1-2 1 0,1-2 0 16,3 0-1-16,2-4 0 0,0 1 0 16,0-4 0-16,0 0-1 0,0 0 0 15,6 0-2-15,-4 0-3 0,3-4-7 16,-1 0-10-16,1-2-54 0,1 2-52 0,0-2-93 16,-6-2-207-16</inkml:trace>
</inkml:ink>
</file>

<file path=ppt/ink/ink1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48:33.443"/>
    </inkml:context>
    <inkml:brush xml:id="br0">
      <inkml:brushProperty name="width" value="0.05292" units="cm"/>
      <inkml:brushProperty name="height" value="0.05292" units="cm"/>
      <inkml:brushProperty name="color" value="#002060"/>
    </inkml:brush>
  </inkml:definitions>
  <inkml:trace contextRef="#ctx0" brushRef="#br0">2177 11379 175 0,'5'-12'46'15,"-2"1"3"-15,2 1-24 0,-5 2 0 16,3-1 2-16,-3 2-1 0,0 1 2 16,3 1-1-16,-3 1-1 0,0 1-1 15,0-2-2-15,0 5-3 0,-3-3-4 16,3 3-3-16,0 0-4 0,-4 0-1 16,4 0-3-16,-6 0-1 0,1 8-2 0,3-2 0 15,-4 1 0-15,-1 2 0 0,1 2 0 16,-1 1 1-16,-2 1 1 0,-1 1 1 15,2 2 1-15,-3 0 0 0,0 1 0 16,2 2 0-16,1 1 0 0,1 2-2 16,-3 2 1-16,4-3-2 0,0 0 0 15,2 1 0-15,1-2-1 0,3-2 1 16,0 0-1-16,0 0 0 0,0-1 1 16,10 0-1-16,-4 1 1 0,2 1-1 15,4-1 1-15,0-1 0 0,2 0-1 16,0-1 0-16,0-1 0 0,-1-3 0 0,6-1 0 15,0-2-1-15,1-2 0 0,2-2 1 16,2-5 0-16,0-5-1 0,3-1 1 16,-1-5 0-16,3-1 0 0,-1-8 0 15,-1-3-1-15,6 1 1 0,-2-5-1 0,3 0 0 16,-2-2 0-16,-1-3 0 0,-1-2 0 16,-4-2 0-16,-7-4 0 0,-4-1 0 15,-4-2 1-15,-8 2 0 0,-3 0 2 16,0 2 0-16,-10 6 1 0,-3 4 0 15,-5 4 1-15,-2 6 0 0,-6 2-2 16,-1 8 0-16,-6 5-1 0,4 4-1 16,-3 9 0-16,0 4-1 0,-1 4 0 15,1 5-1-15,3 7 1 0,-4 4-1 16,2 2 0-16,-1 2 0 0,5 1 1 16,3 1-2-16,1-2-3 0,6-5-4 0,6-5-7 15,1-2-18-15,4-5-76 0,2 0-84 16,4-6-205-16</inkml:trace>
  <inkml:trace contextRef="#ctx0" brushRef="#br0" timeOffset="817.934">2392 11555 244 0,'0'0'60'16,"0"-4"1"-16,6 4-34 0,-6-4-5 15,4 4-5-15,-4 0 1 0,6 0 1 0,-6-3 1 16,0 3 0-16,5 0 0 15,-5 0-1-15,0 0 0 0,0 0-1 0,0 0-3 16,3 0-1-16,-3 0-2 0,6 4-2 16,-1 2 1-16,-3 1-1 0,4 0 1 15,-2 4-1-15,-1 2 1 0,3 0-1 16,-4 3-1-16,3 0 0 0,-2 1-1 16,-3 1 0-16,6 2-2 0,-2-1 0 15,1 2-1-15,0-4 0 0,3 3 0 16,-1 2-1-16,1-1 0 0,-1-3-1 0,4 0-1 15,-3 0 0-15,-1-2 0 0,1-4-1 16,-2-1 1-16,0-2-1 0,-1-3-1 16,-5-1-5-16,4-2-7 0,-4-3-13 15,0 4-87-15,4-4-89 0,-4-7-224 16</inkml:trace>
  <inkml:trace contextRef="#ctx0" brushRef="#br0" timeOffset="5734.756">2971 11764 256 0,'0'0'65'0,"0"0"3"16,0-3-38-16,0 3-6 0,0 0-4 15,0-4-6-15,0 4-4 0,0 0-1 16,0 0-3-16,0 5 0 0,4-5-1 16,-4 5 1-16,0-1 0 0,3-1 1 15,-3 1-1-15,4-4 0 0,-4 5-1 16,0-5 1-16,3 3-1 0,-3-3 0 16,0 0 0-16,5 0 1 0,-5 0-2 15,4 0 1-15,-4 0-1 0,3-3 0 0,-3 3 0 16,5 0 1-16,-5-4-1 0,2 4 1 15,-2-4 0-15,0 1 0 0,0 3-1 16,-7-7 1-16,5 7-1 0,-3-4-1 16,0 4 0-16,-2-4 0 0,0 4-1 15,-1 0-1-15,-4 4 1 0,3-1-1 16,-3-3 0-16,0 8-1 0,-2-4 1 16,2 3-1-16,3-1 0 0,-3 1 1 15,5 0-1-15,-4 4 0 0,2 0 0 0,2 1 1 16,0-1-1-16,2 2 0 0,-1 1 0 15,6-2 0-15,0 0 0 0,0 0 0 16,0 3 0-16,11-1 0 0,-4 3 1 16,2-1-1-16,1 2 1 0,0-1-1 15,3 1 1-15,-1-2-1 0,1-3 1 16,1 3-1-16,-2-4 0 0,0-1 0 16,-3-1 1-16,-3-2-1 0,0 2 0 0,-6 0 0 15,0-2 1-15,-7 2-1 0,0-1 0 16,-4-1 1-16,-3 0-1 0,-1-3 0 15,-3 1 1-15,-2-3-1 0,1-3 0 16,-3 0 0-16,-3 0 1 0,0 0-1 16,4 0 0-16,-1 0 0 0,3 0 0 15,2-4 1-15,3 4-1 0,6-5 0 16,2 5 0-16,6-4-5 0,-5 0-10 16,5 0-50-16,0-2-30 0,5 0-68 0,1 0-157 15</inkml:trace>
  <inkml:trace contextRef="#ctx0" brushRef="#br0" timeOffset="6496.466">3148 12110 293 0,'0'0'76'0,"0"0"2"16,0-4-29-16,0 4-20 0,6 9-9 0,-6-2-4 15,0 1-3-15,-6 6 0 0,1 1 1 16,-1 2-2-16,-1 4-1 0,0 1-2 16,-5-3-2-16,3 2-1 0,-4 0-2 15,0 1 0-15,-1 0-2 0,-3-2 0 16,3-2 0-16,0 3-1 0,2-3-2 16,2-3-3-16,3-4-9 0,1-3-29 15,6-2-53-15,-5-6-72 0,5 0-172 16</inkml:trace>
  <inkml:trace contextRef="#ctx0" brushRef="#br0" timeOffset="6940.054">3520 11830 309 0,'6'-11'79'16,"-6"2"1"-16,5 2-29 0,-5 7-28 15,0 0-8-15,0 12-5 0,0 2 0 0,-6 3 1 16,0 6 2-16,0 5 1 0,-2 1 2 16,-2 0-2-16,2 1-2 15,1-1-2-15,0-2-1 0,0-3-3 0,0-3-1 16,2-1-1-16,-1-3-2 0,3-2 0 15,-1-4-1-15,4-1 0 0,-6-2-1 16,6 0-2-16,0-4-4 0,0-4-4 16,0 0-12-16,6 0-37 0,-1 0-40 15,0-10-72-15,2 1-157 0</inkml:trace>
  <inkml:trace contextRef="#ctx0" brushRef="#br0" timeOffset="7247.769">3372 11790 355 0,'-16'-6'81'0,"7"1"1"15,-3 1-59-15,6 4-4 0,4-3-7 16,2 3-4-16,0 0-1 0,7 0 1 15,1 3 1-15,3-3 2 0,1 0 2 16,4 0 1-16,5-4 0 0,4-2 0 16,2-2-3-16,7-1-1 0,5 0-3 0,1-1-2 15,-1 0-2-15,5 1 0 0,-4 2-2 16,-4 1 0-16,0 1 0 0,-7 0-2 16,-3 5-2-16,-5 0-8 0,-3 0-15 15,-6 0-75-15,-7 6-83 0,-5 2-202 16</inkml:trace>
  <inkml:trace contextRef="#ctx0" brushRef="#br0" timeOffset="8143.916">3910 11938 281 0,'5'-3'74'0,"-5"0"4"0,0-6-27 15,0 1-21-15,6-2-5 0,-6-2 0 0,7-3-1 16,-7-1-2-16,3 1-1 0,-3 0-2 15,0 1-2-15,0 1-2 0,-3 2-2 16,-3 4-4-16,1 7-3 0,-2-3-2 16,-2 3-1-16,-3 6-1 0,-1 5-1 15,-5 3-1-15,2 6 0 0,-4 1 1 16,0 5-1-16,-4 1 1 0,4 0 0 16,2 1 0-16,4-3 1 0,4-3-1 15,0-4 1-15,10-1 0 0,0-3-1 16,6-3 1-16,1-5-1 0,5-3-1 15,6-3 1-15,1 0 0 0,2-6-1 0,1-3 1 16,2-3-1-16,-3-4 1 0,0-2-1 16,-1-2 0-16,0-3 1 0,-1-2-1 15,-3 0 0-15,1 2 0 0,-4-2 0 16,0 3 0-16,-6 3 1 0,-1 5-1 0,-6 3 0 16,0 5 0-16,0 6 0 15,-6 0 0-15,-1 12 0 0,-5 0 0 0,4 5 0 16,-4 3 1-16,4 2 0 0,-4 1 0 15,6 1 1-15,-1-3 0 0,7-3 0 0,-4-2 0 16,4-3 0-16,4-3 0 16,2-5-1-16,1-5 1 0,5 0-1 15,2-8-1-15,5-4 1 0,1-2 0 0,1-5-1 16,5 1 1-16,-1-2-1 0,-5 2 0 16,1-1 0-16,-7 0 1 0,2 2-1 15,-2 3 0-15,-5 2 0 0,-2 1 0 16,-1 5 0-16,-1 6 0 0,-5 0 0 15,2 10 0-15,-2 2 0 0,0 3 0 16,0 4 0-16,5 4 1 0,-5 1 0 16,3-1 0-16,3-2 0 0,-1 0 2 15,-1-4-1-15,2 0 0 0,3-3 0 0,-1-3 0 16,-1-2 0-16,2 0-1 16,2-2 0-16,0 1-1 0,-2-5 1 0,2 2-3 15,-4-5-4-15,1 4-5 0,-2-4-8 16,1 3-30-16,-2-3-64 0,-5-3-82 15,3-1-194-15</inkml:trace>
  <inkml:trace contextRef="#ctx0" brushRef="#br0" timeOffset="8423.809">4381 11784 302 0,'-8'0'80'0,"2"5"4"16,-1 2-39-16,-4 6-9 0,-2 2-3 15,-3 5-3-15,1 4-4 0,-3 2-3 16,-1 5-3-16,1-2-1 0,0-1-3 16,-2-3-2-16,2-2-2 0,4 0-2 15,-1-3-3-15,-3-6-2 0,-1 2-1 16,5-4-2-16,-1-3-2 0,-1 0-1 15,2-2-4-15,3-3-6 0,3 3-8 16,0-3-30-16,2-4-61 0,4 0-82 16,2 0-189-16</inkml:trace>
  <inkml:trace contextRef="#ctx0" brushRef="#br0" timeOffset="10577.981">4983 11165 319 0,'3'-7'76'15,"-3"0"2"-15,4 2-49 0,-4 0-7 16,4 5-8-16,-4-5-3 0,0 5-4 15,0 0 0-15,0 0 1 0,-4 0 0 16,-2 0 2-16,-1 7 1 0,-1 0 0 0,-4 1 2 16,-3 5 0-16,-3 3 1 15,-2 5 0-15,-3 2-2 0,-7 10 0 16,0 4-1-16,-1 11-1 0,-3 6-2 16,0 2-1-16,-3 2-2 0,1 7 0 0,4-3-1 15,0 2-1-15,4-1-1 0,8-4 0 16,7-1-1-16,13-4 1 0,6-6-1 15,8-4 0-15,2-12-1 0,5-4 1 16,3-4-1-16,-2-7 1 0,0-3-1 0,0-4 0 16,-3-3-4-16,3-2-8 0,-2-5-19 15,-4 0-76-15,-1 0-87 0,0-4-211 16</inkml:trace>
  <inkml:trace contextRef="#ctx0" brushRef="#br0" timeOffset="11215.147">4967 11650 419 0,'-7'0'89'16,"-2"8"2"-16,-1 3-75 0,-1 6-4 15,-2 4-2-15,0 4 0 0,1 8-1 16,1 8 0-16,-5 6 1 0,2 3-1 16,-5 0 0-16,1 2 0 0,2 4-1 15,-3-8 0-15,5-3-1 0,0-8-1 16,4-2-2-16,1-2-1 0,4-2-1 15,1-4-1-15,4-1-1 0,-4-5 1 16,4-1-1-16,0-3 1 0,0-6-1 0,0-2 1 16,0-5 0-16,0-4 1 0,0-6-1 15,0-4 0-15,7-9 1 0,-1-5-1 16,-1-8-1-16,4-8-2 0,5-5-3 16,4-6 0-16,-3-9-1 0,3-3 0 15,3-3 0-15,1 3 1 0,-1-3 2 16,1 5 2-16,2 9 0 0,0 8 2 0,8 9 1 15,-3 8 0-15,1 8 0 0,-3 9 2 16,-1 4-1-16,-5 6 1 0,4 9 0 16,-4 4 0-16,-3 4 0 0,-2 4 0 15,-4 1 0-15,0 5 0 0,-5 3 0 16,-7 3 1-16,-14 2-1 0,0 0 1 16,-3 0 0-16,1-5 0 0,-3 1 0 15,-7-6-1-15,1-5 0 0,5-4 0 0,-3-5-1 16,-1-5 0-16,1-2 0 0,1-4-1 15,4-7 0-15,2-3-1 0,2-3 0 16,2-4 0-16,3 0-1 0,1-3-1 16,4 2-2-16,4 0-3 0,0 0-5 15,0 1-7-15,4 2-10 0,2 0-61 16,1 1-26-16,3 3-77 0,2 1-160 16</inkml:trace>
  <inkml:trace contextRef="#ctx0" brushRef="#br0" timeOffset="11580.69">5321 12252 354 0,'0'5'84'0,"0"-5"6"0,7 0-57 16,-1 0-3-16,5-10-1 0,3-1 1 16,1-6 0-16,5-6-2 0,3-7-4 15,0-6-3-15,3-7-2 0,-3-5-4 0,6-9-3 16,-1-3-5-16,-2-3-1 0,3 0-3 16,-5-1-2-16,-5 1 0 0,-5-1 0 15,-9 3 0-15,-5 4-1 0,-11 3 0 16,-7 6 1-16,-2 5-1 0,-1 8 0 15,3 11 0-15,2 5 0 0,1 9 1 16,3 7-2-16,0 3-2 0,7 4-3 16,2 3-6-16,3 3-5 0,-6 1-8 15,6 2-30-15,6 0-62 0,-3 1-81 0,8 0-189 16</inkml:trace>
  <inkml:trace contextRef="#ctx0" brushRef="#br0" timeOffset="11852.954">5942 11584 411 0,'6'0'94'0,"2"-5"2"15,3 0-67-15,3 5-7 0,7-6-8 16,-1 0-3-16,4 0-3 0,-2 1-2 16,10 0-2-16,-4 2-1 0,-3-1-2 0,-4 4 0 15,-1-5-2-15,-1 5-2 0,-1-4-4 16,-8 4-6-16,1 0-19 0,-3 0-68 16,-1 0-78-16,-7 0-188 0</inkml:trace>
  <inkml:trace contextRef="#ctx0" brushRef="#br0" timeOffset="12132.925">5912 11936 299 0,'0'4'84'0,"0"3"5"15,0-4-27-15,4-3-18 0,2 4-10 16,1-4-7-16,0 0-4 0,5-4-3 16,2 0-3-16,4-4-3 0,3-1-1 15,0 0-2-15,-1-1-2 0,0 0-2 16,1 1-2-16,3 4-1 0,-3-2-2 16,-1 3-2-16,-6 0-2 0,4 0-5 15,-4 4-8-15,-1 0-37 0,-6-5-58 16,-2 5-82-16,1-6-194 0</inkml:trace>
  <inkml:trace contextRef="#ctx0" brushRef="#br0" timeOffset="12913.187">6927 11676 380 0,'0'0'83'0,"0"-5"1"0,0 1-63 16,8-2-10-16,4 0-5 0,-3-3-4 0,6-2-1 16,1-3 0-16,3-2 0 15,-3-3-1-15,4-1 1 0,4-2 0 0,-3-1 1 16,3-1 2-16,-2 1 2 0,-3 0 1 16,-4 4 1-16,2 2 2 0,-8 2-1 15,0 3 1-15,-5 3-2 0,1 5-2 16,-5 0-1-16,0 4-1 0,0 0-2 15,-5 0 0-15,-1 5-1 0,-1 2 1 16,-2 3 1-16,-2 6 2 0,-2 1 3 16,-1 9 2-16,1 1 1 0,0 5 1 15,0 0 0-15,-2 1-2 0,-2 0-2 0,3-1-2 16,4-1-2-16,-2-3-1 0,0-5-1 16,5-2 0-16,1-3-1 0,6-4 0 15,0-1-1-15,-2-8 1 0,2 0-1 16,0 1 0-16,0-6-2 0,0 4-5 15,3-4-5-15,-3 0-9 0,11-4-35 16,-2 0-55-16,1-3-81 0,4-2-184 16</inkml:trace>
  <inkml:trace contextRef="#ctx0" brushRef="#br0" timeOffset="13414.053">7457 11316 435 0,'0'-11'92'0,"-2"2"1"0,2 6-78 0,-4 3-6 15,4 0-6-15,0 5-1 0,0 0-1 16,-6 3 1-16,6 4 2 0,-6 2 3 16,3 3 2-16,-5 2 2 0,-2 1 1 15,3 2 1-15,-4 1-1 0,2 0-1 16,2-1-3-16,0-1-2 0,1-1-2 15,6 0-2-15,-4-3 0 0,4-4-1 0,4 1 0 16,2-5-1-16,1 0 1 0,0-1-1 16,6-3 1-16,0 1-1 0,1-2 0 15,5 2 0-15,-2 0 1 16,0 0-1-16,2 1 0 0,-5 1 0 0,2 1 1 16,-5 2-1-16,1 0 0 0,-4 3 0 15,-2 0 0-15,-1 2 0 0,-5-1 0 16,0 0 0-16,-9 0 1 0,-1-3-1 15,-2 3 0-15,-1-2 0 0,-4 1 1 0,0 1 0 16,-3-1 0-16,0-3 1 0,1 1 0 16,-1-6 0-16,0 0 0 0,4-6 0 15,-2 0 0-15,3 0 0 0,-2 0 0 16,4-3-1-16,5-3 0 0,-2 2 0 16,6-3 0-16,4-1 0 0,0-2 0 15,0 1-1-15,4-3 0 0,1 1-1 16,6 0-2-16,-3 1-3 0,3 3-4 15,-1-1-3-15,1 4-8 0,-1 0-11 0,1 1-40 16,-4 3-37-16,0-5-72 0,-1 0-156 16</inkml:trace>
  <inkml:trace contextRef="#ctx0" brushRef="#br0" timeOffset="13629.416">7438 11452 437 0,'0'-21'96'0,"0"1"0"0,5 5-76 16,1 1-7-16,1 4-7 0,2 3-3 15,4-2-2-15,3 2 0 0,1 0-1 16,3 0 1-16,-1 1-1 0,5 3 0 0,-1-1-2 16,-4 0-2-16,7 4-6 0,-3-3-7 15,0 3-22-15,2-5-57 0,-4 5-73 16,0-6-168-16</inkml:trace>
  <inkml:trace contextRef="#ctx0" brushRef="#br0" timeOffset="13994.692">8125 11135 440 0,'0'-6'97'0,"0"6"1"16,0-3-75-16,-10 3-9 0,2 7-5 16,-4 2-1-16,-2 2 0 0,-6 4 1 15,-2 4 3-15,-2 2 0 0,1 5 2 16,-2 4-1-16,0 5 0 0,-3 7-2 15,5 3-3-15,0 1-2 0,0 3-1 16,-1 1-2-16,4-2-1 0,5-1 0 16,3-4-1-16,4-4 0 0,8 0 0 15,0-2-1-15,11-2 1 0,0 0-1 16,11-5 0-16,-4-2-2 0,8-3-5 0,0-7-7 16,-1-1-9-16,-1-3-40 0,-1-6-53 15,0-3-83-15,-2-5-188 0</inkml:trace>
  <inkml:trace contextRef="#ctx0" brushRef="#br0" timeOffset="14566.047">8181 11610 435 0,'0'-12'92'0,"-4"6"0"15,4 0-80-15,0 6-4 0,0 0-3 16,-6 7-2-16,0 0 0 0,1 4 3 16,-7 4 4-16,-4 6 3 0,-1 4 2 15,-1 4 2-15,-3 9 0 0,0 3-1 16,3 7-2-16,1 4-3 0,1 3-4 16,3-3-1-16,0 2-3 0,1-5 0 15,4-5-2-15,-3-2 0 0,6-10 0 16,-1-5 0-16,3-4-1 0,3-4 1 15,-4-2-1-15,4-2 0 0,0-8 0 0,0 2 0 16,0-5 1-16,0-4-1 0,4 0 0 16,-1-10 1-16,1-2-1 0,3-8-1 15,4-6-1-15,2-5-2 0,0-8-3 16,2-8-1-16,-1-12 0 0,4-5 0 16,2-3 1-16,0-1 0 0,1 3 3 15,2 6 1-15,2 8 2 0,0 11 1 16,0 11 0-16,-4 8 0 0,-2 6 1 15,0 6-1-15,-2 5 1 0,-3 4 1 0,-2 5 1 16,2 4 1-16,-3 3 0 0,-3 5 1 16,-1 0 0-16,-3 2 0 0,-4 2 0 15,0 1 0-15,0-5 0 0,-4 0-1 16,-5-1 1-16,-1 1-1 0,-1-2 0 16,-3 0 0-16,-1-1-1 0,-2 1 0 15,-2-1-1-15,-1-2-1 0,0-3 0 16,1-6 0-16,-2-3 0 0,-2 0-1 0,3 0 1 15,0 0-1-15,-2 0-2 0,3 0-2 16,4 0-4-16,2 0-7 0,1 0-10 16,7 0-50-16,1 0-41 0,4 0-81 15,0-3-175-15</inkml:trace>
  <inkml:trace contextRef="#ctx0" brushRef="#br0" timeOffset="14830.454">8517 11651 482 0,'0'0'107'15,"0"-4"3"-15,4 4-80 0,-1 0-7 16,6-5-3-16,5 5-4 0,2-7 0 15,5 2 0-15,3 1-3 0,5-3-1 16,1 3-3-16,-2-1-3 0,0 0-1 16,1 1-2-16,-2-1-5 0,-3 2-10 15,-4 3-15-15,-2 0-97 0,-8 0-101 16,-6 0-253-16</inkml:trace>
  <inkml:trace contextRef="#ctx0" brushRef="#br0" timeOffset="15819.39">9133 11394 337 0,'0'-5'84'16,"0"5"2"-16,0-6-47 0,0 6-10 15,0-5-6-15,0 5-5 0,3-6-2 16,-3 2-2-16,3 1-3 0,-3-2-2 16,7 1 0-16,-4 1 0 0,3-1-2 15,1-1 0-15,0 0 0 0,3 0-1 16,2 0-1-16,-1 0-1 0,2 0-1 0,3 1-1 15,0 4 0-15,2 0 0 0,2 0-1 16,-4 7 1-16,0 1-1 0,-2 6 1 16,-1 3-1-16,-6 2 1 0,-1 5 0 15,-6 3 0-15,0 0 0 0,-6 2 0 16,-3-1 0-16,-4 1 0 0,-5-2 0 16,-2-2-1-16,-1 0 0 0,-4-3 0 15,-1-4 0-15,3 3 0 0,-4-3-1 16,2 2 1-16,0-5-1 0,6 1 1 0,-1-3 0 15,7-1-1-15,2-3 1 0,5-3-1 16,3-3 1-16,3 2 1 0,3-5 0 16,6 0 1-16,5 4 1 0,5-4 0 15,4 0 0-15,6 0 1 0,4 0-1 16,4 0 0-16,1 0-1 0,-2-4-1 16,-1 4 1-16,-4 0-1 0,-2-3 0 0,-5 3-1 15,-7 0 1-15,-1 0-1 0,-6 0 0 16,-3 0-1-16,-1 0 1 0,0 0-1 15,-6 0 1-15,0 0 0 0,0 0-1 16,-7 0-3-16,2 3-3 0,1-3-7 16,0 0-10-16,-1 0-68 0,1 0-26 15,1 0-79-15,3-5-169 0</inkml:trace>
  <inkml:trace contextRef="#ctx0" brushRef="#br0" timeOffset="16298.761">9541 12166 471 0,'2'0'106'0,"4"-7"3"15,1 1-75-15,5-3-12 0,2 0-6 16,5-4-4-16,1-2 0 0,1-6 0 16,5-4-1-16,1-7 0 0,-1-4 0 15,-1-4 0-15,-4-4 0 0,2-6-3 16,-5-3 0-16,-5-1-3 0,-3-6-1 0,-2-6-1 16,-8-6 0-16,-7-7-1 0,-4 3 1 15,2 1 0-15,-8 3-1 0,1 9 0 16,-2 10 0-16,3 9-1 0,2 9-3 15,2 7-5-15,-2 7-9 0,5 7-16 16,2 5-96-16,2 4-101 0,4 5-252 16</inkml:trace>
  <inkml:trace contextRef="#ctx0" brushRef="#br0" timeOffset="20909.527">2416 12476 192 0,'-3'-6'54'0,"-2"1"3"0,2 0-23 16,0 5-5-16,-1-5-3 0,4 5-3 15,-4-4-3-15,4 4-3 0,-6 0 0 16,6 0-1-16,-6 0 0 0,0 0 0 16,2 4-2-16,0 1-2 0,-2 2-1 15,-1 3-2-15,-1 2-3 0,-3 3-2 16,4 3-1-16,-5 1-1 0,3 0 0 16,-2 1 1-16,2 0 0 0,-2-2 1 0,4 1 0 15,-1 0 1-15,1 0 0 0,2-1-1 16,5 1 0-16,0 1-1 0,0-2-1 15,3-2 0-15,3 0 0 0,4 2 0 16,0-2-1-16,4 0 0 0,-3-3 1 16,7 0 0-16,-4-2 0 0,4-2 0 0,2-4 2 15,1-5 0-15,6-5 0 16,4-4 1-16,-1-3-1 0,7-3 1 0,-2-2-2 16,2-3 0-16,1-1-1 0,-3 1 0 15,-4 0-1-15,-1-1 1 0,-3 1 0 16,-3-1 0-16,-4 0 1 0,-7 1 1 15,-4 1 0-15,-9-3 1 0,0 0-1 16,-13-3 2-16,-1 1 0 0,-7-1 0 16,-5 1 1-16,-6 2 0 0,-1 2 0 0,-2 5-1 15,-4 4 0-15,0 6-1 0,5 5-2 16,0 7-1-16,3 5-1 0,4 5 0 16,3 5-1-16,8 1 0 0,3 3 1 15,1-1-1-15,6-2-1 0,4 0-2 16,2-3-4-16,0-2-4 0,7-4-6 15,0 2-11-15,5-4-38 0,-4-1-42 16,1-2-71-16,2 0-161 0</inkml:trace>
  <inkml:trace contextRef="#ctx0" brushRef="#br0" timeOffset="21512.736">2540 12694 330 0,'-6'-4'79'16,"2"-1"2"-16,0 0-50 0,-1 1-8 16,3 0-7-16,2 0-4 0,0 4 0 15,-4-4 1-15,4 4-1 0,0-5 1 0,0 5-1 16,5 0-1-16,-5 0-2 0,4 5-1 15,0-2-1-15,1 3-2 0,1 1 0 16,-3 2 0-16,-3 3 0 0,6 3 1 16,-6 1-1-16,6 0 0 0,-6 0 0 15,5 0-1-15,-3-2-1 0,4 3 1 16,1-3-2-16,0 0 0 0,0 0 0 16,1-1-1-16,2 1 0 0,-3 0 0 15,0-2 0-15,0-2 0 0,4 2-3 0,-3-1-7 16,0 0-13-16,1 0-83 0,0-3-84 15,-3-2-216-15</inkml:trace>
  <inkml:trace contextRef="#ctx0" brushRef="#br0" timeOffset="25007.922">2969 12955 204 0,'3'-11'57'0,"3"0"4"0,0 2-25 0,-1 1 0 0,-3 3-3 0,3 0-1 0,-5 0-3 0,6 5-2 0,-6-4-4 0,0 4-3 0,2 0-4 0,-2 0-1 0,0 9-3 0,-6 3 0 0,3 5-2 0,-3 5 1 0,0 5-1 0,-6 3 0 0,2 2-3 0,-2 0 0 0,-2-2-2 16,1-1-2-16,1-4 1 0,-2-3-1 15,2-1 0-15,0-4 0 0,5-2 0 0,0-2-1 16,2-5 0-16,3-1-1 16,2-2 1-16,-5-5-1 0,5 3-1 0,0-3-1 15,5 0-4-15,-5 0-8 0,6-3-34 16,-4-2-54-16,4-2-75 0,0-1-181 15</inkml:trace>
  <inkml:trace contextRef="#ctx0" brushRef="#br0" timeOffset="25592.731">2824 13077 335 0,'0'-6'74'16,"-5"1"1"-16,5 1-58 0,0 1-6 15,0-2-5-15,6 1-1 0,-6-1 1 16,6 0 2-16,-6-2 4 0,5 0 1 0,-3 1 2 16,3 0 1-16,-2 0-1 0,3-1-2 15,0 2-2-15,1-1-3 0,3 1-3 16,-1 5 0-16,-2-6-1 0,5 3-1 16,-2 3-1-16,2 0 0 0,2 0 0 15,-1 0 0-15,6 4 0 0,0 4 0 16,0 2 1-16,-1 1 0 0,-1 6 0 15,3 0 0-15,-3 1-1 0,-1 1 1 16,-3-2 0-16,1 0 0 0,-1-1-1 16,-2-3 1-16,-2-1 0 0,-2 1 0 0,-2-1 0 15,-5 1 0-15,0-1 0 0,-6 1-1 16,-1 2 1-16,-6-1-1 0,0-2-1 16,-3 1 0-16,-4-1 0 0,-4 1 0 15,-1-5-1-15,2-2 1 0,-3-1 0 16,1-1-1-16,-1-4 1 0,5 0-1 15,1 0 1-15,1 0-1 0,4-8 1 16,1 5-1-16,1-4 1 0,2 1-1 16,3-2 1-16,1 0-1 0,1 4 1 0,0-1-2 15,6 0-4-15,-2 5-9 0,2-5-32 16,0 5-58-16,6-4-81 0,-6 4-191 16</inkml:trace>
  <inkml:trace contextRef="#ctx0" brushRef="#br0" timeOffset="26295.095">3579 12685 272 0,'0'0'78'16,"0"-6"4"-16,0 3-29 0,0 3-11 16,0-5-10-16,0 5-7 0,-2-4-6 0,2 4-6 15,-4 0-2-15,1 0-3 0,-3 0-2 16,-4 5 0-16,-3 1-1 0,-1 3 0 15,0 5 2-15,-5 3 0 0,-1 4 0 16,0 6 1-16,0 5 1 0,-1 6-1 16,-3 5 0-16,2 2-2 0,-2 2 0 15,2-1-2-15,0-2 0 0,3-2-1 16,2-5-2-16,8-4 0 0,3-3 0 16,6-5 0-16,5-3 0 0,4-3 0 0,6-4 0 15,4-1 0-15,4-4 1 0,0-2-1 16,0-1-1-16,4 3-3 0,-1-3-7 15,-2 0-9-15,2-1-53 0,0-1-34 16,-2-5-78-16,-2 4-167 0</inkml:trace>
  <inkml:trace contextRef="#ctx0" brushRef="#br0" timeOffset="26874.591">3651 13052 417 0,'-12'0'88'0,"3"5"1"15,-1 2-75-15,-3 6-5 0,4 5-1 16,-4 2 1-16,-5 6 2 0,3 5 0 15,-3 0 3-15,4 9 0 0,-1 1-1 16,1 4 0-16,2 1-2 0,0 2-3 16,4-3 0-16,1-3-3 0,1-4-1 0,0-4-3 15,0-4 1-15,4-7-2 0,2-5 1 16,-7-3 0-16,7-4-1 0,-4-4 1 16,4-2-1-16,0-5 1 0,0 0 0 15,0 0 0-15,0-9-1 0,5-5-1 16,2-4-1-16,0-7-4 0,0-11-3 15,1-7-2-15,4-9-2 0,2-2 1 16,4-6 0-16,-3 3 2 0,9 5 3 0,-1 6 3 16,3 5 3-16,0 7 2 0,1 5 1 15,-2 5 0-15,2 5 2 0,-2 2 2 16,-3 8 0-16,-2 4 0 0,0 5 1 16,-1 5 0-16,-1 3 0 0,-5 6 0 15,-2 2-1-15,-2-1 0 0,-3 3 0 16,-6-1-1-16,0 0 0 0,0-1 0 15,-6 0-2-15,-3 0 1 0,-6 0-2 0,1-2 0 16,-5 1 0-16,-1-4-1 0,0 0 0 16,-1-1 0-16,2-4 0 0,-1-2-1 15,0-4 0-15,7 0 1 0,-1 0-1 16,2-7 0-16,3 2 1 0,-2-3-1 16,5 1-3-16,6 0-3 0,0-1-7 15,0-1-11-15,6 2-87 0,3-1-87 16,1 3-221-16</inkml:trace>
  <inkml:trace contextRef="#ctx0" brushRef="#br0" timeOffset="27384.471">4033 13475 378 0,'0'0'95'0,"-4"0"3"0,4 0-51 15,0-6-11-15,5 2-7 0,1-5-4 16,3-3-4-16,4-4-4 0,6-4-3 16,2-2-2-16,1-5-4 0,1-3-1 15,-2-3-2-15,4-3-1 0,-4-1-1 0,-1 2-1 16,-6-6-1-16,1-1 0 0,-5-1 0 15,-3-2 0-15,-7-1 0 0,0-1-1 16,-7 2 1-16,-3 2-1 0,-1 4 1 16,0 6-1-16,-1 3 0 0,3 8 1 15,2 4-1-15,2 6 0 0,1 3 0 16,-2 5 0-16,1 4 0 0,0 0-1 16,3 9-4-16,-2 0-4 0,4 2-7 15,0 3-10-15,0 3-76 0,6 0-14 16,0-3-75-16,4 1-152 0</inkml:trace>
  <inkml:trace contextRef="#ctx0" brushRef="#br0" timeOffset="27699.687">4664 12837 477 0,'7'0'102'16,"-1"-8"1"-16,6 4-84 0,5 4-8 15,7-6-3-15,2 2-2 0,0 1 0 16,1-1-1-16,2-2-1 0,0 6-2 15,-2-8-1-15,-1 5 0 0,-5-3 0 16,-2 3-1-16,-1 0-1 0,-3 3-6 16,-4 0-5-16,-2 0-9 0,-3 0-37 15,-2 0-49-15,-4 5-77 0,0 1-172 16</inkml:trace>
  <inkml:trace contextRef="#ctx0" brushRef="#br0" timeOffset="28046.938">4692 13152 437 0,'0'0'94'0,"0"0"0"16,5 0-71-16,-5 0-12 0,5 5-3 15,-5-5 1-15,4 4 3 0,0-4 1 16,-1 0 2-16,2 0 0 0,3 0 0 16,2 0-1-16,3 0-1 0,6-4-3 15,1 4-2-15,3-6-2 0,1 2-2 16,3 1-2-16,2-2 0 0,-3-1-1 15,-1 1 0-15,0-1-2 0,-1-1-7 0,2 1-9 16,-2 2-19-16,-6 4-80 16,-1 0-89-16,-8 0-219 0</inkml:trace>
  <inkml:trace contextRef="#ctx0" brushRef="#br0" timeOffset="30971.601">5744 12632 292 0,'0'-8'75'16,"0"2"1"-16,-7 6-22 0,4-7-35 15,3 7-5-15,-3-4-2 0,3 4-1 16,-6-4 1-16,4 4 1 0,2-5 0 16,-5 5 0-16,5-4 0 0,-4 4-2 15,4 0-2-15,-7 0-2 0,4 0-2 16,-1 0-2-16,1 0-1 0,-3 7 0 0,0-1-1 15,-5 2-1-15,-2 1 1 0,-7 2 0 16,-2 5 0-16,0 0 1 0,-4 4 0 16,1 2 0-16,5 1 1 0,-1 0 0 15,3 4 0-15,4-1 1 0,-1 2-1 16,3-2 0-16,3 2 0 0,1 3-1 16,5 1 0-16,3-5 0 0,3 2 0 15,5-4 0-15,1-1 0 0,3-3 0 0,3-4 1 16,-1-4 0-16,8-4 0 0,4 0 2 15,5-6 1-15,0-3 0 0,2 0 0 16,2-6 0-16,7-6-1 0,0 0 0 16,-7-10-2-16,1-5-1 0,0-3 0 15,-4-2-1-15,-4-3 0 0,-5-2 0 16,-1 0-1-16,-8 4 1 0,-1 0 0 16,-7 1-1-16,-6 0 1 0,0 4-1 0,-12 0 1 15,-1 2-1-15,-7 2 0 0,-1 2 1 16,-6 2 0-16,-4 3 0 0,-2 5 0 15,-1 5 0-15,-2 7 0 0,0 5 0 16,-1 4 0-16,0 7 0 0,-1 5 0 16,4 2-1-16,2 6 0 0,-2 0 0 15,4 0-3-15,7 3-4 0,3-1-5 0,7-2-11 16,0 0-41-16,9-6-47 0,4-1-78 16,9-3-176-16</inkml:trace>
  <inkml:trace contextRef="#ctx0" brushRef="#br0" timeOffset="31423.818">5714 12865 377 0,'0'-3'82'0,"0"3"1"15,0-4-64-15,0 4-9 0,0 0-3 16,0 0-2-16,0 0 1 0,0 4 1 0,0 2 3 16,4 0 1-16,-4 5 2 0,0 2 1 15,0 6-1-15,0 3 0 0,0 3-1 16,0 1-2-16,0 4-2 0,0-2-1 16,0 1-1-16,0-4-1 0,0-4-1 15,0-1-1-15,3-4 0 0,-3-2-1 16,0-3-1-16,4-2 0 0,-4-2 0 15,6-1-1-15,-3-6-1 0,1 5-4 0,3-5-6 16,2 0-13-16,0 4-81 16,0-4-84-16,2-4-209 0</inkml:trace>
  <inkml:trace contextRef="#ctx0" brushRef="#br0" timeOffset="32025.596">6327 12997 406 0,'0'-6'90'15,"0"3"1"-15,0 3-68 0,0-5-7 16,0 5-1-16,0-6-2 0,-4 1 1 16,4 1 1-16,-5 0-2 0,0-2 1 0,1 2-2 15,1 0-1-15,-3-3-1 16,-2 2-1-16,-3 0-3 0,3 1 0 0,-5 4-2 15,0-3-1-15,0 3 0 0,-2 3-2 16,-5 2 0-16,1 0-1 0,0 1 1 16,4 3-1-16,-3 1 0 0,3 1 1 15,1-1-1-15,6 3 0 0,4 1 1 16,-1 1-1-16,5 0 0 0,0 1 0 16,0-3 0-16,0-1 1 0,7 1-1 15,-1-1 0-15,0 1 0 0,8 0 1 0,3 0-1 16,-2 2 0-16,-1 0 1 0,0-2-1 15,-1 2 0-15,-1-2 0 0,-5-3 1 16,-2 1-1-16,-5 0 0 0,2-3 1 16,-2-1-1-16,-2 0 0 0,-3-2 1 15,-8-2-1-15,-2-3 1 0,-3 0-1 16,-2 0 0-16,-6 0 0 0,-1 0 1 16,-1 0-1-16,3 0 0 0,1 0 0 15,2 0-1-15,2 0-3 0,5-3-4 0,3 3-9 16,6 0-22-16,0 0-74 0,6-7-86 15,0 2-207-15</inkml:trace>
  <inkml:trace contextRef="#ctx0" brushRef="#br0" timeOffset="32445.726">6505 13275 431 0,'-7'0'91'0,"1"0"2"0,-1 5-77 16,0-1-5-16,0 4-2 0,1 0 0 15,-1 4 0-15,0 4 0 0,-2 2 0 16,-1 0 0-16,2 5-1 0,-3 2 0 15,3 0-2-15,0 0 0 0,1-3-2 16,-4-1-1-16,5-1-3 0,3-3-5 0,-1-1-6 16,4-3-11-16,0-2-54 0,0-2-29 15,0-3-73-15,7 0-156 0</inkml:trace>
  <inkml:trace contextRef="#ctx0" brushRef="#br0" timeOffset="33141.654">6928 13017 397 0,'-5'-5'82'0,"2"2"0"0,-2 3-74 16,-1 0-4-16,2 5 2 0,-1-5 3 15,-1 7 4-15,-1-1 2 0,-4 1 3 16,4 5 3-16,-5 2 0 0,3 4-3 16,-3 1-3-16,-1 5-4 0,-1 0-2 15,1 3-3-15,-1 1-3 0,2-3-1 16,0-2-1-16,3-2 0 0,2-5 0 16,1-1-1-16,1-5 0 0,5-4-1 0,0-2-2 15,5-4-4-15,0 0-8 0,1 0-25 16,1 0-66-16,0-9-82 0,-5 1-195 15</inkml:trace>
  <inkml:trace contextRef="#ctx0" brushRef="#br0" timeOffset="33356.835">6744 12988 462 0,'-2'-11'99'16,"-3"1"1"-16,5 1-83 0,6 6-6 15,5-1-6-15,5 1-3 0,4-1-1 16,3-1 1-16,0-1 0 0,7 1 1 16,-1 0 0-16,-2 0 1 0,0 2-1 0,-1-3 1 15,0 3-2-15,1 3 0 16,-1 0-5-16,0 0-11 0,-1 0-87 0,-3 6-3 16,-4-1-71-16,-4 0-150 0</inkml:trace>
  <inkml:trace contextRef="#ctx0" brushRef="#br0" timeOffset="34026.924">7417 13055 435 0,'3'-14'98'0,"-3"-1"2"0,4 0-71 15,-4 1-6-15,0 0-6 0,-6 2-2 16,3-1-1-16,-3 5-3 0,-5 1-1 16,0 7-3-16,-5 0-2 0,-1 3-2 15,-5 8-2-15,1 4 1 0,-4 3-1 16,2 3 0-16,-1 1 0 0,4 0-1 15,1 1 1-15,4-4-1 0,3-4 0 0,6 0 0 16,0-5 1-16,6-1-1 0,8-1 0 16,2-5 0-16,8-3 1 0,5 0-1 15,3-3 1-15,6-4-1 0,2 0 0 16,-2-3 1-16,-3-1-1 0,2-3 0 16,-10 1 0-16,-1-1 0 0,-4-2 0 15,-6 2 1-15,-3 3 0 0,-1 0 1 16,-6 5 0-16,0 2 0 0,-8 4 0 15,1 6 0-15,-5 2 0 0,0 4-1 0,0 3-1 16,1 0 0-16,-1 2 1 0,0-3-1 16,5-1 0-16,1 0 0 0,6-5 0 15,0 0 0-15,0-5 1 0,11-3-1 16,-1 0 0-16,6 0 1 0,1-8-1 16,6-2 1-16,-1-4-1 0,3-1 0 15,1-4 1-15,-3-3-1 0,0-1 0 0,-5 1 0 16,-1-2 0-16,-1 4 0 0,-5 0 0 15,2 6 1-15,-6 4-1 0,-1 5 0 16,1 5 0-16,-1 0 0 0,-3 12 0 16,1 4 1-16,0 3-1 0,-1 5 2 15,3 2-1-15,-1 0 1 0,2-1 0 16,0-3 0-16,1-2 0 0,4-3-1 16,2-3 0-16,-1-2 0 0,3-1 0 15,1-3 0-15,1-2-2 0,-2-1-2 0,-1-1-6 16,-2-4-7-16,0 4-7 15,-2-4-18-15,-3 0-75 0,-2-8-87 0,-1 1-201 16</inkml:trace>
  <inkml:trace contextRef="#ctx0" brushRef="#br0" timeOffset="34206.53">7929 12955 413 0,'-5'-5'94'0,"-1"5"1"0,-3 3-60 15,-3 6-16-15,-4 5-8 0,-4 3-1 16,0 4 0-16,-6 0 0 0,3 2 1 15,-7-1 0-15,3-1-2 0,1 0 0 16,4-4-1-16,-3-1-3 0,3-2-1 16,-2 0-1-16,5-2-4 0,4-1-8 15,1-1-11-15,2 1-88 0,4-3-89 16,3 1-225-16</inkml:trace>
  <inkml:trace contextRef="#ctx0" brushRef="#br0" timeOffset="35018.304">8299 12585 347 0,'0'-8'83'0,"0"3"2"0,-7 0-49 15,1 5-14-15,-1 0-7 0,-2 6-2 16,-4 3 1-16,-1 0 0 0,-3 6 2 0,-2 3 1 15,-4 2 2-15,-3 9-1 0,0 1-2 16,1 5-3-16,4 4-2 0,0 3-2 16,3 4-3-16,4 4-1 0,9-5-3 15,5 0 0-15,0-5-1 0,5-5 0 16,5-4 0-16,6-8 0 0,1-5-1 16,4-2 0-16,1-4-2 0,6-1-3 15,-4-2-5-15,4-2-8 0,-1-2-16 16,4 1-76-16,-4-6-83 0,6 0-202 15</inkml:trace>
  <inkml:trace contextRef="#ctx0" brushRef="#br0" timeOffset="35559.57">8423 12828 403 0,'-8'0'85'15,"2"0"1"-15,-1 11-68 0,-3 3-9 16,0 8 0-16,-2 6 0 0,1 4 2 0,-2 6 2 16,2 1 1-16,-5 1-1 0,3 1-2 15,-1 0-2-15,1-3-1 0,1-2-3 16,0-3-1-16,3-2-1 0,3 0-1 15,-1-4 0-15,4-3-1 0,3-4 0 16,0-4 0-16,0-3-1 0,0-4 1 16,0-3-1-16,0-2 0 0,0-4 0 15,0 0 0-15,6-10-1 0,-2-5-2 16,0-2-2-16,3-5-2 0,5-8-4 0,2-7-2 16,1-4-2-16,5-3-1 15,1-6 2-15,1-6 2 0,1-2 3 0,0 1 5 16,1 6 4-16,-1 4 2 0,0 8 2 15,-2 11 2-15,1 9 1 0,-2 8-1 16,3 11 0-16,-5 0 0 0,-2 3 0 16,1 8 1-16,-2 6 1 0,-2 3-1 15,-6 3 1-15,-1 2 0 0,-2 0 0 16,-4-1 0-16,0-2 0 0,-3-2 0 16,-4 0 0-16,-6-3 1 0,2 0-1 0,-5-3-2 15,-1 0 0-15,-2-1-2 0,0-3-1 16,1-4-1-16,-2-1-1 0,1-5 0 15,2 0 0-15,1-5-1 0,-1-1-3 16,4-4-3-16,0 1-8 0,4-3-12 16,4 1-84-16,5-2-88 0,-3 0-215 15</inkml:trace>
  <inkml:trace contextRef="#ctx0" brushRef="#br0" timeOffset="35946.922">8692 13396 461 0,'0'0'102'0,"0"-6"3"16,0 0-78-16,10-3-6 0,-3-2-3 15,5 0-1-15,3-3 1 0,4-6 1 16,1-3 0-16,1-3 0 0,1-1-1 16,2-4-2-16,2-6 0 0,-6-5-3 15,-1-6-2-15,-1-7-1 0,-4-3-1 16,-2-3-2-16,-3-4-1 0,-2-1-1 15,-7 1-1-15,0 1-1 0,0 3-1 16,-8 3 0-16,-1 1-2 0,-1 8-3 0,-2 3-6 16,1 10-6-16,-2 11-15 0,1 9-15 15,-5 6-91-15,0 10-101 0,0 0-236 16</inkml:trace>
  <inkml:trace contextRef="#ctx0" brushRef="#br0" timeOffset="38100.058">2187 13986 629 0,'9'-8'8'0,"4"-2"0"0,1-5-1 0,6-1-1 0,0-2-1 0,4-3-2 0,1 0-1 0,-1-1 0 0,3-1-1 0,-1 1 1 0,-4 1-1 0,1 1 1 0,-3 3 0 0,-6 4 0 0,0 2 0 0,-3 5-1 0,-5 6 1 0,-6 0 1 0,0 10-1 0,-6 3 1 0,-4 8 2 0,0 6 1 0,-7 7 2 0,1 4 0 0,-3 4 2 0,-1 3-1 0,0-1 0 15,1-2-1-15,-1-3-1 0,1-5-2 0,4-4-1 0,3-7-1 0,-1-4-1 0,6-4-1 0,7-1 0 0,0-6-1 0,7-3-4 16,5-1-7-16,1-4-8 0,3-4-31 16,2-2-62-16,2-4-83 0,2 1-193 15</inkml:trace>
  <inkml:trace contextRef="#ctx0" brushRef="#br0" timeOffset="38787.318">2657 14032 488 0,'-10'14'106'16,"2"-1"0"-16,1 4-88 0,-1 4-6 15,4 1-5-15,4-1-3 0,0-4-1 16,4-3-1-16,4-5 0 0,0-2 1 0,4-7 2 15,3 0 2-15,5-7 0 0,6-2 0 16,0-3 1-16,2-2-1 0,3-4-2 16,-3-1-1-16,-1-5-2 0,-2 0 0 15,-7-3-1-15,-2-1-1 0,-4 0 1 16,-5-2 0-16,0-1-1 0,-7 5 0 16,-7 1 0-16,1 5 1 0,-2 1-1 15,-6 7 1-15,-3 5 0 0,-3 7-1 16,-2 9 1-16,-3 5 0 0,-4 4 1 15,-2 8-1-15,5 3 1 0,2 2 0 16,2 0 0-16,8-3 0 0,6 0 0 0,8-3 0 16,0-2 0-16,0-5-1 0,13-3 0 15,5-3 1-15,5-4-1 0,8-4 0 16,4-4 0-16,3-6 0 0,4-3-1 16,3-4 1-16,-4-5-1 0,-2 3 0 15,0-3 1-15,-4 0-1 0,-3 2 0 0,-7 1 0 16,-6 5 0-16,-4 1 0 0,-7 1 1 15,-4 8 0-15,-4 0 0 0,-11 9 0 16,-2 5 1-16,0 0 1 0,-3 4 1 16,-1 2-1-16,1-1 1 0,0-1 0 15,6-3-1-15,4-2-1 0,6-1 0 16,0-2-1-16,7-3 0 0,7-4 0 16,5-3 0-16,8-3-1 0,4-7 1 15,4 1 0-15,5-5-1 0,-1-5 0 0,-1-3 1 16,-3-3-1-16,-3 0 0 0,-5-3 0 15,-6-1 0-15,-7-1 0 0,-2-1 0 16,-7 4 0-16,-5 4 0 0,-10 5-1 16,-4 1 1-16,-1 5 0 0,-6 6 0 15,-3 6 0-15,-4 3 0 0,-4 12 0 16,-1 1 0-16,0 6 1 0,1 4-1 16,3 5 0-16,2 4 0 0,7-5 1 15,3-3-1-15,9 1 0 0,3-4-1 0,5-5-3 16,5-3-3-16,3-5-3 0,6-1-6 15,4-3-7-15,2-3-11 0,5-4-91 16,-2 3-91-16,6-3-227 0</inkml:trace>
  <inkml:trace contextRef="#ctx0" brushRef="#br0" timeOffset="39035.008">3672 14040 430 0,'8'-3'98'0,"2"3"2"0,-1-4-68 0,9 4-12 16,-3 4-4-16,7-4-3 0,1 3-1 16,-2-3-1-16,4-3-2 0,-3-1 0 15,2-3-1-15,-3-3-2 0,4 0 0 16,-3-2-2-16,2 1-2 0,-2 1-3 15,3 3-9-15,-5 0-16 0,-6 7-85 16,0-3-90-16,-7 3-226 0</inkml:trace>
  <inkml:trace contextRef="#ctx0" brushRef="#br0" timeOffset="39886.744">4418 14073 346 0,'-8'-3'78'0,"2"-1"1"0,0-1-48 16,0 2-15-16,1 3-4 0,0-7 1 15,1 4 1-15,-1-2 3 0,-1-1 0 16,4 1 1-16,2-2-2 0,-5-2-2 16,5-2-2-16,5-3-2 0,1 0-4 15,4-4-2-15,4 0-1 0,2-2-1 16,4-5-1-16,4 3 0 0,3-1 0 16,-2 1-1-16,2 1 1 0,-1 1-1 15,-5 4 1-15,-1 5-1 0,-4 1 1 16,-6 3-1-16,0 2 1 0,-4 5 0 0,0-4 1 15,-6 4 1-15,3 6 1 0,-3 1 1 16,-6 5 2-16,-3 3-1 0,-4 6 1 16,-4 3 0-16,-5 4-2 0,0 6-1 15,-3 5-1-15,2-1-1 0,2 1 0 16,-1-3-1-16,11-2-1 0,2-5 0 16,5-7-3-16,4-7-4 0,9-4-5 0,4-5-9 15,7-6-25-15,4 0-65 0,-1-6-81 16,6 0-190-16</inkml:trace>
  <inkml:trace contextRef="#ctx0" brushRef="#br0" timeOffset="40231.719">4950 13845 521 0,'-8'12'111'15,"-3"2"0"-15,-2 11-93 0,1 8-8 16,-2 6-5-16,3-4-3 0,0 0 0 15,-1-4-1-15,6-7 0 0,2-6 0 16,4-4 0-16,0-7 1 0,7-7 0 16,3 0 0-16,9-7 1 0,-2-5 0 15,7-4-1-15,2-6 1 0,6-5-1 0,1-3-1 16,-5 0 0-16,0-2-1 0,-4-2 1 16,-4 1-1-16,-1 1-1 0,-12 0 1 15,-1 4 0-15,-6 2 0 0,0 5-1 16,-10 4 1-16,-7 6 1 0,-5 11-1 15,-7 0 0-15,-1 12 1 0,-4 5-1 16,-3 7 1-16,1 6-1 0,6 3 1 16,0 1-1-16,5-2 0 0,5 3 1 15,4-3-1-15,9-7 0 0,7-3-2 0,4-7-3 16,9-5-5-16,5-5-9 0,4-5-14 16,7-4-82-16,4-8-90 0,6-5-215 15</inkml:trace>
  <inkml:trace contextRef="#ctx0" brushRef="#br0" timeOffset="40686.098">5476 13837 463 0,'-6'18'102'0,"-2"7"1"0,0 11-80 16,-1 11-8-16,-7 8-6 0,-1 7-1 16,-8 0-2-16,-2 7-2 0,-11 3 0 15,-2-3 0-15,0-1 0 0,6-6 1 16,1-10 0-16,6-4 0 0,6-10 1 15,9-10-1-15,5-8-1 0,1-5 0 16,3-4-1-16,3-1-1 0,0-5-1 16,0-5 1-16,0 0 0 0,0-8 0 0,4-3 0 15,2-5-1-15,-2-7 0 0,2-12-2 16,5-9-1-16,7-9-3 0,5-3 1 16,5-5-1-16,4-2 1 0,4 2 0 15,4 6 1-15,0 5 2 0,-4 7 1 16,-3 4 0-16,-3 5 1 0,-2 5 0 15,-3 4-1-15,-5 8 0 0,3 5 1 0,-1 12-1 16,-4 0 1-16,2 15 0 0,-2-1 0 16,-1 8 0-16,-5 0 1 0,-4 1 1 15,-8-1 0-15,0 1 1 0,-12-4 1 16,-2 1 0-16,-6-3 1 0,1 1-1 16,-2-1 0-16,-1-3-1 0,2-1-1 15,-2-1-1-15,4-1 0 0,1-3-1 16,-3-4 0-16,2-4 0 0,0 0-1 15,2-9 0-15,3 2-1 0,3-2-3 16,2 0-4-16,3-1-5 0,5 4-8 0,0-1-10 16,3 1-87-16,4-1-88 0,6 1-217 15</inkml:trace>
  <inkml:trace contextRef="#ctx0" brushRef="#br0" timeOffset="40985.355">6073 13801 509 0,'4'-14'115'0,"7"-4"1"15,3 7-85-15,5 4-7 0,-1 7-13 16,4-3-5-16,4 3-3 0,5 0-1 16,-1 3-1-16,-4-3 0 0,4 0 0 15,-3 0 0-15,-5 4 0 0,3-4-1 16,-6 0-1-16,-4 0-8 0,-2 0-12 16,-5 6-85-16,-3-1-11 0,-5-2-82 0,0 3-170 15</inkml:trace>
  <inkml:trace contextRef="#ctx0" brushRef="#br0" timeOffset="41222.981">5942 14130 498 0,'-5'0'112'15,"5"7"1"-15,0-2-81 0,10 0-11 16,7-1-7-16,7-4-3 0,2 3-3 16,13-3-1-16,2-4-2 0,6-1-2 0,4 0-1 15,-3-1-1-15,-2 2-7 16,-1 0-11-16,-10-1 2 0,2 5-103 0,-9 0-96 16,-7-7-243-16</inkml:trace>
  <inkml:trace contextRef="#ctx0" brushRef="#br0" timeOffset="42565.01">6876 13877 364 0,'-3'0'83'0,"3"0"2"0,0 0-53 0,0 0-10 16,2 0-5-16,6 0-2 0,3-7 0 15,3-3-1-15,5-2-2 0,3-6-2 16,4-3-1-16,7-3-2 0,0 3-1 15,5-2 0-15,-4 4-1 0,0-1-1 16,-1 3-1-16,-2 5-1 0,-5 2-1 16,-4 1-1-16,-5 5 1 0,-6 4-1 15,-2 0 0-15,-9 0 1 0,-4 11 0 0,-10 1 1 16,0 5 2-16,-6 4 1 0,-4 6 2 16,-3 4 1-16,1 3 0 0,-1 5 0 15,1 2-1-15,3 0-2 0,1 0-2 16,5-4 0-16,5-2-2 0,0-4 0 15,9-7 0-15,3-5-1 0,0-5-2 16,3-5-2-16,9-3-5 0,1-6-6 0,3 0-11 16,7-4-57-16,2-5-28 0,-1 0-74 15,4-7-158-15</inkml:trace>
  <inkml:trace contextRef="#ctx0" brushRef="#br0" timeOffset="42995.918">7556 13683 478 0,'0'-8'102'0,"0"4"1"15,0-1-86-15,-6 5-5 0,3 0-7 16,-1 0-3-16,-2 7-1 0,0-4 0 16,-2 4-1-16,1-1 1 0,-3 2 0 15,1 3 1-15,0 4-1 0,-1 1 1 16,3-2-1-16,-1 2 1 0,2 3-1 15,2 0 0-15,4-1-1 0,0-1 1 16,0-1-1-16,4 1 0 0,8-1 1 0,1-2-1 16,3-4 0-16,3-1 1 0,3-1-1 15,3-1 1-15,0 4-1 0,-4-2 1 16,1 3-1-16,0 1 1 0,-7 0 0 16,-1 4 0-16,-3-3-1 0,-4-2 1 15,-7 0 0-15,0 1 0 0,-5-2 1 16,-3 0 1-16,-7-3 0 0,-3 0 0 15,-7 0 1-15,-2 2-1 0,-2-1 0 0,-1 1-1 16,0-3-1-16,-2 3 0 16,1-2 0-16,4-3-1 0,0 0 1 0,1-5-1 15,5 0 0-15,1 0 0 0,3-4-1 16,7-1-3-16,3 1-5 0,3-4-5 16,4 1-10-16,7-3-51 0,0-1-36 15,6-4-74-15,-1-3-163 0</inkml:trace>
  <inkml:trace contextRef="#ctx0" brushRef="#br0" timeOffset="43168.219">7498 13738 487 0,'8'-15'104'0,"7"1"1"0,3 2-88 0,6 6-6 15,3 2-6-15,4 0-3 0,2 4-2 16,1-4-2-16,0 4-2 0,3 0-2 15,-4-4-1-15,-2 4-4 0,0 0-5 16,-4 0-17-16,1 0-69 0,-7 0-76 16,-2 0-194-16</inkml:trace>
  <inkml:trace contextRef="#ctx0" brushRef="#br0" timeOffset="43501.829">8321 13377 491 0,'-6'-9'107'0,"-7"5"1"0,-5 4-85 0,-3 13-8 15,-2 11-9-15,-4 5-3 0,-2 9-1 16,-3 2 0-16,-2 2-1 0,-3 6 1 15,3 0 0-15,4 0 0 0,2 4 0 16,6 2 2-16,6 3 0 0,7-2-1 16,6-2 0-16,3-2 0 0,8-4 0 15,7-7-1-15,0-9-2 0,3-4 0 16,4-8-2-16,2-1-2 0,1-4-5 0,3-1-4 16,-1-2-7-16,0-2-9 0,2-2-83 15,-4-7-84-15,-1 5-207 0</inkml:trace>
  <inkml:trace contextRef="#ctx0" brushRef="#br0" timeOffset="44012.687">8505 13764 518 0,'-11'-4'108'0,"-3"4"0"0,-1 0-95 15,-2 19-6-15,0 10-5 0,-3 9-1 16,-4 7 1-16,2 3-1 0,-3 6 0 0,2 1-1 16,-2-3 2-16,6 0-1 0,2-8 1 15,4-4 0-15,2 1 0 0,2-2-1 16,4-1 1-16,5-2 0 0,0-5-2 16,0 0 1-16,0-7 0 0,4-4-1 15,-4-5 0-15,5-5 0 0,-5-4 0 16,5-6 0-16,-5-8 0 0,8-4 0 15,-2-9 0-15,3-6-1 0,2-8-1 16,2-5-2-16,3-5-4 0,5-5-3 16,2-3-2-16,1-7-2 0,2-3 0 0,0 0 1 15,4-1 2-15,2 5 4 0,1 6 3 16,-2 5 4-16,-1 15 2 0,1 11 2 16,-4 8 2-16,-1 10 1 0,-5 4 2 15,-8 12 1-15,1 5 1 0,-5 4 0 16,-3 6 0-16,-6 4 0 0,0 4 0 15,-5 2-1-15,-2-1 1 0,-4-3 0 16,1-6 0-16,-2-4 1 0,-1-3 1 0,2-6-1 16,-5-2 0-16,0-6-2 0,1-1-1 15,-3 0-2-15,1-5-2 0,-2 4 0 16,-1-4-3-16,2-7 1 0,2 1-3 16,-1-2-2-16,2-3-4 0,1-2-7 15,4-1-8-15,1 1-10 0,3-1-70 16,1 0-21-16,5-2-79 0,8 2-160 15</inkml:trace>
  <inkml:trace contextRef="#ctx0" brushRef="#br0" timeOffset="44230.008">8973 13811 489 0,'5'0'112'15,"1"-4"0"-15,3 4-55 0,5 0-46 16,0 0-8-16,6 0-1 0,2 0-1 16,1 0 1-16,3 0-1 0,-2-6 0 15,2 6 1-15,-2-4-1 0,2 0 0 16,1 4-3-16,0-4-8 0,-1 4-10 16,-1 0-94-16,-5-5-93 0,-3 5-235 15</inkml:trace>
  <inkml:trace contextRef="#ctx0" brushRef="#br0" timeOffset="44780.032">9489 13605 524 0,'-6'-9'113'0,"6"-4"0"0,0 0-93 0,0 1-7 16,5 1-7-16,2-2-3 0,2 0-1 15,4 0-1-15,5-2 2 0,-1 1 0 16,5 1 2-16,0 4 1 0,4 3 1 15,0 2 0-15,1 4 1 0,0 4-2 16,-1 4 0-16,-6 6-1 0,-1 2-2 16,-6 4 0-16,-7 3-1 0,-6 4 0 15,-5 1 0-15,-6 0-1 0,-4 2 1 16,-6 0-1-16,-5 0 0 0,-1-1 0 16,0 5 0-16,-4-4 0 0,2 2 0 0,-1 1-1 15,3-4 1-15,4 1-1 0,1-1 0 16,6-6 1-16,2 0-1 0,3-2 0 15,6-2 0-15,5-3-1 0,4 0 1 16,5-5-1-16,7-2 1 0,3-3-1 16,8-3 1-16,2-3 0 0,4 0 1 15,5 0-1-15,-1 0 0 0,0 0 1 16,1 0-1-16,-4 0 0 0,-2 0 0 16,-4-3 0-16,-3 3 1 0,-6 0-3 0,-6 0-3 15,-4 0-5-15,-2 0-6 0,-3 0-7 16,-4 5-11-16,-6 0-73 0,-3 0-17 15,0 3-74-15,-5 3-157 0</inkml:trace>
  <inkml:trace contextRef="#ctx0" brushRef="#br0" timeOffset="45032.536">9880 14309 501 0,'7'-6'105'0,"5"-2"1"0,2-4-90 16,6-3-5-16,4-6-2 0,4-2 3 16,4-9 3-16,0-3 3 0,-3-9 2 15,2 0 1-15,-5-9 0 0,-3-4-2 16,-2-5-3-16,-4-2-2 0,-7-1-3 16,-1-2-1-16,-9-5-3 0,0 1-1 15,-5 4-2-15,-7 4-1 0,4 3-6 16,-4 7-7-16,-2 11-7 0,2 12-13 15,-2 10-34-15,1 6-71 0,-1 10-98 16,2 4-220-16</inkml:trace>
  <inkml:trace contextRef="#ctx0" brushRef="#br0" timeOffset="53386.805">1562 14870 384 0,'-3'0'85'0,"3"-7"-1"16,0 3-59-16,4 4-14 0,1 0-7 15,2 0-3-15,1-7 1 0,4 2 0 16,4-4 2-16,4-2 1 0,4-7 2 0,6-1 1 15,3-3 1-15,3-2 1 0,3-2-1 16,2-1-1-16,-2-1-2 0,-1-1-1 16,-3 2-1-16,-3-2-2 0,-2 3 0 15,-4 3-1-15,-3 1-1 0,-3 4 1 16,-9 3-1-16,-3 5 1 0,-4 7-1 16,-4 3 0-16,-6 0 1 0,-3 9-1 15,-6 5 0-15,-4 3 0 0,-4 3 1 16,-1 4 1-16,-3 4 1 0,1 3 1 15,1 1 0-15,1 0 0 0,2 1 0 0,3-2 0 16,4-4-1-16,1 3-2 0,1-3 0 16,1-2 0-16,6-1-1 0,2-3 1 15,4 0-1-15,0-2 0 0,0-4 1 16,9-2-1-16,-2-2 1 0,0-1-1 16,5-2 0-16,-4-2-2 0,4 0-4 15,1-3-5-15,0-3-9 0,1 6-34 16,-3-6-49-16,1-6-73 0,4-1-168 0</inkml:trace>
  <inkml:trace contextRef="#ctx0" brushRef="#br0" timeOffset="54190.096">2244 14705 339 0,'0'-7'88'0,"0"7"1"0,-4 0-22 16,-3 0-45-16,-3 11-8 0,0 4-6 15,-1 2-1-15,-2 0 0 0,1 2 1 0,-1-1 0 16,6 1 0-16,1-4 1 16,2-1-2-16,4-3 0 0,0-1-1 0,0-3 0 15,4-1-2-15,2-2 1 0,6-4-2 16,-1 0 0-16,2-4 0 0,3-3-1 15,-1 0-1-15,5-5 1 0,2 0-1 16,-4 0 0-16,1-1 0 0,1-4-1 16,-2 1 1-16,-2-3-1 0,-3-4 1 15,1 3-1-15,-3-5 0 0,-4 1 1 16,-2 1-1-16,-5 1 0 0,-5 1 0 16,-3 1 1-16,-6 2-1 0,-4 5 1 0,-5 5 1 15,-6 4 0-15,0 4 0 0,-3 11 1 16,-2 3 0-16,-3 6 1 0,3 3-1 15,-2 1 1-15,2 3-1 0,5 3 0 16,5-4 0-16,4 2-1 0,5-3 0 16,7 1 0-16,8-5 0 0,14-1-1 15,4-6 0-15,3-1 0 0,9-6 0 0,5-4 0 16,5-6 0-16,1-4 0 0,2-4-1 16,0-3 1-16,2-1 0 0,-4-3 0 15,-1-3-1-15,-4 3 1 0,-3 0-1 16,-3 1 0-16,-5 0 1 0,-6 1-1 15,-4 5 0-15,-7 4 0 0,-3 1 0 16,-10 6 1-16,-2 0-1 0,-7 7 0 16,-1 4 1-16,-4 4-1 0,-1 4 2 15,-2 1-1-15,4 2 1 0,3-1 0 0,3 1-1 16,4-1 1-16,5-5-1 0,3-3 0 16,3-2 0-16,7-2-1 0,0-6 1 15,7-3 0-15,8-9-1 0,2-1 1 16,3-3 0-16,1-2 0 0,1-3-1 15,1-1 1-15,0 0-1 0,-2 0 1 16,-3-2-1-16,-2 1 0 0,-5 0 1 16,-2-1-1-16,-5 1 0 0,-7 2 0 0,-3-2 0 15,-4 3 0-15,-10 2 0 0,-3 3 0 16,-2 6 0-16,-6 6 0 0,1 0 0 16,-5 9 0-16,-1 3 0 0,0 5 0 15,-1 4 0-15,0 2 0 0,1 4 0 16,1 0 0-16,4 1 0 0,1-1 0 15,7 0 0-15,6-3 0 0,7-5 0 16,6-4-1-16,6-3-2 0,4-3-4 16,3-3-6-16,2-3-6 0,5-3-14 0,-1 0-82 15,-5-6-87-15,2 2-211 0</inkml:trace>
  <inkml:trace contextRef="#ctx0" brushRef="#br0" timeOffset="54405.827">2944 14781 392 0,'7'0'86'15,"3"0"2"-15,1 0-64 0,6 0-8 16,2 0 0-16,0-6 1 0,3 6 0 16,3-7 1-16,-1 1-2 0,2 0-1 15,0-2-3-15,4 3-2 0,-2-2-3 16,-1 2-2-16,0-1-3 0,0 6-5 15,-2-5-9-15,-6 5-94 0,-4 0-89 0,-2 0-230 16</inkml:trace>
  <inkml:trace contextRef="#ctx0" brushRef="#br0" timeOffset="55021.041">3521 14790 460 0,'-4'-4'99'16,"4"4"0"-16,0-4-81 0,3 4-7 15,8-4-6-15,-1 0-3 0,8-1-1 0,2-3 0 16,5-5 0-16,2-1 0 0,2-4 0 16,7 0 0-16,-1-1 0 0,-1-1-1 15,-1 1 1-15,1-1 0 0,-3 1-1 16,-8 2 0-16,-1 1 1 0,-4 3-1 15,-5 3 0-15,-2 3 0 0,-2 7 1 16,-5 0-1-16,-4 8 2 0,0 6 1 16,-11 3 2-16,1 4 1 0,-2 3 1 15,-4 2 0-15,-1 2 0 0,1 0 0 0,-1-1-2 16,2-6-1-16,2-2-1 0,0-1-1 16,1-3 0-16,6-5-1 0,-1-4 0 15,7 2-2-15,0 0-1 0,7 0-6 16,4-2-7-16,1 1-24 0,2-7-71 15,1 0-84-15,5 0-204 0</inkml:trace>
  <inkml:trace contextRef="#ctx0" brushRef="#br0" timeOffset="55360.755">4192 14711 504 0,'-6'8'105'16,"0"6"1"-16,1 0-93 0,1 5-7 15,4 1-3-15,-4 0 0 0,4-3-1 0,4-7 0 16,0-4 0-16,3-6-1 0,5 0 1 16,4-8-1-16,1-3 1 0,6 0-1 15,1-2 0-15,2-2 0 0,-1-1-1 16,-2-2 1-16,-5-2-2 0,-2-2-2 16,-3 3-2-16,-6-5 1 0,-7 2-2 15,0 0 1-15,-5-1 1 0,-6 3 2 16,-8 2 3-16,0 5 3 0,-9 5 1 15,4 8 0-15,-4 0 1 0,-1 12 0 16,-2 5-2-16,0 2-2 0,-2 5 0 16,2 1-1-16,-1 2 0 0,1 2-1 0,4-3 1 15,7-2-1-15,7-4 0 0,9-2-1 16,12-7-4-16,6-4-3 0,7-4-6 16,8-3-10-16,2 0-34 0,2-5-51 15,0-2-76-15,2 2-175 0</inkml:trace>
  <inkml:trace contextRef="#ctx0" brushRef="#br0" timeOffset="55821.085">4558 14663 476 0,'0'0'107'0,"-7"8"1"16,-6 7-77-16,-2 4-10 0,-7 12-11 16,0 10-4-16,-4 10-1 0,1 7-1 15,-3 1-1-15,1 3 0 0,-2 0 0 0,1-2 1 16,1-6-1-16,4-8 1 0,-2-6 1 15,9-4-1-15,1-4 1 0,4-6-1 16,4-6 0-16,3-2-1 0,4-4 0 16,0-6-1-16,0-2-1 0,0-6 1 15,0-6-1-15,5-2 0 0,1-8 0 16,2-4 0-16,2-8-2 0,6-7-2 16,1-5-4-16,7-6-2 0,1-9-1 15,2-7-1-15,3-3 1 0,6 3 1 0,5-3 3 16,2 7 3-16,0 6 2 0,2 11 2 15,-4 12 0-15,0 11 0 0,-7 6 0 16,-6 12 1-16,-4 0 0 0,-5 9 0 16,-4 5 1-16,-2 0 0 0,-2 3 2 15,-8 2 0-15,-3 3 2 0,-5 0 1 16,-8 0 0-16,-2 1 1 0,0 4-1 16,-4-1 0-16,-3 0-2 0,3-3-1 15,-3-6-1-15,2-1-2 0,-5-5 0 0,0-2-1 16,-2-9 0-16,-1 0-1 0,5-5 0 15,2-2-2-15,-1-3-2 0,7-5-3 16,2-2-4-16,4-2-6 0,6 0-7 16,3 1-9-16,5-2-53 0,2 3-32 15,7-1-74-15,7 3-164 0</inkml:trace>
  <inkml:trace contextRef="#ctx0" brushRef="#br0" timeOffset="56035.219">5115 14665 484 0,'21'-7'103'0,"0"3"1"0,1 4-84 16,1 0-9-16,4 3-5 0,4-3-2 16,-2 5 0-16,2-5 0 0,-6 0 0 15,1-4-1-15,-1 0 1 0,-1-2-1 16,1 0-1-16,-4-2-1 0,-2 4-6 15,-2 0-8-15,-4 4-22 0,-3 0-74 16,-4 0-84-16,-6 7-209 0</inkml:trace>
  <inkml:trace contextRef="#ctx0" brushRef="#br0" timeOffset="56240.2">5174 14892 467 0,'-9'3'100'0,"1"2"1"0,8 0-82 0,5 4-5 16,7-2-2-16,3 1-1 0,5-3 2 15,6-5 0-15,4 0 0 0,2 0-1 16,-2-4-2-16,0-1-3 0,-1-2-2 16,-2 0-4-16,-1 1-8 0,-6 1-3 15,0 0-105-15,-3-2-95 0,-4 1-246 16</inkml:trace>
  <inkml:trace contextRef="#ctx0" brushRef="#br0" timeOffset="56909.855">5734 14796 460 0,'10'-3'96'0,"-3"-2"0"16,6 0-83-16,5-1-7 16,3-2-3-16,0-4-2 0,5-1 1 15,0-5 0-15,2-1-1 0,5-5 1 0,4 1 0 16,-4 0 1-16,-2 4 0 0,-1-2 1 15,1 3 2-15,-6 3 0 0,-8 3 0 16,-4 3 1-16,-1 4-1 0,-4 0-1 16,-1 5-1-16,-7 0 0 0,-8 8 0 15,-4 3 1-15,-1 3 1 0,-2 6 0 16,-10 3 1-16,-1 2 0 0,-1 5-1 16,1-2-1-16,4 1-1 0,-2 0-2 15,3-4-1-15,6 1 0 0,4-2 0 0,3-4-2 16,1 0-6-16,2-1-6 0,5-1-7 15,0-1-11-15,6-6-57 0,2-3-26 16,-1-3-72-16,10-5-147 0</inkml:trace>
  <inkml:trace contextRef="#ctx0" brushRef="#br0" timeOffset="57349.068">6504 14469 453 0,'0'-5'96'0,"-7"2"-1"15,0 6-79-15,-5 7-5 0,4 5-2 0,-5 3 1 16,-1 2 3-16,-2 1 1 0,1 0 1 16,0 0 0-16,-2-2-2 0,4-3-2 15,4-1-4-15,-2-3-1 0,6 0-3 16,5-2-1-16,0 2-1 0,0-5 0 15,9 2-1-15,0-2 1 0,3 0-1 16,1 1 1-16,2 2-1 0,4 0 1 16,-2 1-1-16,0 0 0 0,1 1 1 15,0 3-1-15,-5 1 0 0,-3 1 0 16,0-2 1-16,-6 3-1 0,1 1 0 0,-5 0 0 16,0-1 1-16,-6-2 0 0,-1 0 0 15,-2 0 2-15,-2-2 0 0,-3 1 0 16,-4-1 0-16,2-2 1 0,-4-2-1 15,0-2-1-15,-4-1 0 0,4-4-1 16,-2-3-1-16,-2 0 1 0,4 0-1 16,0 0 1-16,1-6-1 0,5 2-1 15,5-1-3-15,-2-2-7 0,11 2-8 16,-2-1-11-16,4-2-88 0,5-5-92 16,0-3-222-16</inkml:trace>
  <inkml:trace contextRef="#ctx0" brushRef="#br0" timeOffset="57523.14">6511 14502 532 0,'12'-25'112'16,"3"2"1"-16,5 9-96 0,5 6-7 16,4 3-6-16,3 5-2 0,1 0-3 15,1 0-4-15,-1 0-4 0,3 0-6 16,-3 5-9-16,-4-5-36 0,3 5-53 15,0-5-79-15,-3 0-179 0</inkml:trace>
  <inkml:trace contextRef="#ctx0" brushRef="#br0" timeOffset="58171.668">7006 14647 445 0,'-5'0'94'0,"-2"10"1"0,-2 5-80 16,-3 11-3-16,-6 5-5 0,-2 10-1 16,0 9 2-16,-5 7 1 0,-2 4 1 0,0 1 1 15,-2-3 0-15,-1 4 0 0,2-8-1 16,2-7-1-16,5-5 0 15,2-5-3-15,5-5-1 0,2-4-1 0,5-6 0 16,2-2-1-16,5-3-1 0,-2-7 0 16,2-4-1-16,0-7 1 0,0 0 0 15,0-6 0-15,2-6 0 0,3-7-1 16,2-4 1-16,7-9-3 0,-1-5-2 16,6-7-2-16,1-5-2 0,6-7 0 15,2-5-1-15,1-4 1 0,0 0 1 16,2 7 2-16,-1 3 3 0,2 5 2 0,-1 13 0 15,-2 8 0-15,3 11 1 0,-5 6 0 16,0 6-1-16,-3 6 0 0,-5 12 1 16,-2 3-1-16,-5 3 2 0,-4 4-1 15,-1 2 2-15,-7-1 1 0,0 1 1 16,-7 0 1-16,-1-2 0 0,-4 5 1 16,-4-2 0-16,-2-1-1 0,-2-2 0 0,0-3-2 15,1 2-1-15,-1-6-1 0,0-3 0 16,4-2-2-16,-2-5 0 0,0-5 0 15,3 0-4-15,2-7-4 0,0-1-7 16,5-3-8-16,3-4-15 0,5-1-83 16,0-1-93-16,11-4-216 0</inkml:trace>
  <inkml:trace contextRef="#ctx0" brushRef="#br0" timeOffset="58358.64">7418 14754 535 0,'13'-8'113'0,"-1"3"1"0,2 5-96 0,2 0-10 16,1 0-4-16,3 0-2 0,3 0 1 15,0 0-1-15,4 0 0 0,-1-5 0 16,1 0-1-16,0 0-2 0,4 2-10 16,-1 3-4-16,-1 0-100 0,-5 0-95 15,-6 0-242-15</inkml:trace>
  <inkml:trace contextRef="#ctx0" brushRef="#br0" timeOffset="59722.719">8378 14519 414 0,'0'-12'108'0,"-5"1"1"0,5-2-16 16,0 4-72-16,6 1-9 0,2 0-8 16,4 0-2-16,4-2-1 0,3 0 0 15,3-1 0-15,0 3 0 0,4 1 1 0,0 3 0 16,1 4 1-16,-3 5 0 0,-2 6 0 16,-5 9 1-16,-1 2-1 0,-8 2-1 15,-8 1 1-15,0 1 0 0,-12-2 0 16,-3 1 0-16,-6-6 0 0,-5 0 0 15,1-1 0-15,1-1-1 0,1-1 0 16,7-1 0-16,1-4-2 0,6 0 1 16,5 1-1-16,4 1 0 0,0 0 0 15,0-1 0-15,5 1-1 0,3 4 1 0,-1 1-2 16,1-1 1-16,1 1-1 0,-2 1 1 16,-1 2-1-16,-2-2 1 0,-1 0 0 15,-3-4 0-15,-3 1 1 0,-2-1 0 16,-6-1 1-16,-3-2-1 0,-5 1 2 15,-4-4 3-15,-5-2 2 0,-4-1 2 16,-4-1 1-16,0-5 1 0,1 0 0 16,-2-7-2-16,4 1-2 0,1-1-3 0,5 0-1 15,5-1-3-15,3 0-3 0,6 1-7 16,3 3-12-16,6 1-11 0,4-1-94 16,12-2-98-16,1-1-239 0</inkml:trace>
  <inkml:trace contextRef="#ctx0" brushRef="#br0" timeOffset="60207.073">8808 14718 365 0,'0'0'92'15,"-6"6"3"-15,-1 1-24 0,0 3-44 16,1 3-7-16,-1-1-1 0,1 3 1 16,-1-1-2-16,4-1 0 0,3-1-2 15,0 0-2-15,0-1-2 0,6 0-1 16,4-1 0-16,3-2-2 0,2-2-1 15,5-2-2-15,2-4 0 0,2 0-2 0,4-9 0 16,0 0-2-16,2-4 0 0,2 0 0 16,-2-2-1-16,0-3 0 0,-1-3 0 15,-5 2-1-15,-4-2 1 0,-2-2-1 16,-7-2-1-16,-5-5 0 0,-6 2-1 16,-9 0 1-16,-4-1 0 0,-7 1 2 15,-6 6 1-15,-2 3 1 0,-5 9 1 16,-5 10 0-16,3 5 0 0,-3 9-1 0,-3 6 0 15,2 5-2-15,2 4 0 0,4 3-1 16,4 0 1-16,5 0-1 0,7-3 0 16,10-1-1-16,7-3-4 0,0-3-7 15,12-1-9-15,0-4-11 0,2-3-94 16,2-4-96-16,-4-2-236 0</inkml:trace>
  <inkml:trace contextRef="#ctx0" brushRef="#br0" timeOffset="72767.909">2913 15306 332 0,'-4'0'87'15,"-2"0"4"-15,1 0-43 0,5-5-11 16,-3 5-8-16,3 0-6 0,-4 0-5 0,4 0-2 16,0-4-2-16,-5 1-1 0,5 3-1 15,0-6 0-15,-2 2-1 0,2 1-2 16,0-4-1-16,0 2-1 0,0-2-2 16,2-1-2-16,3 0-1 0,1 0-1 15,0 0 0-15,3 1-1 0,3-1 1 16,0 1 0-16,3 3 0 0,-2 0 0 0,5-1 0 15,-3 5-1-15,3 0 1 16,-2 9 0-16,-3 0-1 0,-1 4 1 0,2 4-1 16,-8 2 1-16,-4 1-1 0,-2 2 1 15,0 2-1-15,-4 0 1 0,-7 3 0 16,-4 1-1-16,-2 1 1 0,-3 3 0 16,-3 0-1-16,-1-3 1 0,4-2-1 15,0-2 1-15,5-5-1 0,-2-5 1 16,8 1-1-16,1-5 0 0,3-3 0 15,5 0 0-15,0-2 0 0,7-1 0 0,2-2 0 16,9-3 1-16,7 0 1 0,3 0 0 16,5 0 1-16,5 0 0 0,-2-4 0 15,3 4 1-15,-2 0 0 0,-3 0-1 16,-1 0 1-16,-5 0-1 0,-1 0-1 16,-2 4 0-16,-6-4 0 0,-4 5-2 15,-4-1-1-15,-3 0-3 0,-5-4-2 0,-3 5-4 16,0-2-7-16,0-3-9 0,0 0-93 15,-2 0-92-15,-5 0-229 0</inkml:trace>
  <inkml:trace contextRef="#ctx0" brushRef="#br0" timeOffset="73647.849">3511 15186 348 0,'0'0'87'0,"0"-4"4"16,0 4-49-16,0-3-11 0,0 3-6 0,0 0-7 15,-4 3-4-15,1 3-4 0,-3 1-2 16,-4 5-3-16,2 1 1 0,-1 1-1 16,-3 3 1-16,0-4-1 0,4 0 0 15,-3-2-1-15,8 0 0 0,-1-4-2 16,4-1 0-16,0-2-1 0,4 1 0 15,4 0-1-15,0 0 1 0,3-2-1 16,2 4 0-16,-3 1 0 0,6 0 0 16,0 1 0-16,-3 7 1 0,1 0-1 15,-2 2 0-15,2 3 1 0,-4 1-1 0,-2 5 1 16,-3-1 0-16,-5-4 0 0,4 0 2 16,-4-3 2-16,-7 0 0 0,1-1 2 15,-4-3 1-15,-3-1 0 0,-4 2 0 16,2 0-2-16,-4 0 0 0,-1 0-1 15,0-2-1-15,6-2 0 0,-4-2 0 16,4-2 1-16,-2-5 1 0,3-3-1 16,0-3 1-16,-3-5-1 0,3-2 0 0,-1-2-1 15,4 0-2-15,-1 0 0 0,-1 3-1 16,5-1 0-16,0 2-1 0,0 0 1 16,7 3-2-16,-3 0-2 0,3 2-2 15,0-1-5-15,0 4-5 0,3-5-5 16,5 5-10-16,2-6-75 0,-2 2-13 15,6-1-73-15,-1 1-153 0</inkml:trace>
  <inkml:trace contextRef="#ctx0" brushRef="#br0" timeOffset="73906.182">3474 15181 444 0,'0'-10'105'0,"0"1"0"0,0 2-69 15,0 1-10-15,6 2-8 0,0 1-5 16,3-1-2-16,4 0-1 0,5 4 0 0,0-3-1 16,4 3-1-16,4-4-2 0,0 4 0 15,1-4-3-15,0 4 0 0,0 0-2 16,0-3 0-16,-1 3-4 0,-1 0-7 15,-5 0-12-15,0 0-95 0,-5 0-94 16,-3 0-241-16</inkml:trace>
  <inkml:trace contextRef="#ctx0" brushRef="#br0" timeOffset="74947.473">4166 15439 364 0,'-6'-6'79'0,"0"2"1"15,1 4-63-15,-2 0-5 0,-3 0-5 16,0 9 2-16,-3 2 1 0,-1 6 4 16,-3 6 4-16,-1 4 1 0,-6 7 1 15,5 5-1-15,-3 6-3 0,-1 1-3 16,3 3-2-16,2-1-2 0,-1 3 1 15,1-1-1-15,4-2-1 0,2-6-1 16,3-4 0-16,-2-6 0 0,4-7-2 16,1-8-2-16,6-6 0 0,-2-5 1 0,2-6-1 15,0-4 1-15,7-6-1 0,-5-8 0 16,6-6 0-16,2-8-1 0,-2-7-1 16,4-4-2-16,1-8-1 0,1-2 0 15,4-1-1-15,-4 0 0 0,1-2 0 16,4 2 0-16,1 3 1 0,3 6 1 15,-2 8 1-15,2 8 0 0,3 8 1 0,1 10-1 16,-3 11 2-16,-4 4-1 0,1 10 2 16,-4 1-1-16,-1 9 1 0,-7 0 0 15,2 3 1-15,-6 0 1 0,-5 1 0 16,-4-2 2-16,-4 1 0 0,-4-3 0 16,-1 2-1-16,-5 1 1 0,-1-4-2 15,-2 0-1-15,-2-5 0 0,-3-2-2 16,0-1 0-16,-1-6-1 0,4-3-1 15,0-1 1-15,3-5 0 0,5 4-1 16,1-4 0-16,3-8 0 0,3 8-5 0,1-6-6 16,7 1-11-16,0-5-17 0,0-4-84 15,14 3-95-15,1-2-226 0</inkml:trace>
  <inkml:trace contextRef="#ctx0" brushRef="#br0" timeOffset="75653.775">4656 15311 430 0,'-10'-5'100'0,"2"1"1"0,3 4-69 16,5 0-10-16,0 0-6 0,3 0-6 0,4 0-1 15,3 0-2-15,8 0-1 0,5 4 0 16,6-4 1-16,5 0-1 0,-1 6-1 16,2-6 0-16,4 0-1 0,-3 0-1 15,-3 4 0-15,-6-4-1 0,-4 0 0 16,-3 0-3-16,-3 0-6 0,-7 4-9 15,-3 3-27-15,-7 0-68 0,0 0-86 16,-8 2-204-16</inkml:trace>
  <inkml:trace contextRef="#ctx0" brushRef="#br0" timeOffset="75884.137">4679 15601 453 0,'0'0'99'0,"4"0"2"0,3-4-77 0,5 4-6 16,4 0-2-16,5 4 1 0,5-4-1 15,4 4 1-15,3-4-2 0,3 0-1 16,-2 0-3-16,2 0-2 0,1 0-2 16,-2-4-2-16,-2 4-2 0,-3 0-1 15,-3 0-7-15,-4 0-11 0,0 5-51 16,-8 0-51-16,-6 3-89 0,-9-2-207 15</inkml:trace>
  <inkml:trace contextRef="#ctx0" brushRef="#br0" timeOffset="77014.451">5434 15258 377 0,'-8'-9'96'15,"5"-1"2"-15,3 1-53 0,-4 2-11 16,4 2-10-16,0 5-10 0,4-4-4 0,2 4-4 16,4 0-2-16,0 0-1 0,7 0-1 15,-1 0 0-15,8 0-1 0,3 0 1 16,2 0-1-16,1 4-1 0,-2-4 1 16,3 0 0-16,-3 0 0 0,-3 3 0 15,-4-3 1-15,-3 0-1 0,-4 4 2 16,-2 0 0-16,-4 1 2 0,-2 4 0 15,-6 3 2-15,0 2 0 0,-5 1 1 16,-3 8 2-16,-2 4-2 0,-1 2 1 16,-4 3-2-16,2 3 0 0,-1 1-1 0,4 2-1 15,1-6-1-15,4-2-1 0,-1-5-1 16,1-1 0-16,3-5-1 0,2-2 0 16,0-2 0-16,0-1-1 0,0-2-4 15,0-2-5-15,0-2-7 0,0-2-8 16,0 0-17-16,0-2-78 0,0-4-87 15,0 5-205-15</inkml:trace>
  <inkml:trace contextRef="#ctx0" brushRef="#br0" timeOffset="77253.015">5513 15573 456 0,'0'0'97'0,"0"-4"1"16,6 4-80-16,1 0-5 0,5 0-2 16,2 0 0-16,6 8 1 0,1-8 1 15,5 4 0-15,4-4 0 0,5 0-2 16,-2 0-2-16,0 0-3 0,-3 0-1 16,0-6-1-16,-3 6-2 0,-2-5-4 0,-4 5-8 15,-3-4-11-15,-3 4-93 0,-2 0-91 16,-3-4-235-16</inkml:trace>
  <inkml:trace contextRef="#ctx0" brushRef="#br0" timeOffset="78333.025">6187 15351 425 0,'-10'-6'100'16,"-2"1"1"-16,1 2-63 0,-2 3-16 16,0 3-7-16,0 5-4 0,-1 1-2 15,2 6 0-15,0 2 1 0,-3 6 1 16,3 4-1-16,3 2-1 0,1 2-1 15,8 1-2-15,0-2-1 0,3 0-1 0,8-3-1 16,2-2 0-16,-2-5 0 0,4 0 0 16,1-6 1-16,4-5 1 0,2-4 0 15,1-5 0-15,8 0-1 0,-1-9 1 16,7-2-2-16,-9-5 0 0,2-2-1 16,-3-2 0-16,-4-5-1 0,-6-3-1 15,-8-4 1-15,-4-2 0 0,-5-2-1 16,-6-2 0-16,-7 1 1 0,-1 2-1 15,-10 7 0-15,1 7 1 0,-3 7-1 16,-1 5 1-16,-1 9-1 0,-3 8 1 0,0 5-1 16,4 6-1-16,5 7-2 0,1 5-5 15,-1 5-8-15,6 3-12 0,6-4-93 16,8 3-97-16,2-2-237 0</inkml:trace>
  <inkml:trace contextRef="#ctx0" brushRef="#br0" timeOffset="82141.876">6988 15375 478 0,'-7'4'103'0,"5"-4"1"0,-3 0-84 0,5 5-8 0,-6-5-5 0,6 5-3 0,0-5 0 0,0 4 0 0,0-4 0 15,0 0 0-15,0 0-1 0,0 4-3 16,0-4-8-16,0 0-16 0,0 3-83 15,0-3-88-15,6 0-218 0</inkml:trace>
  <inkml:trace contextRef="#ctx0" brushRef="#br0" timeOffset="82314.367">6946 15606 424 0,'0'9'100'0,"-7"-2"3"0,2 2-68 16,-1 0-7-16,0 0-6 0,0 2-3 15,-2-1-4-15,0 2-3 0,-3 0-4 16,-3 3-2-16,1 1-2 0,-1 1-2 16,0 0-8-16,-5 3-3 0,1 1-102 0,2-2-94 15,-2-4-242-15</inkml:trace>
  <inkml:trace contextRef="#ctx0" brushRef="#br0" timeOffset="83666.789">7889 15368 335 0,'0'-12'85'16,"-6"0"4"-16,3 1-48 0,-1 2-5 15,-2 1-8-15,2 4-6 0,-2 0-4 16,0 4-1-16,-1 0-3 0,0 0-2 16,-5 8 0-16,-1 7-2 0,-2 4 0 15,-3 8-2-15,-2 9 0 0,-2 9-1 16,-3 4-1-16,-1 1-1 0,0 4-2 16,-1 0-1-16,1 0 0 0,-1-4-1 0,6-4 0 15,1-4 0-15,1-2 0 0,10-8-1 16,-1-2 1-16,6-9-1 0,4-4 1 15,-3-7 0-15,3 0 0 0,0-5 0 16,0-5 2-16,3-4-1 0,1-3 1 16,2-9-1-16,1-3 1 0,7-8-2 15,2-5 0-15,1-7-2 0,2-3-1 0,6-3 0 16,1-2-1-16,0-2-1 0,2 1 2 16,0-2-1-16,5 5 2 0,-1 5 0 15,-1 5 0-15,-3 7 1 0,0 8 0 16,-7 7 0-16,1 8 1 0,-6 5 0 15,-3 11 1-15,-2 3 0 0,-2 5 1 16,-3 5 1-16,-3 1 0 0,-3 3 0 16,0-2 0-16,-3 0 1 0,-4 1 0 15,-5-4 0-15,-3-1 1 0,-3-2-1 0,-3-2 1 16,0-2-1-16,-4-1-1 0,1-4 0 16,0-3-1-16,2 0-1 0,2-4 0 15,2-4-1-15,0 0 0 0,1 0-1 16,2-6-1-16,2-3-4 0,4-3-4 15,-2-1-7-15,3 1-8 0,3 0-18 16,2 1-79-16,3 0-90 0,3 2-213 0</inkml:trace>
  <inkml:trace contextRef="#ctx0" brushRef="#br0" timeOffset="84241.111">8540 15301 376 0,'-7'0'97'0,"-2"0"5"16,3 0-48-16,-2 0-11 0,2 0-10 15,2-4-6-15,1 4-6 0,3 0-4 16,0 0-5-16,6 0-4 0,2 0-2 15,11 0-3-15,4 0-1 0,5 0 0 16,5 0 0-16,3 0-1 0,6 0 0 16,1 0 0-16,-3-3 0 0,-3 3 0 15,-1-5 0-15,-6 2 0 0,-2 3 0 16,-7-4-2-16,-7 4-3 0,-1-6-5 16,-7 6-10-16,-6 0-24 0,-5 0-74 15,-6 6-88-15,-6-4-210 0</inkml:trace>
  <inkml:trace contextRef="#ctx0" brushRef="#br0" timeOffset="84673.109">8439 15605 391 0,'0'0'92'0,"-3"0"6"0,3 0-58 16,0 0-9-16,-4 0-4 15,4 0-4-15,4 0-2 0,-4 0-1 0,9 0-3 16,2 0-4-16,2 0-2 0,7 0-1 16,8 0-2-16,3 3-2 0,5-3-1 15,4 0-1-15,7 0 0 0,0 0-1 16,0 0 0-16,-5 5 0 0,-4-5-1 15,-3 0 0-15,-5 0 0 0,-6 3 0 16,-5-3-5-16,-8 4-12 0,-2-4-105 16,-4 7-99-16,-5-3-262 0</inkml:trace>
  <inkml:trace contextRef="#ctx0" brushRef="#br0" timeOffset="102642.939">9999 14818 231 0,'-5'0'61'0,"5"-3"1"0,0 3-3 0,0 0-35 0,-2-4 0 0,2 4 1 0,0 0 2 0,0 0 2 0,0 0 2 0,-6 0-3 0,6 0-7 0,0 0-5 0,0 0-4 0,-2 0-3 0,2 0-3 0,-5 8-1 0,3 2-1 0,-3 4-1 0,-1 3 0 0,-3 5 0 0,-2 4 1 0,2 3 0 0,-4-1-1 0,1 1 1 0,-1-3-1 16,1-1-1-16,-1-4 1 0,4-3-2 15,2-4 1-15,2-3-1 0,0-2 0 16,5-2 0-16,0-3-1 0,6 0 0 16,0-4 0-16,5 0 0 0,-1 0 0 15,2 0-1-15,2 0 2 0,-1 0-1 16,0 0 0-16,-1 7 1 0,-4 2 0 16,0 2 0-16,1 4 1 0,-6 4 1 0,-3 3-1 15,5-4 2-15,-5 3 0 0,-5-1 1 16,-1 0 1-16,-1-2 0 0,-1 0 1 15,-4-1-1-15,-2 1 1 0,0 2-2 16,-5-5 0-16,0 3-2 0,-3-5 0 16,-3 0-1-16,-1-1 1 0,4-4-1 15,-2-1 3-15,1-2 0 0,0-5 0 16,7-3 1-16,-1-3 0 0,3-3-1 0,1-2-1 16,5-3-1-16,0 2-2 0,2-1-3 15,2-2-6-15,4-1-7 0,0 0-9 16,6-1-57-16,1 1-38 0,4 3-82 15,0-2-179-15</inkml:trace>
  <inkml:trace contextRef="#ctx0" brushRef="#br0" timeOffset="102840.141">10000 14889 452 0,'7'-9'97'0,"5"-5"0"16,6 3-79-16,1 0-7 0,1 1-3 0,2-1-2 16,4 4 0-16,-4 0-2 15,3 7 0-15,-1 0-4 0,-1-3-5 0,3 3-9 16,-1 7-45-16,-4-7-42 0,-2 3-75 16,-5 4-172-16</inkml:trace>
  <inkml:trace contextRef="#ctx0" brushRef="#br0" timeOffset="103089.861">10242 15334 460 0,'-8'18'101'0,"-1"3"4"0,1 4-81 16,-5-1-4-16,1 3-4 0,2-2-2 0,-8 1-3 16,4-3-1-16,-1-1-3 0,2-1-2 15,0 1-3-15,2-2-8 0,3 0-12 16,3-3-94-16,5-3-90 0,0-1-235 16</inkml:trace>
  <inkml:trace contextRef="#ctx0" brushRef="#br0" timeOffset="103693.02">10587 14916 451 0,'0'-12'99'0,"0"-1"4"0,0 4-77 15,5 3-2-15,-5 0-4 0,6 1-1 16,-3 1-2-16,1 4 0 0,0-4-2 16,2 4-3-16,4-5-3 0,-1 5-2 15,2 6-2-15,-1 1-2 0,3 1 1 16,0 3-1-16,0 3 0 0,-1 4 0 16,-4-1 0-16,2 4 0 0,-2-1 1 0,-6 2-1 15,-2 0 1-15,-3 3 0 16,-8-2 0-16,-2 0-1 0,-6 0 0 0,-1 1-1 15,-6-2 0-15,-1 0 0 0,0 2-1 16,0-3 0-16,-1 1 0 0,2-3 0 16,5-1-1-16,2-1 1 0,5 0 0 15,2-2-1-15,5-2 1 0,2 2-1 16,5 0 0-16,8-2 1 0,4 0-1 16,6-3 1-16,4 0 0 0,8-5 0 15,3 0 0-15,1 0 0 0,1-5 0 0,4 5 1 16,0-5-1-16,-4 0 0 0,-3 0 1 15,-4 0-1-15,-2 0 1 0,-1-5-1 16,-6 5 0-16,-6 0-1 0,-4 0-3 16,-3 0-10-16,-6 0-16 0,-6 0-100 15,-2-5-104-15,-4 5-262 0</inkml:trace>
  <inkml:trace contextRef="#ctx0" brushRef="#br0" timeOffset="104706.785">11723 14495 377 0,'-5'-9'91'0,"-2"0"3"16,0 0-58-16,1 2-8 0,-1-1-6 15,-5 3-5-15,4 0-3 0,-4 5-4 16,-2 0-3-16,0 4-1 0,-4 7-2 16,1 6 2-16,0 4-1 0,-1 4 2 15,2 4 0-15,-2 4 0 0,3 2-1 16,-1 1 0-16,6 0-1 0,0-5-2 16,1 3-1-16,3-1 0 0,6-3-1 15,0 0 0-15,0-5 0 0,11 0 0 16,-3 0 0-16,3-1 0 0,3-5 0 0,1-1 0 15,3-5 0-15,2-2 0 0,2-3-2 16,-2-4-1-16,1-4-3 0,-4 0-3 16,0 0-3-16,-6-5-6 0,-3-1-8 15,-3 6-46-15,2-8-36 0,-3-1-74 16,-4-3-163-16</inkml:trace>
  <inkml:trace contextRef="#ctx0" brushRef="#br0" timeOffset="105025.33">11432 14655 365 0,'-4'0'83'0,"4"-3"0"16,0 3-57-16,0 0-7 0,6 3-5 15,2 1-3-15,4 1-1 0,1-1 0 0,7-4 1 16,2 4-1-16,1-4 0 0,3 0-2 16,1-4-1-16,-1 0 0 0,-2 0-2 15,-1 4 0-15,-4-3-2 0,-2 3-5 16,-8 0-5-16,-2 0-8 0,-2 0-26 15,-5 0-57-15,0-3-76 0,-8 3-176 16</inkml:trace>
  <inkml:trace contextRef="#ctx0" brushRef="#br0" timeOffset="105267.773">11354 14798 296 0,'-6'0'79'0,"0"8"1"0,6-5-10 15,0 2-44-15,0-3-8 0,0-2-2 16,7 6 0-16,1-6 1 0,2 0 0 16,3 0-1-16,-1 0-1 0,3 0-2 0,-2 0-2 15,-1 0-1-15,2 0-1 0,-4 0-2 16,0 0-2-16,0 0 0 0,0 0-2 16,-2 0 0-16,4 0-1 0,-2 0-1 15,0 0-4-15,3 0-4 0,-3-4-7 16,4 4-11-16,2 0-44 0,0 0-36 15,0-3-73-15,2 3-156 0</inkml:trace>
  <inkml:trace contextRef="#ctx0" brushRef="#br0" timeOffset="105836.409">12187 14479 381 0,'-7'-9'82'16,"0"1"5"-16,0 8-68 0,-1-4 0 16,2 4 1-16,-2 0-1 0,4 0 0 15,-2 0-3-15,2 7-2 0,-2 2-3 16,0 4 0-16,-5 7-2 0,-2 6 0 16,-4 7 1-16,-5 9 1 0,-5 2 0 15,-6 9-1-15,-3 7-1 0,-1 7 2 0,-2 3-1 16,0-2-1-16,1-2 0 0,3 2-1 15,4-9 0-15,2-6-2 0,6-6-2 16,1-5-1-16,4-4 0 0,7-4-2 16,2-4 0-16,2-4-2 0,3-5-6 15,4-5-9-15,0-4-10 0,4-5-94 16,3-7-96-16,-2-9-238 0</inkml:trace>
  <inkml:trace contextRef="#ctx0" brushRef="#br0" timeOffset="107009.951">12130 14988 452 0,'0'-13'102'0,"0"1"2"0,-6 3-75 15,6 2-5-15,0 2-4 0,-5 5-4 16,5-4-2-16,-2 4-2 0,-4 7-2 15,2 3-2-15,-2 5-3 0,0 4-1 16,-1 4-2-16,-3 4 0 0,3 0 0 16,1-2 0-16,-1 0-1 0,3-3 0 0,4-1 0 15,-4-4 0-15,4-4 0 0,5-1 0 16,1-4-1-16,4-3 1 0,5-5 0 16,3 0 0-16,3 0 0 0,5-7-1 15,4 0 0-15,0-4 0 0,3 1-1 16,0-4-1-16,-1 1 1 0,-2-1-1 15,-3 1 0-15,-5 0 1 0,-4 2 1 16,-6 1 2-16,-2 5 2 0,-6 0 3 16,-4 1 0-16,3 4 1 0,-3 0-1 15,-3 0 1-15,-1 4-2 0,-3 1-2 0,0 0-2 16,-2 4-1-16,0 1 0 0,0 1 0 16,1 1 0-16,8 0 0 0,-4 2-1 15,4-2 0-15,7 0 0 0,0-1 0 16,6-1 0-16,1-5 1 0,5-1-1 15,1-4 0-15,3-5 0 0,6-3-1 0,3-6 0 16,1-2-1-16,1 0 1 0,0-1-1 16,-2-4 1-16,-5 3-1 0,-4 2 2 15,-3 2 1-15,-7 3 0 0,-3 0 2 16,-4 2 1-16,-4 6 1 0,-2 3-1 16,0 0 1-16,0 0-1 0,-6 3-1 15,-2 5 0-15,0 3-2 0,-4-1 1 16,-2 1-1-16,-2 2 0 0,0 3 0 15,2-1 0-15,1 0 0 0,3-3-1 0,4 1 0 16,2-1-1-16,4-2 1 0,6-4-1 16,2-1 0-16,8-5 0 0,3 0-1 15,5-8 0-15,3-1 0 0,4-2 0 16,-2-1 0-16,4-2 0 0,-2 2 1 16,-4 0 1-16,-5 4-1 0,-3 0 1 15,-3 3 0-15,-6 1 1 0,-4 4-1 0,-6-3 0 16,3 3 1-16,-3 0-1 0,0 5 0 15,0 0 1-15,0 2-1 0,0 1 0 16,-3 4 1-16,3-1-1 0,0 1 0 16,0 0 0-16,0 1 0 0,6-2-1 15,2 0 0-15,-1-2-1 0,4 0 1 16,-2-2-1-16,2-1 1 0,-2 2-1 16,2-1 1-16,-6 1-1 0,1 0-2 15,-2 1-4-15,1-1-6 0,-5 0-7 0,0-1-10 16,0 0-93-16,0-2-96 0,9-5-232 15</inkml:trace>
  <inkml:trace contextRef="#ctx0" brushRef="#br0" timeOffset="107205.126">13295 14948 576 0,'-7'-5'124'0,"-5"-1"0"15,4 6-101-15,-2 5-9 0,0 1-5 16,0 1-4-16,1 1 0 0,2-2 0 16,3 0 0-16,4-1-2 0,-3 1-1 15,3-3-8-15,0 3-10 0,6-3-16 0,-2 3-96 16,0-6-102-16,3 0-253 0</inkml:trace>
  <inkml:trace contextRef="#ctx0" brushRef="#br0" timeOffset="107707.228">13275 15211 472 0,'0'0'107'0,"6"0"6"0,2-10-81 15,5 0-7-15,9-6-3 0,5-5-3 16,4-8-3-16,8-9-4 0,4-6-5 16,6-7-1-16,-2-4-1 0,5-2-1 15,-1-1-1-15,-4 2 0 0,0 2-1 16,-6 5 2-16,-3 5 2 0,-10 6 2 15,-4 8 2-15,-8 7 1 0,-5 7 0 16,-5 7-1-16,-6 9-1 0,-6 15-2 16,-6 7-2-16,-7 7-1 0,-7 13 0 15,-2 10 0-15,-5 6 1 0,-5 9 0 0,4 3-1 16,1-1-2-16,4 0 1 0,2-6-2 16,2-1 1-16,4-11-1 0,3-7 0 15,-1-8 0-15,6-6 0 0,5-5 0 16,-3-5 0-16,7-8-1 0,-1-1 2 15,-1-4-1-15,0-2 1 0,-1-5-1 16,0-7 1-16,1-3-1 0,-1-1 0 16,-1-2 0-16,2-3 0 0,0-3 0 0,0 2-1 15,4 2 1-15,-2 0 0 0,4 3 0 16,-7 1 1-16,7 4-1 0,0 3 1 16,-3 1-1-16,3 3 0 0,3 0 0 15,4 0-1-15,0 3 0 0,5 1 0 16,7 1-1-16,1 0 1 0,6-1 0 15,2-4 0-15,3 3 1 0,-2-3-1 16,2 0 0-16,-3 4 0 0,-4-4 0 16,-2 4 0-16,-5-4 1 0,-7 3-6 0,2-3-6 15,-7 0-11-15,-5 4 56 0,0 0-176 16,-11-4-121-16,-2 4-322 0</inkml:trace>
  <inkml:trace contextRef="#ctx0" brushRef="#br0" timeOffset="109516.791">14478 14790 345 0,'-13'0'83'0,"0"0"5"0,6 0-49 16,1 0-8-16,0 0-5 0,6 0-4 16,0 0-3-16,6 0-2 0,3 0-3 15,7 5-4-15,4-2-2 0,10 1 0 16,8 0 0-16,8-4-2 0,7 7 1 0,7-4-2 16,6 0 1-16,-2-3-1 0,-4 0 0 15,-3 6 1-15,-7-6-1 0,-4 0 0 16,-8 0-1-16,-10-6-1 15,-3 6 1-15,-8-4 0 0,-3 4 3 0,-6-4 4 16,-4 4 2-16,-4-5-1 0,0 5 1 16,-9 0-1-16,1-5-1 0,-3 5-4 15,-2-4-3-15,-2 4-2 0,-1 0-1 16,0 0 0-16,3-6 0 0,0 6 0 16,0 0 0-16,5-5-1 0,1 2 1 15,0 3-1-15,1-4 0 0,1 0 0 16,0 0 0-16,-1-1-1 0,0-2 0 0,0-1 1 15,0 0-1-15,-2-2 0 0,1 0 1 16,-3-1-1-16,-2 1 1 0,3 0 0 16,-4 1 0-16,0 2 0 0,1 0 0 15,1 1 1-15,3 2-1 0,2 0 0 16,4 4 0-16,2 0-1 0,0 0 1 0,6 0-1 16,1 4 0-16,1 1-1 0,6 0 2 15,3 1-1-15,1 1 1 0,-1 0 0 16,3-2 0-16,0 1 0 0,-3-2 0 15,-2 1 1-15,-5 0-1 0,-1 0 0 16,-2 1 0-16,-7 2 0 0,0 2 0 16,-4 2 0-16,-4 1 0 0,-5 1 1 15,-5 2-1-15,-1 4 1 0,-4-1 0 16,-3 2-1-16,1-2 1 0,-3 4 0 16,5 2-1-16,0 0 1 0,1-2-1 0,2-1 0 15,3-2-4-15,2 1-5 0,3-5-9 16,6-2-11-16,1-4-96 0,5-4-100 15,0-6-243-15</inkml:trace>
  <inkml:trace contextRef="#ctx0" brushRef="#br0" timeOffset="110784.935">15612 14809 365 0,'-4'0'88'0,"4"-4"5"0,-6 4-54 16,6-5-7-16,-3 5-4 0,3 0-3 15,0-5-2-15,0 5-3 0,0 0-3 16,0-5-4-16,0 5-3 0,0 0-3 16,-5 4-2-16,5 0-2 0,0 9 0 15,0-1 0-15,-3 5 0 0,3 1 0 16,0 1-1-16,0-1 1 0,0 1-2 16,5-6 1-16,0-1-1 0,2-1 0 15,3-7 2-15,4-4-1 0,3 0 1 0,3-7 0 16,3-3-1-16,4-4 1 0,5-5-1 15,2-4-1-15,4 1 0 0,-2-1 0 16,1-7-1-16,2 1 1 0,-5-1-1 16,-2 3 0-16,-5 0 0 0,-7-1 0 15,0 4 0-15,-6 4 1 0,-1 6 0 16,-7 2-1-16,-2 4 0 0,-1 8 0 16,-3 0 0-16,0 6 0 0,-7 5 0 0,1 6 0 15,-2 5 0-15,-4 5 1 0,-1 4 0 16,-1-1 1-16,1-2-1 0,0-1 1 15,6-2-1-15,1-4 0 0,6-5 0 16,-4-5 0-16,4 0 1 0,4-3 0 16,2-3 1-16,1-5 1 0,5-3-1 15,2-5 1-15,5-4-1 0,3-3 0 16,3-3-1-16,4-7 0 0,2 1-1 16,4-2 0-16,0 0 0 0,0 0-1 0,-1-2 1 15,-1 4-1-15,-4 2 1 0,-5 3-1 16,-5 2 1-16,-5 5-1 0,-5 5 0 15,-5 2 0-15,-4 5 0 0,-6 9 0 16,-6 2 0-16,-3 5 0 0,-4 8 0 16,-3 5 0-16,-7 6 1 0,1-1 0 15,1 5 0-15,5 2 0 0,1 0 0 16,5-3-1-16,9-1 1 0,3-3-1 0,4-4 1 16,4-1-1-16,5-6 1 0,8-5 0 15,3-7 0-15,7-7 1 0,6-4-3 16,6-7-4-16,1-8-10 0,-1-3-9 15,-1-4-101-15,-3-5-100 0,-1-3-251 16</inkml:trace>
  <inkml:trace contextRef="#ctx0" brushRef="#br0" timeOffset="112053.964">17067 14614 369 0,'0'-7'91'0,"7"-2"3"15,-3 2-31-15,-4 0-39 0,3-2-2 16,-3-1-2-16,6-2 0 0,-6 2 0 16,0-2 0-16,0 0-3 0,0 1-2 15,0 1-2-15,0 1-1 0,-3 1-2 0,-1-2-1 16,-2 3-1-16,-1 0-2 0,0 1 0 15,-1 6-2-15,-4-4-1 0,-2 4 0 16,-4 7-2-16,-1 4 1 0,-3 6-1 16,-5 3 1-16,-1 4-1 0,-2 3 0 15,3 4 0-15,1 1 0 0,2 0 0 16,2 2 0-16,9-4-1 0,4-3 1 16,4 3-1-16,5-2 0 0,0-3 0 0,12-4 0 15,1-3 0-15,5-2 0 0,5-5 1 16,3-5 0-16,2-6 0 0,4 0 0 15,-1 0 0-15,0-8-1 0,-3-2 1 16,-1-2-1-16,-4-4 0 0,-4 4 1 16,1-4-1-16,-6 3 0 0,-2 1 0 15,-5 3 1-15,-7 5-1 0,0 4 1 16,-8 0 0-16,-5 9-1 0,-1 6 1 16,-5 6 0-16,-1 6 0 0,-4 6 0 15,3 2-1-15,0 4 1 0,2-2 0 0,3-3-1 16,3-4 1-16,3-6-1 0,3-5 0 15,7-4 0-15,0-4 1 0,0-4-1 16,7-2 0-16,0-5 1 0,5 0 0 16,2-9 0-16,-1-2 1 0,6-6-1 15,-3-8 0-15,3-8 0 0,0-4 0 0,4-9 0 16,-1-3-1-16,3-4 0 16,2-3 1-16,0 4-1 0,5-1 0 0,-3-1 0 15,5 4 0-15,-4 3 0 0,-2 8 0 16,-2 8 0-16,0 3 0 0,-4 11 0 15,1 8-1-15,-7 9 1 0,2 10 0 16,-6 6 0-16,-3 5 0 0,-1 3-1 16,-2 2 1-16,-6 1 0 0,-3 0 0 15,-7-1 1-15,0-3 0 0,-9-2 1 0,-4 2 1 16,-4-1 0-16,-6 0 0 0,-3-1 1 16,-3-2 0-16,1-4-1 0,3-1-1 15,-2-2 0-15,8-3-1 0,2-3 0 16,3-6-1-16,4 4 1 0,1-4-1 15,5-4 0-15,6 0-2 0,1-2-5 16,2-1-7-16,5-1-11 0,0 1-9 16,5-6-98-16,5 6-100 0,7-1-242 15</inkml:trace>
  <inkml:trace contextRef="#ctx0" brushRef="#br0" timeOffset="112851.631">17617 14961 345 0,'0'-6'94'0,"-3"2"4"0,3-2-18 16,-7 6-46-16,1 9-7 0,-5 3-5 15,1 6-2-15,-6 5-2 0,2 4-1 16,0 2-2-16,-4 2-2 0,3 0-3 15,1-4-2-15,1 1-3 0,-1-4-1 16,3 1-1-16,-2-5-1 0,5-3 0 16,1 0-2-16,1-4 0 0,0-2-5 15,6-2-3-15,0-4-6 0,0 1-5 16,6-2-8-16,-4-4-29 0,3 3-60 0,-5-3-78 16,6-3-184-16</inkml:trace>
  <inkml:trace contextRef="#ctx0" brushRef="#br0" timeOffset="113169.666">17444 15012 361 0,'-14'-8'91'16,"-1"1"4"-16,-1 2-50 0,6 1-7 0,-2 4-8 16,4-4-3-16,2 4-5 0,6-4-4 15,0 0-4-15,3 1-3 0,8-2-4 16,4 1-2-16,4-1-2 0,7 0-2 16,1 1 0-16,4-2 0 0,1 1-1 15,-2 0 1-15,3 2-1 0,-1-1 1 16,-1 4-1-16,-3-5 0 0,-2 5-1 15,-6 0-3-15,-5 8-6 0,2-4-11 16,-9 4-89-16,-3-2-90 0,-5 0-226 16</inkml:trace>
  <inkml:trace contextRef="#ctx0" brushRef="#br0" timeOffset="113815.033">18025 15044 440 0,'0'-18'101'0,"4"1"2"15,-4-1-72-15,0 2-5 0,-4-1-6 16,4 1-2-16,-6 1-2 0,0 3-2 16,3 1-2-16,-3 2-3 0,-3 1-2 15,4 2-2-15,-4 2-1 0,2 4-1 16,0 0-1-16,-3 0 0 0,-1 0 0 15,-2 7-1-15,0 1 0 0,0 4 0 16,-2 3-1-16,1 2 1 0,-3 4-1 0,4 1 0 16,3 0 1-16,0 1-1 0,3-3 0 15,1-2 0-15,6-3 0 0,0-3 1 16,7-3-1-16,0-3 0 0,5-2 0 16,5-4 0-16,0 0 1 0,3-8-1 15,4 1 1-15,-2-3 0 0,2-3-1 16,-2-2 1-16,-3-4-1 0,-2 1 1 15,-6 0-1-15,-1-1 1 0,-3 3 0 16,-2 3 0-16,-5 4 1 0,4 3-1 0,-4 6 1 16,-4 5-1-16,-1 5 1 0,0 4-1 15,-2 6 0-15,-1 0-1 0,0 3 1 16,-1-1 0-16,5-3-1 0,-1 0 1 16,5-4-1-16,0-4 0 0,0-1 1 15,5-4-1-15,2-1 0 0,5-5 1 16,3 0 0-16,3-8-1 0,-1 0 1 0,4-6-1 15,-3-1 1-15,2-3-1 0,-5-1 1 16,1-2-1-16,-2-1 1 0,-3 2-1 16,-1 3 0-16,-3 2 0 0,1 6 0 15,-2 2 0-15,1 7 0 0,-2 4 0 16,0 7 0-16,-2 4 0 0,2 4 0 16,-3 5 1-16,-2 3 0 0,6-1-1 15,-6 2 1-15,5-2-1 0,-5-1 1 16,7-1-1-16,-2-1 0 0,0 0 0 0,3-4 1 15,3-1-1-15,0-3-1 0,2-2-1 16,1-5-4-16,0-4-8 0,0-4-7 16,-2 0-8-16,0-6-93 0,0-2-94 15,-5-5-227-15</inkml:trace>
  <inkml:trace contextRef="#ctx0" brushRef="#br0" timeOffset="114040.108">18453 14988 390 0,'-10'8'96'0,"-3"3"5"0,-3 2-56 16,-8 4-10-16,4 2-4 0,-6-2-4 16,-1 1-3-16,-2 1-5 0,-1-1-3 15,-3 1-4-15,5-3-4 0,-3 2-2 16,4 3-2-16,2-4-3 0,4-2-6 15,6 0-8-15,2-6-12 0,4-2-91 16,9-2-95-16,0-5-234 0</inkml:trace>
  <inkml:trace contextRef="#ctx0" brushRef="#br0" timeOffset="116930.113">9917 15575 127 0,'-36'179'-127'0</inkml:trace>
  <inkml:trace contextRef="#ctx0" brushRef="#br0" timeOffset="117933.288">9521 15799 210 0,'0'0'62'0,"-5"-7"7"16,5 3-25-16,-2 0-2 15,2 0 0-15,-5-1-3 0,0-1-3 0,3 0-8 16,2-1-6-16,-7 3-4 0,2-3-3 15,1 3-3-15,4 0 0 0,-5 4-2 16,1-5 0-16,4 5-1 0,-6-3-2 16,6 3 0-16,0 0-1 0,0 0-1 15,0 0-1-15,-2 0-1 0,2 0 0 16,0 0 0-16,0 0-1 0,0 0 0 16,0 0-1-16,0 0 1 0,0 0-1 15,0 0 0-15,0 3 0 0,2-3 0 0,-2 0 1 16,0 4 0-16,6-4 1 0,-2 3 1 15,-1-3 1-15,3 0 0 0,6 0 0 16,-2 0 1-16,5 0 0 0,5-3 0 16,2-1-2-16,5 4 0 0,5 0-1 15,3-3 0-15,9 3-1 0,3 0 0 16,2 4-1-16,7-4 1 0,3 0 1 0,2-6-1 16,4 2 1-16,-3 1-1 0,3-3 1 15,-5 1-1-15,-1 1 0 0,-6 4 0 16,-7 0 0-16,-6-3-1 0,-7 3 0 15,-6 0 0-15,-4 0 0 0,-6 0-1 16,-4 0 0-16,0 0 1 0,-7 0-1 16,1 0 0-16,-3 0 2 0,-4 0 1 15,2 0 3-15,-2 0 1 0,0 0 1 16,0 0 0-16,0 0 0 0,7 0-1 0,-3-4-2 16,-1 4-3-16,2-5 0 0,1 5-1 15,2-5-1-15,0 5 0 0,2-4 0 16,-2 4 0-16,4 0 1 0,-4 0-1 15,0 0 0-15,3 0 0 0,-4 0 0 16,1 4 0-16,-1-4 0 0,1 4 0 16,4-4 0-16,-2 0 0 0,0 0 0 15,2-4 1-15,1 4-1 0,1-4 0 16,3 4 0-16,-1-4 1 0,2 4-1 0,-3-4 0 16,-1 4 0-16,1-4 0 0,-4 4 0 15,1 0 0-15,-4 0 0 0,-2-4 0 16,0 4 0-16,-2 0 0 0,0 4 0 15,-4-4 0-15,5 0-1 0,-5 3 1 16,0-3 0-16,0 0 0 0,0 3 0 16,2-3 1-16,-2 0-1 0,0 0 0 0,0 0 0 15,6 0 1-15,-6 0 1 0,4 0 2 16,-4 0 0-16,3 0 1 0,-3 0 1 16,7-3 0-16,-7 3 0 0,0 0-1 15,4-3 0-15,-4 3-2 0,0 0 0 16,0-4-1-16,0 4 0 0,0 0-1 15,0 0 1-15,0-5-1 0,2 5 0 16,-2 0-1-16,0 0-8 0,0 0-13 16,0 0-102-16,5 0-12 0,-5 0-93 0,-9-3-198 15</inkml:trace>
  <inkml:trace contextRef="#ctx0" brushRef="#br0" timeOffset="125400.722">14234 10597 231 0,'0'0'61'0,"0"0"4"0,-3-4-29 0,3 4-4 0,-4-5-2 0,-1 5 0 0,5-3-2 0,-7 3-3 0,5 0-2 0,-4 3-3 0,-1 3-3 0,-4 1-2 0,1 3-2 0,-3 3 0 0,-3 0-1 0,2 1 0 0,0 4-1 0,1 0-1 16,0 2-2-16,5-3-1 0,-4 2-1 0,5 0 0 15,4 2-2-15,-2 0 0 0,5 0 0 16,0 1-1-16,2 2 1 0,4 1-1 15,1 0-1-15,0-3 0 0,5 0 0 16,-1-2-1-16,-1-2 0 0,7 0 0 16,-1-6-1-16,2 1 1 0,3-3 0 15,4-4 0-15,1-1 1 0,3-5-1 16,3 0 1-16,1 0-1 0,0-9 0 16,0 0 0-16,-5-1 0 0,-2-5 0 0,2-4 0 15,-3-2 0-15,-1-5-1 0,-3-4 1 16,0-4 0-16,-2 0 0 0,-2-2 2 15,-6-2 2-15,-3 3 3 0,-8 1 1 16,0 2 3-16,-11 4 1 0,-8 0 2 16,-6 6-1-16,-2 2-2 0,-6 4-3 15,-1 5-1-15,-4 4-2 0,-3 7-2 16,-4 3-1-16,3 8-1 0,-5 5 0 0,2 5 1 16,0 7-1-16,4 4 0 0,3 1-1 15,9 3 0-15,4 2-5 0,10-1-6 16,5 3-7-16,10-5-11 0,6 0-10 15,8-4-90-15,5-2-95 0,7-8-223 16</inkml:trace>
  <inkml:trace contextRef="#ctx0" brushRef="#br0" timeOffset="126049.439">14399 10854 261 0,'0'-6'76'0,"-6"0"4"16,4-1-27-16,2 0-14 0,-5 2-8 15,5-1-7-15,-5 1-5 0,5 5-5 16,0-5-2-16,0 5-1 0,0 0 0 15,0-3-1-15,0 3-2 0,0 0-1 16,0 0-1-16,0 6 1 0,0-1 0 0,0 3 1 16,0 0 1-16,0 5 1 0,0 1 1 15,0 4 0-15,0 5 0 0,-2-1-1 16,2 4-2-16,0-1 0 0,0 0-2 16,2 1 0-16,-2-3-1 0,10-2-1 15,-2-1-1-15,0-3 0 0,2 0-1 16,0-2 0-16,0-2-1 0,-1 0 0 15,2-2 0-15,-4-1-4 0,0 0-7 0,-1-2-8 16,0-1-31-16,-4-1-65 0,4 1-86 16,-4 0-202-16</inkml:trace>
  <inkml:trace contextRef="#ctx0" brushRef="#br0" timeOffset="126633.295">14783 11108 326 0,'0'0'80'0,"0"0"3"15,-6 0-40-15,3 0-11 0,-2 6-3 16,-3 1-1-16,-3 0 0 0,2 4-2 15,-6 1-1-15,0 5-4 0,0 1-4 16,2 3-5-16,-1-3-3 0,3 4-4 16,2-2-1-16,2-1-1 0,1 0-2 15,1-3 0-15,5-3 0 0,-2 1-1 16,2-3 0-16,0-2-2 0,0-1-2 16,2-1-2-16,-2-2-3 0,6-1-3 0,-6-4-5 15,5 5-10-15,-2-5-46 0,-3 0-33 16,6 0-73-16,0-8-160 0</inkml:trace>
  <inkml:trace contextRef="#ctx0" brushRef="#br0" timeOffset="127015.621">14882 11175 337 0,'0'0'87'0,"0"-6"4"16,0 2-44-16,0-1-9 0,0 2-6 15,-4-1-6-15,0 4-5 0,-3-6-3 0,-3 6-3 16,-4-4-3-16,-1 4-3 0,-4 0-1 16,-2 0-1-16,-3-4-2 0,1 4 0 15,-3 0-1-15,1 0-1 0,3 0 0 16,-1-3-1-16,3 3-1 0,3 0 1 16,1 0-1-16,5-5-1 0,0 5 1 15,4-5-3-15,1 5-5 0,6 0-7 16,-5 0-14-16,5 0-83 0,5 0-87 15,1 6-217-15</inkml:trace>
  <inkml:trace contextRef="#ctx0" brushRef="#br0" timeOffset="127845.66">15114 11180 222 0,'0'-4'69'0,"0"4"5"16,0-6-8-16,4 3-28 0,-4-2-2 0,0 1-1 15,4-1-5-15,-4 0-5 0,0 0-3 16,0-1-2-16,0 1-3 0,-6-1-1 15,2 1-2-15,-2 0-2 0,-2 1-2 16,-1 4-2-16,-3-4-1 0,0 4-3 16,-1 6 1-16,-3-2-1 0,1 4 0 15,-3 2 1-15,-1 2 0 0,-3-2 0 16,2 5 0-16,3 2 0 0,0 0-1 16,1 1 0-16,6-2-2 0,4-3 0 15,6 0 0-15,8-4-1 0,6-2 0 0,6-7 0 16,4 3 0-16,4-3 0 0,5 0-2 15,0-10-1-15,6-1-1 0,-4-1 0 16,1 0-1-16,-3-1-1 0,-3-4 1 16,-4 2 1-16,-9 1 1 0,-5 5 1 15,-8 1 0-15,-4 1 1 0,-4 2-1 16,-8 5 1-16,-2 0 0 0,-5 0 1 16,-1 8 2-16,-1 1 0 0,-2 3 1 0,4 4 1 15,-1 0-1-15,7 0 0 0,3-4 0 16,6 3-1-16,4-4-1 0,7-5-1 15,5-1 1-15,7-5-1 0,5 0 0 16,1 0 0-16,7-5-1 0,1-1 1 16,0-2-1-16,0-4 1 0,0 0-1 15,-4 1 0-15,-2 0 0 0,-6-4 1 16,-5 3-1-16,-2 1 0 0,-4 4 0 0,-4-1 0 16,-3 4 0-16,-3 0 0 0,0 4 0 15,-6 0 0-15,2 7 0 0,-2 2 2 16,0 2 0-16,-2 5 1 0,5 2 1 15,3-2 0-15,-4 1 0 0,4 1 0 16,7 0-1-16,3 0-1 0,0-2 0 16,0-2-1-16,6 4-1 0,-2-2 1 15,2-3-2-15,-3 0-2 0,1-5-3 16,-1-2-4-16,-3-2-7 0,1-4-11 0,-2 3-90 16,-3-3-91-16,2 0-225 0</inkml:trace>
  <inkml:trace contextRef="#ctx0" brushRef="#br0" timeOffset="128154.288">15672 11133 334 0,'-5'6'92'0,"-4"4"4"0,-7 2-5 15,-4 7-60-15,-1 2-2 0,-7-2-1 16,0 3-3-16,-8 0-1 0,0 0-1 16,-4 3-3-16,5-5-5 0,-2 0-2 15,7 2-6-15,3-2-2 0,7-1-4 16,6-5-5-16,4 0-8 0,4-3-8 15,6-3-15-15,5-3-85 0,1-1-91 16,1-4-221-16</inkml:trace>
  <inkml:trace contextRef="#ctx0" brushRef="#br0" timeOffset="133808.128">16412 10642 300 0,'7'-9'78'0,"1"1"4"16,-3 1-38-16,-5 0-8 0,3 4-6 16,-3-1-3-16,0 4-5 0,0-5-1 15,-4 5-4-15,4-3-1 0,-6 3-4 16,2-4-1-16,1 4-3 0,-3 0-2 15,-1 0-1-15,-6 7-1 0,0 1 0 16,-7 2-1-16,-6 4 2 0,2 3-1 0,-8 5 1 16,-1 2 0-16,-2 7 0 0,0 5 0 15,4 7 1-15,-1 6 0 0,3 6-1 16,6 1 0-16,2 2-1 0,5 1 1 16,5-2-2-16,6-4 0 0,5-2-1 15,5-1-1-15,5-4 1 0,4-2-1 16,4-6 0-16,4-1 0 0,1-4 0 15,1-8 0-15,0-3-1 0,-3-3 1 16,0-3-4-16,-6-3-7 0,-4-1-9 0,-2 0-24 16,-5-2-72-16,-4 1-87 0,-6-2-209 15</inkml:trace>
  <inkml:trace contextRef="#ctx0" brushRef="#br0" timeOffset="135545.685">16524 11007 278 0,'-6'-6'73'16,"0"1"4"-16,3-1-37 0,-2 1-8 15,-1 1-3-15,1 1-6 0,2 3-5 16,-3 0-4-16,0 0-3 0,4 0-1 0,-3 7 0 15,-2 7 1-15,-5 1 0 16,-1 7 2-16,-3 7 1 0,-5 4 1 0,-6 6 0 16,-2 4-2-16,-4 5-1 0,-1 4-3 15,1 6 0-15,0 1-3 0,2-3 0 16,6-4-2-16,3-1 0 0,7-7-2 16,2-8 0-16,1-6-1 0,6-7 0 15,-2-2 0-15,5-6 0 0,3-3 0 16,-3-3 0-16,3-4 0 0,0-5 1 15,6-8 0-15,4-3 0 0,0-4 0 0,3-9 0 16,6-5-1-16,3-10 0 0,0-10 0 16,2-2-1-16,3-6 0 0,2-3-1 15,0-4 0-15,-2 1 1 0,2 7-1 16,-4 3 0-16,0 7 0 0,0 4 1 16,-5 7 0-16,-5 7 0 0,1 4 0 15,-3 7 0-15,-2 5 0 0,0 8 0 0,-3 4 0 16,-1 9 1-16,1 5 1 0,-2 6 0 15,0 4 1-15,-1 6 0 0,-5 1 1 16,0 2 0-16,0 0 1 0,0 0-1 16,-7-5 1-16,2-4-1 0,-1 0 0 15,-1-5 0-15,-1-1 1 0,-4-5 0 16,-1-2 1-16,0 4 0 0,-5-4-1 16,-3-1 1-16,0-3-2 0,-3-2 0 0,-2-5-2 15,3 0 0-15,-3 0-1 0,6-7-1 16,1 0-3-16,1-2-3 0,2-1-6 15,9-2-6-15,1 3-9 0,6-2-13 16,0 5-84-16,9-1-88 0,5 2-213 16</inkml:trace>
  <inkml:trace contextRef="#ctx0" brushRef="#br0" timeOffset="135843.848">16651 10903 450 0,'-2'-11'110'15,"-3"1"0"-15,5 3-67 0,-5 3-15 16,5 4-8-16,0 0-8 0,8-4-5 15,0 4-4-15,5-3 0 0,3 3-1 16,3 0 0-16,7-4 0 0,2 4-1 0,5 0 1 16,0-3-1-16,-1 3-1 0,-1 0-1 15,-4-6-6-15,-5 6-5 0,2 0-9 16,-9 0-15-16,-2 0-78 0,-5 7-86 16,-3-1-205-16</inkml:trace>
  <inkml:trace contextRef="#ctx0" brushRef="#br0" timeOffset="136065.737">16706 11097 400 0,'-9'0'88'16,"6"0"0"-16,-1 4-57 0,4-4-23 16,0 5-2-16,6-1 2 0,0-4 3 15,3 6 2-15,3-6 2 0,2 5 0 16,5-5 0-16,1 0-2 0,5 4-4 15,0-4-3-15,0 0-2 0,3 0-2 0,-1 0-1 16,-5 0 0-16,3 0-3 0,-4 0-3 16,-2 0-9-16,-1 0-18 0,-2 0-73 15,-3 0-82-15,1 0-202 0</inkml:trace>
  <inkml:trace contextRef="#ctx0" brushRef="#br0" timeOffset="140628.26">17669 11167 491 0,'-2'-6'108'16,"-2"2"2"-16,4 4-82 0,0 0-5 15,0-4-4-15,-7 4-5 0,7 5 1 0,-3 2-1 16,-2 4 1-16,-6 6-3 0,3 2-2 16,-6 4 1-16,0 6 0 0,-4 3 0 15,-1-2-3-15,5 3-1 0,0-5-2 16,0 3-2-16,3-5-3 0,3-1-5 16,6-5-6-16,2-4-10 0,0-2-9 15,0-3-20-15,4-2-81 0,2-4-94 16,0-5-217-16</inkml:trace>
  <inkml:trace contextRef="#ctx0" brushRef="#br0" timeOffset="141388.487">17919 10638 449 0,'-5'-5'104'0,"-1"1"1"15,2 0-72-15,0 4-7 0,-1-5-3 16,5 5-4-16,-3-5-2 0,3 5-1 16,0-4-1-16,0 4-3 0,0-4-3 15,6 4-2-15,0-4-2 0,3 4-2 16,3-4-2-16,3 4 0 0,-1-3 0 16,5 3 0-16,0 0 0 0,2 0-1 15,0 0 0-15,-2 0 0 0,1 0 0 16,0 7 0-16,-2-2 0 0,-3-1 0 15,-2 7 0-15,-5-1 1 0,-3 4 1 0,-5 3 2 16,-5 2 0-16,-3 0 1 0,-1 3 1 16,-7 3-1-16,-1 1 0 0,-4 3-2 15,-3-2 0-15,-2 3 0 0,0 2-2 16,-3 1 1-16,-1-2-1 0,3-3-1 16,1-2 1-16,3-2-1 0,4-2 1 0,2-3-1 15,10-3 0-15,4-2 0 0,3-2 0 16,6-1 1-16,3 1-1 0,11-4 0 15,5 1 1-15,4-2-1 0,3-1 1 16,2-1-1-16,2-5 1 0,-1 0 0 16,-2 0 2-16,-2 0 0 0,-3 0 0 15,-2-4 0-15,-3 4 1 0,-4 0-1 16,-5 0 0-16,-3 0-1 0,-3 0 0 16,-2 0-1-16,-6 0-2 0,-6 0-6 15,-1 0-7-15,-2 0-12 0,-3 4 9 0,0-4-116 16,0 6-105-16,2-6-253 0</inkml:trace>
  <inkml:trace contextRef="#ctx0" brushRef="#br0" timeOffset="144792.696">18782 10417 278 0,'-4'-14'78'0,"-1"-2"4"15,1 3-24-15,0 0-17 0,4 7-8 16,-3-3-3-16,3 0-4 0,0 1-2 16,-4 3-3-16,4-2-1 0,0 2-3 15,0 1-3-15,0 4-2 0,0 0-2 16,0-3-2-16,0 3-2 0,0 0-1 16,0 0-1-16,0 0-2 0,6 11 1 15,-1 1 0-15,-1 4 1 0,-1 7 1 0,3 7 2 16,-3 7 2-16,-3 4 2 0,0 0 0 15,0 4 0-15,-11 6 0 0,2 5 0 16,-4 1-2-16,-4 7-1 0,-2 5-2 16,-5 4 0-16,-2-2-1 0,-1-1-1 15,-4-5-1-15,2-4 0 0,-3-7 0 16,0-5 1-16,1-7 1 0,3-2 2 16,4-6 1-16,1-4 0 0,3-7 0 0,4-4 0 15,5-6-1-15,4-1-2 0,1-8-3 16,6 0-4-16,-5-4-5 0,5 0-6 15,0-8-9-15,5-4-9 0,2-3-10 16,2-3-27-16,5-4-67 0,3-6-88 16,2 1-199-16</inkml:trace>
  <inkml:trace contextRef="#ctx0" brushRef="#br0" timeOffset="145442.227">19170 10651 471 0,'-5'-8'105'16,"2"2"1"-16,0 1-78 0,3 5-11 15,-4-3-6-15,4 3-3 0,4 0-2 16,0 0-1-16,5 0 2 0,2 3 1 16,5-3 2-16,4 0 3 0,6 5-1 15,6-5 1-15,2 0-1 0,5 0-2 16,-1 0-1-16,1 0-4 0,-3 0-2 15,-3 4-1-15,-3-4-1 0,-4 0-3 16,-3 0-5-16,-9 0-6 0,0 3-8 16,-2-3-9-16,-6 5-14 0,-2-5-79 0,-4 8-87 15,0-2-202-15</inkml:trace>
  <inkml:trace contextRef="#ctx0" brushRef="#br0" timeOffset="145957.487">19150 10967 385 0,'-5'0'86'0,"-4"0"1"16,2 0-59-16,3 0-11 0,-2 0-1 15,2 3 0-15,-1-3 2 0,2 0 2 16,-2 0 2-16,2 0 1 0,-1 0-2 15,1 0-1-15,-2 0-3 0,1 0 1 16,1 0-1-16,-1 0-2 0,0 0-2 16,-1 0-2-16,5 0-3 0,-3 0-1 15,3 0-3-15,0 0-2 0,6 4-2 0,1-4 1 16,3 0 0-16,6 0 0 16,3 0 0-16,5 0 0 0,3 0 0 0,6 0 1 15,2-4 0-15,4 4 0 0,-1-3 0 16,4 3-1-16,-5 0 1 0,-3 0 0 15,-2-5-1-15,-5 5 0 0,-7 0 0 16,-2-4 0-16,-7 4-1 0,-1 0 1 16,-4 0-2-16,-3 0-3 0,-3 0-6 15,0 0-11-15,-5 0-14 0,0 0-93 0,-8 0-100 16,-3 0-240-16</inkml:trace>
  <inkml:trace contextRef="#ctx0" brushRef="#br0" timeOffset="147066.492">19880 10781 278 0,'0'0'70'0,"0"0"6"0,0 0-33 16,0 4-11-16,0-4 2 0,0 0 1 15,0 0-2-15,0 0-4 0,0 0-3 16,5 0-5-16,2 0-4 0,3-4-3 0,6-1-2 16,1 0-2-16,7-5-2 15,5-2-2-15,2-6-2 0,2-1-1 0,4-2-2 16,-2-3 1-16,0-1-1 0,0 0 0 15,-5 5-1-15,-3 1 1 0,-4 3 0 16,-8 5 0-16,-5 4 0 0,-5 4 0 16,-5 3 1-16,0 0 0 0,-5 8 3 15,-4 3 3-15,-6 7 1 0,-3 4 2 16,-6 8 2-16,-4 3 0 0,1 8 1 16,0 2-3-16,1 3-1 0,0 0-3 0,5 1-1 15,1-4-1-15,4-2-2 0,-1-5 0 16,7-6-1-16,1-4 0 0,1-5 0 15,3-6-1-15,5-3-2 0,0-4-2 16,12-3-4-16,-2-5-6 0,0 0-7 16,4 0-9-16,1-5-15 0,2-3-82 15,-3-4-90-15,4-7-215 0</inkml:trace>
  <inkml:trace contextRef="#ctx0" brushRef="#br0" timeOffset="147567.479">20542 10537 366 0,'6'-13'86'0,"1"2"4"16,-3 4-57-16,-1 0-1 0,1 2 0 15,-4 1-2-15,0 0 0 0,0 4-3 16,0 0-1-16,0 8-3 0,-6 1-4 15,-4 1-2-15,1 5-3 0,-3 1-2 16,-3 2 1-16,-1-1-3 0,-2 1-2 0,0-2-2 16,3 2-2-16,0-2-2 0,4-2 0 15,4 1 0-15,3-1-1 0,4-1-1 16,6-1 1-16,1 1 0 0,7-4-1 16,2 3 1-16,0-5 0 0,3 3-1 15,2-2 1-15,-1 3-1 0,-2 4 0 16,-1 3 0-16,0 5 0 0,-3 5 0 15,-2 2 0-15,-2 6 1 0,-5-2-1 16,-5 0 0-16,0-1 0 0,-2-1 0 16,-7-2 0-16,-5-5 0 0,-3-4 0 0,-3-1 1 15,-5-4-1-15,-4-2 0 0,-8-1 1 16,2-2 0-16,-5-4 1 0,0-1-1 16,1 0 1-16,2-1 0 0,3-5 0 15,7 0 0-15,2-6-1 0,8-1 0 16,5-3 0-16,5-4-1 0,7-2 0 15,0-2-1-15,9 0-3 0,3 0-3 16,2-2-6-16,6-1-6 0,0-1-9 0,0 6-12 16,-1-3-89-16,6 1-92 0,-1 1-225 15</inkml:trace>
  <inkml:trace contextRef="#ctx0" brushRef="#br0" timeOffset="148062.731">20523 10689 337 0,'-3'-7'92'0,"-2"1"4"15,2 3-33-15,-1 3-22 0,-1 0-8 0,3 0-8 16,2 0-5-16,-6 6-5 0,-1 1-3 15,3 3-3-15,-1 2-2 0,-1 2 0 16,0 0-1-16,-2 0 1 0,2-2 0 16,0-3 1-16,2-4 0 0,4-5 1 15,-6 7 2-15,6-7 0 0,0 0 1 16,0 0 0-16,0 0-2 0,0-5-1 16,6 5 0-16,-2-9-3 0,-2 4-2 0,4-4-2 15,2 0 0-15,-2-4-1 0,0-2 0 16,0-1 0-16,1-1-1 0,1-1 1 15,-2 0-1-15,1 0 0 0,3-1 1 16,-1 3-1-16,-2-2 0 0,0-2 2 16,3 4 0-16,-2 0 2 0,-2 2 1 15,1 2 0-15,1 1 1 0,5 2 0 16,0 3 0-16,6 3-1 0,2-3 0 16,4 3-1-16,3-1-1 0,4 4 0 0,0 0 0 15,2 0-2-15,1 0 1 0,-2 4-1 16,-2-4 0-16,-3 5-1 0,-3-5 1 15,-4 0-1-15,-6 0-4 0,-3 0-5 16,-7 0-6-16,-5 5-9 0,-7-1-9 16,-7 3-14-16,-3 0-91 0,-4 0-93 15,-6 3-228-15</inkml:trace>
  <inkml:trace contextRef="#ctx0" brushRef="#br0" timeOffset="148650.294">21134 10897 443 0,'0'-4'103'0,"-4"4"2"0,1 0-65 16,-1 0-12-16,4 0-7 0,-6 0-6 15,6 0-2-15,-6 0-2 0,6 0-1 16,-4 0-5-16,4 0 0 0,0 0-1 0,5-4-1 16,0 1 0-16,2-3 0 0,-1 0 0 15,1-1-1-15,0 0 3 0,-1-2 3 16,-6 2 3-16,0 1 0 0,0 3 1 16,0 3 0-16,-8 0-1 0,-3 0-3 15,2 7-3-15,-2 1-2 0,-3 0-1 16,2 3-1-16,2-2 1 0,3 0-1 15,1-2 1-15,1-1-1 0,5-2 0 16,0 0 1-16,6-4-1 0,2 0 0 16,4 0 1-16,0-5-1 0,2-1 0 0,-1 0 0 15,-4-2 0-15,3 1-1 0,-6 2 1 16,-6 5-1-16,0-5 0 0,0 5 0 16,-5 0 0-16,-2 7 0 0,-2 0 0 15,-2 1-1-15,1 2-2 0,-2 0-3 16,1 2-6-16,2-2-9 0,2 0-13 15,2-3-98-15,5-7-101 0,0 0-249 16</inkml:trace>
  <inkml:trace contextRef="#ctx0" brushRef="#br0" timeOffset="161306.907">17422 10655 366 0,'0'0'81'0,"0"-3"1"16,0 3-61-16,0 0-8 0,0 0-3 15,0 0-3-15,0 0 0 0,0 0 0 16,0 0 1-16,0 0 1 0,0 0 2 16,0 0 2-16,0 0 0 0,0 0 2 0,0 0-2 15,0 0-1-15,0 0-2 0,0 3-1 16,-4 0-3-16,4 4-1 0,-8 1-1 16,2 2-1-16,-2 6 0 0,-2-1-1 15,0 1 1-15,-1 1 0 0,-2 2-1 16,-1 0 1-16,2 2-1 0,-2-3 1 15,2 0-1-15,4 0 0 0,-2-2 0 0,4-1-1 16,2-6 1-16,4-2-1 16,0-2 0-16,0-5 0 0,4 5 0 15,2-5 1-15,4-6-1 0,3 3 0 0,1-2 0 16,5 5 0-16,2 0 0 0,2 0 0 16,-6 8 0-16,2 5-1 0,-1 4 1 15,-3 4 0-15,-2 2-1 0,-1 2 1 16,-5-2 0-16,-5-1 0 0,-2-1 0 15,0-3 2-15,-2-1 0 0,-4-2 1 16,-7 1 0-16,-1-1 0 0,-5-2 1 0,-1-1-1 16,1-1-1-16,-4-1-1 0,-1-1 0 15,3-2 0-15,0-2-1 0,1-1 0 16,1-4 1-16,0 3-1 0,4-3 1 16,-2 0 1-16,5-3 2 0,2 3 0 15,2-5 0-15,3 1 0 0,0-1 0 16,5-1-1-16,0 1-2 0,0-2-3 15,0 0-2-15,7-2-4 0,-2-1-6 0,1-2-6 16,3 2-9-16,-2 0-42 0,2-2-50 16,0 2-82-16,0 0-186 0</inkml:trace>
  <inkml:trace contextRef="#ctx0" brushRef="#br0" timeOffset="161566.623">17384 10803 472 0,'8'-27'107'16,"3"3"2"-16,-3 5-77 0,6 1-6 15,-2 4-3-15,2 0-4 0,-2 5-2 16,3 0-3-16,1 1-1 0,4 1-3 16,3 1-3-16,2 0-3 0,3 0-1 0,4 1-3 15,2 2-10-15,0 3-15 0,3 0-98 16,-4 0-100-16,-4 0-252 0</inkml:trace>
  <inkml:trace contextRef="#ctx0" brushRef="#br0" timeOffset="163428.182">21730 10591 367 0,'-8'3'82'0,"-2"2"3"0,2 4-62 0,-4 2-3 0,3 0-3 0,-1 1 0 0,1 0-2 0,-2 3 0 0,3-3-2 0,2 0-1 0,0 0-3 0,6 0-1 0,-7-3-1 0,7-2 0 0,0-3-1 0,0-4 0 0,8 0 0 0,-2 0-1 0,5-3 0 0,3-2 0 0,-1 5-2 16,1 0 0-16,0 7 0 0,2 1-1 16,-1 5 1-16,-6 4 0 0,3 5 0 15,-5 3 1-15,-1 1 0 0,-3 2 0 16,-3 1 0-16,0 0 0 0,-4 0 0 15,-2-5 0-15,-2 1 0 0,-5-3 1 16,-2-4 0-16,-2-1-1 0,-3-4 1 16,1 0 0-16,-2-3-1 0,0-4 0 0,-2-1 1 15,3-5 1-15,0 0 0 0,1 0 1 16,2 0 0-16,0-7 1 0,1 3-1 16,0-1 0-16,6-1-1 0,3 1-2 15,2-3 0-15,5 3-2 0,0-3 0 16,0-1-1-16,7 0-1 0,0-1 0 15,4 0-4-15,-2-1-4 0,2-1-7 16,2 0-8-16,-3-1-8 0,3 2-16 0,-3 1-79 16,-2-1-87-16,0 2-206 15</inkml:trace>
  <inkml:trace contextRef="#ctx0" brushRef="#br0" timeOffset="163759.506">21684 10713 444 0,'-7'-14'101'0,"-3"-2"6"0,2 4-74 15,6-1-6-15,2-1-3 0,-5 1-2 0,5-1-1 16,0-3-1-16,7 3-4 15,1-1-2-15,3 0-2 0,1 2-1 0,4-2-3 16,4 3-1-16,0 2-3 0,5 3-1 16,3 0 0-16,2 1-1 0,1 1-1 15,5 2 0-15,-1 3 0 0,2-5 0 16,-2 0 0-16,-4 5 0 0,-2-4-1 16,-4 4 1-16,-2 0-4 0,-5 0-6 15,-1 0-10-15,-2 0-10 0,-2 0-31 0,-3 0-66 16,3 0-92-16,-6-3-204 0</inkml:trace>
  <inkml:trace contextRef="#ctx0" brushRef="#br0" timeOffset="164111.878">22189 10878 419 0,'-2'5'101'0,"-4"3"6"15,2 2-65-15,-4 7-6 0,1 2-3 16,-2 5-4-16,0 1-5 0,-1 3-5 16,-2-1-5-16,1-1-6 0,-4-1-2 15,-1-1-2-15,1-2-1 0,-3-2-1 16,3 0-1-16,4-2-5 0,2 0-9 16,5-6-9-16,4 1-13 0,0-5-87 0,4-1-93 15,1-3-222-15</inkml:trace>
  <inkml:trace contextRef="#ctx0" brushRef="#br0" timeOffset="164863.772">22551 10599 326 0,'0'0'89'0,"-4"0"5"16,4 0-32-16,-6 0-18 0,6 0-9 15,-4 0-4-15,1 0-4 0,3 0-2 16,-4 0-4-16,4 0-3 0,-5 0-2 15,5 0-1-15,0 0-4 0,-4 0-1 16,4-3-1-16,0 3-2 0,0-4 0 0,5 4-3 16,1-5 0-16,2 5-2 0,3-7 0 15,3 5-1-15,1-2 0 0,5-1-1 16,0 5 1-16,0-4-1 0,0 4 1 16,1 3 0-16,-3 3 0 0,0-1 0 15,-3 5 0-15,-4 2-1 0,-4 4 1 16,-4 0 0-16,-3 3 0 0,0 3 0 15,-7 0 0-15,-4 4 1 0,-4-1-1 16,-2 4 1-16,-5 2-1 0,-2 0 1 0,-4-2-1 16,-4 1 1-16,0-2-1 0,1-1 1 15,-1-4 0-15,3-2-1 0,2-3 1 16,5-4-1-16,5-1 0 0,7-5-1 16,5 3 0-16,5-4-1 0,5 1 1 15,9-3-1-15,3 3 1 0,10 0 0 16,0-1 0-16,5 1 1 0,1-2-1 15,3 0 1-15,-1 0-1 0,-3 0 1 0,-5-3-1 16,-2-3 0-16,-2 5 0 0,-4-5 1 16,-2 4-1-16,-5-4 1 0,-2 3-1 15,-1-3 1-15,-3 0-1 0,-1 0 0 16,-2 0 0-16,-3 0-5 0,6 0-5 16,-6-4-10-16,4 4-11 0,-1-5-98 15,2 1-99-15,-1 4-246 0</inkml:trace>
  <inkml:trace contextRef="#ctx0" brushRef="#br0" timeOffset="166033.925">23199 10694 366 0,'-7'0'95'0,"3"0"4"16,-1 0-26-16,1-3-38 0,1 3-6 15,3 0-4-15,0 0-3 0,3 0-2 16,1 0-3-16,4 0-4 0,4 0-2 16,1 3-3-16,6-3 1 0,1 0 0 15,6 0-1-15,2 5-1 0,5-5-2 16,2 0-1-16,2 0-1 0,-4 0-1 16,1 3 0-16,-2-3-1 0,-7 0 0 15,-4 0-1-15,-4 0 0 0,-4 0-1 16,-4 0-5-16,-2 0-4 0,-7 0-7 0,0 0-10 15,-7 0-25-15,-2 0-71 0,-2 0-89 16,-7 0-204-16</inkml:trace>
  <inkml:trace contextRef="#ctx0" brushRef="#br0" timeOffset="166398.207">23162 10936 260 0,'-7'0'74'0,"2"0"3"0,-1 0-10 0,1 0-33 16,5 0-5-16,-4 5-1 0,-1-5-3 15,5 6 0-15,-2-2-2 0,2-1 0 16,-5 3-3-16,5-2 1 0,-6 0-2 15,6 0 0-15,-3-1-2 0,3 1-1 16,0 1-1-16,-4-5-2 0,4 7-1 16,0-2-1-16,4-5-1 0,-1 5-1 15,6-5 0-15,3 4-1 0,6-4-1 0,5 0-2 16,4 0-2-16,3-6 0 0,9 6-1 16,1-3-1-16,3 3 0 0,-1 0 0 15,-2 0-1-15,-4 3-2 0,-3 0-7 16,-7 1-12-16,-7 1 12 0,-7-5-118 15,-5 0-103-15,-7 0-259 0</inkml:trace>
  <inkml:trace contextRef="#ctx0" brushRef="#br0" timeOffset="172269.762">18879 12203 212 0,'-8'0'68'0,"1"0"9"16,1 0-21-16,2-4-5 0,4 4-5 16,-4 0-7-16,4-3-7 0,0 3-7 15,0 0-7-15,0-5-3 0,0 5-2 16,0 0-2-16,0 0-2 0,4 0-2 15,0-3 0-15,4 3-1 0,5 0 0 16,5 0 0-16,2 0-1 0,4 0 1 16,6 0 0-16,3 0-1 0,2 0 0 15,3-3 0-15,0-2 0 0,-1 2-1 0,2-1 0 16,-5 4-1-16,2-5 0 0,-5 5-1 16,-3 0-1-16,-4 0 0 0,-3 0-1 15,-2 0-2-15,-6 0-4 0,-4 4-6 16,-3-4-8-16,-6 0-36 0,0 0-53 15,0 4-78-15,-11-4-180 0</inkml:trace>
  <inkml:trace contextRef="#ctx0" brushRef="#br0" timeOffset="172900.907">18940 12428 278 0,'-6'5'77'0,"2"-1"3"0,-1-4-35 16,0 6-8-16,5-6-5 0,-4 0-6 16,4 4-5-16,4-4-2 0,1 0-1 15,2 0-2-15,1 0-2 0,6 0 0 16,3 0-2-16,3 0-1 0,3-4-3 15,0 4-2-15,4-4-1 0,2 0-1 0,-2 4-1 16,3-6-1-16,-1 2 0 0,0 0 0 16,-4 4-1-16,-1 0 0 0,-4-4 0 15,-5 4 0-15,-2 0-1 0,-5 5 1 16,-4-5 0-16,-4 0 1 0,0 5 0 16,-7-5-1-16,-5 0 1 0,-5 3 0 15,-2 2-1-15,-7-1 0 0,-2 3 0 16,-1 0 0-16,-2 2-1 0,-1 1 1 15,2 0-1-15,0 0 0 0,1-2 1 0,0-1 1 16,1-2 0-16,2 0 0 0,4-1 2 16,4-4 0-16,5 6 1 0,3-6-1 15,3 0 0-15,7 0 0 0,5 0-1 16,7 0 0-16,2-5-1 0,6 0 1 16,2-1 0-16,5 0 0 0,3-1 0 15,0 0-1-15,2-1 0 0,-1 2 0 16,-2 0-1-16,1 1 0 0,-1 0 0 0,-2 2 0 15,-4 3-1-15,-4 0 1 0,-1 0-1 16,-6 0 0-16,-1 3 0 0,-7-3 1 16,-4 6-1-16,0-6 1 0,-7 0-1 15,-7 0 1-15,-3 0-1 0,-5 0 1 16,-1 0 0-16,-4 4-1 0,0 1 0 16,-2 1 0-16,5-3 1 0,-2-3-1 15,2 3 0-15,1-3 0 0,3 0-4 16,-2 0-10-16,4-3 36 0,3 0-140 0,-2-7-100 15,7-1-271-15</inkml:trace>
  <inkml:trace contextRef="#ctx0" brushRef="#br0" timeOffset="185592.767">20066 12155 206 0,'0'-4'56'0,"4"-1"4"16,-4 2-29-16,0-2-3 0,0 5-4 15,2-6-2-15,-2 2-3 0,0 4-2 16,0-5-2-16,0 5-2 0,0-4 0 16,0 4-1-16,0-3-2 0,0 3-1 15,0 0-2-15,-2-4-2 0,2 4-1 16,0 0 0-16,0 0-2 0,0 0 0 15,0 0 1-15,-4 0 0 0,4 0 1 0,0 0 1 16,0 0 0-16,0 0 1 16,0 0 0-16,0 0-1 0,0 0-1 0,0 0-1 15,0 0-1-15,-4 0-1 0,4 5 0 16,0-5 0-16,-4 4 0 0,0-4-1 16,4 3 1-16,0-3 0 0,-4 5 0 15,4-5 0-15,-5 0 1 0,5 4 0 16,0-4 0-16,0 0 1 0,-3 0 0 15,3 0 1-15,0 0 0 0,0 0 1 16,0 0 2-16,0 0-1 0,0 0 1 0,3 0 0 16,-3 0 0-16,0 0-1 0,0 0-1 15,0-4-2-15,0 4 0 0,6-3-1 16,-6 3 0-16,5-5 0 0,-3 5-1 16,4-6 2-16,-4 2-1 0,-2 0 2 15,6 1 1-15,-6 3 0 0,0-7 0 16,3 3 0-16,-3 4 1 0,0-7-1 15,0 7-1-15,0-4-1 0,0 0 0 0,0 4 0 16,0 0-1-16,0-5 0 0,0 5-1 16,0-4 0-16,0 4 0 0,0 0 0 15,0-5-1-15,0 5 1 0,0-3-1 16,0 3 1-16,3-6-1 0,-3 6 0 16,0-4 1-16,0 0-1 0,5 4 0 15,-5-6 1-15,0 6 0 0,0-4-1 16,0 4 2-16,0 0-1 0,0 0 1 0,0 0 0 15,0 0-1-15,0 0 1 0,0 6-1 16,-6 2 0-16,1 2 0 0,-1 3-1 16,-3 2 0-16,-3 3 0 0,2 2 1 15,-2-1-1-15,1 1 1 0,3-1 0 16,-1 0-1-16,3-2 1 0,6 2-1 16,0-7 0-16,0 1 0 0,8-1 1 15,1-3-1-15,4-3 1 0,5-1 0 0,-1-5 0 16,7 0 0-16,3-5 1 0,0-4-1 15,6-4 0-15,0 0 1 0,2-4-1 16,2-1 0-16,1 0-1 0,-5 0 1 16,-4 1-1-16,-4 4 1 0,-4-2-1 15,-5 4 1-15,-7 3-1 0,-3 2 2 16,-6 2 0-16,0 4 0 0,-5 0 0 16,-8 10 2-16,-2 3 0 0,-9 6 1 0,-1 3 1 15,-5 5-1-15,-2 8 0 0,-1 5 0 16,6-1-1-16,4 6-1 0,1 0-1 15,7-1-1-15,4 1 0 0,4-8-1 16,7-4 1-16,0-5 0 0,0-4-1 16,10-6 0-16,-3-6-2 0,2-1-3 15,4-6-4-15,1-5-8 0,3 0-9 16,-1-5-96-16,3 0-94 0,0-5-237 16</inkml:trace>
  <inkml:trace contextRef="#ctx0" brushRef="#br0" timeOffset="186312.749">20849 12118 386 0,'8'-13'84'0,"5"-1"3"0,2 2-67 15,4-2 0-15,3 0 2 0,3 0 1 16,6 2 2-16,-1 2-1 0,2 2-1 16,-5 4-4-16,-1 4-2 0,-1 8-3 15,-6 1-2-15,-5 5-3 0,-6 1 0 16,-1 5 0-16,-7 2 1 0,-7 2-2 15,-2-2 0-15,-9 2-1 0,-3 1 0 0,-9 0-2 16,-3 0-1-16,-2 3-1 16,-5 2 0-16,0 5-1 0,0-2-1 0,-4 5 1 15,8 1-1-15,-1 2 0 0,8-5-1 16,2-1 1-16,3-4-1 0,10-1 0 16,2-2 0-16,6-4 0 0,6-4 1 15,12-3-1-15,5-2 0 0,6-2 1 16,9-4-1-16,6-3 1 0,5-6-1 15,3 0 1-15,1 0-1 0,-2-7 1 0,-6-3-1 16,-5-2 1-16,-9-2 0 0,-10-3-1 16,-8-1 1-16,-7-4 0 0,-15-3 0 15,-6-3-1-15,-11-3 1 0,-8-2 0 16,-4-1 3-16,3-2 1 0,-5-2 1 16,7 3 0-16,6 2 1 0,7 3 0 15,12-1-1-15,4 1-2 0,10 3-2 16,4 3-1-16,9 3 0 0,6 0-1 15,7 3 0-15,6 2 0 0,3 2 1 0,6 4-1 16,3 2 0-16,1 1-6 0,-3 0-10 16,-2 7-14-16,-4-4-103 0,-6 4-105 15,-4 0-267-15</inkml:trace>
  <inkml:trace contextRef="#ctx0" brushRef="#br0" timeOffset="188379.914">21653 12425 300 0,'-7'-8'72'0,"7"-4"5"0,-4 0-49 15,4 3 1-15,0-1-1 0,-3 2-1 16,3-1-1-16,0 0-3 0,0 4-4 16,-5 1-5-16,5 4-3 0,0 0-3 15,0 4-2-15,0 4 0 0,-4 5 0 0,-1 5 0 16,0 3 1-16,-1 2 0 0,-1 4 1 15,1 0 0-15,-1-2-2 0,3 2-1 16,0-5-1-16,4-1-1 0,0-4-1 16,0 0 0-16,7-7-1 0,6-2 1 15,1-3-1-15,8-5 1 0,6-4-1 16,2-3 1-16,7-3-1 0,3-3 1 0,5-3-1 16,1-4-1-16,-1 0 1 0,-1-2-1 15,-5 4 0-15,-3-2 1 0,-12 2-1 16,-4 7 0-16,-7 1 0 0,-6 5 0 15,-7 5 2-15,0 0 0 0,-10 5 1 16,-1 5 2-16,-6 1 1 0,-2 5 0 16,-3 2 2-16,0 0-1 0,0 3-1 15,3-3 0-15,2-1-2 0,8-4-1 16,2-1-1-16,7-2 0 0,0-3-2 16,10-2 1-16,10-1 0 0,4-4 0 0,5 0 0 15,4-6 0-15,8-5 0 0,1-3 0 16,2-3 0-16,-4-4 0 0,1 2 0 15,0-2-1-15,-4 1 1 0,-4 3-1 16,-6 4 0-16,-4 3 0 0,-7 6 0 16,-5-2 1-16,-6 6-1 0,-5 0 0 15,0 0 1-15,-10 6 0 0,-2 3 0 0,-1 3 1 16,-5 0 0-16,-2 5 0 0,-2 0-1 16,-1 5 1-16,2-1-1 0,5-3 1 15,2-2-2-15,2 2 1 0,5-5-1 16,3-1 1-16,4-5-1 0,0 0 0 15,7-3 1-15,3-4 0 0,3 0 0 16,11 0-1-16,5-9 1 0,7 2 0 16,5-4 0-16,1 0-1 0,-2-1 0 15,2-3 0-15,-9 3-1 0,-4-1 1 0,-7 3 0 16,-3 3-1-16,-8 2 1 0,-1 5-1 16,-7 0 1-16,-3 7-1 0,0 1 1 15,0 3-1-15,-7 2 1 0,0 1 0 16,0 1 0-16,1-2 0 0,1 0 0 15,1 0 0-15,4-2 0 0,6-1 0 16,1-3 0-16,9-3 0 0,1-4 0 16,8 0 0-16,-1-4-1 0,-1 1 1 0,3 3 0 15,-3-4-1-15,-5 4 0 0,-5 5 0 16,-4 1 0-16,-2 2 0 0,-7 3-4 16,0-2-1-16,-4 1-4 0,-2 2-3 15,2-4-5-15,1 2-10 0,3-6-91 16,0-4-88-16,4 0-226 0</inkml:trace>
  <inkml:trace contextRef="#ctx0" brushRef="#br0" timeOffset="188654.938">23063 12307 535 0,'-6'-9'117'0,"-7"2"2"0,3 7-95 16,-1 0-9-16,-5 0-3 15,5 3-2-15,-4-3-2 0,5 5-2 0,0-1-1 16,3-4-1-16,3 4 0 0,4-4-2 16,0 5-2-16,0-5-6 0,7 4-6 15,-2-4-9-15,3 0-9 0,0 5-23 16,4-5-71-16,-4 0-85 0,1 0-197 16</inkml:trace>
  <inkml:trace contextRef="#ctx0" brushRef="#br0" timeOffset="189298.316">22997 12609 283 0,'0'10'78'0,"3"-4"5"16,4-6-37-16,4 0-3 0,7-3-8 15,3-10-5-15,6-7-3 0,8-9-6 16,7-10-4-16,3-5-3 0,7-4-3 16,5-3-1-16,2 0-2 0,3 2-1 0,-4 1-1 15,-5 0-2-15,-2 0 0 0,-9 0 0 16,-7 3 4-16,-7 5 2 0,-9 5 1 15,-5 7 2-15,-6 8 1 0,-3 10-2 16,-5 6-1-16,-4 10-4 0,-4 10-2 16,-3 8-3-16,-7 11-1 0,-5 6 0 15,-10 10-1-15,-4 4 1 0,-5 7 0 16,-6 2 0-16,3 2 0 0,-1-4-1 16,6 0 1-16,3-5-1 0,7-2 1 0,5-10-1 15,5-7 1-15,4-10-1 0,1-2 1 16,6-7-1-16,-1-3 1 0,6-5 3 15,-2-4 2-15,0-7 2 0,2 0 0 16,1-6 0-16,-3-3 1 0,2-1-1 16,4-4-2-16,0 1-2 0,0-1-2 15,0 1 0-15,7-1-1 0,-1 1 0 16,1 1 0-16,2-2-1 0,-1 2 0 16,1 0 1-16,1 1-1 0,3 0 0 15,0 0 0-15,2 3 0 0,0 1 0 0,8 0 0 16,4 0 0-16,0-2 0 0,3 1 0 15,4 1 0-15,-1-3 0 0,1 0 0 16,-6 0 0-16,1 3 0 0,-4 0 0 16,-1 2 0-16,-3 1 0 0,1 0 0 15,-2 4 0-15,-3 0 0 0,0 0 0 16,-2 0-1-16,-5 0 1 0,0 0 0 16,-3 4 0-16,-4-4-1 0,-3 6 1 15,0 0 0-15,0 0 0 0,0 3 1 0,0 1 0 16,-4 2 0-16,-1 3 0 0,-1 1 1 15,3 2-1-15,-2 2 0 0,0 1 0 16,2-1 0-16,-3 1 0 0,0 0-1 16,0 0 1-16,4 2-1 0,-2-2 1 15,0-2-1-15,1 1 1 0,-1-1-1 16,1-2 1-16,-3-1 0 0,-1-3 0 0,1-2 0 16,-2 0 0-16,-4-3 0 0,-1-2 1 15,-3-3-1-15,-2-3 1 0,-5-3-1 16,0-4 0-16,-3 1-1 0,4-2-3 15,-2 0-6-15,3 0-9 0,5 0-10 16,4 4 3-16,1 0-108 0,4 0-102 16,2 4-243-16</inkml:trace>
  <inkml:trace contextRef="#ctx0" brushRef="#br0" timeOffset="191097.753">19887 13026 260 0,'-7'0'75'0,"-1"-5"5"0,2 5-31 15,0-5-6-15,3 5-4 0,3-5-5 16,-4 5-7-16,4-4-5 0,-6 4-4 16,6-4-3-16,0 4-2 0,0 0-2 15,0-3-3-15,0 3-2 0,5-4-1 16,2 4-1-16,4-7-1 0,8 3-1 16,5-1 0-16,4 0 1 0,9-1-1 15,4 2 1-15,8-3-1 0,6 0 1 16,5 4-1-16,10-2 1 0,4 1 0 15,6 4 1-15,2-5-1 0,10 5 1 16,8 0 0-16,3 4 0 0,3-4 2 0,8 0-1 16,12 0 2-16,5 0 0 0,7 0 0 15,3-4 0-15,2 4 0 0,4 0-1 16,2 0 2-16,0 5-1 0,2-1 0 16,-5 3 1-16,5-2-1 0,-4 4-1 15,1-2 0-15,-5 4-2 0,-2-2-1 0,-8 1-1 16,-3-2-1-16,-15-1 0 0,3-2 0 15,-10-1 0-15,-9-4 0 0,-14 0-1 16,-7 0 1-16,-7 4 0 0,-14-4 0 16,-11 0 1-16,-9 0-1 0,-10 0 0 15,-9 0 1-15,-8 0-1 0,-10 0-5 16,-9 4-14-16,-8-4-83 0,-4 0-25 16,-8-11-91-16,-4-1-198 0</inkml:trace>
  <inkml:trace contextRef="#ctx0" brushRef="#br0" timeOffset="191774.558">22987 12914 1824 0,'-83'69'-1824'0</inkml:trace>
  <inkml:trace contextRef="#ctx0" brushRef="#br0" timeOffset="192962.007">21924 13158 321 0,'0'-8'83'0,"0"4"4"16,-2-1-38-16,2 1-17 0,0 4-5 16,0 0-3-16,-4-3-4 0,4 3-5 15,0 0-2-15,-3 3-3 0,3 4-1 16,-4 3 0-16,-3 2-1 0,4 6 1 15,-5 4 0-15,0 2 0 0,-2 7 0 16,-1 3-2-16,2 1-1 0,-2 3-2 16,3 1 1-16,1-1-2 0,2-3 1 0,0-4 0 15,3-3-1-15,2-3 0 16,-4-6 0-16,4-5-1 0,0-3 1 0,0-1-1 16,0-3-1-16,-4-2 1 0,4-5 1 15,0 6 0-15,0-6 1 0,-4 0 1 16,4 0 0-16,-6-4 0 0,-1-1 0 15,-1 1 0-15,-2-5-2 0,0-1-1 16,-2-1-1-16,-1-3 0 0,2-3 0 16,0 2-1-16,0-3 0 0,2 3 1 15,-2-1-1-15,2 0 0 0,-1 2 0 16,4 3 0-16,1 2 1 0,1 2-1 0,-1 2-1 16,5 2 1-16,-2 3-1 0,2 0 0 15,0 0 0-15,0 0 0 0,0 6-1 16,0 0 1-16,2 1 0 0,-2 3 0 15,6 1 1-15,-2 1-1 0,0 4 0 16,2 1 1-16,-1-1 0 0,1 2-1 16,0 2 1-16,-1 0 0 0,1-1 1 0,-1-1-1 15,-1-2 2-15,0-2-1 0,-4 0 1 16,5-4 0-16,0-2 1 0,0-1 0 16,0-2 1-16,0-5 1 0,5 4 1 15,-1-4 0-15,5 0 1 0,2 0 1 16,5-6-2-16,1-2 1 0,3-3-2 15,-2-2 0-15,5-3-2 0,-3-3 0 16,0-1-1-16,-1-2 0 0,-5 1-1 16,-1 0 1-16,-2 1-2 0,-5 2-5 0,0 3-6 15,-3 2-10-15,1 5-13 0,-2 3-97 16,-3 5-101-16,0-3-247 0</inkml:trace>
  <inkml:trace contextRef="#ctx0" brushRef="#br0" timeOffset="194046.895">20514 14207 309 0,'0'-4'79'0,"0"-2"6"0,-5 3-46 16,5 3-2-16,0-5-5 0,-3 5-5 15,3 0-5-15,0 0-5 0,0 3-5 0,-5 5-2 16,0 3-3-16,2 3-1 0,-3 2 0 16,0 2 0-16,0 2 0 0,0 1-1 15,6 0-1-15,0-5-1 0,0-2-1 16,0 0 0-16,7-3 0 0,1-4 1 15,3-3 0-15,1-4 0 0,4-7 1 16,3-3 0-16,6-5-1 0,2-3 1 16,5-6-2-16,1-3 0 0,2-1-1 15,2 0 0-15,-1-1 0 0,7-2 0 0,-4 0 0 16,-3 0-1-16,-3 3 1 0,-2-1-1 16,-8 7 0-16,-4 4 0 0,-7 5 0 15,-6 6-1-15,-6 7 0 0,0 7 0 16,-4 6 1-16,-3 5 0 0,-2 3 0 15,-5 5 1-15,-2 2 0 0,0 1 1 16,-1-1 1-16,3-2 0 0,1-2-1 16,5-3 1-16,2-2-1 0,6-2 0 15,0-7 0-15,8-1 0 0,3-2 1 0,3-7 0 16,5 0 2-16,6 0-1 0,2-7 1 16,2-2 0-16,3-3-1 0,-3-4-1 15,2-2 0-15,0-5-1 0,-5 0-1 16,-3-5 0-16,1 0 0 0,-4 0 0 15,-4-1-1-15,-2 4 1 0,-3 5-1 16,-5 3 0-16,0 4 1 0,-6 5-1 16,0 4 0-16,0 4 0 0,-4 10-1 0,-3 1 1 15,0 7 0-15,-6 3-1 0,0 5 1 16,-4 6 1-16,0-2-1 0,1 2 1 16,0-1 0-16,2-4 0 0,2-3-1 15,6-2 1-15,6-3-1 0,0 0 1 16,10-5 0-16,3-3-1 0,6-2 2 15,4-4-1-15,4-5 0 0,6 0-3 16,0-7-6-16,3 0-10 0,-2 0-100 0,-1-3-97 16,-4 0-248-16</inkml:trace>
  <inkml:trace contextRef="#ctx0" brushRef="#br0" timeOffset="194815.185">21959 14066 364 0,'6'-5'85'0,"-3"2"5"0,2-4-57 0,1 3-8 16,-1-5-2-16,0 0 2 0,1-2-2 15,-1-1-3-15,-1 0-2 0,-4 0-3 16,4-2-1-16,-4 2 1 0,-4 0-2 15,-2 0 0-15,-4 2-3 0,1 2-1 16,-5 3-2-16,-2 5-2 0,-5 4-1 16,-3 6-2-16,3 1 0 0,-4 5-1 15,2 3 1-15,-2 6-1 0,4 0 0 16,4 3 1-16,4-2-1 0,0 3 0 16,8-2 0-16,2-3 0 0,3-2-1 0,8-1 1 15,4-3-1-15,2 1 1 0,6-4 0 16,6 0 0-16,2-3 1 0,2-3-1 15,3-2 1-15,-2-3-1 0,0-4-1 16,0 0-3-16,-5-5-6 0,0 1-9 16,0-6-2-16,-4-3-100 0,3-2-95 15,-1 0-236-15</inkml:trace>
  <inkml:trace contextRef="#ctx0" brushRef="#br0" timeOffset="195207.535">22343 13808 432 0,'0'-5'93'0,"0"5"2"0,-8 5-67 16,2 6-6-16,0 7-1 0,-3 8 0 15,-3 7 1-15,0 7 2 0,2 1-2 0,-1 3-5 16,-1-2-5-16,5-2-3 0,-2-6-2 16,3-6-2-16,3-3 0 0,-1-6-1 15,4-2 0-15,5-4 0 0,1-5 2 16,6-4 2-16,6-4 1 0,3-4 0 16,8-6 1-16,2-6 0 0,8-4-1 15,2-6-3-15,1-4-2 0,0-10 0 16,-5-4-1-16,0-3-1 0,-4-4 0 15,0 3 0-15,-7 1-1 0,-1 4 0 0,-1 8 0 16,-1 8-1-16,-3 5 0 0,-6 10 1 16,2 2-5-16,-3 6-7 0,-3 4-12 15,3 0 31-15,-6 0-142 0,-1 8-110 16,-6-2-283-16</inkml:trace>
  <inkml:trace contextRef="#ctx0" brushRef="#br0" timeOffset="196348.577">23030 14209 370 0,'-6'5'86'16,"-5"4"6"-16,-2 4-63 0,-3 2-4 16,-3 4 3-16,1 6 1 0,-5 3-3 15,4 3-4-15,1 1-4 0,3 1-3 16,1 1-2-16,2-4-3 0,4-4-2 15,1-1-1-15,1-3-3 0,3-5-1 16,0-3-1-16,3-4 0 0,0 1-1 16,0-3 0-16,0-2 0 0,0-2 0 0,0-4 0 15,0 5-4-15,0-5-4 0,0 0-5 16,0 0-8-16,3 0-37 0,-3 0-57 16,0 0-83-16,3 0-187 0</inkml:trace>
  <inkml:trace contextRef="#ctx0" brushRef="#br0" timeOffset="196725.058">23176 14277 434 0,'-4'0'97'16,"-3"0"1"-16,-2 0-74 0,-4 0-6 16,-2 0-1-16,-5 3-2 0,-4-3 0 15,-3 7-2-15,-4-7-1 0,-4 4-1 16,2-4-2-16,-4 4-2 0,3-4-1 16,1 3-2-16,4-3-1 0,3 0 0 15,6 0-1-15,4 0-1 0,6 0 1 0,3-5-2 16,7 0-5-16,0-3-5 0,7-2-8 15,5-2-16-15,6 2-79 0,5 1-88 16,4 0-209-16</inkml:trace>
  <inkml:trace contextRef="#ctx0" brushRef="#br0" timeOffset="197363.26">23426 14420 341 0,'2'-6'89'15,"3"-1"6"-15,-5 0-20 0,7-3-45 16,-4-3-2-16,1 0 2 0,2-3 0 15,-6 4-2-15,2-2-2 0,-2 0-3 16,0 1-1-16,-2 4-4 0,-4-1-3 16,2 3-3-16,-3 3-4 0,-3 4-2 15,-4 0-2-15,-3 3-2 0,-4 5-2 0,0 5 1 16,-3 4-1-16,2 3 0 16,2 2 0-16,2 2 1 0,6 2-1 0,4 0 0 15,8-2 0-15,0-3 1 0,6-4-1 16,8-3 1-16,4-3 0 0,4-6 0 15,7-5-1-15,1 0 1 0,3-8 0 16,-1-2 0-16,-2-2 0 0,-1-6-1 16,-7 0 1-16,-3-3 0 0,0-1 0 15,-7-1-1-15,-3 4 1 0,-3 1-1 0,-3 3 1 16,-3 4 1-16,0 3-1 0,-4 8-1 16,-2 0 1-16,-2 0 0 0,-2 12-1 15,2 0 0-15,-3 2-1 0,-1 5 1 16,2 1 0-16,0-1 0 0,5 1 0 15,1-4 0-15,4-2 0 0,5-2 1 16,3-2-1-16,11-7 0 0,1-3 1 16,0-3 0-16,6-7-1 0,0-4 1 15,1-4 0-15,-2-6-1 0,-3 0 1 0,0-2-1 16,0 1 0-16,-3 3 0 0,-2 1 1 16,0 4-2-16,-4 6 1 0,-2 7-1 15,0 4 0-15,-4 5 0 0,0 5 0 16,1 8 0-16,-2 2 0 0,0 5 0 15,-1 2 0-15,-2 1 1 0,1 4 0 16,1-1 0-16,2-3 0 0,1-2 0 16,1-3 0-16,1-3 1 0,3-3-1 0,-3-4 1 15,2-3-2-15,1-3-3 0,-2-2-5 16,0-5-5-16,0 0-8 0,-1 0-8 16,0-3-29-16,-4-6-69 0,1-1-87 15,-1-2-204-15</inkml:trace>
  <inkml:trace contextRef="#ctx0" brushRef="#br0" timeOffset="197646.438">24134 14300 359 0,'-7'0'95'0,"-5"10"6"0,-1-2-23 15,-3 3-44-15,-8 4-1 0,-3 1 2 16,-10 4-4-16,-4 0-5 0,-3 1-6 16,-1 0-4-16,0 3-5 0,0 3-4 15,6-5-3-15,8 0-2 0,6-3 0 16,3-2-4-16,9-3-6 0,4-4-5 16,2-5-7-16,7 2-10 0,0-3-92 15,0-1-94-15,7-3-227 0</inkml:trace>
  <inkml:trace contextRef="#ctx0" brushRef="#br0" timeOffset="205704.912">8292 17126 200 0,'7'-9'50'0,"-3"-2"1"16,-1 3-29-16,1-2 0 0,-1 3 1 15,-3 0 0-15,4 0 1 0,-4 0 3 16,4 1 1-16,-4 1 0 0,0 0-2 16,0 2-3-16,0-1-4 0,0 0-2 15,0 4-3-15,-4-4-2 0,4-1-1 16,0 5 0-16,-4-4-1 0,4 4 0 15,0-3-2-15,0 3-1 0,-3-5-1 16,3 5-1-16,0 0-1 0,0 0-1 16,-4 0-1-16,4-3 1 0,0 3-1 0,0 0 1 15,-3-4-1-15,3 4 2 0,-4-4-1 16,4 4 1-16,0 0 1 0,-4-3-1 16,4 3 0-16,0 0 0 0,0-4 0 15,0 4-1-15,0 0 1 0,-3 0-1 16,3 0 1-16,0 0 0 0,0 0 0 0,0 0 0 15,0 0 0-15,0 4-1 0,-6 3 0 16,2 1 0-16,-2 8 0 16,-3 2 2-16,1 5 1 0,-4 4 2 0,-2 5 0 15,1 2 0-15,0 3 1 0,-1 1-1 16,1-2-1-16,-2 0-1 0,6-1 0 16,0 0-1-16,2-4-1 0,3-2 0 15,0-3-1-15,4-2-1 0,-5-3 0 16,5-3-1-16,0-3 0 0,0-3 0 15,-3-5 1-15,3-1-2 0,0-3 1 16,0-3-2-16,0 0-2 0,0 0-4 0,0-3-4 16,0-4-7-16,0-1-8 0,3-4-11 15,-3-3-56-15,0-2-28 0,0-2-75 16,0 0-158-16</inkml:trace>
  <inkml:trace contextRef="#ctx0" brushRef="#br0" timeOffset="206623.982">8147 17081 300 0,'-7'0'78'0,"-1"-4"3"16,1 4-36-16,0-5-8 0,-2 5-8 0,-1 0-5 16,2 0 0-16,-1 0-1 0,3 4-2 15,-2-4-2-15,4 0-1 0,1 0-3 16,3 0 0-16,-6 0-2 0,6 0-2 16,-3 0-1-16,3 0-2 0,0 0-2 15,0 0-1-15,3-4-3 0,3 4 0 16,3-5-1-16,3 1 0 0,1-1 0 15,6 5 0-15,-1-6 1 0,4 3 1 16,4-1 0-16,1 0 1 0,6-1 3 16,3 0 0-16,1-3-1 0,1 2 1 15,3-2-1-15,-2-1 0 0,-2 2-1 0,-2 0-2 16,-2-1-1-16,-3 0 1 0,-3 4 0 16,-4 0 0-16,-6 4-1 0,-1-3 0 15,-8 3 0-15,-3 0 1 0,0 0 1 16,-5 0-1-16,0 0 0 0,-8 0 0 15,-1 0 0-15,-4 0 0 0,-3 4-1 16,-3 1-1-16,-2 4-1 0,-3 4 1 16,0-1-1-16,-1 4-1 0,2-2-3 15,-3 1-3-15,-1 0-4 0,0-2-6 0,-3 0-4 16,-2 0-3-16,1-2-2 0,-2 1 1 16,0-1 0-16,1-3 3 0,5 0-1 15,0-1-3-15,4-4-77 0,3-3-77 0,7 4-197 16</inkml:trace>
  <inkml:trace contextRef="#ctx0" brushRef="#br0" timeOffset="209156.773">8788 17598 298 0,'0'-4'77'16,"0"0"3"-16,4-3-40 0,-4 0-6 15,4 1-4-15,1-4-5 0,-3 1-3 16,3 0-2-16,-5-2-2 0,6-2-3 15,-3 0-1-15,2-1-1 0,-2 1-1 16,-3-2 0-16,4 1 0 0,-4 1 0 0,5-1 0 16,-5 0-1-16,0-1 1 0,-6 1-1 15,0 0 0-15,-1 1 0 0,0-1-1 16,-3 1 0-16,-1 2-1 0,-1 2-1 16,-1 3-2-16,0 1-1 0,1 5-2 15,-2 0-1-15,0 8-2 0,-5 2 0 16,2 8 0-16,-6 4 1 0,0 5-1 15,1 6 1-15,3 1 1 0,0 0-1 16,5 1 0-16,2-5 0 0,8-5 0 16,4-4-1-16,0-6 0 0,0-5 1 0,7-3-1 15,4-7 1-15,3 0-1 0,1-9 1 16,4-2 0-16,2-4 1 0,5-4-1 16,0-6 0-16,1-2 0 0,-1 0 0 15,-1-2-1-15,-3-2 1 0,-2 3 0 16,-2 3 0-16,-4 4-1 0,-7 6 1 15,-1 3-1-15,-6 3-1 0,4 9 0 0,-4 0 0 16,-4 12-1-16,-2 4 1 0,-1 6 0 16,1 6 1-16,-1 4 0 0,0 4 1 15,4-3 1-15,3-3 0 0,0-3 0 16,0-4 0-16,6-8 0 0,4-4 0 16,0-3 1-16,4-8-1 0,6 0-1 15,2-8 1-15,-1-6 0 0,4-11-1 16,1-4 1-16,-4-5-1 0,3-4 0 15,-4-3 0-15,4 3-1 0,-4 4 1 16,-2 11-1-16,0 4 1 0,-5 7-1 0,0 8-1 16,-2 4 2-16,-4 14 0 0,-1 1 1 15,-1 6 3-15,1 7 0 0,-1-1 1 16,1 4 1-16,0 2 0 0,-1-3 0 16,1 0-3-16,0-3 0 0,4-3-1 15,-3-3-1-15,1-2-2 0,2-4-4 16,-3-2-5-16,4-3-8 0,1-1-10 0,0-4-13 15,0-1-97-15,0-4-101 0,-3 4-244 16</inkml:trace>
  <inkml:trace contextRef="#ctx0" brushRef="#br0" timeOffset="209391.419">9397 17235 466 0,'-19'14'107'15,"-2"6"7"-15,-4 6-76 0,0 6-1 16,-4 5-3-16,-2 2-2 0,1 3-3 16,-2 0-3-16,0-4-5 0,4 2-6 15,4-6-5-15,3-2-3 0,3-5-3 16,3-8-2-16,2-1-3 0,5-5-5 0,2-3-7 16,6-2-7-16,-3-5-10 0,6-3-12 15,3 0-93-15,7-9-96 0,1 5-233 16</inkml:trace>
  <inkml:trace contextRef="#ctx0" brushRef="#br0" timeOffset="209640.097">9991 17085 568 0,'-17'-5'124'0,"9"5"-1"16,2 0-99-16,6 0-8 0,0 5-7 16,0-2-4-16,6 2-1 0,0-1 0 15,1 1 1-15,5-2 0 0,2-3 0 0,0 0 0 16,10 0 0-16,-1 0-2 0,4 0 0 16,-1-4 0-16,4 4-2 0,-7-7-1 15,3 7-3-15,-1 0-5 0,-4 0-6 16,-2 0-10-16,1 0-13 0,-6 0-93 15,0 0-99-15,-4 8-238 0</inkml:trace>
  <inkml:trace contextRef="#ctx0" brushRef="#br0" timeOffset="209871.395">9884 17435 533 0,'-30'0'128'15,"9"0"3"-15,7 0-83 0,3 0-11 16,4-4-13-16,7 4-10 0,6 0-4 0,6 0-3 16,7 0-2-16,3-6-2 0,10 0 1 15,2 0 0-15,12-4-1 0,-1 0 0 16,1 2-1-16,-4-1 0 0,4 2-1 16,-6 1-2-16,0 2-7 0,-3 4-10 15,-9 0-12-15,-2-5-107 0,-5 5-110 16,-8-5-271-16</inkml:trace>
  <inkml:trace contextRef="#ctx0" brushRef="#br0" timeOffset="-212662.579">11174 16929 269 0,'0'0'72'0,"0"0"2"0,0 0-31 15,-5 0-15-15,5 0-5 0,-5 5-5 16,-2 1-3-16,0 3-3 0,0 3 0 15,-1 2 0-15,-4 4 0 0,0 0-2 16,-2 3-1-16,1-1-1 0,-1 0-2 0,0-1 0 16,0-2-2-16,-3-2 1 0,6-3-1 15,0-2 0-15,0-6 1 0,5 2 1 16,4-6 0-16,-3 0 0 0,5 0 0 16,0 0-1-16,0-8 0 0,6 1-2 15,0-3 0-15,1-3-1 0,0-3-2 16,6-3 1-16,-1 1-1 0,2-1 1 15,-1 1-1-15,1 2 0 0,-1 5 1 16,-1 1-1-16,2 5 1 0,-2 5 0 0,-1 0 2 16,-1 3 0-16,-3 4 2 15,4 3 1-15,-6 4 2 0,-5 3 2 16,0 2 0-16,0 3 0 0,-10 2 0 0,-2 0-1 16,-1 0 0-16,-7 4-2 0,-1-3-2 15,0 1 0-15,-3-2-2 0,3 1 0 16,-1 0 0-16,1-2-1 0,2-1-1 15,0-2 0-15,1 0 0 0,2-1 0 16,3-2-1-16,2 0 1 0,3-2-1 0,3-1 0 16,5 1 1-16,0-1-1 0,12-1 1 15,0 0 1-15,3-1 4 0,6-4 2 16,6-2 2-16,6-2 2 0,6-4 1 16,0 0 2-16,2 0 0 0,0 0-3 15,2 0-1-15,-3 0-2 0,-1 5-1 16,-4-1-2-16,-2 3-1 0,-3-3-2 15,-7 2 0-15,-1-6-1 0,-9 0 0 16,-1 0 0-16,-6 0 1 0,-6-4-1 16,0 4 1-16,0-7-4 0,0 7-6 0,-6 0-9 15,3 0-13-15,-2-4 10 0,1 4-120 16,1-9-109-16,-1 0-261 0</inkml:trace>
  <inkml:trace contextRef="#ctx0" brushRef="#br0" timeOffset="-211796.535">12152 16723 286 0,'0'-5'68'0,"5"0"5"15,1-1-41-15,-3 1-4 0,1 1-2 0,-1-3 1 16,1 3 1-16,-4-2-1 0,0 3 0 16,0 3-3-16,0-5-4 0,-4 5-2 15,-3 4-3-15,-4 2-2 0,-4 6-2 16,-4 3-2-16,-4 3 0 0,-3 5 0 15,1 3 0-15,-4 3 0 0,4 2 0 16,1 1-2-16,1 0 0 0,5 2-3 16,2-1 0-16,4-1-2 0,2-1 0 15,6-3-1-15,4-2 0 0,3-5-1 16,4 0 1-16,4-1 0 0,5-2-1 0,3-3 1 16,2-2 0-16,1-1 0 0,4-4 1 15,2-3-1-15,2-1 1 0,-1-4-1 16,-3 0 1-16,1 0 0 0,-5 0-1 15,-1 0 1-15,-4 0 0 0,-2 0-1 16,-5-5 1-16,1 1-3 0,-4-1-4 16,-2-1-7-16,-5 0-8 0,0 0-11 15,0-4-88-15,-8 3-91 0,1 0-220 0</inkml:trace>
  <inkml:trace contextRef="#ctx0" brushRef="#br0" timeOffset="-211445.368">11873 16886 301 0,'0'0'83'15,"0"0"2"-15,0 0-7 0,0 0-46 16,6 0-11-16,-2 0-5 0,2 0 1 15,3 0 1-15,3 4-1 0,3-4-1 0,5 0-2 16,1 0-2-16,0 0-3 0,3 0-1 16,3-5-2-16,-1 5-2 0,-4-6-1 15,-1 6-1-15,-1-5-1 0,-4 5 1 16,-2-6-1-16,-5 6 0 0,-2-5-1 16,-2 5-1-16,-5-5-5 0,0 5-7 15,0 0-12-15,-10 0-82 0,-1 0-85 0,-5 5-211 16</inkml:trace>
  <inkml:trace contextRef="#ctx0" brushRef="#br0" timeOffset="-211131.738">11765 17072 327 0,'-17'5'89'16,"3"0"5"-16,3-5-35 0,3 6-13 15,1-6-12-15,7 0-6 0,-3 0-5 0,3 0-1 16,0 0-3-16,5-5-3 0,-5 1-2 15,5 0-3-15,-1-1 0 0,0 3-2 16,0 2-2-16,-4-4-1 0,3 4-2 16,-3 0-1-16,0 0 0 0,0 0-1 15,0 0 0-15,0 0 0 0,0 0 0 16,0 0 1-16,0 0-1 0,0 0 0 16,0 0 0-16,4 4 0 0,-4-4 0 0,0 0 0 15,0 2 0-15,3-2-1 0,1 6 1 16,2-6-1-16,1 4 0 0,6-4 1 15,1 0 0-15,7 0 1 0,4 0 0 16,5 0 1-16,3-4 0 0,2 0 0 16,2-1 0-16,-1 0-1 0,-2-2 0 15,-1 0-1-15,-1 0 0 0,-5 7-1 16,-1 0 0-16,-6 0-7 0,0 0-11 16,-7 6-9-16,-3 1-102 0,-3 3-102 15,-4-6-256-15</inkml:trace>
  <inkml:trace contextRef="#ctx0" brushRef="#br0" timeOffset="-210224.44">12975 16699 286 0,'0'-4'78'0,"-5"4"4"15,5-5-35-15,-6 5-9 0,2-3-10 16,0 3-6-16,-7 6-4 0,2 3-2 0,-9 9 1 15,-6 6 2-15,-5 12 0 16,-4 13 3-16,-4 7 0 0,-7 11 0 0,-8 10-2 16,3 2-3-16,-1 3-3 0,-1-2-3 15,2-5-2-15,-3 2-2 0,5-9-2 16,5-10 0-16,5-5-1 0,4-8 0 16,7-7-1-16,6-9 0 0,6-9-1 15,6-4 0-15,8-5 0 0,0-5-2 16,8-6-5-16,0 0-8 0,6 0-12 15,3-8-96-15,-2-1-97 0,4-2-244 0</inkml:trace>
  <inkml:trace contextRef="#ctx0" brushRef="#br0" timeOffset="-209144.94">12790 17259 374 0,'0'-9'94'15,"3"1"4"-15,-3 6-50 0,0 2-14 16,0 0-10-16,0 3-4 0,-7 8-3 15,0 2-1-15,0 5-2 0,-4 2-2 16,-1 2 1-16,2 3-3 0,-1-2-1 16,2-2-3-16,3 0-2 0,2-3-1 15,4 0 0-15,0-3-2 0,0-2 1 0,9-1-1 16,-1-2 0-16,6-5 1 0,4-5 0 16,3 0-1-16,6 0 1 0,5-11 0 15,-2-3-1-15,1-3 0 0,1-1 0 16,-3-1 0-16,-5-2 0 0,-4 0 0 15,-2 4 0-15,-5 2 2 0,-4 3 2 16,-3 4 1-16,0 2 0 0,-6 6 0 16,0 0 1-16,0 0-1 0,0 9-1 15,-7 2-2-15,2 3-2 0,-2 3 1 16,1 1-1-16,3 3 0 0,-1 0 0 0,4-3 0 16,0-1 0-16,0 0-1 0,5 0 1 15,2-4 0-15,6-3 0 0,2-4 0 16,7-6 0-16,3 0 1 0,5-7-1 15,3-4 1-15,2-4-1 0,4-2 1 16,0-4-1-16,-4 0 0 0,2-1 0 16,-4-1 0-16,-5 1 0 0,-6 4-1 15,-4 2 1-15,-5 4 1 0,-6 4 2 16,-1 3 2-16,-6 5 0 0,0 0 0 0,-6 0 0 16,0 11-1-16,-4 0 0 0,-2 2-3 15,0 5-1-15,-2 0-1 0,1 2 1 16,-1-1-1-16,3 0 1 0,3-1 0 15,0-2-1-15,3-1 0 0,0-4 1 16,5-2-1-16,0-2 1 0,5-3-1 16,0-4 1-16,3 0-1 0,1-9 1 0,3 0 0 15,2-4 0-15,3-5-1 0,2-1 1 16,-3-1 0-16,4-1-1 0,-1 0 0 16,-1 2 1-16,3 1-1 0,-2 0 0 15,0 5 0-15,-2 1-1 0,1 3 1 16,-3 4 0-16,-4 5-1 0,-3 0 1 15,-1 0-1-15,-7 4 1 0,0 4-1 16,0 2 1-16,0 3 0 0,-9-1 0 16,-1 3 0-16,3 2 0 0,0 0 0 0,0-1 0 15,5-3 1-15,2 2-1 0,2-4 0 16,6-1 0-16,4-4 0 0,6-3 0 16,-2-3 1-16,9 0-1 0,1 0 1 15,1-5-1-15,-1 2 0 0,0-1 0 16,-4 4 0-16,-2-7 0 0,-4 7-1 15,-6 0 1-15,-5 0 0 0,-5 3-1 0,0 4 1 16,0 1 0-16,-5 5 0 0,1 0 1 16,-1 3-1-16,0-1 1 0,5-2-2 15,0-1-4-15,0-1-6 0,0-2-7 16,10-3-12-16,0-6-9 0,3 0-96 16,5 0-102-16,-2-15-235 0</inkml:trace>
  <inkml:trace contextRef="#ctx0" brushRef="#br0" timeOffset="-208871.681">14113 17168 491 0,'0'-14'126'16,"-6"1"4"-16,1 3-70 0,-1 4-12 15,0 6-11-15,-1-3-9 0,3 3-5 16,-2 5-6-16,0 2-4 0,0 0-3 16,1-1-1-16,-2 2-2 0,7-1-2 15,-3-1-2-15,3 0-1 0,0-2 0 0,0 1 1 16,0-5-1-16,0 5-2 0,4-5-4 15,-4 0-7-15,10 0-10 0,-3 0-15 16,0 0-110-16,1-5-114 0,5 5-278 16</inkml:trace>
  <inkml:trace contextRef="#ctx0" brushRef="#br0" timeOffset="-208362.178">14194 17352 438 0,'-7'0'99'0,"2"0"4"0,5-4-68 15,5-1-6-15,3-1-5 0,5-5-3 16,7-5-2-16,6-4 0 0,5-4-3 15,4-4-3-15,9-5-4 0,-3-7-1 16,0-8-3-16,5-4-1 0,-1-4-1 16,-4-2 0-16,-3 0-2 0,-5 5 1 15,-5 8 0-15,-4 11 1 0,-8 10 0 0,-4 9 1 16,-6 6-1-16,-6 9 0 0,0 11 1 16,-13 7 0-16,-1 10 0 0,-4 13 0 15,-4 11 2-15,-1 10-1 0,-4 6 0 16,1 1 0-16,5-1 0 0,1-6-2 15,1-5-1-15,5-9-1 0,1-5 0 16,4-6 0-16,3-5 0 0,0-1 0 16,1-6 0-16,5-3 0 0,-3-5 1 15,-1-3 0-15,-2-4 0 0,0-2 1 16,-3-8-1-16,-4 0 1 0,-2 0-1 0,-2-8 0 16,-3 0-1-16,-1-3 1 0,-3-1-2 15,3 2 1-15,1 0-1 0,1 1 0 16,5 3 0-16,1 2 0 0,6 1 0 15,2 3 0-15,5 0-1 0,0-4 1 16,0 4 0-16,11 0 0 0,0 4-1 16,4-4 1-16,5 4 1 0,2-4-1 0,8 0 1 15,-1 0 1-15,2 0 0 16,-3-3 0-16,-1 0 1 0,-2-4-1 0,-5 2 1 16,-2 0 0-16,-4-2 0 0,1 1-3 15,-2-2-8-15,1 1-13 0,-1 0-13 16,3-1-104-16,0 0-110 0,-1-2-268 15</inkml:trace>
  <inkml:trace contextRef="#ctx0" brushRef="#br0" timeOffset="-206990.556">15307 17180 386 0,'0'-5'87'0,"0"2"1"16,0 3-60-16,7 0-11 0,-4 0-5 15,2 7-2-15,1 2 0 0,2 0 0 16,0 6 2-16,3 1 1 0,1 1 0 15,4 3 1-15,-1 0 0 0,1 0-1 16,1 1-2-16,-1-4-1 0,-1 1-2 0,-1-3-2 16,-1-1-2-16,-3-2 0 0,-2-3-1 15,0-3-1-15,-3 0 0 0,0-3 0 16,-2-3-1-16,-3 4 1 0,4-4 0 16,-4 0 0-16,4 0-2 0,-4 0-4 15,0 0-8-15,4-6-10 0,-4 1-91 16,0-2-91-16,5-2-227 0</inkml:trace>
  <inkml:trace contextRef="#ctx0" brushRef="#br0" timeOffset="-206676.254">15549 17156 385 0,'-4'-8'89'0,"4"3"1"0,-6 2-58 16,6 3-11-16,-3 0-8 0,3 0-2 0,-8 0-2 15,3 7 2-15,-2 0 1 0,-3 1 0 16,0 0 3-16,-2 3 0 0,-2 1 2 16,0 3-1-16,-2-1 0 0,0 2-2 15,-2 2 0-15,-1 0-2 0,1 3-1 16,-1 0-2-16,0 1-1 0,-1 2-1 16,4-2-1-16,2-1-2 0,1 2 0 15,0-3-2-15,6-1 1 0,0-5-1 0,3 0 0 16,4-3-2-16,-4-1-5 15,4-4-13-15,0-6-105 0,8 3-103 0,-3-8-264 16</inkml:trace>
  <inkml:trace contextRef="#ctx0" brushRef="#br0" timeOffset="-204687.817">16227 16856 320 0,'-6'-5'83'0,"2"0"3"0,-3 5-46 16,0 0-6-16,-2 0-7 0,1 6-6 15,-5 4-5-15,0 4-1 0,-3 6-2 16,1 4-1-16,0 6-1 0,2 2 1 15,1 4-2-15,0-2 1 0,2 1-2 16,1-4-2-16,-1-3 0 0,6-4-1 16,1-4-2-16,3-2 0 0,0-2-1 15,0-2-1-15,7-3 0 0,3-2 0 16,0-6 1-16,6-3 0 0,4-6 0 0,4-2 1 16,5-4-1-16,4-5 0 0,3 0 0 15,-1-3-1-15,3 0 0 0,-1-4-1 16,-2 0 0-16,-6-3 0 0,-2 3 0 15,-4-1 0-15,-7 5-1 0,-4 3 1 16,-5 7-1-16,-1 3 1 0,-6 7 0 16,0 7 0-16,-12 7 1 0,3 6 1 0,-9 7 3 15,-2 5 0-15,-6 7 3 0,-4 4 1 16,-1 0 0-16,-1 3 0 0,2-1-1 16,3 0-1-16,4 1-2 0,7-3-2 15,5-4-1-15,5-3-1 0,6-4 0 16,0-3-1-16,6-7 0 0,2-7 1 15,4-2-1-15,0-6-2 0,4-7-5 16,1 0-6-16,1-6-10 0,2-2-11 16,2-3-94-16,0-7-98 0,-2-7-236 15</inkml:trace>
  <inkml:trace contextRef="#ctx0" brushRef="#br0" timeOffset="-204225.405">16783 16880 341 0,'20'-13'89'0,"7"-2"4"0,4 1-47 15,2 3-7-15,-1 3-6 0,-3 3-6 16,-2 5-6-16,-8 0-3 0,-3 9-2 16,-7 0-1-16,-9 6 0 0,0 5 2 15,-13 6 0-15,-5 5 1 0,-7 6-1 0,-6 3-2 16,-7 6-2-16,-8-1-3 0,-1 3-2 15,-4 2-3-15,4-3-2 0,0-2 0 16,8-1-1-16,6-3-1 0,9 0 0 16,9-8-1-16,7-4 0 0,8-2 1 15,0-6-1-15,12-2 1 0,2-6-1 16,7-5 1-16,2-8 1 0,2 0-1 16,5-11 1-16,-2-3-1 0,3-4 0 15,-4-5 1-15,-2-2-1 0,-4-5 0 0,-6-2 0 16,-3-7 1-16,-6-1-1 0,-6-3 0 15,-5 0 0-15,-4-2 0 0,-6-4-1 16,-3 1 0-16,0 5 1 0,-3 5-1 16,2 3 0-16,5 3 0 0,2 6 0 15,12 10 0-15,0 2 1 0,7 3-1 16,10 1 0-16,5-1 0 0,5 1 0 16,5 0 0-16,2 2 0 0,0 0 0 15,5 2 1-15,-1 6-1 0,-4-3-1 16,-2 3-7-16,-3 0-11 0,2 6-32 0,-4-2-79 15,0-4-99-15,0 5-240 0</inkml:trace>
  <inkml:trace contextRef="#ctx0" brushRef="#br0" timeOffset="-203092.892">17074 16925 192 0,'0'-5'63'0,"0"2"6"16,0-2 3-16,0 1-35 0,0 0-4 15,0-1-3-15,0 5-5 0,0-3-5 16,0 3-5-16,0 0-4 0,0 0-2 15,-7 5-1-15,1 3-1 0,-1 6 0 16,-6 3 1-16,0 5 1 0,-8 6 1 16,0 1 1-16,-10 4 0 0,-1 1 1 15,-4 0-2-15,-2 1 0 0,-4 0-2 16,-2 2 0-16,3-1-3 0,1 1 0 16,-1-1-1-16,3-2-1 0,2-2-1 15,5-4 0-15,2-4-1 0,6-8 1 0,4-2-1 16,6-6-1-16,7-1-2 0,6-3-5 15,6-4-10-15,6 0-86 0,2-11-84 16,6 2-217-16</inkml:trace>
  <inkml:trace contextRef="#ctx0" brushRef="#br0" timeOffset="-201806.875">17528 17076 365 0,'-6'0'87'0,"-1"0"3"0,0 0-56 16,-4 6-9-16,-1 3-5 0,-2 2-3 0,-1 4-2 16,-4 2-1-16,1 0-2 0,1 1-1 15,0 1-2-15,2-1-2 0,3 0-1 16,3-1-3-16,4 0 0 0,5-5-1 16,0 1-1-16,4-2 1 0,4-1-1 15,2-4 1-15,7-2 0 0,2-4 2 16,4 0-1-16,3 0 1 0,4-6 1 15,0-4-1-15,3-3 0 0,0-3 0 16,0-2-1-16,3-3 0 0,-6 3-1 0,1-2 0 16,-5 5 1-16,-5 1 2 0,-7 3 3 15,-3 4 2-15,-4 3 2 0,-7 4 0 16,0-4 0-16,0 8-1 0,-11 1-1 16,3 5-4-16,-6 2-3 0,-4 4-1 15,-2 5-1-15,2-1 0 0,2 3 0 16,2 1-1-16,3-3 1 0,4-2-1 15,4-1 1-15,3-5-1 0,3-1 1 0,8-4-1 16,2-5 1-16,4-3 0 0,6-4 0 16,5-6 0-16,3-1 1 0,4-7-1 15,3-1 0-15,-2-2 0 0,2 0-1 16,0-1 1-16,-4 0 0 0,-2 3-1 16,-5 1 0-16,-5 5 0 0,-3 1 1 15,-7 3-1-15,-5 5 0 0,-3-1 0 16,-4 5 1-16,0 0-1 0,0 5 0 15,-8 1 0-15,0 4 0 0,-4 3 0 16,2 0 1-16,-6 4-1 0,1 1 1 0,-1 2-1 16,0-4 1-16,4 0-1 0,2-1 0 15,-1-3 0-15,5-1 1 0,-1-4-1 16,4-2 0-16,3-1 0 0,0-4 1 16,0 0-1-16,0 0 0 0,4-4 1 15,5-2-1-15,0-4 1 0,4-3 0 16,1-5-1-16,5 1 1 0,-1-5-1 0,2 1 1 15,1-3-1-15,-1 2 0 0,2 0 0 16,-2 1 0-16,2 1 1 0,0 2-2 16,-2 0 1-16,-2 10 0 0,-2 1 0 15,-1 3 0-15,-3 4-1 0,-2 0 1 16,-2 9-1-16,-3 1 1 0,-5-3-1 16,0 4 1-16,0 5 0 0,-10-2 0 15,2 3 0-15,-6 2 0 0,1-1 0 16,-1 0 0-16,3-3 1 0,3-2-1 0,4 0 0 15,4-2 0-15,8-3 0 0,3-3 0 16,9-5 0-16,7 0 1 0,5-8-1 16,2-1 1-16,5-2-1 0,5-1 0 15,-4-2 0-15,-5 3 1 0,-4 1-1 16,-5 2 0-16,-8 2 0 0,-5 2 0 16,-7 4 0-16,-1-4 0 0,-5 4 0 0,0 5 0 15,0 1 1-15,-5 2-1 0,-1 0 1 16,-2 2 0-16,3 1 0 0,-4 0 0 15,4 0 0-15,5-1-1 0,-3 0 0 16,3-2-2-16,4-1-4 0,2-1-9 16,4-6-9-16,0 0 2 0,1-7-106 15,7-1-100-15,-3-3-243 0</inkml:trace>
  <inkml:trace contextRef="#ctx0" brushRef="#br0" timeOffset="-201373.094">18864 16888 466 0,'0'-7'117'0,"-7"1"4"16,0 3-66-16,-2 3-12 0,-1 0-5 0,-2 0-6 16,-1 0-3-16,-1 0-4 0,1 4-2 15,-1-4-2-15,4 5-2 0,1-5-3 16,2 4-4-16,1-4-4 0,2 3-2 16,4-3-1-16,0 0-3 0,0 0-1 15,0 0 0-15,6 0-3 0,0 5-4 16,0-5-9-16,2 0-9 0,3 0-16 15,2 0-109-15,1 0-115 0,2-8-276 16</inkml:trace>
  <inkml:trace contextRef="#ctx0" brushRef="#br0" timeOffset="-200676.168">18957 17230 372 0,'-10'-5'96'0,"4"2"3"15,2-3-40-15,4-2-25 0,3-4-7 0,7-1-5 16,8-5-5-16,8-10-2 0,6-7-3 16,6-8-2-16,11-7-2 0,3-3-2 15,8-5-2-15,2-2 0 0,1 3-2 16,-3 1 0-16,-4 0-1 0,-9 1 1 16,-7 2-1-16,-11 4-1 0,-8 9 1 15,-8 5 0-15,-5 7 1 0,-8 13 0 0,0 11 0 16,-5 8 1-16,-6 11 0 0,-6 13 1 15,-2 7 0-15,-8 7 1 0,-2 6 0 16,-5 8 0-16,-5 5 1 0,0 4 0 16,3-2-1-16,2 5-1 0,2 0 0 15,2-2 0-15,3-5-1 0,6-5-1 16,0-5 0-16,1-6 0 0,2-7-1 16,2-5 1-16,-1-6-1 0,4-3 1 15,1-5-1-15,1-3 1 0,1-5 1 0,0-4-1 16,0-2 1-16,0-5 0 0,-1 0 0 15,-1-7 0-15,3-3-1 0,-1-2 0 16,2-5 0-16,0 2-1 0,4-3 0 16,4 0-1-16,-4 1 0 0,4 1 1 15,10 2-1-15,0-1 0 0,6 1 0 16,1 2 0-16,6 0 0 0,3-1 1 16,1 1-1-16,0 0 0 0,2 0 0 15,-2 1 0-15,-4 0 0 0,0 4 0 0,-6 2 1 16,-2 5-1-16,-3-5 0 0,-2 5 0 15,-1 0 0-15,4 0 1 0,-3-4-1 16,0 4 0-16,4-5 0 0,1 5 1 16,0-4-1-16,-3 4 0 0,0 0 1 15,-1 0-1-15,-3 0 0 0,-2-3 1 16,0 3-1-16,0 0 1 0,-6 0 0 16,2 0 0-16,-2 0 1 0,0 3-1 0,5-3 0 15,-5 4 0-15,3 0-1 16,1 1 1-16,2 1-1 0,2 0 0 0,-1 1 1 15,2 2-1-15,1 1 0 0,2-2 0 16,-4 2 0-16,-2 1 0 0,1 0 0 16,0 2 0-16,-4-1 0 0,-3 4 1 15,0-1 0-15,0 1 0 0,0 3 0 16,0-3 0-16,-4 2 0 0,-2-1 1 16,0-2-1-16,-1-3 1 0,-1-1 1 0,-5-1 2 15,-3-2 1-15,-3-2 1 0,-2 0 1 16,-2-3-1-16,-3-3 1 0,2 5-2 15,1-5-1-15,3 0-1 0,1-4-2 16,5 4 0-16,1-7-3 0,4 2-10 16,3-1-8-16,6 0-16 0,0 0-108 15,0-1-112-15,11-2-274 0</inkml:trace>
  <inkml:trace contextRef="#ctx0" brushRef="#br0" timeOffset="-198853.382">20098 17102 397 0,'-13'-6'95'0,"6"-2"4"16,2 3-62-16,3 1-6 0,2 4-6 0,0-5-4 15,0 5-5-15,0-4-2 0,8 4-2 16,3 0-1-16,4-5-1 0,6 5 2 16,4-6-1-16,4 2 0 0,4 4 0 15,5 0-1-15,0-3-2 0,0 3-1 16,-3 0-3-16,-2 4-1 0,-1 0 0 16,-6-4-1-16,-6 0-1 0,-5 0 0 15,-3 4-1-15,-5-4-4 0,-2 0-4 16,-5 0-9-16,3 0-9 0,-3 0-96 15,-6 0-97-15,-1 5-237 0</inkml:trace>
  <inkml:trace contextRef="#ctx0" brushRef="#br0" timeOffset="-198483.041">20072 17458 358 0,'0'0'95'0,"-4"0"4"15,4 0-44-15,0 0-11 0,0 0-10 16,0 0-5-16,-3-3-3 0,3 3-2 0,0-4-3 16,0 4-2-16,0 0-3 0,0-4-3 15,0 4-3-15,7-5-2 0,-1 5-2 16,6-6-3-16,3 0 0 0,5-1-1 15,5-1 1-15,2 1 0 0,1-3 0 16,4 3 0-16,0 1 1 0,-2 0-1 16,0 6 2-16,-3-5-1 0,-4 5-1 15,-4 0 0-15,-1 0 0 0,-5 0 0 16,-5 0-2-16,-2 0 0 0,-1 0 0 0,-5 0 0 16,6 0 0-16,-6 0 0 0,5 0 0 15,-5 3-5-15,8-3-7 0,-6 0-16 16,4 0-103-16,-2 0-107 0,-4-5-266 15</inkml:trace>
  <inkml:trace contextRef="#ctx0" brushRef="#br0" timeOffset="-195891.041">21719 16868 317 0,'-2'0'76'0,"2"5"6"15,0-5-50-15,0 0-3 0,0 0-1 16,0-5-2-16,0 5-2 0,0-6-4 16,5 1-5-16,-5 0-2 0,4 0-3 15,-4-1 0-15,6 1-1 0,-6-1-1 16,0 1-1-16,4 0 1 0,-4 2-1 16,0-2 0-16,0 0 0 0,-4 2 0 15,4 0-1-15,-6 3 1 0,2-6-2 0,-1 6 0 16,0 0 0-16,-1-4-2 0,-1 4 0 15,-1 0-1-15,0 0 0 0,-2 0-1 16,-2 0 0-16,2 0 0 0,-2 3 0 16,-1 1 0-16,-1 2-1 0,-1 2 1 15,-2 4-1-15,-4 1 0 0,-4 4 1 16,-2 5 0-16,-5 4 0 0,2 5 0 16,-3 4 0-16,0 2 0 0,1 3 1 0,1 3-1 15,4 3 0-15,1 0 0 0,4 2 0 16,2-4 0-16,3 1 0 0,8-1 0 15,4-7-1-15,5-4 1 0,6-3-1 16,5-10 1-16,3-2 1 0,2-7 2 16,3-4 2-16,5-7 1 0,2 0 1 15,2-11 1-15,4-3 0 0,-2 0 0 16,2-3-3-16,0-4-1 0,-5-1-1 16,-2-3-1-16,-6 1 0 0,-4-5-1 0,-7-1 0 15,-4 0 0-15,-4 0-1 0,-10 3 1 16,-4 4-1-16,-5 4-1 0,-3 8 1 15,-6 6-1-15,-4 5 0 0,-5 7 0 16,3 4 0-16,0 7 0 0,2 3 0 16,0 5 0-16,8 1 1 0,1 3-1 15,8 0-1-15,3-1-4 0,12-5-5 0,5-1-5 16,8-6-7-16,6-5-9 0,7-5-16 16,7-3-79-16,2-4-87 0,6 0-207 15</inkml:trace>
  <inkml:trace contextRef="#ctx0" brushRef="#br0" timeOffset="-194807.826">21137 16832 362 0,'0'-8'89'0,"-6"1"4"0,6 3-55 16,-2 0-5-16,-3-1-7 0,2 2-3 16,-3-1-4-16,-2 4-2 0,-2-5-3 15,1 1-2-15,-3 1-2 0,0 3-2 16,-1 0-1-16,-1 0-2 0,-4 0 0 16,-3 6-1-16,-1 4 0 0,-4 4-1 15,0 5-1-15,-1 3 0 0,1 3 0 0,4 5 0 16,4-1-1-16,5 0 0 0,6 0 0 15,7-3 0-15,0-1-1 0,2-4 1 16,8-5 0-16,1-1-1 0,5-8 2 16,0-7-1-16,7 0 1 0,0-4-1 15,3-6 1-15,1-2 0 0,0-5 0 16,-1-3-1-16,-3-3 1 0,-2-1-1 16,-4-1 0-16,-2 1 0 0,-5 0 0 0,-2 5 0 15,-3 3 0-15,-5 3 0 0,6 5-1 16,-6 4 0-16,0 4 0 0,0 5 0 15,0 5-1-15,0 7 1 0,0 5 0 16,-6 7-1-16,0 3 2 0,2 5-1 16,-6 0 2-16,2 0 0 0,-5-2 2 15,-1-2 2-15,-4-1 1 0,-2-3 2 16,-5 0-1-16,1-3 1 0,-6 1-1 16,3-3-1-16,0-1-1 0,2-5-3 0,-1-1 0 15,4-3 0-15,1-1-1 0,2-5 0 16,-1-2 0-16,2-6 1 0,-2 4-2 15,4-4 1-15,-1-9-2 0,3 1-3 16,2-2-5-16,4-2-6 0,2-2-9 16,0 0-10-16,6-3-96 0,7 2-96 15,6-1-236-15</inkml:trace>
  <inkml:trace contextRef="#ctx0" brushRef="#br0" timeOffset="-193996.023">22621 16666 364 0,'0'-4'93'15,"0"-1"5"-15,0 0-48 0,0 0-10 16,-5 2-8-16,0 3-6 0,-2-7-4 16,-3 7-4-16,-6 0-4 0,-4 0-4 15,-6 6-1-15,-7 3-3 0,-7 4 0 16,-4 6 0-16,-5 6-1 0,-3 3 0 16,3 4 0-16,1 3 1 0,0 4-1 0,8 4 0 15,0 1-1-15,6 3 0 0,7 0-1 16,3 1-1-16,7 0 0 0,6-1-1 15,6-1 0-15,10 0 0 0,6-1-1 16,6-1 1-16,2 0 0 0,8-2 0 16,1-4 0-16,3-5 1 0,4-5-1 15,-2-6 1-15,-2-7 0 0,1-3 0 16,-3-2 0-16,-2-4 0 0,-3-2-1 16,-3-4-2-16,-2 0-5 0,0 0-9 15,-3-7-11-15,0-3-97 0,-1-9-100 0,-2-4-244 16</inkml:trace>
  <inkml:trace contextRef="#ctx0" brushRef="#br0" timeOffset="-193543.176">21950 16978 346 0,'-6'-9'92'0,"-1"1"3"16,1 2-44-16,6 2-12 0,0 1-11 16,0 3-7-16,6-4-5 0,7 4-3 0,2 0-2 15,8 0-1-15,4 0 0 0,3 0 0 16,3 0 0-16,4 0-1 0,-1 0-1 16,-3 0-1-16,0 0-2 0,-5-4-2 15,-4 4 0-15,-3 0-1 0,-5 4-1 16,-3-4 0-16,-3 4 1 0,-4-4-1 15,-3 3 1-15,-3-3-1 0,0 0 1 16,0 0-1-16,-7 0-1 0,1 0-5 0,-5 7-8 16,-1-2-11-16,-3 1-90 0,-3 3-93 15,2 3-230-15</inkml:trace>
  <inkml:trace contextRef="#ctx0" brushRef="#br0" timeOffset="-193269.544">21856 17190 331 0,'-14'0'90'16,"3"0"5"-16,3 0-36 0,3 0-15 15,0 0-11-15,5 0-7 0,0 0-5 16,0 0-4-16,0 0-4 0,6 3 0 16,7-3-2-16,4 7 2 0,4-3 2 15,7 0 1-15,8 0 0 0,1 0 0 16,6-1-2-16,-7 1-3 0,2-4-2 15,-4 5-2-15,-3-5-3 0,-5 0-1 0,-4 0-1 16,-5 0 0-16,-3 0 0 16,-3 0-1-16,-4 0 1 0,-2 0-3 0,-5 0-5 15,0 0-13-15,0 0-88 0,0 0-19 16,0 3-91-16,-5-3-193 0</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19-10-21T12:04:48.677"/>
    </inkml:context>
    <inkml:brush xml:id="br0">
      <inkml:brushProperty name="width" value="0.05" units="cm"/>
      <inkml:brushProperty name="height" value="0.05" units="cm"/>
    </inkml:brush>
  </inkml:definitions>
  <inkml:trace contextRef="#ctx0" brushRef="#br0">25 1 800,'-9'26'0,"3"-1"-112,-3-1-576</inkml:trace>
</inkml:ink>
</file>

<file path=ppt/ink/ink1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5:03:21.308"/>
    </inkml:context>
    <inkml:brush xml:id="br0">
      <inkml:brushProperty name="width" value="0.05292" units="cm"/>
      <inkml:brushProperty name="height" value="0.05292" units="cm"/>
      <inkml:brushProperty name="color" value="#002060"/>
    </inkml:brush>
  </inkml:definitions>
  <inkml:trace contextRef="#ctx0" brushRef="#br0">11282 9503 203 0,'0'-11'58'0,"8"1"4"0,-2 0-23 0,5 10-8 0,-6-4-3 0,1-4-4 0,0 3-2 0,-1-4-2 0,1 2 0 0,0 1 0 0,-1-3 0 0,0 2 0 0,1 2 0 0,-2-4-2 0,-1 3-3 0,1-2-3 0,-4 2-2 0,5 1-2 0,-5-1-1 0,0-1-1 0,2 4 2 0,-2-3 0 0,0 3 0 0,0 3 1 0,0-4 0 15,0 4-1-15,-4 0-1 0,4 6-2 0,-3-1 0 0,-1 0 0 0,1 4-1 0,-1-2 1 0,-4 4 1 0,1 2 1 0,-3 1-1 16,2 2 1-16,-1 0 0 0,-2 2-1 16,1 2-1-16,-3-4-1 0,1 3-1 15,0-5-1-15,0-1-1 0,3-1 0 16,1-1-1-16,-2-2-1 0,4-3-3 16,2-1-5-16,-1-5-7 0,1 3-11 15,1-3-88-15,-3-4-89 0,2 0-219 16</inkml:trace>
  <inkml:trace contextRef="#ctx0" brushRef="#br0" timeOffset="711.944">11358 9518 194 0,'0'0'49'16,"0"0"5"-16,0-3-26 0,0 3 1 15,0-5 4-15,0 0 5 0,4 1 2 0,-4-2 0 16,3 1-2-16,-3-2-3 0,5 2-4 15,-5-1-6-15,5 3-4 0,-5 0-5 16,4 3-4-16,-4 0-2 0,0 0-2 16,0 0-2-16,-4 3-1 0,-1 4 0 15,-1 0 1-15,-1 3-1 0,-4 2 1 16,0 0 0-16,1 4 0 0,-3 1 1 16,0 1 0-16,-1-3 0 0,-2 4-1 0,2-2-1 15,-5 1 0-15,1-3-2 0,2-3-1 16,2 2 0-16,2-3-1 0,3-1-1 15,4-3 1-15,0-1-1 0,5-1 1 16,0-5 1-16,0 0 1 0,0-5 0 16,6-1 0-16,-2-3 1 0,5-3-1 15,1-5 0-15,7 1 0 0,-1-6-1 0,1 0-1 16,3-1 1-16,-1-2-1 0,-2-2 0 16,0 0 1-16,-1 2-1 0,0 1 0 15,0 2 0-15,-5 4 0 0,3 2-1 16,-2 3 1-16,-3 1-1 0,-1 1 1 15,-4 6 0-15,-4 0 1 0,6 1-1 16,-6 4 1-16,0 0-1 0,0 0 1 16,-4 5-2-16,1 4-6 15,-3-2-8-15,-1 4-10 0,1 0-97 16,1 2-96-16,-10 1-242 0</inkml:trace>
  <inkml:trace contextRef="#ctx0" brushRef="#br0" timeOffset="1302.148">11426 9672 264 0,'5'-7'67'0,"-2"2"2"16,4-3-32-16,-3-1-13 0,4 3-3 16,-2-1 0-16,1-3 0 0,0 4 0 15,0-1 1-15,-1-2 0 0,0 5-1 16,-4-3 0-16,4 3-3 0,-3 4-1 15,-3-5-1-15,0 5-3 0,0 0-1 0,0 0-2 16,0 5-1-16,-7-1-2 0,3 4 0 16,-2 2-1-16,-3 0 0 0,-1 1 1 15,2 3 0-15,-3-1 0 0,-3 2 0 16,3 3 0-16,-3 1 0 0,-2-2 0 16,-2 3-2-16,1-4 0 0,0 5-1 15,0 1-1-15,0-2-1 0,-1-1-1 16,-2 1 0-16,6-1 0 0,0-4-1 0,2 1 1 15,-1-3-4-15,6-4-4 0,1-1-7 16,6 1-12-16,0-4-92 0,0-1-93 16,-4-10-234-16</inkml:trace>
  <inkml:trace contextRef="#ctx0" brushRef="#br0" timeOffset="3119.799">11514 9900 287 0,'8'0'74'0,"-3"-7"5"0,7-1-40 0,-2 1-7 0,2-4-3 0,2-4-5 0,0 1-5 0,2 1-3 0,-2-1-4 0,0 1-3 0,-2 2-1 0,-1 2-3 0,-2 2-1 0,-3 3 0 0,-6 4 0 0,4 0 1 0,-4 0 2 0,0 0 0 0,-4 6 2 0,-2 2 1 0,-3 4 1 0,-4 5 1 0,0-2 0 0,-4 8 0 0,-1 0 0 0,-5 6 0 0,-2-1-1 0,1 2 0 16,-3 1-1-16,-3 6-1 0,-2 0-1 15,-1 3-3-15,0 3 0 0,0-2-2 16,0 1-1-16,3 1 0 0,3-5-1 0,5-4 0 16,2-5-1-16,6-8 1 0,7-3 0 15,1-9-1-15,6 0 0 0,-4-9-1 16,4 2-2-16,5-2-4 0,1 0-7 16,1-4-10-16,5-4-34 0,1-4-59 15,2 1-86-15,-3-5-194 0</inkml:trace>
  <inkml:trace contextRef="#ctx0" brushRef="#br0" timeOffset="3623.772">11945 10042 335 0,'0'-4'73'0,"5"-1"2"15,-5 5-58-15,3 0-4 0,-3 0-1 0,0-2 1 16,0 2 2-16,0 0 3 0,0 0 2 16,0 0 1-16,-4 2 1 0,4-2-2 15,-4 6-4-15,-1-2-1 0,1-1-2 16,1 2-2-16,-4 2-1 0,0 1-1 16,-2 4 0-16,-3 4 0 0,-5 4 0 15,-1 8 0-15,-5 2-1 0,-4 9 0 16,-5 0-1-16,-2 8-2 0,-4-1-1 0,3 7 0 15,-6-3-2-15,4-2 0 0,0 0 0 16,3-7-1-16,3 0 1 0,3-5-1 16,4-7 0-16,2-4 0 0,3-6 0 15,6-3 0-15,0-3-1 0,3-4-2 16,5-5-2-16,2-4-4 0,3 4-5 16,-5-4-7-16,5 0-8 0,5-5-22 15,-5-2-64-15,5-4-80 0,0-1-187 16</inkml:trace>
  <inkml:trace contextRef="#ctx0" brushRef="#br0" timeOffset="4029.085">12075 10263 298 0,'6'-5'72'0,"-1"0"4"15,-5 1-41-15,5 1-11 0,-5 3 2 16,0 0-1-16,0-7 0 0,0 7-2 16,0 0 1-16,0 0-2 0,0 0-2 15,0 0-4-15,-5 0-3 0,2 0-3 0,-2 5-3 16,-1-2-2-16,-1 1-1 0,-3 2-1 15,-1-1-1-15,-1 8 2 0,-4 4 0 16,0 4 2-16,-4 6 0 0,-1 6 1 16,-1 6 0-16,-3 3 1 0,-3 3-1 15,-3-1-1-15,-1 2-1 0,-1 0 0 16,2-6-1-16,-2 2-1 0,1-4-1 16,1-1 0-16,3-4-1 0,5-4 1 0,5-3-1 15,1-5-2-15,5-4-5 0,4-4-8 16,0-5-17-16,8-3-85 0,0-5-92 15,5-7-226-15</inkml:trace>
  <inkml:trace contextRef="#ctx0" brushRef="#br0" timeOffset="6216.886">12051 9889 351 0,'0'-8'89'0,"-7"2"2"0,7 1-45 15,0 0-19-15,0 0-6 0,0 1-7 16,6-3-4-16,-1 3-2 0,0-1-1 15,3-2 0-15,-1-1 1 0,3 3-1 16,3-4 1-16,0-1 0 0,4 2 0 16,0 4 1-16,2-2-1 0,3 1-1 15,3 3 0-15,0 2-1 0,-3-5 0 16,3 5-2-16,1-4 0 0,0 4-1 16,-4 0 0-16,3 0 0 0,-1 0 0 0,0 0 0 15,2 0 0-15,0 0 0 0,3 2 0 16,0-2 0-16,-2 7-1 0,3-5 1 15,0 6-1-15,-3 3 0 0,1 3 1 16,2 1 0-16,-2 3 1 0,3 1 0 16,-3 1 0-16,-1 2-1 0,0-3 0 15,-2 0 0-15,-3 0-1 0,-2 2-1 16,-2-3 1-16,0 0-1 0,-4 3-1 0,-1-4 1 16,-1 0 0-16,-3-4-1 0,-2-1 1 15,-1 0-1-15,1-3 1 0,-7-3 0 16,4-1-1-16,-4-1 2 0,0-4-1 15,0 5 2-15,0-5 0 0,0 0 0 16,0 0 1-16,0 0 0 0,0 0-1 16,-4 0 0-16,-1 0-1 0,5 0 0 15,-3 0-1-15,-2-5-1 0,-2 5 0 0,1 0 0 16,0 0 0-16,0 0 0 0,0 0 0 16,-2 0 0-16,0 0 1 0,0-3-1 15,-4 3 0-15,0 0 0 0,-1 0 0 16,-1 0 0-16,1 0 1 0,-1 0-1 15,0 0 0-15,0 0 0 0,-2 0 0 16,6 3 0-16,-4-3 0 0,3 0 1 0,-2 0-1 16,6 4 0-16,0-4 1 0,1 0-1 15,0 0 0-15,6 0 0 0,-2 0-1 16,2 0 1-16,2 0-1 0,4 0 0 16,-1 0 1-16,-2 0 0 0,4 0 0 15,2 0 0-15,0 0 0 0,2 0 0 16,-1 0 0-16,7 0 0 0,-2 4 0 15,5-4 0-15,0 3 0 0,0-3 0 16,4 0 1-16,-2 0-1 0,0 0 0 0,2 0 0 16,0 0 0-16,-6 0 0 0,1-4 0 15,-1-1 0-15,-5 5 1 0,-4-4-1 16,-2 4 0-16,-2 0 0 0,-5 0 0 16,5-3 0-16,-5 3-1 0,0 0 1 15,0 0 1-15,0 0-1 0,-6 0 1 16,6 0 0-16,-6 0 0 0,4 0 0 15,-3-6 0-15,-1 6 0 0,6-4 0 0,-6 4-1 16,6-9 1-16,-2 6 0 0,2 3-1 16,0-5 1-16,0 1-1 0,-5 1 1 15,5-3-1-15,0 6 0 0,0-5 1 16,0-2-1-16,0 3 0 0,-5-5 0 16,5-1 1-16,-2 1-1 0,2-2 0 15,-6-3 0-15,6-1 0 0,-8-2 1 0,8 1-1 16,-6-2 0-16,6 2-1 15,-2 0 1-15,2 0 0 0,0 2 0 0,0 2 0 16,2 0 0-16,3 1 0 0,-5 0 0 16,3 0 0-16,-3 1 0 0,6 4 0 15,-6-2 0-15,0 6 0 0,4-4 0 16,-4 6 1-16,0-3-2 0,0 3 1 16,0 0-1-16,0 0 0 0,0 0 0 15,0 0 0-15,0 6-1 0,0-1 1 0,2 4 0 16,-2 2 0-16,0 1 1 0,6 4 0 15,-4-1 0-15,3 3 0 0,-5 3 0 16,5 1 1-16,-5-1-1 0,3 0 1 16,-3 1 0-16,0 1-1 0,0-3 0 15,0-1 1-15,0-3-1 0,-3 3 1 16,-2-5 0-16,0-1 0 0,-1-1 1 16,2-1-1-16,-2-1 0 0,0-2 1 15,0-3-1-15,1 3 1 0,5-6-1 0,-3-2 0 16,3 0 0-16,0 4 0 0,0-4 0 15,0 0 0-15,0 0 0 0,0 0 0 16,2 0-1-16,-2-4 1 0,0 4-1 16,0-5-1-16,5 5-3 0,-5-6-7 15,5 6-8-15,-5-5-10 0,4-1-77 16,2 3-22-16,-2 3-85 0,-2-8-174 16</inkml:trace>
  <inkml:trace contextRef="#ctx0" brushRef="#br0" timeOffset="8759.827">11342 10867 103 0,'0'0'52'0,"0"0"5"0,0 0 0 16,0 0-13-16,-4 0-3 0,4 0-7 15,-7 4-12-15,3 1-12 0,-1-1-2 0,-1 2-1 16,-1-1-1-16,0 1 0 0,1 0-1 16,0 3-1-16,-2 2 0 0,2-1-2 15,-2 1-1-15,-1 2 0 0,-1-1 1 16,2 0 1-16,-1-2 2 0,1 0 1 15,0-3-1-15,2 2 1 0,4 0 0 16,-3-1-1-16,1-1-1 0,1 1-2 16,-3-8-1-16,6 8 1 0,-4-8 1 0,4 0 6 15,-3 4 6-15,3-4 2 0,0 0 0 16,3 0 1-16,-3-10 0 0,10 1-1 16,2-7-6-16,3-9-6 0,1-4-2 15,8-6-5-15,5-1-16 0,3 1-74 16,1 2-76-16,0 0-196 0</inkml:trace>
  <inkml:trace contextRef="#ctx0" brushRef="#br0" timeOffset="9329.393">11503 10972 295 0,'-9'6'72'0,"2"-1"1"16,-2 1-41-16,2 1-11 0,0 0-6 16,0 2-5-16,0 2-2 0,-1-3-2 15,-3 3 0-15,3 0-1 0,-4-2-1 16,1 5 1-16,-1-1-1 0,-1 1-1 16,0 0 0-16,0 1 0 0,1 2-1 15,3-1-1-15,-1-1 0 0,1-3 0 16,2 0-1-16,4-2 2 0,3-5 3 0,0-5 1 15,0 0 0-15,5-5 2 0,6-5-1 16,-1-3 2-16,5-5-2 0,6-1-3 16,0-4 0-16,5-5-4 0,0-6-21 15,3-1-68-15,2-2-75 0,4 1-190 16</inkml:trace>
</inkml:ink>
</file>

<file path=ppt/ink/ink1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4:45:51.984"/>
    </inkml:context>
    <inkml:brush xml:id="br0">
      <inkml:brushProperty name="width" value="0.05292" units="cm"/>
      <inkml:brushProperty name="height" value="0.05292" units="cm"/>
      <inkml:brushProperty name="color" value="#00B050"/>
    </inkml:brush>
  </inkml:definitions>
  <inkml:trace contextRef="#ctx0" brushRef="#br0">14224 8769 695 0,'-6'5'143'16,"-5"0"90"-16,2-1-195 16,-1-6 29-16,-2-1 6 0,-2-5 19 15,4-3-18-15,-5-5 0 16,1 0-29-16,-3-5-2 15,-2 1-19-15,-4-8 0 16,1 2-12-16,-5-7 5 16,1 4-1-16,-4-6 6 15,1 2-2-15,-7-12-1 16,3 3-4-16,-8-14-4 16,2 2-5-16,-6-6 5 15,4 4 1-15,-3-6 10 16,9 11 2-16,-3-2 5 15,4 8 0-15,-3 4 4 16,5 12-10-16,-6-3 3 16,2 10-8-16,-3-2-5 15,7 4 0-15,-3-1 4 0,10 3 0 16,2 3 11-16,8 7 0 16,2 4-2-16,5 5-6 15,3 6-5-15,5 3-12 16,3 3-1-16,0 2-9 15,4-5-45-15,0-4-41 16,-6-15-340-16,-3-10 57 16</inkml:trace>
  <inkml:trace contextRef="#ctx0" brushRef="#br0" timeOffset="798.714">13198 7914 873 0,'-7'10'232'0,"-1"2"65"16,6-4-250-16,3-6-3 16,3-9-15-16,0-9-2 15,0-11-8-15,-2-12 0 16,-3-4-11-16,-1-10-4 16,-1 4-1-16,1-3 5 15,1 9-7-15,1 7 11 0,3 14 3 16,4 11 13-16,4 12 5 15,7 13 12-15,4 8-8 16,11 13 9-16,4 4-11 16,11 11 8-16,-3 0-10 15,5 5 1-15,-7-10-17 16,-4-7-49-16,-15-15-221 16,-9-24-148-16,-19-23-69 15</inkml:trace>
</inkml:ink>
</file>

<file path=ppt/ink/ink1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52:53.342"/>
    </inkml:context>
    <inkml:brush xml:id="br0">
      <inkml:brushProperty name="width" value="0.05292" units="cm"/>
      <inkml:brushProperty name="height" value="0.05292" units="cm"/>
      <inkml:brushProperty name="color" value="#002060"/>
    </inkml:brush>
  </inkml:definitions>
  <inkml:trace contextRef="#ctx0" brushRef="#br0">2613 9089 292 0,'0'0'63'0,"0"0"2"0,0 0-48 0,0 0-1 0,0 0 0 0,0 3 1 0,0-3 3 0,0 0 1 0,0 0-1 0,0 0-2 0,0 0-3 0,2 0-1 0,-2 0-3 0,0 3-1 0,0-3-1 0,0 0-2 0,5 0 0 0,-5 0 1 0,0 0 0 0,0 0 2 0,0 0 1 0,0 0 1 0,0 0 0 0,0 0 0 0,0 0-2 0,0-3-1 0,-5 3-3 0,5-3 0 0,0 3-2 0,-2-7 1 0,2 4 0 16,-6-2 0-16,-3 0-1 0,-1-1 0 15,1 0 1-15,-7 1-1 0,0 0 0 16,-4 5 0-16,0-5 0 0,1 5 0 16,-1 5-1-16,1 0 0 0,3 3-2 15,-1 0 1-15,2 1-2 0,-2 3 1 16,2 2 0-16,1 2-1 0,-4 3 0 15,3 3 1-15,-4 1 0 0,4 4 0 16,2 5 0-16,1 1 0 0,2 2 0 0,6-1 0 16,4 1 0-16,0 0 0 0,10-2 0 15,2-4-1-15,5-4 0 0,3-1 1 16,1-6-1-16,6-3 1 0,-1-6-1 16,5-5 1-16,3-4 0 0,1 0 0 15,2-8 0-15,-1 0-1 0,2-4-3 16,-5-2-10-16,-2-2 10 0,-8-3-114 15,-4-4-99-15,-7-4-253 0</inkml:trace>
  <inkml:trace contextRef="#ctx0" brushRef="#br0" timeOffset="1071.05">3130 9063 361 0,'0'-5'86'0,"0"5"1"0,0 0-43 15,0 0-28-15,0-3-5 0,0 3-3 0,0 0 0 16,0 0-1-16,0 0 2 0,0 0 0 15,0 0 0-15,4 0 0 0,-4 0 0 16,0 0-1-16,3 0 0 0,-3-4-2 16,6 4 0-16,-1 0 0 0,-3-6-1 15,4 6 0-15,0-3 1 0,-4 3 2 16,-2-7 0-16,0 3 3 0,0 4-1 16,-3-6 1-16,-3 6-1 0,-6-4-1 0,0 4-2 15,-3 0-3-15,-3 0-1 0,-2 8-1 16,-2 0-1-16,1 2 0 0,-3 3-1 15,7 1 0-15,0 1 0 0,2 1 1 16,4 1-1-16,5 0 0 0,4 0 0 16,2 2 0-16,0 1 0 0,8 0 0 15,-1 1 0-15,5 3 0 0,0-2 0 0,2 3 0 16,1-3 0-16,-3 0 0 0,2 1 1 16,-1-2-1-16,-2-1 0 0,-7 0 0 15,1-1 0-15,-5-1 0 0,0-1 1 16,-8-1-1-16,-4-3 1 0,-3 0 0 15,-5-4 0-15,-5 1 0 0,-1-2 0 16,-3-4 0-16,-2 1 1 0,5-5 0 16,-2 0 0-16,1 0 0 0,2 0 0 15,4-7-1-15,2 4 1 0,1-3-3 16,9 3-8-16,3-1-13 0,6-2-96 0,0-3-98 16,9-4-248-16</inkml:trace>
  <inkml:trace contextRef="#ctx0" brushRef="#br0" timeOffset="1753.945">3409 9631 408 0,'-3'-5'97'0,"3"1"2"16,-6 1-68-16,0 3-5 0,6 0-8 15,-5 5-2-15,3 5-2 0,-4 5 0 16,-1 5 0-16,-5 4 1 0,3 4 2 16,-4 6 1-16,-4 1 0 0,4 5-3 15,-2-2-4-15,2 0-2 0,-1 1-3 16,6-3-1-16,1-6-2 0,1-3-1 16,0-7 0-16,6-2-1 0,-5-6 0 15,5-3 0-15,5-5-1 0,-5-4-1 16,8 0-3-16,2-4-7 0,-1-5-9 0,4-4-8 15,0-8-95-15,-1-5-97 0,1-5-234 16</inkml:trace>
  <inkml:trace contextRef="#ctx0" brushRef="#br0" timeOffset="1985.432">3169 9629 530 0,'-20'0'118'16,"7"-4"1"-16,1 4-87 0,4 0-15 15,8 5-6-15,0-1-5 0,7-1-3 16,6 0-1-16,5-3-1 0,4 5 2 16,10-5 0-16,7 0 1 0,3-6 1 15,3-3 0-15,8-1 0 0,0 1-1 0,1-1 0 16,-7-1-2-16,-1 3-1 16,-6 2 0-16,-2 2-3 0,-11 4-7 15,-3-3-11-15,-10 3-2 0,-5 0-104 0,-4 5-99 16,-5 0-247-16</inkml:trace>
  <inkml:trace contextRef="#ctx0" brushRef="#br0" timeOffset="2670.259">3835 9820 433 0,'3'-5'96'0,"2"0"4"15,0-4-74-15,0 2-5 0,5-2-1 16,-3-1-1-16,0-4 1 0,-1-1-1 15,-1 1 0-15,-5 0 0 0,0 1-1 16,0 2-2-16,-7 2-2 0,-3 5-2 16,-5 4-2-16,-3 8-2 0,-5 4-3 0,-2 3-2 15,-1 6-2-15,-2 4 0 0,2 3 0 16,2 1-1-16,8-3 1 0,4-1-1 16,5-2 0-16,7-2 0 0,6-6 0 15,8-7 0-15,7-5 0 0,8-6 0 16,4-5 0-16,4-7 1 0,3-7-1 15,-1-2 0-15,1-4 0 0,-6 0 0 16,-2 3 0-16,-5 0 0 0,-7 6 0 16,-7 4 1-16,-9 5-1 0,-9 7 1 0,-7 3 0 15,-6 9 0-15,-4 5 1 0,2 3-1 16,-1 6 1-16,1 3-1 0,2 1-1 16,4 0 1-16,7 1 0 0,1-1-1 15,6-1 0-15,0-7 0 0,9-2 1 16,6-3-1-16,1-7-1 0,10-7 0 15,1 0-1-15,8-11-2 0,2-2-2 16,3-4-1-16,-2-4 0 0,-4-2 0 0,-6-2 1 16,-3 0 0-16,-9 1 3 0,-4 2 1 15,-4 2 2-15,-4 4 2 0,-4 4 2 16,0 5 1-16,-4 7 1 0,1 0 0 16,-2 3 0-16,2 9 0 0,-2 5-1 15,5 2-2-15,0 5-1 0,0 2-1 16,0 3 1-16,8 0-1 0,0-1-1 15,2-1 1-15,0-2 0 0,3-3-1 16,0-3 1-16,3-1-1 0,-3-3-3 16,1-5-4-16,-1 0-10 0,1-3-13 0,-6-1-99 15,4-6-100-15,-2 0-252 0</inkml:trace>
  <inkml:trace contextRef="#ctx0" brushRef="#br0" timeOffset="2905.992">4458 9769 476 0,'-19'9'103'0,"8"0"1"16,-5 5-85-16,3 6-4 0,-4 3-4 16,1 4 3-16,-2 4 0 0,-3 2 1 0,-1 0 1 15,-2-1 1-15,-3-3-1 0,6 0-1 16,0-2-4-16,1-4-3 0,3-1-2 15,2-2-3-15,2-6-6 0,7-2-10 16,6-3-12-16,-6-4-99 0,6-5-100 16,9 0-250-16</inkml:trace>
  <inkml:trace contextRef="#ctx0" brushRef="#br0" timeOffset="3241.319">4964 9292 450 0,'0'-7'114'16,"0"0"1"-16,0 1-40 0,9 6-46 16,1-3-11-16,7 3-5 0,5-4-5 0,0 4-1 15,4-4-1-15,3 1-2 0,2-1-1 16,2 4-1-16,-4-5 0 0,-2 5-1 16,-2 0 1-16,-1 0-2 0,-4 0-5 15,-8 0-9-15,-5 0-9 0,0 4-36 16,-7 0-63-16,0 0-89 0,-10 0-204 15</inkml:trace>
  <inkml:trace contextRef="#ctx0" brushRef="#br0" timeOffset="3470.287">4973 9594 465 0,'-9'6'105'0,"5"-1"3"0,1 0-77 15,3 0-10-15,0-1-3 0,0 1-3 0,3-1-1 16,4-4 0-16,3 0 0 0,7 0 1 16,5-4 0-16,2-1-1 0,2 0-2 15,4-1-2-15,6 0-3 0,0 1-2 16,-8 0-1-16,2 5-3 0,-2-5-6 16,-1 5-12-16,-7-4-49 0,-1 4-61 15,-11 0-97-15,-2-3-225 0</inkml:trace>
  <inkml:trace contextRef="#ctx0" brushRef="#br0" timeOffset="4655.39">6199 9020 348 0,'-11'5'82'15,"9"-5"3"-15,-9 4-50 0,3-4-13 16,2 0-7-16,6 0-2 0,6-8-2 16,6 1-1-16,-5-4 1 0,6-4-2 0,3-4 1 15,8-1-2-15,-7-2 1 0,3-1-2 16,3-2-1-16,-2 0-2 0,4 3 0 16,-3 4 0-16,-4-1 1 0,1 4 0 15,-4 2 0-15,-4 3 2 0,-3 1 0 16,-1 3 1-16,-2 1 1 0,-5 1 1 15,0 4 0-15,0 0-1 0,0 5-2 16,-8 2 1-16,2 4-1 0,-4 3-1 16,-3 8-1-16,0 4 1 0,3 6 1 0,-7 5-1 15,4 2 0-15,-3 0-1 0,3-1-1 16,-4-4-1-16,4-2 0 0,3-4-2 16,-1-6 0-16,4-2 0 0,1-3 0 15,6-4-1-15,0-1 1 0,0-3 0 16,0-2 0-16,6-1-2 0,1-6-2 15,-1 3-7-15,3-3-7 0,2 0-12 16,0-7-72-16,-1 0-21 0,2-2-79 16,0 0-163-16</inkml:trace>
  <inkml:trace contextRef="#ctx0" brushRef="#br0" timeOffset="5088.821">6605 8892 391 0,'-13'9'90'0,"5"2"3"16,1 3-63-16,2 4-8 0,-2 3-3 16,5 0-2-16,-3 1-1 0,5-3-3 15,-2 1-2-15,2-3-2 0,2-2 0 0,3-4 0 16,-3-1 0-16,5-4 0 0,0-1-1 15,5-1 0-15,0-4 0 0,0 0-1 16,3 0-2-16,4-5 0 0,2-2 0 16,-1-1-1-16,4-5-2 0,-3-2 1 15,1-5-1-15,-3-5 0 0,-4-4-1 16,0-1 1-16,-7-5-1 0,0 1 0 16,-8 0 0-16,0 5 0 0,0 4 0 15,-8 4 1-15,-3 4 1 0,-2 3 1 16,-1 7 0-16,-5 3 1 0,-2 4-1 0,-5 6 0 15,3 8-1-15,-3 3-1 0,0 6-2 16,-4 5 1-16,8 4-1 0,2 2 0 16,2 3 0-16,5-3 1 0,5-1-1 15,3-3 0-15,5-4-1 0,11-6-4 16,1-5-8-16,3-4-10 0,5-2-22 16,1-9-76-16,9 5-91 0,-2-5-215 15</inkml:trace>
  <inkml:trace contextRef="#ctx0" brushRef="#br0" timeOffset="5743.772">7165 8954 323 0,'0'0'85'0,"-5"0"3"0,-2 0-35 0,4-3-19 16,-8 3-5-16,-1-5-3 0,-1 5-4 15,0-3-2-15,-1 3-2 0,-1-4 0 16,-3 4-2-16,9 0 0 0,-4 4-1 15,2-4-1-15,4 0-2 0,1 3-2 0,4-3-3 16,2 0-1-16,6 4-2 16,2-4-2-16,7 0-1 0,4 4-1 15,7-1 1-15,7-3 0 0,0 0-1 16,4 0 1-16,0 0 0 0,1 0-1 0,-5 0 1 16,-1-3-1-16,-5 3 1 0,-4 0-1 15,-1-5 1-15,-5 5-1 0,-4 0-3 16,0 0-10-16,-6 0-105 0,-1-5-99 15,-1 0-258-15</inkml:trace>
  <inkml:trace contextRef="#ctx0" brushRef="#br0" timeOffset="7607.414">7967 8663 178 0,'0'-5'55'0,"0"5"4"15,0-4-18-15,0 4-2 0,5-3-2 16,-5 3-3-16,0 0-4 0,0-4-5 16,-5 4-4-16,5 0-3 0,0 0-5 15,-4 0-3-15,4 0-3 0,-4 4-2 16,-2-1 0-16,2 6 2 0,-1 0 1 16,-3 6 2-16,-3 1 1 0,0-2 0 15,-2 4 0-15,-1 1-2 0,1-2 0 0,-2 2-3 16,2-3-1-16,2-2-1 15,1 0-1-15,4-2-1 0,2-2 1 0,4-3-2 16,4-1 1-16,3-6-1 0,4 0 1 16,0 0-1-16,7 0 0 0,-3 0 0 15,4 0 0-15,0 0 0 0,-2 7-1 16,0 2 0-16,-1 5 0 0,-1 5 0 16,-4 2 0-16,-1 4 1 0,-3 1-1 0,-2 2 0 15,-5-2 1-15,-4 1 2 0,-1-1 1 16,-4-2 2-16,-4-5-1 0,4 2 1 15,-6-1 0-15,0-2 0 0,1-3-2 16,-6-3-1-16,2-2-1 0,-3-2-1 16,-5-3 1-16,4-5-1 0,0 0 0 15,0-5 0-15,6-2 1 0,-1-2-1 16,3 0 0-16,6 0 0 0,-3-4 0 0,4 4 0 16,0-2 0-16,7 1-1 15,0-1-4-15,0 0-6 0,12-1-11 0,-2 0-86 16,1-2-87-16,3-1-218 0</inkml:trace>
  <inkml:trace contextRef="#ctx0" brushRef="#br0" timeOffset="7850.315">7920 8707 374 0,'-6'-15'100'0,"1"-1"2"16,1 3-19-16,4 4-51 0,0 1-11 16,6 4-5-16,2-1-3 0,2 0-3 15,3 5-2-15,3-6-3 0,1 6-1 0,4-4-1 16,3 4-1-16,1 0-1 0,4 0 0 16,1 0-6-16,0 6-7 0,1-2-17 15,-3-4-81-15,-3 8-90 0,-1-4-219 16</inkml:trace>
  <inkml:trace contextRef="#ctx0" brushRef="#br0" timeOffset="8144.378">8302 9102 421 0,'-9'12'99'16,"0"6"1"-16,0 2-65 0,-3 6-7 16,-2 1-5-16,-3 5-5 0,-2 0-2 15,-1 2-3-15,1 1-3 0,-5-3-2 16,2 1-5-16,4-1 0 0,2-6-1 15,6-3-1-15,0-3-2 0,7-6-7 16,3-4-10-16,5-3-94 0,1-7-91 0,4-6-235 16</inkml:trace>
  <inkml:trace contextRef="#ctx0" brushRef="#br0" timeOffset="8740.454">8524 8722 359 0,'0'-6'98'15,"0"0"2"-15,-3 0-13 0,3 2-58 16,0 1-10-16,0 3-5 0,0-5-3 0,6 1-3 16,1 0-1-16,6 1 0 0,3 3-1 15,2-5 1-15,1 5 2 16,4-4 1-16,3 4-1 0,-2 5 1 0,-4-1-2 15,2 3-1-15,-5 3-1 0,-1 3-2 16,-5 0 0-16,-5 2-1 0,-2 4 0 16,-4 2 0-16,-7 2-1 0,-3 0 0 15,-3 4 1-15,-5 2-1 0,-4 0-1 16,-6 1 1-16,-2-1-1 0,-1 0 0 16,2-3 0-16,1-3 0 0,2-1 0 0,3-3-1 15,4-4 1-15,5-1-1 16,4-4 0-16,3 2 0 0,4-4 0 0,3 1 1 15,0-3-1-15,8-1 0 0,5-1 0 16,6-4 1-16,7 0-1 0,4 0 1 16,6 0-1-16,4 0 0 0,0 0 1 15,3-4-1-15,0 4 0 0,-7 0 0 16,-4 4 1-16,-2-4-1 0,-9 4 0 0,-2-4 0 16,-8 6 0-16,-3-6 0 0,-6 4 0 15,-2-4 1-15,0 5-5 0,-4-1-9 16,-3-1-11-16,-2-3-98 0,-4 6-98 15,2-3-249-15</inkml:trace>
  <inkml:trace contextRef="#ctx0" brushRef="#br0" timeOffset="9494.91">6337 8530 319 0,'-4'-5'82'0,"-1"1"2"16,3 1-44-16,-4 3-8 0,0 0-8 15,-2 0-5-15,-5 0-3 0,1 4-2 16,2 3 1-16,-5 2 0 0,-1 2 0 0,-4 2 1 15,-2 2 0-15,-1 7 0 16,1 7-1-16,-10 4-1 0,2 7-2 0,0 8 0 16,5 6-3-16,5 7-1 0,4 3-3 15,-2-3-2-15,11 5 0 0,7-8-1 16,0-3-1-16,5-4 0 0,10-4 0 16,3-8 0-16,4-4 0 0,11-3 0 15,3-1 1-15,1-1-5 0,3-7-9 16,-2 0 13-16,-3 1-117 0,1-2-98 0,-9-8-256 15</inkml:trace>
  <inkml:trace contextRef="#ctx0" brushRef="#br0" timeOffset="10125.081">9062 8478 432 0,'-9'-13'97'0,"5"1"0"16,4 5-73-16,0 1-9 0,5 6-5 16,8 0-2-16,0 4-1 0,2 6 1 15,5 8 1-15,1 5 1 0,3 3 2 16,0 6 1-16,-3 5-1 0,-2 6 0 15,-5 3-1-15,0 2-1 0,-8 6-3 16,-6 4 0-16,0 0-2 0,-13-1-1 16,0-1-1-16,-5-6 0 0,-8 0 0 15,-3-6 0-15,-1-6-1 0,0-5 1 16,-2 2-1-16,-1-6 0 0,6 1 0 16,3-7-1-16,2-3 1 0,1-3-3 0,3-2-3 15,2-7-7-15,-1-3-7 0,5-5-7 16,2 0-34-16,-2 0-61 0,4-6-84 15,2-3-190-15</inkml:trace>
  <inkml:trace contextRef="#ctx0" brushRef="#br0" timeOffset="10810.929">9516 8935 410 0,'-6'-3'89'0,"6"-1"1"16,-4 4-69-16,4-4-7 0,0 4-4 16,0 0 0-16,0 0-2 0,0 0 0 15,-3 0 0-15,3 7-1 0,0-3-1 16,0 3-1-16,-5-3 0 0,5 4-1 16,0-2 0-16,0-2-1 0,0 0 0 15,0 0-1-15,0-4 0 0,5 4-1 16,-5-4 1-16,5 0 0 0,-5 0 0 15,6-5 0-15,-4 1 0 0,3 1 1 0,-3-1 1 16,-2 4 1-16,7-6 1 0,-7 6 0 16,0 0 0-16,0 0 0 0,0 6-2 15,-5 0 0-15,5 2-2 0,-6 0-1 16,3 0 0-16,-1 2 1 0,4 0-1 16,-4-5 0-16,4 0 1 0,0-5-1 15,0 5 0-15,0-5 0 0,0 0 1 16,4-5-1-16,0 2 0 0,-1-3 0 0,0 1 0 15,-3-2 0-15,7 2 0 0,-7 1 0 16,0 1 1-16,0 3-1 0,0 0 0 16,-7 0 0-16,2 3 0 0,2 4 0 15,-2-1-3-15,-1 2-7 0,1 0 4 16,2-2-109-16,3-2-94 0,0-8-247 16</inkml:trace>
  <inkml:trace contextRef="#ctx0" brushRef="#br0" timeOffset="13136.685">9985 8675 235 0,'0'0'60'0,"-5"-6"3"0,5 1-31 16,0 1-2-16,0-2 0 0,0 3-1 15,6-2-1-15,-6 1-1 0,7-1-1 16,-7 0-4-16,6-1-2 0,-6 2-2 16,6 1-3-16,-6-2-1 0,5 5-3 15,-3-3-1-15,-2 3-3 0,0 0-2 16,0 0-1-16,0 6-1 0,0 1 1 16,-7 4 0-16,1 8 1 0,-1 3 0 15,-2 1 2-15,-1 5-1 0,2 3 1 16,-4 1-1-16,6 0 0 0,-1-1-2 15,4 0 0-15,3 0 0 0,0-4-2 0,0-5 0 16,7-4 0-16,0-3 0 0,3-8 1 16,6-7 0-16,0 0 0 0,3-12 0 15,8-4 0-15,3-6 0 0,0-1-1 16,6-4 0-16,-3-2-1 0,-3 1 0 16,0 2 0-16,-9 0-1 0,-2 2 1 15,-10 0-1-15,-2 4 1 0,-2 3-1 16,-5 4 0-16,0 2 0 0,-5 6 1 0,-2 5-1 15,-2 9 0-15,-5 5 1 0,-3 3 3 16,-2 7 1-16,-2 3 2 0,-4 11 2 16,5 2 0-16,-1 2 1 0,1 1-1 15,1 4-2-15,3-2-2 0,-1-2 0 16,3-3-2-16,1-6-1 0,6-4-1 16,-1-4 0-16,3-5 0 0,5-6 0 0,0-2 0 15,6-2-1-15,2-8 1 0,-2-3-2 16,2 0-5-16,5-9-5 0,-1 3-11 15,1-7 2-15,1-4-104 0,0 3-99 16,3-2-239-16</inkml:trace>
  <inkml:trace contextRef="#ctx0" brushRef="#br0" timeOffset="13701.151">10572 8620 429 0,'8'-8'94'0,"-1"2"0"16,1 0-70-16,5 2-8 0,1 0-3 15,4 4 0-15,-3 0 1 0,4 0 1 16,1 0 1-16,0 5 0 0,-1-1-1 15,-2 1-1-15,0 0-1 0,-4 1-2 16,0-1-1-16,-5 4-1 0,-2-1-2 16,-1 0-1-16,-5 2 0 0,0 3-1 15,-6 1 0-15,-2 2 0 0,-7 1 0 16,-7 3-1-16,-5 3-1 0,-5 2 0 16,-2 2-1-16,-2 3 0 0,2 3 0 0,1 4 0 15,3 1-1-15,3-2 0 0,8-1 0 16,0-3 0-16,9-3-1 0,-1-3 1 15,8-4-1-15,3-2 1 0,8-3-1 16,0-1 1-16,6-5-1 0,5-5 1 16,2-6 0-16,3 0 0 0,2 0-1 15,0-6 1-15,0-1 0 0,-2-2-1 0,-2 0 1 16,-1 1-1-16,-5-2 1 0,-4-1-1 16,-6-3 0-16,-6 1 1 0,0-3-1 15,-5-5 0-15,-4 1 0 0,-5-7 0 16,-4-3 1-16,-3-1-1 0,0 0 0 15,-1-2 0-15,5 5 0 0,-2-1 1 16,7 7-1-16,4 1 0 0,8 2 0 16,0-3 0-16,2 2 0 0,5 2 0 15,10 3 0-15,-1-1 0 0,7 5-2 0,-1 3-6 16,6 4-10-16,-2 4 12 0,5 0-121 16,-9 0-105-16,-2 5-265 0</inkml:trace>
  <inkml:trace contextRef="#ctx0" brushRef="#br0" timeOffset="14345.084">7344 9454 1020 0,'-198'43'-1020'0</inkml:trace>
  <inkml:trace contextRef="#ctx0" brushRef="#br0" timeOffset="15196.727">6124 9618 393 0,'0'0'87'0,"0"-5"0"0,0 5-64 16,0 0-8-16,0 0-2 0,10 0-1 16,0 0 0-16,3 0 2 0,2 4 0 15,0-4 1-15,-1 0 0 0,4-4-1 16,-3 4-2-16,2 0-1 0,0 0-1 15,5 0 0-15,0 0-1 0,3 0-2 16,3 5 0-16,0-5-2 0,3 0 0 16,-2 0-2-16,7 0 0 0,0 0 0 15,9 0-1-15,2 0 1 0,5 0-1 16,0 0-1-16,2 4 1 0,-2-4 0 0,1 0 0 16,-1-3-1-16,3 3 1 0,4-6 0 15,1 3 0-15,3 3 0 0,1-5 0 16,2 5 0-16,-2 0-1 0,-3-4 0 15,3 4 0-15,-2 0 0 0,-2 0-1 16,3 0 1-16,-3 0-1 0,0 0 0 16,-3 4 0-16,4-4 1 0,-5 0-1 15,3 0 0-15,0 3 1 0,0-3-1 0,2 0 0 16,0 5 0-16,-6-1 1 0,2-4-1 16,1 0 0-16,0 3 0 0,-1-3 0 15,0 0 0-15,0 0 0 0,0 0 1 16,2 0-1-16,-5 4 0 0,2-4 0 15,1 0 0-15,-2-4 0 0,1 4 0 16,1-6 0-16,-1 2 1 0,0 4-1 16,0 0 0-16,-6 0 0 0,0-5 0 0,-1 5 0 15,2-7 0-15,1 7 0 0,2-6 1 16,-2 1-1-16,5 1 0 0,-2 4 1 16,-1-4-1-16,-2 4 0 0,1-8 0 15,-2 4 0-15,-3-3 0 0,4 4 0 16,0-4 1-16,0 2-1 0,-2-1 0 15,3 2 0-15,-4 0 0 0,-2 1 0 0,-1-5 0 16,-3 1 0-16,0 0 0 0,-2 1 0 16,1 1 0-16,2 5 0 0,2-6 0 15,-4 6 1-15,1 0-1 0,-2-3 0 16,-5 3 0-16,1 0 0 0,-5-5 0 16,-3 2 0-16,-2-3 0 0,-1 2 0 15,-1-1 0-15,-4 2 0 0,3-3 0 16,-2 1 0-16,-3 0 1 0,0 1 0 15,-3 1 2-15,-3-1 2 0,-2 0 1 0,-2 4 1 16,-3-5 1-16,-6 5 2 0,5-3 1 16,-5 3-3-16,0-4 0 0,0 4-2 15,-5-4-2-15,3 4-3 0,-5-3-9 16,-4 3-12-16,2-4-13 0,-4 0-99 16,2-1-104-16,-2-7-254 0</inkml:trace>
  <inkml:trace contextRef="#ctx0" brushRef="#br0" timeOffset="16342.384">8283 9883 243 0,'-8'4'67'15,"-1"-4"6"-15,2 7-24 0,-1-2-9 16,3-1-2-16,-1 0 0 0,-2-4-3 16,3 5-4-16,1-5-4 0,-1 3-5 15,0-3-4-15,5 0-3 0,-4 0-2 16,4 0-4-16,0 0-1 0,4 0-3 15,0-5-1-15,2-2-2 0,3 1 0 16,3-2-1-16,1-1 0 0,6-1-1 0,-2 0 1 16,5 3 1-16,0-1 1 0,0 8-1 15,-3 0 1-15,-4 0 0 0,1 6 1 16,-3 1-1-16,-3 3 0 0,-3 1-1 16,-1 0 1-16,0 1 0 0,-2 1-1 15,-4 2 1-15,0 2-1 0,0 0 0 16,-10 3 0-16,3-1-1 0,-5 1 1 15,-5-3-1-15,0 1 0 0,-7-1 1 16,1 0-2-16,-5-2 1 0,3 1 0 0,-1 1-1 16,0-1 1-16,3 1-1 0,3-3 0 15,3 1 0-15,2-2 1 0,4-2-1 16,5-1 0-16,6 1 0 0,0-3 0 16,4-1 0-16,5-1 0 0,4 1 1 15,2-4 0-15,3-3 0 0,2 3 1 16,6-3 0-16,4 0 0 0,0 0 1 15,2-3 0-15,-1 3-1 0,2 0 1 0,-1 0 0 16,-2 0 0-16,3 0 1 0,0-3 1 16,-3 3 0-16,0 0 0 0,-1-4-1 15,0 0 0-15,-4 0 0 0,-5 1-2 16,-4 3 0-16,-3-7 0 0,-2 7-5 16,-3-6-9-16,-5 6 31 0,-3-4-141 15,0 4-107-15,-8 0-282 0</inkml:trace>
  <inkml:trace contextRef="#ctx0" brushRef="#br0" timeOffset="18236.1">11573 9188 339 0,'-12'0'83'0,"4"0"1"0,1 0-31 16,3 0-36-16,0 0-4 0,4 0 0 15,0 0-2-15,0 0 0 0,0 4 1 16,4-4 0-16,0 0-1 0,3 0 2 15,5 0 1-15,-1 0 0 0,8 0 0 16,-1 0-2-16,4 0-1 0,2 0-3 16,2 0-1-16,-1 0-2 0,-1 0-2 0,-1 0-1 15,0 0 0-15,-3 0-1 0,-2 0 0 16,-3 0-1-16,-2 0 1 0,-4 0 0 16,-2 0 0-16,0 0-1 0,-7 0-1 15,4 0-4-15,-4 0-4 0,0 4-7 16,0-4-13-16,0 7-81 0,0-7-86 15,-4 5-207-15</inkml:trace>
  <inkml:trace contextRef="#ctx0" brushRef="#br0" timeOffset="18733.957">11527 9539 297 0,'-5'6'69'0,"2"-1"5"0,-2 1-40 15,3-2-9-15,2-1 0 0,-3 3 2 16,3-6-1-16,0 3 0 0,0-3-2 16,0 4-3-16,0-4-4 0,0 0-3 15,0 0-1-15,0 0-1 0,0 0 1 16,0 0 0-16,0 0 0 0,0 0 0 16,0 0 1-16,0 0-2 0,0 0 0 15,0-4-1-15,0 4-2 0,0-3-1 16,0 3-1-16,0-4-1 0,0 4 0 0,0-4-1 15,0 4 0-15,0 0-1 0,0-4-1 16,0 4 0-16,3 0-1 0,-3 0-1 16,6-4 0-16,-2 4 0 0,3 0-1 15,6-4 0-15,0 4 0 0,5-5 1 16,4 1-1-16,2 4 0 0,3-4 0 16,6 4 0-16,0 0 1 0,2-4-1 15,-2 4-2-15,-2 0-6 0,1 0-13 0,-4 0-103 16,-1-4-102-16,-6-2-261 0</inkml:trace>
  <inkml:trace contextRef="#ctx0" brushRef="#br0" timeOffset="41128.188">12415 9126 192 0,'0'0'51'0,"5"-5"2"0,-5 1-25 0,2 4-4 15,-2-6 0-15,7 2 0 0,-7 0 0 16,6 0 0-16,-2-2-1 0,-4 2 0 15,6-2-1-15,-6 2-2 0,6-1-2 16,-2 0-3-16,-4 0-3 0,6 1-1 16,-3-1-2-16,-3 1-1 0,4 0 0 15,-4 4-1-15,3-4 1 0,-3 4-1 0,0 0 1 16,0 0-2-16,0 0 1 0,0 0-2 16,0 0-1-16,0 0-2 0,0 0-1 15,0 0-2-15,0 0-1 0,0 0-1 16,-3 6 0-16,3-2 1 0,-6 3 0 15,0 2 1-15,-1 2 1 0,-1 2 1 16,-4 4 2-16,-1 0 0 0,-1 2 1 16,0 3 0-16,-1-1 0 0,1 0 0 15,3-4-1-15,0 0 0 0,3-1 1 16,5-2-1-16,3-5 0 0,0 1 1 0,0-2-1 16,7 1 0-16,-3-1 0 0,4-4 1 15,1 0 1-15,0-4 0 0,1 0 0 16,4-6 0-16,1-1 0 0,1-3-1 15,2-1 0-15,2 0-2 0,-1-5-1 16,3-2 0-16,-1 0 0 0,-2 0 0 0,-1 1 0 16,0-5 0-16,-1 5 0 0,-1 2-1 15,-2 4 1-15,-2 1 0 0,-4 2 1 16,-1 2 0-16,-4 2 0 0,-3 4 1 16,3 0-2-16,-3 0 1 0,-5 0-1 15,1 0 0-15,-1 9 0 0,-5 0 0 16,1 2 2-16,-5 4 2 0,1 6 2 15,-2 1 1-15,0 1 1 0,0 3 0 16,1 4 1-16,0 4-1 0,1 4-1 16,1 1 0-16,-2 0 0 0,4 2-2 15,0-2 0-15,-2-5-1 0,4-4-1 0,1-2-2 16,1-7 0-16,0-3-1 0,4-4 0 16,2 0 0-16,0-2-1 0,0-4 0 15,0-1 0-15,0-3-3 0,0-4-3 16,2 0-6-16,-2 0-12 0,7-4-22 15,-2-7-80-15,-3 2-95 0,3-3-223 16</inkml:trace>
  <inkml:trace contextRef="#ctx0" brushRef="#br0" timeOffset="41887.359">12788 9461 302 0,'0'-4'79'15,"0"4"8"-15,0-4-43 0,0 4-9 16,0 0-4-16,0 5 1 0,0 5-3 0,-9 5-5 16,2 2-6-16,-4 5-2 15,-3 3 2-15,-1 0-1 0,-7 4-2 16,-1 1-3-16,2 0-2 0,2-4-2 0,-2 2-1 16,1-1-2-16,5-2-2 0,2 0 0 15,3-5-1-15,3-1 0 0,0-2-1 16,2-4-2-16,5-1-4 0,0-5-6 15,0-4-7-15,6-3-36 0,0-3-60 16,6-7-86-16,2-2-197 0</inkml:trace>
  <inkml:trace contextRef="#ctx0" brushRef="#br0" timeOffset="44752.259">13129 9072 287 0,'0'0'72'0,"0"-4"1"15,0 4-41-15,0-4-8 0,0 0-4 16,0 4-4-16,0-4-4 0,4 0-1 0,0 4-3 16,1-8 0-16,1 6-1 0,2-4 0 15,2 2 0-15,0 4 1 16,3-3 2-16,1 3 1 0,-2 0 1 0,2 0 0 16,-1 0-1-16,0 0-2 0,-5 3-1 15,3-3-2-15,-3 4-2 0,1-4-1 16,-1 6 0-16,-3-3 1 0,-1-3-1 15,0 7-1-15,-4-7 1 0,2 6 0 16,-2-3 1-16,0 3 1 0,0-2 0 16,-6 4 0-16,0 0 2 0,-5-1 0 0,0 5 0 15,-3 1 0-15,-4 1 0 0,-1 2-1 16,-3 4 1-16,-3 5-1 0,-1-1-2 16,-1 3 0-16,1 3-1 0,-2 2 0 15,3 1-2-15,3-1 1 0,3-1-2 16,1 0 1-16,8-2-1 0,0-5 0 15,3-1 0-15,7-4-1 0,-4-1 1 16,4-5-1-16,7-1 1 0,1-2 0 16,1-2 0-16,5-3 1 0,5-5 0 0,0 0 0 15,2 0 0-15,3-5 1 0,-1-3-1 16,2-2 1-16,0 3-1 0,-3-2 0 16,-2-3 0-16,-3-1 1 0,-5-2 1 15,-4-1 0-15,-8-2 1 0,0-7 0 16,-13 2 0-16,-5-1-1 0,-4-1 1 15,-6 1-1-15,-1 2-1 0,1 2 1 16,-1 2 0-16,3 2-1 0,3-2 1 16,2 1 1-16,3 2 0 0,2-2 1 0,4 2 0 15,0 0-1-15,8 1 0 0,4 3-1 16,4 2 0-16,9-1-2 0,1 0 0 16,8-2-1-16,3 1 1 0,6-1-1 15,1 0-2-15,1-1-6 0,-2 4-7 16,0 4-10-16,0 0-86 0,-4 5-14 15,-7 0-84-15,-7-4-171 0</inkml:trace>
  <inkml:trace contextRef="#ctx0" brushRef="#br0" timeOffset="45615.365">13574 9305 358 0,'0'0'79'0,"-2"0"1"0,2 0-58 15,0 0-8-15,0 0 0 0,0 0 1 16,0 0 1-16,0 0 0 0,0 0 0 15,0 0 0-15,2 0-2 0,-2 0-2 16,5 0-1-16,-5 0-1 0,4 0 1 0,-4 0-1 16,3-5 2-16,-3 5 0 0,0 0 0 15,0 0 0-15,0 0-2 0,0 0-1 16,-7 7-2-16,0-1-2 0,0 2-2 16,-1 2 0-16,-2 1-1 0,3 0 0 15,1 0 0-15,4-1-1 0,2-3 1 16,0 0-1-16,0-5 0 0,0-2 0 15,5 5 0-15,2-5 0 0,1-5 1 16,0 0-1-16,5-1 1 0,-6-3-1 16,4 1 1-16,-4-1-1 0,-2 0 0 0,-5 1 0 15,0 2-1-15,0 0 1 0,-6 6-1 16,-1-4 0-16,0 4 0 0,-3 0-1 16,1 8 0-16,-2-4-3 0,3 4-4 15,1-1-6-15,1 1-7 0,0 0-12 16,6-2-85-16,0-1-88 0,6-1-213 15</inkml:trace>
  <inkml:trace contextRef="#ctx0" brushRef="#br0" timeOffset="46665.674">13857 9214 372 0,'-7'0'87'0,"1"0"3"0,0 0-59 0,6 0-3 16,0 0-2-16,0 0-2 0,0 0-2 15,0 0 0-15,0 0-3 0,6 0-3 16,1-4-3-16,4 0-3 0,2 1-3 15,2-3-3-15,6 1 0 0,5-3-1 16,-1-2-1-16,2 0-1 0,0-2 0 16,3 0 0-16,-6-1 0 0,2 1-1 15,-7 0 1-15,1 2 0 0,-6 2 0 0,-4 2 1 16,-3 1 3-16,-4 5 1 0,-3-4 0 16,5 4 1-16,-5 0 1 0,0 0-2 15,-6 0 0-15,0 0-2 0,0 0-2 16,0 4 0-16,-2-4-2 0,2 5 1 15,-1-5 0-15,1 4 0 0,3 1 0 16,-3-1-1-16,1-2 1 0,-2 6 0 16,0 3 2-16,-6 3 1 0,1 8 2 0,-2 1 1 15,-2 9 1-15,-3 6 1 0,1 5 0 16,-1 4-2-16,4 5 0 0,-3-3-2 16,4 0-2-16,-1-3 0 0,1-5-2 15,0-7 1-15,2-6-1 0,1-6 0 16,1-3 0-16,1-2 0 0,6-3-1 15,3-5 0-15,-4-3-1 0,4-2-3 16,6-4-5-16,5-6-6 0,2-3-11 16,2-4-12-16,3-6-94 0,-2-1-99 15,4-6-238-15</inkml:trace>
  <inkml:trace contextRef="#ctx0" brushRef="#br0" timeOffset="50517.166">14016 9185 269 0,'0'0'65'0,"0"0"3"16,0-3-42-16,0 3-2 0,0 0-1 15,-2 0 0-15,2-4-3 0,0 4-2 16,-4 0-2-16,4 0-2 0,-6 0-2 16,3 0-2-16,-1 0-1 0,-3 0 0 0,4 4-1 15,-4-4-1-15,-2 7 1 0,0-2-1 16,1 2 1-16,-3 2 1 0,-3-1-1 15,2 2 0-15,-1-1 0 0,-1-1-1 16,1 0-1-16,-1-1 1 0,1-1-1 16,0-2 0-16,5-4 1 0,1 6-1 15,2-6 0-15,5 0-1 0,-5 4 0 16,5-4 0-16,0 0-1 0,0 0-1 0,0 0 0 16,0 0 0-16,0 0 0 0,0 0 0 15,0 0 0-15,0 0 0 0,0 0 0 16,0 0 0-16,0-5 0 0,0 1-1 15,0 4 0-15,6-6 0 0,-1 1 0 16,1-2-1-16,2-1-1 0,6 1 1 16,-1-2 0-16,1 1-1 0,2 0 0 15,-1 0 1-15,-1 0-1 0,-1 5 0 0,-2-2 1 16,-1 5-1-16,2-4 0 0,-4 4 0 16,4 0 0-16,-4 0 1 0,2 0-1 15,-3 0 1-15,-1 0-1 0,-3 0 1 16,3 7 1-16,-6-3 2 0,4 4 0 15,-4 2 1-15,0 2 1 0,0-2 1 16,-5 2 1-16,-1 1-1 0,1 4-1 16,2-1 0-16,-3 3-2 0,-1 1 0 15,1 5-2-15,-6 0 1 0,3 0-1 0,-4 2 0 16,0-2 0-16,-7-1 1 0,1 2-1 16,-6-5 1-16,5 1-1 0,-1-3 0 15,-3-1 0-15,3-2-1 0,7-1 0 16,0 1 0-16,2-2 0 0,5-1-1 15,-1-1 0-15,3 1 1 0,3-3-1 16,2-1 0-16,-4 0 0 0,4-2 1 16,0 1 0-16,0-3-1 0,0 0 1 15,-3-2 0-15,3-3-1 0,0 5 1 0,0-5-1 16,-4 5 1-16,4-5-1 0,-6 0 1 16,4 0-1-16,2 0-1 0,0 5 1 15,0-5-1-15,2 0 0 0,8 5 1 16,4-5-1-16,2 0 1 0,11 3 1 15,5-3 0-15,1 0 0 0,6-3-1 16,5-1 1-16,-2-1 0 0,4-1 0 0,-1-2-1 16,-4 0 1-16,-1 2 0 0,-1-1-1 15,-6 2 1-15,-5 5-1 0,-4 0 0 16,-10 0 1-16,-6 0 0 0,-3 0 0 16,-11 3 0-16,-5-3 0 0,-4 5 0 15,-10-1 0-15,-2 0 1 0,-5 1-2 16,-2 0 1-16,-1 1-1 0,0-3 1 15,-2 2-1-15,4-1-1 0,-5-4 1 0,4 0 0 16,0 3-1-16,0-3 0 0,2 0 1 16,5 0-1-16,2 0 1 0,8 0 0 15,5 0 0-15,5 4-1 0,1-4 0 16,6 0 0-16,8 0 0 0,3 0-1 16,3-5 1-16,8 1 0 0,4 1 1 15,7-2 0-15,0-1 0 0,4-3 1 16,0 2-2-16,0-3-2 0,-3 0-6 0,0 2-8 15,-1 0-8-15,-1 0-12 0,-4 3-91 16,-1 5-97-16,-1-4-228 0</inkml:trace>
  <inkml:trace contextRef="#ctx0" brushRef="#br0" timeOffset="51503.238">14016 9179 364 0,'-3'0'85'0,"3"0"3"16,-4 0-59-16,4 0-9 0,-5 0-1 15,5-4-1-15,0 4-3 0,-3 0 0 16,3 0-2-16,-4 0-1 0,4 0-1 15,-8 4-1-15,6 1-1 0,-4 1-1 16,0 1 1-16,-1 3-1 0,-5 0 1 16,4 1 0-16,-4-1 0 0,-1-1 0 15,-1 1-2-15,-5-3 0 0,5-1-1 0,-4 0-1 16,4-2 0-16,0 1 0 0,2-5-1 16,4 5 0-16,1-5-1 0,2 4 0 15,5-4 0-15,-6 0 0 0,6 0 0 16,0 0 0-16,0 0 1 0,0 0-1 15,0 0 0-15,0 0-1 0,6-5 1 16,-6 2-1-16,5-1-1 0,-5 4 0 16,2-6 0-16,-2 2 0 0,0-1 0 15,6-1-1-15,-6 0 1 0,0-2-1 0,5-1 0 16,-3 0 1-16,4 1-1 0,-1 0 0 16,1 0 0-16,4 2 1 0,2 1-1 15,0 0 1-15,1 5-1 0,1-6 0 16,1 6 1-16,1-4 0 0,-1 4 0 15,-1 0 0-15,0 0 1 0,-1 0-1 16,0 0 1-16,-1 0 0 0,-4 0 0 16,3 0 0-16,-5 0 0 0,-3 4 1 15,3-4 0-15,-2 7 1 0,-4 2 0 0,0-1 1 16,0 2 1-16,0 1-1 0,0 0 0 16,0-1 0-16,-4 1-1 0,-1-2 0 15,5-2-1-15,-7 2 0 0,0 0 0 16,1 5 0-16,2 2 0 0,-6-1 0 15,2 4-1-15,-4 1 0 0,-1 3 0 16,0 1 0-16,0 0-1 0,-4-1 0 16,-1 0 0-16,-1 0 0 0,0 1 0 0,3-4 0 15,-3-1-1-15,5 0 1 0,0-1 0 16,1-1-1-16,1-1 1 0,-1 0-1 16,1 1 0-16,-2-1 1 0,1 0-1 15,0-3 0-15,-2 2 0 0,-1 1 1 16,1 2-1-16,2-4 0 0,-1 4 1 15,2-4-1-15,2-1 0 0,0-1 1 16,7-1-1-16,-1-7 1 0,4 0-1 0,0-4 1 16,0 0 0-16,0 0 1 0,0-4-1 15,0-2 0-15,7-1 0 0,-1-4 0 16,6 1 0-16,0-2-1 0,3-2 1 16,-1 2 0-16,4-1-1 0,-2 0-1 15,7 0-5-15,-3-1-5 0,1-1-7 16,5-1-11-16,2-3-14 0,3-2-96 15,2 3-102-15,1-3-243 0</inkml:trace>
  <inkml:trace contextRef="#ctx0" brushRef="#br0" timeOffset="52289.686">14431 9125 413 0,'-4'-6'89'0,"4"2"1"0,0 0-73 0,0 0-5 16,5 0 1-16,-3 1 1 0,3-3 0 15,-1 6 3-15,-4-5 2 0,3 5 1 16,-3-4 0-16,0 4 1 0,0 0-1 15,0 0-3-15,0 0-2 0,0 0-2 16,-3 0-2-16,-1 5 0 0,-2-1-4 16,0 4 0-16,-3 1 0 0,1 4 1 15,-2 1 2-15,0 3-1 0,-1 3 0 16,3 1-2-16,-3 0 0 0,4 1-2 16,1-1-1-16,4 2-1 0,2-1 0 15,0-5-2-15,6 0 0 0,0-1 0 16,4-3 0-16,0-5-1 0,0-1 1 0,3-7 0 15,4 0 0-15,-1-7 0 0,3-1 0 16,1-4 0-16,0-2 0 0,-1-2 0 16,2 0-1-16,-2-6 1 0,0-1 0 15,-3 1-1-15,0 0 0 0,-2 1 0 16,-5-1 1-16,-1 2-1 0,-3 2 0 16,0 5 0-16,-5 3-1 0,0 1 1 15,0 2 0-15,0 1-1 0,0 6-1 0,-6 0 1 16,0 0 0-16,-1 6 0 0,-5 3 1 15,2 3 0-15,-2 3 2 0,-2 4 1 16,0 6 0-16,-1-2 2 0,0 4 0 16,3 7 1-16,-2 2 0 0,1 6 0 15,-1 3 0-15,1-1-1 0,-2 2-1 16,3-2 0-16,0-4-1 0,2-2 0 0,3-7-1 16,2-2 1-16,0-3-1 0,5-1 0 15,0-7 0-15,0-1-1 0,0-5 0 16,0-2 0-16,0-4-1 0,5-6 1 15,-5 0-1-15,0 4-5 0,2-4-6 16,3-5-8-16,-2-3-10 0,2-3-13 16,2-5-104-16,0-1-108 0,2-5-256 15</inkml:trace>
  <inkml:trace contextRef="#ctx0" brushRef="#br0" timeOffset="53673.868">14073 9174 284 0,'0'0'75'0,"0"0"2"0,0 0-21 16,3 0-29-16,-3 0-7 0,0 0-3 15,0 0-1-15,0 0-1 0,4 0-1 16,-4 0 0-16,0 0 0 0,0 0 1 16,0 0-1-16,0 0 0 0,0 0 0 15,0-3-1-15,-4 3-1 0,4 0-2 16,0 0-1-16,-3-4-3 0,3 4 0 0,-6 0-1 15,2-4-2-15,-2 4 0 0,2 0-1 16,-2-3-1-16,0 3 1 0,-1 0-1 16,-4 0 1-16,4 0 1 0,-1 0 0 15,-3 0 2-15,2 0 0 0,-2 0 1 16,4 0-1-16,-2 0 1 0,-1 0-1 16,3 4 0-16,0-4-2 0,-2 0-1 15,2 5 1-15,-3-5-2 0,3 6 1 0,-2-6 0 16,2 7 0-16,-4-2 0 0,2 0 1 15,-2 2-1-15,-1 0 0 0,3 2 0 16,-2 1 0-16,3 0 0 0,-1-2 0 16,2 0 0-16,1 1 1 0,-3-2-1 15,2 0 1-15,-1-3 0 0,2 0-1 16,0 0 0-16,3-1-1 0,-1 1 0 16,4-4-1-16,0 0 1 0,0 0 0 0,0 0-1 15,4-4 1-15,-1 4 1 0,3-6-1 16,4 1 1-16,0-1-1 0,-3-1 0 15,3-1 0-15,0-2-1 0,-3-1 1 16,3 1-1-16,-2 1 1 0,0 2-1 16,-2 0 0-16,0 1 0 0,-1 6 0 15,-3-3 0-15,-2 3-1 0,0 0 1 16,-2 0-1-16,-4 5 0 0,-2 1 1 16,-3 2 0-16,-1 0 0 0,-1 0 1 0,-1 2 0 15,1-2-1-15,-1-2 1 0,5 1-1 16,-1-3 1-16,2-1-1 0,2-3 1 15,4 4-2-15,2-4 1 0,0 0 0 16,0 0 0-16,3 0 0 0,7-7 0 16,-2 1 0-16,4-3 1 0,3-1 0 15,2 0-1-15,4-1 1 0,0 0-1 0,0 0 0 16,-1 2 0-16,1 0 0 0,-2 3 1 16,0-2-1-16,-5 4 0 0,0-1 0 15,-2 1 0-15,-1 0 0 0,-4 1 0 16,0 3 0-16,-2 0 0 0,-2 0 0 15,2 0-1-15,-3 0 1 0,-2 7 0 16,0 0 2-16,0 2 0 0,0 1 1 16,0 5 1-16,0 0 1 0,-7 0 0 0,7 0 0 15,-6 1-1-15,3 0 0 0,-1 1-1 16,-2-2 0-16,-2 4-1 0,2 0 0 16,0 4 0-16,-2 0 0 0,-5 2 0 15,1-1 0-15,-2 0-1 0,1 0 0 16,-2-1 0-16,-3-2 0 0,1 0 0 15,0-3-1-15,-2 0 1 0,4-1-1 16,-3 0 1-16,4-2-1 0,-1 2 0 16,2-3 1-16,-1-2-1 0,3 0 1 0,0 0-1 15,2-1 0-15,2-2 0 0,0 0 1 16,2-3-1-16,-1 2 0 0,3-2 0 16,3-3 0-16,-5-3 0 0,5 4-1 15,0-4 1-15,0 0-1 0,5 0 1 16,-1 0-1-16,5 0 1 0,1 0-1 15,9 0 2-15,0-7-1 0,8 1 1 0,6 1-1 16,0-1-1-16,5-3-4 0,-2 4-5 16,-3-2-9-16,0 2-11 0,-1-1 58 15,-5 0-161-15,0 0-108 0,0 2-280 16</inkml:trace>
  <inkml:trace contextRef="#ctx0" brushRef="#br0" timeOffset="54037.948">14909 9265 475 0,'0'0'106'0,"0"0"5"15,6 0-78-15,-6 0-8 0,8 5-4 16,-2-1-2-16,4-4 0 0,-2 4-2 16,6-4-4-16,0 5-3 0,2-1-1 15,1-4-2-15,5 0-1 0,1 0-1 16,-1 0-2-16,-1 0-1 0,1 0-1 0,-1 0 0 15,-5 0-2-15,0-4-6 0,-5 4-9 16,0 0-10-16,-2-3-8 0,-3 3-93 16,-6 0-96-16,0 0-226 0</inkml:trace>
  <inkml:trace contextRef="#ctx0" brushRef="#br0" timeOffset="54516.398">14937 9567 429 0,'-9'4'93'16,"2"1"3"-16,1 0-73 0,2-1-4 15,4 0-2-15,0-4-1 0,9 4 0 16,-2-4 0-16,5 4-1 0,4-4-2 16,3 0-1-16,4 0 0 0,3 0-1 0,4-4-2 15,-2 1-1-15,1-2 0 16,1 0-2-16,-4 1-2 0,-4 4-1 0,-2 0-1 16,-7 0 1-16,-1 0-1 0,-4 0 2 15,-8 0 3-15,0 0 0 0,-4 0 0 16,-6 0 0-16,-4 0 0 0,-6 0 0 15,2 0-3-15,-8 0-3 0,-1 10 0 16,-5-3 0-16,3 1 0 0,-2-2-1 16,1-1 1-16,-3 0-1 0,3-2 1 15,2-3 0-15,3 5-1 0,4-5 1 16,3 4 0-16,8-4-1 0,3 0-1 16,7 3 0-16,0-3 0 0,2 0 1 0,10 0-1 15,3 0 0-15,4 0 1 0,7 0 0 16,1 0 1-16,6-3-2 0,-1-1-2 15,1 0-6-15,0 0-11 0,0 0-14 0,-1-2-93 16,-4 6-99-16,-2-4-242 0</inkml:trace>
  <inkml:trace contextRef="#ctx0" brushRef="#br0" timeOffset="134810.72">15390 9492 479 0,'-5'0'102'0,"1"0"1"0</inkml:trace>
  <inkml:trace contextRef="#ctx0" brushRef="#br0" timeOffset="134880.039">15374 9488 700 0,'217'-208'67'0,"-186"178"-66"0,-1 5 0 0,-1 4 0 0,-2 2 0 0,-5 3 0 0,-6 8 1 0,-2 2 0 0,-6 6 3 15,-3 0 2-15,-5 7 2 0,0 5 2 0,0 6 0 0,-7 1 2 0,-2 6 0 0,-4 5-2 0,-3 5-1 0,-2 4-3 0,-1 0-1 0,0-1-1 0,1 2-1 0,2-2-1 0,2-4 0 0,4-3-2 0,1-5 0 0,3-4-1 0,-1-2-1 0,7-6-4 0,0-1-4 0,0-5-6 0,7-2-6 0,0-6-9 0,2 0-4 0,0-4-92 0,5-4-91 0,0-2-221 0</inkml:trace>
  <inkml:trace contextRef="#ctx0" brushRef="#br0" timeOffset="135508.862">15986 9478 477 0,'0'-6'112'0,"0"-3"1"0,0-3-55 0,0-2-46 15,6-4-3-15,5-5-3 0,1-3-2 16,7 1-3-16,1-3 1 0,1-4 0 16,5 0 1-16,1 0 0 0,0 4 1 15,-1 4-1-15,0 1 1 0,-3 4 1 16,-3 9-2-16,-3 1 1 0,-3 6 0 15,-3 3 2-15,-3 3 3 0,-1 6 3 0,-7 3 3 16,0 8 2-16,-7 3 2 0,-1 2 0 16,-5 6-2-16,-5 5-2 0,0 0-2 15,-1 3-5-15,1-3-1 0,2 0-3 16,2-1-2-16,4-3 0 0,2-4-1 16,4-6-1-16,4-3-2 0,-6-6-3 15,6-3-5-15,0-2-4 0,0-5-3 16,0-3-4-16,7 0-6 0,-7 0-9 15,6-5-1-15,0-2-95 0,1-2-96 0,1-8-238 16</inkml:trace>
  <inkml:trace contextRef="#ctx0" brushRef="#br0" timeOffset="135958.249">16602 9130 517 0,'-6'-4'115'15,"0"4"1"-15,0-4-93 0,-1 4-4 16,1 0 0-16,0 0-2 0,0 7-4 16,-1-1 0-16,-1 2 1 0,0 3 1 0,-3 4-1 15,0 3-2-15,0 1-2 0,0 0-3 16,2 0-1-16,2 1-3 0,2 1-2 15,5-1-1-15,0-3 0 0,6 1-1 16,1-1 1-16,6 0 0 0,1-1 0 16,1 0 1-16,3 0-1 0,2 0 1 15,-1 1-1-15,-2 3 0 0,0-1 0 16,-4 0 0-16,0 1 1 0,-5 0-2 16,-3-2 1-16,-5 1 0 0,0-1 0 15,0-1 1-15,-9-2 0 0,-1 2 1 0,-2 1 1 16,-1 1 2-16,-3-5 1 0,-3 0 1 15,-1-2 0-15,-6-1 0 0,0-2 0 16,0-6-2-16,-1-3-1 0,2 0-1 16,3 0-2-16,1 0-3 0,3-3-3 15,5-2-6-15,2-4-4 0,5 0-6 16,6-3-8-16,-4-1-8 0,8-4-11 16,0-1-89-16,3-1-93 0,4 1-229 0</inkml:trace>
  <inkml:trace contextRef="#ctx0" brushRef="#br0" timeOffset="136132.01">16471 9228 563 0,'-5'-15'128'0,"5"2"0"0,0 0-94 16,0 3-12-16,10 2-7 0,-1 1-6 16,7 1-6-16,1-3-1 0,3 1 0 15,1 1-1-15,5-3 0 0,5 2 0 16,0 1 0-16,4 2-8 0,0 2-11 15,4 3-15-15,0 0-97 0,1 6-104 16,-7 2-254-16</inkml:trace>
  <inkml:trace contextRef="#ctx0" brushRef="#br0" timeOffset="136390.113">16843 9612 517 0,'-3'13'116'0,"-3"7"2"16,1 3-90-16,-3 3-11 0,2 2 0 16,-1 5-3-16,-2 1-4 0,-1 3-4 15,-2-3-1-15,3 1-1 0,-3 3 0 16,0-3-2-16,4-4-1 0,-4-4-6 15,5-3-7-15,3-1-12 0,4-7-15 16,-3-4-84-16,3-3-94 0,7-2-222 16</inkml:trace>
  <inkml:trace contextRef="#ctx0" brushRef="#br0" timeOffset="136851.188">17146 9265 595 0,'-13'-8'124'0,"10"-2"1"15,3 1-112-15,0-2-6 0,8 0-2 16,5 1-2-16,3-1-2 0,3 1-1 15,5 7 1-15,-1 3 0 0,1 0 1 0,2 6 1 16,-4 5 1-16,2 3 0 0,-8 1 0 16,2 2 0-16,-5 5 0 0,-4 4-1 15,-5 1-1-15,-4 3 1 0,-5 0 0 16,-3 2 0-16,-6 2 1 0,-4-2 1 16,-2-6 1-16,-5 1 1 0,-3-3 0 15,0-1 2-15,1-1 0 0,1-3-1 16,1-1 0-16,6-3-2 0,3 1-1 15,6-3-3-15,4-4-1 0,6 0 0 0,0-2-2 16,12-1 0-16,2 0 1 0,6-2 0 16,6 3 1-16,6-2 0 0,2 0 0 15,5-1-1-15,1 1 1 0,0 0 0 16,-1-1-1-16,0-4 1 0,-7 4-1 16,-4-4-6-16,-7 0-8 0,-2 5-12 15,-7-5-13-15,-5 3-104 0,-7-3-109 16,0 7-264-16</inkml:trace>
  <inkml:trace contextRef="#ctx0" brushRef="#br0" timeOffset="137584.778">18548 8915 383 0,'0'-11'106'0,"-4"2"5"15,4-1-16-15,-3 4-64 0,3 2-2 16,-5 0-1-16,5 0-5 0,-5 4-6 16,-1-4-3-16,-2 4-2 0,-4 6-1 0,-4 0 1 15,-3 8-2-15,-2 5-1 0,-7 8-1 16,-5 5-1-16,-4 4 0 0,-3 4-1 16,0 7-1-16,0 1-2 0,1 7 1 15,5 3-1-15,2 4 0 0,6 1 0 16,9 0 0-16,5-3-1 0,8-2 0 15,4-8-1-15,10-6-1 0,6-9 1 16,8-3-1-16,4-5 0 0,12-4 0 16,4-3 0-16,5-8-3 0,5-4-1 0,-2-3-4 15,1-5-2-15,-4 0-6 0,-6 0-5 16,-8-6-7-16,-10 0-8 0,-6 0-16 16,-6 1-76-16,-8-2-89 0,-5 0-209 15</inkml:trace>
  <inkml:trace contextRef="#ctx0" brushRef="#br0" timeOffset="137952.743">18039 9260 459 0,'-16'-10'105'15,"3"2"1"-15,1-1-80 0,1 3-6 16,4 0-2-16,5 1 1 0,2 5-7 16,2-5-2-16,5 5 0 0,4-4 2 15,4 4 1-15,6-4 1 0,5 0-2 16,7 4 0-16,5-5-1 0,2 5-2 0,6 0-3 15,-3 3-1-15,1 3-3 0,-4 1-1 16,-2-1 0-16,-5 2 0 0,-5-1 0 16,-6-1-1-16,-7-1 1 0,-3-2-1 15,-3-3-1-15,-7 0-4 0,-2 0-4 16,-3 0-9-16,-5 0-9 0,-6 0-11 16,-3-5-88-16,-5 2-94 0,-2 3-222 15</inkml:trace>
  <inkml:trace contextRef="#ctx0" brushRef="#br0" timeOffset="138192.619">17918 9476 387 0,'-18'12'101'0,"3"-2"2"16,-3-1-43-16,6 0-30 0,4 0-3 0,1-3 0 15,1-1-7-15,6-2-1 0,0 2 0 16,4-1 0-16,6-4 1 0,9 5 0 15,6-5-3-15,4 0-1 0,9 0-1 16,4-6-3-16,7-2-3 0,1 1-2 16,3 0-1-16,-1 0-2 0,0 2-2 15,-1-2-2-15,-8 7-6 0,-4-5-10 16,-4 5-15-16,-6 0-104 0,-13 0-107 16,-8 0-268-16</inkml:trace>
  <inkml:trace contextRef="#ctx0" brushRef="#br0" timeOffset="206066.575">3289 10904 296 0,'0'-11'71'0,"-3"-1"2"0,-2 4-46 0,-1 1-5 0,4 3-7 0,2 0-5 0,-5 4-2 0,5-3-1 0,-6 3 2 0,6 0 1 0,-2 0 3 0,2 0 2 0,-4 0 1 0,4 0-1 0,0 0-2 0,-3 0-2 0,3 3-2 0,0-3-4 0,0 4-2 0,0 0-1 0,0-4-1 0,0 4 1 16,0-4-1-16,-5 4 0 0,-1-4 1 15,0 0 1-15,0 0 1 0,2 0 2 16,-5 0 0-16,1 0 1 0,1 0-1 16,1-4 1-16,-2 4-1 0,0 0-2 15,-3 6-2-15,2-2 0 0,-3 3-1 0,0 5-1 16,3 4 1-16,-3 2-1 0,1 6 0 15,4 0 1-15,-1 6-1 0,8-2 1 16,-2 0-1-16,2-2 1 0,3 2-1 16,4-2 1-16,-1-1 0 0,2 2 0 15,2-1 0-15,-1 1 0 0,2 1 0 16,-3 2-1-16,4-1 1 0,-5-2 0 16,0 1 0-16,-5-1-1 0,-2-2 1 15,-3-2 0-15,-7-3 0 0,0-2 0 16,-8-4 1-16,-4-4-1 0,-5-2 0 15,-4-4 1-15,2-4 2 0,-3 0 2 0,0-7 1 16,5 4 1-16,2-5 0 0,5 1 1 16,6-1-2-16,2-1-2 0,5 1-6 15,7 0-9-15,0-2-12 0,7-1-91 16,7-1-92-16,6-2-232 0</inkml:trace>
  <inkml:trace contextRef="#ctx0" brushRef="#br0" timeOffset="-183832.168">2667 10676 208 0,'-4'-6'72'0,"-2"0"5"0,1 0-18 0,5 0-4 0,-5 1-7 0,5 0-8 0,0 0-10 0,0 5-8 0,6-6-6 0,-2 6-5 0,-4-3-3 0,8 3-3 0,-6 0-1 0,-2 3 0 0,6 1 1 15,-6 2 1-15,0 4 2 0,0 2 2 16,-5 5 2-16,-2 4-1 0,-2 2 0 16,-2 7-2-16,-4 0-1 0,1 7-1 0,-5 3-3 15,1 3 0-15,0 0-2 0,1 0 0 16,-3-3-1-16,1 2 1 0,4-6 0 15,-3 0 0-15,5-4 0 0,-1-4 1 16,2-1 0-16,5-3-1 0,1-4 1 0,-1-1-1 16,5-4 0-16,2-5 0 15,-5 0 0-15,5-4-1 0,0-2 1 0,0-4 0 16,-2 5 0-16,2-5-1 0,0 0 0 16,0 0 1-16,0 0-1 0,0 0-1 15,0 0 1-15,0 4-1 0,-5-4 1 16,5 0-1-16,-5 0 1 0,5 0 1 15,-2 0 1-15,2 0 1 0,0-7 0 16,0 0 0-16,0-1 1 0,0 1-1 16,0 0 0-16,0-4-1 0,2-1-1 15,3-4-1-15,2-3 0 0,0 0 0 0,5-5-2 16,1-5 0-16,2-4 0 0,4-5-1 16,2-4 0-16,5-3 1 0,0-1-1 15,2 0 1-15,1 2 0 0,-2 5 1 16,-5 7 0-16,3 8 0 0,-4 2 0 15,-3 5 0-15,-3 4 0 0,2 3 1 16,-1 5-1-16,1 5 1 0,-2 0 1 0,-2 8-1 16,1 4 2-16,-6 4-1 15,4 6 2-15,-4 4-1 0,-2 2 0 0,0 3 0 16,-3 3 0-16,-3-1 0 0,0 1-1 16,0-5 1-16,-8-2-1 0,1-4 1 15,-6-4 0-15,-1-3 0 0,-6-4 0 16,0-4-1-16,0-4 1 0,-2 0-1 15,2-4 0-15,-1-4-1 0,3 0 0 16,-1-3-4-16,3-3-5 0,-1-4-10 0,3 1-12 16,-2-3-97-16,5-3-100 0,3 1-246 15</inkml:trace>
  <inkml:trace contextRef="#ctx0" brushRef="#br0" timeOffset="-183045.13">3625 11539 437 0,'0'0'95'0,"-5"0"2"0,5 0-72 0,-8 8-8 16,2 2-2-16,-3 4 0 0,-5 3 1 15,-3 5 1-15,-3 3 1 0,1 4 1 16,-1 1-3-16,0 2-1 0,1 6-2 15,3-3-2-15,3 2-1 0,-1-1-3 16,2-2-1-16,0 0-2 0,5-3-1 16,1-5-1-16,3-4-1 0,3-6 0 15,-5-4-1-15,5-5-1 0,0-2-4 0,6-5-8 16,0-10-11-16,0 0-27 0,3-6-72 16,4-6-91-16,-1-6-215 0</inkml:trace>
  <inkml:trace contextRef="#ctx0" brushRef="#br0" timeOffset="-182753.469">3408 11611 483 0,'-14'-4'105'0,"2"1"1"15,3 3-85-15,-2 0-6 0,4 0-3 16,0 0-1-16,-1 0 0 0,0 0 2 15,3 0 0-15,0 0 0 0,5 3 0 0,0-3-2 16,5 5-2-16,2-5-1 0,6 6-1 16,2-6-1-16,9 4 0 0,4-4-1 15,6-5-1-15,11 2 0 0,2-4-1 16,5-2-1-16,1 0 0 0,4 0 0 16,-7 0 0-16,-4 2-1 0,-2-2-1 15,-10 1-1-15,-2 5-6 0,-9 3-10 16,-4 0-15-16,-6 0-95 0,-6 8-101 15,-7 1-248-15</inkml:trace>
  <inkml:trace contextRef="#ctx0" brushRef="#br0" timeOffset="-182000.491">4153 11764 388 0,'-5'0'92'0,"1"-4"2"16,4-2-56-16,0 0-13 0,0-1-5 15,0-2-4-15,0-2-2 0,0 0 1 16,0 0 0-16,0-1 1 0,0 1 1 16,0 4-2-16,-10-1 0 0,-2 4-2 15,-1 4-1-15,-5 0-4 0,-4 5-1 16,-4 5-3-16,0 4-1 0,-1 4-1 0,1 1 1 15,4 2 0-15,2-1 0 0,6 2 0 16,3-1 0-16,5-2 0 0,6-2-1 16,6-4 0-16,5-2 0 0,7-6-1 15,11-5 1-15,4-8-1 0,7-3 0 16,1-3 0-16,1-3 0 0,-2-2-1 16,-4 0 0-16,-8-1 0 0,-2 3 1 15,-9 0-1-15,-3 1 0 0,-5 2 0 16,-4 3 1-16,-5 5 0 0,-6 1 1 0,-2 5 0 15,-4 4 0-15,-1 3 0 0,-2 5 0 16,-2 4 0-16,0 0 0 0,1 3-1 16,2 2 1-16,3 0-1 0,3-1 0 15,6-2 0-15,8-4-1 0,1-1 0 16,8-4 1-16,3-9-1 0,6 0 1 16,5-7-1-16,1-6 1 0,1 0-1 0,1-1 1 15,0-1-1-15,-4-1 0 0,-5-2 0 16,-4 3 1-16,-3 2-1 0,-7 1 0 15,-1 2 0-15,-8 2 0 0,5 4 0 16,-5 8 0-16,0 4 1 0,-7 3-1 16,3 4 1-16,1 4 1 0,-1 5 0 15,4 4 0-15,0 0 0 0,0 1 0 16,7 3 0-16,4-1-1 0,4 0 0 16,2-4 0-16,1-3-1 0,3-3-1 15,0-1-3-15,-1-3-5 0,0-5-10 0,-1-2-11 16,0-1-50-16,-2-5-50 0,-3-4-88 15,0 0-196-15</inkml:trace>
  <inkml:trace contextRef="#ctx0" brushRef="#br0" timeOffset="-181765.673">4757 11698 462 0,'-5'-4'106'16,"-2"4"0"-16,-1 4-71 0,3 6-12 15,-4 4-4-15,-2 5-1 0,-5 7 0 16,-5 1 1-16,-4 5 1 0,-7 3 0 0,-1-2-3 16,-2 5-3-16,2-3-3 0,-2-1-3 15,5-3-2-15,0-2-3 0,7-4-1 16,2-4-3-16,3-5-5 0,3-4-8 16,4-3-8-16,6-3-12 0,5-2-47 15,0-4-49-15,4-4-86 0,7-2-187 16</inkml:trace>
  <inkml:trace contextRef="#ctx0" brushRef="#br0" timeOffset="-180689.698">5094 11215 371 0,'0'0'87'0,"6"-4"1"0,-3 4-53 0,-3 0-14 0,9 0-7 0,-3 0-1 0,6 0-1 15,6 0 1-15,5 6 2 0,2-6-1 16,4 4 0-16,1-4-2 0,3 7-2 15,-1-7-2-15,-4 3-1 0,4-3-1 16,-2 0-1-16,0-3-2 0,-3 3 0 16,2-5-1-16,-5 5 0 0,1-4-1 0,-8 4-3 15,-2 5-7-15,-5-1-11 0,0 0-88 16,-10-4-89-16,0 5-223 0</inkml:trace>
  <inkml:trace contextRef="#ctx0" brushRef="#br0" timeOffset="-180212.829">5168 11585 398 0,'-8'0'92'0,"-1"0"1"16,3 0-62-16,6 0-10 0,0 0-5 16,-3 0-3-16,3 0 0 0,0 0 0 15,0 0 1-15,3 0 1 0,3 0 0 16,8 0 0-16,2 0-2 0,7 0-1 16,4 0 0-16,3 0-2 0,0 0-2 15,1 0-2-15,1 0 0 0,1-3-2 16,-3-3-1-16,-1 2 0 0,1-4-1 15,0 1 0-15,0 2-1 0,-1 1 0 0,-2 0-3 16,-4 4-8-16,0 0-13 0,-3 0-96 16,-8 4-97-16,-8-4-246 0</inkml:trace>
  <inkml:trace contextRef="#ctx0" brushRef="#br0" timeOffset="-175932.608">6663 10646 195 0,'0'-4'42'16,"0"4"1"-16,0-5-29 0,5 5 0 0,-5 0 6 16,0 0 4-16,0 0 5 0,0 0 4 15,0 0 4-15,-5 5 0 0,0 0-6 16,2 3-5-16,-3 1-4 0,-5 3-2 15,1 3-5-15,-3 4-3 0,-4-1-2 16,2 1-3-16,-3 1-1 0,4 2-2 16,1-1-1-16,1-3-1 0,5-2 0 0,1 0-1 15,4-5 0-15,2-2 0 0,-6-4 2 16,6-5 0-16,0 0 1 0,7 0 0 16,-1-5 0-16,6-1 0 0,1-1 0 15,2 0-2-15,3 2 1 0,-3 5-1 16,5 0-1-16,-1 3 2 0,-1 6-1 15,-1 5 0-15,-1 3 0 0,-1 2 0 16,-3 0 0-16,-4 3 0 0,-1-1 1 16,-2-1 1-16,-5 0 0 0,0-2 1 15,-12-1 1-15,3-3 0 0,-2-1 1 16,-3 0 0-16,0-2-1 0,-4-2 1 0,-1 0-2 16,3-3 1-16,-3 1-1 0,1-1 0 15,2-1 0-15,-1-2 0 0,1 2-1 16,3-2 0-16,0-3 0 0,2 4-1 15,3-4 0-15,-1 0-1 0,3 0 0 16,1 0-1-16,0 0 0 0,2 0 0 16,3 0-2-16,-4-4-2 0,4 4-4 0,0-5-5 15,0 5-7-15,0-5-15 0,0 1-81 16,5 4-89-16,-2-5-212 0</inkml:trace>
  <inkml:trace contextRef="#ctx0" brushRef="#br0" timeOffset="-175667.119">6630 10726 386 0,'-5'-15'95'0,"1"3"3"0,-1-1-54 16,0 5-13-16,3 0-6 0,2 2-5 15,0 6-2-15,7-6-3 0,0 3-1 16,7 0-3-16,4-1-1 0,3 0-2 16,4 4-1-16,-2-6-2 0,3 6-2 15,4-3-1-15,-4 3 0 0,-3 3-2 16,-2-3-5-16,2 4-6 0,-2-4-12 16,-2 5-91-16,-4-5-91 0,0 5-231 15</inkml:trace>
  <inkml:trace contextRef="#ctx0" brushRef="#br0" timeOffset="-175311.15">7031 11055 355 0,'-5'3'95'0,"0"4"3"0,-3 1-10 0,0 6-61 16,-2 0-6-16,1 5-4 0,-2 3-1 15,-3 3-2-15,1 0-2 0,0-2-3 16,-1 2-2-16,-1-1-2 0,2-3-2 16,2 1 0-16,2-3-4 0,2-2-4 15,2 1-8-15,5-4-13 0,-5-2-85 16,5-5-87-16,6-7-218 0</inkml:trace>
  <inkml:trace contextRef="#ctx0" brushRef="#br0" timeOffset="-174681.493">7309 10783 431 0,'-6'-5'99'16,"0"0"2"-16,1 0-70 0,0 0-9 15,3 2-5-15,2-2-3 0,0-1-2 16,0 0-1-16,2-3-1 0,3 0 0 16,2 1-1-16,6 1 0 0,0-1 0 0,0 3-2 15,3 1 0-15,1 4-1 16,2 0-1-16,-3 0 0 0,2 4-1 0,-4 2-1 16,-1 2-1-16,-1 2 1 0,-4-1-1 15,-1 1 0-15,-1 4 1 0,-6-1 0 16,0 1 0-16,0 5 0 0,-7-1 1 15,-3 5-1-15,-2 1-1 0,-1 3 1 16,-5 1-2-16,0 1 0 0,-1-4 0 16,-3 0 0-16,2-2 0 0,0-3 0 0,0-4-1 15,5-2 1-15,1-5 0 0,4 1-1 16,3-3 1-16,5 0-1 0,2 0 0 16,7 1 0-16,2-2 0 0,8 3 0 15,-1-2 0-15,9 1 0 0,0 0 1 16,2-2-1-16,-1-1 1 0,1-1-1 15,-2 1 0-15,-2-5 1 0,3 0-1 16,-5 3 0-16,2-3 0 0,-5 0 0 16,0 0 0-16,-3 5-2 0,1-5-5 0,-5 5-4 15,-1-5-8-15,0 3-11 0,-1-3-94 16,-2 0-96-16,-1 0-234 0</inkml:trace>
  <inkml:trace contextRef="#ctx0" brushRef="#br0" timeOffset="-174379.329">7729 10831 476 0,'-7'-6'105'0,"1"-2"0"0,6 5-82 16,0 3-7-16,0 3-3 0,6-3-3 15,1 7 0-15,7-7 0 0,3 5 2 16,5-5 0-16,6 4-1 0,-1-4-1 16,4 4-3-16,1-4-3 0,2 0-1 15,-2 0-4-15,-2 0-8 0,2 0-11 0,-1-7-39 16,-2 3-60-16,-2 2-88 0,-5-4-205 15</inkml:trace>
  <inkml:trace contextRef="#ctx0" brushRef="#br0" timeOffset="-173890.369">8354 10689 458 0,'-5'-6'105'0,"-1"3"1"16,6-1-71-16,-6 4-17 0,6 0-4 16,0-5-5-16,3 5-3 0,6-4 0 15,1 0 0-15,3-1 1 0,4 0 2 16,2-1 0-16,4 1 1 0,0 0 0 15,-2 5 0-15,1-4-2 0,-1 4-1 16,-1 5-2-16,-1 1-1 0,-5 3-1 16,1 3 0-16,-8 4-1 0,-4 3 1 15,-3 0-1-15,-9 2 0 0,-1 3 0 16,-10 4 1-16,0-1-1 0,0 2 0 16,-3-1-1-16,0 4 1 0,3 0-1 15,-3-3 0-15,3-2 0 0,2-4-1 0,3 0 0 16,3-5 0-16,3-3 1 0,3-3-2 15,6-2 1-15,0-2 0 0,8-1 0 16,2 1 0-16,3-2 0 0,6-1 0 16,1-1 0-16,6-1 0 0,-1-3 1 15,3 0-1-15,-1 0 1 0,2 0-1 0,-4 0 0 16,-1 4 0-16,-3-4 0 0,-4 4-2 16,-2-4-4-16,-8 4-5 0,1 0-7 15,-2 0-9-15,-3-4-27 0,-3 0-71 16,0 4-88-16,0 1-205 0</inkml:trace>
  <inkml:trace contextRef="#ctx0" brushRef="#br0" timeOffset="-173273.367">6538 10420 357 0,'-7'-6'92'16,"1"0"3"-16,3 2-47 0,-6 4-13 15,1 4-8-15,1 3-7 0,-2 6-2 16,-3 6-2-16,-1 6 0 0,-5 3 1 0,3 6 0 15,-4 5 0-15,-2 5-2 0,-4 2-2 16,4 6-3-16,-1 6-2 0,3 5-3 16,5-1-1-16,5 0-2 0,9-5-1 15,9-2 0-15,5-4-1 0,6-7 1 16,7-10-1-16,2-4 0 0,4-1-1 16,6-4-4-16,2 2-8 0,4-4-13 15,6-3-94-15,-3 0-95 0,-4-4-240 16</inkml:trace>
  <inkml:trace contextRef="#ctx0" brushRef="#br0" timeOffset="-172591.756">8894 10405 421 0,'0'-11'88'0,"0"3"1"0,0 0-78 15,3 8-5-15,1 0-1 0,1 5-1 16,-1 4 2-16,3 4 3 0,-2 6 3 0,4 4 1 16,0 5 2-16,-1 3 0 0,3 5-1 15,-3 1-2-15,-2 5-3 0,2 0-1 16,-3 3-2-16,-5 4 0 0,4 5-2 16,-4 4 0-16,0-2-1 0,0-1 0 15,-4 0-1-15,-2-6-1 0,-6-1 1 16,1-8-1-16,-6-5-1 0,-2-5 1 15,-4-2 0-15,-4 0-1 0,-2-4-1 0,1-4-4 16,-4-4-5-16,2-1-8 0,0-5-50 16,3-3-42-16,6-7-80 0,3-7-179 15</inkml:trace>
  <inkml:trace contextRef="#ctx0" brushRef="#br0" timeOffset="-171050.741">9397 10779 312 0,'0'0'72'0,"0"-4"1"0,0 4-43 16,0 0-15-16,0 0-4 0,0 0-2 15,0 0-2-15,0 0 2 0,0 0 1 16,0-3 1-16,0 3 2 0,0 0 0 16,-4 4 1-16,4-4-2 0,-3 5 0 15,3-1-2-15,-5 0-2 0,5 0-3 16,0-1-1-16,0-3-1 0,0 7 0 15,0-7-1-15,0 4 0 0,5-4 0 16,0 0 0-16,-3 0-1 0,4 0 1 0,0 0-1 16,-4 0 0-16,3-3 0 0,-3 3 1 15,-2-4 1-15,5 4 0 0,-5 0 0 16,0 0-1-16,0 0 1 0,-6 0-1 16,0 4 0-16,-2-4-1 0,2 7-1 15,-4-1 1-15,1 0 1 0,0-3 0 16,2 2 0-16,1 0 1 0,1-5-1 15,5 0 2-15,-3 0-1 0,3 0-1 16,3-7 1-16,2 2-1 0,-1-2 0 0,0 0-1 16,-1 0-1-16,1 0 1 0,2 4-1 15,-6-1 0-15,3 4-5 0,-3 0-4 16,0 0-11-16,0 0-83 0,0 5-84 16,0-2-210-16</inkml:trace>
  <inkml:trace contextRef="#ctx0" brushRef="#br0" timeOffset="-170562.274">9814 10537 398 0,'-2'-8'88'0,"-4"3"1"15,0 5-69-15,0 0-2 0,0 4-1 16,-1 3-1-16,1 2 1 0,-2 2 1 16,1 1-1-16,1 3-2 0,1-3-2 15,5 2-1-15,0 1-4 0,5-2-1 16,2 0-2-16,2-2-1 0,3-1 0 16,4-2-1-16,0-3-1 0,3-1 0 0,2-4 0 15,-1 0-1-15,0 0 0 0,4-6 0 16,-4 1-1-16,0-3 1 0,0-2-1 15,-1-1 0-15,0-4-1 0,-3 0-1 16,1-3 0-16,-1-1 1 0,-2 2-1 16,-1 0 1-16,-1 2 0 0,-5 3 1 15,0 4-1-15,-3 3 0 0,-4 5 0 16,-6 0 0-16,-4 12 1 0,1 1 0 16,-3 5 1-16,-4 4 1 0,-1 3 2 0,-2 4 1 15,3 3 0-15,-2-4 2 0,2 2 0 16,-1 2 1-16,4 0 0 0,0 0 0 15,4-2-2-15,-2-2 0 0,4 2-1 16,2-1-2-16,3-4-2 0,2-3 0 16,0-1-3-16,2-5-5 0,3-4-5 15,2-2-6-15,-1-3-10 0,1-4-69 16,0-3-23-16,4-11-77 0,-1-3-164 0</inkml:trace>
  <inkml:trace contextRef="#ctx0" brushRef="#br0" timeOffset="-169847.263">10533 10474 440 0,'9'-6'97'0,"3"0"3"0,-1 6-77 15,-2 0-4-15,2 0-3 0,-4 0-1 16,0 7-1-16,-4-1 0 0,3 4-1 16,-6 1-1-16,0 0-1 0,0 1 0 15,0 3 0-15,-9 1-2 0,-2 2 0 16,-3 1-2-16,-5 2-1 0,-1 3 0 15,-6 2-2-15,3 3-1 0,-7-3-1 16,2 2 0-16,-3 2-1 0,3-1 0 16,1 0-1-16,2 0 1 0,4 0-1 0,7 2 1 15,2-3-1-15,3-2 0 0,9-2 1 16,0-5-2-16,0 0 1 0,10-4 0 16,3-2-1-16,6-3 0 0,1-2-1 15,7-1 1-15,0-3-1 0,5-4 0 16,-4 0 1-16,3-8 0 0,-4 0 0 15,-1-2 1-15,-6-6 0 0,-2 1 0 0,-8-4 1 16,0 0-1-16,-7-4 0 0,-3-1 1 16,-10 0-1-16,-2-2 0 0,-2-2 0 15,-4 5 0-15,-2-1 1 0,1-3-1 16,-1 1 0-16,-1-1 0 0,2 4 0 16,3 1 1-16,0-1-1 0,5 4 0 15,1 3 0-15,8 3 0 0,2 2 0 0,7 1 0 16,1-1-2-16,10-2-4 0,2 1-5 15,6-3-7-15,2 1-7 0,3-2-43 16,4-2-52-16,0 4-82 0,-2-1-186 16</inkml:trace>
  <inkml:trace contextRef="#ctx0" brushRef="#br0" timeOffset="-169077.477">9790 10549 296 0,'0'-10'78'0,"4"-1"1"16,-4 0-24-16,6 1-30 0,-6-1-7 16,6 1-3-16,-6 0-1 0,3 5 0 15,-3-2 1-15,0 4-1 0,0 3-1 16,5 0 1-16,-5 0-1 0,0 6 1 15,0 1-1-15,0 4 0 0,0 3-1 16,0 2-1-16,0 0-2 0,0 2-2 16,-6 1-5-16,6-1-9 0,-7-1-8 0,4 0-92 15,-7 0-88-15,3-1-225 0</inkml:trace>
  <inkml:trace contextRef="#ctx0" brushRef="#br0" timeOffset="-167392.899">6304 11609 299 0,'0'-4'85'16,"0"0"0"-16,0 4-3 0,0-5-58 15,0 5-9-15,0 0-7 0,0 0-3 16,2 0-1-16,3 0 1 0,-5 0 0 15,6 4 1-15,1-4 1 0,2 0 0 16,4 4 2-16,0-4-1 0,1 0 0 16,6 0-2-16,5 0 0 0,-1-6-1 0,4 2 0 15,4 2-2-15,3 2 0 0,6-4 0 16,3 4-1-16,3 0 1 0,0 0 0 16,4 0 0-16,-3 4 1 0,4-4 0 15,0-4 0-15,4 4 1 0,3 0-1 16,1-4-1-16,6 4 1 0,0 0-1 15,6-4-1-15,-1 4 0 0,-2 0 0 0,4-4 0 16,-1 4-1-16,3 0 1 0,1-3 0 16,0 3 0-16,3-4 0 0,3 4 0 15,-1-5 0-15,-1 2 0 0,2-1-1 16,-1-1 0-16,3 1 1 0,-1 4-1 16,-1-4 0-16,-3 4-1 0,0-4 1 15,-3 4 0-15,1 0-1 0,-2-4 1 16,1 4-1-16,-2 0 0 0,1 0 1 0,1-5-1 15,-4 5 0-15,1-7 1 0,-1 4-1 16,-3-3 0-16,-1 1 1 0,1-2-1 16,-3 1 1-16,-5 0-1 0,-1 1 0 15,-2 0 1-15,-6-2-1 0,-3 0 1 16,0 1 0-16,-5 2-1 0,0-1 1 16,-2 1-1-16,0 0 1 0,-5 4 0 15,-4-4 0-15,-1 0 0 0,-2 4 0 0,-6-5 0 16,1 5 1-16,-4-5-1 0,-7 5 0 15,4-4 0-15,-5 4 0 0,-1 0 0 16,-3-4 0-16,1 4 0 0,-6-4 2 16,1 4 1-16,2-4 2 0,-7 4 2 15,5-3 0-15,-5 3 2 0,0 0 0 16,0-6-2-16,0 6 0 0,0 0-3 16,2 0-1-16,-2 0-2 0,0 0-1 15,0 0-4-15,0 0-10 0,-2 0-12 16,-2 0-100-16,0 0-99 0,-2 0-253 0</inkml:trace>
  <inkml:trace contextRef="#ctx0" brushRef="#br0" timeOffset="-166260.332">8392 11784 278 0,'0'0'73'0,"-5"0"2"15,5 0-6-15,-6 0-48 0,3 3-3 16,-2-3-1-16,1 0 1 0,0 5 0 0,-1-5-3 15,0 4-2-15,1-4-2 0,4 0-1 16,-5 0-1-16,5 3 0 0,-4-3 0 16,4 0 2-16,-3-3 0 0,3 3-1 15,0-4-1-15,0 4 0 0,0-6-2 16,4 6-1-16,2-7-2 0,4 2-1 16,3-2-1-16,-1 2 0 0,3-3-1 15,1 2 0-15,0 0 0 0,-2 3 0 16,0 3 0-16,-2 0 1 0,2 3-1 0,-4 3 1 15,-1 1 1-15,-3 3 0 16,1 1 1-16,-7 3 0 0,0 3-1 0,-10 0 1 16,0 3-1-16,-3 4 0 0,-6 2-1 15,-2 1 0-15,-1-1 0 0,-7-1-1 16,1 0 0-16,-2-5 0 0,1 2 1 16,3-6-2-16,1 1 1 0,3-5 0 15,6-2-1-15,4 0 1 0,1-2 0 16,6 1-1-16,1-2 1 0,4-1 0 0,8 1 0 15,1 1 0-15,6-2 2 0,6 1-1 16,3-2 1-16,4 0 1 0,3 0-1 16,0-2 0-16,4-3 1 0,-1 0 0 15,-1 0-1-15,-3 0 0 0,-3 0-1 16,2-5 1-16,-3 1-1 0,-5 4-1 16,-5-4 0-16,-2 4-1 0,-2 0 0 15,-5 0-3-15,-5 0-6 0,-2 0-8 16,0 0-9-16,5 0-93 0,-5 0-95 0,0 0-232 15</inkml:trace>
  <inkml:trace contextRef="#ctx0" brushRef="#br0" timeOffset="-165620.22">11055 11212 399 0,'-11'-4'91'15,"2"4"0"-15,3-5-63 0,1 5-12 16,5 0-5-16,0 0-1 0,0 5-1 15,0-5 2-15,7 6 3 0,0-2 1 16,6-4 3-16,5 6-1 0,3-2-1 16,4-1-2-16,3 1-3 0,3 0-3 0,3-4-2 15,1 7-2-15,-2-7-1 0,4 5-1 16,-3-5 0-16,-3 0-1 0,-4 0 0 16,-4 3 0-16,-3-3-1 0,-7 0-2 15,0 0-4-15,-6 0-5 0,-7 4-3 16,0-4-8-16,-4 6-16 0,-6-1-76 15,-3-1-83-15,-7-4-198 0</inkml:trace>
  <inkml:trace contextRef="#ctx0" brushRef="#br0" timeOffset="-165290.444">11004 11605 332 0,'-6'5'79'16,"-1"-1"4"-16,1-1-49 0,4 2-7 15,2-1-2-15,-4-1-1 0,4-3-1 0,0 7 0 16,5-7-3-16,2 5-1 0,5-5-2 15,3 0-1-15,11-4-2 0,5 4-1 16,5-7-3-16,5 3-2 0,6-1-2 16,1 1-1-16,1 1-2 0,-4 3-1 15,-2-5-1-15,-4 5 1 0,-4-5-2 16,-4 5 1-16,-8 0-5 0,-3 0-9 16,-6 0-18-16,-5 3-81 0,-6 2-91 15,-3-1-221-15</inkml:trace>
  <inkml:trace contextRef="#ctx0" brushRef="#br0" timeOffset="-158115.208">12286 11051 310 0,'-6'0'73'0,"2"-10"2"0,-4 10-45 0,0 0-8 0,2-5-4 15,-1 5 0-15,1 0 0 0,-2 0 1 16,4 0 0-16,-2 0 0 0,3 0-1 16,3 0-3-16,-4 0-3 0,4 0-2 15,-5 0-3-15,5 0-1 0,0 0 0 16,-3-3-1-16,3 3 0 0,0 0 0 0,0 0 1 15,-5 0 0-15,5 0 1 0,0 0 0 16,0 0-1-16,0-7 0 0,5 3-1 16,0-3-1-16,5 0 0 0,3-4-2 15,7 0 0-15,1-1-1 0,5 2 1 16,-1 0-1-16,1 3 0 0,-4 3 0 16,1 4 1-16,-6 6 0 0,-1 6 0 15,-6 1 1-15,-3 5 0 0,-7 4 1 0,0 3 1 16,-13 1-1-16,-2 1 1 0,-8 1-1 15,-3-2 0-15,-4-3-1 0,0 0 0 16,2-3-1-16,4-2-1 0,7-5 0 16,1-3 0-16,7-2 0 0,9-2-1 15,0-2 1-15,9-1-1 0,4-3 0 16,1 5 0-16,6 0 1 0,1 3-1 16,0 1 1-16,-1 5 0 0,-1 1 0 15,-4 4 0-15,-2 0 0 0,-3 2 0 16,-5 1 1-16,-5 0 0 0,-5-1 0 0,-5 1 0 15,0 0 0-15,-7-1 1 0,1 0-1 16,-7-2 1-16,-1-4 1 0,1-1-1 16,-4-2 2-16,-5-2-1 0,1-1 0 15,-1 0 0-15,2-2 0 0,-2-4-1 16,4 2 0-16,2-5-1 0,3 0 0 0,5 0-1 16,2-5 0-16,4 5-1 0,3-6 0 15,1 2-2-15,8 1-5 0,0 3-7 16,6-7-7-16,4 4-9 0,3-1-35 15,3-1-62-15,8-3-86 0,2 1-195 16</inkml:trace>
  <inkml:trace contextRef="#ctx0" brushRef="#br0" timeOffset="-157891.119">12640 11480 470 0,'7'5'103'15,"-1"1"3"-15,-6 4-82 0,0 6-4 16,0 4-3-16,-9 4 1 0,-3 3-1 0,-3 0 1 16,-5 2-1-16,1 2-2 0,-1-3-2 15,1 1-2-15,1-1-4 0,3 1-1 16,1-1-3-16,3-1-1 0,4 0-1 16,1-4-3-16,6 1-6 0,-4-6-7 15,4-6-10-15,7-7-10 0,0-5-89 16,4-7-95-16,7-7-221 0</inkml:trace>
  <inkml:trace contextRef="#ctx0" brushRef="#br0" timeOffset="-157166.649">13006 11078 402 0,'0'0'89'15,"-3"-3"2"-15,3 3-66 0,-5 4-5 16,5 0-2-16,-3 0-1 0,3 0 1 15,-4-1 1-15,4-3 0 0,0 4-2 16,-4-4-1-16,4 3-1 0,0-3-3 0,0 0 0 16,0 0-1-16,0 0-1 0,-3 0-1 15,3 0-2-15,0 0 0 0,-5 0-2 16,5 0-1-16,-4 0-1 0,0 4-2 16,4-4 1-16,-6 5-1 0,6-5-1 15,-2 4 1-15,2-4 0 0,0 3-1 16,0-3 1-16,-5 0-1 0,5 0 1 15,0 0 0-15,0 0 0 0,0 0-1 16,-2 0 1-16,2 0 0 0,0 0-1 0,0 0 1 16,4 0-1-16,-4 0 0 0,7-6 1 15,-1 3 0-15,2-4-1 0,2 2 1 16,3-4-1-16,3 1 1 0,0 1-1 16,1 0 1-16,1 2-1 0,-3 1 0 15,1 4 1-15,-2 0-1 0,-1 6 0 16,0 1 1-16,-5 3 0 0,0 4-1 0,-3 1 1 15,-5 3 0-15,-3 4 0 0,-5 2 1 16,-2 1-1-16,-5 2 0 0,-3 3 0 16,-3 2 0-16,-4 4 0 0,-1 1 0 15,0 0 0-15,-7 0 0 0,-2 0 0 16,2-5 0-16,1-5 0 0,5-4 0 16,4-4 0-16,7-6 0 0,4-3-1 15,12-1 1-15,8-2-1 0,9-2 1 16,4 1 0-16,10-2 0 0,3-4 1 0,6 0-1 15,4 0 1-15,1 0 0 0,-2-6 0 16,-3 6 0-16,1-4 0 0,-2 4-1 16,-4 0 0-16,-4 0 0 0,-5 4 0 15,-6 2-5-15,0-6-6 0,-7 5-9 16,-6 0-11-16,-3-5-20 0,-4 3-80 16,-11-3-94-16,0 0-216 0</inkml:trace>
  <inkml:trace contextRef="#ctx0" brushRef="#br0" timeOffset="-156010.274">13801 11225 318 0,'0'0'89'0,"0"0"5"0,0 0-31 15,0 0-19-15,0 0-9 0,0 0-7 16,0 0-7-16,0 5-5 0,0-1-3 16,-4 1-3-16,4-1-3 0,-6 2 0 15,4 0-1-15,-2 1-1 0,1-1-1 16,3-1 0-16,-6-2-2 0,1-3 1 15,5 5-1-15,-2-5 1 0,2 4-1 16,0-4 0-16,0 0 0 0,0 0 1 0,0 0-1 16,2-5 0-16,3 1 0 0,-5 1 1 15,7-1 0-15,-7 0 0 0,2 4 0 16,-2-4 1-16,0 4 0 0,0 0 0 16,-6 0-1-16,-1 0 0 0,3 7-1 15,-6-3 0-15,3 0-1 0,-2 1 0 16,2 1 0-16,2 0 0 0,0-3 0 0,5-3 0 15,0 7 0-15,0-7-1 0,4 0 1 16,-1 0-1-16,4 0 1 0,4-6-1 16,-3 6 1-16,3-7 0 0,-1 3-1 15,-3 1 1-15,-2 3 0 0,1-5 0 16,-6 5 0-16,0-4 0 0,0 4 0 16,-5 0 0-16,2 5 0 0,-4 0-2 15,-4 1-3-15,-1 2-8 0,-2 3-13 0,1-2-96 16,0-1-96-16,3-1-245 0</inkml:trace>
  <inkml:trace contextRef="#ctx0" brushRef="#br0" timeOffset="-154695.381">14132 11026 321 0,'-5'0'80'0,"0"0"2"15,-2 0-28-15,7-3-33 0,-3 3-6 16,3-4-1-16,0-1-2 0,0-1-1 15,0 0 0-15,9-4-1 0,-1 2-1 16,5-4 0-16,6 0 0 0,1 4 0 16,0 0 1-16,6 4 0 0,-4 0-1 15,1 4 1-15,-7 4-2 0,2 2 0 16,-5 1-1-16,-2 4-1 0,-3 1 1 16,-1 4-1-16,-5 2 0 0,-2 1-1 15,0 1 0-15,-6 0-1 0,-2 2-1 16,-7-1 0-16,-4 3-1 0,-1-2 0 0,-6 2-1 15,-2-1 0-15,-2 1 0 0,1 0 0 16,-1 2-1-16,6-1 1 0,0-1 0 16,4-1-1-16,2-2 0 0,8 0 1 15,0-4-1-15,2-2 1 0,8-2-1 16,0 0 0-16,12 0 0 0,1-3 1 16,6-1 0-16,5 0 0 0,8 0 0 15,6 0 1-15,2-4 0 0,2-1 1 0,3 1-1 16,-1-1 0-16,-3 1 0 0,-6-5 0 15,-2 4 0-15,-7 0-1 0,-2-1 1 16,-8-3-1-16,-4 7 0 0,-5-7-2 16,-3 5-1-16,-4-5-3 0,0 5-8 15,-5-5-11-15,0 5-93 0,-3-5-92 16,1-4-232-16</inkml:trace>
  <inkml:trace contextRef="#ctx0" brushRef="#br0" timeOffset="-154129.473">14584 10894 419 0,'-6'-9'91'0,"6"0"2"16,-2 4-73-16,2 1-1 0,0 4-2 0,0-3-3 16,0 3 0-16,0 0 1 0,0 9 0 15,0 0-3-15,5 7-1 0,-5 5 0 16,0 6-1-16,0 3 0 0,0 4-2 16,0-1-1-16,0 0-1 0,-5-4-2 15,5-3 0-15,0-6-1 0,0-1-1 16,0-4 0-16,7-3 0 0,0-5 0 15,1-3 0-15,6-4 0 0,3 0 0 16,1-3 0-16,4-4 1 0,4-2-1 16,2-4 0-16,1-2-1 0,2-2 0 0,-4-2 0 15,3-2-1-15,-7-4 1 0,-2 1-1 16,-4 0 0-16,-4 4 1 0,-4 1-1 16,-4 6 0-16,-2 4 0 0,-3 9 0 15,-3 0 0-15,-4 11 0 0,-5 4 1 16,-2 4 1-16,-5 7 1 0,0 2 3 15,-8 6 0-15,1 4 2 0,-1 1 0 16,-1 7 1-16,1 4-1 0,2 3-1 16,6 1-2-16,4-1-1 0,3-6-1 0,6-2-1 15,6-9 0-15,0-6-2 0,5-6 1 16,2-5 0-16,0-5 0 0,6-3 0 16,-1-2 0-16,3-2 0 0,2-3-1 15,3-4-4-15,-2 0-6 0,2-4-10 16,0-2-11-16,1-2-22 0,-4-5-78 15,1 1-93-15,-4-1-214 0</inkml:trace>
  <inkml:trace contextRef="#ctx0" brushRef="#br0" timeOffset="-153846.305">15305 11175 468 0,'7'0'105'15,"2"0"3"-15,2 0-80 0,4 0-4 16,7 5-4-16,5-2-2 0,3-3-2 0,0 6-2 16,6-6-2-16,0 0-2 0,-2 0-1 15,3-4-3-15,-4 4-2 0,-1-5-1 16,-2 1-1-16,-3 4-4 0,-2-4-5 15,-1 4-10-15,-6 0-12 0,-3 0-76 16,-5-3-17-16,-5 3-80 0,-5 0-161 16</inkml:trace>
  <inkml:trace contextRef="#ctx0" brushRef="#br0" timeOffset="-153653.583">15381 11419 452 0,'-7'13'105'0,"4"-1"3"0,6 1-66 0,10 1-18 16,3 1-3-16,7-3-4 0,4 0-2 16,4-7-2-16,5-5 0 0,6 0-1 15,2-6-1-15,4-4-2 0,2 1-1 0,1-3-2 16,-3 2-1-16,-1 2-2 0,-7 3-8 16,-7 1-18-16,-7 4-101 0,-6-4-101 15,-11 0-262-15</inkml:trace>
  <inkml:trace contextRef="#ctx0" brushRef="#br0" timeOffset="-139065.855">17345 10506 255 0,'-96'80'-255'0</inkml:trace>
  <inkml:trace contextRef="#ctx0" brushRef="#br0" timeOffset="-138435.964">16604 10826 343 0,'-4'-9'85'16,"0"2"4"-16,-1 2-50 0,-1 1-6 15,4 4-6-15,-4-4-6 0,2 4-2 16,4 0-3-16,-4-3-2 0,4 3-3 0,0 0-2 16,0 0-3-16,0 0 0 0,0 0-2 15,7-3-1-15,2-2-1 0,6 5-1 16,7-8 1-16,6 3-1 0,5-1 0 15,3-1 0-15,6 2 0 0,0 1 0 16,2 4-1-16,-4 0 0 0,-1 4 0 16,-5 2 0-16,-2 4 0 0,-9 3 0 0,-4 6 0 15,-5 4 1-15,-7 9 1 0,-7 4 0 16,-2 11 2-16,-11 1 1 0,-6 0 1 16,-3 2 0-16,-5 0 1 0,-4-5-1 15,3-3-1-15,-3-2-1 0,4 1 0 16,4-3-1-16,0-2-1 0,8-4 0 15,2 0 0-15,2-5 0 0,3-7-1 16,3-3 0-16,5-6-1 0,0-3 1 16,0-3-1-16,0-5-3 0,0 0-4 15,11-8-7-15,-3-4-8 0,3-5-27 16,-1-5-66-16,3-2-83 0,0-4-195 0</inkml:trace>
  <inkml:trace contextRef="#ctx0" brushRef="#br0" timeOffset="-138245.719">16666 11276 447 0,'-11'0'101'0,"7"0"0"0,4 0-73 15,0 0-9-15,12 0-6 0,2-3-3 16,6 3-2-16,7 0 0 0,5-5 1 16,7 5-1-16,1 0-1 0,-1 0-2 15,0 0-1-15,-4 0-1 0,3 0-1 16,-9 0-2-16,-3 0-6 0,0 0-9 15,-1 0-15-15,-4-4-80 0,-2 4-89 16,1 0-214-16</inkml:trace>
  <inkml:trace contextRef="#ctx0" brushRef="#br0" timeOffset="-137695.387">17740 10996 430 0,'0'-7'93'0,"0"-3"2"0,0 3-74 15,0-1-5-15,0-2-3 0,0-1 1 0,0-2 0 16,-5-2 1-16,5 0 0 0,-5 0 0 15,3 0-1-15,-4 0-1 0,-1 1-1 16,0 1 0-16,-1 3-2 0,-2 2-1 16,-1 1-2-16,-5 7-1 0,1 0-1 15,-6 12-2-15,1 3-2 0,-6 9 1 16,-4 7-1-16,1 8 1 0,-3 4 1 16,-1 2-1-16,1 0 0 0,4 1 1 15,0-1-1-15,4-6 0 0,8-1-1 16,4 1 0-16,7-5 0 0,5 2 0 0,14-3 0 15,5-3 0-15,5-4 0 0,5-5 1 16,2-6-1-16,-2-5 0 0,4-10 1 16,-3 0-1-16,-3-8 1 0,-5-4-1 15,-5-2 1-15,-2-4-1 0,-7-5 1 16,-4 1-1-16,-4 0 1 0,-11 3-1 16,-2 3 0-16,-3-1-1 0,-8 5 0 15,-2 7-1-15,-1 5 1 0,-6 0-1 16,1 0 0-16,-2 11 1 0,1 2 0 0,1 0 0 15,4 2 0-15,6 1-2 0,4 1-2 16,4-1-2-16,8-2-4 0,6-2-5 16,6 0-6-16,9-3-10 0,9-5-44 15,4-4-46-15,10 0-82 0,2-3-185 16</inkml:trace>
  <inkml:trace contextRef="#ctx0" brushRef="#br0" timeOffset="-137486.323">17832 11423 420 0,'-6'18'91'0,"-4"5"4"0,2 3-72 15,-5 5-7-15,-2 3 0 0,-4 3 2 0,-3-1-1 16,-4 0-1-16,-1-4-2 0,1-3-3 16,0 6-2-16,6-4-2 0,7 0-3 15,2-6-2-15,8-3-4 0,3 0-3 16,8-3-7-16,1-8-9 0,3-6-28 15,3-5-60-15,3 0-80 0,2-10-183 16</inkml:trace>
  <inkml:trace contextRef="#ctx0" brushRef="#br0" timeOffset="-136981.006">18408 10894 425 0,'10'-16'93'0,"4"-2"1"16,2 6-73-16,4 6-1 0,-1 6-4 16,-1 0 0-16,0 5 1 0,-5 5 1 15,-1 4 2-15,-5 4-1 0,-7 4-1 16,3 6-1-16,-3 2-1 0,-10 2 0 15,0 2-2-15,-6 0-2 0,-8 2-2 16,-5 0-2-16,-6-1-1 0,-9-3-3 16,2 3-1-16,-4 1 0 0,4 1-1 0,5 1-1 15,4 0 0-15,8-4 0 0,5 4-1 16,11-6 0-16,9-4 0 0,0-5-1 16,9-4 1-16,7-7 0 0,7-5 1 15,2-1-1-15,7-6 1 0,2 0 0 16,0-6 0-16,0-3 0 0,-2-1 0 15,-5-5 1-15,-6-6-1 0,-7-4 0 16,-6-1 0-16,-8-4 1 0,-6-4-1 16,-8 1-1-16,-5-3 1 0,-3 1-1 0,-5-1 1 15,-1 0-1-15,0 0 0 0,-2 2 1 16,4-3-1-16,6 2 0 0,3 0 0 16,5 2 0-16,2 3-1 0,10 1 1 15,8 3-1-15,7 7 1 0,5 2 0 16,8 5-1-16,6 3 1 0,7 4-5 15,2 5-7-15,-2 0-13 0,-1 0 6 16,2 6-110-16,-5-6-103 0,-8 8-251 0</inkml:trace>
  <inkml:trace contextRef="#ctx0" brushRef="#br0" timeOffset="-136277.758">19413 10746 370 0,'-7'-7'89'0,"-2"-1"1"0,-4 3-54 15,-4 5-10-15,-2 0-5 0,-1 0-4 0,-6 11-1 16,-1-1-1-16,-3 5 1 0,-1 6 0 16,-2 4-1-16,-2 11 0 0,0 6-1 15,1 4-1-15,-1 5-2 0,0 2-2 16,4 0-1-16,2 1-2 0,4-3-1 15,5 1-2-15,10 0-1 0,5 3 0 16,15-1 0-16,5-3-1 0,10-4 0 16,5-4 0-16,9-6 1 0,5-8-1 15,3-8 0-15,2-5 0 0,4-2 0 0,0-6-3 16,3-1-4-16,-6-4-5 16,-5 1-6-16,-6-4-7 0,-5 0-12 0,-11-5-82 15,-5-5-85-15,-6 0-206 0</inkml:trace>
  <inkml:trace contextRef="#ctx0" brushRef="#br0" timeOffset="-135792.128">18928 11176 331 0,'-8'-4'77'0,"-1"4"4"15,0-5-51-15,0 5-6 0,-1-5-1 16,1 5-1-16,-1-4 1 0,-2 4 1 15,4-4-2-15,-1 4 0 0,0-4-1 0,2 4-3 16,3-3-1-16,-2 3-2 0,3 0-2 16,3-4-2-16,-4 4-2 0,4 0-2 15,0 0-1-15,0-4-1 0,0 4-2 16,5-3-1-16,3 3-1 0,1-5 0 16,0 5 0-16,2-6 0 0,0 6 0 15,3-7 0-15,2 7 0 0,0-4 0 16,3 4 1-16,1-4 0 0,5 4-1 15,1 0 1-15,3-5 0 0,0 5-1 0,2-6 1 16,0 3-1-16,1-4 0 0,1 2 0 16,-3 5-1-16,-1 0 1 0,-6 0-1 15,-3 0-3-15,-3 5-4 0,-7 0-6 16,-4 1-8-16,-6-1-14 0,0 1-84 16,-4-2-89-16,-4 2-216 0</inkml:trace>
  <inkml:trace contextRef="#ctx0" brushRef="#br0" timeOffset="-135511.92">18802 11341 352 0,'-3'5'90'0,"-1"-5"2"0,0 3-43 15,-1-3-16-15,1 0-7 0,0 0-4 16,-2 0-4-16,0 5-1 0,2-5-2 16,0 0-2-16,4 3-2 0,-3-3-1 15,3 0-1-15,4 4 0 0,6-4-2 16,5-4-1-16,8 1-1 0,9-3 0 16,4 0 0-16,7-1-2 0,4-2-2 0,-1 2-6 15,0 0-8-15,-4 4-12 16,-1-2-90-16,-5-1-91 0,-3 4-228 15</inkml:trace>
  <inkml:trace contextRef="#ctx0" brushRef="#br0" timeOffset="-130839.686">2653 12690 305 0,'5'-12'72'0,"-5"2"1"0,7-1-47 0,-4 2-5 0,3 2-5 0,0 0-1 0,-1 0 1 0,-3 1 3 0,4-3 3 0,-6 4 2 0,0-1 0 0,5 1-2 0,-5 5-2 0,0-5-4 0,0 5-3 0,0 0-3 0,0 10-1 0,0 1 0 0,-8 9-1 0,-2 5 1 0,-2 5 1 0,-3 6-1 0,-4 5 0 15,-1 3-2-15,2 3-1 0,1 2-3 16,-2-3-1-16,6-1 0 0,-1-6-1 16,2-2 0-16,5-4 0 0,0-4 0 0,1-7 0 15,6-4 0-15,0-3-1 0,7-6 1 16,1-1-1-16,3-4 0 0,1-4-3 15,-3 0-3-15,3 0-4 0,1-6-6 16,-4 0-10-16,2-1-45 0,2-3-43 16,0-1-78-16,2 0-174 0</inkml:trace>
  <inkml:trace contextRef="#ctx0" brushRef="#br0" timeOffset="-130485.428">2403 12667 416 0,'-13'-8'97'0,"1"0"2"0,3 0-66 15,2 1-9-15,1 4-5 0,6 3-3 16,-6-4-5-16,6 4-1 0,0 0-1 16,6 0-1-16,0 4-2 0,6-4 0 15,3 3-1-15,11-3 0 0,7 0 1 0,7 0 1 16,7-4-1-16,11-1-1 0,3-1 0 16,4-4-1-16,-4 0 0 0,3-2-2 15,-5-2 0-15,-5 3 0 0,-2 0 0 16,-7 0-2-16,-4 5-2 0,-8 6-10 15,-7 0-11-15,-10 6-93 0,-4 3-93 16,-6 2-238-16</inkml:trace>
  <inkml:trace contextRef="#ctx0" brushRef="#br0" timeOffset="-129635.773">3223 13116 345 0,'0'-4'87'0,"4"1"5"0,-4-3-46 16,2 0-12-16,-2-4-4 0,0 0-4 16,0-6-1-16,0 0-1 0,-6-4-2 15,0 0-3-15,-2-1-3 0,0 3-2 16,-3 2-3-16,1 4-3 0,-3 3-4 16,-4 9-1-16,2 0-1 0,-4 6-1 15,0 9 0-15,-3 3 0 0,-2 5 0 16,5 3-1-16,2 2 1 0,-1 1-1 15,6-2 1-15,5-3-1 0,5-3 1 0,2-5-1 16,9-1 1-16,8-6-1 0,3-2 0 16,7-7 1-16,1 0-1 0,6-8 1 15,3 0-1-15,-3-5 0 0,0 1 1 16,-2-1-1-16,-5-3 0 0,-3-2 0 16,-4 3 0-16,-6-3 0 0,-5 3 0 15,-3 0 1-15,-6 3-1 0,0 4 0 16,0 8 0-16,-5 0 0 0,2 7 0 0,-8 4 0 15,4 2 0-15,-2 3 0 0,-3 1 0 16,4 0 0-16,2 1 0 0,0-4 1 16,6-1-1-16,0 0 0 0,0-3 0 15,8-3 0-15,5-3 0 0,5-4 0 16,1-4 0-16,2-3 1 0,4-5-2 16,-1-1 1-16,1-4 0 0,-5-3 0 15,1 1 0-15,-2-2 0 0,-2 2 0 0,-3 1 0 16,-5 3 0-16,1 5 0 0,-2 3-1 15,-1 7 1-15,-2 0 0 0,-5 9 0 16,6 3 0-16,-6 5 0 0,4 2 0 16,1 3 0-16,-1 1 1 0,0 0-1 15,2-1 0-15,0 0 1 0,2-2-1 16,5 0 0-16,-1 0 1 0,1-1-1 16,5-2 0-16,-2-2-1 0,3-3-3 0,2 0-6 15,-3-2-6-15,1-2-11 0,-3 0-90 16,-3-1-94-16,-6-3-226 0</inkml:trace>
  <inkml:trace contextRef="#ctx0" brushRef="#br0" timeOffset="-129251.205">3812 13097 420 0,'-9'4'95'0,"-4"3"3"0,-5 4-70 15,2 4-5-15,-8 3-3 0,-2 5-1 16,-1 2-1-16,-8 3 0 0,-2 3-2 16,3 2-3-16,-1 0-2 0,3-1-2 15,4-3-3-15,4-3-3 0,10-1-3 16,2-4-10-16,9-6-11 0,3-5-93 15,8-10-94-15,0-5-236 0</inkml:trace>
  <inkml:trace contextRef="#ctx0" brushRef="#br0" timeOffset="-127518.232">4574 12793 402 0,'0'-3'88'0,"9"3"2"0,1 0-67 0,8 0-7 0,0 0-7 0,3 7-1 0,6-1 0 0,-1-1 0 0,4-1 0 0,2 0-1 0,-2 0 1 0,1-4-1 0,2 5-1 0,-3-5-1 0,1 0 0 0,-7 0-2 0,-2 0 0 0,-1 0-2 0,-5 0 0 0,0 0-3 0,-6 5-4 0,-2 0-9 0,-2 0-85 0,-6 0-2 0,0-2-68 0,0-3-141 0</inkml:trace>
  <inkml:trace contextRef="#ctx0" brushRef="#br0" timeOffset="-127140.036">4543 13211 401 0,'0'0'94'0,"0"0"2"0,0 0-55 16,0 0-14-16,8 0-7 0,1 0-2 16,5 0-1-16,2-5 0 0,7 5 0 0,0-6-3 15,5 6-3-15,4-6-2 0,2 6-2 16,2-5-3-16,2 5 0 0,-4-5-2 16,6 5-1-16,-7-5 0 0,-2 5-1 15,-4-4-6-15,0 4-10 0,-1 0-98 16,-5 4-96-16,-4 0-245 0</inkml:trace>
  <inkml:trace contextRef="#ctx0" brushRef="#br0" timeOffset="-125116.703">2549 14179 239 0,'5'-8'68'0,"-5"-1"1"0,6 0-3 16,-6-1-39-16,5 1-4 0,-5 0-2 16,0-1 1-16,0 2 2 0,0-2 2 15,0 0 1-15,0 1-2 0,0 2-1 0,0 1-3 16,0 2-4-16,0 4-4 0,0 0-2 15,-5 10-2-15,-2 5 0 0,-6 6-1 16,-6 6 0-16,-1 8 1 0,-3 3 0 16,-2 7-1-16,0 4 0 0,2 1-1 15,2 0-2-15,4-5 0 0,-1-2-1 16,5-3-1-16,0-8-1 0,2-6 1 16,3-5-2-16,5-7 1 0,3-2-2 0,0-3 1 15,0-4-1-15,7-5 0 0,0 0-3 16,2 0-4-16,3-8-5 0,-1-1-7 15,-1-2-13-15,2-2-86 0,0-6-89 16,-1-3-219-16</inkml:trace>
  <inkml:trace contextRef="#ctx0" brushRef="#br0" timeOffset="-124602.485">2349 14006 359 0,'-10'0'89'0,"0"-6"4"0,-2 2-47 16,4 4-11-16,-2 0-6 0,0-3 0 16,4 3 1-16,-1 0-2 0,1 0-1 15,2-4-5-15,4 4-3 0,-3 0-4 16,3 0-7-16,0 0-4 0,0 0-2 15,6 0-1-15,0 5 0 0,2-5 1 16,5 4 1-16,3-4 0 0,6 5 1 16,3-5 0-16,5 0 0 0,6-5 0 0,5 2-1 15,4-3 1-15,3-1-1 0,5-1-1 16,-4 2 1-16,3-3-1 0,-6 3 0 16,-1 0 0-16,-6 2-1 0,-4 0 0 15,-4 4 0-15,-8 0 0 0,1 0-1 16,-5 4 1-16,-9 3-4 0,1 1-7 15,-4 2-10-15,-7 2-14 0,-6-1-93 16,3-4-99-16,-6-3-241 0</inkml:trace>
  <inkml:trace contextRef="#ctx0" brushRef="#br0" timeOffset="-123640.508">3277 14105 364 0,'0'0'85'0,"0"0"2"15,0 0-50-15,0 0-13 0,0 0-5 16,0 0-1-16,0 0 0 0,5 0 1 15,0 0 1-15,-3 0-2 0,4 0 0 16,0-5-3-16,2 2-1 0,-2-2-3 16,0-1-1-16,1-2-2 0,-1 0-2 15,0-1-1-15,-6-1-1 0,2-1 0 16,-2 0 0-16,0-2 0 0,-7 2 1 16,1-1 0-16,-2 2 0 0,-5 2 0 15,-3 2 0-15,-3 6-1 0,-1 0 0 0,-4 0-1 16,3 10-1-16,-5 0-1 0,6 3 0 15,-1 1 0-15,0 2 0 0,3 2-1 16,0 1 1-16,5 3-1 0,4 0 1 16,2-1-1-16,7 6 0 0,0-1 1 15,7 2-1-15,1 0 0 0,6-1 0 0,5 1 1 16,-1 0-1-16,2 1 0 0,0-2 0 16,-5-1 0-16,4 2 1 0,-5-6-1 15,0 1 0-15,-2-4 0 0,0-3 0 16,-6-1 1-16,-3-6-1 0,-3-1 1 15,-7-1-1-15,-2-2 1 0,-5-5 0 16,-4 5-1-16,-3-5 1 0,-4 0 0 16,-1 0 0-16,-1 0 0 0,0-5 0 15,0 5 0-15,1 0-1 0,2 0 0 16,3 0 0-16,2 0 0 0,5 4-3 0,6-4-4 16,1 0-6-16,7-6-7 0,6-1-6 15,3-1-9-15,5-3-88 0,9-5-91 16,0 1-214-16</inkml:trace>
  <inkml:trace contextRef="#ctx0" brushRef="#br0" timeOffset="-123374.08">3712 14091 518 0,'0'-11'112'0,"5"3"0"0,2 8-91 15,0 0-7-15,5 0-7 0,1 5-4 16,3 1 1-16,-1 0-1 0,2 2 0 16,1-2 0-16,0-1 0 0,0-5 0 15,2 3-1-15,0-3-1 0,1-3-2 16,1-2-5-16,0 0-6 0,-2 0-13 15,-1 1-91-15,-4 1-92 0,-4 3-233 0</inkml:trace>
  <inkml:trace contextRef="#ctx0" brushRef="#br0" timeOffset="-123167.482">3684 14343 464 0,'-6'8'101'0,"0"-1"1"0,6-1-78 0,0 2-8 15,0 1-3-15,6 1 0 0,2-3 1 16,8 0 2-16,3 0 0 0,5-4 0 16,3-3-1-16,4 4-4 0,-2-4-2 15,4-4-2-15,-1 4-3 0,1-6-3 16,0 1-6-16,0 2-13 0,0 3-36 16,0 0-67-16,-6-4-91 0,-1 0-220 15</inkml:trace>
  <inkml:trace contextRef="#ctx0" brushRef="#br0" timeOffset="-121420.511">4928 13994 284 0,'0'0'70'0,"0"6"1"0,0-3-10 16,0-3-54-16,5 8-2 15,-5-4 1-15,0-4 1 0,4 4 1 0,-4-4 4 16,0 0 3-16,0 0 4 0,0 0 1 15,0 0 2-15,0 4 0 0,0-4-1 16,0 0-3-16,0 0-3 0,0 0-4 16,0 0-3-16,0 0-3 0,0 0-1 15,0 0-1-15,0 0-1 0,0 0-1 16,0 0 0-16,0 0 0 0,0 0-1 16,0 0 1-16,0 0-1 0,0 0 1 15,0 0-1-15,0 0 0 0,0 0 1 16,0 0 0-16,0 0 1 0,0 0 1 0,0 0 0 15,0 0 1-15,0 0 0 0,0 0 1 16,0 0-1-16,0 0 0 0,0 0-1 16,0 0 0-16,0-5 0 0,0 5 1 15,-3-4-1-15,3-1 0 0,-4 2 1 16,4-2 0-16,-3 0-1 0,3-1 1 16,0-1-1-16,-3-2 0 0,3 0-1 0,0-1 1 15,0-2-1-15,-6 1 0 0,6-2 0 16,-4 1 0-16,4 1 0 0,-5-2-1 15,-1 1 2-15,3 1-1 0,-3-1 0 16,0 4 0-16,-4 0 1 0,-1 1-1 16,-2 7-1-16,-4 0 1 0,-2 8-1 15,-1 5-1-15,-4 2 1 0,2 7-1 16,2 8 1-16,-3 4-1 0,2 3 1 16,0 4-1-16,3 0 1 0,-2 2-1 0,0 2 1 15,1-4 0-15,6 0-1 0,3-2 1 16,7-3-1-16,6 0 1 0,10-3-1 15,6-5 1-15,2-5 0 0,9-7-1 16,3-5 1-16,3-5 0 0,4-6 0 16,-3-7-1-16,-2-2 0 0,-1-2-2 15,-1 0-3-15,-3-1-4 0,-2-1-6 16,0-2-6-16,1-1-11 0,-1-2-88 0,0 2-89 16,-3-2-217-16</inkml:trace>
  <inkml:trace contextRef="#ctx0" brushRef="#br0" timeOffset="-120634.289">5592 13840 426 0,'0'-10'97'0,"0"0"1"0,-5 3-71 0,2 7-7 16,3 0-4-16,-5 0-6 15,5 0-2-15,-4 3 0 0,4-3 1 0,-3 7 0 16,3-3 0-16,0 1-1 0,6 0-1 16,-2 0 0-16,3-5-2 0,-1 6 0 15,1-1-1-15,1-5-1 0,-3 4 0 16,0-4-1-16,1 0-1 0,0 0 0 16,-6-4 1-16,5-1-1 0,-5-1 1 15,0 0-1-15,-5 0 1 0,-1-4 0 16,-1 1-1-16,-6 1 0 0,0 3 1 15,1-2-1-15,-3 4 1 0,-2-1-1 0,1 4 1 16,-1 0 0-16,1 5 0 0,1-1 0 16,-1 1 0-16,0 5-1 0,3 3 0 15,0 0-1-15,6 7 1 0,1 2-1 16,6 4 1-16,5 5-1 0,1-1 1 16,3 3-1-16,2-1 1 0,-2-1-1 15,4 1 1-15,-1-4-1 0,-4-2 0 16,2-1 0-16,-1-1 0 0,-3 0 1 0,1-5-1 15,0 1 0-15,-1-4 0 0,-6 0 0 16,3-2 0-16,-3 1 0 0,-6-3 1 16,-1 2 0-16,-3 0-1 0,-2-2 1 15,-5 0 1-15,0-3-1 0,-3-3 0 16,-3-6 1-16,0 0-1 0,-3 0 0 16,2 0-1-16,-2-7-4 0,2 0-6 0,-1 1-8 15,8-1 5-15,0-4-105 0,10 0-97 16,1-1-237-16</inkml:trace>
  <inkml:trace contextRef="#ctx0" brushRef="#br0" timeOffset="-119786.368">3248 14962 297 0,'-9'4'81'16,"3"5"4"-16,-4 3-20 0,3 5-31 15,-2 0-5-15,2 6-1 0,-3-1-2 16,1 5-4-16,-2 0-2 0,3 0-3 0,-5-1-3 15,6 2-2-15,-4-4-3 16,4-2-2-16,-1-3-2 0,3-1-1 0,3-3-1 16,2-5-1-16,0-3-1 0,0 0 0 15,0-2-1-15,0-1 0 0,0-4-4 16,2 2-2-16,-2-2-5 0,5 0-8 16,-5 0-31-16,0 0-59 0,5-5-79 15,-2-1-187-15</inkml:trace>
  <inkml:trace contextRef="#ctx0" brushRef="#br0" timeOffset="-119524.182">3108 15040 451 0,'-10'-14'101'0,"1"3"0"0,4 3-77 15,3 2-7-15,2 1-4 0,0 1-7 16,0 4-1-16,5 0 0 0,-2 5 0 15,9-5 2-15,0 4-1 0,3-4 1 16,3 5 0-16,4-5 0 0,4 3-1 16,2-3-2-16,-1 5 0 0,3-5-1 15,-2 5-2-15,-2-5 0 0,1 0 0 16,-2 4-3-16,-3-4-6 0,-2 0-7 16,0 0-15-16,-1 3-82 0,0-3-88 15,0 0-215-15</inkml:trace>
  <inkml:trace contextRef="#ctx0" brushRef="#br0" timeOffset="-118934.172">3627 15179 429 0,'0'-4'93'0,"0"4"1"0,0-5-72 16,-2 0-7-16,2 1-2 0,-5 0 0 15,5-4 1-15,-8 2 2 0,6-3 2 16,-4 0-1-16,0-3-1 0,-1 1-1 16,1 3-1-16,-5 0-3 0,4 0-3 15,-1 5-1-15,-4 3-3 0,3 6-1 0,-2 3-2 16,-2 5 0-16,3 4-1 0,-1 3 0 16,-2-1 1-16,5 4-1 0,1-2 0 15,0-2 1-15,7-3-1 0,0-4 0 16,0-1-1-16,10-4 1 0,2-8 0 15,7-5 0-15,1-4-1 0,2-2 1 16,7-6 1-16,-2-2-1 0,0-4 1 16,-6 3-1-16,0 2 1 0,-3-1-1 15,-5 3 1-15,-6 3-1 0,-5 2 1 16,-2 4 0-16,0 3 0 0,0 4 0 0,-3 0-1 16,-3 7 1-16,0 3 0 0,-1 2-1 15,0 3 0-15,-4 2 0 0,4 0 1 16,1 0-1-16,3 1 0 0,3-5 0 15,-5-1 0-15,5-3 0 0,7-1 0 16,-1-8 0-16,2 4 0 0,6-4 1 16,3-9-1-16,2 2 0 0,1-5 1 15,1 1-1-15,0-2 0 0,-2 1 1 16,1 2-1-16,-6 1 0 0,-1 4 0 0,-2 5 1 16,-2 0-1-16,-2 5 0 0,0 5 1 15,1 3-1-15,1 5 1 0,-2 2 0 16,1-1-1-16,1 2 1 0,2-1 0 15,1 3-1-15,3-2 1 0,0-3 0 16,3-1-1-16,0 1 0 0,2-5 0 16,-5 0-3-16,5-4-3 0,-1-2-7 0,-5 0-6 15,3-4-8-15,-8-3-10 0,1 0-47 16,-2 0-34-16,-6-10-73 0,3-2-157 16</inkml:trace>
  <inkml:trace contextRef="#ctx0" brushRef="#br0" timeOffset="-118731.545">4122 15120 441 0,'-9'-10'102'0,"-2"4"1"0,3 6-70 0,-4 0-9 15,-3 8-7-15,0 7-4 0,-1 3-1 16,-4 6 0-16,-4 1 0 0,0 2 2 16,-1 1-1-16,3-2-1 0,3 3 0 15,-1-4-3-15,2-2-1 0,4-2-2 0,1-1-2 16,1-3-4-16,5-5-8 0,0-2-8 15,7-3-11-15,0-2 1 0,0-5-96 16,6 0-92-16,1-8-220 0</inkml:trace>
  <inkml:trace contextRef="#ctx0" brushRef="#br0" timeOffset="-116502.027">5888 14520 413 0,'0'-9'97'0,"-6"1"1"0,6 1-64 16,-6 2-10-16,6 5-6 0,-6 0-4 15,4 9-3-15,-4-1 0 0,0 5 0 16,0 6 0-16,-2 2 0 0,-4 4 0 16,0 2-1-16,1 1 0 0,-1 2-3 0,-3 3-1 15,-1-4-1-15,3 0-1 0,-1-1-2 16,4-2 0-16,1-3-1 0,2-4 0 16,3-5-1-16,4-3-2 0,0-1-3 15,0-6-2-15,7-4-5 0,-2 0-5 16,1-6-10-16,3-4-44 0,1-3-43 15,2-3-77-15,-2-2-175 0</inkml:trace>
  <inkml:trace contextRef="#ctx0" brushRef="#br0" timeOffset="-116285.152">5731 14558 438 0,'-4'-8'107'0,"0"3"-1"0,-1 0-48 16,5 5-38-16,0-3-7 15,6 3-6-15,1 0-2 0,5 3 1 0,-3-3 0 16,8 0 1-16,-1 0 1 0,6 0 0 16,0 0-1-16,0-4-2 0,4-1 0 15,0-3-2-15,1 1-1 0,2 0-4 16,0 0-5-16,-3 0-7 0,-2 1-9 16,0 6-37-16,-4 0-56 0,-3 0-84 0,-9 0-189 15</inkml:trace>
  <inkml:trace contextRef="#ctx0" brushRef="#br0" timeOffset="-115677.55">6353 14720 459 0,'0'-5'101'0,"0"-2"4"0,-2 0-79 15,2-2-5-15,-5-1-2 0,-1-1-3 16,0-2 0-16,-1-1 0 0,-1 0-1 16,-5 0-1-16,0 0-1 0,1 3-1 15,-1 2-2-15,-2 3-2 0,3 2-2 16,-2 4-1-16,5 6-2 0,-2 4-2 0,-9 2 0 16,6 6-1-16,-2-2 1 0,1 4-1 15,2-3 0-15,4 2 1 0,0-2-1 16,9 1 0-16,0-4 0 0,11 1 0 15,2-6 0-15,5-4 0 0,4-5 0 16,9-3 0-16,3-8 0 0,2-6 1 16,-3 0 0-16,-2-2-1 0,1-1 1 15,-10 4 0-15,-4 2 0 0,-6 1-1 16,-6 5 1-16,-6 3 0 0,0 5 0 16,-6 0 0-16,-5 6 0 0,1 5 0 0,-3 2 0 15,-4 4-1-15,2 4 1 0,-4 1-1 16,6 2 1-16,0-6-1 0,6-1 0 15,7-3 1-15,0-4-1 0,6-3 0 16,5-4 0-16,5-3 1 0,5 0-1 16,2-10 1-16,0-2-1 0,3-4 1 15,0-3-1-15,-1 0 1 0,-6-4-1 0,-2 3 1 16,0 2-1-16,-2 6 0 0,-3 1 0 16,-3 5 0-16,1 2 0 0,-2 4 0 15,-1 6-1-15,0 5 1 0,-1 5 0 16,0 4 0-16,0 5 1 0,1 0-1 15,5 3 1-15,-2 1 0 0,8 2-1 16,-3-2 1-16,5-1-1 0,-1-1 1 16,7 1-1-16,-2-4-1 0,-2-3-1 15,-2-3-6-15,4-6-5 0,-6-4-6 0,0-4-10 16,0-4-11-16,-6-9-87 0,-2-2-91 16,-2-6-218-16</inkml:trace>
  <inkml:trace contextRef="#ctx0" brushRef="#br0" timeOffset="-115468.463">6900 14727 400 0,'-12'-11'109'0,"4"6"3"0,-3-1-29 16,-1 6-47-16,1 6-10 0,-5 3-10 15,1 4-4-15,-4 1-4 0,-4 5-1 16,-3 3-1-16,-1 3 1 0,-3-1-1 16,3 0-1-16,1 2-1 0,-1 1-1 15,2-2-1-15,5 0-1 0,4-3-4 16,-1-4-8-16,9-4-10 0,2-4-13 15,6-6-87-15,0-11-93 0,8-7-225 0</inkml:trace>
  <inkml:trace contextRef="#ctx0" brushRef="#br0" timeOffset="-115122.3">7154 14177 495 0,'-7'0'115'16,"0"-6"0"-16,7 6-76 0,0 0-15 16,6 0-6-16,6 0-5 0,3 6-3 15,6-3 1-15,9 3 1 0,0-6 0 16,6 5-1-16,-1-5-2 0,3 5-2 16,1-5-3-16,-3 0-1 0,-1 0-1 15,-2 0-2-15,-2-5-2 0,-4 5-6 0,-2-4-9 16,-6 4-13-16,-5 0 4 0,-4 7-103 15,-4-4-98-15,-6 1-234 0</inkml:trace>
  <inkml:trace contextRef="#ctx0" brushRef="#br0" timeOffset="-114908.748">7457 13966 503 0,'-8'-9'108'15,"1"2"-1"-15,1 12-91 0,-2 8-2 16,2 5-3-16,-1 9-3 0,-3 0 1 16,1 8 1-16,-3 0 1 0,-1 3-2 15,0 0-1-15,4-3-2 0,-2 2-2 16,5 2-5-16,0-4-7 0,6 1-10 16,0-6-15-16,5-2-85 0,0-4-93 0,2-9-224 15</inkml:trace>
  <inkml:trace contextRef="#ctx0" brushRef="#br0" timeOffset="-113626.61">8583 13675 387 0,'-14'0'88'15,"0"-4"2"-15,3 4-65 0,-3 0-4 16,4 0-6-16,-3 8-2 0,1 3 1 16,1 5 1-16,-5 0 1 0,3 8 1 15,-4 10-1-15,0 11 3 0,-3 7-2 16,-3 4-3-16,-1 1-1 0,2 4-3 16,-2-2-1-16,0-4-2 0,7-11-5 15,1-7 0-15,5-3 0 0,3-5-1 0,2-6 0 16,6-7 0-16,0-4 0 0,0-4 0 15,10-8 0-15,-3-8 0 0,3-4 0 16,3-8 0-16,1-7 0 0,5-6 0 16,1-5 0-16,1-6-1 0,2-10 0 15,-1-7 0-15,2-4-1 0,2-2 0 16,1-1 1-16,0 4-1 0,4 5 0 16,0 11 0-16,-2 10 0 0,-2 11 1 15,-4 8 0-15,0 10-1 0,-5 4 1 0,-3 8 0 16,1 7 1-16,-6 4-1 0,0 4 1 15,-3 6 1-15,-4 3 0 0,-3 7 0 16,0 3 1-16,-10 2 1 0,4 0 0 16,-4 0 0-16,-1-3 1 0,-1-5 0 15,0-4 0-15,-4-5 0 0,-3-2-2 16,-3-5 1-16,-2-4-2 0,0-2 1 16,-2-2-2-16,0-3 0 0,3-4 0 0,0-4-4 15,2-3-4-15,3-3-5 0,4-1-7 16,4 0-9-16,3-1-47 0,2-3-50 15,10 1-83-15,3-1-190 0</inkml:trace>
  <inkml:trace contextRef="#ctx0" brushRef="#br0" timeOffset="-113198.133">9290 13744 488 0,'-5'-20'113'0,"-3"-2"1"16,1 2-80-16,-5 2-7 0,-2 2-5 16,-2 0-5-16,-2-1-4 0,-4 0-1 15,-1 3-1-15,-3 3-2 0,2 4-1 16,0 3-2-16,0 4-1 0,0 13-2 15,2 3-1-15,4 4 0 0,2 3-1 16,2 5 0-16,2 3-1 0,5-1 1 16,7 3-1-16,0 2 1 0,0 4-1 15,12 3 0-15,2 0 1 0,-1-1-1 0,4 1 0 16,-1-3 1-16,-1-4-1 0,0-4 0 16,-4-4 1-16,-2-5-1 0,-5-4 0 15,-4-1 1-15,0 0-1 0,-7-2 0 16,-7 0 1-16,-4-3 0 0,-4-1 0 15,-7-1 0-15,-6-6 0 0,0-4 0 16,-7 0-1-16,2-6-2 0,0-2-3 16,1 2-4-16,2-3-10 0,5 4-11 15,5 5-99-15,10-4-101 0,7 4-246 0</inkml:trace>
  <inkml:trace contextRef="#ctx0" brushRef="#br0" timeOffset="-112388.13">9568 14495 453 0,'-5'0'98'0,"-2"0"1"15,0 7-77-15,-1 7-6 0,-3 7-3 16,0 3-3-16,-2 6 0 0,-4 2 1 16,3 4-1-16,-4-3-2 0,5-1-2 15,-1 0-1-15,2 1-1 0,5-4-2 16,-1 0 0-16,8-6-1 0,0 0 0 0,0-2-3 16,7-4-4-16,-1-4-4 0,1-3-6 15,0-3-9-15,3-4-46 0,-2-3-39 16,0-3-74-16,-1-6-163 0</inkml:trace>
  <inkml:trace contextRef="#ctx0" brushRef="#br0" timeOffset="-112123.872">9390 14582 405 0,'-13'-14'106'0,"-1"3"0"16,3 2-22-16,4 2-60 0,2 4-7 15,5-1-6-15,0 4-4 0,8 0 1 16,2-3-1-16,8 3 1 0,2-8-1 16,6 3 0-16,5-2 0 0,5-3-1 15,4-1-1-15,0 2-2 0,4-2-3 16,-1 3-6-16,1-1-8 0,-4 6-14 15,-4 3-89-15,0-4-94 0,-8 4-231 0</inkml:trace>
  <inkml:trace contextRef="#ctx0" brushRef="#br0" timeOffset="-111500.534">10098 14686 476 0,'5'-18'111'16,"-5"2"3"-16,0-3-76 0,0 2-6 16,-10 1-5-16,1 2-6 0,-4 0-4 15,-1 3-3-15,-4 5-3 0,4 2-4 16,-5 8-3-16,2 2-3 0,0 4 0 15,-2 3 0-15,4 3-1 0,-3 2 0 0,4 0 1 16,1 0-1-16,5 0 1 0,2 0-1 16,6-1 0-16,0-1 0 0,7-3 0 15,1-3-1-15,10-4 0 0,1-6 0 16,1-5 0-16,2-3-1 0,4-4 0 16,-2-3 1-16,-2-1 0 0,-2 0 0 15,-6 2 0-15,-1 2 1 0,-3 0 1 16,-7 4 1-16,-3 3-1 0,0 1 0 15,0 4 0-15,-3 0 0 0,-3 9 0 0,0 2-1 16,-5 2 0-16,4 3 0 0,0 2 1 16,1 2-1-16,3 0 1 0,3-4 0 15,0-2-1-15,0-1 0 0,9-4-1 16,4-3 0-16,5-6-1 0,4 0-1 16,3-6-1-16,3-4-1 0,4-3 2 15,-1-2-1-15,-7-2 1 0,2 1 1 0,-5-3 1 16,-3 5 1-16,0 2 1 15,-5 2-1-15,1 3-1 0,-2 3 1 0,-3 4 0 16,5 7-1-16,-3 1 1 0,2 5 1 16,-4 4 0-16,2 3 0 0,-1 2 1 15,0-2 0-15,-2-1 0 0,-1 1-1 16,5 0 0-16,-4-5 0 0,5 0-3 16,-1-3-2-16,2-1-6 0,4-4-6 0,-3-2-5 15,4-5-9-15,-4-5-12 0,2-3-74 16,-7-5-2-16,3 1-66 0,-6-2-131 15</inkml:trace>
  <inkml:trace contextRef="#ctx0" brushRef="#br0" timeOffset="-111350.233">10684 14654 433 0,'0'-14'112'0,"-6"1"2"0,2 4-59 0,-2 2-17 16,-1 4-11-16,-1 3-10 0,-4 8-7 16,-3 5-2-16,-3 2-2 0,-4 9 1 15,-5 2 0-15,-4 3-1 0,-2 2 0 16,-2 1 0-16,-2 2-3 0,-3 1-1 15,7-3-4-15,0-3-9 0,6 2-11 16,6-4-18-16,2-6-83 0,8-7-94 16,7-9-225-16</inkml:trace>
  <inkml:trace contextRef="#ctx0" brushRef="#br0" timeOffset="-109586.884">11415 14064 419 0,'0'0'94'0,"-4"-4"1"16,4 1-69-16,0 3-7 0,10-5-3 15,-3 5-1-15,7-4-1 0,4 4 1 16,3-4 1-16,7 4-2 0,2 0-2 16,4 0-3-16,4 0-2 0,1 4-3 15,3 0-1-15,-2 1-1 0,-1-1 0 16,-4 1-1-16,-1 0 0 0,-4-5 0 15,-7 5-2-15,-4-5-2 0,-6 6-3 0,-2-6-5 16,-8 6-5-16,-3-1-10 0,-6-1-19 16,-5-1-67-16,1-3-77 0,-7 4-187 15</inkml:trace>
  <inkml:trace contextRef="#ctx0" brushRef="#br0" timeOffset="-109270.108">11767 13721 403 0,'-7'0'92'0,"-1"0"2"0,3 5-63 0,-4 4-5 16,3 4-6-16,-1 4-1 0,0 7 0 15,-3 5 2-15,5 5 1 0,-3 6-3 16,4 4-1-16,-4 6-2 0,2 1-3 16,-3-2-2-16,2 2-3 0,-3-4-2 15,1-3-2-15,0-4-1 0,4-3-2 16,-2-3 0-16,3-2-1 0,4-6-5 16,0-2-5-16,0-4-9 0,4-4-10 0,3-5-41 15,0-6-52-15,3-5-83 0,4-8-182 16</inkml:trace>
  <inkml:trace contextRef="#ctx0" brushRef="#br0" timeOffset="-108950.894">12451 13814 405 0,'0'-14'99'0,"0"-1"1"0,-4 5-39 15,-1 4-41-15,1 6-3 0,1 0-1 0,-3 7-2 16,-1 7 2-16,-1 7 1 0,-3 11 0 16,-3 8-1-16,1 9 0 0,-4 3-3 15,0 5-1-15,-3-1-3 0,1 0-2 16,-1-4-2-16,0-5-1 0,4-1-1 15,1-4 0-15,6 0-2 0,2-5 0 16,2-4-1-16,5-3-3 0,0-7-5 0,9-7-9 16,0-3-8-16,-1-8-13 15,4-5-87-15,1-12-93 0,-1-8-220 16</inkml:trace>
  <inkml:trace contextRef="#ctx0" brushRef="#br0" timeOffset="-108619.297">12967 13738 473 0,'0'-6'106'15,"0"0"4"-15,0 2-77 0,-4 4-5 16,-3 0-4-16,-5 0-3 0,-1 0 0 15,-8 0-2-15,-5 7 0 0,-1-1-3 16,-6 3-2-16,-6-1-2 0,-1 1-1 0,-7-2-2 16,1 3-2-16,-3 0-1 0,-3-2-2 15,-4-2-2-15,-1 1-1 0,1 0 0 16,3-7 0-16,0 0 0 0,0 0 0 16,7-5-1-16,7-1-1 0,5-1-3 15,8 5-3-15,6-4-5 0,6 6-11 16,6-3-8-16,8 3-10 0,11 0-22 15,7-4-68-15,8 0-85 0,4 4-195 16</inkml:trace>
  <inkml:trace contextRef="#ctx0" brushRef="#br0" timeOffset="-107869.967">12964 14412 448 0,'0'-14'104'15,"0"-3"4"-15,-4 0-68 0,4 1-7 16,-3 1-4-16,3 0-2 0,-6 0-2 16,-1 0-1-16,3 2-3 0,-4 3-4 0,1 0-5 15,-4 2-3-15,0 4-3 0,-4 4-3 16,-2 7-1-16,-3 1-1 0,1 3 0 15,-3 7-1-15,-2 3 1 0,4 1 0 16,0 2 0-16,6-2 0 0,1 4-1 16,6 2-1-16,2-4 0 0,5-2-1 15,6-3-2-15,5-2 0 0,1-5 0 16,4-3 0-16,5-9 0 0,5-7 0 16,0-4 1-16,0-3 0 0,1-3 1 15,-2-2 0-15,-4-1 0 0,-7 1 0 16,-2 2 2-16,-8 1 2 0,-4 2-1 0,0 4 1 15,-6 4 0-15,-4 6 0 0,2 0-1 16,-4 5 0-16,-1 6-1 0,3 2 0 16,-1 3 0-16,1 0 1 0,6 2-1 15,4-2 0-15,0 0 0 0,8-3 0 16,8-2-1-16,1-3 0 0,8-8 0 16,1 0 1-16,1-12-1 0,1-3 0 15,-1-5 1-15,0-2 1 0,-1-3-1 0,-2-1 0 16,-4 3 1-16,-5 3-1 0,-1 2 1 15,-2 4-1-15,-5 4 1 0,-1 6-1 16,-2 4 0-16,0 0 0 0,2 0 0 16,0 13 0-16,1 2 1 0,5 5 1 15,-3 6-1-15,6 6 2 0,-2 4-1 0,4 0 0 16,-1 0 0-16,2-3-1 16,1 0 0-16,5-2 0 0,-2-6-1 0,0-1-1 15,3-5-3-15,0-2-3 0,-4-5-6 16,4-3-10-16,-5-5-11 0,0-4-94 15,1-6-98-15,-4-1-237 0</inkml:trace>
  <inkml:trace contextRef="#ctx0" brushRef="#br0" timeOffset="-107614.741">13639 14219 543 0,'-19'0'116'15,"5"6"0"-15,-7 5-95 0,0 3-8 16,-5 4-3-16,-5 7 0 0,-1 4 1 0,-3 3 1 16,-4 1 0-16,-1 4-1 0,1 5-2 15,-1-1-2-15,5-4-3 0,1 0-1 16,3-3-2-16,5-5-4 0,7-3-7 16,1-5-10-16,7 0-14 0,2-2-94 15,9-9-102-15,5-3-244 0</inkml:trace>
  <inkml:trace contextRef="#ctx0" brushRef="#br0" timeOffset="-99879.117">6220 12684 380 0,'0'-5'90'0,"-2"2"3"0,2-2-60 0,0 0-7 0,0 0-5 0,0-1-2 0,0-1-2 0,2 0-1 0,-2-1 0 0,0-1 0 0,0 0-2 0,0-1 0 0,0-3-1 0,0 0-2 0,-6-2-1 0,4-2-1 0,-12-2-1 0,-2-1-2 0,1-3 1 0,-4 3-2 0,-1 1 0 0,-2 1 0 0,-4 4 0 0,2 4-1 0,3 4 0 0,-3 6-1 0,2 8 0 0,0 5-1 0,2 6 0 0,3 7-1 0,-1 3 1 0,3 5-1 16,1-1 0-16,2 1 1 0,3-1-2 0,4-4 1 0,5-2 0 15,0-4-1-15,12-3 0 0,-2-6 1 16,6-3-1-16,1-11 1 0,7 0 0 15,4-8 0-15,3-6 0 0,-1-3 1 16,7-5-1-16,-3 0 0 0,-2-2 0 16,-5 3 0-16,-7-1-1 0,-2 4 1 15,-4 0-1-15,-9 5 1 0,-3 4-1 16,-2 5-1-16,0 4 0 0,0 7 0 16,0 5 0-16,0 5 1 0,-4 5-1 15,1 5 1-15,-3 6 1 0,3 1-1 0,-3 4 1 16,-5 2 0-16,-3 0-1 0,4 2 1 15,-1-3 0-15,-3-1 2 0,2 0 0 16,-4-3 1-16,3-2 0 0,-5-2 1 16,-1-6 0-16,-2-1-1 0,-4-5-1 15,4-4 0-15,-4-4-1 0,2-2 0 16,0-6-1-16,3-3 0 0,-6 0-1 0,2-9-3 16,-2 2-4-16,1-2-3 0,0 0-7 15,5 1-8-15,1 2-8 0,7-1 15 16,4 0-110-16,8 0-94 0,0-3-234 15</inkml:trace>
  <inkml:trace contextRef="#ctx0" brushRef="#br0" timeOffset="-99271.084">6839 12508 344 0,'0'-4'96'0,"0"0"1"16,-4-2-2-16,4 6-64 0,0 0-4 16,0-3-2-16,0 3-3 0,0 0 1 15,-5 0-1-15,5-6-1 0,0 6-3 16,-3-7-6-16,3 2-3 0,0-1-1 16,-5-1-3-16,5-2 0 0,-7 1-1 15,2 0-1-15,1-4 0 0,-5 3 1 16,2 0-1-16,-7 1 0 0,1 4 0 15,-3 4 0-15,-3 0-1 0,-5 12 1 0,1 2-1 16,-2 7 0-16,-2 8-1 0,2 6 1 16,-2 7-1-16,1 4 0 0,4 2 0 15,2 2 0-15,3 2 0 0,3-2 0 16,8-2-1-16,6-4 1 0,4-6-1 16,5-3 0-16,8-4 0 0,6-9 1 15,4-3-1-15,9-7 1 0,1-7 0 0,7-5-1 16,-3-9 1-16,-1-2 0 15,0-3 0-15,-8-5 0 0,-6-3 0 0,-7 1 0 16,-11-2 0-16,-2-1 0 0,-12-2-1 16,-3 2 1-16,-11 1 0 0,-11 4-1 15,-4 2 0-15,-8 6-1 0,-3 7 0 16,-1 4-2-16,-1 5-2 0,3 11-4 16,7 3-6-16,8 2-5 0,3 1-7 15,8 5-11-15,8-5-90 0,8-3-94 16,6-6-227-16</inkml:trace>
  <inkml:trace contextRef="#ctx0" brushRef="#br0" timeOffset="-98160.61">7656 12447 244 0,'0'-17'66'0,"0"2"4"0,0 1-32 15,0 3 0-15,0 1-7 0,0 1-3 16,0 0-1-16,-2 3 0 0,-2-2 0 16,-3 4-1-16,0 4-2 15,-2 0-2-15,-5 7-2 0,-3 8-1 0,-3 9-2 16,-2 13-1-16,-3 8-1 0,-4 6-2 16,0 11-1-16,-3 3-3 0,3 3-2 15,-3 4-1-15,5-3-2 0,5-1-1 16,6-6-1-16,8-6 1 0,8-5-2 15,8-6 1-15,10-7 0 0,8-6-1 0,4-6 1 16,7-5 0-16,9-6-1 0,1-3 1 16,4-4 0-16,4-4-1 0,1-4 0 15,0-4-3-15,-3 4-3 0,-6-6-5 16,-6-1-4-16,-3-1-5 0,-10-3-6 16,-5 1-10-16,-8-1-81 0,-4-2-84 15,-7 1-205-15</inkml:trace>
  <inkml:trace contextRef="#ctx0" brushRef="#br0" timeOffset="-97746.02">7272 12783 427 0,'-13'-6'94'0,"-1"-1"2"16,6 3-75-16,2 4-4 0,1 0-7 0,5 0-3 15,-2 6 0-15,2 0 0 0,2-2 2 16,4-2 2-16,2 5 1 0,6-4-1 15,4 3 1-15,2-3-2 0,7-3-1 16,0 5-2-16,5-5-2 0,1 0-1 16,1 0 0-16,3-4-1 0,-2 1-1 15,-2 3 0-15,2-7-1 0,-4 7 1 16,-4-5-1-16,-7 5 0 0,-2-5 0 16,-10 5-2-16,-1 0-2 0,-7 0-2 0,-5 0-5 15,-4 6-3-15,-10-6-7 0,-2 8-6 16,-5 1-9-16,-7 0-25 0,2 5-47 15,-2-1-71-15,-2 1-157 0</inkml:trace>
  <inkml:trace contextRef="#ctx0" brushRef="#br0" timeOffset="-97534.908">7153 12987 300 0,'-20'8'92'0,"0"-5"5"0,5-3-8 0,1 3-42 16,4-3-11-16,4 0-9 0,6 4-6 15,6-4-5-15,5 0-3 0,5 4-3 16,8-4-2-16,5 0 0 0,10 0 0 15,0-4 0-15,2 4-1 0,3-5-2 16,-4 0 0-16,-1 0-1 0,-4 2 0 16,-3 3-2-16,-5-5 1 0,-1 5-1 0,-6-4-1 15,-6 4 1-15,0 0-2 0,-6 0-1 16,-3 4-5-16,-5-4-6 0,0 6-11 16,0-3 6-16,-8 3-99 0,1-3-92 15,-1-3-224-15</inkml:trace>
  <inkml:trace contextRef="#ctx0" brushRef="#br0" timeOffset="-94923.541">14341 14070 358 0,'-3'-10'93'0,"-1"2"4"0,-3 0-49 0,5 1-7 15,-3 0-6-15,0 0-5 0,3 2-5 16,2 1-3-16,-5 4-5 0,5-6-4 16,0 6-3-16,0 0-3 0,6 0-2 15,1 0-1-15,10 5 0 0,2-5 0 16,4 0 0-16,7 0 1 0,0-5-1 15,3 5 0-15,3-6-1 0,-6 2-1 0,2 1 0 16,-5-1-1-16,-1 4 0 16,-5-5 0-16,-2 5-1 0,-3 0 0 0,-5 0-2 15,-3 0-5-15,-2 0-7 0,0 4-10 16,-6 0-14-16,4-1-83 0,-4-3-89 16,0 4-214-16</inkml:trace>
  <inkml:trace contextRef="#ctx0" brushRef="#br0" timeOffset="-94669.737">14302 14275 445 0,'-10'0'97'0,"0"0"2"0,6 0-75 0,0 0-6 16,4 3-5-16,0-3-2 0,5 5 1 15,3-5 2-15,11 5 0 0,5-5-1 16,6 0-1-16,9 0-1 0,1 0-1 16,4 0-3-16,2 0-2 0,-4-4-1 15,-3 4-2-15,-4 0-1 0,-4 0-7 16,-4 0-11-16,-6 5-99 0,-1-1-96 16,-7 1-249-16</inkml:trace>
  <inkml:trace contextRef="#ctx0" brushRef="#br0" timeOffset="-93301.845">15226 14196 412 0,'-7'-4'89'16,"3"1"2"-16,1-2-72 0,3 5-5 15,0-7-2-15,0 3-2 0,5-1 0 16,0-5-2-16,6-3 1 0,4-2-2 0,5-6-1 15,4-6 0-15,3-5-2 0,5-4 0 16,1-4-1-16,1 0-1 0,-3 1 0 16,-1 4 0-16,-8 7-1 0,-1 5 1 15,-6 5-1-15,-6 6 0 0,-2 5 1 16,-2 7-1-16,-5-4-1 0,0 4 2 16,0 4 1-16,-5 7 3 0,-2 7 2 15,-2 8 2-15,-3 8 1 0,-4 6 1 16,-3 6 0-16,-3 1-2 0,1-1-1 0,-2-3-2 15,2-3-1-15,-1-4-1 0,2-4 0 16,4-5-2-16,5-4 0 0,-1-1-1 16,7-6-1-16,5-2-3 0,0-6-3 15,8-3-6-15,3-5-6 0,5 4-10 16,3-8-44-16,3-4-48 0,5-2-81 16,2-5-181-16</inkml:trace>
  <inkml:trace contextRef="#ctx0" brushRef="#br0" timeOffset="-93006.425">15624 14116 450 0,'0'0'95'0,"0"-3"2"15,0 3-78-15,0-4-4 16,10 0-3-16,0-3-1 0,4-5 0 0,6-3 1 16,6-6-1-16,7-6-4 0,4-3-2 15,5-4-1-15,-2-1-1 0,0 2 1 16,-1 0 0-16,-6 5 2 0,-7 5 2 15,-8 5 2-15,-2 6-1 0,-9 4 0 16,-1 8-1-16,-6 0-1 0,-6 4-2 16,-1 11-2-16,-7 5-1 0,-4 8 0 15,-2 6 1-15,-3 7 0 0,-1 4 0 0,-1 0-1 16,1-3 0-16,4-3 0 16,3-3-1-16,1-6 0 0,5-4 0 0,1-2-1 15,4-2-4-15,6-2-4 0,0-3-8 16,0-5-7-16,6-1-11 0,4-2-87 15,0-4-91-15,1-5-217 0</inkml:trace>
  <inkml:trace contextRef="#ctx0" brushRef="#br0" timeOffset="-92500.836">16269 13733 302 0,'0'-7'85'0,"0"0"6"16,0 3-34-16,0 4-7 0,0-6-9 15,0 6-8-15,0 0-8 0,0 0-6 0,0 0-4 16,0 0-4-16,0 10-2 0,-6 0-2 16,2 0 0-16,-1 2 1 0,-2 3-1 15,0 1-1-15,3 0-1 0,4 0-3 16,0-1 0-16,0 3 0 0,11-1-1 16,2-1 0-16,6 0 0 0,0-1 0 15,2 0 0-15,2 4 0 0,-1-1 0 16,-1 3-1-16,-6 2 1 0,-2 2-1 15,-3 1 1-15,-6 0-1 0,-4 1 2 16,-10 2 1-16,-3-4 1 0,-5 2 0 16,-2-4 1-16,-4-1 1 0,0-2 2 0,-2-8-1 15,0-1-1-15,0-3 0 0,1-8 0 16,1 7 0-16,0-7-2 0,1 0-1 16,3 0-1-16,3 0-4 0,4-5-5 15,0 1-7-15,7-7-8 0,6 1-8 16,5-7-24-16,4-2-70 0,4-4-84 15,7-4-196-15</inkml:trace>
  <inkml:trace contextRef="#ctx0" brushRef="#br0" timeOffset="-92265.594">16333 13745 456 0,'0'-18'110'16,"-2"2"2"-16,2 1-71 0,0 6-7 15,0 2-10-15,5 1-8 0,2-2-5 0,5 3-4 16,5-2-3-16,3 3-1 15,3-1-1-15,3 1-1 0,1 4-1 0,2-4 0 16,-2 4-3-16,-2 0-6 0,-3 0-7 16,-1 0-13-16,-1 6-88 0,-3 1-93 15,-3 1-227-15</inkml:trace>
  <inkml:trace contextRef="#ctx0" brushRef="#br0" timeOffset="-92069.78">16581 14326 494 0,'-8'12'108'0,"2"2"2"0,-2 5-82 0,1 8-10 15,-3 5-7-15,-6 4 1 0,1 3-2 16,-5-3-1-16,-1 1-2 0,-3-2-2 15,3-4-1-15,2-4-1 0,3 0-2 16,1-4-3-16,6 1-8 0,2-7-11 16,3-2-3-16,4-3-94 0,0-4-92 15,4-3-225-15</inkml:trace>
  <inkml:trace contextRef="#ctx0" brushRef="#br0" timeOffset="-91621.19">17008 13771 477 0,'-3'-20'104'16,"3"3"0"-16,-4 2-84 0,4 5-2 15,5 2-3-15,3 1-2 0,3 0-1 16,4 0 0-16,6 1 1 0,5 0-2 16,1 2-2-16,4 4-3 0,-3 4 0 15,-1 4-2-15,-3 7-1 0,-8 5 0 16,-4 3 1-16,-7 7 1 0,-10 4 1 0,-7 4 1 16,-5 5 1-16,-7 3 1 0,-8 2 2 15,-2-2-1-15,-2 0 1 0,-2-4 0 16,0-7-1-16,1-4 0 0,4-7-2 15,2-2-2-15,5-2-1 0,3-2-1 16,7-5-2-16,4 3-1 0,7-4 0 16,5 1-1-16,8-1 0 0,2 1 0 15,8-2 1-15,3 1 0 0,5 0 0 0,1-3 1 16,4-5 0-16,-2-4-1 0,4 0 1 16,4 0-3-16,-7-4-2 0,2-3-3 15,-1 0-4-15,-3 2-3 0,-2 2-5 16,-1 3-7-16,-4-6-6 0,-1 6-8 15,-6 0-44-15,-1 5-46 0,-1-5-84 16,-9 0-185-16</inkml:trace>
  <inkml:trace contextRef="#ctx0" brushRef="#br0" timeOffset="-91334.623">17442 14098 495 0,'8'-21'111'0,"-2"2"-1"0,2 0-82 16,5 6-8-16,1 1-8 0,6 1-2 15,6 4 0-15,5 0 1 0,5 1 1 16,6 6-1-16,2 0 0 0,2 0-3 16,1 0-1-16,-2 0-2 0,-5 0-2 15,-2 3 0-15,-10-3-3 0,-2 0-4 0,-8 0-7 16,-5 0-10-16,-9-3-18 0,-4 3-86 15,0-5-94-15,-11 1-229 0</inkml:trace>
  <inkml:trace contextRef="#ctx0" brushRef="#br0" timeOffset="-91160.833">17881 13785 409 0,'4'-9'98'0,"-4"1"0"15,3 8-45-15,-3-3-31 0,0 7-6 0,0 2-1 16,0 3 2-16,0 8 3 0,-6 5 3 15,-1 7 2-15,-2 5-3 0,-5 5-3 16,-3 5-3-16,2 1-5 0,-4-7-3 16,1 1-3-16,2-5-1 0,-2-6-5 15,5-1-9-15,0-2-10 0,2-4-3 16,0 0-103-16,3 0-101 0,2-7-247 0</inkml:trace>
  <inkml:trace contextRef="#ctx0" brushRef="#br0" timeOffset="-89750.448">18399 13719 401 0,'-7'-16'96'0,"2"2"3"16,0 2-63-16,0 4-1 0,5 0-8 16,0 1-7-16,0 1-3 0,10 1-3 15,4 2-2-15,5-1-4 0,6 0-3 16,6 1-3-16,7-1 0 0,3-1-1 16,-1 1 1-16,-1 1-1 0,-4 3 1 15,-2-4 0-15,-6 10 1 0,-7 4 2 16,-7 5 1-16,-6 6 2 0,-12 5 1 0,-6 11 0 15,-7 7 0-15,-5 8 1 0,-6 7 0 16,-1 1-1-16,-1-2-2 0,8-3-1 16,-1-5-1-16,5-9 0 0,3-8-2 15,4-7-3-15,3-4 1 0,3-3-1 16,1-6-1-16,5 1-2 0,0-4-2 16,0-1 0-16,0-4-2 0,0-5 2 15,5 4-1-15,-5-4 0 0,0-10 1 16,0-1 1-16,0-5 2 0,-6-1 0 0,1-6-1 15,-1 0 2-15,-1 0 3 0,2 2 3 16,1 4 3-16,0 2 2 0,0 2 1 16,1 4 1-16,3 4-1 0,0 1-2 15,0 4-3-15,5 0-2 0,2 0-2 16,7 0-1-16,4 4-1 0,5-4 0 16,11 3 0-16,-1-3 1 0,5-3-4 0,1 3-3 15,0 0-7-15,0 0-8 0,-2 0-11 16,0 3-80-16,-1 3-19 0,-5 1-82 15,1-7-170-15</inkml:trace>
  <inkml:trace contextRef="#ctx0" brushRef="#br0" timeOffset="-89157.163">19412 13686 389 0,'5'0'91'0,"-5"-4"6"0,4-1-58 16,-4 2-5-16,6-2-3 0,-3 0-1 0,3-1-1 16,-3 0-1-16,4 0-3 0,-3-3-4 15,-1 2-3-15,-3-3-1 0,0 1 0 16,0-2-2-16,0 0-1 0,-3-2-3 16,-4 1-1-16,0 2-2 0,-3 3-3 15,-1 2 0-15,-6 5-3 0,-1 6 0 16,-2 5 0-16,-6 6-1 0,-3 8 0 15,-5 8 0-15,-2 7 0 0,0 8 0 16,2 7 1-16,1 9-1 0,4-1 0 16,8 1 0-16,5-4-1 0,6-2 0 0,5-10 0 15,5-6 0-15,9-9 0 0,1-6-1 16,6-5 2-16,3-4-1 0,2-6 1 16,3-5 1-16,-1-7-1 0,3 0 1 15,-4-7 1-15,-2-4-1 0,-3-2 0 16,-4-5 0-16,-4-2-1 0,-5-6 1 15,-4-4 0-15,0-1-1 0,-12-1 0 16,-2-4-1-16,-2 4 0 0,-5 4-1 16,-1 10 0-16,-4 8-1 0,-1 10 1 0,0 11-2 15,1 8-3-15,2 4-4 0,2 5-4 16,2 4-7-16,2 1-8 0,7 1-10 16,7-1-48-16,8-4-46 0,9-3-85 15,9-8-189-15</inkml:trace>
  <inkml:trace contextRef="#ctx0" brushRef="#br0" timeOffset="-88534.41">19628 14261 373 0,'-3'-8'96'16,"3"2"2"-16,-4 3-46 0,-2 3-17 15,0 6-8-15,-1 3-4 0,-6 8-4 16,-3 5-3-16,-2 9-1 0,-4 8-3 16,1 2-2-16,-4 4-2 0,1 1-3 15,4-1-1-15,4-4-2 0,2-6-1 16,2-4-3-16,7-7-4 0,0-4-6 0,5-2-8 16,5-1-16-16,-1-7-79 15,5-1-84-15,0-4-207 0</inkml:trace>
  <inkml:trace contextRef="#ctx0" brushRef="#br0" timeOffset="-88036.3">20319 13573 411 0,'22'-8'88'0,"-3"4"2"16,-2 4-74-16,-4 7-1 0,1 0 2 16,-6 1 2-16,-4 5 3 0,-4 2 1 15,-4 3 1-15,-4 0 1 0,-6 1-1 16,-1 4-1-16,-6 0-1 0,-4 0-3 16,-2 5-2-16,-5 2-2 0,0 6-3 15,2 5-4-15,-2 3-1 0,0 3-3 16,2 0-1-16,3 0 0 0,2-4-2 15,3-2 0-15,7-6 0 0,2-3 0 16,6-4-1-16,2-3-1 0,5 2 1 16,0-4-1-16,7-2 0 0,3-3-1 0,-2-3 1 15,5-2-1-15,-5-3 2 0,4-5 0 16,-2-5 0-16,0-10 1 0,-3-3 1 16,1-5 0-16,-2-7 0 0,0-5 0 15,-3-4 0-15,-3-3 1 0,-3-3 0 16,-3-5 1-16,-3-7 1 0,-4 2 0 15,-2-4 0-15,-2 4 0 0,0 0-1 16,1 5 0-16,4 5 0 0,4 10-1 16,2 3 0-16,6 8 0 0,14-1 0 0,3 5-1 15,8 3-1-15,6 1 0 0,7 0-4 16,7 1-4-16,-3 4-7 0,7 3-10 16,1 3-13-16,-3 0-102 0,-3 9-107 15,-6 0-256-15</inkml:trace>
  <inkml:trace contextRef="#ctx0" brushRef="#br0" timeOffset="-85542.617">21210 13944 420 0,'13'-11'95'16,"0"-1"4"-16,-6 2-65 0,-2 6-1 15,-5 4-2-15,0-4 0 0,0 4-3 16,-11 0-2-16,1 0-5 0,-7 0-5 0,0 0-7 15,-8 0-3-15,-2 5-1 16,-4-1-1-16,-1 0 0 0,-2 2-1 0,0-1-1 16,0 0 0-16,2-1-1 0,1 1-2 15,7-1-2-15,2-4-5 0,7 5-5 16,6-5-10-16,4 0-7 0,5 0-13 16,2 0-80-16,7 0-87 0,1 0-206 15</inkml:trace>
  <inkml:trace contextRef="#ctx0" brushRef="#br0" timeOffset="-85273.766">21129 13689 424 0,'0'-14'98'0,"0"3"5"16,0 4-67-16,0 2-3 0,0 1-5 15,0 4-3-15,0-3-5 0,0 3-3 16,-7 7-4-16,1 3-4 0,-6 7-3 16,-1 4-2-16,0 5 1 0,-7 8 0 15,0 6 0-15,1 6 0 0,3 4-1 16,-2-1-1-16,4-1-1 0,1-1 0 0,0-5-2 16,5-5-3-16,0-5-9 0,-3-3-11 15,2-3-98-15,-2 0-99 0,-2-6-248 16</inkml:trace>
  <inkml:trace contextRef="#ctx0" brushRef="#br0" timeOffset="-83932.788">21520 14187 303 0,'0'0'86'0,"0"0"4"15,0-3-17-15,0 3-35 0,0-5-7 16,0 1-4-16,4 4-4 0,-4-6-5 16,3 1-4-16,4 0-2 0,4-2-4 15,-2-2-2-15,9-2-2 0,2-3-2 0,7-6 1 16,1-3-1-16,5-4 0 0,5-3 0 15,2 0 0-15,0-1 1 0,-6-2-1 16,-1 1 0-16,-1 6 1 0,-7 3 1 16,-4 5 1-16,-7 2 1 0,-6 5 0 15,-2 4 0-15,-2 7-1 0,-4 0-1 16,0 0-2-16,-6 0-1 0,-1 11-1 16,-4 5 0-16,-3 7 0 0,-2 8 1 0,-8 11 2 15,-2 3 1-15,-2 4 1 0,-2 1-1 16,0-3 1-16,-1-1-2 0,5-7 0 15,3-5 0-15,0-2-2 0,9-1 1 16,0-4-1-16,6-3-1 0,3-3 1 16,5-1-2-16,-5-4-4 0,5-2-4 15,0-2-6-15,0-3-7 0,0 0-13 16,0-5-83-16,5-4-89 0,-5 0-212 16</inkml:trace>
  <inkml:trace contextRef="#ctx0" brushRef="#br0" timeOffset="-81502.472">21924 13860 295 0,'0'-3'76'0,"0"-1"5"0,0-1-39 0,0 0-7 15,-3 0-5-15,3-1-3 0,0 1-4 16,0 0-2-16,0-1-3 0,0 1-2 15,-4 1-2-15,4-1-1 0,0 1 0 16,-4-1-1-16,4-1 0 0,-7-1-2 16,2 0 0-16,-3 0 0 0,-1-3-1 15,-2 2-1-15,1 0-1 0,-3 1 0 16,-1 0-2-16,0 2-2 0,-3 2 0 0,3 3 0 16,-3 0-1-16,1 0-1 0,-3 0 1 15,-2 9 0-15,0-1 0 0,-1 3 1 16,-2 1-1-16,-2 3 0 0,0 7 1 15,0-2-1-15,0 5 0 0,-1-1-1 16,1 4 0-16,3 3 0 0,4-1 0 16,1-1-1-16,6-3 0 0,4 2 0 15,2-5 0-15,6 0 0 0,5-5 0 16,4 0 0-16,3-6 1 0,3 1 0 0,8-3 0 16,3-2 1-16,2-5 0 0,3-3-2 15,2 0-4-15,-3-6-6 0,1 0-8 16,-7-3-12-16,-1 0-90 0,-8 2-94 15,-2 0-227-15</inkml:trace>
  <inkml:trace contextRef="#ctx0" brushRef="#br0" timeOffset="-80891.842">21931 13932 350 0,'0'-10'87'0,"0"0"5"0,-5 1-51 0,5 2-6 15,-5 1-4-15,5 2-4 0,-6-2-4 16,2 6-4-16,-3 0-4 0,-4 6-3 16,0 3-3-16,-3 3 0 0,-4 5-2 15,-3 7 1-15,-3 7-2 0,1 4 1 16,0 2-1-16,-3 3-2 0,3 2 0 16,-1 0 0-16,3-4-1 0,0 0 0 15,1 0 0-15,3-1 0 0,3-2-1 16,1-1 1-16,-3 1-1 0,3-3 1 0,-4-3 1 15,1-4 0-15,-4-4 1 16,-4-5 0-16,4-1 1 0,-6-5-1 0,0-2 0 16,0-8 0-16,3 0-2 0,-1-7 1 15,2-4-2-15,1-5 0 0,3-2 0 16,0-2-1-16,-6-23-2 16,15 24-5-16,2 3-5 0,7 1-8 15,0 3-9-15,5 4-17 0,3 0-79 16,6 2-90-16,4 2-209 0</inkml:trace>
  <inkml:trace contextRef="#ctx0" brushRef="#br0" timeOffset="-80042.413">22561 13823 369 0,'0'-3'99'16,"0"-1"5"-16,-3 1-24 0,3 3-43 16,-4 0-7-16,4 0-2 0,0 0-4 15,-4 0-3-15,4 0-3 0,0 0-3 0,0-4-2 16,0 4-1-16,0 0-2 0,0 0-1 16,0-6-1-16,4 3-1 0,-4 3-1 15,7-5-1-15,-7-1-1 0,0 1-1 16,4-2 0-16,-4-1 0 0,0 0 0 15,0-3-1-15,0 1 0 0,0 0 1 16,-4 2-1-16,0 1-1 0,-3 1 0 16,-2 3 0-16,0 3-1 0,-3 0 0 0,-3 0-1 15,-2 0 1-15,-5 10 0 16,-6 2 0-16,-3 3 0 0,-2 6 0 0,-5 6 1 16,0 9 0-16,-3 8 0 0,2 3-1 15,4 3 1-15,0 1 0 0,4 0 0 16,3-5-1-16,7-1 0 0,3-8 1 15,5-3-1-15,3-3 0 0,10 0 0 16,0-2-1-16,5-1 1 0,5-2 0 16,2-2 0-16,4-4 1 0,2-2 0 0,3-7 0 15,1-6 0-15,0-5 0 0,2 0 1 16,-2-8 0-16,-3-3 0 0,-2-4 0 16,-2-3 0-16,-5-4 0 0,-1 0 0 15,-6-5 0-15,-3-2 0 0,0 3-1 16,-3-1 0-16,-5 2-1 0,-2 5 0 15,-6 1-1-15,2 7 0 0,-5 3 0 16,-2 6 0-16,0 3 0 0,-3 4 0 16,3 5 0-16,0 2 1 0,-3 3-2 0,4 4-3 15,4 0-4-15,-1-1-7 0,3 5-7 16,1 1-11-16,7 0-2 0,6-2-98 16,0-2-94-16,0-3-231 0</inkml:trace>
  <inkml:trace contextRef="#ctx0" brushRef="#br0" timeOffset="-79424.914">22773 13986 433 0,'-8'-9'102'0,"5"0"4"16,0 0-66-16,3 5-7 0,-4-1-8 15,4 5-4-15,7-6-4 0,4 1-2 0,2 5-3 16,10-3-4-16,7 3-2 0,6-6-2 15,1 6 0-15,2 0 0 0,0 0-1 16,-5 0 0-16,-7 0-1 0,-2 0-1 16,-6 0 1-16,-3 0-2 0,-4 0-1 15,-3 0-6-15,-2 0-7 0,-2 0-9 0,-5 6-11 16,0-2-87-16,0 2-91 0,-9-1-217 16</inkml:trace>
  <inkml:trace contextRef="#ctx0" brushRef="#br0" timeOffset="-78987.975">22753 14237 349 0,'0'0'86'0,"0"0"4"0,0-3-48 15,0 3-11-15,-4 0-2 0,4 0 0 16,-3 0 0-16,3 0-4 0,-7 0-1 0,1 0-2 16,3 0-1-16,-1 3 1 15,0-3-1-15,-1 0-1 0,5 0-2 0,-4 0-2 16,4 0-4-16,0 0-2 0,0 0-3 16,6 0-3-16,4-4-1 0,7 4-1 15,9-4-1-15,8 4 0 0,5-5-1 16,6 5 1-16,3 0 0 0,-2 0 0 15,0 0-1-15,-6 0 1 0,-7 0-1 16,-3 0 1-16,-7 0-1 0,-3 0 0 16,-7 0 0-16,-4 4 1 0,-1-4 1 15,-8 0 0-15,0 0-1 0,-10 0 1 0,-1 0 0 16,-6 0 0-16,-5 0-1 0,-4 0-3 16,-4 0-4-16,-3 0-5 0,-4 0-7 15,-5 0-9-15,5 5-12 0,-2-2-94 16,2 6-97-16,5-2-236 0</inkml:trace>
  <inkml:trace contextRef="#ctx0" brushRef="#br0" timeOffset="-64437.768">24994 13525 2040 0,'-144'68'-2040'0</inkml:trace>
  <inkml:trace contextRef="#ctx0" brushRef="#br0" timeOffset="-63588.366">23686 13886 234 0,'-7'0'70'0,"1"0"6"0,3 0 6 16,-2 0-44-16,-1 0-3 0,2 0 0 15,1 0-1-15,-1-6-3 0,4 6-4 16,-3 0-4-16,3 0-3 0,0-3-4 16,-5 3-1-16,5 0-1 0,0 0-1 15,0 0-2-15,0 0-2 0,0 0-2 16,0-3-1-16,0 3-1 0,0 0 0 15,0-5-1-15,0 5-1 0,0-6 1 0,0 2-2 16,5 0 1-16,-5 1-2 0,6-2 1 16,-2 0-1-16,2 0 0 0,3 1 0 15,-1 1 0-15,0 3 0 0,5 0 0 16,-2 0-1-16,-2 0 1 0,4 8 0 16,-4 1-1-16,0 1 0 0,-1 2 0 15,-3 2 0-15,-5 4 0 0,0 3 1 0,0 4 0 16,-12 5 0-16,0 1 1 0,-3 4 0 15,-6-1 1-15,-5 0-1 0,-6-2 0 16,-6 0 0-16,0-2 0 0,-2-2-1 16,-1-3 0-16,6 1 0 0,0 0 0 15,10-2-1-15,6-3 0 0,7-3-1 16,8 1 0-16,13-2 0 0,5-3-1 16,11-3 1-16,8-2 1 0,4 1 0 15,7-1 0-15,1-3 1 0,-1-1-1 16,-1-2 1-16,-4 2 0 0,-4 0-3 0,-6-2-2 15,-4 2-5-15,-3 2-7 0,-7 3-6 16,-2-1-10-16,-6 3-38 0,0-4-50 16,-3-2-79-16,-4 0-179 0</inkml:trace>
  <inkml:trace contextRef="#ctx0" brushRef="#br0" timeOffset="-63024.573">24208 13845 435 0,'5'-18'95'15,"2"1"6"-15,1 5-77 0,-1 3-4 16,4 3-1-16,2 1 0 0,-1 0-1 16,4 5-2-16,-2 0-6 0,5 4-2 15,-5 2-3-15,4 2 0 0,-5 6 0 0,-4 2 0 16,-5 4 2-16,-4 3 1 0,-11 5 2 16,-2 5 1-16,-7 4 1 0,-7 2-1 15,-6 4-2-15,-7 0-1 0,-2 0-2 16,-6 1-2-16,2 0-2 0,-3-3 0 15,9 2-1-15,6-2 0 0,5-1-2 16,13-3 0-16,10-2-1 0,12-4 0 0,13-6-1 16,8-7 2-16,6-7 0 0,5-7 0 15,3-8 1-15,0-7 1 0,-1-6 0 16,-2-5 0-16,-7-5 0 0,-4-4 0 16,-6 0 1-16,-8-4 1 0,-8 1 0 15,-5-1 0-15,-10-1 1 0,-3-1 1 16,-8 2 0-16,-5-2 1 0,0-2 1 15,-1 1 0-15,1 0 0 0,4 1 2 16,2 2-1-16,7-3 0 0,2 7-2 16,11 1-1-16,0 5-1 0,11 0-2 0,2 4 0 15,9-2-2-15,5 4 1 0,6 5-3 16,6 1-4-16,6 2-5 0,3 2-8 16,5 4-12-16,-2 5-9 0,-3 0-98 15,2 5-101-15,-7 1-242 0</inkml:trace>
  <inkml:trace contextRef="#ctx0" brushRef="#br0" timeOffset="-62550.261">24768 13756 437 0,'6'-10'99'0,"-3"1"5"0,3 2-75 15,-1 3-6-15,1 0-2 0,1 4-1 0,2 0-3 16,2 0-4-16,-2 0-5 0,3 6-3 16,-4 1 0-16,2 2 0 0,-2 0 2 15,-3 2 1-15,-5 1 2 0,0 1 2 16,-4 5 2-16,-9 1 0 0,-6 6 1 16,-7 4 0-16,-4 7-3 0,-7 6-2 15,-9 1-3-15,3 2-2 0,-4 0-2 0,1 0-1 16,3-2-1-16,4-4 0 0,11-1-1 15,8-1 0-15,11 0 0 0,9-1-1 16,14-1 1-16,6-6 0 0,8-1-1 16,3-4 1-16,-2-8 0 0,4-5 1 15,-6-5-1-15,-6-6 1 0,-4-8 1 16,-5-4-1-16,-8-6 1 0,-4-2 0 16,0-7 1-16,-9-2 1 0,-4-6 0 15,-2-3 2-15,-4-2 0 0,-1-2 1 16,-1-3 0-16,2-3-1 0,1-3 1 0,9 0-2 15,9-2-2-15,0 3 0 0,13 3-1 16,3 4-1-16,10 4-1 0,2 5 0 16,5 6 0-16,0 9 0 0,0 3-1 15,0 3-6-15,-1 5-8 0,-5 8-10 16,4 0-15-16,-3 5-102 0,-7 4-108 16,-1 0-263-16</inkml:trace>
  <inkml:trace contextRef="#ctx0" brushRef="#br0" timeOffset="-61201.508">25244 13686 326 0,'0'-7'82'16,"3"2"5"-16,-3-3-46 0,5 4-6 16,-5 0-6-16,0 0-4 0,0 4-4 15,0-4-3-15,0 4-3 0,0 0-5 0,0 0-2 16,-7 5-2-16,1 2-2 0,-3 0 0 15,-2 3 0-15,-1 1 2 0,-3 4 0 16,-2-1 2-16,2 1 0 0,-5 2 1 16,1 4 0-16,-7 4-1 0,3 4-1 15,-4 4-1-15,2 8-2 0,1 4-1 16,3 3-1-16,8 0 0 0,4-1-1 16,5 1 1-16,8-4-1 0,4-6 0 15,5-1 0-15,2-1 0 0,4-1 0 0,2-2 0 16,3-1 1-16,-3-4-1 0,0 0 1 15,-1-4-1-15,-1-1 1 0,1-6-1 16,-3-4 0-16,1-4-1 0,2-5-4 16,-3-4-8-16,2-8-11 0,-4-2-93 15,2-7-94-15,-3-4-237 0</inkml:trace>
  <inkml:trace contextRef="#ctx0" brushRef="#br0" timeOffset="-60782.559">24807 14097 257 0,'-10'0'83'0,"2"-4"6"0,1 4-15 15,1 0-20-15,0-4-6 0,4 4-6 16,-2 0-7-16,4 0-3 0,-3 0-4 16,3-3-3-16,0 3-3 0,0 0-4 15,0 0-3-15,0 0-5 0,6 0-2 16,2 0-1-16,5 5-1 0,6-5 0 15,10 5 0-15,9-5 0 0,7 2 1 16,5-2 0-16,2 0-1 0,-1 0 0 0,0-2-1 16,-7-2-2-16,-5-1 1 0,-12 5-2 15,-1-5-1-15,-7 5-4 0,-7 0-5 16,-5 0-7-16,-7 0-12 0,0 7-5 16,-11 0-99-16,-2 1-99 0,-3 3-236 15</inkml:trace>
  <inkml:trace contextRef="#ctx0" brushRef="#br0" timeOffset="-60468.877">24737 14298 463 0,'0'-4'109'0,"0"4"6"0,0-5-73 16,0 2-7-16,0 3-4 0,0-7-3 15,0 4-4-15,0 3-6 0,0-7-5 0,8 7-3 16,2-3-4-16,2 3 0 0,5 0 0 16,6 0 0-16,7 0 0 0,8 0-1 15,3 0-1-15,6 0 0 0,-2 0-1 16,2 0-2-16,-3 0-5 0,-4-5-10 16,-4 5 102-16,-4-5-221 0,-8 5-126 15,-8-5-354-15</inkml:trace>
  <inkml:trace contextRef="#ctx0" brushRef="#br0" timeOffset="-50619.686">10489 16345 246 0,'6'-15'76'0,"1"0"5"16,-3 2-9-16,-1 3-30 0,4-2-6 16,-2 0-5-16,0-1-6 0,-3 2-2 15,3 3-3-15,-3-1-2 0,-2 4-1 16,0 1-2-16,5 4-2 0,-5-5-3 16,0 5-2-16,0 0-2 0,0 5 0 0,-6 2 1 15,1 5 0-15,-1 3 1 0,-1 9 2 16,-6 8 1-16,-1 9 2 0,-2 9 0 15,-2 3-1-15,-4 5-2 0,-2 5 0 16,-3-2-2-16,1-4-1 0,1-3-1 16,3-6-2-16,2-3-1 0,3-6 0 15,3-3-1-15,7-6 0 0,4-3 0 16,3-6 0-16,0-3-1 0,0-7 1 0,0-2 0 16,6-6-3-16,-3-3-2 0,3-7-4 15,0-1-7-15,1-8-6 0,0 0-7 16,0-7-12-16,-1 1-70 0,1-6-14 15,-2 0-75-15,-2 3-151 0</inkml:trace>
  <inkml:trace contextRef="#ctx0" brushRef="#br0" timeOffset="-50099.492">10839 16211 348 0,'6'0'87'0,"-1"-4"3"0,-2 4-48 16,2 0-11-16,-5 0-5 0,5 0-4 16,-5 0-1-16,0 5-1 0,0-5 0 15,0 6 0-15,0-6 1 0,-4 5 0 0,-1 1-2 16,-1-2-1-16,-3 1-3 0,0 1-1 15,-5 2-2-15,-4-3-2 0,-7 5-2 16,-1-3-1-16,-7-1-2 0,-2 0-2 16,-10 2 0-16,0 0-1 0,-4 1 0 15,-5-1-1-15,-8 3 1 0,2 2 1 16,-1-2 1-16,1-2 1 0,0 0-1 0,6 0 1 16,8 0 0-16,7-4-1 15,7-1-1-15,12 1-1 0,5-5-1 16,8 4 0-16,7-4-2 0,4 0-3 0,8 0-4 15,8-3-7-15,6-1-10 0,6-1-9 16,0 5-97-16,2-6 0 0,-1 2-80 16,-5-1-156-16</inkml:trace>
  <inkml:trace contextRef="#ctx0" brushRef="#br0" timeOffset="-48799.104">11289 16383 299 0,'-4'0'82'0,"4"-4"1"15,-5 4-9-15,5 0-53 16,0-4-5-16,0 4-4 0,0 0-1 15,0 0 3-15,0 0 4 0,0 0 1 16,0-3 0-16,0-1-1 0,0-3-1 0,0 0-2 16,0-2-4-16,0 0-2 0,-4-1-1 15,4 3-1-15,-5 1 0 0,1-2-1 16,-3 3 0-16,-4-3-1 0,2 2-1 16,-7-1 1-16,0 0-1 0,-4 3 1 15,-2 4-2-15,-1 0 1 0,-3 6-1 16,0 3-1-16,-1 9-1 0,2 4 0 15,4 2 0-15,1 4-1 0,3 3 0 0,1 6 1 16,8 1-1-16,1-1 1 0,3 0-1 16,4 0 1-16,5 0 0 0,1 0-1 15,4-4 1-15,4-3-1 0,2 0 0 16,1-2 1-16,2-3-1 0,1-1 1 16,-2-3-1-16,2-2 0 0,-2 1 1 15,-5 0 0-15,-2-2-1 0,-7-1 1 16,-4 1 1-16,-6 1-1 0,-8-1 1 0,-6 0 0 15,-5-1 0-15,-3-4 0 0,-4-2 0 16,-3-4-1-16,-4-7 1 0,4 0-1 16,-2 0 0-16,4-7-1 0,1 1-3 15,8-1-5-15,1 0-5 0,8 0-9 16,7 1-15-16,2-3-83 0,6 1-90 16,9-2-215-16</inkml:trace>
  <inkml:trace contextRef="#ctx0" brushRef="#br0" timeOffset="-47648.406">11487 17174 302 0,'0'-6'76'0,"0"3"3"0,0 3-40 15,0-4-10-15,0 4-4 0,0 0-3 0,0 8 1 16,0 1-1-16,-4 4 0 0,0 5-1 15,-3 8 0-15,-4 1-2 0,4 4-3 16,-3 1-3-16,0 2-3 0,3-2-4 16,-1-1-1-16,2 0-1 0,2-6-2 15,4-2 0-15,-4-2 0 0,4-5 0 16,0-1 0-16,0-5-1 0,4-3 0 16,-4 0-2-16,4-3-4 0,0-4-7 15,2 0-11-15,-1-7-87 0,1 0-88 0,0-6-219 16</inkml:trace>
  <inkml:trace contextRef="#ctx0" brushRef="#br0" timeOffset="-47296.715">11810 17149 329 0,'0'0'91'0,"0"0"4"15,0 0-43-15,0 0-7 0,-10 0-6 0,3 0-6 16,-5 5-7-16,-2-5-7 0,-5 0-3 16,-2 4-2-16,-5 1-4 0,-4 1-1 15,-2 2-3-15,-1-1 0 0,-1 0-2 16,-2 2-1-16,1-1-1 0,0-3-1 15,3-1 0-15,1-4 0 0,3 0 0 16,6 0 0-16,0 0 0 0,7 0-1 16,3 0-3-16,6-5-3 0,6 5-5 15,11-7-5-15,4 2-10 0,3 0-21 0,6 1-68 16,3 1-80-16,3 3-191 0</inkml:trace>
  <inkml:trace contextRef="#ctx0" brushRef="#br0" timeOffset="-46993.752">12001 17396 251 0,'0'0'54'16,"0"0"0"-16,4 0-42 0,-4-4-9 15,3 4-6-15,-3 0-6 0,3-4-8 16,-3 4-8-16,0 0-13 0,4-4-17 15,-4 4-31-15,0-4-55 0</inkml:trace>
  <inkml:trace contextRef="#ctx0" brushRef="#br0" timeOffset="-46404.705">11998 17333 348 0,'-5'-3'90'0,"0"3"4"0,-1-7-45 15,2 3-10-15,-1-1-6 0,1-1-6 16,4 0-4-16,-4 1-4 0,4-4-3 0,0-1-3 15,0 1-3-15,-6-2 0 0,6-2-2 16,-4 1 0-16,1 1 0 0,-4 1-1 16,-1 2 0-16,0 0-1 0,-2 2-1 15,1 2-1-15,-5 4-2 0,0 0 0 16,-2 10-1-16,-1 2 0 0,-5 4-1 16,3 5 0-16,0 4 1 0,1 2 0 15,3 1-1-15,0-1 1 0,8 1 0 16,1-5 0-16,6-1-1 0,0-5 1 15,10-1-1-15,2-7 1 0,3-3 1 0,4-6-1 16,3-4 1-16,5-7-1 0,-1-4 1 16,3-3-1-16,-2-4 1 0,-3 0-1 15,-4 0 0-15,-1-1 0 0,-8 2 0 16,-1 1-1-16,-4 3 1 0,-3 4 0 16,-3 2-1-16,0 5-1 0,0 6 0 15,0 0 0-15,0 10 0 0,-3 1 0 16,-1 2 1-16,-1 4-1 0,0 1 1 0,1 1 1 15,0-4-1-15,4-1 1 0,-4-3-1 16,8-2 0-16,0-4 1 0,2-5 0 16,3 0 0-16,3-6 0 0,3-4 1 15,3-3-1-15,2-4 0 0,1-4 0 16,1 0 0-16,1-1 0 0,-4 3-1 16,-1 1 0-16,-1 4 0 0,-4 2 0 15,-2 6 0-15,1 6-1 0,-3 0 0 0,2 5 0 16,-4 7 0-16,5 5 1 0,0 5-1 15,4 4 1-15,3 6 1 0,5-2 0 16,1 3 0-16,2-1 0 0,3-3 1 16,3 0-1-16,-1-6 1 0,2-4 0 15,0-1-1-15,-1-3 1 0,0-5 0 16,-3-3-1-16,-1-1-2 0,-3-2-4 16,-5-4-7-16,-2 0-9 0,-6 0-12 0,-2-8-93 15,-5-2-95-15,-6-7-233 0</inkml:trace>
  <inkml:trace contextRef="#ctx0" brushRef="#br0" timeOffset="-46107.71">12619 17070 292 0,'-5'-7'83'0,"5"7"6"0,-8-5-26 16,3 5-15-16,3 4-5 0,-6 2-5 15,-2 3-3-15,-4 6-1 0,-2 5-5 16,-2 4-2-16,-8 7-2 0,-3 3-3 16,-4 5-2-16,-4 1-4 0,-2 0-2 15,2 4-3-15,-2 0-2 0,3-4-2 0,5-1-1 16,5-6-2-16,6-3-1 0,3-4 0 16,5-8-3-16,2-4-4 0,4-6-7 15,6 0-7-15,0-5-9 0,0-3-13 16,8 0-93-16,-1 0-96 0,-2 0-230 15</inkml:trace>
  <inkml:trace contextRef="#ctx0" brushRef="#br0" timeOffset="-38124.616">14233 16215 210 0,'-8'0'65'0,"2"-5"6"0,0 5-17 16,0-6-10-16,1 6-7 0,5-4-6 15,-2 4-5-15,2-3-3 0,0-1-2 16,0 4-3-16,-5-6-3 0,5 2 0 16,0-1-3-16,-3 2-1 0,-1 0-1 15,4-2-2-15,-6 1-1 0,3 4-1 16,-3-6-1-16,1 6-1 0,2-3 0 16,-1 3-2-16,-1 0 0 0,2 0 0 15,-2 0-1-15,-1 0 1 0,-1 3-1 16,1 1 1-16,-2 2-1 0,-4 0 2 0,-1 1-1 15,-1 3 1-15,-1-2 0 0,-5 1 0 16,1 3 1-16,-5-1-1 0,2 2 0 16,-4-2 0-16,-1 2-1 0,-2 1 1 15,-2 1-1-15,-1 2 1 0,0 0 0 16,2 0-1-16,-1 2 1 0,-1 1 0 16,2 1-1-16,0 1 1 0,3-1-1 15,-1-1 0-15,2 2 1 0,2-3-2 0,4 1 1 16,5-6-1-16,2 0 0 0,2-3 0 15,4-4-1-15,4-1 0 0,3-2 0 16,0 1 0-16,0-1 0 0,0-1 0 16,6-3 0-16,1 6 0 0,1-3 0 15,1-3 1-15,3 5 0 0,1-5-1 16,-1 6 1-16,-3-6 0 0,4 6-1 16,-1-2 0-16,1 0 1 0,0-1-1 0,-1 2 1 15,4 1-1-15,2 3 1 0,3 0 0 16,5 0 0-16,2 1 0 0,9 3 1 15,3 1-1-15,2 0 1 0,3-1 0 16,2 0-1-16,-1-2 0 0,5-3 0 16,-5 2 1-16,-3-5-1 0,0-2 1 15,-3 1 0-15,-4-4-1 0,-3 6 1 0,-6-2-1 16,-2 0 1-16,-5-4-1 0,-3 8 0 16,-7-8 1-16,0 6-1 0,-4-6 1 15,-3 5-1-15,-3-5-5 0,0 0-8 16,0 4 33-16,0-4-138 0,-9 0-101 15,2 0-269-15</inkml:trace>
  <inkml:trace contextRef="#ctx0" brushRef="#br0" timeOffset="-36776.282">15239 16191 246 0,'0'-11'71'0,"-4"0"4"16,4 3-28-16,-6 1-7 15,6 2-8-15,-7-1-7 0,4 3-5 0,3 3-6 16,-4 0-4-16,-2 4-1 0,1 2-2 16,-6 5 0-16,0 3 0 0,-2 6 1 15,-3 4 1-15,-1 4 1 0,-3 5 2 16,0 6 0-16,1 4 0 0,2 3-1 15,-1 1-1-15,3 0-1 0,2-2-1 16,-1-5-1-16,2-4-2 0,4-8-1 16,-2-6-1-16,2-4 0 0,4-3-1 15,4-4-1-15,-4-3 0 0,4-2 0 0,0-2-1 16,0-4-2-16,0 0-6 0,2 0-8 16,3 0-35-16,0-7-55 0,2 2-79 15,4-3-185-15</inkml:trace>
  <inkml:trace contextRef="#ctx0" brushRef="#br0" timeOffset="-36327.705">15619 16105 280 0,'0'0'84'0,"0"0"3"15,0 0-23-15,0 0-21 0,-4 0-7 0,4 0-8 16,-6 0-5-16,2-4-5 0,0 4-1 15,-3-4-2-15,1 4-1 0,-1-4-2 16,-2 4 0-16,-2-7-3 0,-1 4-1 16,-5-3-1-16,-2 6-1 0,-5-4-2 15,-6 4-1-15,-3 0 0 0,-6 4-1 16,-4-4 0-16,-2 10-1 0,-3-1-1 16,-1 1 1-16,-1 0 0 0,1-3-1 15,0 0 0-15,-2 1 1 0,4-1-1 16,5-2 1-16,4-1-1 0,5-1 0 0,10 1 1 15,5 0-1-15,6-4 0 0,9 0 0 16,3 0-3-16,5 0-4 0,7-5-6 16,2 0-10-16,5-1-36 0,1 0-53 15,1 0-80-15,3 0-182 0</inkml:trace>
  <inkml:trace contextRef="#ctx0" brushRef="#br0" timeOffset="-35413.544">15651 16119 276 0,'0'0'76'0,"0"0"6"16,0 0-35-16,0 0-8 0,-6 0-4 15,2 4-3-15,-5-4-5 0,-5 4-2 16,-1-4-4-16,-3 6 0 0,-9-6 0 15,-2 4-2-15,-5-4 0 0,-5 0-3 16,-3 4-3-16,-5-4-3 0,-3 4-3 16,1 0-2-16,2-1-1 0,1 1-1 0,7-4-1 15,2 0-1-15,4 0-3 0,7 0-6 16,3-6-5-16,3 0-7 0,7 2-7 16,3-2-88-16,10 2-87 0,0 4-212 15</inkml:trace>
  <inkml:trace contextRef="#ctx0" brushRef="#br0" timeOffset="-34696.41">16015 16140 285 0,'0'0'79'16,"-3"-6"4"-16,3 6-29 0,0-6-15 15,-3 6-2-15,3-5-3 0,-6 5-5 16,6-4-3-16,-4 4-3 0,4 0-4 16,-3 0-4-16,3-3-3 0,0 3-4 0,-5 0-1 15,5 0-3-15,0 0-1 0,0 0 1 16,0 0 0-16,0 0 1 0,0 0 0 15,0 0 2-15,0 0 0 0,0 0 0 16,-3-5 0-16,3 5-2 0,-5-5 0 16,3 0-2-16,-4-1 0 0,-1-2-1 15,-5 1-1-15,1 1 0 0,-5-1 0 16,-3 1 0-16,-1 2-1 0,-1 4 0 16,-1 0 0-16,-1 6 0 0,2 3 0 0,2-2 0 15,2 3 0-15,1 3 0 0,2 1 0 16,1 0 0-16,0 4 0 0,0-3-1 15,6 5 1-15,-2 2 0 0,5 2 0 16,4-1 0-16,0 2 0 0,6 0 0 16,2 4 0-16,2 1 0 0,-1 0 0 15,4 3 0-15,-3 3 0 0,-1-3 0 16,-1-1 0-16,-1-3 0 0,-1 0 0 16,-6-5 1-16,0-5-1 0,0-2 1 15,-10-4-1-15,-6 0 1 0,-1 1 0 0,-6-3 0 16,-4 0 0-16,-2-4 0 0,1 1-1 15,-3-8 1-15,3 0 0 0,-1-7 0 16,2-2 0-16,5-2-1 0,-1-4 0 16,5 0-7-16,6 1-10 0,6 0-13 15,6-2-89-15,0 2-95 0,9-7-234 16</inkml:trace>
  <inkml:trace contextRef="#ctx0" brushRef="#br0" timeOffset="-33564.422">16029 16885 278 0,'0'-8'78'15,"3"0"6"-15,-3 0-36 0,3-1-5 16,-3 3-6-16,0-2-6 0,0 4-6 15,-3-3-6-15,0 4-3 0,-4-1-2 16,3 4-3-16,-2-5-2 0,-1 5-1 16,-2 0-2-16,-2 0 0 0,-2 8-2 15,-3 0-1-15,-3 3 1 0,-2 4-1 0,-5 2 1 16,2 4 0-16,1 2 1 0,0 3 0 16,3 0 0-16,4 2-1 0,3-3 0 15,8-1 0-15,2-2 0 0,3-4-1 16,3-3 0-16,4-3 0 0,4-3 1 15,2-3 1-15,7-2-1 0,-1-4 2 16,8 0-1-16,0 0 0 0,0-10-1 16,2 2 0-16,-3-5-1 0,-2-1 0 15,-4-4-1-15,-2-3-1 0,-5-4 1 0,-5-1-1 16,-1-2 0-16,-2 1 1 0,-5 0-1 16,0 4 0-16,-5 0-1 0,-4 5 1 15,-2 4 0-15,-3 2-1 0,-5 6 0 16,-5 3 0-16,-5 6 1 0,-2 6-1 15,-4 5 0-15,1 6 1 0,1 3-1 16,0 3 1-16,9 3-1 0,5-1 0 16,9 1-1-16,4 2-5 0,6-5-9 15,12 0-11-15,2-5-94 0,5-3-94 0,4-2-238 16</inkml:trace>
  <inkml:trace contextRef="#ctx0" brushRef="#br0" timeOffset="-31643.569">15435 17590 259 0,'0'-10'72'0,"0"-1"4"0,-5 1-35 0,5 0-2 16,0 1-6-16,0 4-7 15,0-1-6-15,0 6-5 0,0 0-4 0,0 7-4 16,3 0-1-16,-3 5-3 0,4 3 1 15,-4 3 1-15,3 6 0 0,3-1 0 16,-6 4 1-16,3-2-1 0,1-1-1 16,0-5-1-16,1 5-1 0,-1-5 0 15,3-4 0-15,0 0 0 0,-1-2-1 16,0 0 1-16,1-1-2 0,0-6-2 16,0 0-5-16,-1-3-7 0,1 1-19 15,2-4-42-15,-5-5-19 0,3-1-61 16,-1-1-121-16</inkml:trace>
  <inkml:trace contextRef="#ctx0" brushRef="#br0" timeOffset="-31213.719">15642 17629 316 0,'0'-5'83'0,"-4"5"4"0,4-5-46 16,0 5-10-16,0 0-9 0,0 0-5 15,0 0-5-15,0 7-2 0,4-1-2 16,-4 4 2-16,0 2 2 0,0 3 2 15,0 2 1-15,-8 2-1 0,-1 0 0 16,0 3-2-16,-2-2-2 0,2 1-1 16,-1 0-3-16,3-5-1 0,1 2-2 15,3-2 0-15,3-4-2 0,0-2 0 16,0-2 0-16,0-2-1 0,0-1-4 0,0-1-5 16,5-4-8-16,-5 3-16 0,4-3-76 15,-4 0-83-15,0 0-201 0</inkml:trace>
  <inkml:trace contextRef="#ctx0" brushRef="#br0" timeOffset="-30546.603">15665 17604 329 0,'-3'0'85'15,"-1"-5"3"-15,4 5-43 0,-6-5-11 16,3 5-7-16,3-3-6 0,-4 3-3 16,4-5-3-16,-3 1-1 0,3-2-2 15,-4-1-1-15,4-3-1 0,-6 0 0 0,6-1-1 16,-4 2-1-16,4 0 0 0,-6 2-1 15,6 2 0-15,-4 1-2 0,4 4-1 16,0 0-1-16,0 0-1 0,0 9-1 16,4 3-1-16,-1 3 1 0,4 3-1 15,-1 3 0-15,-2-1 0 0,2 3 1 16,-2-3-1-16,2 0 0 0,-3-2 0 16,-3 0 1-16,4-3-1 0,-4-1 0 15,4-4 0-15,-4-4 1 0,3 1-1 16,-3-3 1-16,0-4 0 0,0 0 2 0,0 0 2 15,0 0 1-15,0 0 0 0,0-9 0 16,0 1 0-16,-4-3 0 0,4-3-2 16,-6-3-2-16,2-2-1 0,-3 1-1 15,1-2 1-15,-1 2-1 0,1 2 0 16,2 4 0-16,-2 1 0 0,6 4 0 16,-4 3 0-16,4 4 0 0,0 0-1 15,4 3 1-15,-1 4 0 0,4 1-1 0,-1 2 1 16,0 3 0-16,-1 1 0 0,0 1 0 15,-1-1 0-15,2 1 0 0,-6 1 0 16,4-2 1-16,-1 2-1 0,-3-3 1 16,6-1 0-16,-3-1-1 0,1 3 0 15,0-2-6-15,0-2-7 0,2-2-10 16,-2 1-14-16,-1-2-81 0,3-1-90 16,-2-6-213-16</inkml:trace>
  <inkml:trace contextRef="#ctx0" brushRef="#br0" timeOffset="-29798.611">15691 18117 350 0,'-14'0'92'0,"2"-3"3"16,-2 3-35-16,7-6-25 0,1 2-9 15,2 0-6-15,4 1-5 0,0-2-3 16,5-3-4-16,3-2-2 0,3 2-2 15,2-2-1-15,4-1 0 0,-1-1 1 16,-1 2-1-16,1 5 0 0,0 5 0 16,-3 5 0-16,-3 3 0 0,0 4 0 0,-4 5 1 15,-6 0 0-15,0 1 0 0,-7 1 2 16,-8 1 0-16,-2 2 0 0,-4 3 0 16,-4 0 0-16,2 0-2 0,2-1 0 15,2-3-2-15,2-7 0 0,10-4-1 16,1-1-1-16,6-5 1 0,0-4-1 15,9 0 0-15,2 0 0 0,1 0 0 16,2 8 0-16,-1 3 0 0,0 2 1 16,1 5-1-16,-5 2 0 0,-2 5 1 0,-4 2-1 15,-3-3 0-15,-4 3 1 0,-4-4-1 16,0-1 1-16,-8 0-1 0,0-4 0 16,-4-5 1-16,-1-2 0 0,2-3 0 15,-4-3 1-15,-3-5 0 0,0 0 2 16,0 0 0-16,-1-8 1 0,-1 2-1 15,0-6 0-15,3-2-1 0,2 0-1 16,7-2-1-16,2 1-1 0,5-2-1 16,5 1-2-16,4 2-2 0,4 1-4 0,3 1-4 15,6 2-6-15,0 0-7 0,7 3-20 16,-1 0-72-16,4 4-84 0,-1 3-201 16</inkml:trace>
  <inkml:trace contextRef="#ctx0" brushRef="#br0" timeOffset="-29010.969">15969 18361 386 0,'0'-11'98'0,"-6"-1"5"0,6 5-51 16,-4-1-13-16,4 2-9 0,-3 2-6 15,3 4-6-15,-6 7-5 0,4 1-5 16,-3 2-2-16,1 5-3 0,0 2 1 16,-2 4-1-16,6 1 1 0,-3-5 0 15,3 0 0-15,9-3 0 0,-2 1 0 0,1-5-1 16,4-2 1-16,2-4-1 0,2-4 0 15,1 0 0-15,2 0 0 0,-2-6-1 16,3-2 0-16,-4-2 0 0,1-4-1 16,-4-1 1-16,0-4-1 0,-3-4 0 15,-3 1 1-15,-1-1-1 0,-6-6 0 16,4 0-1-16,-4 1 1 0,-5 1 0 0,-3 5 1 16,-2-2-1-16,-4 6 1 0,-4 8 0 15,-1 3 0-15,0 7 0 16,-4 5 0-16,0 5-1 0,0 4 0 0,2 8 0 15,-1 0-1-15,5-1 1 0,1 5-1 16,5 2 0-16,8 0 0 0,6 1 1 16,7-8-1-16,3 2 0 0,5 0 0 15,2-6 0-15,6-5 0 0,0-5 1 16,1-7 0-16,0 0-1 0,0 0 1 16,1-11 0-16,-4 1 0 0,1-4 0 0,-5-1-1 15,-6-3 1-15,-1-3 1 0,-6 4 1 16,-1-1 3-16,-6 5 2 0,0 2 1 15,-7 4 0-15,1 3-1 0,-4 4 1 16,1 6-4-16,2 1-1 0,0 4-2 16,1 3-2-16,1 5 1 0,5 1-1 15,0 3 0-15,8-2 0 0,2-1 0 16,3-1 0-16,1-4 0 0,5-2 0 16,2-4 1-16,4-3-1 0,-1-6 1 0,2 0-1 15,0-8 1-15,2-1-1 0,-3-2 1 16,-1-3 0-16,-4-2 0 0,-3-2-1 15,-3-3 0-15,-6-3 1 0,-2 2-1 16,-6 3 0-16,0-3 0 0,-6 0 0 16,-2 2 0-16,-5 4 0 0,-2 4-1 15,-5 1 0-15,-3 2 1 0,-1 9-1 0,0 12 0 16,-1-1 1-16,1 5 0 0,1 6 0 16,5 3 0-16,4 3-5 0,4 0-6 15,5 1-13-15,5 4 33 0,0-5-143 16,0-8-111-16,4-6-282 0</inkml:trace>
  <inkml:trace contextRef="#ctx0" brushRef="#br0" timeOffset="-26759.141">15131 17919 364 0,'0'-11'91'16,"0"1"3"-16,0 0-48 0,5 2-10 16,-5 0-9-16,0 2-5 0,-7 1-3 15,1 5-4-15,-1 0-3 0,-4 4-3 16,-5 7-4-16,-4 4-2 0,-2 7 0 16,-5 7-2-16,-5 5 2 0,-2 2 0 0,-2 5 0 15,0 1 2-15,2 8 0 0,1-7 0 16,6 0 1-16,8 2-1 0,4 1 0 15,7-1 0-15,8-2-1 0,9-8 0 16,6 4 0-16,4-6-1 0,8-5 1 16,4-6-2-16,6-2 1 0,1-8-1 15,2-3 0-15,5-5 0 0,1-4-1 16,-1 0 1-16,-1-8-1 0,-4-2 0 16,-1-6 0-16,-2-1-2 0,-6-4-2 0,-6-1-4 15,-2 1-6-15,-6 0-6 0,-7 3-11 16,-4-2-88-16,-6 1-91 0,-7-5-219 15</inkml:trace>
  <inkml:trace contextRef="#ctx0" brushRef="#br0" timeOffset="-26381.739">14669 18149 371 0,'-5'-9'90'0,"5"2"3"0,8 3-49 16,0 1-10-16,3-3-8 0,9 3-4 16,7-2-2-16,6 2 0 0,6 3-2 15,4-6-4-15,0 2-4 0,3 4-2 16,-1-4-3-16,-6 4-2 0,-4 0-1 15,-6 0 0-15,-5 0-3 0,-6 0-3 16,-4 0-3-16,-8 5-5 0,-6 0-6 0,-7 2-12 16,-7 1-76-16,-4 2-5 0,-6-2-67 15,-8 2-137-15</inkml:trace>
  <inkml:trace contextRef="#ctx0" brushRef="#br0" timeOffset="-26104.74">14597 18269 319 0,'-22'14'85'0,"3"-5"3"15,6 2-42-15,6-5-7 0,7-2-5 0,0-4-5 16,8 0-3-16,7 0-2 0,7 0-2 16,5 0 0-16,7 0-3 0,2 0-3 15,9 0-2-15,2 0-2 0,-2 0-3 16,1 0-1-16,-5 0-2 0,-3 0-1 16,-8 0-2-16,-5 0 0 0,-3 0-2 15,-9 0 0-15,-4 0-1 0,-4 0-3 0,-5 0-4 16,0 0-8-16,-8 0-10 0,-1 0-4 15,-4 0-89-15,-6 0-91 0,-2 0-216 16</inkml:trace>
  <inkml:trace contextRef="#ctx0" brushRef="#br0" timeOffset="-23022.459">15437 17640 256 0,'9'-5'74'0,"-4"0"5"0,-2-5-31 0,2-1-6 16,-5-1-7-16,4 1-6 0,-4-5-7 15,0 2-5-15,5-4-4 0,-5 4-1 16,5 0-3-16,-5-1 1 0,4-1-2 16,-4 0 1-16,3-1-1 0,-3 2 1 15,0-1 0-15,-6-1 0 0,1 2 1 16,-1-4 0-16,-1 2 0 0,-2 1-1 16,1-1 1-16,0 1-1 0,1 3-1 15,0-2-1-15,1 6 0 0,1 0-2 16,1 2 0-16,4 3-2 0,-5 1 0 0,5 3 0 15,0 0-1-15,0 0-1 16,0 0 0-16,0 0-1 0,0 7 1 0,0 2-1 16,3 4 0-16,-3 6 1 0,4 4 0 15,-4 4 1-15,8 4 2 0,-2 4 0 16,2 3 0-16,3 0 1 0,3 2 1 16,1-2-1-16,1 0 0 0,-2-2 0 15,2-3-1-15,-5-6 0 0,1-4-1 0,-2-3-1 16,-3-4 1-16,-1 1-1 0,2-4 0 15,-5-2 0-15,0-1 0 0,1-2 0 16,-4 0 0-16,3-1 0 0,-3-7 0 16,4 4 1-16,-4-4 0 0,0 0 3 15,0 4 1-15,0-4 2 0,0 0 0 16,0 0 1-16,0 0 0 0,0 0-1 16,0-4-3-16,0 4-1 0,0 0-2 15,0 0-1-15,0 0-1 0,0 0 0 0,0 0 0 16,0 0 0-16,0 0 0 0,-4-4 0 15,4 4 0-15,-4 0 0 0,-1 0 0 16,-2 0-1-16,0-3 1 0,-3-5-1 16,0 2 1-16,-4-2-1 0,-2-2 1 15,-4 0 0-15,0-2-1 0,1-1 1 16,-2 1 0-16,-1 1-1 0,3-1 1 0,1 2-1 16,5 0 0-16,-1 2 1 0,5 3-1 15,0 0 0-15,4 5 0 0,2-4 0 16,3 4-1-16,-6 0 1 0,6 0-1 15,0 0 0-15,6 5 0 0,-1 1-1 16,0 3 1-16,2 3 0 0,0-1 0 16,2 0 0-16,2 0 0 0,-2-1 0 15,2-1 0-15,2 3 0 0,-1-2 1 16,2-2 0-16,-2 2 0 0,2-1 0 16,-4-2 0-16,3 3 0 0,0-6 0 0,-6-1 0 15,2-3 0-15,2 7 0 0,-2-7 0 16,-1 3 0-16,-1-3 0 0,0-5 1 15,2 5-1-15,-2-7 1 0,3 2 0 16,-1-6-1-16,1 1 1 0,0-1 0 16,3-3 0-16,-4-1 0 0,1-2 0 15,-2-4 0-15,-2 2 0 0,1-3 0 0,-3 0 0 16,-1 1 0-16,-3 1-1 0,0 2 1 16,0 3-1-16,0 4 0 0,0 2 0 15,-3 4 0-15,3 5-1 0,-5 5 0 16,-1 5 0-16,-3 4-1 0,-2 6 1 15,-1 4-1-15,-2 3 1 0,3 0 0 16,-2-2 0-16,0-4 1 0,4 2-1 16,0-4 1-16,1-5-1 0,4-2 1 15,-2 1 0-15,6-3-1 0,-3-1 1 0,3-5 0 16,0-4 1-16,0 5 0 0,3-5 0 16,-3-6 0-16,6 2 0 0,-6-6 1 15,4-2-1-15,-1-2 1 0,2 0-1 16,-2-3 0-16,-3 0-1 0,6-2 1 15,-2 4-1-15,-4 4 1 0,3-2-1 16,-3 4 0-16,5 4 0 0,-5 5 0 16,0-4-1-16,0 4 0 0,0 4 0 0,-5 1 0 15,5 1 1-15,-4 5-1 0,4-1 0 16,-6 1 1-16,6 2-4 0,-4-1-5 16,0 2-7-16,4 1-10 0,-5 0-13 15,5-2-99-15,0 1-106 0,7-2-249 16</inkml:trace>
  <inkml:trace contextRef="#ctx0" brushRef="#br0" timeOffset="-21139.229">16729 16367 275 0,'-19'-4'85'0,"-1"-2"3"0,7 1-4 0,-1 2-40 0,7 3-10 0,1-5-8 0,1 5-7 0,5 0-4 0,0 0-4 0,0-4-2 0,12 4-3 0,3 0 0 0,8 0 0 0,10-4 0 0,9 1 3 0,10 3 0 0,7-7 0 0,5 7 0 0,6-6-2 0,2 3-1 0,1-2-1 0,4 5-2 0,-5-6-1 0,-3 6 0 0,1-4-1 16,-8 4 1-16,-8-3-1 0,-2 3 0 16,-12-7 0-16,-1 7 0 0,-11-6 0 15,-6 2 0-15,-6 4 1 0,-8 0 3 16,-2-3 3-16,-1 3 1 0,-5-7 1 16,0 4 0-16,-5-2 0 0,2-2 0 0,-2 2-4 15,-2-3-2-15,0 4-1 0,-5-2-2 16,0 3 0-16,4-1 0 0,-5 4 0 15,1-4 0-15,-1 4-1 0,4 0 0 16,-2 0 1-16,3 0-1 0,-1-3 1 16,-1 3-1-16,4 0 0 0,-3-3 1 15,1 3-1-15,-2-6 0 0,0 6 0 16,0-7 1-16,-2 3-1 0,2-1 0 16,-1 0 0-16,-2-1 0 0,0 0-1 15,3 1 1-15,-6 0-1 0,3 2 1 0,3-1 0 16,-4 4-1-16,2 0 1 0,-1-4 1 15,2 4-1-15,4 0 0 0,-1 0 0 16,2 0 0-16,6 0-1 0,-5 5 0 16,10-5 1-16,1 4-1 0,2-1 1 15,3-3-1-15,2 7 1 0,3-4 0 16,2-3 1-16,-3 7-1 0,3-3 0 16,-3-1 0-16,-1 1 0 0,2-1 0 15,-2 1-1-15,-2 1 1 0,-2 1-1 0,4 1 0 16,-2 3 1-16,2 0-1 0,-1 3 1 15,-1 0 0-15,0 1 0 0,-4 3-1 16,-2 1 1-16,-4 1 0 0,-2 1 0 16,-3 1 1-16,-8 3 1 0,-2 2 1 15,-6 3 0-15,-2-1 1 0,-5-1-1 16,4 0 1-16,-5-3-1 0,3-3 0 16,3-5-1-16,3-3-4 0,4-5-9 0,7 1-11 15,1-3-27-15,6 2-79 0,0-2-96 16,7-6-228-16</inkml:trace>
  <inkml:trace contextRef="#ctx0" brushRef="#br0" timeOffset="-18166.649">18344 15993 277 0,'4'-23'68'15,"-1"1"3"-15,3 1-39 0,5 5-3 16,-2 2-4-16,4-3-2 0,0 3-2 16,0 0 0-16,3 2-2 0,-3 1-4 15,0 4-1-15,1-1-2 0,-2 5 0 16,-4-1-1-16,-2 4-1 0,-2 0 0 0,-1 0-1 16,-3 0-1-16,0 0 1 0,-4 0 0 15,-3 11 0-15,-5 0 1 0,-2 5-1 16,-5 4 1-16,0 6-1 0,-7 6 0 15,1 2-2-15,2 4 0 0,1-1-1 16,3-4-1-16,0-3-1 0,5-3-1 16,3-5 0-16,9-4-1 0,2-5-1 15,7-5 1-15,7-1 0 0,7-7 0 16,9 0 0-16,5-10 0 0,5-3 0 0,2-4 0 16,1-4 0-16,-4-2-1 0,-5-4 0 15,-5 0 0-15,-6 0 0 0,-8 3 0 16,-2 3-1-16,-4 4 0 0,-5 6 0 15,-1 6-1-15,-3 5 0 0,0 5 0 16,0 6 0-16,-4 5 1 0,1 3-1 16,-1 2 1-16,4 1 0 0,-5 0 1 15,5-4-1-15,0-2 1 0,9-6 0 0,-2-2 0 16,9-8 1-16,0 0 0 0,5-7 0 16,2-1 0-16,0-5 1 0,0-4-1 15,0-1-1-15,-5-4 1 0,-3 1-1 16,-1-5 0-16,-2 3 0 0,-5 2 0 15,0 7-1-15,0 1 0 0,-3 6 0 16,-1 3-1-16,-3 4 0 0,0 4 0 16,5 3 0-16,-5 3 0 0,4 1 1 0,-1 3-1 15,3 0 1-15,4 0 1 0,3-1-1 16,5-4 0-16,1-4 1 0,7-5 0 16,1 0 0-16,0-5 0 0,5-4 0 15,-4-4 0-15,0-2 0 0,-3-1 1 16,-6-1-1-16,0 0 0 0,-6-2 0 15,-5 1 0-15,-2 2 0 0,-6 2 0 16,0 0 0-16,0 4 0 0,-5 2 0 16,2 3-1-16,-2 5 0 0,-2 0 0 0,0 8 0 15,-2 2 0-15,-4 2 0 0,2 4-1 16,-4 2 1-16,4 1 0 0,1 1 0 16,0-3 0-16,6-1 0 0,4-3 0 15,0-1 0-15,12-6 0 0,1-2 0 16,9-4 0-16,6-7 1 0,8-3 0 15,9-5 0-15,6-2 0 0,5-4 0 16,3-3 0-16,3-1 0 0,1-5 0 0,-3 1 0 16,-7-5 1-16,-1-2-1 0,-8-4 0 15,-5-1 1-15,-8-6-1 0,-12 2-1 16,-6 0 1-16,-10 3-1 0,-3 3 0 16,-8 6 0-16,-3 8-1 0,-5 8 0 15,-1 8 0-15,-3 9-1 0,-3 11 1 16,-3 10-1-16,-1 12 1 0,0 10 0 15,-3 7 1-15,0 5 0 0,3 5 0 0,3-3-1 16,3-2 1-16,8-6 0 0,3-4 0 16,10-4-1-16,10-5 1 0,3-4 0 15,11-3 1-15,8-6 0 0,6-8 0 16,13-7 0-16,3-8 1 0,12-7-1 16,0-4 1-16,0-5-1 0,1-2 1 15,-2-1-1-15,-5-1-1 0,-7 1 1 16,-7-2 0-16,-5 1 0 0,-6 1 0 0,-6 0 0 15,-10 1 0-15,-4 0 1 0,-9 2 0 16,-6 2 0-16,0-1 1 0,0 3-1 16,-7 0 1-16,1 2-1 0,0 2-1 15,0 0 1-15,3 0-2 0,3 0 1 16,0 0-1-16,0-2 1 0,8 0-1 16,0-3 0-16,3-3 1 0,-3-1-1 15,4-3 1-15,-4 2-1 0,-1 1 0 16,-3 2 0-16,-4 5-1 0,0 10-1 0,-10 7 0 15,-5 13 0-15,-6 9 0 0,-9 11 0 16,-5 10 1-16,-10 14 3 0,-2 15 2 16,-3 7 1-16,0 2 0 0,1 2 1 15,4 0 0-15,4 2-1 0,6-8-1 16,8-11-2-16,6-9 0 0,8-7 0 16,7-8-1-16,6-8 0 0,0-12 0 15,7-8 0-15,-1-10 1 0,6-6 0 0,-1-5 1 16,2-13 0-16,4-6-1 0,-3-9 1 15,4-12 0-15,-4-7-2 0,0-7 0 16,-2-8-3-16,-4-2 0 0,3-3 0 16,-6 3-1-16,-2 2 0 0,2 7 1 15,-1 7 0-15,1 9 1 0,1 8 0 16,1 8 0-16,5 7 0 0,5 7 1 0,6 2-1 16,3 4 0-16,7 3 0 0,6 0 0 15,5 0 0-15,5 0 0 0,-1 0 1 16,5 0-1-16,-2 0 0 0,-4-6 1 15,-2 0-1-15,-5-3 1 0,-5-1 0 16,-2-1 0-16,-7-1 0 0,-5-3 1 16,-4 2 1-16,-7-1 0 0,-5 2 1 15,-5 1-1-15,-7 1 1 0,-6 3-1 16,-5 7-1-16,-5 0 0 0,-7 5-1 16,1 5 0-16,-5 4 0 0,1 5-1 0,1 4 1 15,1 5 0-15,2 5 0 0,3 3 0 16,5-3 0-16,8 1 0 0,5-1 0 15,8-6 1-15,10-5-1 0,10-7 0 16,6-7 0-16,9-4 0 0,3-4 1 16,2-11-1-16,0-3 0 0,4-5 1 15,-8-3-1-15,-4-5 1 0,-2 2-1 16,-7 0 0-16,-9 3 0 0,-2 3 1 0,-7 6-1 16,-5 4 0-16,0 6-1 0,-11 3 1 15,1 9-1-15,-7 6 0 0,3 5 1 16,-6 4-1-16,2 2 0 0,1-1 1 15,3 3-1-15,6-6 1 0,8-7 0 16,0-4 1-16,10-5-1 0,5-6 1 16,6-6 1-16,5-6-1 0,4-7 1 15,0-8 0-15,0-4-1 0,-1-4 1 0,-3 0-1 16,-2-4 0-16,-1 3-1 0,-3 7 0 16,-3 5 1-16,-1 4-2 0,-3 7 1 15,-1 3-1-15,-4 5 0 0,2 5 0 16,-3-4-1-16,1 4 1 0,0 5-1 15,2 0 1-15,4 0-1 0,1 3 1 16,5 1 1-16,1 1-1 0,2 2 1 16,0-3-1-16,3 1 1 0,-2 0-1 0,-4-1 1 15,-4 0 0-15,-3 0 0 0,-1 2 0 16,-7 1 1-16,-5 0 0 0,-4 0 1 16,-5-1-1-16,-3 2 1 0,0 1 0 15,-2 0 0-15,2-2-1 0,3 0 0 16,3 0-1-16,6-2 1 0,0-3 0 15,13 3-1-15,0-5 0 0,9-5 1 16,8 0-1-16,4-7 1 0,6-3-1 0,2-3 0 16,1-3 0-16,-3-5 0 0,-1 1 0 15,-4-1 0-15,-7 0 0 0,-4 3 0 16,-5-4 0-16,-6 2 1 0,-5 3-1 16,-8 4 1-16,-7 2-1 0,-5 2 0 15,-3 4 0-15,-4 5-1 0,-6 9-1 16,2 4 1-16,-2 5-1 0,-2 4 0 15,2 3 1-15,3 5-1 0,5 0 1 0,4 0 0 16,11 0 1-16,7-1 0 0,9-6 1 16,6 0 1-16,6-5 0 0,3-6 2 15,5-5 0-15,5-2 0 0,-1-5 1 16,-1 0-3-16,-1-4-9 0,-4 4-10 16,-3-7-16-16,-2 0-106 0,-7-2-111 15,-3-8-272-15</inkml:trace>
  <inkml:trace contextRef="#ctx0" brushRef="#br0" timeOffset="-16796.363">22288 16000 350 0,'-12'0'86'15,"3"0"1"-15,5 0-49 0,4-5-5 16,7-2-3-16,7-2-4 0,8-5-3 16,7-3-1-16,10-5 0 0,8-3-4 15,4 0-4-15,5-2-4 0,4-7-2 16,-2 2-2-16,2-1-2 0,-1-3 0 0,-5-2-1 16,-1-5-1-16,-8-1 1 15,-5 1-1-15,-13 1-1 0,-5 0 1 0,-8 2-1 16,-8 5 1-16,-6 8-1 0,-5 6-1 15,-6 6 0-15,-2 7 1 0,-8 8-1 16,-5 7 1-16,-9 10 1 0,-3 11 0 16,-8 14 2-16,-2 10 0 0,-3 8 2 15,-4 6 1-15,1 3 0 0,2 3 0 0,7-2-1 16,7-6-1-16,11-4 0 0,12-4-1 16,15-8-1-16,11-6 1 0,13-6 0 15,9-10 1-15,7-8 0 0,7-8-1 16,8-10 1-16,2 0-2 0,3-7 1 15,3-5-1-15,-3-5-1 0,-5-5 0 16,-2-2 0-16,-10-1-1 0,-6 0 1 16,-11 2 0-16,-10 5 2 0,-4 4-1 15,-7 5 0-15,-5 9 0 0,-4 7 0 16,-2 4 0-16,-1 6-1 0,-2 2-1 0,2 1-1 16,0 1 1-16,1-2-1 0,6 0 1 15,8-6-1-15,4-4 1 0,7-2 1 16,6-7 0-16,2 0 0 0,4-7 0 15,-1-4 0-15,-1 3 0 0,-3-5 0 16,-7-4 0-16,-4-3 0 0,-5-5 0 16,-4-2 0-16,-6-1 0 0,-4-7 0 0,-5 2-1 15,-4 4 0-15,-6 4-1 0,-2 8 0 16,-6 7-1-16,-3 6 0 0,-2 12 0 16,1 2-1-16,-2 10 1 0,1 4 0 15,2 4-1-15,7 3 1 0,3 2 0 16,10-1 0-16,4-2-1 0,10-3 1 15,9-3 0-15,10-8 0 0,9-7 0 16,7-9 1-16,8-3 0 0,6-7 0 16,4-6 0-16,2-4 0 0,-3-3 0 15,-1-2 0-15,-7 1 0 0,-3 2 1 0,-8 1-1 16,-6 4 1-16,-6 2 0 0,-5 5 0 16,-5 5 0-16,-2 5-1 0,-1 0 0 15,-5 8 0-15,-4 4 0 0,-3 8 0 16,-4 4 1-16,-3 6 1 0,-5 2-1 15,2 0 2-15,-2 0-1 0,-1-1 0 16,-5-5 0-16,5-4 1 0,-1-4-1 0,-2-3 0 16,1-4 0-16,3-3 0 0,1-3 1 15,-1-5-1-15,4 4 1 0,0-4 0 16,5 0 0-16,-1-5-1 0,4-2 0 16,0-2-1-16,7-2 0 0,5-2-1 15,5-2-1-15,3-1 1 0,5-5 0 16,4-3 0-16,4-3 1 0,7-2-1 15,-1-2 0-15,5 3 0 0,-1-2 0 0,2 7-1 16,-4 5 0-16,-2 3 0 0,-6 7-2 16,-2 1 1-16,-9 4-1 0,-5 3 0 15,-3 0 0-15,-6 8 0 0,-1 2 0 16,-1 2 2-16,-2 7-1 0,0 4 2 16,1 4-1-16,0 4 1 0,-2-1 0 15,-3 2 1-15,5-2-1 0,-5-1 1 16,0-6 0-16,-5-2 0 0,-2-3 1 0,-3-1 0 15,-4-4 0-15,-2-2 2 0,-3-3 1 16,-1-2 1-16,-1-2 1 0,0-4 1 16,-4 0-1-16,1-4 1 0,3 0 0 15,3-3-3-15,2 1-5 0,7-1-11 16,1 2-11-16,8 1-17 0,0-1-59 16,0 5-52-16,0 0-102 0,8-6-211 15</inkml:trace>
  <inkml:trace contextRef="#ctx0" brushRef="#br0" timeOffset="-15654.052">19123 15849 211 0,'0'0'66'0,"5"0"4"15,-5-4-10-15,4 4-21 0,-4 0-5 16,0 0-3-16,0 0-3 0,0 0-4 16,0 0-2-16,0 5-2 0,0-5-3 15,3 4-1-15,-3-4-2 0,5 4-2 16,-5-4-1-16,8 0 0 0,-3 0-2 15,3 0 0-15,1 0 0 0,3-7-2 16,1 1-1-16,3-3 0 0,0 1-2 0,1 0 0 16,-3 0 0-16,0-2-2 0,-2-1 1 15,-2 0 0-15,-3 0-1 0,-3-2 0 16,-4 0 1-16,0 0-1 0,0 1 1 16,-7-1 1-16,-1 2 1 0,-2 4 0 15,-5 2 1-15,-1 5 0 0,-3 0 1 0,-3 7 0 16,-1 8 1-16,-3 4 0 0,-1 1 0 15,2 3 1-15,0 6 0 0,-1 0 0 16,3 2-2-16,1 0-1 0,7 0-1 16,3 2-1-16,1 0-1 0,6-2-1 15,5-3 0-15,5-3 0 0,2-4-1 16,4-3-4-16,4-5-8 0,3-3-9 16,3-2-13-16,0-5-94 0,6-3-100 15,-4 0-239-15</inkml:trace>
  <inkml:trace contextRef="#ctx0" brushRef="#br0" timeOffset="-14718.736">18916 16043 318 0,'-4'0'84'0,"0"0"1"16,1-4-40-16,3 4-16 15,0 4-9-15,0 2-4 0,0 2-4 0,0 2-3 16,0 4 0-16,0 2 1 0,0 2 0 16,5 0 1-16,-1 0-1 0,0-1 0 15,4-1 0-15,0-3 1 0,5-4 1 16,3-2 3-16,1-1 3 0,7-6 1 16,2 0 1-16,6-6-1 0,5-5-1 15,6-4-3-15,0 0-4 0,2-8-2 16,3 0-2-16,-1-4-2 0,-1-3-1 15,-2 2-1-15,-5-1-6 0,-3-3-9 0,-3-1-11 16,-3-2-46-16,-2 4-57 0,0 5-92 16,-2 0-205-16</inkml:trace>
  <inkml:trace contextRef="#ctx0" brushRef="#br0" timeOffset="-13840.75">20249 15847 313 0,'-6'4'86'16,"0"-4"4"-16,0 4-26 0,0-4-26 15,-1 0-4-15,0 3-3 0,1-3-3 16,3 0-4-16,-1 0-4 0,4-3-3 16,0-1-3-16,0-2-4 0,6-2-2 0,7 1-2 15,-1-4 0-15,3-1-1 0,9-3 2 16,1-1 0-16,5-1 1 0,2-1 0 16,0-4 0-16,-1 1-1 0,0-2-1 15,-1-2-1-15,-6-2-1 0,-1-3 0 16,-7-2-1-16,-2-2-1 0,-2 1 0 15,-6 1 0-15,-1-1-1 0,-5 4 1 16,0 5-1-16,-4 3 0 0,-2 5 0 16,3 1 0-16,-3 7-1 0,-4 3 0 0,1 5 0 15,-4 4 0-15,-6 8 0 0,-6 6 0 16,-5 10 2-16,-3 8 1 0,-6 7 1 16,-1 6 0-16,-3 2 1 0,1 4 0 15,3-1 0-15,6-3-1 0,2-1-1 16,3 0 1-16,6 1 0 0,2-1 0 15,4-1 0-15,0-2-5 0,3-2-8 16,-1-2-10-16,1-3-14 0,-7-8-100 16,-1-1-105-16,-4-4-254 0</inkml:trace>
</inkml:ink>
</file>

<file path=ppt/ink/ink1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4:53:49.544"/>
    </inkml:context>
    <inkml:brush xml:id="br0">
      <inkml:brushProperty name="width" value="0.05292" units="cm"/>
      <inkml:brushProperty name="height" value="0.05292" units="cm"/>
    </inkml:brush>
  </inkml:definitions>
  <inkml:trace contextRef="#ctx0" brushRef="#br0">1935 15369 1140 0,'-19'22'311'16,"15"-18"101"-16,13-12-298 16,21-17-21-16,20-22 1 15,7-11-16-15,18-8-10 16,1 5-28-16,10 8-5 15,-17 21-15-15,-6 13-11 16,-26 21-6-16,-13 16-2 16,-20 14 1-16,-15 20-3 15,-8 11 2-15,-12 11 1 16,-3 0 1-16,-5 6-4 16,6-16 0-16,3-3 2 15,12-20 2-15,16-19 11 16,15-22 5-16,24-28 2 0,12-20 0 15,20-26-2-15,2-6-14 16,12-9 5-16,-13 18-6 16,1 12-4-16,-18 29 4 15,-10 24-4-15,-21 28-7 16,-21 33-36-16,-20 16-20 16,-25 34-25-16,-12 7 0 15,-20 32 1-15,1-12 40 0,-20 20 25 16,9-21 23-16,-2 11 24 15,15-29 13-15,3 3 27 16,26-25 7-16,9 1 25 16,18-26-11-16,16-7 3 15,16-20-30-15,23-12-12 16,15-20-23-16,31-13-13 16,5-11-57-16,17-16-85 15,-6-6-410-15,7-7 61 16</inkml:trace>
  <inkml:trace contextRef="#ctx0" brushRef="#br0" timeOffset="1774.263">3159 16381 778 0,'6'-9'267'16,"-8"16"65"-16,-4 16-167 16,0 8-40-16,0 14 5 15,2 3-20-15,-1 11-19 16,3-7-32-16,2 6-20 16,1-9-16-16,0 2-18 15,3-11-28-15,0-2-57 16,0-13-41-16,-3-10-305 15,-2-10 40-15</inkml:trace>
  <inkml:trace contextRef="#ctx0" brushRef="#br0" timeOffset="2043.224">3024 16506 754 0,'-11'-19'421'15,"10"-11"-3"-15,6-2-121 16,13-11-118-16,8 1-31 0,16-8-12 16,4 10-44-1,16 0-29-15,-2 14-39 0,5 4-16 16,-14 15-8-16,-2 11-11 16,-23 8-9-16,-9 14-16 15,-17 4-8-15,-15 8-23 16,-12-5-21-16,-14 5-50 15,-2-10-29-15,-6-2-297 16,7-8 46-16</inkml:trace>
  <inkml:trace contextRef="#ctx0" brushRef="#br0" timeOffset="2641.776">3634 16843 938 0,'-8'13'284'0,"-11"14"77"15,-1 4-267-15,-4 8-6 16,1-2-29-16,0 8-25 16,6-7-15-16,4 0-41 15,5-8-40-15,4-8-315 16,5-15 62-16</inkml:trace>
  <inkml:trace contextRef="#ctx0" brushRef="#br0" timeOffset="4677.09">4345 16479 824 0,'7'-8'325'0,"0"-8"58"16,-2 1-217-16,-5-2-18 15,-6 3-42-15,-4 3-16 16,-4 9-34-16,-13 3-2 15,-4 4-6-15,-4 6 1 16,-2 4-8-16,-5 8-1 16,9 7-8-16,-1 14 5 15,8 3-1-15,2 11 3 16,6-1-8-16,10 5 0 16,11-9-12-16,10-2-7 15,12-14-8-15,13-11 0 16,5-17-3-16,14-15-2 15,-1-13 4-15,4-16-4 0,-11-4 5 16,-4-7-6-16,-16 3 6 16,-14-2-4-16,-14 11 5 15,-15 2-3-15,-14 8 3 16,-19 6-4-16,-6 9-1 16,-13 3-33-16,6 5-20 15,3 7-71-15,19 3-31 16,11 7 223-16,19 5-555 0,13 0 258 15</inkml:trace>
  <inkml:trace contextRef="#ctx0" brushRef="#br0" timeOffset="4897.241">4276 16817 959 0,'-7'-8'339'0,"5"9"60"15,7 14-253-15,7 10 12 16,7 6-33-16,2 10-4 16,0-1-24-16,6 3-20 15,0-7-41-15,3-4-45 0,-1-13-77 16,3-9-408-16,-5-20 84 15</inkml:trace>
  <inkml:trace contextRef="#ctx0" brushRef="#br0" timeOffset="5434.12">4260 15555 1136 0,'-37'-2'314'16,"8"4"109"-16,12-1-293 16,15-2-17-16,13 1 8 15,14-2-28-15,17 1-21 16,12 1-33-16,23 0-5 15,-4 1-45-15,15 4-99 16,-12 1 341-16,2 4-728 16,-21 2 259-16</inkml:trace>
  <inkml:trace contextRef="#ctx0" brushRef="#br0" timeOffset="5647.559">4294 15691 1287 0,'-15'12'485'15,"11"0"57"-15,13-3-366 16,17 1-7-16,7-3-89 16,18 1-34-16,1-2-25 15,18 0-77-15,0-5-100 16,13-9-408-16,-11-5 42 15</inkml:trace>
  <inkml:trace contextRef="#ctx0" brushRef="#br0" timeOffset="10976.493">6468 14999 962 0,'3'-7'293'0,"-6"-6"75"15,-5-1-258-15,-3-2-23 16,-7 0-8-16,-4 2-24 0,-9 3-1 16,-2-2-8-16,-10 5 6 15,3 6-8-15,-9 6-7 16,5 7-11-16,-1 13-6 16,8 9-15-16,3 17-2 15,11 4-3-15,7 15 0 16,11-5 3-16,13 0 0 15,14-17 1-15,21-14-3 16,10-23 0-16,17-33-2 16,0-24 1-16,15-33-1 15,-12-10 7-15,7-28-5 16,-11 9 4-16,-3-18-1 16,-21 19-3-16,-6 2-2 15,-21 28 6-15,-11 16-8 0,-11 39 12 16,-14 33 5-16,-10 28 1 15,-15 39 6-15,-3 17 0 16,-6 34-8-16,9-4-5 16,6 8-11-16,18-20-30 15,11-2-60-15,11-31-50 16,8-6-332-16,4-18 43 16</inkml:trace>
  <inkml:trace contextRef="#ctx0" brushRef="#br0" timeOffset="11474.584">7293 14799 1045 0,'29'-33'339'0,"-15"8"72"15,-7 7-283-15,-8 2 19 16,-7 2-38-16,-11 3 6 16,-6 2-21-16,-12 2-12 15,-9 2-38-15,-9 10-8 16,-1 5-22-16,-6 10-6 16,10 10-11-16,4 17 3 0,12 2-1 15,3 18-3 1,11-2 1-16,9 9-1 0,9-11 5 15,11 5-5-15,12-14 1 16,12-4 1-16,8-17-1 16,20-11-4-16,7-20 2 15,13-20 3-15,-3-13-1 16,8-19 4-16,-17-5-1 0,-3-12 1 16,-19 5 3-16,-8-7 2 15,-18 6-5-15,-14-6 4 16,-16 9 2-16,-15 0-8 15,-11 15 2-15,-19 12 3 16,-2 19-12-16,-17 18-59 16,5 15-46-16,-4 15-86 15,16 5 60-15,10 14-363 16,25-2 113-16</inkml:trace>
  <inkml:trace contextRef="#ctx0" brushRef="#br0" timeOffset="11705.244">7232 15074 925 0,'0'-27'320'15,"-9"11"77"-15,9 16-253 16,4 15 9-16,4 6-36 15,10 15-22-15,6 0-37 16,13 7-15-16,3-6-37 0,14 0-86 16,0-15-47-1,10-10-327-15,-6-10 16 16</inkml:trace>
  <inkml:trace contextRef="#ctx0" brushRef="#br0" timeOffset="12324.726">5795 15704 612 0,'-44'25'455'0,"7"-2"-72"16,10-3-48-16,14 1-226 16,15-7-35-16,24-1-3 15,17-6-16-15,29-10-8 16,19-7-12-16,45-15 6 16,5-7-2-16,43-4-5 15,-9 4-6-15,21 10-2 0,-30 16-8 16,8 11-7-16,-40 10-9 15,5 10 2-15,-27 0-1 16,0 3-7-16,-23-5-28 16,0-5 269-16,-23-11-716 15,-14-23 302-15</inkml:trace>
  <inkml:trace contextRef="#ctx0" brushRef="#br0" timeOffset="13707.51">6589 16516 1101 0,'-33'-8'298'0,"1"1"86"15,2 0-321-15,-6 0-3 16,-1 3-25-16,-4 1 4 16,3 3-1-16,-1 7 10 15,6 8-12-15,0 14-2 16,7 9-6-16,3 17-9 16,9 2-13-16,10 6 1 15,14-10-1-15,9-9-4 16,12-21 2-16,12-18-1 15,1-25 4-15,9-27-1 16,0-17-1-16,6-29-1 16,-6-5 1-16,4-18-4 15,-12 11 6-15,-4 0-2 16,-14 29 0-16,-10 16 0 16,-13 32 7-16,-11 28 7 15,-10 28 9-15,-14 36 0 16,-5 19-1-16,-7 26-8 0,7 1-8 15,2 11-12-15,12-20-23 16,6-4-71-16,14-26-35 16,8-11-354-16,6-21 41 15</inkml:trace>
  <inkml:trace contextRef="#ctx0" brushRef="#br0" timeOffset="13907.848">7003 16427 1179 0,'-1'23'294'16,"-10"14"104"-16,-3 19-323 15,2 3-39-15,-1 13 1 16,3-6-15-16,2 6-9 16,5-12-7-16,6-1-58 15,2-14-29-15,4-9-330 16,-1-19 47-16</inkml:trace>
  <inkml:trace contextRef="#ctx0" brushRef="#br0" timeOffset="14207.722">6893 16513 1192 0,'-8'-13'375'15,"8"-9"96"-15,9-5-325 16,17-13-5-16,11 1-28 16,20-10-16-16,6 6-29 15,14 1-19-15,-4 14-24 0,4 9-12 16,-16 13-7-16,-2 12-7 16,-21 12 6-16,-13 12-5 15,-19 5 4-15,-22 14-6 16,-15 2 10-16,-18 5-8 15,-4-8 5-15,-5-1-10 16,7-17-3-16,0-3-59 16,15-12-30-16,10-5-95 15,11-9-345-15,11-5 58 16</inkml:trace>
  <inkml:trace contextRef="#ctx0" brushRef="#br0" timeOffset="15392.219">8588 15694 1274 0,'-30'24'361'0,"-1"-3"74"16,13-5-376-16,8-2-56 15,15-6-88-15,9-9-354 16,2-11 60-16</inkml:trace>
  <inkml:trace contextRef="#ctx0" brushRef="#br0" timeOffset="15810.178">9793 14932 1109 0,'-1'-18'339'0,"-2"28"60"16,-2-3-303-16,-5 12-60 16,2 8-23-16,-2 12-2 15,-3 4-5-15,2 12 6 16,5 0-4-16,1 8-5 15,3-8-1-15,2 0-34 16,2-11-32-16,1-9-345 16,0-14 75-16</inkml:trace>
  <inkml:trace contextRef="#ctx0" brushRef="#br0" timeOffset="16107.709">9590 14928 1110 0,'-7'-12'353'0,"7"-3"87"15,13-11-276-15,14-2-35 16,19-7-11-16,7-3-36 16,24-6-17-16,3 8-34 15,11 3-13-15,-12 12-12 0,-2 10-6 16,-23 12-3-16,-15 16-18 15,-22 10 2-15,-24 15-12 16,-20 8-6-16,-27 12-18 16,-12-5 8-16,-12 4-36 15,4-14 1-15,-1-7-41 16,22-11-22-16,10-3-293 16,21-9 79-16</inkml:trace>
  <inkml:trace contextRef="#ctx0" brushRef="#br0" timeOffset="16526.098">9233 15893 1324 0,'-30'2'397'16,"13"3"85"-16,15 1-359 15,14 0-67-15,22-4-16 16,16-3-29-16,33-7-1 16,12-5-2-16,30-4 0 15,4 2 0-15,22 1-4 16,-21 3 0-16,8 8-103 16,-29 9-50-16,-7 15-347 15,-37 5 2-15</inkml:trace>
  <inkml:trace contextRef="#ctx0" brushRef="#br0" timeOffset="17123.716">10218 16344 1190 0,'-4'-7'330'0,"-8"2"92"16,-5 1-331-16,-7-1-11 16,-6 2-24-16,-19-3 3 15,-3 3-9-15,-13 7-8 16,-1 7-13-16,-10 8-2 16,14 11-7-16,-5 16-8 15,10 3-3-15,2 17-1 16,14 0-2-16,8 13-3 15,12-11 5-15,18 10-5 0,16-17-1 16,16 0-2-16,13-12-3 16,20-5 0-16,0-19 1 15,18-11 1-15,-4-15 1 16,12-20 4-16,-10-10-4 16,7-19 3-16,-14-2-3 15,-8-10 2-15,-18 3-2 16,-14-11 5-16,-19 10-2 0,-17-4 4 15,-17 4-1-15,-20-3-2 16,-11 17-10-16,-21 8-10 16,-2 19-24-16,-11 15-43 15,13 17-23-15,2 11-77 16,20 7-293-16,20 7 69 16</inkml:trace>
  <inkml:trace contextRef="#ctx0" brushRef="#br0" timeOffset="17362.183">10007 16673 1216 0,'-10'23'347'16,"8"14"92"-16,10 8-344 16,10 12 4-16,9-7-33 15,9 6-10-15,3-9-15 16,10-6-7-16,-2-16-71 0,9-7-440 16,-14-19 134-16</inkml:trace>
</inkml:ink>
</file>

<file path=ppt/ink/ink2.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09:29.896"/>
    </inkml:context>
    <inkml:brush xml:id="br0">
      <inkml:brushProperty name="width" value="0.05292" units="cm"/>
      <inkml:brushProperty name="height" value="0.05292" units="cm"/>
      <inkml:brushProperty name="color" value="#002060"/>
    </inkml:brush>
  </inkml:definitions>
  <inkml:trace contextRef="#ctx0" brushRef="#br0">15126 5634 290 0,'0'0'77'0,"-4"0"4"0,4 0-39 16,-5 0-5-16,5 0-4 0,0 0-2 0,-3 0-4 15,3 0-4-15,0 0-2 0,0 0-2 16,0 0-3-16,-4 0-3 0,4 0-2 16,0 0-2-16,0 0-2 0,0 0-2 15,0 0 1-15,0 0 0 0,7 0 0 16,-1 0 2-16,1 0-1 0,5 0 1 15,1 0-1-15,2-4-1 0,4 4-1 16,7 0-2-16,1 0-1 0,6 0-1 16,1 0 0-16,2 5-1 0,1-5 1 0,1 0-1 15,-4 0 0-15,-1 0 0 0,-1 0 1 16,-2 0-1-16,0 0 0 0,-4 0 0 16,-4-4 1-16,2 4-1 0,-4-2 1 15,-5 2 1-15,1-6-1 0,-4 6 1 16,-2-3 0-16,-2 3 0 0,-2 0 0 15,0 0 0-15,-6 0-1 0,6 0 1 16,-6 0 0-16,0 0 0 0,0 4 1 16,0-4 0-16,0 0 1 0,0 0 0 0,0 0 0 15,0-4-1-15,0 4 0 0,0-3 0 16,-6 3-2-16,6-7 0 0,0 7 0 16,0 0 0-16,0-3 0 0,0 3 0 15,0 0 0-15,0 0 0 0,0 0-1 16,0 0 1-16,0 0 0 0,0 0 0 15,0 0-1-15,0 0 1 0,0 0-1 16,0 0 1-16,0 0-1 0,0 0 0 0,-3 0 0 16,3 0 1-16,-4 0-1 0,4 0 1 15,-6-5-1-15,1 5 0 0,-2-6 0 16,-1 3 0-16,-1-2 0 0,-2-1 0 16,-3-1 0-16,-1-1 0 0,-2 1 0 15,3-3 0-15,-5 1 1 0,3 0-1 16,0 1 0-16,2-1 0 0,1 1 0 15,3 4 1-15,-1-2-2 0,4 1 1 16,1 5 0-16,0-3 0 0,3 3 0 0,3 0 0 16,-4 0 0-16,4 0-1 0,0 0 1 15,0 0-1-15,0 0 0 0,4 4 0 16,0-4 0-16,3 5 1 0,2-5-1 16,4 6 1-16,2-3 1 0,3-3-1 15,2 7 0-15,0-5 0 0,3-2 1 0,3 8-1 16,-2-4 0-16,-2 4 0 0,1-3 0 15,0 1 0-15,-3-1 0 0,0 1 0 16,-1-1 0-16,-5-5 0 0,0 7 0 16,-6-6 0-16,-3 3 0 0,-5 3-1 15,0-1 1-15,0 2 0 0,-7 1-1 16,-3 3 1-16,-6 1 0 0,1 4 0 16,-6-1 1-16,-3 2-1 0,-2-1 1 15,-1 0-1-15,0 0 0 0,1 1 1 0,-1 0-1 16,1 2 1-16,0-4-1 0,3 2 1 15,4-2-1-15,1-4 1 0,5-1-1 16,1-2 0-16,5-4 0 0,3 0-3 16,4-3-3-16,0-2-3 0,0 0-5 15,3 0-11-15,3-2-76 0,1-7-23 16,7-1-83-16,-1-4-179 0</inkml:trace>
  <inkml:trace contextRef="#ctx0" brushRef="#br0" timeOffset="4510.396">16401 5663 379 0,'0'-2'86'0,"6"-5"2"15,-6 1-63-15,6-1-6 0,-6 0 1 16,6 1 0-16,-6-2 0 0,5-2 1 16,-5 2-1-16,-5-1 0 0,3-2-1 15,-4 3-1-15,-1-2-2 0,-4 0-2 0,4 3-2 16,-1-2-1-16,-3 0-1 0,3 4-1 16,0-3-1-16,-3 2-1 0,-2 1-1 15,4 2-1-15,-3-2-1 0,-1 5-2 16,0-5-1-16,-1 5 0 0,1 0-1 15,-2 8-1-15,-2-1 1 0,-2 7 0 16,-2 3 0-16,0 3 0 0,-4 0 0 0,4 2 1 16,3-2-1-16,2 0 1 0,4-3 0 15,3 0-1-15,4-5 0 0,5 0 0 16,0-1 0-16,7-5 0 0,1-6 0 16,6 0 1-16,5-6-1 0,7-4 2 15,1-1-1-15,4-2 0 0,-1 0 0 16,3-2 0-16,3-1-1 0,-3 3 1 15,-4 0-1-15,2 0 0 0,-3-3 0 0,-7 3 0 16,-2 2 0-16,-5 1 0 0,-3 4 1 16,-4-1-1-16,-5 4 0 0,-2 3 0 15,0 0 0-15,-4 0 0 0,-2 0 0 16,-3 3 0-16,0 4-1 0,1-2 2 16,-4 3-1-16,3 3 0 0,-2 0 0 15,3 2 1-15,-3 0-1 0,4 2 0 16,2 1 1-16,2-3-1 0,3 5 0 0,0-3 0 15,0-1 0-15,3-2 0 0,7 0 0 16,-1-2 0-16,5-1 0 0,5-9 0 16,6 0 0-16,-3-5 1 0,8-6 0 15,4-4 0-15,0-3 0 0,6-3-1 16,-1-1 1-16,0-5-1 0,6 1 1 16,-3 0-1-16,-2-5 0 0,0 2 0 0,-3-4 0 15,-4-6 0-15,-5 0 0 0,-6 2 0 16,-3-4 1-16,-2 4-1 0,-4-5 1 15,-4 5-1-15,-2 3 1 0,-1 3-1 16,-6 4 2-16,0 5-1 0,0 8 1 16,-6 2 0-16,-1 5 0 0,0 7 0 15,-1 0 0-15,-3 4-1 0,-3 7 0 16,0 6 1-16,-5 8-1 0,-3 10 1 16,-2 9 0-16,-3 10 1 0,-1 7-1 0,-3 6 0 15,-2 2 0-15,1 3 0 0,3 3 0 16,-3-2-2-16,6 1 1 0,1-4 0 15,3 1-1-15,2-7 1 0,0-3 0 16,0-3 1-16,6-9 0 0,-3-4 0 16,4-11 0-16,5-4 0 0,0-9 0 15,2-6-1-15,6-3-1 0,-5-8 1 16,5-4-1-16,5 0 1 0,2-7-2 0,2-13 0 16,8-5-2-16,3-9-1 0,2-10-2 15,2-13 0-15,2-3-1 0,0-6 0 16,0 0 0-16,-4 4 2 0,-3 1 1 15,0 9 1-15,-5 4 0 0,0 5 0 16,-3 10 2-16,-4 7 0 0,-3 5 2 16,-4 3 2-16,5 5 0 0,-5 8 1 15,0 0-2-15,0 5 1 0,0 0-1 0,5 6 0 16,-3 0-3-16,5 2 1 0,5 2 0 16,-1 1 0-16,4 0 0 0,4 0-1 15,2-1 1-15,4-6 1 0,1 1-1 16,2-5 1-16,3 0 0 0,-2 0 0 15,2-8 1-15,-2 3-1 0,-3-3 1 16,0-1-1-16,-5 3 1 0,-3 1-1 16,-4-1 1-16,-5 2 2 0,0 4 1 15,-6 0 3-15,2-2 3 0,-5 2 1 0,0 0-1 16,-6 0 0-16,0 0-1 0,0 0-3 16,-1 0-3-16,0 2-2 0,0-2-1 15,2 4 0-15,3-4 0 0,-3 0 0 16,5 6-1-16,0-6 0 0,0 0-1 15,0 0 1-15,7-9 0 0,3 5-1 16,0-6 1-16,7-1 1 0,4-2-1 16,5-5 1-16,3-2-1 0,4-1 1 0,4-7-1 15,-3 1-1-15,4-7 0 0,-5-1 0 16,-4 0 1-16,-3 1-1 0,-6 0 0 16,-6 7 0-16,-8 3 0 0,-6 5 0 15,0 5 0-15,-11 6 0 0,-5 6 0 16,-4 2 0-16,-6 7 1 0,-1 10 0 15,-8 10 2-15,-2 14-1 0,-3 6 1 16,0 11 0-16,1 11-1 0,0 10 1 16,-1 0-1-16,7 3-1 0,3-1 0 0,-1 0 1 15,2-2-1-15,1-8 0 0,6-5 1 16,2-6-1-16,2-7 1 0,4-11-1 16,6-4 0-16,2-13-1 0,6-2 1 15,0-12-1-15,6-1 1 0,2-10-1 16,5 0 1-16,4-16-1 0,3-2-1 15,1-14 0-15,5-4-2 0,0-10-2 16,-3-10-1-16,3-6 0 0,-2 1-1 0,-3-3 1 16,-1 2 1-16,-5 5 2 0,-2 7 0 15,-3 3 2-15,-4 9 1 0,-6 2 2 16,-5 9 0-16,-2 4 2 0,-5 3 0 16,4 5 1-16,-3 2 0 0,4 3 1 15,0 3-2-15,5 3-1 0,2 4-1 16,9 0-1-16,4 6 0 0,7-1-1 0,7-1 1 15,11 2-1-15,2-2 2 0,6-4-1 16,1 6 0-16,4-6 0 0,-3 0 1 16,-3-6-1-16,-5 6 0 0,-5-3 1 15,-3 3-1-15,-5-3 0 0,-8 3 0 16,-7 0 1-16,-5 0 2 0,-7 0 1 16,-5 0 1-16,-7 6 0 0,-4 0 1 15,-4-1 1-15,-5 5 0 0,-5 0-2 16,1-2-1-16,2 3-1 0,1 0 0 0,6 1-1 15,0 3-1-15,5-6 0 0,4 5-1 16,4 0-1-16,7 2 1 0,0 1-1 16,11-2 0-16,4 0 0 0,5-3 1 15,8-4 0-15,5-3 1 0,7-5-1 16,4 0 1-16,3-6 0 0,-1 2-1 16,1-2 1-16,-7 1-1 0,-1 1 0 15,-5-3 0-15,-8-2 1 0,-4 0 0 0,-11-4 0 16,-5 1 0-16,-6-4-1 0,-8 0 0 15,-5-1 0-15,-7 0 0 0,-5 2 0 16,-3 2 1-16,-4 2 0 0,-1 2 0 16,0 5 1-16,0 4 1 0,3 0-1 15,5 0-1-15,2 0 0 0,7 7-1 16,4 0 0-16,4 1-1 0,8-4-1 16,0 4 1-16,7-6-1 0,4-2 1 15,7 5 0-15,2-5 1 0,11 0 0 0,1 0-1 16,3 0 1-16,5-5-2 0,0-2 1 15,-1 2-1-15,-3-6 0 0,-4 1 1 16,-1 0 0-16,-5-1 0 0,-3 0 1 16,-5 4 0-16,-1-3 0 0,-3 3 1 15,-5 2-1-15,1-2 0 0,-1 4 0 16,-2 1 0-16,2-3 0 0,-1 5 0 16,1-4-1-16,1 4 1 0,4-5-1 0,1 5 1 15,5 0 0-15,2 0 0 0,5 0 0 16,2 0 0-16,-1 0 0 0,-2 5 0 15,0-5 0-15,-6 0 0 0,-3 4 0 16,-2-4 0-16,-3 5-1 0,-2-2 0 16,-1 3-1-16,-1-2 0 0,-3 4 0 15,-5 0 1-15,-6 3-1 0,-1 1 2 16,-2 2-1-16,-1 2 2 0,-2-3 0 0,1 3-1 16,0 0 1-16,2-4-1 0,2 2 1 15,1-2-1-15,6 0-1 0,0 0 1 16,8-1-1-16,4 0 0 0,7 0 1 15,5-2-1-15,6-4 1 0,11-5 0 16,9 0 0-16,7-5 0 0,5 1 0 16,-2-5-1-16,2 1 0 0,-2 2-1 0,-5-1 0 15,-7-2 0-15,-11-2 0 0,-4-1 0 16,-5-3 1-16,-8 3 1 0,-10-6 0 16,-7 4 1-16,-9 1 0 0,-6 1 1 15,-6 1 0-15,-5 1 0 0,-4 2 1 16,-2 3 0-16,-1 1-1 0,1 4 1 15,-1 0-1-15,1 4 0 0,1-4-1 16,3 9 0-16,3-3 0 0,1 3 0 16,1 1-1-16,5-2 0 0,3 3 0 15,8 2 0-15,4 0 0 0,6-1 0 0,8-1 0 16,6-2 0-16,6-1 0 0,4-1 0 16,1-3-1-16,4-4-1 0,1 4-1 15,-3-4 0-15,-2-6-1 0,-1-1 0 16,-1 2 1-16,-6-1 1 0,-3-1 0 15,-7 4 1-15,-3-1 0 0,-10 4 0 16,0 0 1-16,-9 0-1 0,-2 7 1 0,-5-4 0 16,0 2 0-16,-2 0 1 0,-1 0 1 15,2-1 0-15,4-4 1 0,2 3 0 16,2-3 0-16,3 0-1 0,6 0 0 16,0 0-1-16,9 0 0 0,1-3 0 15,7-3-1-15,3-2 1 0,6-1-1 16,0-6 1-16,9-4 0 0,4-3-1 15,-1-5 1-15,-3-1-1 0,5-3 1 16,0-4-1-16,-1 1 1 0,-7-2-1 16,-5-2 1-16,-4-1-1 0,-6-1 0 0,-4 5 0 15,-8 5 0-15,-5 2 0 0,0 6 0 16,-5 5-1-16,-2 5 1 0,0 6-1 16,-4-1 0-16,1 7 1 0,-3 7-1 15,-6 0 1-15,5 8 0 0,-4 1 0 16,4 8 1-16,-2 6-1 0,1-5 1 0,4 7 0 15,0 2 0-15,-5-3 0 0,-1 4 0 16,1-4 1-16,-1 2-1 0,2 2 0 16,0-2 0-16,1-2-1 0,5 0 1 15,3-3-1-15,2-3 0 0,1-3 1 16,3-5-1-16,-6-2 0 0,6-4 0 16,0-4 0-16,0-2 0 0,6-5 1 15,1 0-1-15,13 0 1 0,0 0 0 16,5-6 0-16,8 1 0 0,7-3 0 0,2 3 0 15,9-6-1-15,-10 2 1 0,5-5-1 16,3 2 0-16,-7-5 0 0,-9 2 0 16,3-2 0-16,-3 0 0 0,-3 4 0 15,-3 4 0-15,-12-1 0 0,3 5 0 16,-5-2 2-16,-9 7 0 0,-4-4 0 16,-10 4 1-16,-8 0 0 0,4 10 0 15,-1-3 0-15,1 4-1 0,-4 2 0 0,4 3 0 16,2-3 0-16,5 0-1 0,1 1 0 15,4-1-1-15,-3-3 1 0,5 2-1 16,6-4 0-16,0 0 0 0,0-4 0 16,9 0 1-16,4-4 0 0,7 0 0 15,1 0 0-15,1-5 0 0,4-2 0 16,-4 0 0-16,-5-4 0 0,-8 0 1 16,-2-1-1-16,-7-4 1 0,-6-1 0 15,0 1 1-15,0 0 1 0,0 0 0 0,-11 1 0 16,-4 2 1-16,-11-1-2 0,-4 5 1 15,-1 0-2-15,-6 6-1 0,1 3-1 16,-1 0 1-16,4 0-1 0,11 7 0 16,3-1 0-16,1 1-1 0,6 3 1 15,4-2-1-15,8 2 0 0,0-2 0 16,13 2 0-16,6-3 1 0,1-2-1 0,8-1 2 16,13 1-1-16,1-3 0 0,-1-2 1 15,0 5-1-15,-3-5 0 0,4 6 1 16,-10-1-1-16,-8-5-1 0,-9 6 1 15,-2-3-1-15,-2 3 0 0,-9-3 1 16,-2 1-1-16,-8 2 1 0,-4-2 0 16,-1 3 0-16,-1 1 1 0,0 0-1 15,0-1 1-15,2 3-1 0,1-2 1 16,3-1-1-16,8 2 0 0,-5-5-1 16,5 3 1-16,5-4 0 0,4 1-1 0,8-4 1 15,8 5 0-15,2-5 0 0,8-8 1 16,17 1-1-16,2-7 0 0,6 2 1 15,0-5 0-15,4-5 0 0,0-6 0 16,-4 0 0-16,-11-7 1 0,-4-4-1 16,0-8 1-16,-10-4-1 0,-7-2 1 15,-2 2-1-15,-6 2 0 0,-3 3 0 0,-9 6-1 16,-3 5 1-16,-5 9 0 0,0 0 0 16,-5 7 0-16,-2 0 0 0,-5 5 1 15,-2 4-1-15,0 8 0 0,-5 2 0 16,-1 12-1-16,0 3 0 0,-5 9 1 15,2 7-1-15,-7 5 0 0,2 7 1 16,3 0-1-16,-2-2 1 0,6 4-1 16,1-2 0-16,7-7 0 0,7 0 0 15,6-5-1-15,2-4 1 0,8-2-1 0,4-4 1 16,1-3-1-16,4-2-1 0,0-5-1 16,2-3 0-16,-1-5 0 0,-2-3 0 15,-2-3 1-15,-3-5 0 0,1-1 1 16,-3-1 2-16,-3-2 0 0,2 0 0 15,-7-1 0-15,-3 2 0 0,6 0 1 16,-6 4-1-16,0-3-1 0,0 5 1 16,-6 0-1-16,6 1 1 0,-2-1-1 0,2 5-1 15,0-4 1-15,0 4-1 0,0-7 0 16,9 4-1-16,3-1 1 0,7-2-1 16,1-1 1-16,8-3 0 0,9-1 1 15,3-3-1-15,5-2 2 0,4 2-1 16,4-10 1-16,0 0 0 0,-2-4-1 15,-2 1 1-15,-9-5 0 0,-3 0 0 16,-9 0-1-16,-5 4 1 0,-7 2-1 0,-2-2 1 16,-9 1-1-16,-3 2-1 0,-2-1 1 15,0 3-1-15,-4 2 1 0,-5 5-1 16,-5 3 0-16,-4 5 0 0,-1 8 1 16,-3-4 0-16,-4 8 0 0,4 1 0 15,-3 2 0-15,1 7 0 0,1 1 1 16,3 6-1-16,0 4 1 0,0 6 1 15,4 3-1-15,5 1 0 0,0 3 1 0,8 3-1 16,3-2 0-16,0-1 0 0,2 1-1 16,4-2 0-16,1-2 0 0,-1-2 0 15,1-4 0-15,0-3 0 0,1-1 0 16,4-5 0-16,1-3 0 0,2-3 0 16,3-4 1-16,2-4 0 0,6-6 0 15,2 0 0-15,1-11 1 0,10-1-1 16,2-3 0-16,-2-4-1 0,3-3 0 0,-3-1-2 15,-4-2 1-15,3 3-1 0,-17 1 0 16,0 0 0-16,-3 0 1 0,-11 1 0 16,-7 1 0-16,-7 2 1 0,-11 0-1 15,-2 5 1-15,0 0-1 0,-9 5 1 16,-4 7 0-16,1 8 0 0,-3 5 1 16,3 6 0-16,-1 2 0 0,1 7 1 15,5 5 0-15,5-2 1 0,3-2 2 0,5-2 1 16,5 1 1-16,7-1 2 0,2-5 2 15,13-3 0-15,4-3 1 0,5-2-2 16,11-5 0-16,3 0-3 0,10-1-1 16,5-5-2-16,1-3-3 0,-3 0-7 15,-1-2-12-15,-11-5-16 0,-1-2-15 16,-10-3-18-16,-8-4-109 0,-9 1-125 16,-9-1-277-16</inkml:trace>
  <inkml:trace contextRef="#ctx0" brushRef="#br0" timeOffset="5826.051">20438 5563 162 0,'-2'-3'41'0,"-5"3"9"0,2 0-24 16,2 3 5-16,-2-3 7 0,0 7 6 0,3-7 3 15,-4 3-2-15,0-3-3 0,4 5-5 16,-4-1-6-16,0-1-5 0,0 4-5 16,-1-1-5-16,-6 5-4 0,5 3-3 15,-6 2-2-15,2 0-1 0,0 4-1 16,-2 2 0-16,6-4 0 0,1-1 0 16,0 4 0-16,7-6 2 0,0-1 2 15,0-4 1-15,13-2 1 0,1-4-1 0,7-4 0 16,4-9-1-16,3 2-2 0,4-9-2 15,-2 4-2-15,1-5-1 0,-4-2-1 16,-3 4 0-16,-4-2 0 0,-5-1 0 16,-4 1 0-16,-8-1 0 0,-3-1 1 15,0 4 0-15,-6 3 1 0,-2 0 0 16,-6 2 0-16,-3 2 0 0,1 5 0 0,-5 3 0 16,-2 7 0-16,2 2-1 0,-2 5-1 15,-2 1 0-15,1 3 0 0,3 0-1 16,2 3-5-16,5-2-7 0,2-2-11 15,9 1-53-15,3-2-44 0,10-4-85 16,6-1-189-16</inkml:trace>
  <inkml:trace contextRef="#ctx0" brushRef="#br0" timeOffset="7329.349">22317 5442 454 0,'-15'-6'94'0,"-2"4"0"15,1 2-83-15,-1 3-6 0,2 8 0 16,2 1 1-16,0 3 4 0,-1 2 5 16,-2 5 3-16,-1 0 2 0,-5 3 2 15,-3 9-1-15,-4 1-1 0,-5 9-3 16,-7 3-5-16,-1 9-4 0,-5 2-2 15,-4 0-2-15,1 5-2 0,-3 2 0 16,6-5 0-16,4-5 0 0,3-2 1 0,7-7 0 16,6-8 0-16,6-5 0 0,6-10 0 15,4-3-1-15,5-6 0 0,6-9-1 16,3-5 0-16,8-5 1 0,4-9-1 16,6-7 0-16,9-4 0 0,6-10 0 15,6-4-1-15,11-6 0 0,6-5 0 16,2-8 0-16,4 0-1 0,0-4-1 0,-1 1 0 15,-2 0-1-15,-7-2 1 0,-7 13-1 16,-8 3 0-16,-6 8 1 0,-8 4 1 16,-7 8 0-16,-6 4 1 0,-8 5 1 15,-5 1 1-15,0 4 1 0,0 2 1 16,-7 1 0-16,0 2 0 0,-1 3 0 16,2 5-1-16,0 0 0 0,0 5-2 15,2 3 0-15,0 2 0 0,4 3 0 16,0 1 0-16,0 4 0 0,7-4 0 15,1 0 1-15,3-3 0 0,4-1 1 0,3 0 0 16,1-5-1-16,3 0 1 0,0-5 0 16,0 0-1-16,1 0-1 0,-4 0 0 15,0-9 1-15,-2 2-1 0,-1-1-1 16,-2-3 1-16,-3-5 0 0,0 0 0 16,0-8-1-16,-2 1 1 0,-2-1-1 15,-1-2 1-15,1 2-1 0,-2 1 1 0,0 1-1 16,-2 3 0-16,3 3 1 0,-4 2-1 15,3 1 0-15,2 1 0 0,0 2 0 16,1 3 0-16,5 1 0 0,2-2 0 16,2 2 0-16,2 2 0 0,2-1-1 15,6 2 1-15,5 3 0 0,1 0 1 16,6 0-1-16,1 3 0 0,0-3 0 16,-1 8 0-16,-5-5 0 0,-2 1 1 15,-6 2-1-15,-5-4-1 0,-6 1 1 0,-2 4 0 16,-2 0 0-16,-9 1 2 0,-2 2 1 15,0 3 1-15,-8 0 1 0,-5 1 0 16,-3 2 0-16,-4-1 0 0,-4 3-2 16,0-4-1-16,-27 22 0 15,27-18-2-15,5-3 0 0,5 1 0 16,7 0-1-16,7-4 1 0,7-2-1 0,7-4 1 16,9 0-1-16,7-6 1 0,10 0-2 15,0 0 1-15,8-9-1 0,1 1-1 16,2 2-1-16,-1-3 1 0,2 0 0 15,-5 5 1-15,-7-1 0 0,-6 1 1 16,-3 4 0-16,-10 0 1 0,-9-3 2 16,-7 3 1-16,-5 4 2 0,-9 4 2 15,0-2 1-15,-6 3 1 0,-5 5 2 16,-4 1-3-16,3-2 0 0,0 3-3 0,2 1 0 16,-1-3-2-16,8-1-2 0,4 2-1 15,8 0 0-15,0-3-4 0,0 0-4 16,14-2-7-16,3-1-7 0,1-2-12 15,3 2-15-15,3-9-95 0,-1 2-101 16,-1-2-242-16</inkml:trace>
  <inkml:trace contextRef="#ctx0" brushRef="#br0" timeOffset="7632.64">23607 5247 542 0,'-2'-8'114'0,"2"1"2"0,0 3-97 16,0 4-9-16,6-2-5 0,-4 2 0 15,4 0 1-15,1 0 2 0,1-5 2 16,-3 5 2-16,2-5 1 0,-2 5-2 16,-2-3 0-16,3-1-3 0,0 4-2 15,0-4-2-15,-6 4-2 0,6-5 1 16,-6 5 2-16,0 0 3 0,0-3 1 15,0 3 0-15,0 0 0 0,-6 3 0 16,4 2-2-16,-2-1-3 0,-3 2-3 0,1-1-4 16,3 2-6-16,-2-2-6 0,0 2-8 15,5 1-13-15,0-3-11 0,0 1-91 16,7 0-96-16,5 0-227 0</inkml:trace>
  <inkml:trace contextRef="#ctx0" brushRef="#br0" timeOffset="8670.243">24122 5472 463 0,'0'0'110'0,"0"-5"3"0,0-1-72 16,-5 2-11-16,5 2-9 0,-2-4-4 15,-3 2-3-15,3 4-5 0,-4-6-2 0,-2 6-1 16,-4 0-1-16,-2 0 1 0,-5 6 0 15,-1-1 2-15,-1 2-1 0,-6 4 1 16,-2 3 0-16,-1 1 0 0,-2 2-1 16,-1-2 1-16,1 6-2 0,5 2 0 15,2-1-2-15,4 0-1 0,9 3 0 16,8 0-1-16,4-3-1 0,8 0 0 16,6-1 0-16,7 0 0 0,12-7 0 15,7-2 0-15,4-2-1 0,4-3 0 0,3-7 0 16,2 0 0-16,0-4-1 0,-6-4 1 15,0-4-1-15,0 1 1 0,5-5 1 16,-6-3 0-16,-5-2-1 0,-2 0 1 16,-6-4 0-16,-7 0 0 0,-6-4 0 15,-12 5 0-15,-2 1 0 0,-6 0 2 16,-2 2 1-16,-5 4 0 0,-5 4 0 16,-3 7 0-16,-5 1 0 0,-4 5-1 15,-2 0 0-15,-1 9-2 0,-1 4 0 0,-2 2 0 16,6 3 0-16,1 4 0 0,8 3 0 15,1-2 0-15,3 0 0 0,8 3 0 16,3-5-1-16,0 0 1 0,8-3 0 16,6-3 0-16,1 1 0 0,10-5 0 15,6-1 0-15,4-3 0 0,5-5 0 16,6-2 0-16,-5 0 0 0,6 0-1 0,-2-3 0 16,1-7 1-16,-4-1 0 0,-1-1-1 15,-4-5 1-15,2 1-1 0,-1 1 1 16,-4-2 0-16,-2 2-1 0,-4 3 1 15,-2 1-1-15,-5 2 1 0,-4-2 0 16,-5 2 1-16,-2-2 0 0,-5 1 0 16,1 1 1-16,-6-1 2 0,4 2 0 15,-4 1 2-15,0 0-1 0,0 0 1 16,0 3 0-16,0 2-1 0,0-3-1 0,-3 5-2 16,3-4-2-16,0 4 0 0,0 0-2 15,-5 0 0-15,5 5 0 0,-3 0-1 16,-1 0 1-16,0 2 1 0,0-2 0 15,-1 2 0-15,2 2 0 0,3-1 1 16,-5 0-1-16,5 2 0 0,0 0 1 16,0 2-1-16,6 1 0 0,-3-1 0 15,3 6 0-15,0-1 0 0,0 2 1 0,0-1-1 16,1 1 0-16,-1 2 0 0,-2 1 0 16,0-4 0-16,0 1 0 0,-4-1-1 15,0-1 0-15,0-3 1 0,-8 2 0 16,0-4 0-16,-4-1 0 0,-3-2 1 0,-5-2 0 15,0 2 1-15,-6-5 0 16,-1-4 1-16,-1 5 1 0,-3-5 1 16,4 0 0-16,0 0 0 0,1-5 0 15,6 5 0-15,0-5-1 0,5 5-2 0,3-8 0 16,0 4-1-16,4 4-2 0,2-3-5 16,6 3-8-16,-6-5-9 0,6 5-10 15,0-4-13-15,6 4-10 0,-2-9-100 16,6 6-103-16,-3-4-245 0</inkml:trace>
  <inkml:trace contextRef="#ctx0" brushRef="#br0" timeOffset="13301.784">15182 7072 960 0,'-63'0'-960'0</inkml:trace>
  <inkml:trace contextRef="#ctx0" brushRef="#br0" timeOffset="14421.099">14201 7228 413 0,'0'-4'87'0,"7"1"1"0,0-5-74 16,5 1-4-16,3-2 0 0,4-3 2 0,6-3 2 15,3 1 3-15,1-3 3 0,4-2 1 16,2-2 0-16,0-2-2 0,3-3-2 15,2-2-3-15,0-2-4 0,0-2-3 16,1 1-4-16,-2 0-1 0,1-1-1 16,-5 4 0-16,-4-1 0 0,-3-2 0 15,-5 4 0-15,-5-4 0 0,-6 4 0 16,-5 1 0-16,-3 1 0 0,-4 4 1 0,-6 4-1 16,1 3 2-16,-6 3-1 0,0 0 1 15,-2 6 0-15,-4 5 0 0,1-4 1 16,-2 4-1-16,0 8 0 0,-3 2 0 15,-1 3 0-15,-2 4 0 0,2 7-1 16,0 4 1-16,-1 3-1 0,2 7 1 16,0-2-1-16,2 7 0 0,2 1 0 15,1-2-1-15,3 1 1 0,2-2-1 0,4-3 0 16,1 1 0-16,6-7-1 0,0-1 1 16,4-7 0-16,2 0 0 0,4-3 0 15,0-5 1-15,5-4 0 0,3-2 1 16,2-10 1-16,5 0-1 0,-1-10 1 15,6 0-1-15,3-1 0 0,6-3-1 16,-4 0-1-16,4 0 0 0,0-2-1 16,0 1 1-16,-4-2-1 0,-2-2 0 15,-5 1 0-15,-4 1 0 0,-4-3 0 0,-3 2 0 16,-4 2 0-16,-4 2 0 0,-1 5 0 16,-5 1-1-16,-3 5 0 0,0 3 0 15,-8 7 0-15,-1 4 1 0,-1 2-1 16,-5 6 1-16,-1 1 0 0,-3 2 1 15,2 0 1-15,-2 0-1 0,5-5 0 16,1 0 0-16,4-2 0 0,6-2 0 16,3-2-1-16,6-1 1 0,4-4-1 0,6-2 0 15,1-4 1-15,6 0 0 0,4-9-1 16,2-1 1-16,0 0-1 0,1-4 0 16,-1 1 1-16,-4-1-1 0,-2 3 1 15,-3 0-1-15,-3-1 1 0,-3 0-1 16,-6 1 1-16,-2-2-1 0,-6 2 0 15,0-7 0-15,-9 1 0 0,-4 1 0 16,-4 2 0-16,-2 3 0 0,-2 4 1 16,-2 0-1-16,-1 7 2 0,2 3-1 0,-1 3 1 15,2 4-1-15,0 1 0 0,2 2 1 16,-3 1-2-16,5 5-1 0,-5-1-3 16,2 2-5-16,6-4-7 0,1 4-9 15,6-2-12-15,7-1-58 0,0-3-35 16,15 3-83-16,4-6-177 0</inkml:trace>
  <inkml:trace contextRef="#ctx0" brushRef="#br0" timeOffset="15371.389">15664 6907 346 0,'0'0'91'0,"0"-4"3"15,-5 4-30-15,5 0-32 0,0 0-2 16,-6 0-3-16,2 10-4 0,0-2-2 16,-6 6-1-16,-1 2-3 0,-1 5-2 15,-2 2-2-15,-5 2-2 0,-2 2-1 16,2-2-3-16,-3-2-1 0,1-2 0 0,2-3-1 15,2-1 0-15,4-5-2 0,2-4 0 16,5 0-1-16,6-4 0 0,3-4 0 16,10 0-2-16,2-5-2 0,7-5-4 15,7-1-3-15,2-5-3 0,5 0-3 16,3-2-2-16,-2 4 0 0,3-2 3 16,-3 2 2-16,-2 3 4 0,-5 3 5 15,-4 3 2-15,-6 5 4 0,-7-4 3 16,-6 4 2-16,-1 5 3 0,-6 2 1 0,-5 2 1 15,1-1-1-15,0 3-1 0,-2 0-2 16,1 0-2-16,3-1-2 0,2-1-1 16,0-1-2-16,2-1 0 0,7-2 0 15,2-1-1-15,7-1 0 0,4-3 0 16,3 0 0-16,7-7 0 0,3 2 0 16,3-5-1-16,1-2 1 0,-2-2-1 15,-1-3 1-15,0 3-1 0,-4-1 1 0,-3-3-1 16,-7 0 1-16,-1-3 0 0,-8 3 1 15,-3 2 2-15,-7-2 2 0,-6 1 1 16,-8 7 0-16,-7 0 1 0,-6 10 0 16,-5 0-2-16,-4 8-1 0,-1 4-2 15,0 4-1-15,1 6 1 0,2 0-1 16,7 2 0-16,6-2 0 0,6-1-1 16,5-5-1-16,7-3 1 0,10-3-1 0,7-4 0 15,7-6 1-15,6 0-1 0,8-9 1 16,1 5-1-16,2-4 0 0,5-2 0 15,-6 0 0-15,-1 0-1 0,-5-1 1 16,-3 2 0-16,-5-4-1 0,-9 4 2 16,-5-1-2-16,-6 3 1 0,-6 7 0 15,-2 0 0-15,-9 0 0 0,-3 10 0 16,-4 1 2-16,-2 5 1 0,-1 5 0 0,-5 7 1 16,-1 4-1-16,-1 6 2 0,-3 7-1 15,-1 5-1-15,-1 9 0 0,0 6-1 16,-1 2 0-16,1 3 0 0,0-1-2 15,5 0 1-15,-2-1-1 0,2-9 0 16,2-2 1-16,5-9-1 0,0-5 0 16,2-6 0-16,0-5 0 0,5-9 1 15,0-6 0-15,1-6 0 0,1-3 2 16,-1-4 1-16,3-4 2 0,-4-12 0 0,3-1 1 16,0-4 1-16,3-7 0 0,1-5 0 15,2-3-1-15,5-2-1 0,11 2-1 16,3-6-1-16,6 1-1 0,10-2-2 15,8-3 0-15,7 3-1 0,5-6-1 16,6 0-1-16,3 2-7 0,6 0-6 16,-4 3-9-16,-1 0-13 0,-2 2-16 0,-6 10-96 15,-10 4-105-15,-7 7-246 0</inkml:trace>
  <inkml:trace contextRef="#ctx0" brushRef="#br0" timeOffset="15608.132">16579 7116 597 0,'0'-10'127'0,"0"-1"0"15,11 0-106-15,-2 4-11 0,8 1-3 16,2-2-3-16,3 1-1 0,5 1 0 15,0 3 1-15,5-1 0 0,0 4-1 16,0 0 0-16,-3 0-7 0,-2 0-13 0,0 0 44 16,-4 6-158-16,-9 1-112 0,-8-3-302 15</inkml:trace>
  <inkml:trace contextRef="#ctx0" brushRef="#br0" timeOffset="17550.492">17219 7084 490 0,'-6'-10'101'0,"6"-1"1"16,0-8-89-16,12 2-8 0,9-8-2 0,5-7 0 16,8-2-2-16,5-4 2 0,7-2 2 15,0-4 2-15,6-6 1 0,-4 6 1 16,-3-2 1-16,-4 2 0 0,0 3 0 15,-3-1-3-15,-2 10 0 0,-6 3-2 16,-4 4 2-16,-5 5-1 0,-5 4 1 16,-1 8-1-16,-8-1 0 0,-5 9 0 15,-2 0 1-15,-7 12 1 0,-1 6 0 16,-4 4 1-16,-6 4 1 0,-3 5 1 0,-6 8 1 16,-1 3-2-16,-4 1-2 0,-1 4-1 15,0 0-1-15,0 3 0 0,3 0-1 16,2-4-2-16,3-4 0 0,5-3 0 15,2-6-1-15,0-3-1 0,5-5 0 16,-1-4 0-16,6-8 0 0,2 0 0 16,1-4-1-16,0-5 1 0,5-4-1 15,-3 6 1-15,3-6-1 0,0 0 1 16,0-7-1-16,6 1 0 0,-6 0 0 0,3-5-1 16,-3-1 0-16,5-2 0 0,-5-2-1 15,0-1 0-15,-5 0 1 0,2-1 0 16,-3 3 0-16,-1-1 1 0,1 2 0 15,0 3 0-15,0 2-1 0,4 0 0 16,2 4-1-16,2-2 1 0,6 0-1 16,5 1 0-16,6 1 0 0,6-2 1 15,3 3 0-15,9-5 1 0,1 6 1 0,5-4-1 16,4 3 0-16,2-2 0 0,0-1 1 16,-1 1-1-16,-8 0 0 0,-2-1 0 15,-5 3 1-15,-10-3-1 0,-6 3 1 16,-7 0 1-16,-6 4 0 0,-10-6 0 15,-2 6 0-15,-7-2 0 0,-4 2 1 16,-6 0 0-16,-2 0-1 0,-1 0 0 16,-2 0-1-16,2 6 1 0,2 2-1 0,5-1 0 15,-1 4-1-15,5 6 1 0,3 3-1 16,2 2 1-16,5 3-1 0,1 0 1 16,6 1-1-16,5 0 0 0,3-4 0 15,6-5 0-15,6-4-1 0,5-1 1 16,3-4 0-16,5-4 0 0,6-4 0 15,0 0 0-15,0-3 0 0,-2-4 0 16,0-4 0-16,-4-4 0 0,-7-4 0 0,1-4 1 16,-5-3-1-16,-4 0 1 0,-3-4 0 15,-4 2 0-15,-2 0-1 0,-4 6 1 16,-5 2 1-16,0 0 0 0,0 6 0 16,0-2 0-16,-4 3 0 0,4 2 0 15,0-1 0-15,0 1-1 0,10 1-1 16,1 1 0-16,5 3 0 0,6-3-1 15,9 5 1-15,7 1 0 0,2 3 0 16,1 0 0-16,5 0 0 0,2 4 0 0,-4 2 0 16,-3-1 1-16,-8-5-1 0,1 5 1 15,-8-1-1-15,-3-4 1 0,-6 5 0 16,-7 1 1-16,-7 1 3 0,-3 3 0 16,-13-1 1-16,-1 5 0 0,-7 0 0 15,-5 3 0-15,-1 0-1 0,-4 2-2 16,3 0-1-16,1 0-1 0,6 0-1 0,3 0 0 15,4-1 0-15,4-1 0 0,7-2 0 16,3-2-1-16,5-1 1 0,2-3 0 16,7-5 0-16,2-4 0 0,8 0 0 15,3-6 0-15,6-5 1 0,6-4 0 16,6-2 0-16,-1 0-1 0,6-2 0 16,-2-2-1-16,-1 2-1 0,-2 2 0 15,-6 1 0-15,-6 3 0 0,-5 1 0 0,-8 2 1 16,-3 4 1-16,-7 3-1 0,-3 3 2 15,-7-6-1-15,0 6 1 0,-4 0 0 16,-3 4 0-16,-3 0 1 0,-6 0 0 16,-1 6 0-16,-1 1 1 0,2 1-1 15,-2-1-1-15,0 5 1 0,2-1-1 16,0-2 0-16,5 1-1 0,0-2 0 0,3 0 0 16,5-1 0-16,3-3 0 0,9-1-1 15,2-2 1-15,2-5 0 0,7-5 1 16,3-2-1-16,2 1 0 0,2-3 1 15,3-1-2-15,0-3 1 0,3 0-1 16,1 0 0-16,-1 0 1 0,-1-1-1 16,2-2 1-16,-2 4 0 0,-5 3 0 15,-7 0 0-15,-3 4 0 0,-4-1 0 16,-2 6 0-16,-11 0-1 0,5 0 1 16,-5 0 0-16,0 0 0 0,-6 0-1 15,-8 10 1-15,2-2 0 0,-2 2 1 0,1 2-1 16,-1 5 0-16,1-1 0 0,1 2 0 15,7-3 0-15,5 0-1 0,0 0 1 16,0-3-1-16,0 0 0 0,11-7 1 16,2 1-1-16,7-6 1 0,-1 0-1 15,15 0 1-15,0-8 0 0,4-1-1 0,-4-2-1 16,-1 3 1-16,-1-4-1 0,0 2 1 16,-10 0-1-16,-3 2 1 0,-4 4 1 15,-4-1 0-15,-2 2 0 0,-3 3 0 16,-6 0 0-16,5 0 0 0,-5 0 0 15,-6 6 0-15,3-3 0 0,0 6 1 16,-3-1 0-16,6 1 1 0,-3 1 1 16,3 0 1-16,0-1 1 0,8-2 2 15,2 0 0-15,6-4 1 0,4-3-1 0,6 0 0 16,3-5-1-16,9-1-1 0,1 0-2 16,2-2-4-16,-3 4-11 0,-4-2-12 15,-1 3-13-15,-6-2-15 0,-7-2-105 16,-14 4-117-16,1-2-266 0</inkml:trace>
  <inkml:trace contextRef="#ctx0" brushRef="#br0" timeOffset="19090.717">20265 6930 405 0,'0'0'89'0,"-6"0"2"0,6 0-67 15,-3-3-10-15,3 3-3 0,0 0-2 16,0 0 1-16,0-6-1 0,6 2 1 15,-3 0 0-15,4-5-1 0,10 3 0 16,3-3 0-16,1 0-2 0,7-3-2 16,4 2-1-16,6-1-2 0,1-1 0 0,-5-2 0 15,-2 3-1-15,-3 2-1 0,-3-3 1 16,-5 2 0-16,-3 4 0 0,-6-3 0 16,-4 6 1-16,-8-4 1 0,0-1 0 15,-6 5 2-15,-2 3 0 0,-4-4-1 16,-6 4 1-16,1-5-1 0,-7 5 0 0,-1 0-1 15,-2 0 2-15,3 0 0 0,-2 5 0 16,2-1 1-16,2 4 1 0,-3 3-1 16,6 1 2-16,3 0-1 0,1 5 0 15,5 1 0-15,3 0 0 0,7 3 0 16,7 0 0-16,3 0 0 0,6-2 0 16,5-2 1-16,5-2 1 0,1-1 1 15,4-8 0-15,-1-6-1 0,4 0-1 16,3 0-1-16,-3-10-2 0,-1 0-2 15,-1-2-4-15,-4 0-9 0,-2 1-9 0,-5 0-13 16,-2 2-47-16,-6-1-56 0,0 0-95 16,-5 3-205-16</inkml:trace>
  <inkml:trace contextRef="#ctx0" brushRef="#br0" timeOffset="19762.128">21189 6661 531 0,'0'-9'116'0,"2"5"2"0,-2-4-93 0,0 4-9 16,0-1-4-16,0 0-3 0,-3 5-1 15,-2-5 1-15,-2 5 1 0,-6 0 2 16,0 5 1-16,-7-1-1 0,0 4-1 16,-6 3-2-16,-2 4-1 0,-3 4-3 15,3-2-1-15,-4 3-1 0,0 1 0 16,5 0-1-16,3-1 0 0,7-1-1 16,4-4 1-16,13 1-2 0,7-2 1 15,12-1 0-15,9-2 0 0,6-3 0 0,7-2 1 16,4-2-1-16,1-4 1 0,4 0-1 15,-1-7 0-15,1 4 0 0,-1-3-1 16,3 0 0-16,-5-1 1 0,-5 2-1 16,-2-1 0-16,-9 1 1 0,-10-3 0 15,-7 4 0-15,-8-4 2 0,-6 5 1 16,0-3 1-16,-10 6 0 0,-6-4 1 16,-1 4 1-16,-9 0-1 0,-1 8 0 15,-2-4 0-15,0 1-2 0,2 0 0 0,1 1-1 16,9-3-1-16,6 0-1 0,5 2-1 15,6 2 0-15,7 2-1 0,11-3 0 16,4 1 1-16,7 1-1 0,6-2 1 16,0 0 0-16,1-6 0 0,1 0 1 15,-2 0-1-15,1-6 1 0,-2 0-1 16,-6-2 0-16,-1 0 0 0,-3-1 0 0,-4 2-1 16,-6-6 1-16,-1 1 0 0,-8-2-1 15,-5 1 1-15,0-3 1 0,-4 3-1 16,-8-4 0-16,-1 4 0 0,-5 2 0 15,-3 2 0-15,-3 4 1 0,-3 0-1 16,-4 5 1-16,2 5-2 0,-3 1-6 16,-2 3-5-16,-3 2-7 0,3 1-9 15,-3 0-9-15,6 4-12 0,6-3-41 0,2 0-49 16,13-2-84-16,10 0-191 16</inkml:trace>
  <inkml:trace contextRef="#ctx0" brushRef="#br0" timeOffset="21127.361">22037 6671 453 0,'6'-8'105'0,"-6"5"2"0,0-3-72 16,0 6-14-16,0 0-5 0,0 0-1 0,0 6-1 16,0 2-1-16,-7 3 1 15,-1 3 0-15,-3 2 0 0,-3-2-2 16,-3 4-2-16,2 0-3 0,0 0-2 0,2-4-2 16,0 2-1-16,3-3-2 0,6-2 1 15,4-4-1-15,0-1 1 0,0-3-1 16,7-3 1-16,5 0 0 0,4 0-2 15,6-4-1-15,3-4-4 0,6-1-1 16,3-1 0-16,1 0-1 0,1-1 0 0,-3 0 1 16,0 1 2-16,-2 0 3 0,-2 5 2 15,-5 2 2-15,-5-1 1 0,-2 4 1 16,-5 0 0-16,-4 4 2 0,-4 1 0 16,-4-2 1-16,-8 5-1 0,2-2 0 15,-1 4-1-15,0-1-1 0,-2 4 0 16,2-7-1-16,3 4 0 0,4-3-1 15,6 1 1-15,3-5-1 0,9 1 1 16,4-4-2-16,9 6 1 0,4-6-1 0,4 0 0 16,3 0 0-16,1 0-1 0,-2-8 1 15,2 1-1-15,-5 0 0 0,-1-3 1 16,-1-2-1-16,-3-1 1 0,-4 0 0 16,-3-4-1-16,-5 1 2 0,-4-2 1 15,-2 2 1-15,-8-2 2 0,-7 3 1 16,0-1 0-16,-7 4 0 0,-9 4-1 0,-6 1-1 15,-4 7-2-15,-1 0-2 0,-5 7 1 16,-1 4-1-16,4 4 0 0,0 3 1 16,6 0-1-16,3 0 0 0,1-2 0 15,7-1 0-15,4-1-1 0,8-3 0 16,0 0 0-16,10-3 0 0,3 0 1 16,10-3 0-16,3-5-1 0,5 0 1 15,6 0 0-15,7-7 0 0,3-1-1 16,-1-2-1-16,0 1 1 0,-4 0-1 0,0-1 1 15,-7-1 0-15,-7 0 0 0,-4-1 0 16,-4 1 1-16,-5-1 0 0,-3 3 1 16,-5 2 3-16,-3 2 0 0,-4 3 1 15,0 2 0-15,0 0 0 0,0 6-1 16,-10 2-1-16,-1 5-1 0,-1 0-2 16,-4 4 0-16,-1 0 0 0,-5 3-1 15,2 0 1-15,0-2-1 0,5-1 0 0,-1-3 0 16,4 0 0-16,1-2 0 0,5-3-1 15,4-2-1-15,2-3-2 0,0 2 0 16,2-6 1-16,4 0-1 0,4-5 0 16,3 1 0-16,4-4 0 0,1-1 1 15,3-4-1-15,3 0 1 0,-2-2-1 16,4-1 1-16,-2 2 1 0,0-2 1 16,1-2 0-16,-5 3 0 0,1 2 1 15,0-2 0-15,2 3 0 0,-7 0 0 0,1 7 0 16,-1-1-1-16,2 6 1 0,-4 0 0 15,-6 4 0-15,3 2 0 0,-4 2-1 16,-1 3 0-16,-6-2 1 0,0-1-1 16,0 2 1-16,0 1-1 0,-7-4 1 15,-1 0 1-15,-2 0 0 0,3 1-1 16,0-3 1-16,0 1 0 0,0-3-1 0,2 2 1 16,5 1-1-16,0-3 0 0,6 2 0 15,2-2 0-15,5-3 1 0,6 5-1 16,1-5 1-16,5 0 0 0,1 0-1 15,-2-5 1-15,6 0-1 0,-4 0 0 16,-5 1 1-16,4-1-1 0,-2 0 0 16,2-1 0-16,-4 1 1 0,3 1-1 0,-4 0 0 15,-5 0 0-15,2 4 1 0,-8-6 0 16,-2 6 0-16,0 0 0 0,-7 0 1 16,0 0 0-16,-9 0 0 0,-1 7 1 15,2-1-1-15,-1 1-1 0,-2 2 1 16,2 3-1-16,-2-1 0 0,9 0-1 15,2-1 0-15,0 0 0 0,0-3 0 16,9 0-1-16,4-4 1 0,5-3 1 0,3 4-1 16,6-4 1-16,7 0 0 0,6 0-1 15,0 0 0-15,-1-4 0 0,1 4-1 16,-2-3 0-16,-9 3 1 0,0-7-1 16,-13 7 0-16,1-4 2 0,-8-1-1 15,-3 5 1-15,-1 0 0 0,-5 0 0 16,0 0 0-16,0 0-1 0,-5 0 1 15,0 7-1-15,-1-4 0 0,2 3-1 16,-3-1-1-16,1 2-2 0,0-1-4 0,1 0-5 16,0-2-5-16,5 2-7 0,0-2-8 15,0 0-8-15,0-4-36 0,9 0-56 16,-2 0-84-16,1 0-195 0</inkml:trace>
  <inkml:trace contextRef="#ctx0" brushRef="#br0" timeOffset="21336.264">24236 6585 616 0,'0'-12'148'15,"-2"6"2"-15,2-1-99 0,0 4-16 16,-5 3-10-16,5 0-9 0,0 0-9 16,0 0-4-16,0 0-2 0,0 0-1 15,-2 4 0-15,2-4 1 0,0 7-5 0,-5-3-6 16,5 2-8-16,0-3-9 15,0 2-9-15,0-1-10 0,0 1-12 0,0 0-25 16,5-5-57-16,-3 6-82 0,3 2-187 16</inkml:trace>
  <inkml:trace contextRef="#ctx0" brushRef="#br0" timeOffset="22140.838">24610 6779 500 0,'0'0'110'16,"0"0"4"-16,0 0-82 0,0 0-11 15,0 0-4-15,2 5 1 0,-2-5 1 16,0 0-2-16,5 2 0 0,-5-2-1 16,0 0-2-16,0 0-3 0,6 0-2 15,-3 0-2-15,3 0-2 0,-1 0-1 16,1 0-2-16,1 0-1 0,-4 0 1 16,2-4 0-16,0 4 1 0,-5-5 2 15,2 5 0-15,-2 0 0 0,0-4 0 0,-4 4-1 16,0 0 0-16,-3 0-1 0,-4 2-2 15,3-2 0-15,-3 0 0 0,1 4 0 16,0-4 0-16,2 5 0 0,2-5 0 16,4 0 0-16,2 0 0 0,-5 0-1 15,5 0 1-15,5 0-1 0,1 0 0 16,-3 0 0-16,4-5 1 0,2 5 0 16,-1-4 0-16,0 4-1 0,-1-2 1 0,-3 2 0 15,-1 0 0-15,-3 0-1 0,0 0 1 16,0 0-1-16,0-6 0 0,-5 6 1 15,1 0-1-15,-3-4 0 0,-4 4 0 16,3-2 0-16,0 2 1 0,-3-5 0 16,2 5-1-16,-1-4 1 0,0 4 0 15,-1 0 0-15,-3 0 0 0,-4 0 0 16,4 0 1-16,-8 5 0 0,-2 4 2 0,-3 2 1 16,2 2 0-16,2 4 1 0,-3-2 1 15,0 4-1-15,5-1 1 0,4 1-1 16,4 1-1-16,5-1 0 0,8 0 0 15,6 2 0-15,8-4 0 0,5 0 1 16,8-4-1-16,7-2 0 0,7-1 0 16,-1-4-1-16,2-2-1 0,-1-4-5 0,-5 0-7 15,-4-6-10-15,0 1-9 0,-6-2-11 16,-6-3-17-16,-5-2-102 0,-2-2-109 16,-4-3-255-16</inkml:trace>
  <inkml:trace contextRef="#ctx0" brushRef="#br0" timeOffset="24319.257">14403 7638 384 0,'0'0'80'15,"0"0"1"-15,0 0-68 0,4 0 0 16,2 0 2-16,3 0 2 0,2 0 1 16,2-3 3-16,5 3 0 0,0 0-1 15,5-6-2-15,3 6-4 0,2-5-1 0,4 1-2 16,4 4-1-16,4-7-1 0,4 7 0 15,2-5 0-15,1 5-1 0,6-4 0 16,-1 4-2-16,4-9-1 0,-1 4 0 16,0 0-2-16,6 1-1 0,-4 1-1 15,4 3-1-15,-3-4 1 0,3 4 0 16,-1 0 0-16,1 0 0 0,1 0 0 16,0-4 0-16,4 4 0 0,1 0 0 15,0-4 0-15,4 4 0 0,1-9-1 0,2 9 1 16,0-6-1-16,5-1 1 0,-2-1-1 15,1 2 1-15,-2-2 0 0,2 3 0 16,-5-1-1-16,1 2 1 0,-6-1 0 16,1 5 0-16,-2-3 0 0,-2 3-1 15,-3 0 1-15,3-7-1 0,-5 7 0 16,1-4 0-16,4 1 2 0,2-3 1 0,-2 1 1 16,2-1 2-16,-1 1 2 0,4-5-1 15,-2 5 1-15,-2-2 0 0,1 2-3 16,-1 1 0-16,-6 1-2 0,-1 3-1 15,1 0-1-15,-4-4 1 0,-2 4-1 16,3 0 0-16,1-5 0 0,0 5 0 16,-1-2 0-16,-2 2 0 0,-1-4 1 15,4-1 0-15,-2 2 0 0,1-4 0 16,2 4 1-16,-2 0 0 0,2-2 0 16,-1 5 0-16,-4-3 0 0,-4 3 0 15,0-3 0-15,-4-2-1 0,4 2 0 0,-1 0 0 16,-2 3 0-16,4-6 0 0,0 2-1 15,-4 4 1-15,-4 0 0 0,-4 0 1 16,-3 0 0-16,1 0 1 0,-7 0 0 16,1 0 0-16,1 0 1 0,-4 0-1 0,-1 0 0 15,-2-3-1-15,1 3 1 16,-1-4 0-16,-10 4 0 0,2 0 0 0,-8 0 0 16,4 0 1-16,-7 0-1 0,-6 0-1 15,0-3 0-15,-7 3-4 0,-6-5-7 16,2-1-7-16,0 1-9 0,-5-2-16 15,1 3-106-15,2-4-112 0,2 4-267 16</inkml:trace>
  <inkml:trace contextRef="#ctx0" brushRef="#br0" timeOffset="25398.227">20072 7536 348 0,'2'-7'88'0,"2"-1"4"15,2-4-45-15,0 4-11 0,1 3-8 16,-1-2-3-16,-3 3-3 0,2-1-2 16,0 5-3-16,-5 0-2 0,2 0-2 15,-2 8-1-15,-2 1-2 0,-3 5-1 0,-1 2-1 16,0 3 0-16,-3 2-2 0,-2 1-2 15,4-2-2-15,0-1 0 0,0 0 0 16,5-5-1-16,2 2 0 0,0-4 1 16,9-4-1-16,3-1 1 0,5-7-1 15,13 0 1-15,2-8-1 0,3 3 0 16,5-5 1-16,4-1-1 0,-2 1 0 0,-2 1 0 16,-7 1-1-16,-2-2 1 0,-8-1 0 15,-4-2 0-15,-7 3 0 0,-5-1 0 16,-7 0 1-16,0 0 0 0,0 1 1 15,-8 0 0-15,-2 2 2 0,2 0 0 16,2 2 0-16,0 0 0 0,4-1-1 16,2 3-1-16,5-1 0 0,3 0-1 15,5 3-1-15,2 2-1 0,9-5 1 16,3 5-1-16,1 0 1 0,4 0-1 0,-4 7 0 16,3-2 0-16,-3 1 1 0,-1 3-1 15,-8-2 0-15,0 2 0 0,-5 2 1 16,0 1 1-16,-8-4 2 0,-6 2 1 15,0 1 1-15,-5-1 0 0,-4 3 1 16,-2 0-1-16,-2-5-1 0,4 3-1 16,1 0-2-16,1-4 0 0,2 1-2 15,5-4 0-15,0 0-2 0,0-4-3 0,5 6-4 16,-1-6-8-16,5 0-8 0,-1 2-12 16,0-2-96-16,0 0-99 0,2 4-240 15</inkml:trace>
  <inkml:trace contextRef="#ctx0" brushRef="#br0" timeOffset="25672.449">20960 7365 561 0,'-9'-8'123'0,"-2"-1"1"0,3 2-99 16,2 7-9-16,-2 0-6 0,2 0-1 0,0 0 2 16,0 7 2-16,0-7 4 0,-1 3 3 15,2-3 1-15,1 0-1 0,4 0-2 16,-5 0-7-16,5 0-10 0,0 0-9 16,0 0-11-16,6 0-9 0,0 0-12 15,3 0-15-15,2 0-88 0,-1 0-95 16,0 0-231-16</inkml:trace>
  <inkml:trace contextRef="#ctx0" brushRef="#br0" timeOffset="26717.34">21387 7624 460 0,'4'-11'104'0,"0"0"1"0,-4-1-77 15,0 3-8-15,0-1-4 0,-6 3-3 16,-3-1-3-16,-4 4-1 0,-6-1 1 16,-7 5 0-16,0 0 0 0,-2 0 0 15,1 9 1-15,-3 1 0 0,3-2 0 16,5 4-1-16,2 1-2 0,2-1-1 16,4 1-1-16,0-2-2 0,5 1 0 15,3-1-2-15,6-2 0 0,6-1-1 16,7-2 0-16,5-6 0 0,3 4 0 0,10-4 0 15,45-5 1-15,-33 0-1 16,4 5 0-16,-2-5-1 0,2 1 1 16,-7-2-1-16,-7 4 0 0,-6-5 1 15,-7 3 0-15,-5 0 2 0,-4 4 5 16,-5-7 3-16,-6 7 1 0,0-1 0 16,0 1 0-16,-4 0-1 0,-3 0-2 15,-1 3-3-15,1 5-4 0,-3-3-1 16,0 3 0-16,1 4 0 0,-1 3-1 15,2 1 1-15,1-1-1 0,2-1 0 0,5 2-1 16,0-4 1-16,0 1-1 0,11-4 0 16,-2-2 0-16,4 0 0 0,6-2 1 15,1-5 0-15,11 0 0 0,0 0 0 16,5-10 0-16,3 3-1 0,3-6-2 0,4-4-1 16,-2 0-1-16,0-4 0 15,-4-2 0-15,0-2-1 0,-4-6 2 0,-6-1 2 16,-4-5 1-16,-3-1 0 0,-9-2 1 15,0-1-1-15,-5 1 1 0,-4 3 0 16,-5 2 0-16,0 11 0 0,-8 3-1 16,1 7 1-16,-6 4 1 0,-1 4-1 15,-5 6 0-15,-1 6 0 0,-4 4 1 16,-2 6 0-16,-3 6 0 0,1 9-1 0,-4 5 1 16,2 4 0-16,1 5 0 15,5-3-1-15,4 1 0 0,7-6 0 0,4-4 0 16,9-6 0-16,11-2 0 0,5-6 0 15,9-4-1-15,1-4 1 0,1-3 0 16,3-4-1-16,3-4 1 0,-4-4-1 16,-3-5 1-16,0-2-1 0,-2-3 1 15,-1 1-1-15,-4-6 2 0,-3 2-1 0,-1-1 1 16,-2 1 0-16,-8 1 0 0,1 1 0 16,-6 1 1-16,0 1 0 0,0 2-1 15,-4 3 1-15,1 0 0 0,3 4-1 16,-4-2-1-16,4 6-1 0,5 0 0 15,3 0 0-15,2 0 0 0,5 7 0 16,7-4 1-16,5 2-1 0,5 1 1 16,6 4 1-16,3 1-1 0,3 3 0 15,-2 1 0-15,-2 2 1 0,-3 1-1 16,-4-2 0-16,-10 2 1 0,-4-2-1 0,-4 0 0 16,-3 2 0-16,-8-4 0 0,-4-1 0 15,3-1 0-15,-3-3 1 0,-4-2-1 16,1-3 1-16,3-4 1 0,-6 0-1 15,6 6-5-15,0-6-7 0,0-5-11 16,-4 2-12-16,4-5 17 0,0-3-121 16,0-2-104-16,5-2-248 0</inkml:trace>
  <inkml:trace contextRef="#ctx0" brushRef="#br0" timeOffset="26921.038">22613 7390 616 0,'-9'-11'146'0,"0"0"5"16,2 1-100-16,-1 4-12 0,2 0-9 16,-1 0-6-16,4 2-7 0,0 4-7 0,3-2-4 15,0 2-3-15,-5-5-1 0,5 5-1 16,0 0-5-16,5 0-7 0,-5 0-9 16,7 0-8-16,-2 6-8 0,0-6-14 15,1 3 22-15,1 0-125 0,0 2-102 16,2-5-256-16</inkml:trace>
  <inkml:trace contextRef="#ctx0" brushRef="#br0" timeOffset="27419.436">22701 7640 453 0,'0'7'104'0,"5"-7"4"15,2 0-60-15,1 0-30 0,9 0-5 16,5-4-1-16,10-3 2 0,7-3 1 15,8-1-1-15,-1-2 1 0,2-3-1 16,1-4 0-16,-5-2-1 0,-1-5-2 0,-3-4-3 16,-5-1-4-16,-1-4-1 0,-1-3-2 15,-2 1 1-15,-5 0-1 0,-5 2-1 16,-7 2 2-16,-2 2-1 0,-6 7 2 16,-6 5-1-16,0 4 1 0,-12 7 0 15,-2 5 0-15,-5 4-1 0,-1 8 0 0,-6 5-1 16,-2 7 0-16,-4 4 0 0,-1 8 0 15,0 2 0-15,-4 9 1 0,1 2-1 16,0 0 0-16,1 2 1 0,7 1 0 16,3-2 1-16,10-7-1 0,8 1 1 15,7-5 0-15,14-7 0 0,6 0-1 16,6-10 1-16,8 1-1 0,6-8 0 16,5-3 0-16,7-8 0 0,2 0-1 15,5 0-2-15,-5 0 0 0,3-8-1 16,-8 4 1-16,-9 4-1 0,-2-7 1 0,-12 7 0 15,-11-3 5-15,-4 3 4 0,-8-5 1 16,-3 5 2-16,-8 0 0 0,-5 0 0 16,0 0 0-16,0 7-4 0,-3-3-2 15,-1 1-3-15,3 0 0 0,2 1 0 16,4 0-2-16,2 2-1 0,6-2-5 16,0 0-5-16,0-1-5 0,6 1-7 0,1 0-10 15,4 0-14-15,-2-1-97 0,4-5-102 16,-1 0-248-16</inkml:trace>
  <inkml:trace contextRef="#ctx0" brushRef="#br0" timeOffset="27687.828">23598 7432 607 0,'-10'-14'141'0,"2"0"2"16,1 1-101-16,1 7-12 0,0 6-10 15,6-4-7-15,-3 4-6 0,3 0-2 16,-5 0-3-16,5 0 0 0,-5 0 0 16,5 0 0-16,0 0-1 0,-2 0 0 0,2 0-1 15,0 0 0-15,0 0 0 16,0 0 0-16,0 0 0 0,0 0 0 16,0 0-1-16,0 0-5 0,0 0-8 0,0 0-10 15,0 0-10-15,0 4-15 0,2-1-96 16,-2 4-106-16,5-3-243 0</inkml:trace>
  <inkml:trace contextRef="#ctx0" brushRef="#br0" timeOffset="28594.35">23679 7686 514 0,'8'-4'121'0,"5"-4"0"15,6-5-65-15,7 1-35 0,8-1-12 16,11 1-4-16,1-4-2 0,2-2-1 15,3-2 0-15,-4-6 0 0,-1-4 2 16,-4-2 0-16,-4-8 0 0,-5-3 1 16,0-2-1-16,0-2 0 0,-6 5 0 0,-1 2-1 15,-4 7 2-15,-3 8 1 0,-2 5 1 16,-9 8 0-16,-1 6-1 0,-1 6 0 16,-6 0-2-16,-9 7-1 0,-3 10-2 15,-7 1 0-15,0 11 0 0,-6 7 0 16,-3 10 1-16,0 7-1 0,1 3 0 15,0-1 0-15,3-1 0 0,2 0-1 16,-2-4 0-16,5-5 0 0,4-8 0 0,-3-4 0 16,5-1-2-16,-1-5 0 0,2-4 0 15,3-5-1-15,-4-5 1 0,5-2 1 16,-3-4 0-16,2-7 2 0,-2 0 0 16,-2-11 1-16,3-1 0 0,0-6-1 15,2 1 0-15,3-3 0 0,5-2-2 16,6-1 1-16,5 2-1 0,5 1 0 15,3 6 1-15,6 0-1 0,2 3 1 0,1 0-1 16,4 4 0-16,0 2 1 0,-2 1-1 16,0-1 0-16,-3 5 0 0,-1 0 1 15,-5 0-1-15,-1 5 1 0,-7 1 0 16,1 4-1-16,-7 2 1 0,-2 4-1 16,-5 1 1-16,-11 3 0 0,3-4 0 15,-5 2 0-15,4-2 1 0,-3-2 0 16,4 1 0-16,3-5-1 0,5 1 0 0,0-1 0 15,0-1-1-15,13-1 0 0,1-4 1 16,11-4-1-16,3 0 1 0,7 0 1 16,7-12 0-16,0 0 0 0,2-1 0 15,-3-1-1-15,-3-6 1 0,-4 1 0 16,-7-2 0-16,-5 6 0 0,-3 1 2 16,-6 3 1-16,-1 1 0 0,-9 6-1 15,-3 4 0-15,0 0 0 0,-3 4-1 0,-4 3-1 16,-4 1-1-16,3 2 1 0,-4 1-1 15,3 0 1-15,-1 2 0 0,3-2-1 16,0-3 0-16,7 1 0 0,-3-1-1 16,3 0 1-16,0 1-1 0,0 2 0 15,0 1 0-15,0 2 0 0,0 3 0 16,0 1 0-16,-6 5 1 0,-1 7-1 16,-4-3 1-16,-3 5 0 0,-4 0 0 0,-1 0-1 15,-3 3 2-15,0-5-1 0,-5 5 0 16,-3 0 0-16,-2 2 1 0,-1 1 0 15,0-1 0-15,4 5 0 0,-3-2 0 16,3 3 0-16,0 1 1 0,2 0-1 16,0-5 0-16,0 4 0 0,0-4 0 15,-1-1 0-15,-2-6 1 0,3-2 5 16,4-7 4-16,0-2 6 0,3-8 4 0,1-6 4 16,6-7 2-16,5 0-1 0,2-14-4 15,6-4-4-15,7-7-6 0,9-7-4 16,5-9-4-16,7-7-3 0,10-13-4 15,10-8-7-15,6-7-10 0,16 0-10 16,3 1-13-16,3-4 11 0,6 6-135 16,-2 4-119-16,-7 12-289 0</inkml:trace>
  <inkml:trace contextRef="#ctx0" brushRef="#br0" timeOffset="29773.971">24620 7888 195 0,'0'0'55'0,"0"-4"4"0,0-1 5 15,0 2-38-15,5 1 6 0,-2-6 5 16,1 3 3-16,1-4-2 0,-3-1-2 16,3-1-4-16,3-1-8 0,-3 0-5 15,1 1-5-15,0 0-1 0,0 1-2 16,0 4 2-16,-2-1 0 0,1 1 0 15,-3 2 2-15,-2 4 0 0,5 0-1 16,-5 0-1-16,0 0-3 0,0 0-2 0,0 0-1 16,0 0-2-16,0 0 1 0,-5 0-1 15,5 0 0-15,0 0-1 0,0 0 0 16,0 0 0-16,0 0-1 0,0 4-1 16,0-4 0-16,0 0-2 0,-2 5 1 15,-3-2 0-15,5 5 0 0,-7-3 2 16,5 4 0-16,-4 2 1 0,1 0 2 15,-2 3 0-15,1-3 2 0,-2 0 1 16,2-1-1-16,0 1 0 0,0-4 0 16,3-2-1-16,-1-1-1 0,-1 1-1 0,1-2-1 15,-1 1-1-15,-1 1-1 0,3-2 0 16,-1 0-1-16,-3-3-1 0,5 6 1 16,-3-6 1-16,5 0-1 0,-2 0 1 15,2 0-1-15,0 0 1 0,2-7-1 0,3 3 0 16,-2-5 0-16,3 1 0 0,0 0-1 15,0-3 1-15,-1-3 1 0,-2 0-1 16,2 3 0-16,-5-1 1 0,3 1-1 16,-3 5 0-16,0-1-1 0,0 7 0 15,0-4-1-15,0 4 0 0,0 0 0 16,0 4 0-16,-6 3-1 0,2 1 1 16,-2 3 1-16,-5 3 0 0,1 0 0 15,-2 1 1-15,-3 4-1 0,-2 0 1 0,1 1-1 16,-1-2 1-16,2 2-1 15,1-3 1-15,2-2 0 0,1-2-1 0,5-4 0 16,4-3 0-16,2-1 0 0,0-5 0 16,0 6-1-16,2-6 1 0,3 0 0 15,2-9 1-15,5 4 0 0,-2-4-1 16,5-2 1-16,-2-4 0 0,2-2-1 0,0 2-1 16,3-2 1-16,-4 2-1 15,-1 2 1-15,1 1-1 0,-2 2 0 0,0-1 1 16,-4 3 0-16,-1 3-1 0,-1-2 1 15,2 4 0-15,-2-1 0 0,-1-1-1 16,1 5 1-16,0-2 0 0,-3 2 0 16,4 0-1-16,-2 0-1 0,-5 0-3 15,4 0-4-15,-4 0-3 0,0 3-2 16,-9 2-6-16,1 0-6 0,1 1-9 0,-5 0 33 16,-1 2-128-16,4-2-99 0,-3 0-255 15</inkml:trace>
  <inkml:trace contextRef="#ctx0" brushRef="#br0" timeOffset="35053.719">1130 15839 274 0,'0'0'67'0,"0"0"9"16,-4 0-46-16,4 0 1 0,0 0 4 15,0 0 3-15,0 0 1 0,0 0-6 16,0 0-5-16,0 0-4 0,0 0-3 15,0 0-2-15,0 0-2 0,0 0-2 16,0 0-2-16,0 0 0 0,0 0-2 16,0 0 0-16,0 0-1 0,0 0-2 15,0 0-1-15,0 0-1 0,0 0-1 0,0 0 0 16,0 0-1-16,0 0-1 16,0-5-2-16,0 5 1 0,0-4-2 0,4 4 1 15,-4-6-1-15,3 2 0 0,-3 0 1 16,5-3-1-16,-5 4 0 0,5-4 1 15,-5 0-1-15,0-1 0 0,0-1 1 16,0-2-1-16,0 2 0 0,0-1 0 16,-4 2 1-16,1 2-1 0,-1 1 0 15,-4 5 0-15,-2 0 0 0,1 0 0 0,-5 8-1 16,-4 5 1-16,-5 2 0 0,-3 4 1 16,0 7-1-16,-3 4 0 0,1 6 1 15,-1 1 0-15,3 2 0 0,5 0 1 16,2-1-1-16,5-2 1 0,2-2 0 15,3-3 0-15,4-6 0 0,5 1-1 16,3-3 1-16,5-2 0 0,4-7 0 16,7-6 0-16,4-8 1 0,6-2 0 15,1-8 0-15,7-3 0 0,0-7 0 16,2 1-1-16,-3-1 0 0,-3 0-1 0,0 2 0 16,-6 1 0-16,-3 0 0 0,-8 2 0 15,0 4 0-15,-6 1 4 0,-3 4 1 16,-7-2 1-16,6 8 0 0,-6 0 1 15,-6 7-1-15,0 0-1 0,2 5-2 16,-2 1-2-16,0 5-1 0,3 2 0 16,1 2-1-16,2-2 1 0,2 1-1 0,6 0 0 15,2 2 0-15,5-7 0 0,4-2 0 16,6-6 1-16,3-8-1 0,4 0 1 16,7-11-1-16,3-5 1 0,2-2 0 15,0-4-1-15,-1-3 1 0,0-2-1 16,-3-1-1-16,-10-4-1 0,-4-3 0 15,-8 1 0-15,-10-3 0 0,-8 0 0 0,-3 3 0 16,-8 5 2-16,-2 4 0 0,-7 6 1 16,-5 6 0-16,1 8 1 0,-5 5-1 15,-1 11 0-15,-3 5 0 0,2 5 0 16,-2 6 0-16,2 3 0 0,3 4-1 16,4 2 1-16,3-2-2 0,4-4-5 15,0 1-5-15,3-2-11 0,2-3-13 16,2-2-102-16,-1 1-107 0,0-5-257 15</inkml:trace>
  <inkml:trace contextRef="#ctx0" brushRef="#br0" timeOffset="36151.572">1919 16115 343 0,'-3'3'84'0,"-1"-3"2"16,-1 0-54-16,5 0-6 0,-6 0-5 15,6 0-5-15,-7 4-3 0,5-4 0 0,-5 0 1 16,1 5 0-16,1-5 0 0,-1 3 1 16,3-3-2-16,-2 4-1 0,-1-4-2 15,6 0-3-15,-4 4-2 0,4-4-2 16,0 0-1-16,0 0 0 0,0 0-2 15,0 0 1-15,0 0 0 0,0 0 0 16,0 0 0-16,0 0 0 0,0 0 0 0,0 0 0 16,0 0 0-16,0-4 0 0,0 4-1 15,0-5 1-15,3 5-1 0,4-6 1 16,-1 1-1-16,1 0 0 0,5-1 0 16,1 1 1-16,-3-1 0 0,5 3 0 15,-2-2 1-15,-2 5 0 0,2 0 1 16,-1 0 1-16,1 6 0 0,-1 1 0 15,-4-1 1-15,-3 5-1 0,-5 4 0 16,0 1 0-16,-5 0 0 0,-8 6 0 16,-1 1 1-16,-3 3-1 0,-4-3 1 15,0 0 0-15,1 0 0 0,-4 1 0 0,2-4 0 16,2-1-1-16,0-3 0 0,7 1 0 16,-1-3-2-16,7-2 0 0,2-2-1 15,5-3 0-15,2-1-1 0,6-1 0 16,3-1 0-16,7-1 1 0,2-3 1 15,3 0-1-15,6 0 2 0,2 0-1 0,4-6 1 16,-1 6-1-16,-1-6 1 0,0 3-1 16,-4-1 0-16,-4 4-1 0,-4-5 1 15,-3 5-1-15,-5-5 0 0,-1 5 1 16,-8-5-2-16,0 5-5 0,-4 0-12 16,0 0-42-16,0 0-67 0,0-3-98 15,-6 3-228-15</inkml:trace>
  <inkml:trace contextRef="#ctx0" brushRef="#br0" timeOffset="38310.916">2580 16161 327 0,'-6'0'88'0,"2"0"3"0,4 0-43 0,0 0-10 15,0-4-10-15,0 4-8 0,0-5-6 16,9 3-5-16,-2-3-2 0,5-2-3 16,4-2 0-16,2-2 1 0,2 0-1 15,1-3 1-15,1-3 0 0,-2 2 0 16,-1-1 0-16,-2-3 1 0,-4 6 0 15,-5-2 2-15,-2 3 1 0,-6 1 1 0,0 3-1 16,-6 0 0-16,-1 5-1 0,-5 3-2 16,-3 0-1-16,-3 0-1 0,0 12-2 15,-3 0-1-15,1 3 1 0,-1 5-1 16,1 1 0-16,3 2-1 0,-3 2 1 16,3 2 0-16,1-1-1 0,7-1 1 15,1 0-1-15,8 0 0 0,0-4 0 0,8 0 1 16,7-7 0-16,9-7 0 0,5-7 1 15,9-7 0-15,3-7-1 0,10-7 1 16,3-5 0-16,6-5-1 0,0 0 1 16,3-1-1-16,-7-2 0 0,-3 0 0 15,-3 4 0-15,-10 2 0 0,-11 6 1 16,-4 1 0-16,-12 5 2 0,-1 6 1 16,-9 4 2-16,-3 6-1 0,-3 0 1 0,-8 0 0 15,0 11-2-15,-3 2-1 0,-2 3-2 16,-4 5-1-16,-1 3 0 0,-3-1 0 15,3-1 0-15,2 0-1 0,-1-3 1 16,1-6-1-16,8 0 0 0,1-5 0 16,6 1-1-16,4-6 0 0,6-3-1 15,5 0 0-15,5 0 1 0,6-11 0 0,0 4 0 16,4-5 0-16,4-3 1 0,1 1 0 16,1-4 0-16,0 0 0 0,-3 2 0 15,3 0 0-15,-3 1 0 0,-2 1 1 16,-4 4-1-16,-3 4 1 0,-1 3-1 15,-7 3 1-15,-4 0-1 0,-8 7 1 16,0 2 0-16,-6 5 1 0,-2 4 0 16,-5 2 0-16,0 0 1 0,0 0 0 15,0 1-1-15,1-3 0 0,5-2-1 0,5-3 0 16,2-3 0-16,5-2-1 0,5-4-1 16,8-4 1-16,2 0 0 0,8-8 0 15,4-2 0-15,2-1 0 0,6-1 0 16,-1-3-1-16,1 3 0 0,-1 0 0 15,-6 1 0-15,-4 0 0 0,-5 2-1 16,-3 2 2-16,-9 0 0 0,-1 4 0 0,-8 3 0 16,-3 0 1-16,0 0 0 0,-6 8-1 15,2-2 1-15,-6 5 0 0,0-1 1 16,0 3-2-16,-3-1 1 0,3 3 0 16,1-2-1-16,2 0 0 0,7-1 0 15,0-1 0-15,10-3-1 0,3-2 1 16,7-6-1-16,2 0 1 0,8 0-2 15,0-10 1-15,3 2-1 0,1-3 1 16,-2 0-1-16,-2 0 0 0,-4 1 1 16,-4 2-1-16,-6 1 2 0,-4 4 0 0,-5 3 0 15,-1 0 1-15,-6 3 0 0,0 2 0 16,-6 4 0-16,0-2 0 0,1 4 0 16,-3 1 0-16,0 3 0 0,2-6 0 15,2 2-1-15,4-3-5 0,4-1-7 16,2-7-11-16,5 0-34 0,1 0-70 15,2-4-92-15,1 0-219 0</inkml:trace>
  <inkml:trace contextRef="#ctx0" brushRef="#br0" timeOffset="38520.24">4199 15797 441 0,'-5'-6'117'0,"5"6"3"0,-4-5-43 15,4 5-42-15,0 0-7 0,-5 0-6 16,5 5-7-16,0-1-6 0,-4-4-3 16,4 6-1-16,-4-6-2 0,4 5-1 15,0-5-5-15,0 3-6 0,0-3-10 16,0 4-12-16,4-4-95 0,-4 0-99 16,6 0-242-16</inkml:trace>
  <inkml:trace contextRef="#ctx0" brushRef="#br0" timeOffset="39143.397">4301 16083 459 0,'-5'-6'100'0,"5"1"0"0,0-3-82 16,8-2-5-16,7-1-5 0,3 0-3 15,5-2-3-15,-1 0 2 0,5 2 0 16,-3 3 1-16,4 2 2 0,-7 6 1 16,-1 0 2-16,-3 5 1 0,-3 2 0 15,-3 4 1-15,-7 5-1 0,-4 0 0 16,0 2-1-16,-10 1 0 0,-1 1-2 0,-5 0-1 16,-1 1-1-16,-5-3-2 0,3 2 0 15,-1-4-1-15,2 1-1 0,3-4 0 16,1-5-1-16,1-2 0 0,5-1 0 15,0-5-2-15,4 0-1 0,4-7-2 16,9-3-1-16,-1-4-1 0,8-2-2 16,4-2-1-16,7-4 0 0,2 1 2 15,3-1 0-15,2 3 1 0,4 0 2 16,1 2 1-16,2-1 2 0,-4 4 2 0,3 3 3 16,-2 3 1-16,-1-1 1 0,-4 9 1 15,-6 0 1-15,-1 10-1 0,-5 2-1 16,-1 4-2-16,-1 3 0 0,-7 2-1 15,-5 3 0-15,-1 0-1 0,-6 3 0 16,0 1-1-16,-8 1 1 0,-2-2-1 16,0-4 0-16,-5-3 0 0,4-6 1 15,-1-1-1-15,-2-7 0 0,3-6 0 0,-1 0-1 16,4-4 0-16,1-6-2 0,7-2 0 16,0-7-2-16,7-3 0 0,1-3-1 15,10 0 0-15,1 0 0 0,4 2 1 16,3 1 1-16,5 4 1 0,-3 2 0 15,2 7 2-15,-2 4 0 0,-3 5 1 16,-3 0 0-16,-1 6 1 0,-4 2 1 16,-5 3 0-16,-3-1 0 0,-7 3 1 15,-2 2-1-15,-3 2 0 0,-7 1-1 16,2 0-2-16,-6-3-7 0,1 1-12 0,0-4-102 16,6-3-100-16,0-4-257 0</inkml:trace>
  <inkml:trace contextRef="#ctx0" brushRef="#br0" timeOffset="39350.509">5374 15828 598 0,'-19'-8'138'16,"6"2"1"-16,0 0-102 0,4 3-9 15,-1-1-7-15,4 4-7 0,2 0-6 16,4 0-4-16,-5 0-2 0,5 5-1 15,5-2-5-15,-3 2-8 0,3-1-8 16,2 1-10-16,0 0-15 0,-1-2-96 16,1 2-106-16,-1 0-244 0</inkml:trace>
  <inkml:trace contextRef="#ctx0" brushRef="#br0" timeOffset="40159.912">5374 16193 438 0,'0'6'99'0,"0"0"3"0,6-1-77 16,1-2 0-16,5-3-1 0,4-3-4 15,8-2-2-15,3-3-3 0,2-3-2 16,7-2-4-16,-1 1-2 0,4 0-2 16,-5-3-1-16,-2 3-1 0,-6-3-1 15,-5 1 1-15,-8-6-1 0,-5 2 1 16,-3 1 2-16,-5-1 0 0,-7 2 2 15,-5 4-1-15,-2 4 0 0,-6 3 0 16,-3 5-1-16,-5 2-1 0,0 9-2 16,0 1 0-16,-2 8-1 0,4-1-1 15,4 5 1-15,1 0-1 0,6 0 0 0,4-5 0 16,7-1-2-16,4-3 0 0,12-4-2 0,2-6 1 16,11-5 0-16,8-5 0 15,7-1 0-15,6-7 1 0,6-1 1 0,2-2 1 16,4-2 0-16,-4 0 0 0,1-5 0 15,-4 3 1-15,-4-3 0 0,-6 8 0 16,-5 0 0-16,-8 5 2 0,-8 4 0 16,-6 2 2-16,-6 4 1 0,-3 0 0 15,-10 0 0-15,-2 4 0 0,-2 3-1 16,-10 3 0-16,0 5-3 0,-2 2 0 16,-5 3-1-16,5 3 0 0,-3 0-2 15,7-1 0-15,2-2-2 0,7-6-3 0,2-1-3 16,6-3-2-16,12-6-1 0,1-4-1 15,9-6 0-15,8 0 0 0,2-2 1 16,4-3 3-16,2-3 3 0,-3 3 0 16,-1 1 2-16,-5 2 2 0,-6-1 2 15,-3 2 2-15,-8 4 2 0,0 0 2 16,-5 3 1-16,-5 0 1 0,-2 0 0 16,0 5 1-16,0 1-2 0,0 2-1 0,-6 2-1 15,4 3-1-15,2 0-1 0,-5 0-2 16,5 1 0-16,6-3 0 0,6 0-1 15,4-3 0-15,7-4 0 0,6-4 0 16,9-6 0-16,3-4 0 0,5 0 1 16,5-3-1-16,1-3 0 0,-3-1 0 15,3-3 0-15,-7-1-1 0,-4 0 1 0,-8-1-1 16,-5 3 1-16,-4 1 0 0,-10 4 1 16,-2 3 1-16,-4 7 0 0,-2 4 0 15,-4 4 2-15,3 7 0 0,-2 3 1 16,-3 5 1-16,4 3 0 0,-4 4 1 15,-4 3-1-15,1-1 0 0,-3 5-1 16,-1-2-1-16,-2-3-1 0,-1-2 0 16,2-4 0-16,-4-1 0 0,1-4 0 15,-3-5 0-15,-2-1 1 0,-3-2-1 0,0 0 1 16,-2-4-1-16,2-5-2 0,-3 0-7 16,0-4-9-16,5-6-16 0,-2-1-104 15,5-3-108-15,3 1-269 0</inkml:trace>
  <inkml:trace contextRef="#ctx0" brushRef="#br0" timeOffset="44772.589">638 17081 186 0,'0'-2'49'0,"0"2"3"0,0-4-26 15,0 4-3-15,0-5-2 0,6 3 0 16,-3 2-1-16,2-6 0 0,-1 0 0 16,1 2 1-16,0-1 1 0,0-1 0 15,3-2-2-15,-1-1-1 0,3 0-3 16,1-5-1-16,5 1-2 0,0-5-1 0,2-2-1 16,3-2-2-16,-1-1 0 0,-1-1-1 15,-2 4-1-15,1 0 0 0,-5-1-1 16,-2 6 0-16,-4 2 1 0,-1 0 1 15,-6 1 0-15,3 1 0 0,-3 3 1 16,-4 0-2-16,-1 4 0 0,0 4-2 16,-6 0 0-16,2 0-3 0,-3 8 1 15,-3 0-2-15,-1 5 1 0,-4 3-1 16,0 2 1-16,1 3 0 0,-3 4-1 16,1 0 1-16,5 1 0 0,1-2-1 0,4 2 0 15,3-4 0-15,2-3-1 0,6-5 1 16,4-3-1-16,3-1 1 0,4-3-1 15,4-4 1-15,1-3 0 0,6 0 0 16,0-3 0-16,0-4 1 0,3 0-1 0,-4-3 0 16,3-2 0-16,-3-1 1 0,1-1-2 15,1-1 1-15,4-1 0 0,-2-1 0 16,-1-2-1-16,2 3 1 0,0 0-1 16,-2 0 0-16,-2 2 1 0,-3 2-1 15,-5 4 0-15,1 2 0 0,-4-1 0 16,-3 7 0-16,-2-5 0 0,-6 5 1 15,0 5 0-15,0 8 1 0,0 5 0 16,-7 6 2-16,-5 7-1 0,1 4 2 0,-4 5-1 16,0-4 0-16,1-1-1 0,-1-4 0 15,1-4-1-15,2-2 0 0,2-6-1 16,2-2 0-16,5-3-1 0,3-4 1 16,0-10 0-16,11 0 0 0,2-6 1 15,6-6-1-15,1-6 0 0,6-2 1 16,0-4-1-16,3-3 0 0,2-2-1 0,-1-2 0 15,1-3 0-15,0 2 1 16,0 1-1-16,-2 0 0 0,-2 3 0 0,-3 4 0 16,-5 7 0-16,-5 6 0 0,-3 4-1 15,-3 7 1-15,-8 4 0 0,0 8 0 16,-4 5 0-16,-7 4 1 0,3 3 0 16,-6 7 0-16,1-3 0 0,-1 3 1 15,3-6-1-15,1-3 1 0,5 1-1 16,-1-7 0-16,6-3-1 0,0-3 1 0,0-3-1 15,7-1 0-15,6-6 1 0,0 0-1 16,7 0 1-16,6-8 0 0,1-1-1 16,6-1 1-16,2-1-1 0,2-3 1 15,3-1-1-15,-5-1 0 0,3 2 0 16,-5-2-1-16,0 1 1 0,-7-1-1 16,-6 4 1-16,-1 1 0 0,-10 4-1 15,-2-1 2-15,-7 0 0 0,0 2 0 0,0-1 2 16,0-2-1-16,-5 3 2 0,5 0-1 15,-6 1 0-15,6 1 0 0,-4 1-1 16,4 3-1-16,0 0 0 0,0-4 0 16,0 4-1-16,0 0 0 0,-4 0 1 15,4 0-1-15,0 0 0 0,0 0 0 16,0 0 0-16,0 0 0 0,0 0 0 16,0 0 1-16,0 0-1 0,0 0 0 15,0 0 0-15,0 0 1 0,0 0-1 0,0 0 0 16,0 0 1-16,0 0-1 0,-2 0 1 15,2 0 0-15,-10 5-1 0,5 4 1 16,-3 3-1-16,-2 1 1 0,-2 7-1 16,3 1 1-16,-2 1-1 0,3 1 0 15,2-2 0-15,4-2 0 0,2 1 1 16,0-5-1-16,7 1-1 0,6-5 1 16,0-2 0-16,2-2 0 0,5-7 1 15,5 0-1-15,2 0 0 0,2-9 0 0,2-2 1 16,3-1-1-16,-1-4 0 0,-1-1 1 15,-4 1-1-15,-2-5 0 0,-1 0 1 16,-10-3-1-16,-3-1 1 0,-5 3-1 16,-2-2 1-16,-5 3-1 0,-6 2 1 15,0 5-1-15,-1 2 1 0,0 7-1 16,2-2 1-16,3 4-1 0,2 3-1 16,0 0 1-16,3 0 0 0,5 3-1 0,4 2 1 15,1 0-1-15,6 3 1 0,6-2 0 16,0 2-1-16,3 3 1 0,1 3 0 15,1 0 0-15,-3 2 0 0,-1 0-1 16,-5 3 1-16,-3-1-1 0,-4-2 1 16,-7-1-1-16,-1-2 1 0,-6 3 0 0,0-2 0 15,-6-2 0-15,0 3 1 16,-2-3-1-16,1-1-5 0,1-2-8 16,0-4-15-16,6 0-96 0,0-5-99 0,0 0-249 15</inkml:trace>
  <inkml:trace contextRef="#ctx0" brushRef="#br0" timeOffset="44998.718">2541 16717 558 0,'-26'0'126'15,"5"0"2"-15,1 5-97 0,3-3-7 16,8 2-4-16,2-4-5 0,2 5-5 15,5-5-4-15,-2 5-2 0,2-5-1 16,2 5-2-16,-2-5-2 0,7 0-4 16,0 0-5-16,0 0-11 0,4 0-14 0,1-3-98 15,1-2-102-15,2 1-251 16</inkml:trace>
  <inkml:trace contextRef="#ctx0" brushRef="#br0" timeOffset="46085.985">2725 16720 234 0,'10'-5'73'0,"8"0"6"0,1 0-26 16,1 5-7-16,3-4 0 0,0 4-5 15,-2 0-8-15,4 0-7 0,-5 5-4 16,0-5-4-16,-5 6-3 0,-1-6-2 16,-3 8-1-16,-4-5 2 0,-2 2 2 15,-5 3 1-15,-11 0 0 0,3 5-1 16,-4 0 0-16,-7 3-2 0,3 0-5 16,-7 5-4-16,3-1-2 0,5 4-1 15,0-5-1-15,4 7-1 0,6-3 1 16,5 2-1-16,9-3 0 0,0-4-1 15,10 0 1-15,3-5-1 0,8-4 0 16,4-5 0-16,1-1-1 0,9-3 1 0,2-3-1 16,1-5 1-16,1-1 0 0,-2-1 0 15,-1-3 0-15,-6-4 0 0,-5-1 0 16,-7 0 0-16,-2-2 0 0,-11-2 1 16,-5 3 0-16,-9 1 0 0,0-2 1 15,-9 4 0-15,-4 3 1 0,-7 2 1 0,-5 4 0 16,-2 7 0-16,-5 0 0 0,3 12 0 15,-2 1-1-15,4 4 0 0,1 6-1 16,6 2-1-16,7 0 0 0,6 1 1 16,7-2-2-16,0-1 1 0,12-4-2 15,1-4 0-15,12-4-1 0,3-5-2 16,6-6 0-16,5-4-1 0,4-6 1 0,1-5 0 16,8-5 1-16,0-1 1 0,-2-3 2 15,0-2 0-15,2 0 1 0,-8 2 1 16,-1 2 1-16,-8 6 1 0,-4 3 1 15,-11 3 4-15,-4 3 2 0,-7 7 4 16,-7-4-1-16,-2 4-1 0,-6 4 0 16,-2 3-2-16,-8 4-3 0,-1 6-4 0,-6 3-2 15,-1 4 0-15,-2 3-1 0,0 1 0 16,6-1 1-16,1-1-1 0,6-7-1 16,4 0-1-16,4-6-3 0,5-3-1 15,0-2-1-15,7-5-1 0,6-3 0 16,1 0-1-16,8-9 0 0,2 0 2 15,5-2-1-15,1-2 2 0,2-1 0 16,-2-1 0-16,1-1 2 0,-2 1 1 16,0 2 2-16,-3 3 0 0,-4 1 0 15,3 3 1-15,-4 6 0 0,-2 0-1 0,0 0 1 16,-8 8 0-16,0 0 0 0,-5 2 1 16,-1 2 1-16,-5 0 0 0,0 3 1 15,0 0 0-15,0-1 0 0,4-2 0 16,0-1 0-16,2-1 0 0,10 0 0 15,2-5 0-15,6-2 0 0,5-3-2 16,10 0-9-16,1-5-112 0,6-5-102 0,1-2-271 16</inkml:trace>
  <inkml:trace contextRef="#ctx0" brushRef="#br0" timeOffset="48236.015">4522 16793 297 0,'-10'5'85'16,"-2"1"5"-16,-5 3-37 0,0 7-6 16,0 4-5-16,0 4-5 0,-1 0-8 15,0 3-5-15,1 1-4 0,1 0-4 16,1-7-3-16,-1 0-3 0,0-5-2 16,6-2-2-16,1-3-1 0,2-4-2 15,3-1-1-15,4-6-1 0,0 4 0 16,7-4 0-16,0-5 0 0,3-2 0 0,2-3 0 15,5-3-1-15,1-2 1 0,1-4-1 16,3-1 0-16,0 1 1 0,3-2-1 16,-1 1 0-16,1 4 0 0,-1-1 0 15,-4 5 0-15,-1 5 0 0,-5 3 0 16,-5 4 0-16,-4 8 0 0,-5 2 0 16,0 3 0-16,0 1 0 0,-5 6 0 15,0-1 1-15,-2 0-1 0,1 0 0 0,2-1 0 16,0-2 1-16,4-4-2 0,0-1 0 15,0-3-1-15,8-5-1 0,2 1-1 16,3-4-2-16,7-6-2 0,2-2 0 16,4-3-1-16,1-1 1 0,0-1 1 15,2-5 1-15,-4 5 2 0,-2 2 1 16,-7 1 2-16,-1 4 2 0,-4 6 1 16,-2 0 1-16,-6 0 2 0,-3 8 0 0,0 1 1 15,-6 4 0-15,0 1-1 0,2 1 0 16,0-2-1-16,4-1-2 0,0-1 0 15,0 0-1-15,8-6 0 0,4 0 0 16,5-5-1-16,2 0 0 0,5-3 0 16,4-4 1-16,7-4-1 0,0-1 0 15,1 1 0-15,1 0 0 0,0-1 1 16,-4-3-1-16,-6 2 0 0,-5 0 1 0,-7 2 2 16,-4-3 3-16,-3 1 3 0,-8 1 2 15,0 2 1-15,0 2 0 0,-7 1 0 16,0 3-1-16,-5 0-4 0,-2 4-2 15,0 5-2-15,0-5-1 0,-3 8 0 16,3 2-2-16,4 0 1 0,5 2-1 16,0 1 1-16,5 1-1 0,5 5 0 15,3 1-1-15,7-5 1 0,6 2 0 0,6-4 0 16,6-3 0-16,5-3 0 0,2-7 0 16,4 0 0-16,2-7 0 0,-4-1 0 15,3 0 0-15,-7-5 0 0,-5 2 0 16,-4 0 0-16,-4 4 1 0,-7-2-1 15,-4-1 1-15,-7 2 1 0,-5 2 1 16,-2-3 1-16,-3 1 0 0,-6 2 0 0,-1 1 0 16,-2 5 0-16,-2 0-1 0,1 4-2 15,0 3 0-15,0 4-1 0,1 2 0 16,4 2 0-16,0 0-1 0,2-1-3 16,1 3-3-16,5-4-4 0,0-1-5 15,5-1-2-15,2-4-3 0,5-2 0 16,2-5 3-16,5 4 3 0,-1-4 3 15,5-7 5-15,4 0 3 0,0-4 2 16,-1 0 1-16,0-1 1 0,-3-1 1 16,0-1 2-16,-7 3 1 0,0 2 1 0,-7 1 0 15,2 3 0-15,-5 1 0 0,-3 4-1 16,-3 0-1-16,5 8-1 0,-5 0 0 16,0 0-1-16,0 3 0 0,0 0-1 15,0-1 1-15,0 1-1 0,7-3 0 16,1-1 0-16,5-4 0 0,5-3 0 15,2-3 1-15,7-4-1 0,6-4 0 16,6-3 1-16,2-4 1 0,4 0 1 0,2-7-1 16,1-4 1-16,3-1 1 0,-3-5-1 15,-2-4-1-15,1-5 0 0,-2-2 0 16,-6 2-1-16,-6 1 1 0,-5 3 2 16,-3 5 3-16,-6 6 1 0,-10 7 3 15,-2 6 0-15,-1 7 0 0,-6 4-2 16,-6 5-1-16,-1 13-3 0,-2 5-3 0,-9 10 0 15,-1 7-2-15,-2 9 1 16,-5 5-1-16,0 8 0 0,-2 1 1 0,1 0-2 16,3-2 0-16,2-6-1 0,-2-8 0 15,8-4 0-15,-3-9 0 0,6-11 0 16,1-4 0-16,4-5 1 0,1-4 1 16,1-5 0-16,-1 0 0 0,0 0 1 15,-1-9-1-15,2 2 0 0,-1-3 0 16,7-2 0-16,0-1-1 0,0-4 1 0,9 2 0 15,4-3-1-15,7 1-1 0,5 2 1 16,2 0-1-16,4 0 0 0,5 2 0 16,3-1 0-16,1 0 1 0,6 0 0 15,-4 2 0-15,3-1 1 0,-1 4 0 16,-9 0 0-16,-4 2 1 0,-9 3 5 16,-8 4 3-16,-5-6 2 0,-9 2 0 15,-10 4 2-15,-2-4-1 0,-5 4 0 16,-9-3-5-16,-4 3-3 0,1 3-2 0,-8 4-1 15,7 0 0-15,-1 6 0 0,3 5-1 16,5 0 0-16,6 1 0 0,4 5-1 16,3-2-3-16,8-3-4 0,2-2-2 15,9 0-1-15,8-6-2 0,4-6 0 16,6-5 1-16,5 0 3 0,3 0 3 16,3-4 2-16,1-4 1 0,-7 0 1 0,-4 1 3 15,-8 0 3-15,-6 3 4 0,-1-4 3 16,-13 3 2-16,0 1 0 0,0 4 1 15,-5 0-2-15,0 0-3 0,-4 0-4 16,1 6-2-16,0 1-2 0,-3 1-1 16,4 1 0-16,7 1 0 0,0-1-1 15,5-2 1-15,5 3-1 0,6-5 1 16,5-2-1-16,3-3 1 0,6 0 0 0,2-8 0 16,3-4 1-16,4-3-1 15,8-7 1-15,1-6-1 0,5-6 1 0,0-4-1 16,1-7 1-16,0-2-1 0,-1-2 1 15,-9-1-1-15,-2-4 1 0,-9 1-1 16,-5 2 1-16,-9 2-1 0,-6 5 1 16,-6 5-1-16,-7 8 1 0,0 9-1 15,-9 8 0-15,-3 10 0 0,-10 14 0 0,-2 8-1 16,-8 13 1-16,-2 9-1 16,-6 8 1-16,-2 4-1 0,-1 9 1 0,8-4 0 15,4-1 0-15,5 0 0 0,13-4 0 16,13-5 0-16,6-1 1 0,17-8 0 15,10-6 0-15,10-5 0 0,7-10 1 16,6-4 0-16,4-8-7 0,4-5-10 16,-6-10-16-16,-1-1-107 0,-9-7-112 15,-5 0-279-15</inkml:trace>
  <inkml:trace contextRef="#ctx0" brushRef="#br0" timeOffset="49073.472">8240 16948 427 0,'-16'11'99'16,"-3"-2"1"-16,-1 5-71 0,3 1-9 0,1-1-4 15,2-1-3-15,1 1-4 0,2-3-5 16,-1 2-1-16,4-3-5 0,2-1-12 15,1-2-89-15,3-2-86 0,2-5-223 16</inkml:trace>
  <inkml:trace contextRef="#ctx0" brushRef="#br0" timeOffset="49251.778">8292 16636 478 0,'-5'-11'119'16,"-2"5"2"-16,0 1-72 0,-5 2-13 15,2 3-10-15,-1 0-7 0,-3 0-7 16,3 6-6-16,1-1-3 0,2 2-1 16,1 0-1-16,2 2-2 0,5 0-5 15,0 0-9-15,9 0-15 0,0-2-95 0,1 2-99 16,1-3-247-16</inkml:trace>
  <inkml:trace contextRef="#ctx0" brushRef="#br0" timeOffset="50945.966">8402 16870 349 0,'-9'23'95'0,"1"-3"5"16,-1 1-30-16,-1 0-33 0,0 1-7 16,0-5-6-16,1-2-5 0,0-2-6 15,1-3-3-15,2 0-3 0,2-5-2 16,4 0-1-16,-4-2-2 0,4-3 1 15,7 0-1-15,3-8-1 0,4 1 0 16,1-4 1-16,5-3-1 0,1-2 0 16,1-1 0-16,2 0-1 0,-1 1 1 15,0 2-1-15,-4 2 0 0,-2 4 0 0,-2 1 1 16,-3 4-1-16,-3 3 1 0,-3 0 0 16,-6 0 0-16,6 0 0 0,-6 8 0 15,0-1 1-15,-5 6-1 0,2-2 1 16,-1 5-1-16,-2 1 0 0,3 0 0 15,-1 0-1-15,4-1 1 0,0-1-1 16,7-2 0-16,0-4-1 0,7-3 1 16,5-1-1-16,7-5-1 0,2 0 1 15,3 0 0-15,2-6 1 0,-2 1-1 0,-3 1 1 16,-8-2 0-16,-1 3 1 0,-8-1 0 16,-5 4 0-16,-2 0 1 0,-4 0 0 15,0 0 1-15,0 5-1 0,0 2 1 16,0-2 0-16,-4 1-1 0,4 0 0 15,0-1 0-15,6 1-1 0,4-2-1 16,5-4 2-16,5 0-1 0,8 0 1 0,8-10 0 16,5-1 0-16,0-1 0 0,5-2 0 15,0-3 0-15,-5-2 0 0,1-1 0 16,-6 1 0-16,-10 2 2 0,-6 2 2 16,-7-2 1-16,-6 6 1 0,-7 8-1 15,-7 6 1-15,-8 8-1 0,-4 12-2 16,-11 3-2-16,-5 11-1 0,-8 12-1 15,-4 11 0-15,-3 10 1 0,-2 4-1 16,0 0 0-16,4 6 1 0,0-3-1 0,4-6-1 16,2-8 1-16,5-11-1 0,3-8 0 15,10-8 0-15,3-6 0 0,8-10-1 16,3-7 0-16,6-5-1 0,8-12 1 16,6-7-1-16,9-7 1 0,8-8 0 15,6-5 0-15,6-8 0 0,3-6-1 16,4-11-2-16,3-13 0 0,-1-10-1 0,0-3-2 15,0 1 1-15,-1-9 0 16,-2 3 2-16,-2 8 1 0,-9 14 1 0,-6 13 1 16,-4 11 1-16,-10 6 1 0,0 13-1 15,-8 9 1-15,0 9-1 0,-4 4 0 16,3 13 0-16,-3 1 0 0,3 7 0 16,2 1 0-16,0 5 0 0,5 1 0 15,2-2 0-15,4-5 0 0,4-4 0 16,6-7 0-16,4-6 0 0,6-4 1 0,3-7-1 15,3 0 1-15,3-3 0 0,-1-5 0 16,-3-4 1-16,1-4 0 0,-9 1 1 16,-3 1 3-16,-7-4 1 0,-11 4 3 15,-5 1 2-15,-9 2 0 0,0 2 0 16,-9 2-2-16,-3 3-1 0,-4 4-3 16,-8 7-2-16,-3 4-3 0,-4 4 0 15,-4 7-1-15,0 5 1 0,2 6-2 0,0 2-2 16,7 0-3-16,3 0-3 0,9 1-3 15,11-2-1-15,3-7-2 0,13-4 1 16,3-9 2-16,14 1 2 0,4-8 4 16,5-8 2-16,3 0 1 0,-2-7 2 15,-2 2 0-15,-3-4 3 0,-5-2 2 16,-8-1 3-16,-7 5 4 0,-4 1 4 16,-3 4 3-16,-3 2 1 0,-5 3-1 15,0 0-3-15,0 5-2 0,0 0-4 0,-6 6-4 16,1 1-3-16,2 3-1 0,-2 3-1 15,-1 4 1-15,4-2-1 0,2 3-1 16,0-4 0-16,2-1 0 0,9-4 0 16,3-3 0-16,8-6 0 0,9 0 1 15,2 0 0-15,9-6 0 0,3 0 0 16,2 0 0-16,-1-2 0 0,-1 0 1 0,-8 2-1 16,-6-3 0-16,-6 1 0 0,-6-2 0 15,-6 2 1-15,-5-1-1 0,-3 3 1 16,-5-3 0-16,2 3 1 0,-2 1-1 15,0 0 0-15,0 1 0 0,-4 0 0 16,4 4 0-16,-3-5 0 0,3 5-1 16,-6 0 1-16,4 0-1 0,2 0 0 15,-6 0 0-15,0 0 0 0,-1 0-1 16,-1 0 0-16,-5 6 1 0,-2 4-1 16,-2 2 1-16,-2 4 0 0,0 3-1 0,2 3 1 15,0 0 0-15,3-1 0 0,7 0-1 16,1-2 1-16,6-1-1 0,6-4 0 15,5-2 0-15,5-4 0 0,6-4 0 16,4-4 0-16,6 0 1 0,4-8 0 16,5-5 0-16,1-4 1 0,7-6-1 15,6-5 1-15,6-8-1 0,0-3 1 0,4-6-1 16,3-5 0-16,1-5 1 0,-8-5-1 16,-2-6 1-16,-6-2-1 0,-6-1 0 15,-4 3 0-15,-7 3 0 0,-9 10-1 16,-5 10 1-16,-6 11 0 0,-8 12-1 15,-8 11 1-15,-7 9 0 0,-9 18-1 16,-7 7 1-16,-2 19-1 0,-4 11 1 16,-8 7 1-16,-1 9-1 0,2 6 0 0,-2-1 1 15,5 1-1-15,-2-4 1 0,7-8-1 16,3-5 0-16,5-6 0 0,0-6 0 16,3-6 0-16,3-11 1 0,2-3-1 15,0-9 1-15,-1-2-1 0,1-5 1 16,-2-6 1-16,1-6-1 0,-1 0 0 15,-1-5 0-15,-1-4 0 0,-1-4 0 16,-1-3 0-16,0-1 3 0,-1-3 5 0,4-3 5 16,1 2 2-16,3-3 2 0,2 5 0 15,4 1 0-15,5 2-4 0,3 3-5 16,8 3-5-16,6 2-2 0,4 8-2 16,5 0 0-16,7 0 0 0,2 9 0 15,2 0 0-15,-2 0 0 0,-2 3 0 16,0 1-3-16,-6-5-12 0,-1 1-13 15,-7 1-17-15,-5-3-114 0,-1-1-124 0,-7-3-299 16</inkml:trace>
  <inkml:trace contextRef="#ctx0" brushRef="#br0" timeOffset="51688.827">8504 17122 336 0,'-6'0'90'15,"1"0"4"-15,5 0-42 0,-4-7-12 16,4 4-12-16,6-3-9 0,2 1-4 15,2-3-4-15,3 0-2 0,6-2 1 16,1 2 0-16,5 1 3 0,2 1 2 16,-3-1 2-16,-1 4 1 0,1 3 0 15,-5-3-1-15,-4 3-1 0,-1-5-4 0,-8 5-3 16,1 0-2-16,-4 0-3 0,-3 0 0 16,5 6-2-16,-5-3 0 0,9 3-1 15,-2-2 0-15,2 1 0 0,5 3-5 16,4-2-12-16,3 0-71 0,6 0-38 15,5-2-90-15,3-1-209 0</inkml:trace>
  <inkml:trace contextRef="#ctx0" brushRef="#br0" timeOffset="52856.306">964 17754 388 0,'-19'0'93'0,"-1"5"2"0,1-2-55 16,4-3-13-16,0 4-8 0,4-1-3 15,1 4-3-15,5 2-4 0,5-3-1 16,0 3-3-16,0 1-1 0,8-1-2 16,2-4 0-16,8 0-1 0,2-5 0 15,7 0 0-15,0 0 0 0,4-9 0 16,2 1 0-16,0-1-1 0,-3-1 1 16,-5 2-1-16,-4-7 0 0,-5 1 0 15,-5 3 0-15,-6 0 0 0,-5-1 1 16,-12 1-1-16,-3 1 1 0,-7 2 0 15,-9 8 2-15,-6 0 3 0,-4 12 2 0,1 0 3 16,-2 0 2-16,5 0 1 0,5 0 0 16,10-3-2-16,5-3-3 0,9 0-1 15,8-6-4-15,11 4-1 0,7-4-1 16,13 0-1-16,11-8 0 0,7 1 0 16,11-5 0-16,6-1-1 0,5-2 1 15,1-4-1-15,-4-1 0 0,-2-3 0 0,-7 0 0 16,-10 1 1-16,-9-2-1 0,-8-1 0 15,-11 2 1-15,-10-1-1 0,-11 2 1 16,-7 2 0-16,-13 5 0 0,-4 7 0 16,-4 8 2-16,-5 8 0 0,-3 10 3 15,-2 9 0-15,0 5 1 0,2 13 1 16,-1 4 2-16,0 12-1 0,1 9 0 16,2 2-2-16,3 4-1 0,3 8-1 15,2 0-1-15,6 0-1 0,6-6-2 0,2-5 1 16,5-2-2-16,7-6 1 0,0-14-1 15,0-9 0-15,5-10 0 0,1-10 0 16,2-9-1-16,-3-5-1 0,4-8-1 16,-4 0 0-16,1-8-2 0,0-5-1 15,-3-10-1-15,2-11 0 0,0-9-1 16,-1-2 1-16,1-12 0 0,-5-8 2 16,4 1 2-16,-4 6 1 0,3 8 3 0,-3 5 2 15,0 0 2-15,0 12 1 0,7 5 2 16,0 5 1-16,0 0-1 0,3 2 0 15,4 2-2-15,1 0-1 0,3 6-2 16,3 1-1-16,0 3-5 0,4 2-9 16,0-1-17-16,-1 1-105 0,7 1-109 0,-5 2-273 15</inkml:trace>
  <inkml:trace contextRef="#ctx0" brushRef="#br0" timeOffset="54318.174">2318 17590 363 0,'0'-5'94'0,"0"1"3"16,-8 4-48-16,0 0-10 0,-6 5-11 15,-4 2-7-15,-2 4-5 0,0 4-2 0,-5 6-3 16,2 3-2-16,-2 0-1 0,-1 3-3 15,2 0 0-15,-3-1-2 0,4 0-1 16,-2-5 0-16,7-1 0 0,3-3 0 16,5-5-1-16,10-6 0 0,3-6 0 15,10-6 0-15,7-9 0 0,6-1 0 16,6-7 0-16,2-2 0 0,5-1 0 16,-4 2-1-16,2 2 0 0,-7 6 1 15,-3 3-1-15,-4 3-1 0,-8 6 1 0,-3 4 1 16,-5 0 0-16,-7 6 2 0,2 1 0 15,-2 1 2-15,0 4 1 0,0 0-1 16,0 0 1-16,5-1-1 0,1-1 0 16,1-4-2-16,5-1-1 0,3-5 0 15,6 0 0-15,10 0 0 0,4-6-1 16,5-1 0-16,4-1 0 0,4 0 0 16,-1-2 0-16,3 1-2 0,-9-3 0 15,-2 1 0-15,-12 2 0 0,-1-2-1 0,-7 1 1 16,-11-2 1-16,-8 2 0 0,0 1 1 15,-11 1 1-15,-3 2 2 0,-2 1 0 16,-8 5 3-16,1-4 0 0,-1 8 3 16,2 2 0-16,-2 3-1 0,4 3 0 15,5 4-2-15,2 5-2 0,7-1-1 0,2 1-3 16,4 1 0-16,10 2 0 0,4-3-1 16,7-2 0-16,4-3 1 0,7-1-1 15,3-7 0-15,4-4 1 0,3-4-1 16,5-10 1-16,-3 0-1 0,2-4 1 15,-6 0 0-15,-1 2-1 0,-6-1 1 16,-6 0-1-16,-7 3 1 0,-6 1 0 16,-2-1 3-16,-7 0 2 0,-5 1 3 15,0 0 0-15,-4 3 1 0,-3 1 0 0,0 5 0 16,-1 0-4-16,-2 0-2 0,1 7-2 16,3 1-1-16,-1 1 0 0,1 2-1 15,6 0 0-15,0 1 0 0,0 1-2 16,6-2-3-16,1 4-3 0,1-3-2 15,4-1-1-15,2-2-2 0,5-3 0 16,1 2 2-16,0-3 3 0,4-10 3 0,-2-2 2 16,-3 2 1-16,0 5 2 0,-8-10 0 15,-1 2 1-15,-8 2 0 0,3 6 0 16,-5 8 0-16,5-3 0 0,-5-5 0 16,5 12 0-16,-1 0-1 0,4 1 1 15,-2-2-1-15,5 0 1 0,3-1-1 16,4-4 0-16,4-6 0 0,4-7 0 15,7-6 0-15,6-6 0 0,1-2 0 16,1-1 0-16,1-2 0 0,-3 1 0 16,-4 0 1-16,-7 7 0 0,-2-1 4 0,-8 3 1 15,-3 2 2-15,-6 3 0 0,0 4 0 16,-3 1 0-16,0 4-1 0,-2-5-3 16,4 5-2-16,1 0-1 0,1 0 0 15,2-3-1-15,1 3-4 0,2-4-6 16,3 4-8-16,2-5-12 0,4 2 46 15,-2-1-154-15,4 4-113 0,-2 0-282 0</inkml:trace>
  <inkml:trace contextRef="#ctx0" brushRef="#br0" timeOffset="55270.322">3865 17748 292 0,'-2'-8'88'0,"-4"-1"4"0,-1 1-18 16,1 3-29-16,-1 0-11 0,-3 1-8 15,1 1-7-15,1 3-4 0,-5-3-2 0,3 3 0 16,-2 0-1-16,0 0 0 0,1-5-1 16,1 5-1-16,0 0-1 0,4 5-1 15,1-5-3-15,5 3 0 0,0-3-3 16,0 7 0-16,0-3-2 0,7 2 0 15,-1 0 0-15,2 2 0 0,0-4 0 16,-3 1 0-16,1 2 0 0,-2-4-1 16,2-3 1-16,-3 4 0 0,-3-4 0 15,0 0 0-15,4 5 0 0,-4-5 0 0,0 0 0 16,0 0 1-16,0-4-1 0,0 4 1 16,0-7 0-16,0-1 0 0,0 0 0 15,-6-1 1-15,1-1 0 0,-4 2 1 16,1 2-1-16,-5-1 1 0,-2 2-1 15,-4 5 0-15,-4 0-1 0,1 0 1 16,-1 5-1-16,0 1 1 0,3-2 0 16,1 3 0-16,7-4 0 0,5 1 0 0,7-4-1 15,0 5 0-15,12-5 0 0,8-4-2 16,5 0-7-16,6 4-11 0,6-6-98 16,3 6-98-16,0 0-249 0</inkml:trace>
  <inkml:trace contextRef="#ctx0" brushRef="#br0" timeOffset="58637.913">4450 17830 375 0,'11'-19'81'0,"3"-4"2"16,9 0-67-16,7-5-2 0,8-3 2 15,6-1 3-15,5 0 2 0,2-6 1 16,2-4-1-16,-4-3-1 0,-1 0-2 16,-5 1-4-16,-5 4-1 0,-12 4 0 15,-4 6 2-15,-8 10 2 0,-7 11-1 16,-7 6 0-16,-3 6 0 0,-8 8-3 0,-2 11-4 16,-7 10-4-16,-1 7-3 0,-4 4-1 15,-7 7 0-15,0 3 0 0,-1 3 0 16,0-6 0-16,-2-2 0 0,2 3-1 15,1 0 1-15,5-2-1 0,5-4 1 16,2-5-1-16,6-4 0 0,3-6 1 16,3-10-1-16,3-5 0 0,5-6-1 15,-5-2 1-15,5-7-1 0,0 0 1 16,-3-3 0-16,3-6-1 0,-6 0 1 0,2-3 0 16,2-5 1-16,-4-2-1 0,1-2 0 15,0 2 0-15,-1-2 1 16,1 2-1-16,2 1 0 0,0 5 0 0,3 2-1 15,0 1 0-15,4 4 0 0,6 1 0 16,1 5-1-16,9-5 1 0,2 5 0 16,5 0 0-16,5 0 1 0,2 0 0 15,5 0-1-15,0 4 1 0,0-10 0 0,-4-2 0 16,0 0-1-16,-5-1 1 0,-4-2 0 16,-5 1 0-16,-5-3 0 0,-6 8 2 15,-3 0 2-15,-7 1 0 0,-3-1 3 16,-7 1 0-16,-3 0 3 0,0 0 0 15,-6 4 1-15,-2-3 1 0,1 3-2 16,-1 0 0-16,-1 5-2 0,3 2-2 16,2 2-1-16,5 5-2 0,5 1-1 15,7 8-2-15,0 1 0 0,11 1 0 16,2 2-1-16,7-1 1 0,1-4 0 0,6-3 0 16,5-7 0-16,5-5-1 0,2-7 1 15,1-4 0-15,3-4 0 0,2 1 0 16,-4-4 0-16,-2 2 0 0,-8 1 0 15,-2-1 0-15,-5 3 1 0,-5-3-1 16,-3 1 0-16,-3 0 0 0,-6 1 1 0,0-2-1 16,-3 2 1-16,-4 0 0 0,0 4-1 15,0-2 1-15,0 5-1 0,0-4 1 16,0 4-1-16,0 0 1 0,0 0-1 16,0 0 0-16,0 0 0 0,0 0 0 15,0 0 0-15,0 0 0 0,-4 0 0 16,4 0 0-16,-4 0 0 0,4 0 0 15,-3 5 0-15,3-1 0 0,0-4 0 16,0 6 0-16,0 0-1 0,0-1 1 0,0-1-1 16,0 1 1-16,7-5-1 0,-3 0 0 15,0 0-1-15,2 0 1 0,0-9 0 16,0 3 0-16,1 0 1 0,-1 0-1 16,0 2 1-16,-3 0-1 0,-3 1 1 15,5-1 0-15,-5 4 1 0,5-4-1 16,-5 4 1-16,0-3-1 0,0-5 0 15,-6 1 1-15,6 2 0 0,-5-1 0 0,3 0 0 16,-3-2 1-16,0 4-1 0,3 4 0 16,-4 0-1-16,0 2 0 0,-1 5 1 15,-1-2-1-15,-2 3-1 0,0-1 1 16,-2 4 0-16,1 3 0 0,3-2 0 16,2 0 0-16,6 5-1 0,0 1 1 15,4 0-2-15,6 0 0 0,4-5-1 16,2-2-1-16,5-2-1 0,4-9-1 15,7 0 0-15,-2-7 0 0,8-3 1 0,2-8 0 16,7-2 2-16,1-7 1 0,3-1 1 16,1-1 1-16,0-2 0 0,-3-4 0 15,-2 1 0-15,-4-2 0 0,-9 1 0 16,-3-3 0-16,-10-3 0 0,-8 2 0 16,-7 5 0-16,-6 3 1 0,-6 7 0 15,-6 7 0-15,-2 6 0 0,-3 11 0 0,-1 2 0 16,-1 13 0-16,-6 3-1 0,-1 2 1 15,-1 7-1-15,0 3-1 0,1 4 1 16,-2 2-4-16,2 4-2 0,0 2-5 16,6 2-2-16,2-1-4 0,5 0-2 15,6-5 0-15,7-10 2 0,9-2 3 16,6-11 4-16,0-6 2 0,6-9 3 16,4-6 3-16,1-2 0 0,1-6 1 15,-1-1 0-15,-4 1 0 0,3-4 1 0,-7 2 1 16,-3 1 2-16,-7 3 3 0,2 2 2 15,-8 3 2-15,-2-1 0 0,6 5 0 16,-6 3 0-16,0 0-3 0,0 0-1 16,0 10-3-16,0-2-3 0,0 0 0 15,0 6 0-15,2 1-1 0,3 1-1 16,1 0 0-16,6-9 0 0,3 0-1 0,7-7 1 16,3 0 0-16,6-11 1 15,3 1 0-15,0-8 1 0,0 2 0 0,-1 0 0 16,-2 3 0-16,-4 2 1 0,-5 1 0 15,-2-1 0-15,-2 6 2 0,-5 0-1 16,-2 1 1-16,-2 0 0 0,-4-1 0 16,-2 1-1-16,2 0 1 0,-5 1-1 15,0 3 0-15,0-7 0 0,0 4 0 16,0-2 0-16,2 2 0 0,-2 0 1 16,0-1-1-16,0 4-1 0,0-5 1 15,0 5-1-15,0 0 1 0,0-3-1 0,0 3 1 16,4 0 0-16,-4 0 1 0,0 0 1 15,0 0 1-15,0 0-1 0,0 0 1 16,0 0-1-16,0 0-1 0,0 3-1 16,-4 2-1-16,0 0 0 0,-5 4 0 0,-2-2-1 15,-2 2 1-15,-3 4-1 0,0 1 1 16,-3 3 0-16,5-3-1 0,0-2 0 16,2 1-1-16,6-2-1 0,0-1-3 15,6-8-2-15,0-2-1 0,5 0-1 16,2 0 0-16,9-2-2 0,6-5 1 15,1-4 1-15,7-3 1 0,0 4 1 16,3-5 1-16,4-3 1 0,-4-1 2 16,-1 3 1-16,-3 1 1 0,-2 2 1 15,-2 2 0-15,-6 4 0 0,-6 7 1 0,-5-4 1 16,-1 4 0-16,-7 10 2 0,-7 1 0 16,0-1 0-16,-4 2 1 0,1 3 0 15,-1 3-2-15,-2 1 0 0,5-3-1 16,1-4 0-16,7 1-1 0,0-1-1 15,7-3 0-15,7-5 1 0,4-4-1 16,7 0 1-16,6 0-1 0,6 0 0 0,3 0 1 16,-1-4-1-16,-1 4 1 0,-1-8-1 15,-3 2 0-15,-2-1 1 0,-7-1-1 16,-4-1 2-16,-2-2 2 0,-6-1 3 16,-5 2 1-16,0-2 3 0,-8-3 1 15,0 0 2-15,-2 2 0 0,-10 0-2 16,-1-1-1-16,-7 2-2 0,-2 3-3 15,-3 3-1-15,-2 6-2 0,0 0-1 16,2 0-1-16,3 12-1 0,4 0 0 16,3 6 0-16,5-1 0 0,7 1 0 0,3 6-1 15,6-2 0-15,4-1 1 0,9 0-1 16,6-3 0-16,4-2 0 0,6-7 1 16,2-9 0-16,12-8 0 0,0-7 0 15,7-3 0-15,2-5 1 0,4-3-1 16,1-1 0-16,2-2 0 0,-4 1 1 15,1-4-1-15,-3-4 0 0,0-4 1 0,-3-6-1 16,-3-5 1-16,-5 1-1 0,-4-2 1 16,-6 2-1-16,-5 3 1 0,-7 5-1 15,-9 8 0-15,-3 7 1 0,-8 8-2 16,-6 6 1-16,0 6-1 0,-13 7 0 16,-2 0-1-16,-7 13 1 0,-7 6 0 15,-5 6 0-15,-6 14 1 0,-6 7 0 16,1 11-1-16,0 1 1 0,3 5 0 15,5-7 0-15,5 3 0 0,9-8 0 0,7-8-1 16,5-8 0-16,11-8 0 0,0-4-1 16,14-2 1-16,4-7-1 0,6-9 0 15,6-5 1-15,4 0 0 0,4-7 0 16,3 2 1-16,-3-3 0 0,-4-2-1 16,-7 6 1-16,-4 4 0 0,-6 0 0 15,-8 0 0-15,-2 0 0 0,-7 4 0 0,4-1 0 16,-4 1 0-16,6 4 0 15,-6 0 0-15,7 1 0 0,-2-2 0 0,3 2 1 16,2-1-1-16,5 0-1 0,2-5 1 16,4-3 0-16,1 4 0 0,-1-4 0 15,4 0 1-15,-2-7-1 0,-5-1 0 16,-1-4 0-16,-3 1 0 0,-3-3 0 16,-5-2 0-16,-6-2 0 0,-3 3 0 15,-9 0 1-15,1 1-1 0,-8 3 0 0,-1 0 0 16,-3 4 0-16,-3 7 0 0,-1 0 1 15,3 0-2-15,4 13 1 0,3-2 0 16,5 4-1-16,5 1-1 0,7 6-2 16,8 0-3-16,5 1-1 0,7 0-1 15,3-1 0-15,9-3 0 0,7-5 1 16,5-6 2-16,9-5 3 0,2-3 1 16,3-5 2-16,3-2-1 0,-3-4 1 0,-6 1 0 15,-6 0 0-15,-10 1 0 0,-8-7 3 16,-8-2 3-16,-8 2 4 0,-12 2 1 15,0-2 2-15,-7-1 0 0,-11 1 0 16,-4 4-3-16,-4 3-3 0,-5 2-3 16,0 0-2-16,-2 7-2 0,-1 0 0 15,6 10-4-15,6 1-5 0,8 0-3 16,5 4-4-16,9 5-3 0,11-3-4 16,9 0-2-16,9-2-1 0,7 2 2 0,4-1 4 15,6-6 2-15,2-10 4 0,3 0 3 16,-4 0 5-16,-2-13 4 0,-5-1 5 15,-6 0 8-15,-8 2 7 0,-7 4 5 16,-12-1 2-16,-7 1 0 0,-7 8-1 16,-12 6-3-16,-3 6-5 0,-3 7-8 15,-7 9-5-15,0 9-1 0,1 7-1 16,1 2 1-16,1-1 1 0,0 7 0 0,1 6 0 16,-4-8-1-16,4 7 1 0,-3 6-1 15,0 2 0-15,1-1-1 0,1-4 0 16,2-15 0-16,0 3 0 0,2-14 0 15,-2-12 0-15,3-8 2 0,4-3 0 16,1-7 2-16,3-4 0 0,5-5-1 16,5-3 1-16,6-6-1 0,4-8-1 15,9-15-1-15,10-11-3 0,13-6-5 0,6-12-4 16,11-6-2-16,7-1-3 0,4-4 0 16,4 5 0-16,3 4 2 0,-1 5 3 15,2 11 5-15,-1 9 3 0,-5 5 2 16,-4 12 0-16,-7 9 0 0,-9 9-1 15,-10 5 1-15,-9 8-1 0,-6 1 1 16,-6 2-1-16,-11 7 0 0,-4 6 0 16,-6 2 1-16,-3 4 0 0,-8-3 0 0,2 1-1 15,-5-3-4-15,2-6-7 0,3-3-9 16,2-7 51-16,1-6-157 0,10 0-106 16,4-9-282-16</inkml:trace>
  <inkml:trace contextRef="#ctx0" brushRef="#br0" timeOffset="58833.479">9313 17538 609 0,'-7'-11'157'0,"-1"-1"5"15,0 0-91-15,-3 1-11 0,3 5-11 16,1-1-12-16,-3 3-9 0,1 1-12 16,2 3-4-16,1 0-5 0,-1 0-3 15,1 0-3-15,6 0-1 0,-2 3-2 16,2-3-6-16,0 5-10 0,2-5-15 15,4 7-14-15,-1-3-16 0,-2-2-50 16,2 5-58-16,-5-2-103 0,5 0-210 0</inkml:trace>
  <inkml:trace contextRef="#ctx0" brushRef="#br0" timeOffset="59393.24">9118 17845 402 0,'0'15'97'0,"2"-6"5"0,6-1-64 16,4-2-4-16,7-1-1 0,2-5-3 16,5-5-5-16,1 1-3 0,5-3-4 15,-1 0-3-15,-3 0-2 0,-1-6-2 16,-6 1 0-16,-1-1-1 0,-2 2 2 16,-6-3 3-16,-4 1 2 0,-6-2 1 15,-2 6-1-15,-3 0-3 0,-8 3-1 16,-3 3-3-16,-4 3-4 0,-3 3-3 15,1 4-1-15,-5 8-2 0,3 5 1 0,1 4-1 16,2 4 0-16,7 0 0 0,9 3-1 16,3-1 0-16,7-4 0 0,8-1-1 15,12-7 0-15,5-4 0 0,7-3-2 16,4-7 0-16,7-4 0 0,5-11-1 16,4-1-1-16,0-4 0 0,-1-8 0 15,-6 0 2-15,-3 0 0 0,-10-2 2 0,-5 2 0 16,-8-1 3-16,-6 2 3 0,-7 5 2 15,-4 3 2-15,-4 1 0 0,0 6 0 16,-5 2 1-16,0 6-3 0,-6-5-1 16,0 5-3-16,0 0 0 0,0 6-2 15,-1 2 1-15,1 5-1 0,-2 1-1 16,2 7 1-16,0 5 0 0,0 2 1 16,4 4-1-16,-4 1 0 0,3-3 0 15,-2 2 1-15,-1-4 0 0,1-6 0 0,2-2 1 16,-2-1 0-16,-2-3 1 0,2-4 3 15,1-1 2-15,-5 0 3 0,1-2 1 16,-6-4 1-16,-5-1-1 0,-1-4-1 16,-5 0-2-16,-2 0-4 0,-1-8-2 15,0 3-2-15,2-1-6 0,1-2-8 16,3 1-9-16,2 0-9 0,4 1-17 16,8-1-108-16,2 0-117 0,6 2-273 0</inkml:trace>
  <inkml:trace contextRef="#ctx0" brushRef="#br0" timeOffset="65535.706">4191 15815 209 0,'0'-3'52'0,"0"3"3"16,3-5-31-16,-3 5-3 15,0-3-1-15,0 3 0 0,5 0-3 0,-5 0 0 16,0-5-1-16,0 5-3 0,0 0-1 15,0 0-3-15,0 0-2 0,0 0-2 16,0 0-2-16,0 0 0 0,0 6-2 16,0-6 0-16,-5 7 0 0,5-3 0 0,0 3 0 15,-4-2 0-15,4 0 0 0,-3 2 0 16,3-1 0-16,-5-1 0 0,5-1-1 16,-4 0 1-16,4 0 0 0,0-4-1 15,0 4 1-15,0-4 0 0,0 0 1 16,0-2-1-16,4-4 0 0,-4 2 1 15,6-1-1-15,-6-1 0 0,6 1 0 16,-6-3-1-16,7 5 1 0,-7-1 1 16,3 0 2-16,-3 0 4 0,0 4 1 15,0-3 1-15,0 3 0 0,-5 0 0 0,5 0 0 16,-5 0-3-16,5 0-2 0,-6 3-3 16,3 1-1-16,3-4 0 0,-4 6 0 15,4-6 0-15,-4 5-1 0,4-5 0 16,0 3 1-16,0-3-1 0,5 0 0 15,-5 0 1-15,6 0-1 0,0 0 1 16,-1 0 0-16,3 0 0 0,-2-3-1 0,1 3 1 16,-1-5 0-16,1 5-1 0,-3-6 1 15,-4 6 0-15,4-4 0 0,-4 4-1 16,0-4 1-16,0 4 0 0,-6-4 0 16,1 4-2-16,1 0-10 0,-2 0-78 15,0 6-74-15,0-1-194 0</inkml:trace>
  <inkml:trace contextRef="#ctx0" brushRef="#br0" timeOffset="141551.62">14469 16141 301 0,'4'-7'72'0,"0"2"2"15,-2 1-46-15,-2-3-5 0,10 4-6 16,-6-1-1-16,0 0-2 0,-1-1 0 16,3-1-1-16,0 3-1 0,1-4-1 15,-1 1-1-15,-1 1-1 0,-2 0-1 16,2 2-2-16,-5-2 0 0,0 5-1 16,5 0 0-16,-5-3-1 0,0 3 0 0,0 0 0 15,-4 6 0-15,-2 2 0 0,-1 0-1 16,-1 6 0-16,-5 3-1 0,-3 1 0 15,0 4 0-15,-4 2-1 0,5-1 0 16,-4 0 1-16,3-1-1 0,2-3 1 16,4-3-1-16,-1-4 1 0,5-2-1 15,3-6 1-15,3-4-1 0,6 0 0 16,2 0 0-16,4-11 0 0,4-1 1 0,5-3-1 16,3-5 0-16,2-1-1 0,1-1 1 15,-1 1-1-15,-6 1 0 0,2 3 0 16,-4 4 1-16,-5 3 0 0,1 3-1 15,-7 2 2-15,-1 5-1 0,-1-5 1 16,-5 5 0-16,0 0 1 0,0 0 0 16,-5 7 0-16,-1-2 0 0,4 5 0 15,-3 0 0-15,0 2-1 0,2 0 0 16,3-1-1-16,0 2-1 0,0-5 1 0,7 0-1 16,5-4-1-16,8-4 1 0,1 0 0 15,11 0-1-15,2-4 1 0,5-1 0 16,-4-4 0-16,-2 5 0 0,-2-1 0 15,-7 2 0-15,-7 3 0 0,-1-4-1 16,-4 4 1-16,-5 7 1 0,0 0-1 0,-3 4 2 16,-4 2 0-16,3 3 0 0,-3 0 1 15,0 1 0-15,0-1 0 0,-3 0 0 16,3-5 0-16,3 0-1 0,1-1 0 16,7-4 0-16,3-2-1 0,5-4 1 15,5-8-1-15,7-4 1 0,7-1-1 16,3-6-1-16,2 1 1 0,1-1-1 15,-3 2 0-15,-8 3 1 0,-5 6-1 16,-9 2 1-16,-5 4 0 0,-6 2 0 0,-8 0 0 16,3 0 0-16,-3 8 1 0,0-1-1 15,-3 3 0-15,3 0 1 0,0 1-1 16,0-2 0-16,0 2-1 0,3-6 1 16,6-1 0-16,2-4-1 0,2-4 1 15,3 0 0-15,1-5-1 0,1-2 1 16,-2-2-1-16,-8-3 1 0,-1-1-1 0,-7-1 1 15,0 1-1-15,-9 2 1 0,-7 1 1 16,-5 3 0-16,-3 4 1 0,-6 3 1 16,-3 4 0-16,-3 0 0 0,-2 4 0 15,5 3-2-15,0 0 0 0,4 4-1 16,9 0-1-16,1 2 0 0,11 2-1 16,8 4 0-16,0 0-1 0,11-1-4 15,6 0-5-15,4 0-6 0,4 0-15 16,3-4-84-16,3-3-89 0,-2-1-218 0</inkml:trace>
  <inkml:trace contextRef="#ctx0" brushRef="#br0" timeOffset="142352.316">15459 16050 433 0,'0'-9'90'0,"2"2"0"15,7-2-79-15,2 2-5 0,2-2-2 16,7 1-1-16,2-1 0 0,0 0-1 0,3 2 0 16,4 1 1-16,-1 3-2 0,4 3 1 15,-3 3-1-15,-2-3 2 0,-2 9 1 16,-6-4 3-16,-1 3 4 0,-8 2 4 15,-7 0 3-15,-3-2 3 0,0 3 1 16,-7 0 0-16,-5-1-2 0,-2-1-2 16,-3 2-5-16,1-2-3 0,-1-1-3 15,1 4-2-15,3-4-1 0,3 5-2 16,6-2-1-16,4-3 0 0,2 3-1 0,8-3 1 16,7-3 0-16,8 2 0 0,8-7 0 15,0 0-1-15,6 0 0 0,2-9-1 16,2 2 0-16,-2-3-1 0,-5-2-1 15,-3-4-1-15,-1 2 0 0,-5-6 1 16,-8 3 1-16,0-3 0 0,-10 0 0 16,-1 6 2-16,-8-2 2 0,0 2 0 15,-8 4 1-15,-3 4 1 0,-6 6 0 16,-1 0-1-16,-4 8 1 0,-5 4-2 0,-2 3 0 16,3 6 0-16,-1-1 0 0,5 4 0 15,3-3 0-15,5 3 0 0,7-2-1 16,7 3 1-16,5-2-1 0,9 1 1 15,7-3 0-15,7-5 0 0,9-3 0 16,8-6 1-16,2-7-6 0,6 0-12 0,1-4-13 16,-1 4-99-16,-6-5-102 15,-3 0-255-15</inkml:trace>
  <inkml:trace contextRef="#ctx0" brushRef="#br0" timeOffset="144177.9">16776 16215 314 0,'21'-18'81'0,"12"0"3"0,6-4-24 16,7-2-39-16,2-4 1 0,4-4-1 15,-6 0-4-15,1-2-5 0,0 3-2 16,-3 0-2-16,-7 3-2 0,-4 5 0 16,-4 5 0-16,-9 4 4 0,-5 3 5 15,-5 4 2-15,-8 7-1 0,-4 0 0 0,-9 6-2 16,-4 6-2-16,-9 4-3 0,-3 10-5 15,-5 3-3-15,-1 6 0 0,0 1 1 16,-2 3-1-16,3 2 1 0,5 3-1 16,-1-4 1-16,3-3-1 0,0-4 0 15,4-3 0-15,8-5 0 0,-1-6-2 16,8-8 0-16,6-4-1 0,0-3 0 16,5-4 0-16,3-9 1 0,0 1-1 15,3-8 1-15,-2-3 1 0,3-1 0 0,-1-2 0 16,-2 4 0-16,-1-2-1 0,2 5 1 15,-2 4 0-15,5 3 0 0,1 2-1 16,4 0 1-16,4 0 0 0,3-3 0 16,10 2 0-16,8 0 0 0,5-4 0 15,0 0 1-15,5-3 0 0,-3-2 0 16,-2-1 1-16,-6-3-1 0,-6 0 0 16,-9-5 0-16,-2 2 0 0,-7-4 0 0,-3 0 0 15,-6 2 1-15,-6 0 1 0,-3 3 0 16,-6 3 0-16,-5 3 0 0,1 8 0 15,-6 2-1-15,1 6-2 0,-5-4 1 16,1 10-2-16,-5 4 1 0,3 7-1 16,-6 6 1-16,1 7-1 0,-1 4 2 0,0 6-1 15,-3 1 0-15,7-1 1 0,-3-4-1 16,4-5-1-16,11-3 1 0,8-6-1 16,3-6 0-16,10-5 1 0,8-5-1 15,3-2 1-15,6-4 1 0,-4-7-1 16,1 1 1-16,-3-2 0 0,-3 2 0 15,-4-1 1-15,-5 3 0 0,-1 0 0 16,-6 4 0-16,-2 0-1 0,0 0 1 16,5 0-1-16,-5 5 0 0,0 0-1 0,2 2 0 15,-2 1 0-15,11 2 1 0,-3-1-1 16,5 1 1-16,2-6 0 0,9-4 0 16,1 0 0-16,10-3 0 0,0-5 0 15,8 1 0-15,0-1 0 0,1-1 0 16,-3 3-1-16,-2-1 1 0,-11 3-1 15,-4-1 1-15,-8 0 1 0,-5-1 3 16,-9 2 2-16,-2 2 0 0,5 2 1 16,-5-5 1-16,-6 5-2 0,6 0 0 0,-4-5-4 15,4 5-2-15,-4 0-2 0,4 0 0 16,-5 0 0-16,5 0 0 0,-2 5 0 16,2-5 1-16,-4 6-1 0,4-1 1 15,0-1 0-15,-5-1-1 0,5 1 1 16,0 0 0-16,0-1 0 0,0-3 0 15,0 4 0-15,5-4 0 0,-1 4 0 16,-4-4 1-16,7 0 0 0,-3 0 0 16,5-6 0-16,0 3 0 0,4-2 1 0,0-1-1 15,0 0 0-15,-2-1 0 0,-1-2 0 16,2 0 1-16,-5 0-1 0,-1-2 1 16,-2 1-1-16,-4-1 0 0,0-2 0 15,-8 4-1-15,-1 1 0 0,-4 2-1 16,-6 1 0-16,-2 5-1 0,-5 7 1 0,-1 1 0 15,-8 0 0-15,-2 3 1 0,2 0 0 16,-3 1 0-16,6 4 0 0,4-4-1 16,8-1-1-16,8 0-1 0,10 1 0 15,9-6-1-15,13 1 0 0,8-7 0 16,11 0 0-16,0 0 0 0,4-9 1 16,0 0 1-16,-3 2 0 0,-8-2 0 15,-6 0 1-15,-8 0 0 0,-5 4 2 16,-3-1 2-16,-4 4 2 0,-6 2 1 15,0-5 0-15,0 5 0 0,-8 0 0 16,0 0-1-16,-1 7-3 0,-3-2-1 0,2 1-1 16,-1 2 0-16,0 2-1 0,6-1 1 15,1 1-1-15,4 0 0 0,6 1 1 16,7 0-1-16,5-4 0 0,4-3 1 16,5-4-1-16,6-4 1 0,6-3 0 15,11-1 0-15,-1-3 0 0,4-2 0 0,0 2 0 16,-8 0 0-16,-5 1 0 0,-7 2 0 15,-13-1 1-15,-7 1 1 0,-6 4 1 16,-7-2-1-16,0 6 1 0,-5 0-1 16,0 0 0-16,-9 0 0 0,-1 7-2 15,-5 0 0-15,-1 3 0 0,-3 2 0 16,-4 1 0-16,-1 2 1 0,4 1-1 16,2 3-2-16,7-2-2 0,3 0-3 15,7-2-1-15,19 1-2 0,4-6-1 0,11-7-1 16,7-3 1-16,0-5 2 0,5-3 3 15,-4-2 1-15,-6-2 1 0,-6 2 3 16,-5 0 0-16,-7 5 1 0,-1 1 0 16,-6 4 1-16,0 0 0 0,-2 0 1 15,-3 0 0-15,4 5 0 0,-4-1 2 16,4 2-1-16,-4-1 1 0,6 2-1 16,0-2 1-16,0-5 0 0,5 3 0 0,5-6-2 15,5-1-8-15,4-1-21 0,6 1-95 16,3 4-100-16,1-5-256 0</inkml:trace>
  <inkml:trace contextRef="#ctx0" brushRef="#br0" timeOffset="145352.17">19318 15922 361 0,'6'-4'85'0,"-6"4"2"16,-7 0-60-16,4 8-1 0,-1 2-2 15,-4 4-2-15,-9 4-2 0,3 2-3 16,-4 4 1-16,1-2-2 0,-1 2-3 15,0-3-4-15,3 0-2 0,9-4-1 16,0 0-1-16,3-3-1 0,3-5-1 16,6-1-1-16,9-1 1 0,3-3-1 0,3-4 1 15,4 0-1-15,5-4 0 0,7-1 0 16,-1-2-1-16,-4-2 0 0,-1-2 0 16,2-1-1-16,0-3 1 0,-3 1-1 15,-3-1 1-15,-1-1 1 0,-6 2 2 16,-1 2 4-16,-6 4 2 0,-5 1 1 15,-3 5-1-15,-5 2 1 0,-5 2-2 16,-2 5-2-16,-1 1-4 0,-3 2-1 0,-1 2-2 16,-1 3 1-16,-2 0 0 0,4-2-1 15,2 0 1-15,3 1 0 0,6-4-1 16,0-2 0-16,5 0 1 0,7-3 0 16,9-5 0-16,-2 0 0 0,9-5 0 15,13-1 0-15,9-2 0 0,-2-1 1 16,-1-2-1-16,1-2-1 0,2 2 1 15,-5 0-1-15,-11-1 0 0,-8 1 1 16,-1 1-1-16,-6 1 0 0,-4-2 0 0,-7 7 0 16,-2-4 1-16,-6 6-1 0,0 2 1 15,0 0-1-15,-6 6 0 0,0 0 1 16,-1 3-1-16,-6 1 0 0,0 4 0 16,-3 0 1-16,-3 2-1 0,0-2 1 15,-1 2-1-15,5 0 1 0,2 1-1 16,2-1 0-16,7-3 0 0,4 0-2 0,10-5-1 15,4-2-1-15,5-6-1 0,4 0-2 16,2-8 1-16,2 2 0 0,2-5 0 16,-7 0 2-16,-3-2 1 0,-4 1 1 15,-2 3 1-15,-2 1 1 0,-3-2 1 16,-1 7 0-16,-2 3 0 0,-3 0 0 16,-2 0 2-16,0 0-1 0,0 6 0 15,0 1 1-15,0-2-1 0,5 1 0 16,0 0 0-16,4-1 0 0,5-5-1 0,5 3 0 15,1-3 0-15,8 0 0 0,10-4 0 16,-3-3 0-16,3 1 0 0,-1-2-1 16,-2-4 1-16,4-3-1 0,-9-3 1 15,-2-4-1-15,-4-1 0 0,-1-1 1 16,-8 0-1-16,-1 2 0 0,-6 3 0 16,-2 5 1-16,-6 5-1 0,0 9 1 15,-3 4 1-15,-7 8 0 0,1 4 3 0,-5 6 0 16,-4 5 1-16,-2 0 1 0,1 0-2 15,4 1 1-15,0-4-2 0,0-1-2 16,6-3-6-16,2 0-9 0,7-2-18 16,0-5-98-16,8-2-103 0,0-8-258 15</inkml:trace>
  <inkml:trace contextRef="#ctx0" brushRef="#br0" timeOffset="145565.348">20699 15698 517 0,'-13'-11'140'0,"0"5"7"0,2 0-51 15,5 6-36-15,6-5-12 0,0 5-8 16,0 0-7-16,0 0-8 0,0-4-6 0,0 4-5 16,5 0-5-16,-1-4-3 0,3 4-3 15,1 0-7-15,0 0-12 0,2 0-17 16,-2 0-14-16,0 0 53 0,0 4-171 15,-2 2-129-15,-1-2-310 0</inkml:trace>
  <inkml:trace contextRef="#ctx0" brushRef="#br0" timeOffset="146915.126">20964 15962 396 0,'0'0'92'0,"-5"8"3"16,-3 1-61-16,-5 1-10 0,-5 3-4 15,-1 5 0-15,-3-1 0 0,-6 0-3 16,1 1-1-16,0-3-2 0,2 0-3 16,4-1-2-16,3-2-3 0,5-3-1 15,13-1-2-15,0-3 0 0,19-5-1 16,3 0-1-16,10-9 1 0,6-2-1 15,2-1 0-15,0 0-1 0,0-1 1 16,-6-4-1-16,-8 3 0 0,-3 2 0 16,-6 3 0-16,-5 2 0 0,-5 3 0 0,-2 4-1 15,-5 0 1-15,0 8 0 0,0 1 0 16,-6 2 0-16,0 1 0 0,0 1 1 16,0-1-1-16,-1-1 1 0,2-1-1 15,5-3 0-15,0-1 1 0,6-6-1 16,5 0 1-16,-2 0-1 0,5-4 1 15,3-5 0-15,1-2 0 0,7-7-1 16,2-2 1-16,11-6-1 0,4-4 1 0,6-6-1 16,0-7 0-16,-1-5-1 0,-3-3-1 15,-2 2 1-15,-7-3-1 0,-11 2 0 16,-2 0 1-16,-4 4-1 0,-5 5 2 16,1 7 0-16,-6 5 0 0,-3 6 0 15,-1 7-1-15,-4 10 0 0,0 10 1 16,-5 9 0-16,-3 9 1 0,-5 13 1 15,-3 6 0-15,-6 11 1 0,-4 13 0 0,-1 5 0 16,-2 4 0-16,-2 0-1 0,4-4 0 16,2-4-1-16,3-9 0 0,-3-11 0 15,5-9 0-15,5-12 0 0,2-3-1 16,0-7 1-16,2-7 1 0,1-3-1 16,10-5 1-16,-4-6 0 0,4-4 0 15,0-2-1-15,0-5 0 0,10-1 0 0,0-3-1 16,2 1 1-16,3 2-2 0,2-2 1 15,5 5 0-15,3 1-2 0,-3-1 0 16,2 1-2-16,0 3-1 0,3 3 0 16,1 0 0-16,-5-1-1 0,2 2 2 15,-5 0 0-15,3 0 2 0,-3-1 1 16,-1 2 0-16,-2-4 1 0,-4 3 0 0,-4-1 1 16,-3 2 1-16,-6 1 1 0,-6 5 1 15,-2 0-1-15,-5 0 2 0,-1 8-1 16,-3 3-1-16,0 1 0 0,-1 5-1 15,-2 1-1-15,7 0 0 0,-1 1-1 16,7-1 1-16,7-1-1 0,0-2 0 16,5-3 0-16,6-1 1 0,5-1-1 15,1-4 1-15,7-6-1 0,3 0 0 16,8-5 0-16,5 0 0 0,2-3 1 0,0-4-1 16,4-5 0-16,-2-1 0 0,-7-3 1 15,-6-1-1-15,-9-1 0 0,-2-1 0 16,-9 1 0-16,-3 4 0 0,-2 2 1 15,2 2-1-15,-5 2 0 0,3 4 0 16,-2 3 0-16,3 1 0 0,0 5 0 16,3 0 0-16,2 4 0 0,3 3 1 0,0 1 1 15,3 1 2-15,-1 3 2 0,1-1 0 16,-4 3 2-16,-1-2 1 0,-1-1-1 16,-1 1-1-16,-5-1 0 0,-6 1-1 15,0 1 0-15,-5-1 0 0,-6 2-1 16,-2-1 0-16,-6 1 1 0,1-2-2 15,-2-1-1-15,1 0-1 0,-1 1-1 16,1-1-1-16,8-1 0 0,1 0 0 16,4 3 1-16,6-2 0 0,0 3 1 15,7 1 2-15,6 2 0 0,6-4 1 0,2 3 0 16,4-5 0-16,3-1 0 0,4-3-3 16,-1-5-9-16,-1 4-16 0,2-6 12 15,-5 0-126-15,-3 3-113 0,-2-6-282 16</inkml:trace>
  <inkml:trace contextRef="#ctx0" brushRef="#br0" timeOffset="149206.879">22393 15981 434 0,'6'-6'95'0,"4"0"2"0,2 2-74 16,0-2-6-16,4 6-5 0,1-3-2 16,-1 3 0-16,3 0-2 0,-5 0 1 15,5 0-1-15,-5 6 1 0,0-1-1 0,-2-5 1 16,1 5-1-16,-6 0 1 0,-3-1 0 15,-1 2 1-15,-3-1 1 16,0 3-1-16,-7 1 1 0,1 2-1 0,-5 0 0 16,-1 4-3-16,-4 0-1 0,1-1-2 15,-5 2-1-15,1 0-1 0,-1 0 0 16,1 1-1-16,5 0 0 0,5-1 0 16,4 2 0-16,5 0 0 0,8-2 0 15,5-3 0-15,6 0-1 0,1-4 1 16,3-1 0-16,6-4 0 0,0-4-1 0,2-5 1 15,2-6 0-15,4-1-1 0,6-3 1 16,2-2-1-16,-3 0 1 0,3-2-1 16,-4 5 1-16,1 1-1 0,-12 1 0 15,-10 2 2-15,-2 0 0 0,-10 2 1 16,-5 3 0-16,-3 5 1 0,-6-5-1 16,-3 5 0-16,-2 0 0 0,-5 5-1 0,-3 0-2 15,1 4 1-15,-2 1-1 0,2 2 1 16,1 0-1-16,3 1 0 0,7 2 1 15,7-2-1-15,0 0 0 0,10 3 0 16,6-6 0-16,5 1 0 0,4-2 1 16,2-1-1-16,3-3 0 0,3-5 0 15,0 0 0-15,-2-9 0 0,1 1 0 16,-5-4 0-16,5-4 0 0,2 0 0 0,-9-1 0 16,-3 2 0-16,-3 3 0 15,-5 3 0-15,-1-1 0 0,-13 9 0 0,0-5 0 16,-8 6 0-16,-4 0 0 0,-3 10-1 15,2-2 1-15,-3 3 0 0,0 2 0 16,3 2 0-16,2 3 0 0,5 0 0 16,6-2 0-16,0-3-1 0,4-1 1 15,10-3 0-15,5-4 1 0,10-5-1 16,6 0 1-16,7-5 0 0,0-4-1 16,1-3 1-16,-2 0-1 0,-2-3 0 0,-5-4 1 15,-9-1-1-15,-3 2 0 0,-5-2 0 16,-3 5 0-16,-6 1-1 0,-3 6 0 15,-5 0 0-15,0 8-1 0,-13 8 1 16,0 5 0-16,-6 11 0 0,-3 10 1 16,-11 13 1-16,-5 11 1 0,-9 5 1 15,-5 5-1-15,0 1 1 0,2 1-1 16,-2-3-1-16,12-7 1 0,2-8-1 16,8-2-1-16,7-6 1 0,7-6 0 0,0-9-1 15,7-6 1-15,0-7-1 0,5-7 1 16,4-9 0-16,4-8 0 0,5-8 0 15,4-8 1-15,2-10-2 0,4-7-1 16,6-6-3-16,2-7-3 0,1-1-5 16,11-6-5-16,1-4-4 0,6-1-1 0,0 3 2 15,1 2 2-15,-2 6 4 0,-4 10 4 16,-8 10 5-16,-7 14 4 0,-8 9 2 16,-4 12 1-16,-6 0 2 0,-3 13 3 15,-5 1 0-15,0 5 2 0,0 3 1 16,0 0 0-16,-5 1 2 0,5-3 0 15,0-5 0-15,11-3 0 0,0-6 1 16,8-6-1-16,7-5-1 0,7-8-2 0,13-3-2 16,6-6-2-16,7-4-2 0,1-1 0 15,0-6-2-15,0 2 1 0,-2-7-2 16,-10-3-1-16,-4-9-1 0,-3-8-3 16,4-5 0-16,-4 0-1 0,-1 2-1 15,-1 3 2-15,-7 8 1 0,-8 10 1 16,-1 12 1-16,-10 7 1 0,-7 10-1 0,-6 5 0 15,-6 6 0-15,-6 13 1 0,-7 9 0 16,-9 9 0-16,-10 16 1 0,-1 12 2 16,-1 11 2-16,0 6 0 0,1 2 1 15,5 3 1-15,12-5-1 0,3-5 1 16,0-9 0-16,6-8-2 0,4-5-1 16,-2-6 0-16,4-11 0 0,1-5-1 15,1-9 0-15,3-4 1 0,2-6 0 16,-7-4 1-16,7-4-1 0,0 0 1 15,0-7-1-15,0-3 1 0,0-2-2 0,0-4 0 16,0-3-2-16,0-2 1 0,0-1-1 16,0 2 0-16,0 0 0 0,0 0 0 15,0 1 0-15,0 3-1 0,0 0-1 16,0 2 0-16,6 1-2 0,0 0-2 16,2-1-1-16,6 3-2 0,3-1-1 15,3 3 0-15,1-1 1 0,7 2 0 0,4 3 3 16,2 5 0-16,5-4 3 0,-1 4 1 15,1 0 0-15,-3 0 1 0,-6 0 1 16,-7 0 0-16,-4-4 0 0,-12 0 0 16,-7-1 1-16,-6-1 1 0,-7-2 1 15,-3 2 1-15,-10-2 1 0,-5 2 2 16,-4-1 0-16,-2 6 1 0,4 1-1 16,4 0-1-16,3 0-2 0,6 9 0 15,6-1-2-15,7 3 0 0,7 4-1 0,0 1-1 16,9 2 1-16,9-2 0 0,10 6 0 15,6-1 0-15,11 0 0 0,1-1 0 16,3-3 0-16,3 1 0 0,-4-2-1 16,-4-6 1-16,-5-4-1 0,-5 0 1 15,-5-6-1-15,-4-7 1 0,-2-2-1 16,-2 0 1-16,-4-5-1 0,-2-1 1 0,-2 1-1 16,-4 1 1-16,-2 1 0 0,-1 1 0 15,-6 1-1-15,5 6 1 0,-5 0-1 16,0 0 1-16,0 0-1 0,-5 4-1 15,5 0 1-15,-6 0 0 0,4 0-1 16,-3 0 1-16,3 0 0 0,2 0 0 16,-6 0 0-16,0 0 0 0,2 0 0 15,-2 0 1-15,1 4-1 0,-1-4 0 16,-2 0 0-16,-2 4-1 0,2 2 0 0,-5 2 1 16,1 1-1-16,-1 2 1 0,-2 2-1 15,2 2 1-15,-2 1-1 0,3 1 1 16,1-1 0-16,3-2 0 0,3 0 0 15,5-2 0-15,0-3 0 0,0-3 1 16,10-6-1-16,-1 0 1 0,4-9 1 16,6-3-1-16,1-5 0 0,1-6 1 15,5-5-1-15,2-5 0 0,4 0 0 0,1-2 0 16,0 1-2-16,4-1 0 0,-2-2-2 16,-3 0 0-16,-2-2-2 0,-6 1 1 15,-4-2-1-15,-7 3 0 0,0 6 2 16,-7 4 0-16,-2 11 0 0,-4 5 0 15,0 11 0-15,-6 7 1 0,-5 10-1 16,-7 4 0-16,-3 10 1 0,-7 6 1 16,-7 6 1-16,-3 1 2 0,-3 7 0 0,3 1 2 15,5 5 5-15,4-4 2 0,7 1 1 16,9-3 2-16,6-3 1 0,7-6 2 16,0-7-1-16,7-7-1 0,6-7-1 15,0-6 0-15,8-3-2 0,5-5-1 16,7-1-1-16,4-6-2 0,-2 0-7 15,3-6-15-15,-1 2-16 0,-1-8-22 16,-5-6-106-16,0-3-123 0,-6-7-288 0</inkml:trace>
  <inkml:trace contextRef="#ctx0" brushRef="#br0" timeOffset="150159.285">21233 16140 299 0,'-10'0'80'0,"2"0"4"0,1 0-39 0,-2 0-7 15,4 0-6-15,-3 0-8 0,2-6-2 16,1 6-3-16,-6-4-2 0,4 4 0 15,0-4-1-15,1 4 0 0,-1-4-1 16,0 4 0-16,1-4-2 0,0 4-2 16,0 0 0-16,-1-3-2 0,4 3-1 15,-2 0-1-15,5 0-1 0,-6 0 0 16,6 0-2-16,6 0-1 0,0 0 0 0,7 0-4 16,2 0-10-16,10 0-15 0,9 0-91 15,4 0-95-15,4 3-241 0</inkml:trace>
  <inkml:trace contextRef="#ctx0" brushRef="#br0" timeOffset="152976.725">14508 17011 300 0,'6'-13'66'0,"0"0"1"16,4 0-53-16,-1 2 1 0,3 0-3 16,-2 2 1-16,1 2-1 0,2 2 2 15,-1 5 2-15,1 0 0 0,0 6-1 16,0 2-2-16,1 0 0 0,-1 2-1 16,-4 2 1-16,0 0-1 0,-1 0 1 0,-8 0-1 15,0-1 0-15,-5 5 0 0,-7-3-3 16,0 1-1-16,-3-1-3 0,-3 1-1 15,-2-2-1-15,4 0-1 0,-3-2-1 16,6-1 0-16,1-4 0 0,2 3 1 16,1-5-1-16,1 2 0 0,3-5-1 15,2 4 1-15,3-4-1 0,0-4 1 16,8-1-1-16,3-1 0 0,3-2 0 16,8-4 1-16,5-3-1 0,6 3 1 15,4-3-1-15,8 3 0 0,-2-2 1 16,2 2-1-16,-5 1 0 0,-2 1 1 0,-8-1-1 15,-1 1 0-15,-8 6 0 0,-5-2 0 16,-3 3 2-16,-6 3 1 0,-3 0 4 16,-4 0 4-16,0 0 1 0,0 6 1 15,-4-1 2-15,0 1-1 0,-1 0-1 16,-2 2-4-16,5-2-3 0,-1 1-2 0,3-1-1 16,0 0-1-16,0-3-1 0,0 4 0 15,5-3 0-15,4 0-1 0,-4-4 1 16,3 5 0-16,2-5-1 0,0 0 1 15,1 0-1-15,3-5 1 0,0-1-1 16,-1-1 1-16,1-1-1 0,0-2 1 16,5-2-1-16,-3-2 1 0,1-1-1 15,0 0 1-15,-1 0 0 0,-1-1-1 16,0 6 1-16,-4 0 0 0,-1 4 0 16,-4 1 1-16,-2 5 1 0,1 0 1 0,-5 0-1 15,0 0 0-15,0 0 0 0,-6 0 0 16,2 0-2-16,-1 0-1 0,-1 5 1 15,0-5-1-15,0 5 1 0,6 0 0 16,-3-2 0-16,3 1 0 0,0-4 0 16,0 0 0-16,0 5 0 0,3-5 0 15,-3 0 0-15,4 0 0 0,-4 0 1 0,4-6 0 16,0 6 0-16,1 0 1 0,-5 0 0 16,7 0 0-16,-7 0 0 0,3 0 0 15,-3-4 0-15,0-1-1 0,0 0 0 16,0 5-1-16,-4-3-1 0,4 3 1 15,0 0-1-15,0 0 0 0,0 0-1 16,0 0 1-16,0 0-1 0,0 0 0 16,0 0 0-16,-5 0 0 0,5 0 0 0,-4 0 0 15,-2 0 0-15,6 3 1 0,-8-3 0 16,2 11-1-16,-1-2 1 0,-2 2 0 16,-1 4 0-16,0-1 0 0,-1 1 0 15,4 1 0-15,1 0 0 0,-1-3 0 16,7-1 0-16,0-4-1 0,4-3 1 15,5 0-1-15,3-5 1 0,6 0 0 16,5 0 0-16,7-3 0 0,4-4 0 0,1-1 1 16,-1-1-1-16,3-2 1 0,-3-2-1 15,-6-2 1-15,-2-1-1 0,-5 1 0 16,-2 1 1-16,-5-1-1 0,-2 4 1 16,-4-2-1-16,-2 8 1 0,-6-1-1 15,0 6-1-15,-5 0 0 0,-4 9 0 16,-3 6 0-16,-4 7 0 0,-5 6-1 15,-7 8 2-15,-7 9 0 0,-7 10 0 16,-4 10 1-16,-4 7-1 0,3 4 0 0,0 0 1 16,5 0-1-16,6-4 0 0,12-9 0 15,4-16-1-15,8-9 1 0,3-12-2 16,4-5 1-16,5-10-1 0,4-7 0 16,3-10 0-16,8-11-1 0,8-3-2 15,4-10-2-15,9-5-2 0,5-12-4 16,9-13 0-16,2-3-1 0,1-7 1 15,-1-4 2-15,-4 0 3 0,-4-1 3 0,-6 5 3 16,-8 9 1-16,-3 8 1 0,-7 14 0 16,-5 8 0-16,-5 8 0 0,-3 7-1 15,-1 10 1-15,-2 6-1 0,-1 6 1 16,-3 5 0-16,6 1-1 0,-2 4 1 16,3 2 0-16,1-2 0 0,0 2 0 15,8-3 0-15,3-3 0 0,5-5 0 0,3-3 0 16,2-4 1-16,1-7-1 0,0 1 0 15,-5-6 0-15,0-1 1 0,-7 0-1 16,-4 1 1-16,-5 4 1 0,-1 3 2 16,-8 5 1-16,0 0 0 0,-4 10 0 15,-7 3 0-15,-3 10 0 0,-1 7 0 16,-10 8-2-16,-2 8-1 0,-6 12 1 16,-3 6 0-16,-1 4 0 0,-3 2 0 15,2 0-1-15,7-4-1 0,1-5 0 0,10-7 0 16,1-12 0-16,7-12-1 0,3-5 0 15,4-7 0-15,2-6 1 0,3-12 0 16,0-5 0-16,8-8 0 0,4-5 0 16,-2-7 0-16,6-5 1 0,1-12-2 15,6-5-3-15,6-9-1 0,3-7-1 16,3-3 0-16,5-2 0 0,5 3 0 0,-4 5 1 16,3 6 2-16,-6 10 2 0,-5 11 0 15,-8 7 0-15,-4 7 0 0,-5 5 1 16,-3 4-1-16,-6 6 1 0,1 4-1 15,-3 8 1-15,-3 2 0 0,3 1 1 16,-5 4-1-16,7-1 0 0,0 1 1 16,1-4-1-16,6-1-1 0,4-7 2 15,7-3-1-15,7 0 0 0,8 0 0 16,5-12 1-16,3 0-1 0,0-5 0 16,2-5 0-16,-2-5 0 0,-4-9 0 0,-4-6-1 15,1-3 1-15,-5-5-1 0,1-1 0 16,-4 2 1-16,-5 4-1 0,-4 2 0 15,-10 5 0-15,-8 4 1 0,-6 6 2 16,-12 2 1-16,0 8 0 0,-4 3-1 16,-3 9 1-16,-6 6-1 0,4 9-1 0,2 9-2 15,-6 8 0-15,-1 3 0 0,3 8 0 16,-3 6 0-16,0 3 0 0,6 9 1 16,-1-2-1-16,5 2 1 0,8-2-1 15,8-5 0-15,8-6 0 0,9-8 1 16,5-9-1-16,8-10 1 0,4-6 0 15,4-9 0-15,5 0 0 0,7-7 0 16,-1-3 1-16,1-2-1 0,-4-3 0 16,-9 2 0-16,-1 0 1 0,-13-1 3 15,-5-1 4-15,-10 4 2 0,-3 1 2 0,-5 2-1 16,0 4 1-16,-5 4-3 0,-2 0-2 16,-1 7-4-16,-4 3-3 0,1 3-1 15,1 3 0-15,-2 2-1 0,4 1 1 16,-3-1-1-16,11-1-2 0,0-2-2 15,6-2 0-15,5-3-1 0,4-4 0 16,10-3 1-16,3-3 1 0,4-6 1 16,1-5 3-16,1-4 0 0,1-3 0 0,-1-2 1 15,-3-1-1-15,-5 3 0 0,0 2 1 16,-6 4 0-16,-7 2 1 0,-4 6 0 16,-9 4-2-16,0 7 1 0,-7 5 0 15,-1 8 0-15,-6 5 0 0,-5 7 0 16,-2 14 1-16,2 6 1 0,-1 8 0 15,-1 4 0-15,1 3 1 0,-3-1-1 16,5 0-1-16,-4-6 1 0,1 3-1 16,-1-13 0-16,-1-7 0 0,0-1-1 0,-1-3 1 15,1-6-1-15,-1-2 0 0,3-11 1 16,2-2 2-16,0-4 1 0,5-9 1 16,1-9 1-16,5-4 0 0,2-12-1 15,6-7 1-15,5-7-3 0,4-5-1 16,4-6-1-16,7-5 0 0,6-10-1 15,3-7 0-15,9-7-2 0,6-4-4 16,-1 0-8-16,6 3-9 0,4 4-14 0,-3 6-112 16,1 10-115-16,-4 10-281 0</inkml:trace>
  <inkml:trace contextRef="#ctx0" brushRef="#br0" timeOffset="154144.692">17987 16909 419 0,'-9'4'90'0,"-2"3"0"16,4 6-75-16,5-2-6 0,-2 3-3 15,4-2-1-15,0 3-1 0,6-5-1 16,2 1 1-16,4-2-1 0,1-2 1 16,3-4-1-16,0-3 0 0,3 0 1 15,-3 0-1-15,2-8 2 0,-4 0 0 16,-1 0 1-16,-4 0 0 0,1-2 2 0,-5-1 0 16,-5-1 1-16,0 0-2 15,0-3 1-15,-5-2-2 0,-4 0 1 0,-1 3 0 16,-2 2 0-16,-3 3 0 0,-1 4 0 15,0 5 0-15,2 6-2 0,-4 3 0 16,5 3-3-16,3 3-1 0,0 2 0 16,10 0-2-16,0 2 0 0,0-4 1 15,12-1-1-15,2-2 0 0,3-2 1 16,5-4 0-16,1-2 0 0,8-4 0 0,2-6 0 16,11-3 1-16,4-4-1 0,7-6 0 15,0-5 0-15,-1-2-1 0,-1-4-2 16,-3-6-2-16,-7-2-1 0,-3-3-1 15,-1 1-2-15,-6-2 0 0,-6 0 2 16,-5-1 1-16,-5 0 2 0,-8 0 1 16,-9 5 2-16,-9 1 3 0,-2 7 0 0,-4 5 0 15,-2 13 1-15,1 12 0 0,-2 10-1 16,0 14 1-16,0 14 1 0,-7 12 2 16,-3 19 1-16,-10 19 2 0,-2 14 1 15,-19 8 1-15,-1 11 0 0,-1 4 0 16,4 0-1-16,3-10 0 0,11-12 0 15,6-12 0-15,14-14 0 0,8-12-1 16,4-15-2-16,4-8-1 0,7-10-2 0,0-10-1 16,10-11 0-16,1-5-1 15,5-18 0-15,3-11 0 0,2-10 1 0,5-8-1 16,-1-8 1-16,6-6-1 0,0-14-1 16,-2-5 1-16,0-4-1 0,-6 0 0 15,-6-2 0-15,-4 2 0 0,-13 2 0 16,0 12 2-16,-5 14 3 0,-11 7 2 0,-2 9 1 15,4 8 0-15,1 7-1 16,2 8 0-16,2 2-3 0,12 9-3 0,10 5-3 16,7 1-1-16,5 3 1 0,6 0 0 15,2 4-3-15,3 1-6 0,-8-3-9 16,2-1-15-16,-3 1-97 0,-2-5-8 16,-3-1-90-16,0-5-175 0</inkml:trace>
  <inkml:trace contextRef="#ctx0" brushRef="#br0" timeOffset="155354.997">19080 16970 403 0,'6'-8'84'0,"4"-4"0"0,7-7-72 0,11-4-2 16,10-5 4-16,8-5 1 0,7-1 2 16,2-2 0-16,6 2 2 0,5 0-3 15,-10-1-4-15,-2 2-3 0,-7 1-2 16,5 0-2-16,-5 0-2 0,-5 4-1 15,-11-3 2-15,-4 5 0 0,-9-1 3 16,-11 3 0-16,-15 5 1 0,-12-1 0 16,-6 8 0-16,-1 5-1 0,-6 7-1 15,-5 7-2-15,-2 8-1 0,6 6 1 0,1 4-1 16,0 7 2-16,-3 3 1 0,1 1 0 16,0-1 0-16,3 0 0 0,5 1 0 15,1 1-1-15,5-3-2 0,2 2-1 16,6-2 0-16,8 1-1 0,5-1 0 15,6-2-1-15,7-6 1 0,6-4 0 16,1-5 0-16,3-4 1 0,3-7 0 16,3-6 0-16,-2-4 1 0,1-5 0 0,7-5-1 15,1-5 1-15,4-1 0 0,0-5 0 16,7 2-1-16,4 0 1 0,-10 0 1 16,-3 6 2-16,-9 3 5 0,-5 5 2 15,-8 4 3-15,-10 1 0 0,-6 4-1 16,-8 0-1-16,-6 4-3 0,-6 3-4 15,-6 6-4-15,-6 1-2 0,0 4-1 16,5 4 1-16,5 2-1 0,1 2 0 0,10 0 1 16,5-1-2-16,6-1 1 0,0-4 0 15,10-3 0-15,13-7 0 0,10-4 1 16,2-1 0-16,10-5-1 0,7-6 1 16,2-3 0-16,-3 0 0 0,-15-5-1 15,-5 1 1-15,-4-2-1 0,-6-2 1 16,-8 3-1-16,-2 2 1 0,-4-1 0 0,-4 3 0 15,2 1 0-15,-5 2 0 16,0 3 1-16,0-1-1 0,0 5 0 0,0-3 0 16,0 3 0-16,0 0-1 0,0 0 0 15,0 0 1-15,0 0-2 0,0 0 1 16,0 0 0-16,0 0 0 0,0 0 0 16,0 0 0-16,0 0 1 0,0 0 0 15,0 0 0-15,0 0 1 0,0 0-1 16,0 0 1-16,0 0 0 0,0 0-1 15,0 0 1-15,0 0-1 0,0 0 0 0,0 0-2 16,0 0-7-16,-5 0-10 0,5 0-11 16,-3 0-18-16,3 0-101 0,-6 0-112 15,1 0-262-15</inkml:trace>
  <inkml:trace contextRef="#ctx0" brushRef="#br0" timeOffset="155918">19284 16906 305 0,'0'-9'83'15,"0"3"5"-15,-6-2-37 0,6 2-11 16,0 2-9-16,0-1-6 0,0 0-3 0,6 5-4 16,-6-6-1-16,2 6-2 0,-2 0-1 15,6-5 0-15,-6 5 0 0,0 0 1 16,0 0-1-16,0 0-1 0,-6 0-2 15,-3 0-1-15,-9 12-2 0,1 3-2 16,-5 7-2-16,-2 7-1 0,0 8 0 16,-5 8 0-16,5 12 1 0,-1 3-1 15,4 7 0-15,-1 2 0 0,2-1-1 16,3 0 0-16,3-10-1 0,5-5 0 16,5-9 0-16,4-12-1 0,0-8 1 0,6-7 1 15,1-6 0-15,7-6 0 0,2-9 1 16,4-10-1-16,2-9 1 0,2-12 0 15,3-14-1-15,8-12 0 0,-2-2-1 16,-2-6 1-16,-4 2-1 0,-5-3 0 16,-3 0-1-16,-4 2 1 0,-15 3-1 0,3 1 1 15,-3 3-2-15,0 3 1 0,0 9 0 16,3 9-1-16,-3 8-2 0,7 8-2 16,6 8-5-16,-1 2-6 0,3 4-11 15,3 2-6-15,3 4-91 0,5 4-93 16,2-8-222-16</inkml:trace>
  <inkml:trace contextRef="#ctx0" brushRef="#br0" timeOffset="157278.198">20149 16906 311 0,'0'-8'80'0,"0"0"3"0,7-2-42 16,-4 3-8-16,3-2-4 0,0 2-2 16,1 1-2-16,1 1-1 0,-2 0 0 15,0 2 1-15,-1 3 1 0,-5-3 0 16,2 3-2-16,-2 0-3 0,-6 0-2 15,0 0-2-15,-2 8-5 0,-1 0-3 16,-2 3-3-16,-3 2 1 0,3 5 0 0,2 2-1 16,-4 2 0-16,5-2-1 0,-2 2-1 15,3-4-2-15,3-1 0 0,4 0-1 16,0-5 0-16,3-2-1 0,5-3 1 16,3-3 0-16,8-4 0 0,7 0 0 15,3-6 1-15,2-3-1 0,5 4 0 16,8-4 0-16,-3-2-1 0,4-1 1 15,-10-1-1-15,2-6 1 0,-3 2-1 16,-7-6 0-16,-1 0 1 0,-6-1-1 0,-6 2 1 16,-2 1-1-16,-5 4 0 0,-7 3 1 15,0 3-1-15,-6 6 1 0,-6 5 0 16,-1 0 0-16,-2 3 0 0,-4 7 1 16,-1 8 0-16,0 2 1 0,0 5-1 15,0 4 0-15,2 0-1 0,4 2 1 16,7-2-2-16,2-5 1 0,10-1-1 0,2-5 0 15,7-3 1-15,5-2 0 0,7-4-1 16,0-4 1-16,5-5 0 0,3 0 0 16,6-8 0-16,8 1 0 0,10-6-1 15,3-5 0-15,4-3 0 0,2-8 1 16,-3-4-1-16,-3-7 0 0,-1-10 1 16,-8-2-1-16,-1 2 1 0,-3 0-1 0,-2 3 1 15,-5 3-1-15,-5 2 0 0,-10 8 0 16,-8 3 0-16,-12 4 1 0,-6 4-1 15,-11 5 2-15,-2 8-1 0,-11 4 1 16,-2 6-1-16,-6 12 1 0,-2 4 1 16,-2 9-1-16,1 4 1 0,1 8 1 15,7 7 1-15,0 5 0 0,2 5 0 16,5 1 0-16,1 2-1 0,4-1 0 0,3-6-1 16,-1-5-1-16,7-4 0 15,6-9-1-15,5-9 0 0,4-6 1 0,2-6-1 16,3-2 1-16,5-9-1 0,4 0 1 15,6-9 0-15,2-1 0 0,11-2-1 16,6-4 0-16,4-3 0 0,2-1 0 16,-1 0-1-16,-2 1 1 0,-8-2-1 15,-10 0 0-15,-8 0 0 0,-6 4-1 16,-1 1 2-16,-7 1-1 0,-1 4 0 0,-3 1 1 16,-2 4 0-16,-3 1 0 0,-2 2 1 15,0 3 0-15,0 0-1 0,0-4 1 16,0 4-1-16,0 0-1 0,0 0 1 15,0 4-2-15,0-4 1 0,0 6-1 16,0-1 1-16,0 1 0 0,0 1 0 16,0 3 0-16,0 1 0 0,0 2 1 15,0 1-1-15,0 1 0 0,0 1 1 0,-2-1-1 16,2 1 0-16,0 1 0 0,0 4 0 16,-4-1 0-16,4 0 1 0,0-2-1 15,-7 4 1-15,5-2 0 0,-5-2 1 16,0-2-1-16,1-3 1 0,-5 0 0 15,-2-2 1-15,2-3 2 0,-3 0 2 16,-1-2 0-16,1-3 1 0,-3-3 0 16,1 4 0-16,2-4-1 0,-4-4-1 0,5 1-3 15,-1-2 0-15,1 0-3 0,5 0-6 16,-4-2-11-16,5 1-13 0,0 1-19 16,1-1-93-16,2 6-17 0,1-7-99 15,3 3-190-15</inkml:trace>
  <inkml:trace contextRef="#ctx0" brushRef="#br0" timeOffset="176301.178">14460 17695 355 0,'0'-8'89'0,"-4"1"3"0,4 1-53 0,0 2-5 16,-4 4-8-16,4-4-5 0,-6 4-4 16,4 10-5-16,-2 0-3 0,-2 3-2 15,1 4-1-15,-4 1 0 0,4 7 0 16,-3-1 1-16,1 2 0 0,-1 0 0 16,1-1-1-16,1 1-2 0,0-1 1 15,0-7-2-15,-1-1-1 0,5-5 0 0,2-5-1 16,-5-3 0-16,5 0 0 0,0-4 0 15,5 0 0-15,-3-10 0 0,6-4 0 16,2-5 0-16,-2-8 0 0,6-6-2 16,-1-6 0-16,1-5 0 0,4 0 0 15,-3 5-1-15,3 0 1 0,-3 9 0 16,0 4 2-16,1 5 0 0,-3 7 1 16,-1 5 2-16,-2 2 1 0,1 7 1 15,-3 0 2-15,4 3 2 0,-4 6-1 16,-1 3 1-16,-1 5 0 0,-6 4-1 0,0 2 0 15,0 3-1-15,-10 0-1 0,1 1 0 16,-5 4-1-16,1-2 0 0,-5 2-1 16,1 0-1-16,-5-1 0 0,-1-2-2 15,2-4 0-15,-4-3 0 0,-1-5-1 16,5-2-3-16,-3-6-3 0,3-2-4 16,1-2-3-16,3 0-5 0,1-4-3 15,6 0-5-15,3-6-4 0,7 1-9 0,0 0-82 16,4-2-86-16,3 0-212 0</inkml:trace>
  <inkml:trace contextRef="#ctx0" brushRef="#br0" timeOffset="176822.055">14400 18214 410 0,'-8'0'97'15,"1"0"4"-15,0 4-65 0,1-4-7 0,0 0-4 16,-1 4-4-16,1-4-2 0,1 0-3 16,2 4-2-16,3-4-2 0,-5 0-3 15,5 4-2-15,0-4-2 0,0 5-1 16,-5-5-1-16,5 5 0 0,0-5-1 15,0 5 0-15,5-5 1 0,-5 3-1 16,0-3 1-16,3 0 1 0,-3 5 1 16,0-5 2-16,0 0 1 0,-3 6 1 15,-2 6 0-15,-3-2 1 0,0 1-1 16,-3 1-2-16,-1-3-1 0,2-2-1 16,1 4-2-16,2-4-1 0,7 2-1 15,0-1 0-15,10 0-1 0,2 2 1 0,3 0-1 16,1-10 1-16,2 0 0 0,1-7 0 15,1-2 0-15,-4 0 0 0,-5 0 0 16,0 0 0-16,-3 2 0 0,-8 1 0 16,0 6 0-16,-7 0 0 0,-1 0 1 0,-3 0 1 15,-8 0 2-15,-2 0 1 0,1 0 3 16,-5 0 0-16,4 0 0 0,1 0 0 16,-1 0-2-16,2 0-2 0,11 0-2 15,3 6-4-15,5-1-6 0,7 4-4 16,9-2-8-16,3-2-12 0,6-5-14 15,4 0-96-15,0-8-103 0,-2 2-245 16</inkml:trace>
  <inkml:trace contextRef="#ctx0" brushRef="#br0" timeOffset="178169.517">15202 17927 358 0,'0'-10'90'0,"0"1"4"0,-9-1-52 16,4 0-3-16,-4 2-7 0,-1 4-3 15,-6 4-1-15,0 3-4 0,-1 5-2 16,0 4-2-16,-2 4-3 0,4 5-4 16,-3 1-3-16,3-1-2 0,0 0-3 15,2-1-1-15,2-2-1 0,3 0-2 0,6-2 0 16,2-3 0-16,2 0 0 0,6-3-1 15,3-3 0-15,4-2 1 0,-1-5-2 16,6 0 1-16,3-6-1 0,3 0-1 16,-2-3 0-16,1-2-1 0,3 3 0 15,-3-2 1-15,-4 0-1 0,-5 3 2 16,-6 1 0-16,-5 0 1 0,-5 6 1 16,-11 2 1-16,0 9 0 0,-8 4 0 0,-4 9 0 15,0 6 0-15,-4 12 1 0,4 1-1 16,0 7 0-16,1 2 0 0,4 3-1 15,2-3 0-15,-3-1 0 0,2-9 0 16,-2 1 0-16,3-8 0 0,-2-3 0 16,0-7 0-16,0-5 1 0,3-2 0 15,1-3 1-15,3-4-1 0,4-5 1 16,3-6-1-16,4 0 0 0,3-12-1 0,5-3 0 16,8-6-2-16,1-13-2 0,6-11-2 15,4-6 0-15,6-6-1 0,9-10 0 16,5-8 0-16,5 4 2 0,1 9 1 15,1 9 3-15,-3 6 0 0,-5 5 0 16,-12 14 2-16,-8 9 2 0,-6 3 1 16,-10 1 2-16,-4 2 2 0,-3 7 1 15,-3-1 0-15,5 4 0 0,-5 3-3 0,0 0-2 16,0 0-2-16,0 0-1 0,4 3-2 16,1 1 0-16,1 1-1 0,1 0 1 15,6 0 0-15,-2 1 0 0,5-6 0 16,1 4 0-16,1-4 1 0,3-3-1 15,-1-2 0-15,1 1 0 0,1-3 0 16,-1 1 0-16,-2 1 1 0,-3 1-1 0,-4 4 0 16,-1-6 0-16,-5 6 2 15,-6 0 2-15,0 0 0 0,-11 7 0 0,1-2 1 16,-2 4-1-16,-1 2 0 0,-3 4-2 16,3 1-1-16,2 0 0 0,5-2-1 15,6 0-1-15,0-2-1 0,4-2-2 16,9-2-2-16,3-1-2 0,6-2-1 15,9-5 0-15,2 3 0 0,4-3 2 0,0 0 1 16,-4 0 2-16,-6 0 2 0,-3 0 1 16,-8 0 2-16,-7 0 3 0,-6 0 1 15,-3 4 1-15,-5-4 0 0,-2 6 1 16,-2 0-1-16,-3 1 0 0,-1 3-4 16,-1 1-5-16,2 0-6 0,5 1-14 15,7 0-16-15,0-4-92 0,7 3-101 16,5-4-243-16</inkml:trace>
  <inkml:trace contextRef="#ctx0" brushRef="#br0" timeOffset="178358.119">16095 17810 549 0,'-14'-9'138'15,"1"3"4"-15,0-1-77 0,0 7-15 0,5-2-13 16,-3 2-10-16,5 0-7 0,3 0-7 15,3 0-5-15,-5 2-3 0,5 7-8 16,0-9-12-16,7 8-11 0,-1-2-12 16,1 2-17-16,1-8-95 0,3 5-111 15,3-5-245-15</inkml:trace>
  <inkml:trace contextRef="#ctx0" brushRef="#br0" timeOffset="178857.723">16240 18018 399 0,'7'-10'103'0,"1"2"7"16,-1-1-45-16,-1-1-19 0,0 2-5 0,-13 2-2 15,0 0-5-15,-6 6-4 0,-5 0-4 16,-1 0-6-16,-3 7-3 0,-3 4-5 15,6 2-2-15,-2 1-3 0,3 2-1 16,2 0-2-16,3-1-1 0,5-2-1 16,2-2-2-16,6 0 1 0,0-2-1 15,5-3 0-15,3-1-1 0,4-5 1 16,3 0 1-16,6-5-1 0,3-3 1 16,6-5 0-16,6-3 0 0,0-7 0 0,2-2 0 15,0-8 0-15,-4-1 0 0,5-9-1 16,-9-1 0-16,1-5 0 0,-5 0 0 15,0 5 0-15,-4 5 0 0,-2 1 0 16,-4 10 1-16,-8 6-1 0,0 9 2 16,-8 5-2-16,0 4 0 0,0 4-1 15,-8 15 1-15,-3 2-1 0,-3 10 0 16,-7 5 0-16,-4 11 1 0,-4 9 2 0,-9 7 0 16,4 2 0-16,0-6 3 0,-5-2 1 15,5 0 2-15,3-7 1 0,8-9 1 16,7-6-1-16,9-6 1 0,7-4-2 15,13-7-1-15,13-6-1 0,6-8-2 16,2-4-2-16,6-3-6 0,0-8-12 16,-2 2-10-16,-5-3-17 0,-5-1-112 15,0 3-117-15,-3 0-283 0</inkml:trace>
  <inkml:trace contextRef="#ctx0" brushRef="#br0" timeOffset="180530.7">17055 17945 418 0,'0'-14'93'16,"6"0"2"-16,-1 0-71 0,1 1-4 15,3-1-3-15,2-1-1 0,-1-3-1 16,6-1 1-16,-1 4 0 0,5 0 0 16,0 1 0-16,-2 2-2 0,4 3-1 15,-2 9-2-15,-2-5-1 0,-3 5-2 16,-4 5-2-16,-3 6 0 0,-1 2-1 15,-7 5 0-15,-7 5 0 0,-1 5-1 0,-4 2 0 16,-6-1-1-16,2-3-1 0,-7 4 0 16,2-7-1-16,6-2 1 0,-4-3-1 15,0-4 0-15,5 2 0 0,1-5 0 16,0-1 0-16,0-5 0 0,4 1 0 16,-1-3 0-16,3-3 0 0,4 4 0 15,3-4-1-15,0 0 0 0,2-5 0 16,5 0 0-16,6-2 0 0,6-5-1 0,6-4 2 15,10-7-1-15,11-2 0 0,6-8 0 16,4 1 0-16,8-9 0 0,3-2 0 16,6-4 0-16,0 1 0 0,-1 2 0 15,-5 5 0-15,-2 0 0 0,-9 7 0 16,-8 4 0-16,-13 7 1 0,-10 4 2 16,-12 2 1-16,-5 4 1 0,-8 2 0 15,0 4 0-15,-6 5 1 0,-7 6-1 16,-4 3-2-16,-7 6-2 0,-10 5 0 0,-10 9-1 15,0 6 1-15,-4 6 0 0,2 6-1 16,-1 8 1-16,7 0 0 0,7 2 0 16,6-7 0-16,7-5 0 0,2-6-1 15,4-11 1-15,7-9-1 0,0-7 0 16,2-5 0-16,3-2 0 0,2-5 0 0,0 0 0 16,0 0 0-16,0 0 0 0,0-7 1 15,0-2 0-15,0-1 0 0,0-3-1 16,-6 1 0-16,6-1 0 0,0 0 0 15,0 1-1-15,0 3 0 0,7 3-1 16,2 0 0-16,2 6 0 0,8-4 0 16,2 0 0-16,10 1 1 0,3-2 0 15,13 0 0-15,8 0 1 0,2-1 0 16,-1 1-1-16,-2 1 1 0,-5 4 0 0,-5-4 0 16,-16 4 1-16,-5-6-1 0,-9 3 4 15,-5-2 1-15,-6-1 2 0,-3-3 1 16,-9-1 2-16,-5 3 1 0,-4-3-1 15,-7 3-1-15,-6 2-1 0,-6 5-2 16,-5 5-1-16,-3 2-2 0,-1 4-1 16,6 5 0-16,4 2-1 0,11 0-2 15,1 1 1-15,16 0-3 0,8 0 0 16,7-1-2-16,12-3 0 0,8 1-1 0,7-8 1 16,10 2 1-16,3-7 0 0,0-3 1 15,-2 0 2-15,-3 0 1 0,-9-13-1 16,-6 8 1-16,-7 0 0 0,-5-2 2 15,-6 0 1-15,-2 0 3 0,-7 3 1 16,0 0 1-16,-8 4 0 0,0 0 0 16,-1 0-1-16,-2 4-2 0,1 3-2 0,-2-2-1 15,6 4-1-15,-2-1-1 0,6-2 0 16,2 4-1-16,2-3 1 0,6-1 0 16,4-2 0-16,5-4 0 0,5 0 1 15,5 0 0-15,6-4 0 0,13-7 0 16,5-4 0-16,6-3 0 0,0-4 0 15,-1-8 0-15,-2-2 1 0,-3-8-1 16,-10-5 1-16,-2-3-1 0,-6-4 0 16,0-2 0-16,-5 3 0 0,0-4-1 0,-7 9 1 15,-6 4-1-15,-5 6 0 0,-10 7-1 16,-3 6 0-16,-7 8-1 0,-7 11 0 16,-2 4-1-16,-6 16 0 0,1 6 0 15,-5 7 0-15,-1 3 2 0,2 6 0 16,-4 6 0-16,-4 1 2 0,2-1-1 15,4 1-1-15,3 4 0 0,5 0 0 16,7-6 0-16,15-6-1 0,6-6-1 0,11-4 1 16,2-9 1-16,6-7 0 0,-1-6 1 15,0-5 0-15,-3 0 1 0,-3-7 0 16,-1-4 0-16,-3-7 0 0,-3-2 1 16,0-1-1-16,1-3 0 0,-5 1 0 15,3 2-1-15,-5 3 0 0,3 7 0 16,-3 2-1-16,5 3 1 0,-3 11 0 15,5 1 1-15,2 4 0 0,1 6 1 0,3 2 1 16,0 3 2-16,0 3 1 0,0-4 0 16,2 2 2-16,-2-2-1 0,-3-3 1 15,-1-2-1-15,-3-3-1 0,-2 0 1 16,1-4-5-16,-7 0-10 0,-3-2-12 16,7-6-15-16,2 4 80 0,2-9-200 15,-3-5-130-15,3-2-336 0</inkml:trace>
  <inkml:trace contextRef="#ctx0" brushRef="#br0" timeOffset="180715.746">19047 17685 624 0,'-7'-6'165'0,"0"0"9"16,0-2-91-16,-4 4-8 0,2 1-10 16,0-2-13-16,1 5-15 0,3-6-10 0,-1 6-9 15,6 0-6-15,-4 0-6 0,4 0-5 16,0 0-2-16,0 0-8 0,4 0-11 15,-1 0-12-15,4 0-19 0,-1 0-17 16,2 0 15-16,4 0-137 0,1-4-122 16,-1-4-291-16</inkml:trace>
  <inkml:trace contextRef="#ctx0" brushRef="#br0" timeOffset="181367.058">19026 17969 452 0,'0'-9'100'0,"7"0"2"16,7-7-75-16,5-3-3 0,7-9-4 15,14-1 1-15,10-4 1 0,7-2-1 16,4 2-2-16,9-3-2 0,3-1-4 16,-5 5-5-16,-2-4-2 0,-1 4-1 15,-5-4-2-15,-4 0 0 0,-13 2-1 16,-10 0 1-16,-6 1 1 0,-15 2 1 0,-17 2 1 16,-14 3 0-16,-14 2-1 0,-1 9 1 15,-6 8-1-15,-2 7-1 0,-8 8-1 16,3 12 0-16,6 8-1 0,2 8 1 15,-7 6-1-15,1 6 1 0,9 7 0 16,4 1 0-16,-4-2-1 0,10 2 1 16,8-1-2-16,12 0 0 0,6-6 0 0,10-9 0 15,10-5 0-15,13-4 1 0,-2-10 0 16,6-6 1-16,3-9-1 0,1-6 0 16,0 0 0-16,-2-10-1 0,-6 2 0 15,-8 1 2-15,-5-2 4 0,-6 4 3 16,-8 5-1-16,-12 0 1 0,-6 7 0 15,-2 2 0-15,-1 1-1 0,-3 3-6 16,-3 1-1-16,1 0-2 0,7-2-4 0,6 0-6 16,1-1-10-16,12-3-12 0,1-2-18 15,10-3-97-15,3-3-110 0,-3 0-252 16</inkml:trace>
  <inkml:trace contextRef="#ctx0" brushRef="#br0" timeOffset="181594.078">19919 17748 461 0,'-7'-25'119'16,"-4"10"4"-16,0 0-65 0,-4 2-12 0,2 2-11 16,3 4-8-16,-2-1-9 0,4 5-6 15,3-1-4-15,5 4-3 0,0-5-3 16,7 5-1-16,1 0 0 0,7 0-1 16,-4 0 1-16,2 0 1 0,-1 0 2 15,-5 0 2-15,0 0 2 0,-7 0 0 0,0 4 0 16,-7-4 0-16,0 3-1 15,0-3-7-15,0 9-10 0,1-5-12 16,6 2-15-16,0 2-6 0,7-1-97 0,3 3-102 16,0 3-232-16</inkml:trace>
  <inkml:trace contextRef="#ctx0" brushRef="#br0" timeOffset="182298.735">19979 17855 496 0,'18'-12'117'0,"2"-1"3"0,1-4-80 0,6-2-8 15,2-8-5-15,13-2-6 0,-2-6-5 16,8 0-5-16,7-3-2 0,3-7-3 16,2-7-3-16,-2-3-1 0,-9-5-1 15,-1 3-1-15,-13 1 0 0,-10 9 0 16,-5 9-1-16,-10 14 0 0,-4 18 2 16,-6 15 4-16,-13 12 2 0,-1 17 4 15,-6 8 2-15,-7 9 4 0,-7 6 0 16,-5 9-1-16,-7-2-3 0,-1 1-3 0,-4-5-3 15,5-1-3-15,0-5-2 0,10-4 0 16,5-7-2-16,9-6 1 0,5-10 0 16,8-1 1-16,2-14 0 0,2-5 1 15,5-4 0-15,-5-7 0 0,5-6 1 16,-2-2-1-16,2-10 0 0,0 0-1 16,0-5 0-16,0-7-1 0,6 1-1 0,1-5 0 15,0 3 0-15,7-2-1 0,3 2 0 16,4 3-1-16,0 5 0 0,1 2-1 15,3 8 0-15,2 5 1 0,-1 8-1 16,-1 0 1-16,-5 10-1 0,-2 2 2 16,-2 4-1-16,-8 5 2 0,-2-1 0 15,-6 5 1-15,0 0 0 0,-6 3 1 16,3-1-1-16,-2-1 1 0,5-5 0 0,7 0-1 16,4-7 1-16,4-3 0 0,4-4-2 15,7-7-3-15,1 0-3 0,1-9-2 16,4-7-2-16,1-8 0 0,0-7 0 15,0-2 1-15,-6 2 2 0,-2 2 4 16,-10 6 2-16,-2 7 3 0,-8 9 2 16,-12 14 2-16,-10 9 2 0,1 11 2 15,-7 7 2-15,1 8 2 0,-4 6 1 16,1 4 0-16,2 3-3 0,-1 10-1 0,3-8-3 16,-4-1-1-16,-1 3-4 15,0 1-1-15,-2 3 0 0,-1-8-1 0,-2-12 0 16,4 4 0-16,-1-9 0 0,-3-9 1 15,4-7-1-15,1-8 3 0,8-4 2 16,2-10 3-16,2 0 2 0,7-4 0 16,7-6 0-16,4-8 1 0,12-10-2 15,1-15-3-15,13-2-2 0,4-21-2 0,6-10 0 16,6-3-2-16,-2-5-3 0,0-3-7 16,6-2-7-16,2 1-12 0,3 16-11 15,6 10-12-15,4 7-18 0,0 10-101 16,-5 20-111-16,-6 6-261 0</inkml:trace>
  <inkml:trace contextRef="#ctx0" brushRef="#br0" timeOffset="183207.025">15185 18061 339 0,'7'-3'85'0,"1"-2"3"0,1-5-47 15,1 1-8-15,1 1-9 0,1-5-4 16,0 1-2-16,3-1-2 0,0 3-2 15,-4-1 0-15,-1 2-1 0,0 2 0 16,2-1-1-16,-5 2 0 0,-3 2-1 16,-1 0 1-16,-3 4 0 0,4-5 0 15,-4 5-1-15,0 0-2 0,-4 0 0 16,4 0-1-16,-6 0-3 0,2 0 0 0,0 3-2 16,-2-3-1-16,-1 6 1 0,0-3-1 15,1 2 0-15,-1-1 0 0,1 0 0 16,-1 1-1-16,0-1-2 0,1-1-8 15,1 2-11-15,5-1-14 0,-4 0-88 16,4-4-96-16,0 4-231 0</inkml:trace>
  <inkml:trace contextRef="#ctx0" brushRef="#br0" timeOffset="183373.078">15307 17942 427 0,'0'0'108'0,"0"-4"2"0,-5 4-58 15,1 0-17-15,0 7-11 0,-5-1-7 16,-2 3-6-16,-4 4-4 0,-3 2-3 16,-1 1-1-16,2-1-4 0,-2 1-7 15,2-1-11-15,3 0-38 0,2-2-57 0,5 1-86 16,0 0-199-16</inkml:trace>
  <inkml:trace contextRef="#ctx0" brushRef="#br0" timeOffset="183770.135">15081 18199 315 0,'-6'7'89'0,"0"9"4"0,-3 3-21 16,-3 0-32-16,-2 0-7 0,0-1-3 15,-3 6-3-15,-2 3-6 0,0-5-3 16,-2 6-3-16,3 4-4 0,0 6-2 15,0 3-3-15,2-5-1 0,-1-3-2 16,2-2-1-16,2-6 1 0,0-1-1 0,5-3 2 16,2-4-1-16,6-2 1 0,0 0 0 15,4-5 0-15,6-1-1 0,3-9 0 16,1 3-9-16,5-9-18 0,-2-2-93 16,6-4-96-16,3-6-246 0</inkml:trace>
  <inkml:trace contextRef="#ctx0" brushRef="#br0" timeOffset="185080.267">21523 17717 307 0,'21'-11'84'15,"1"-7"4"-15,3-4-25 0,-2-2-30 16,6-2-4-16,1-3-3 0,6 0-6 15,0-2-4-15,0-3-3 0,2 3 0 16,-1 0 0-16,-8 2 1 0,-4 8 3 16,-11 2 2-16,-3 5 1 0,-6 7-1 15,-9 10-1-15,-8 11-1 0,-2 7-1 0,-11 6-2 16,-6 7-3-16,-5 5 0 0,-5 7-1 16,1 3 0-16,2-3-2 0,0-1-2 15,6 2-1-15,4-4-2 0,4 1 0 16,1-5-1-16,7-5 1 0,1-3-2 15,5-3 0-15,0-7 0 0,6-3-1 16,4-7 0-16,-5-4 0 0,5-3-1 16,0-4 0-16,0 0 0 0,0 0 0 15,0-7 0-15,-6-1 0 0,2-3 1 0,-5-4-1 16,2-3 1-16,-4-4-1 0,1 3 1 16,-2 1 0-16,5 2-1 0,0-2 1 15,1 2-1-15,6 5 1 0,12 2-1 16,0 2 0-16,4-2 1 0,9 4-1 15,0 5 1-15,4 0-1 0,2 0 1 16,0 0 1-16,2 0-1 0,3 0 0 16,-3 5 0-16,1 4 0 0,-2-1 0 15,-6 2 0-15,-5 2 1 0,-7 5 1 0,-14 0 2 16,0-1 0-16,-12 1 2 0,-6 3 0 16,-5 1 1-16,-1 0-1 0,2-3-1 15,5 1-1-15,4-3-1 0,3-1-1 16,10-2-2-16,6-2 1 0,7-5-1 15,11-1 1-15,5-5-1 0,5 0 1 16,6 0 0-16,-1-5-1 0,1-2 0 0,-4-2 0 16,-7-1 0-16,-7 0-1 0,-4-4 0 15,-9-2 1-15,-5 0 0 0,-4-1 0 16,-8-3 0-16,-6 2 0 0,-7 3 0 16,-3 4 0-16,-11 3 0 0,-2 8-1 15,-3 0 2-15,-2 9-1 0,5 2 0 16,5 1-4-16,5 0-5 0,11 1-7 15,5-2-13-15,11-2 77 0,10-1-187 16,7-4-118-16,8-4-310 0</inkml:trace>
  <inkml:trace contextRef="#ctx0" brushRef="#br0" timeOffset="187592.927">22700 17740 319 0,'-7'3'90'0,"-4"4"6"0,-1 6-20 16,-3 7-32-16,0 7-5 0,-3 5-5 0,-3 5-4 16,-2 0-3-16,-1 3-4 0,-4-5-3 15,-3-2-2-15,-5 1-4 0,-4 2-1 16,-3 8-3-16,0-1 0 0,0 2-3 15,8 0-1-15,5 0-1 0,5-3-1 16,8-7-1-16,6-9 0 0,7-3-1 16,4-5-1-16,0-4 0 0,3-7 0 15,6-7 0-15,6-5 1 0,3-7-1 0,10-11 0 16,7-2-1-16,7-9-1 0,6-6-2 16,2-7-1-16,0-1-2 0,-1 0-1 15,-3 5-1-15,-7-7 0 0,-8 6 1 16,-4 4 2-16,-5 4 1 0,-6 8 2 15,-5 1 3-15,-1 7 3 0,-6 6 0 16,-4 7 0-16,0 7-1 0,0 0 1 16,-6 9-1-16,6 3-1 0,-5 0-1 15,5 2-1-15,0 1 0 0,0 0 0 0,9-3 0 16,1-3 0-16,5-4-1 0,7-1 1 16,4-4 0-16,7-5 0 0,0-2 0 15,-1-4 0-15,-3-5 0 0,2-6 1 16,-10 0-1-16,-2 1 1 0,-8-8 0 15,-5 1 1-15,-2 1 1 0,-4 3 2 16,-4 2 3-16,0 2 2 0,-2 0 0 0,-1 10 1 16,-2 2-2-16,2 0-1 0,3 3-3 15,-1 5-2-15,5-4-3 0,0 4-1 16,0 5 0-16,11-1 0 0,-2 0 0 16,7 1 0-16,1 0 0 0,2 0 1 15,2-5-1-15,4 0 1 0,-5 0 0 16,0 0 0-16,-1 0 0 0,-5-5 0 15,-1 2 0-15,1 3-1 0,-3-5 1 0,-2 5 1 16,-3 0 0-16,-4 0 0 0,-2 0 2 16,0 0 1-16,0 5 0 15,-2 2 1-15,-4 0 0 0,-2 2 0 0,2 3-1 16,-1 6-2-16,0-1 0 0,1-2 0 16,1 0-2-16,5 0 0 0,0 2 1 15,5-4-1-15,2-6 0 0,1 0 0 16,5-2 0-16,6-1 1 0,1-4-1 15,5-6 1-15,3 0-1 0,4 0 0 16,2-3 0-16,-1 2 0 0,-3-6-1 0,-1-1 1 16,-6 3 0-16,-5 0 0 0,-3-2 0 15,-5 1 1-15,-3 0 0 0,-2 5 0 16,-5 0 1-16,2 3 0 0,-2-3 0 16,0 4 0-16,-2-2 0 0,2 5 0 15,-5-4 0-15,5 4-1 0,0-3 0 16,0 3-1-16,0 0-1 0,0 0 1 15,0 0 0-15,0 0-1 0,0 0 1 0,0 0 0 16,0 0 0-16,0 0 0 0,0 0 1 16,0 0 0-16,0 0 0 0,0-4 0 15,0 4 1-15,0-6-1 0,0 3 0 16,0-2 0-16,0 2 0 0,0-1-1 16,-2 0 1-16,2 1-1 0,-5 3 0 15,5-8 0-15,-7 5 0 0,2 3 0 0,2-5 0 16,-7 5 0-16,2 0 0 0,-6 0 0 15,-3 8 1-15,0-1-1 0,-2 3 1 16,-5 2 0-16,2 0-1 0,-2 0 1 16,3 4-1-16,4 4 0 0,0 0 0 15,9 1 0-15,3 3 0 0,5 1-1 16,13-3 1-16,7-1 0 0,6-5-1 16,3-4 1-16,7-8 1 0,-2-4-1 0,3 0 1 15,-2-4-1-15,-1-7 1 0,-1-2-1 16,-6-2 1-16,1-6-1 0,-2-1 1 15,-2-2-1-15,-8 3 1 0,2 2 0 16,-6 5 0-16,-5-1 2 0,-5 7 0 16,-2 5 1-16,0 3 0 0,0 0 0 15,-8 3 0-15,1 10-1 0,-3 1 0 16,3 9-2-16,-2 4 0 0,2 2-1 0,-4 4 1 16,4 1 0-16,0-3-1 0,2-1 0 15,5-6 1-15,0-5-1 0,0-4 0 16,11-3 0-16,-3-8 0 0,6-4 0 15,6-8-1-15,3-1 0 0,-2-5 0 16,7 0 0-16,-2-2 0 0,-1-1 1 16,-4 2-1-16,-8-2 2 0,-2 6-1 15,-2 1 0-15,-9 4-1 0,2 3-1 16,-2 3-1-16,0 0 1 0,5 9-1 0,-1-3 0 16,3 5 0-16,2 0 1 0,8 1 0 15,-1 0 0-15,7-1-1 0,1-3-2 16,2 1 0-16,4-4 0 0,-3-5 0 15,-1 0 1-15,-3 0 1 0,0-6 0 16,-3-2 3-16,-5-2-1 0,-2-1 2 16,-6 0 3-16,-1-2 2 0,-6 0 1 15,0-1 3-15,-6 0 0 0,-2 1 2 0,-4 2-1 16,-1 2-2-16,-2 3-2 0,-2 6-2 16,1 0-3-16,-2 11 0 0,0 3-1 15,4 3-1-15,0 2 0 0,2 3 0 16,4 2-2-16,1-2-1 0,7-1-2 15,0-2-3-15,8 0 0 0,4-3-2 16,6-2 0-16,-1-4 1 0,8-5 2 16,6-5 2-16,4 0 1 0,11-4 2 15,0-4 0-15,6-2 1 0,-3-2 0 0,2-2 0 16,-5 1 1-16,-7 1-1 0,-10-3 1 16,-6 3 1-16,-7 1 1 0,-7 0 2 15,-4 3 1-15,-5 2 1 0,0 2 0 16,-3 4 0-16,-4 0 0 0,-4 0-1 15,-2 6-2-15,-2-1-2 0,-3 2 1 16,-1 2-1-16,-2 1 0 0,-1 2-1 16,0 0 1-16,5 2 0 0,-1-5-2 0,9 4-4 15,3-4-4-15,6-2-4 0,7-2-3 16,8-5-2-16,4 5-3 0,7-5-1 16,1 0 3-16,5 0 2 0,-3 0 5 15,-2-6 3-15,-2 6 2 0,-8-6 3 16,-3 6 4-16,-5 0 3 0,-5 0 2 15,-4 0 1-15,0 0 2 0,-4 8-1 16,0-2 1-16,0 2-1 0,-1 0-2 0,5 1-1 16,-5 2-1-16,5-2-1 0,9-2 0 15,0-1-1-15,6-6 0 0,7 0 0 16,7-6 0-16,9-4 0 0,9-1-1 16,5-1 0-16,2 0 1 0,0-2-1 15,4-1 0-15,-4-5 1 0,-8-5-1 16,3-12 1-16,-5-8 0 0,4-7 0 0,-4-1 0 15,-4-4 0-15,-4 4 0 0,-3 9 0 16,-10 8 2-16,-5 11 1 0,-13 7 3 16,-5 7-1-16,0 5 1 0,-9 6 0 15,-9 6 0-15,-2 6-2 0,-8 10-1 16,-1 9-1-16,-2 9-1 0,0 14 1 16,1 6 0-16,3 2 0 0,3 0-1 15,7-5 0-15,3-1 0 0,3-5-1 16,-1-11 0-16,2 0 0 0,4-3 0 0,-3-4 0 15,2-4 0-15,0-8 1 0,1-4 0 16,-1-5 0-16,0-7 1 0,-4-5 0 16,2 0 0-16,-1-4 0 0,-2-8 0 15,1-4 2-15,-2-3 4 0,2-3 4 16,-1-4 1-16,2-1 2 0,2 3 0 16,3 7 0-16,5 4-3 0,0 3-5 15,5 3-4-15,3 3-2 0,8-2-1 0,0 6-1 16,3 0 0-16,3 0 0 0,-3 0-1 15,4 6-5-15,-1-6-11 0,-3 0-15 16,-3 0-18-16,-1-6-116 0,-3 6-128 16,-3 0-304-16</inkml:trace>
  <inkml:trace contextRef="#ctx0" brushRef="#br0" timeOffset="191181.479">15585 18634 368 0,'-9'4'92'0,"5"-4"2"15,4 0-41-15,0 0-25 0,0 0-1 16,10-4 0-16,4-1-1 0,3 0-2 0,8-4 1 16,10-6-2-16,9-6-3 0,3-4-3 15,3-2-5-15,-1-4-3 0,-2-2-2 16,0-1-2-16,-8 3-1 0,-12 7-1 16,-1 3-1-16,-7-4-1 0,-6 3 1 15,-7 4 0-15,-6 4-1 0,-6 2-1 16,-6 5 0-16,-4 10 1 0,-12 7 0 15,-3 10 0-15,-7 7 1 0,-8 12 2 16,-2 6 2-16,-7 3 2 0,1-1 0 16,5 5 1-16,5-1 2 0,8-4-1 0,8-8-1 15,10-5-2-15,7-4-2 0,11-6-1 16,0-5 0-16,12-6-2 0,7-5 0 16,2-8 0-16,11-5-1 0,8-5 1 15,4-5 0-15,2-3-1 0,0-3-2 16,-4 0 0-16,-2-3-2 0,-11 4-1 15,-8-1 1-15,-7 5-1 0,-6-3 0 16,-8 3 1-16,-5 1 1 0,-6 2 0 0,-4 2 1 16,-4 1-1-16,-3 5 1 0,-4 5-1 15,0 0 1-15,3 5-1 0,5 1 1 16,0 1 0-16,6 2 0 0,9 0 1 16,8-1 0-16,7 0 1 0,7-3 0 15,9-5 1-15,3 3 1 0,7-3-1 16,2 0 1-16,2 0-1 0,3-6 0 0,1 6-1 15,0 0 0-15,1-4 0 0,0 4 0 16,-1 0 0-16,-6-6 0 0,-8 6-1 16,-5-5 0-16,-9 5 1 0,-5-5 0 15,-9 5 0-15,-4 0 0 0,0-3 0 16,-8 3 0-16,0 0 1 0,1-5-1 16,-1 5-1-16,-3 0 1 0,2 0 0 15,2 0 0-15,1-4-1 0,1 4 1 0,5 0-1 16,-5 0 0-16,5 0-1 0,0 0 1 15,0 0-1-15,0 0 1 0,-3 0-1 16,3 5 1-16,-6-5 0 0,6 6 0 16,-6-6 0-16,6 4 1 0,-5-4-1 15,5 0 1-15,0 0-1 0,-2 0 0 16,2 0 0-16,0 0 1 0,5 0-1 16,-2-3 0-16,3 3 0 0,5-5 1 15,-3 2 0-15,4-3-1 0,-2-3 1 0,2-2 0 16,2-2-1-16,3-2 1 0,-3-3-1 15,6-3 1-15,-4-2-1 0,2 0 0 16,1-1 1-16,0 1-1 0,-4 3 1 16,-2 3-1-16,-1 6 1 0,-5-6-1 15,-1 1 1-15,-6 5 0 0,0 0-1 16,-6 2-1-16,-2 6 1 0,-4 3-1 0,-6 7 0 16,-3 3 0-16,-4 9 0 0,1 7 0 15,-8 9 0-15,0 1 1 0,1 3-1 16,3 7 1-16,2 2 0 0,7-3 0 15,8-9 0-15,11-4-1 0,0-2 1 16,16-10 0-16,4-2 0 0,13-7 0 16,0-4 0-16,2-3 0 0,9-9 1 15,-4-5-1-15,1-3 1 0,4-1 0 16,-5-2 0-16,1 0-1 0,-3 0 1 16,0 2 0-16,-8-1 0 0,-6 1 0 0,-9 2 2 15,-3-1-1-15,-12 0 1 0,0 2 0 16,-14 4 0-16,-5 4-1 0,0 3-1 15,-8 0 0-15,0 3 0 0,0 6-2 16,-3 0 1-16,8 2 0 0,1 1 0 16,1-1 0-16,2 1 1 0,6 0-1 15,3 0-1-15,1-3 1 0,3 2-2 0,5-4 1 16,0 1-1-16,8-8 0 0,4 4 1 16,7-4 0-16,2 0 0 0,5-7 0 15,7 1 1-15,-1-3 0 0,-2 4-1 16,2-2 1-16,-2 0-1 0,-8 0 1 15,-3 4 0-15,-10-2 1 0,-2 5 2 16,-2-4 0-16,-5 4 0 0,-7 0 0 16,0 6-1-16,-5-3 1 0,5 3-2 15,-1 1-1-15,1 1 0 0,0 0 0 16,7 1 0-16,-5 0-1 0,5-2 0 0,12 1 0 16,-2-4 0-16,8-4 1 0,2 0-1 15,5 0 0-15,3-6-1 0,4-1 0 16,0-6-2-16,-2 4 0 0,1-3 0 15,-2 2-1-15,1 1 2 0,-2-1 0 16,-2 0 0-16,-6 3 2 0,-1 1 1 16,-5 1-1-16,-2-1 2 0,-5 2-1 15,-5 4 2-15,-2 0-1 0,0 0 1 0,-3 0 0 16,-2 4 0-16,0-4 0 0,2 0 0 16,-2 3-2-16,0-3 0 0,5 0 0 15,-2 4-1-15,2-4 1 0,2 0-1 16,-2 0 0-16,5 0 1 0,-5 0 1 15,0 0-1-15,5-5 1 0,-5 5 0 16,0-6 0-16,-5 2 0 0,0 4 0 16,3-6-1-16,-4 3 1 0,1 3-1 0,-1-4-1 15,-2 4 0-15,0 0 1 0,1 4-1 16,-3 2-1-16,1 2 2 0,0 2-1 16,-2 1 1-16,2 0 0 0,-1 4 0 15,3 0 0-15,1-2 0 0,2 1 0 16,4-3 1-16,0-2-1 0,4-1 1 15,7-2 1-15,3-3 0 0,8-3 1 0,10-7 0 16,7-1-1-16,8-3 1 0,6-4-1 16,-1-4-1-16,1-6 0 0,-1 0-1 15,-6-2 1-15,0-5 0 0,-5-4 0 16,-1-4-1-16,3 5-1 0,-2-8-1 16,-6-5-1-16,-2 0 0 0,-4 2 0 15,-6 6-1-15,-9 5 1 0,-4 0 1 16,-6 13 1-16,-4 7-1 0,-6 9 0 15,-4 6 0-15,-9 11 1 0,-6 11 0 0,-5 11 1 16,-3 1 0-16,-2 9 1 0,-1 11 1 16,-2 5 1-16,9 2-1 0,-2-2 0 15,6-13 1-15,2 2-1 0,0-6 0 16,7-9 0-16,-2-7 1 0,5-9-1 16,2-4 1-16,3-4-1 0,6-4 0 15,2-2 0-15,0-3-1 0,0-3 1 0,7-3-1 16,-1-2 1-16,7-3-1 0,-1 2-1 15,3-6 1-15,-1 0-1 0,5-3-1 16,-4-2 1-16,4 1-1 0,0-1 0 16,0-1 1-16,2 3-1 0,5-1 0 15,-1 5-1-15,3 2 1 0,3 3 0 16,-2 3-1-16,-2 2 1 0,0 4-1 16,-5 7 1-16,-5-1 0 0,-4 4 0 15,-8 2 0-15,-5 2 1 0,0 2 0 16,-12-1 1-16,-7 1 1 0,-2 0-1 0,-7-4 0 15,-3 1-1-15,2-4-2 0,-2-2-3 16,-1-2-2-16,11-5-1 0,0 0-1 16,3 0 0-16,6-6 1 0,4 2 2 15,1 0 1-15,1 4 3 0,6 0 1 16,0 0 0-16,0 0 1 0,5 3 0 16,2 2 0-16,-1 1 1 0,2-1 1 0,-1 3 0 15,5 1 0-15,-4 1 1 0,5 1-1 16,1-2 1-16,4 2-1 0,2 0 0 15,7-4 0-15,1-2 0 0,7-5 0 16,1 3 0-16,-2-3-1 0,3-3 0 16,-1-1 0-16,-7-1 0 0,-3 0 0 15,-2-4 0-15,-4 1-1 0,-2 0 1 16,-3-1 1-16,-4 3 1 0,-4-1 2 0,1 1 0 16,-5 6 1-16,-3 0 1 0,4 0-1 15,-4 0-1-15,0 0-1 0,0 3-2 16,0 2-1-16,4-5 0 0,-4 9-1 15,8-4 1-15,0-1 0 0,5 0 1 16,7-4-1-16,4 0 1 0,11 5 0 16,3-10 0-16,2 1-2 0,4-2-1 15,-4 1-1-15,-3 0-2 0,-3-4-1 0,-12 0 0 16,-6-1 0-16,-6-2 0 0,-10 2 0 16,-11-3 2-16,-8 1 0 0,-13 2 1 15,-12 0 0-15,-3 5 1 0,-3 2 0 16,-2 3 2-16,7 0-1 0,3 6 1 15,11 1 0-15,9 1 0 0,4 2-1 16,9-1 0-16,4 2 0 0,5-2 0 16,7-1-1-16,7-1 1 0,6-1 1 15,14-1-1-15,14-5 1 0,9 4 1 16,4-4-1-16,3-5 0 0,-4 1 0 0,1-4-1 16,-9 0 1-16,-13 3 0 0,-4 0 1 15,-6 1 2-15,-8 0 5 0,1 4 9 16,-8-4 8-16,-4 4 4 0,-6 0 2 15,-4-4-2-15,-8 0-3 0,-2 4-4 16,0 0-9-16,-3 0-9 0,-1 0-3 16,0 0-3-16,0 7 1 0,3 2-1 0,3 0 0 15,0 2 0-15,4-1 0 0,1 5 0 16,3-4-1-16,3 1-1 0,5-3 1 16,4 0-1-16,9-3 0 0,6-3-1 15,5-3 1-15,8 0 0 0,5-8-1 16,0 1-1-16,-1-3 1 0,-7-1 1 15,-5 1 0-15,-5 0 1 0,-9 3 0 16,-9 2 2-16,-3 0 0 0,-1 5 1 0,-5-4-1 16,0 4 0-16,0 5 0 0,-7 0-1 15,2 1 1-15,0 5-1 0,-2-1 0 16,2 3 0-16,3 1 0 0,2-1 1 16,2-1-1-16,6-1 0 0,5-2 1 15,4-9 0-15,6 0 0 0,7 0 1 16,1-12 0-16,10 0 0 0,2-4 0 15,8-3-1-15,2-6 0 0,-1-7 0 16,1-6-1-16,0-6-1 0,-7-3 0 0,2-7-2 16,-7-7 1-16,-8 1 0 0,-3 5 1 15,-3 6-1-15,-6 6 1 0,-8 6 1 16,-13 12 0-16,0 10 1 0,0 9 0 16,-3 6 0-16,-8 5 2 0,-4 11 0 15,-8 7 2-15,2 13 0 0,-5-1 0 16,-1 17 1-16,-2 11-1 0,-1 5 1 15,5 2-2-15,4-5 0 0,1-6-2 0,5 7 0 16,-5-12 0-16,3-8-1 0,1-7-1 16,-1-6 0-16,3-4 0 0,0-5 1 15,5-7 0-15,-1-5 0 0,-5-8 1 16,2-4 0-16,-2-7 0 0,0-4 1 16,-1-5 0-16,3-9-1 0,5-2 2 15,12-2-2-15,5-3 1 0,5 1 0 16,5-2-2-16,8 5 1 0,5-2-1 0,2 2 0 15,-4 2 0-15,1 2 0 0,2 2-1 16,5 5 1-16,-4 3 0 0,-1 6-1 16,-1 4 1-16,-4 4 0 0,5 0-1 15,3 7 1-15,2 1-1 0,0 0 1 16,2 0 0-16,-4 3-1 0,0 1 1 16,-9-1 0-16,-6 3 0 0,-8 0 0 15,-6 0 1-15,-7-1 1 0,0 3 1 0,0-1 1 16,0 1 1-16,-8 1 0 0,-5 0 2 15,-2 3 0-15,-10 0 0 0,-1-1 1 16,-2 0 0-16,-4 0 1 0,5-2 0 16,1-3 1-16,5-1-2 0,8-4 0 15,1 0-1-15,6-5-2 0,2 0 0 16,4-8-2-16,-5 4-1 0,-1-7-1 16,-3-1-3-16,-1-2-7 0,2-1-8 0,-1-1-10 15,3 4-20-15,2-2-14 0,4 0-19 16,7 0-104-16,-7 3-120 0,14-2-278 15</inkml:trace>
  <inkml:trace contextRef="#ctx0" brushRef="#br0" timeOffset="192588.531">19286 18647 273 0,'0'4'78'0,"0"-4"5"16,-2 0-29-16,2 0-7 0,0 0-4 15,-7 0-6-15,-1 0-4 0,-2 0-3 16,8 0-4-16,-3 0-4 0,5 0-3 16,0 0-4-16,6-4-2 0,2 1-2 15,3-3-2-15,-6 1-2 0,5-1-1 16,0 0 0-16,5-3-2 0,1 0 0 16,6-6-1-16,0 0-1 0,2-4 0 0,-1-6-1 15,0-3-1-15,-1-1 0 0,-1-5-2 16,4 5 0-16,0 3-3 0,-1-8 0 15,2 2 0-15,-1 0 0 0,-6 3 0 16,-5 4 1-16,-6 2 2 0,-1-1 2 16,-7 13 0-16,0 7 1 0,-11 9 1 15,-4 9 2-15,-6 11 1 0,-5-1 3 16,-3 7 1-16,-8 6 3 0,-4 6 0 16,-5 2 1-16,5-1 1 0,-8-5-2 0,2 3-1 15,4-4-3-15,4-6-1 0,8-5-2 16,7-8-1-16,4-1-4 0,10-5-4 15,10-2-7-15,-3-5-10 0,3 2-9 16,3-4-13-16,3-4-89 0,-2 0-96 16,-1 0-223-16</inkml:trace>
  <inkml:trace contextRef="#ctx0" brushRef="#br0" timeOffset="193309.348">19644 18616 383 0,'0'0'97'0,"0"0"4"15,0 0-55-15,0 0-6 0,4 0-6 16,-4 0-7-16,4 0-5 0,-1 0-5 15,9 0-3-15,1-6-3 0,2 2-1 0,8 1-1 16,2-5-1-16,6 1 1 16,3-1 0-16,-5 0-1 0,-4-2 0 0,-1 2 0 15,-10 0 0-15,-2 0 0 0,-6 4 1 16,-6-1 1-16,0 5 0 0,0-3 0 16,0 3 0-16,-5 0-2 0,-1 0-2 15,-1 0 0-15,0 3-2 0,-5 1-1 16,3 1 1-16,-3 1-1 0,5 1 0 15,-4 1 0-15,6-1 0 0,5 1-1 16,0 1 0-16,0-4-1 0,0 4 0 0,9-2 1 16,-1 0-2-16,-1 1 1 0,5-1 0 15,-3 1 0-15,1 2 0 0,-2-2 0 16,-1 1 0-16,-7 4 0 0,0-2 0 16,-7 2 1-16,-1 0-1 0,-5 2 1 15,-11-3-1-15,-3 5-7 0,-5-4-11 16,2 0-22-16,0-2-103 0,3-1-112 15,0-6-279-15</inkml:trace>
  <inkml:trace contextRef="#ctx0" brushRef="#br0" timeOffset="-212149.451">5947 12393 59 0,'-42'99'-59'0</inkml:trace>
  <inkml:trace contextRef="#ctx0" brushRef="#br0" timeOffset="-211120.54">5301 12643 338 0,'-5'0'86'0,"2"-8"4"0,-2 6-41 0,5-3-18 16,-5 0-9-16,5 1-5 0,0-3-4 16,0 1-3-16,10-3-2 0,-2-2-3 15,5-2-1-15,2-5-1 0,5 2 0 16,4-7-2-16,-2-1 0 0,8-4-1 15,-3-1 0-15,2-2 0 0,1 2-1 16,-3 1 1-16,-4-2 0 0,0 5 1 0,-8 2 2 16,-2 6 2-16,-4 3 2 0,-4 2 2 15,-5 5 1-15,0-1 0 0,0 5 1 16,-5 3-1-16,-4 0-2 0,-3 8 0 16,-3 5 0-16,-3 1 0 0,-3 8 1 15,-4 5 2-15,1 5 0 0,-1 3 0 16,0 0-2-16,3 3 0 0,3-1-3 0,0-2 0 15,6-7-4-15,5 0 1 16,2-6-2-16,6-7-2 0,0-1-4 0,4-4-5 16,5-3-4-16,-1-3-6 0,4-4-9 15,3 0-16-15,2 0-76 0,-2-9-83 16,0 3-203-16</inkml:trace>
  <inkml:trace contextRef="#ctx0" brushRef="#br0" timeOffset="-210418.459">5718 12450 484 0,'-8'7'104'0,"-3"-3"0"0,3 5-88 0,2 1-7 16,-2 1-3-16,4 0-1 0,4-3 0 15,0 1-1-15,0 0 1 0,7-5 1 16,0-4 1-16,3 4 1 0,-1-4-1 16,3 0 0-16,1-7-2 0,2-1 0 15,2-1-2-15,-3-3-2 0,1-3-1 16,-1-4 0-16,-1-1-2 0,-2-5 0 16,-4-2 0-16,-1 2 1 0,-6 2-1 15,0 1 2-15,0 0 2 0,-7 6 1 0,-5 1 0 16,-1 5 1-16,-3 4 0 0,-3 6 0 15,-6 0 1-15,-1 11-1 0,-1 2 2 16,0 9 0-16,2 1 0 0,4 3 1 16,-2 4 0-16,6 0-1 0,6 0-1 15,8 2-1-15,3-6-1 0,6-1-1 16,5-1 0-16,8-6 0 0,7 0 0 16,6-9-1-16,6-3 0 0,3-6-1 0,4 0-1 15,2-9-2-15,-2-3 0 0,2-7-1 16,-5-3 0-16,-4-4 0 0,-5 1 1 15,-6 0 2-15,-6 0 0 0,-8 5 2 16,-5-1 2-16,-8 10 2 0,-7 3-1 16,-1 4 2-16,-6 4 0 0,-4 8 1 15,1 1-1-15,-1 4-1 0,-2 3-1 16,7 5 0-16,0 2-1 0,6-2-1 16,1-1 0-16,6-1-1 0,5 0 0 0,1-6-1 15,4-1 1-15,4-3-1 0,6-4 0 16,3 2 0-16,0-7-2 0,8 0 0 15,1-7-3-15,-3 1-2 0,3-7-1 16,-5-5-3-16,-1-7-2 0,-4 0-1 16,-9-6 1-16,-2-1 2 0,-8-3 1 0,-3 7 4 15,-10-1 2-15,-3 6 4 16,-6 5 3-16,-1 5 1 0,-7 8 1 0,-1 5 2 16,-5 7 0-16,-3 7 0 0,0 8-1 15,3 1-1-15,1 7-1 0,5 2 0 16,6 2-2-16,4 2-1 0,8-4-7 15,4-3-8-15,5-2-12 0,8-4-97 16,5-4-98-16,11-3-246 0</inkml:trace>
  <inkml:trace contextRef="#ctx0" brushRef="#br0" timeOffset="-210147.287">6757 12103 472 0,'0'0'106'0,"-8"3"3"0,2 6-78 15,0 3-4-15,-7 1-2 0,0 9-1 16,-2 3 0-16,-5 3 0 0,-6 3-3 16,0 5-1-16,-1 1-5 0,0 3-2 15,2-5-3-15,-1 6-2 0,4-4-2 16,3-4-2-16,5-3-2 0,-3-5-1 15,8-6-1-15,-1-1-4 0,6-6-5 16,-1-3-7-16,-1-3-12 0,6-1-11 0,-2-5-96 16,4 0-101-16,4-7-239 0</inkml:trace>
  <inkml:trace contextRef="#ctx0" brushRef="#br0" timeOffset="-209818.926">6384 12047 466 0,'-11'5'101'0,"4"2"1"16,0-1-87-16,0 2-2 0,3 2 1 15,4 1-3-15,0 1-1 0,10-2-2 16,-3-2-1-16,2 2 0 0,2-5-3 0,3-3 1 15,-1-2-2-15,-1 0-1 0,-3-2 0 16,2-3 0-16,-3-2-1 0,-3-3 1 16,-5 0-1-16,0 0 0 0,-5-1 0 15,-2 3 1-15,-4-2 1 0,2 2 0 16,-4 2 0-16,1 1 1 0,0 5-1 16,-3 5 1-16,2 2-2 0,-3 4-2 15,-1 1-5-15,1 5-8 0,1 3-12 0,5 0-90 16,4 4-92-16,6-1-230 0</inkml:trace>
  <inkml:trace contextRef="#ctx0" brushRef="#br0" timeOffset="-209448.464">6619 12569 448 0,'0'8'104'16,"-2"-2"2"-16,2 0-75 0,-5 2-4 0,5 0-3 16,-2-2-4-16,2 0-4 0,0-1-1 15,0-3-2-15,3-2-1 0,3 8-2 16,4-8-1-16,3 0-2 0,0 0-1 15,3-5-1-15,2 0-1 0,-3-5 0 16,-2 3-1-16,0-4 1 0,-5-1 1 16,-3 1 2-16,-5 0 1 0,0-1 0 15,0 4 1-15,-7 3-1 0,-5 0-1 0,3 5-1 16,-3 5-3-16,-2 1 0 16,0 0-2-16,-3 1 0 0,3 3-2 0,1 3-6 15,5-1-8-15,-3 4-14 0,4 0-104 16,1 2-108-16,6-1-267 0</inkml:trace>
  <inkml:trace contextRef="#ctx0" brushRef="#br0" timeOffset="-208304.754">7476 12221 466 0,'0'-10'100'0,"2"3"-1"0,-2 1-82 16,0 6 1-16,0-4-1 0,0 4 0 16,0 0 1-16,-2 0 1 0,-3 0 2 15,2 0-2-15,-2 0-3 0,-1 4-4 16,0 6-2-16,-4 2-2 0,0 3-1 16,-3 4-3-16,0 5 0 0,-1 1-1 15,1 6-1-15,-1-3 1 0,2 3-1 0,2-1-1 16,0 0 1-16,4-1-1 0,4-8-1 15,2-1 1-15,4-2 0 0,3-6 0 16,6-3 0-16,2 0 0 0,5-9-1 16,3 3-1-16,4-3-1 0,0-10-2 15,0 1 0-15,-1 1 0 0,-3-3 0 16,-7 3 1-16,-2-1 2 0,-5 0 3 16,-7 6 1-16,3 3 0 0,-5 0 0 15,0 0 1-15,-6 2 0 0,0 5-1 16,0 0-2-16,0 2 0 0,0 1 1 15,3 1-1-15,3-2 1 0,0-2-1 0,0 1 0 16,13-3-1-16,-3-1 1 0,4-4-1 16,5 4 0-16,2-4 0 0,3 0-2 15,1 0 0-15,-2-6-1 0,0-1 0 16,-3-1-1-16,-3-8 0 0,-4 2 2 0,-3-8 0 16,-6 1 0-16,-4-2 2 0,0 0 0 15,-3 0 0-15,-2 2 1 0,-4 1 1 16,3 3-1-16,-1 5 1 0,1 1 0 15,4 1 0-15,2 7-1 0,-4 3 0 16,4 0-1-16,6 7 1 0,3 0-2 16,4 5 1-16,4 0 0 0,5 3 0 15,3 3 0-15,-1-4 0 0,0 5 0 16,-1-3 0-16,-6 1 0 0,-1-2 0 16,-5 0 0-16,-1-1 0 0,-4-1 0 0,-6-1-1 15,0-1 1-15,0-1 0 0,-4-4-1 16,-3 5-3-16,2-3-8 0,1-3-12 15,-2-1-103-15,6-4-102 0,0 0-261 16</inkml:trace>
  <inkml:trace contextRef="#ctx0" brushRef="#br0" timeOffset="-208034.319">7989 12211 546 0,'-10'6'114'16,"3"-2"0"-16,-1 2-104 0,8-1-4 16,-2 3-2-16,2-8-1 0,2 0-1 0,6 0 0 15,2-10 0-15,3 0 0 0,-2-1 0 16,3-1-1-16,-2 1 1 0,-3 1-1 16,-3 2 0-16,-1 2 0 0,-5 1-2 15,0 5 1-15,-7-4-1 0,0 4 1 16,-3 0-1-16,-3 4 0 0,1 3 0 15,-1-2-4-15,1 2-6 0,1 3-8 16,3 1-17-16,2 1-80 0,6-1-88 0,0 1-213 16</inkml:trace>
  <inkml:trace contextRef="#ctx0" brushRef="#br0" timeOffset="-207114.271">8263 12350 461 0,'0'9'104'0,"-4"1"3"0,4 1-78 0,-6 2-5 16,3 4 2-16,-3-1-2 0,-3-2-1 15,0 5-4-15,-2-5-2 0,3 2-3 16,0-1-4-16,2-4-3 0,-2-1-2 16,8-3-2-16,0 0-2 0,8-4-2 15,2-3-2-15,1 0-4 0,2 0-3 16,4-6-4-16,0-2-3 0,3-5-2 15,-1 1 0-15,-2-2 2 0,2 0 3 0,-4 5 4 16,-5 0 7-16,-2 2 4 0,-3 3 4 16,-1 4 1-16,-4 0 1 0,0 4 0 15,0 1 1-15,-4 4-2 0,2 2-1 16,-4 3-1-16,6 2 0 0,-5-1-1 16,5 2-1-16,4-2 0 0,3-3-1 15,6 1-1-15,7-3-3 0,6-3-4 16,5-3-2-16,6-4-4 0,8 0 0 15,5 0-1-15,3-8 1 0,0 3 2 16,-4-3 3-16,-2 2 3 0,-6-1 4 0,-5-3 2 16,-11 4 3-16,-5 0 2 0,-5 0 4 15,-8 2 5-15,-2 1 1 0,-5 3 1 16,0 0-1-16,-5 0-2 0,-1 0-2 16,0 0-2-16,0 0-4 0,-1 3-2 15,0-3-1-15,2 7-1 0,3-7 0 0,2 4 0 16,-6-4-1-16,6 8 0 0,0-5-1 15,0-3 0-15,5 8 1 0,-5-5-1 16,0-3 0-16,3 7 0 0,-3-7 0 16,4 0 0-16,-4 0 1 0,7 0-1 15,-7 0 1-15,6 0 0 0,-3-6-1 16,2 2 1-16,0-3-1 0,-2 2 1 16,1-5-1-16,1-2 0 0,-5-2 0 15,0 0 1-15,0-1-1 0,-5 2-1 0,-1 2 1 16,-1 0 0-16,-2 7 1 0,-2 4 0 15,-4 0 1-15,-2 0 0 0,-1 9 1 16,1 0 1-16,-1 5-1 0,0-1-1 16,4 3 0-16,0-4 0 0,7 1 0 15,0-2-1-15,7-1-1 0,-6-1 1 16,6-2 0-16,7-3 0 0,1-4 0 0,6 4 0 16,3-4-1-16,2-11 2 0,1 3-2 15,2-7 0-15,3-1 0 0,1-7-3 16,-4-8-1-16,3-2-2 0,1-3-2 15,1-8-2-15,1-1 1 0,-1 1 0 16,0 2 1-16,-2 2 3 0,-2 10 2 16,-6 0 4-16,-4 13 2 0,-2 4 1 15,-4 7 0-15,-7 2 0 0,0 4-1 16,-7 0-1-16,0 10 0 0,-10 6 0 16,-4 7 1-16,-5 8 2 0,-2 9 1 0,-5 6 2 15,0 10 1-15,1 1 2 0,5 0 0 16,6-7-1-16,2-2 0 0,5-6-1 15,8-4 0-15,6-7-2 0,0-4-1 16,6-1-1-16,8-8-1 0,5-1 0 16,8-7 0-16,3-10-1 0,6 0-2 15,4-6-6-15,-1-4-9 0,0 2-10 0,-5-6 10 16,-4 2-125-16,-7 3-111 0,-3-5-273 16</inkml:trace>
  <inkml:trace contextRef="#ctx0" brushRef="#br0" timeOffset="-205652.554">5541 13183 471 0,'0'0'109'0,"0"0"2"0,4-5-75 15,3 5-13-15,5-6-7 0,2 6-5 16,5-6-4-16,3 1-1 0,4 5-1 16,2-4-1-16,0 4 0 0,0 0-2 15,-4-6 0-15,0 6-1 0,-5 0 0 16,-4 6-2-16,-2-6-3 0,0 4-6 15,-6 1-6-15,0-5-8 0,-2 6-22 16,0-6-70-16,-5 0-83 0,0 0-194 16</inkml:trace>
  <inkml:trace contextRef="#ctx0" brushRef="#br0" timeOffset="-205429.784">5770 12978 462 0,'0'0'101'16,"-5"0"0"-16,2 9-68 0,-2 0-20 16,1 4-2-16,1 1 1 0,-3 6 1 15,-2 1 2-15,-2 1 0 0,2-3 0 16,0 3-2-16,-4-1-3 0,5 0-3 16,0-5-2-16,-1 4-2 0,3-6-3 15,5 2-5-15,-5-3-4 0,5-3-6 16,5-3-5-16,1 1-7 0,1-4-12 0,0-4-78 15,0 5-82-15,5-5-199 0</inkml:trace>
  <inkml:trace contextRef="#ctx0" brushRef="#br0" timeOffset="-204749.015">5764 13058 385 0,'-8'0'95'0,"1"0"3"0,1 0-54 15,-3 4-9-15,4 0-8 0,-1-1-6 16,1 6-3-16,-2-5-3 0,2 4-2 15,3-3-2-15,-3 1-3 0,5-3-2 16,0 2 0-16,0-5-1 0,0 5-1 16,0-5 0-16,0 0-1 0,5 0 0 15,1-3-1-15,-3-3 0 0,3 3 0 16,0-4 0-16,0 1 0 0,0-3 1 16,-4 3-1-16,3 1 0 0,-5 0 0 15,0 0-1-15,0 5 0 0,0 0 0 0,-8 8 0 16,-2 3 0-16,0 2-1 0,-8 4 1 15,0 3 0-15,-2 3 0 0,-2 5-1 16,-1-1-2-16,2 1-5 0,4-3-5 16,0-1-6-16,6 0-9 0,2-2-24 15,7-6-68-15,2-4-81 0,3-3-192 16</inkml:trace>
  <inkml:trace contextRef="#ctx0" brushRef="#br0" timeOffset="-203300.138">6272 13048 500 0,'0'-8'104'0,"0"-2"1"16,6 1-95-16,-2 0-2 0,6 4-3 0,0-2 0 16,2 3 1-16,2-2 1 0,2 6 2 15,-2 0 0-15,0 10 1 0,-2-1 0 16,-2 3-1-16,0 2-1 0,-7 6 0 16,-3 0-1-16,0 2-1 0,0 2 0 15,-9-1 0-15,-4 1 0 0,-4 1 1 16,0-3-1-16,-5-2-1 0,0-2 1 15,1-5-2-15,3-2 0 0,3-1-2 16,2-5 1-16,2-5-2 0,7 0-2 16,4 0-2-16,0-9-3 0,0-1-1 0,9-2-1 15,2-2-1-15,4-3 1 0,5 5 1 16,2-1 3-16,3 3 1 0,-1 3 3 16,-2 3 0-16,0 4 1 0,3 0 1 15,0 4 0-15,0 2 0 0,-3 1 0 16,4 0 0-16,-1 3 0 0,-4 1 0 15,-1 0-1-15,0 0 1 0,-2-2 0 0,2-4 0 16,-4 1-1-16,3-6 1 0,1 0-1 16,-1-5 0-16,0 0 0 0,-3-3 0 15,2-2-1-15,-5-1 1 0,-4-3-1 16,1-1 1-16,-3-3-1 0,-5 1-1 16,-2-4 1-16,-3 1-1 0,-2 1 2 15,-2 1 2-15,-5 3 1 0,3 5 1 16,-5 3 1-16,-3 4-1 0,1 3 1 15,-1 4-2-15,-3 4-1 0,1 2-2 0,4-1 0 16,1 3 0-16,2 2 0 0,5-1 0 16,2-1-1-16,5 5 0 0,11-2 0 15,3-2 0-15,5-5 0 0,7-3 0 16,2-5-2-16,6 0 0 0,5-5-1 16,1-7-1-16,0-5-1 0,6 0 0 15,-3-5 0-15,2-5-2 0,0-1 0 16,0-5-1-16,-4-1-1 0,-5-6 1 15,-6-1 1-15,-5 4 0 0,-6-4 4 0,-7 2 4 16,-6 4 5-16,-6 6 2 0,0 11 2 16,0 1 0-16,-9 5 0 0,0 12-1 15,-8 0-2-15,-4 13-3 0,-3 3-1 16,-5 6-1-16,-3 7 1 0,-1 12 0 16,4 6 1-16,-2 3 0 0,6 7 0 15,3 2 1-15,8 2-1 0,3-4-1 16,9-10 0-16,2-5-1 0,12-1 0 0,10-6 0 15,7-10 0-15,8-3 0 0,9-5 0 16,3-9 0-16,5-3-1 0,2-11 0 16,-2-7 0-16,4 1 0 0,-5-8-1 15,-1 0 1-15,-6-1-2 0,-2 1 1 16,-7 0 0-16,-1 1-1 0,-7 0 1 0,-6-1 0 16,-9 5 0-16,-4 1 2 0,-7-1 0 15,-3 4 2-15,-9 3-1 0,-4 0 2 16,-2 0-1-16,-7 6 1 0,-4 2-1 15,-1 5-1-15,-2 3-1 0,-2 2 0 16,1 3-1-16,1 5 0 0,7 3 0 16,1-3 0-16,2 4-1 0,10-4 0 15,4-1 0-15,5-1-1 0,0 0 1 16,12-5-2-16,8-4-1 0,4-3-2 0,7-4-2 16,5 0-2-16,7 0-3 15,2-10-1-15,-4-1-1 0,-2-3 1 0,-3 1 2 16,-6-4 2-16,-8 4 2 0,-7 0 4 15,-5 1 5-15,-4 2 4 0,-6 2 1 16,-4 6 1-16,-3 2 1 0,-2 0 0 16,-4 5-2-16,2 3-1 0,-6 7-3 0,0 2-1 15,2 2-1-15,1 5 1 0,1 2-1 16,4-2 0-16,6-2-1 0,3 0 0 16,9-2 0-16,2-5-1 0,9-5-3 15,5-10-2-15,3 0-3 0,5-10-3 16,0-6-3-16,3-3-1 0,0-6 0 15,-1-6 1-15,-4-1 3 0,-1 2 4 16,-2 0 3-16,-6 4 6 0,0 1 4 16,-8 4 3-16,-1 4 2 0,-3 6 0 15,-6 3 1-15,1 2-3 0,1 6-1 16,2 0-3-16,2 4-2 0,6 0-1 0,1 1 0 16,6 3 0-16,3 0 0 0,1-2 0 15,5 0 0-15,-5-1 0 0,2 2 0 16,0-3 0-16,-4-4-1 0,-3 5 1 15,-5-5 1-15,-5 5 2 0,-1-2 4 16,-11 5 4-16,0 2 2 0,-9 5 2 0,-5-1 0 16,-3 2-1-16,-5 0-1 0,-3 7-4 15,0 0-4-15,-1-1-2 0,5-1-1 16,3 0-2-16,7 1 0 0,4 0 0 16,7-6-1-16,4-3 1 0,8-1 0 15,3 0 0-15,8-4 0 0,0-4 0 16,6-4-3-16,2 0-6 0,0 0-10 15,0-5-12-15,-5-2-116 0,-1-3-117 16,-6-4-289-16</inkml:trace>
  <inkml:trace contextRef="#ctx0" brushRef="#br0" timeOffset="-202171.704">10882 13145 6 0,'-216'13'-6'0</inkml:trace>
  <inkml:trace contextRef="#ctx0" brushRef="#br0" timeOffset="-200337.497">9279 13724 395 0,'-2'-6'95'0,"2"0"0"0,-5 1-42 16,5 1-36-16,0 4-7 0,0 0-3 16,0 0-1-16,0 0 1 0,0 0 2 15,0 0 2-15,0 0 2 0,0 0 0 16,5 4 0-16,-5 0-1 0,5 1-1 0,-1 2-2 15,1 3-2-15,0 0-2 0,-1 0 0 16,5 3-1-16,-1-3 0 0,-1 1 1 16,1 0-1-16,4-1 1 0,-3 1 0 15,4 0 0-15,5 4 0 0,-4 0 0 16,5 1-1-16,2-1 1 0,4-1-2 0,3-1 1 16,4-2-1-16,2 1 0 0,6 0-1 15,3 0 0-15,0-2 0 16,2 3-1-16,0 0 1 0,-2-3-1 0,3 0 1 15,0-2-1-15,3-4 1 0,0 2-1 16,3-1 0-16,1 1 1 0,5-1-1 16,-3 1-1-16,-1-1 1 0,0 4-1 15,-2-4 1-15,1-5-1 0,2 4 0 16,0-4 0-16,0 5 0 0,4-5 0 16,0 6 1-16,-1-3-1 0,-2-1 0 0,1-2 1 15,-4 0-1-15,1 0 0 0,2 0 1 16,4 0-1-16,2 0 1 0,0 0 0 15,-1 0-1-15,8-2 1 0,-1 2 0 16,2-7 0-16,-1 3 0 0,-1-3 0 16,4 0 0-16,1 0 0 0,-2 0 0 15,3-1 0-15,-2 0 0 0,1 1 0 0,0-3 0 16,-3 0 0-16,-2 0-1 0,0 0 1 16,-1 0-1-16,-1-5 1 0,2 0-1 15,2-1 1-15,1-1 0 0,3-3 0 16,-2 0 0-16,1 2 0 0,0 0 0 15,-1-3 0-15,2 5 0 0,-2 3 0 16,6-5-1-16,-4 3 1 0,0-4 0 16,-1 2 0-16,-2 0-1 0,1 2 1 15,-4-2 0-15,-3 3 0 0,-4 2 0 0,-2 2-1 16,-1-1 1-16,-6-2 0 0,-3-3 0 16,2 3-1-16,1-4 1 0,-3 5 0 15,1-2 0-15,-5 0 0 0,-2-1-1 16,-4 2 1-16,-4-1-1 0,-3-1 0 15,-4-3 1-15,-3 4-1 0,0-3 2 16,-3 2 0-16,-3 1 1 0,-3 1 1 0,-3 2 0 16,-2-1 1-16,-1 3-1 0,-5 1 0 15,0 3-1-15,1-2-1 0,-3 4-1 16,1 3 0-16,-1-7-1 0,1 7 1 16,1-3-1-16,-1 3 0 0,1-4 1 15,0 4-1-15,-1-6 0 0,-4 6 0 16,4 0 0-16,-4 0 0 0,0 0 1 15,0-2-1-15,0 2 0 0,0 0 0 16,0 0 0-16,0 0 0 0,0 0 0 16,0 0 0-16,0 0 0 0,0 0 0 0,0 0 1 15,0 0-1-15,0 0 0 0,0 0 0 16,0 0 1-16,0 0-1 0,0 0 1 16,0 0-1-16,0 0 1 0,0 0-1 15,0 0 1-15,0 0-1 0,0-4 1 16,0 4-1-16,0 0 0 0,0 0 0 15,0-6 0-15,0 6 0 0,6-3 0 16,-6 3 0-16,6-8 0 0,-3 8 1 0,-3-4-1 16,5 4 0-16,-5 0 0 0,5-3 1 15,-5 3-1-15,0 0 0 0,0 0-1 16,0 0 1-16,0-4-1 0,-5 4 0 16,-1 0 0-16,-2 0 0 0,-5 0 0 15,-1 0 1-15,-2 4 1 0,-5 0-1 16,-1-1 0-16,-2 3 1 0,0-1-1 15,-1 2 1-15,-2-2-1 0,-1 0 0 0,-3 1 0 16,-2-4 1-16,0 4-1 0,0-6 1 16,-1 0-1-16,1 0 0 0,0 0 1 15,2 0-1-15,6 0 0 0,3 0 1 16,5 0-1-16,3 0 0 0,5-6 0 16,2 6-1-16,7 0 0 0,-3 0 0 15,3 0 0-15,3 0-1 0,4 0 1 0,2 0 1 16,7 0-1-16,-1 0 1 0,10 0 1 15,2 0 0-15,5 0-1 0,1 0 1 16,1-3-1-16,-1 3 0 0,1-5 0 16,3 0 1-16,-3 3-1 0,1 2 0 15,-2-5 0-15,2 5 0 0,-1-6 0 16,2 6 0-16,-3-4 0 0,0 4 0 16,-3 0 0-16,-1 0 1 0,-2 0-1 15,-6 4 0-15,-3-4 0 0,-3 0 0 16,-4 3 0-16,-2-3 0 0,-4 0 0 15,-5 0 0-15,3 0 0 0,-3 0 0 0,0 0 0 16,0 0 0-16,0 0 0 0,0 0 0 16,0 0 0-16,-3 0 1 0,-2 4-1 15,2-4 0-15,-3 0 1 0,-1 5-1 16,-2-5 1-16,-2 9-1 0,-2-4 0 0,-3 9 1 16,0 0 0-16,-4 1-1 0,-2 4 1 15,-2 5 0-15,-1 1 0 0,3-1 1 16,-3 2-1-16,5 4 0 0,0-5 1 15,0 0-1-15,6-4 1 0,1 1-1 16,0-5 0-16,3-4 0 0,1-2 0 16,2-4 0-16,3 2 0 0,1-2-1 15,3-4 1-15,-5-1-1 0,5 4 0 16,0-6 0-16,0 4-3 0,0-4-6 16,0 0-6-16,0 0-10 0,5 0-10 0,-2-9-107 15,7 4-108-15,-3-8-263 0</inkml:trace>
  <inkml:trace contextRef="#ctx0" brushRef="#br0" timeOffset="-191547.906">15956 12551 360 0,'0'0'85'0,"0"-4"1"16,0-1-42-16,0 0-32 0,6-2-3 15,3-3-3-15,2-2 0 0,4 0 0 16,3-4 1-16,2-4 1 0,1-2 1 16,5-2-1-16,5-4 0 0,3 1 0 0,1-3-2 15,5-2 0-15,0-1-3 0,-2 1 0 16,1 0-1-16,-5 3-1 0,-2-2 0 16,-6 2 0-16,-7 0 0 0,-4-1 0 15,-3 3 2-15,-4-1 2 0,-2 1 1 16,-6 4 1-16,0 1 0 0,-6 5 2 15,0 0-1-15,-1 8 0 0,-1 0-3 16,-4 2 0-16,-1 7-2 0,-1 0 0 0,-4 10-1 16,-4 8 1-16,-4 5 0 0,-6 4 0 15,-1 5 0-15,-2 6 0 0,-3 2 0 16,-1 0 0-16,5 5-1 0,7-7-1 16,1 2 0-16,6-4 0 0,8-3 0 15,4-5-1-15,8-2 1 0,0-7 0 16,0-1 1-16,13-4 1 0,0-2 1 0,7-6 0 15,2-6 0-15,8 0 0 0,0-5 0 16,7 1-1-16,-3-5-2 0,-2-2 0 16,0-1 0-16,-7-1 0 0,-4-1-1 15,-5-3 1-15,-4 0 0 0,-5-3 0 16,-7-1 0-16,0 1 0 0,-7 1 0 16,-4 1-1-16,-4 3 1 0,-5 3-1 15,-5 5 0-15,-1 4-1 0,-3 3-1 16,-3 4-5-16,5 5-4 0,2 2-7 15,4 1-10-15,7 1-39 0,1 4-50 0,9-1-81 16,8-3-179-16</inkml:trace>
  <inkml:trace contextRef="#ctx0" brushRef="#br0" timeOffset="-190071.461">16729 12222 434 0,'-8'-6'91'0,"4"0"0"15,-1 3-81-15,5 3-5 0,0-8-2 0,0 6-1 16,0-4 1-16,0 2 1 0,5-1 2 15,-5-1 4-15,5-1 2 0,-5 2 1 16,2-2 2-16,-2 0 0 0,0 0 0 16,0 3-3-16,-2-1-2 0,-8 5-3 15,-1 0-2-15,-6 0-1 0,-2 9-2 16,-2-1-1-16,-4 5 0 0,2-1 0 16,-2 6 0-16,5-3-1 0,0 3 1 15,0-3-1-15,7 0 1 0,0-1-1 0,5-3 1 16,3-2-1-16,5 1-1 0,11-4 1 15,-1-1 0-15,8-5 0 0,3 0 0 16,7 0 0-16,3-9-1 0,2 2 1 16,0-2 0-16,0-1-1 0,1-3 1 15,-1 0-1-15,-3 0 1 0,-6 2 0 16,-4 1 1-16,-4 1 1 0,-8 0 1 16,-8 6 0-16,0 3 1 0,-8-5 0 0,-5 5-1 15,-4 8 1-15,-2 0-1 0,-3 1-2 16,1 2 0-16,-3 2 0 0,9-1-1 15,-3 0 1-15,9-1-1 0,4 0 0 16,5-1 0-16,8-4 0 0,10 2-1 16,10-6 1-16,5-2-1 0,6 0 1 15,5 0-1-15,3-2 1 0,0-5-1 16,1-2 1-16,-4 0-1 0,-3-5 1 0,-1 1 0 16,-1-1 0-16,0 2 0 0,-10 1 0 15,-4 5 0-15,-4 0 1 0,-2 6-1 16,-8-2 1-16,-8 2 0 0,-3 0 0 15,0 0 1-15,-3 0 0 0,-3 0 0 16,0 0 0-16,-7 0 1 0,6 0 0 16,-1 0 0-16,-3 0 1 0,5 0-1 0,0 0 0 15,3 0-1-15,3 0 0 0,0 0-2 16,0 0 0-16,0 0 0 0,0-4 0 16,0 4-1-16,0 0 1 0,2 0 0 15,-2-5 1-15,6 5-1 0,-6-2 1 16,5 2 0-16,-5-8 0 0,0 6-1 15,0-2 0-15,0-2 0 0,-5 2 0 16,0 4 0-16,0-6 0 0,-5 6 0 16,-3 6-1-16,-2 2 1 0,-3 6 0 0,-2 1 0 15,0 8 1-15,-1-2-1 0,2 1 0 16,1 2 0-16,4 1 0 0,5-5 1 16,-2 2-1-16,6-5-1 0,5 0 0 15,0-3 0-15,11-6-1 0,2-3 1 16,5-5 0-16,4 0 0 0,4-9 1 15,9 5 0-15,4-7 0 0,5-4 1 0,2-4-1 16,1 0 0-16,2-2 0 16,3-7 0-16,-2-7 0 0,-5 2-1 0,-1-1 0 15,2-1-1-15,-2-1 1 0,-3-3-1 16,-1-2 1-16,-7 5 0 0,-3-6 0 16,-7 1 0-16,-5 0 1 0,-10 4 0 15,-5 3 0-15,-7 7 0 0,-7 6 1 16,-4 7-1-16,-5 8 2 0,-9 6-1 15,-1 9 1-15,-3 7 1 0,0 6 1 0,-1 11-1 16,-4 4 1-16,6 7-1 0,3 1 1 16,0 1-1-16,2-4-1 0,4-2-2 15,-1-6 1-15,7-3-1 0,0-6 0 16,3-1 0-16,7-6 0 0,0-4 0 16,7-5 0-16,-5-1 0 0,5-1 1 15,4-7-1-15,-4 2 1 0,8-2 1 16,-1-2 0-16,3-2 0 0,0-2 1 0,4-2-1 15,-1-4-1-15,5 3 1 0,-3-5-2 16,5 1 1-16,-1-2-1 0,6 0 0 16,-2-2 1-16,2 3-1 0,3-3 0 15,2 2 0-15,-1 4 0 0,-3 0 0 16,1 4 1-16,1 2-1 0,-4 0 0 16,-3 5 0-16,-3 0 0 0,-4 0 0 15,-3 0 0-15,-6 6 0 0,-5-1 0 16,0 1 0-16,-9 1 0 0,-5-1 0 0,-5 3 1 15,-3 1-1-15,-5 1 1 0,-4 0-1 16,4 0 1-16,0 0-1 0,1-2 1 16,5 2-1-16,2-4 1 0,6 0-1 15,0-2 0-15,7-5 0 0,0 2 0 16,6-2-1-16,0 0-1 0,0 0 1 16,7 0-1-16,0 0 1 0,1 0 0 15,1 0 0-15,-1 0 1 0,-1 0 0 0,-1 0 0 16,-3 5 0-16,-3-1 1 0,4 6-1 15,-4-1 0-15,0 4 0 0,0-1 0 16,0 0 1-16,0 0-1 0,0 1 1 16,0-2-1-16,0-2 0 0,5-3 1 15,-5 1-1-15,6-4 0 0,-1 3 1 16,4-6-1-16,3 3 1 0,0-3-1 0,4 0 0 16,4 0-3-16,0 5-3 0,0-5-8 15,3 0-8-15,-4 0-7 0,0 0-96 16,1 0-96-16,-5-5-232 0</inkml:trace>
  <inkml:trace contextRef="#ctx0" brushRef="#br0" timeOffset="-189893.624">18042 12215 552 0,'5'-6'122'0,"1"0"0"0,4-1-88 15,0 0-18-15,3 7-8 0,3-6-5 16,1 2-1-16,3 0 1 0,6-3 0 15,-1 1 0-15,4-1 0 0,2 1-1 16,-1 1 0-16,1 1-6 0,0 4-11 16,-8-3-13-16,0 3-97 0,-11 4-101 0,-8 3-251 15</inkml:trace>
  <inkml:trace contextRef="#ctx0" brushRef="#br0" timeOffset="-188683.293">18630 12112 397 0,'4'0'98'16,"-4"-7"3"-16,0 1-57 0,3 6-11 15,-3-5-7-15,0 5-5 0,0 0-5 16,-4 0-4-16,1 5-2 0,-5 2-3 15,3 1-1-15,-2 1-2 0,1 3 1 0,0-1-2 16,3 2 1-16,3-3-1 0,0 1-1 16,0-3 1-16,5 1-1 0,3-6-1 15,6-3 1-15,5 0-1 0,6 0 0 16,2-2 0-16,3-2 0 0,3-2-1 16,1 3 0-16,-2-5 1 0,-3 4-1 15,-5-3 0-15,-3 1 1 0,-6-3-1 16,-3 6 1-16,-4-4 0 0,-5 7 0 15,-3-2 0-15,0 2 0 0,-6 4 0 0,0 2 0 16,-2 0 0-16,-1 3-1 0,-1 2 1 16,2 1 0-16,-1-1-1 0,3 1 0 15,6-1 0-15,0 0 0 0,4-1 0 16,7-6 1-16,3-4-1 0,5 5 0 16,3-5 1-16,3-9 0 0,3-1-1 15,-1-1 0-15,4-1 0 0,-4-1 1 16,-4-3-1-16,0 2 0 0,-6-1 0 0,-2 4 0 15,-5 1 0-15,-5 6 0 0,0-3 0 16,-5 7-1-16,0 0 1 0,-10 7 0 16,0 2 0-16,-5 7 0 0,-2 6 0 15,-4 4 1-15,-1 10 1 0,-7 9-1 0,2 10 1 16,-2 3-1-16,-2 6 1 0,-2 6-1 16,-6-1 0-16,2 2 0 0,2-4 0 15,2-5-1-15,5-1 1 0,3-9-1 16,8-6 0-16,5-6 0 0,6-10 0 15,6-4 0-15,0-11 0 0,2-3 0 16,8-8 1-16,0-4 0 0,7-5-1 16,4-12 1-16,6-9-2 0,2-8-1 15,1-12-2-15,3-11-2 0,0-4-1 16,0-8-2-16,0-7 0 0,-2 4 2 0,3 1 0 16,-2 5 3-16,-2 6 2 0,2 7 1 15,-1 8 2-15,-2 11 0 0,-6 9 1 16,-3 12 0-16,-4 2-1 0,-2 5 1 15,-5 6 0-15,-9 0-1 0,0 7 2 16,-6 2 0-16,-4-2 1 0,-3 6 1 16,1-2 1-16,0 3 1 0,2-3 1 0,-1-1 0 15,11 0 0-15,8-2 1 0,5 1-1 16,4-1-1-16,5-3 0 0,9-5-1 16,3 0-1-16,2 0 0 0,-6-9-2 15,1 4-1-15,-3-3-3 0,-2-2-8 16,-7 4-11-16,-5-1-72 0,-1-3-36 15,4 2-92-15,-8-3-203 0</inkml:trace>
  <inkml:trace contextRef="#ctx0" brushRef="#br0" timeOffset="-185354.508">20282 12173 330 0,'-4'-5'86'0,"-3"1"2"0,4 4-10 16,-1-4-57-16,-1 4-3 0,2-5 1 15,3 5 2-15,-7-4 1 0,7 4 0 16,-7-2 0-16,7 2-4 0,0-6-3 16,0 3-4-16,4 0-3 0,1-4-3 15,0 4-3-15,1-5 0 0,-3 3-1 16,2-3 0-16,-3-1 1 0,-2 3 2 0,0-2 0 15,0 3 1-15,-8 0 1 0,-5 5-1 16,-3 0 1-16,-7 7-2 0,2 3 0 16,-6 5-3-16,1 1 1 0,0 3-2 15,4 5 1-15,-2-1-1 0,-1 0 1 16,3-1-1-16,4-1 0 0,3-2 0 16,8-4 0-16,7-4 0 0,7-7 0 15,11-4 0-15,3-3 0 0,6-7-1 16,6-8 0-16,6-2 0 0,0-2 0 15,-4-2-1-15,-2 2 0 0,1 3 0 0,-2 4 0 16,-7 6 1-16,-11 4 0 16,-2 5 1-16,-12 5 0 0,0 6 0 0,-12 6-1 15,-1 6 1-15,-8 7 0 0,-4 6 1 16,-3 6-1-16,2 3 1 0,0 4 0 16,0-2 0-16,1 4 0 0,4-2 0 15,0-2 1-15,-3 1 0 0,0-1-1 0,-7 3 1 16,3-2-1-16,2-3 1 0,-4-2 0 15,2-5 0-15,1-5 1 0,1-6 0 16,1-5 0-16,3-7 2 0,-3-4-1 16,5-4 1-16,6-7-1 0,1 0 0 15,10-5 0-15,6-10-1 0,14-2-2 16,7-12-1-16,7-5-2 0,13-12 0 16,6-5-1-16,4-8 1 0,4-3-1 15,2-6 1-15,-1 6 1 0,9-6 1 0,-3 7 0 16,-5 3 0-16,0 4 0 0,-3 4 0 15,-10 8-1-15,-7 1 0 0,-8 10 0 16,-9 3 0-16,-5 5-1 0,-5 2 0 16,-7 8 0-16,-6 2 0 0,-6 5 0 15,-6 6 1-15,-2 0 0 0,-5 7 1 16,-2 4 0-16,-5 8 1 0,1-1 0 0,1 7 1 16,-1 4 0-16,4 0-1 0,3-1 1 15,5 2-1-15,6-2 1 0,7-4-1 16,7-3 0-16,6-10 1 0,7-7-1 15,7-4 1-15,7-6-1 0,5-8 1 16,6-9-1-16,3-6 0 0,8 4-1 16,0-2-1-16,2-1 0 0,0 1-1 15,-8 2 0-15,0 8 1 0,-9 4-1 16,-10 1 0-16,-10 2 1 0,-8 2 1 16,-6 8 0-16,-7 0 0 0,0 0 1 0,-12 5-1 15,-2 3 1-15,0 4-1 0,-6 3 1 16,-4 2 0-16,-2 5 0 0,-2 4 0 15,1-2 0-15,1 2-1 0,5-5 1 16,3 0-1-16,10-5 0 0,8-4 0 16,6-11 0-16,9-1-1 0,11-3 0 15,2-7-1-15,8-3-2 0,-1-7-2 0,4 1-1 16,-6-1 0-16,-7 1 0 0,-4 0 1 16,-3 5 1-16,-6 3 2 0,-4 2 1 15,-4 5 1-15,0 4 1 0,-5 3 0 16,0 4 0-16,-5 3 0 0,5 5 0 15,-7-2 0-15,7 4 0 0,-6-1 1 16,6-2-1-16,0 0-1 0,6-7 1 16,1-2-1-16,6-5-1 0,10-6-1 15,8-3-1-15,10-4-2 0,8 1 0 16,-1-6 0-16,5 1 1 0,-4-1 0 0,-6 1 1 16,-7-1 3-16,-10 3 2 0,-6 1 3 15,-7 0 3-15,-4 2 1 0,-9 3 2 16,0 1 0-16,-9 4-1 0,-3 4 0 15,-5 0-3-15,-2 5-1 0,-5 5-2 16,0 1 0-16,-2 6 0 0,0 1-1 0,7 1 0 16,3 1 0-16,6 1 0 15,10-1-1-15,8-2-1 0,9-4 1 0,4-6-1 16,11-4 1-16,5-11-1 0,0-4 1 16,4-4 0-16,4-5-1 0,-4 0 0 15,3-1 0-15,1 1 0 0,-5 2 1 16,-6 3-1-16,1 3 0 0,-8 1 0 15,-4 5 0-15,-9-2 1 0,-2 3-1 16,-6 2 0-16,-2 3 0 0,-4-4 0 0,6 4 0 16,-3 0 0-16,0 0 0 0,5 4 0 15,-3-4 1-15,4 3-1 0,1 1 1 16,-1 0-1-16,-2-2 1 0,0 4 0 16,2-2 0-16,-5 3 1 0,0-1 0 15,-4 3 0-15,0 1 0 0,0-2 0 16,0 5-1-16,-6-1 0 0,1 1 0 15,-1 0 0-15,3 1 0 0,3 2-1 0,0-1 0 16,9-3-1-16,1-3 1 0,4-3-2 16,8-6-1-16,3 0-2 0,6-10-2 15,4 0 0-15,6-2-2 0,6-3 1 16,2 2 0-16,1-3 2 0,-3 0 1 16,-2 4 3-16,-5-2 1 0,-7 2 1 15,-7 1 1-15,-9-1 3 0,-7 4 1 16,-4 4 2-16,-6-1 1 0,-11 0-1 15,-2 5 1-15,-7 0-1 0,-4 0-1 0,-7 8-3 16,-2-3 0-16,-6 4-1 0,-2 2-1 16,2-1 0-16,4 3 0 0,4-1-1 15,9 1 1-15,3-2-1 0,14-2-1 16,9-3 1-16,10-6 0 0,12 0-2 16,9-4-2-16,5-5-1 0,8 0-1 15,3-2 0-15,-5 0 0 0,1 0 0 16,-8-1 2-16,-6 3 1 0,-6-1 2 0,-6 1 1 15,-5 5 1-15,-6 1 1 0,-3 3 1 16,-7 3 0-16,-5 2 1 0,-5 4 0 16,-2 4 0-16,-2 4 0 0,-1-2-1 15,0 1-1-15,2 1 0 0,3-2-1 16,0-3 0-16,6 3 0 0,4-8 0 16,0-1 0-16,11-6 0 0,5-5-1 15,5-3 1-15,4-7-1 0,9-4 1 16,9-1 0-16,7-5-1 0,2-3 1 0,1-1-1 15,0-6 1-15,0-4-1 0,-6-3 0 16,-2-6-1-16,-9-5 1 0,-5-2-1 16,2 1 0-16,-6 5 0 0,-5 5 0 15,-3 7 0-15,-5 8 0 0,-3 11 0 16,-5 5 1-16,-6 7-1 0,-3 6 1 16,-7 8-1-16,0 7 1 0,-3 6 0 0,-4 7 1 15,-1 11 0-15,-3 11 1 0,0 6 0 16,1 5 0-16,-5 4 0 0,-2 1 0 15,0-3 0-15,1 0-1 0,-2-8 0 16,-2-7 0-16,3-7 0 0,3-2 0 16,0-10 3-16,-2-5 1 0,5-10 2 15,2-7 2-15,1-7 0 0,5-2 0 16,4-11 0-16,3-10-3 0,6-7-1 16,8-3-2-16,6 0-3 0,6-5-1 0,7 2 0 15,3 2-1-15,3 7 0 0,4 2 0 16,-4 6 1-16,2 4 0 0,-4 6 1 15,-1 2 0-15,-3 7 0 0,-1 10 0 16,-1 0 1-16,-4 3-1 0,-1 2 0 16,-4 2 0-16,-2-2 0 0,-4 0 0 15,2 0 0-15,-3-2-2 0,-3-2-5 16,1-1-8-16,-1-4-10 0,1 1-12 0,-1-4-99 16,-1-3-105-16,3 0-248 0</inkml:trace>
  <inkml:trace contextRef="#ctx0" brushRef="#br0" timeOffset="-185166.076">23435 11799 510 0,'0'-16'137'0,"0"-3"2"16,-3 4-26-16,-3 3-78 0,0 5-14 0,-2 2-7 16,0 1-7-16,-1 4-4 0,2-4-2 15,0 4 0-15,2 0 0 0,3 0-3 16,2 5-7-16,0 1-9 0,0 2-10 15,0 3-14-15,0 3-26 0,0-1-72 16,6-1-95-16,-4 0-205 0</inkml:trace>
  <inkml:trace contextRef="#ctx0" brushRef="#br0" timeOffset="-184556.463">23564 12051 475 0,'5'17'108'16,"-1"-5"1"-16,2 1-79 0,-1-1-8 15,-2-1-6-15,4-1-1 0,4-4 0 16,-2-1 0-16,7-5 1 0,0 0-1 0,3-9-2 16,-4-1-1-16,4 1-4 0,0-4-3 15,1 2-1-15,-1-1-1 0,-6 1-1 16,-4-3 0-16,3 1-1 0,-7-6 1 16,-5 2-1-16,-12-2 0 0,0 3 0 15,-1 0 0-15,-7 4 0 0,-1 8-1 16,-4 4 1-16,2 5-1 0,-6 6 1 15,1 6-1-15,-1 0 1 0,-2 4-1 16,5-1 1-16,0-1-1 0,7 0 0 0,5-2 0 16,8-2 0-16,6-3 0 0,10-1 0 15,5-3 0-15,10-3-1 0,5-5 1 16,8 0-1-16,2-5-1 0,7-3 0 16,6-3 0-16,6-1 0 0,-1-1 0 15,-3-1 0-15,-2 2 1 0,-4 0 1 16,-7-1 0-16,-10 4 0 0,-11 3 1 15,-6-4 1-15,-4 7 0 0,-5 3 3 0,-6-4-1 16,0 4 1-16,-7 6 0 0,-4 3-1 16,-3 0 1-16,1 2-2 0,-7-1-1 15,1 3-1-15,-1 0 0 0,4-1 0 16,0-1 0-16,6-1-1 0,-2 1 0 16,6-2 0-16,6 2 0 0,0-3 0 15,4 1-1-15,3-3-1 0,6 0-1 16,0-6 0-16,3 3-1 0,2-3 0 15,2 0 0-15,1-5 1 0,-1 0 1 0,0 2 0 16,0-2 1-16,-3 5 2 0,-1-6 0 16,-4 6 0-16,-4 0 1 0,4 0 0 15,-5 0 0-15,0 6 1 0,-1-2 1 16,6-1 1-16,1-3 3 0,3 4 1 16,4-4 1-16,7 0-1 0,5 0-1 15,2-4 0-15,-1 1-3 0,-2 3-7 0,-4-6-10 16,-6 2-9-16,-4 4-14 0,-8-3-104 15,-4-2-110-15,-5 2-266 0</inkml:trace>
  <inkml:trace contextRef="#ctx0" brushRef="#br0" timeOffset="-183593.244">21940 12085 382 0,'-7'-2'80'0,"3"-3"2"0,-2-1-70 15,1-1 1-15,3 2 3 0,2-4 4 16,-5 1 2-16,5 0 3 0,-5-1 1 16,5-1-1-16,0 5-4 0,0-2-3 15,0 5-4-15,-4-2-3 0,4 4-2 16,-4 0-1-16,4 0-1 0,-4 0-1 15,4 0 0-15,-4 4-1 0,4-2 0 16,0 3-1-16,4 0-1 0,0 1 0 0,5 0 0 16,4 3-1-16,2-2 0 0,1 0 0 15,4 3 0-15,2-4-1 0,2 1 0 16,1-1-1-16,-2-1 1 0,0-5-1 16,0 3 1-16,-3-3-1 0,-4 0 1 15,-1 0-1-15,-5 0 1 0,-1 0-1 16,-4 0 1-16,-5 5 0 0,0-2 0 15,-6 0 0-15,-5 5 1 0,0-1 0 16,-5 0 0-16,-1 4 0 0,-2 0 0 0,0-1 0 16,1 1 0-16,-1 0-1 0,5 1-1 15,0-3 1-15,4 2-3 0,4-1-2 16,6 1-5-16,0-2-6 0,11-1-10 16,7-4-98-16,1-4-97 0,9 0-242 15</inkml:trace>
  <inkml:trace contextRef="#ctx0" brushRef="#br0" timeOffset="-183028.814">22435 12186 295 0,'0'0'69'0,"0"-4"5"0,0 4-47 0,-4-7 3 15,4 7 0-15,0-7 2 0,-3 3 2 16,3-1 0-16,-6 0-1 0,3 1-3 15,-3 0-2-15,-1-1-3 0,-3 5-3 16,0 0-3-16,-3 0-4 0,-4 8-1 16,-4 0-3-16,0 4-2 0,-2 6-1 15,3 2-1-15,1-1 0 0,2-1-1 16,6 4-2-16,4-2 0 0,7-4-2 16,0-1 1-16,10-2 0 0,3-3 1 0,7-3-1 15,5-2 1-15,7-5 0 0,4 0-1 16,0-6 0-16,0-3-2 0,0 4-2 15,-2-5-3-15,-4-1-5 0,-7-1-8 16,2 2-9-16,-4-4-20 0,-5-3-83 16,1 2-92-16,-4-1-223 0</inkml:trace>
  <inkml:trace contextRef="#ctx0" brushRef="#br0" timeOffset="-182230.907">24018 12185 357 0,'-2'0'89'0,"-3"0"1"15,3-5-13-15,-3 5-65 0,5 0-2 16,-3-4 2-16,3 4 0 0,0 0 0 16,0-4 1-16,7 4 0 0,-1-7-1 15,2 3-4-15,5-2-3 0,1 1-1 16,6-4-2-16,-1 3 1 0,2-1 1 16,-1 0 0-16,0 2 2 0,-1 0 0 15,-5 0 2-15,-1 5 0 0,-5 0 1 16,-2 0 0-16,-1 6-1 0,-5-2-1 0,6-1 1 15,-6 4 0-15,3-4 1 0,-3 2 0 16,5-1-1-16,-1-2 1 0,-1-2 0 16,7 0-1-16,1 4-2 0,2-4-2 15,10 0-5-15,4 0-10 0,2-5-13 16,4 1-59-16,0-2-43 0,-1 4-91 16,-1-6-199-16</inkml:trace>
  <inkml:trace contextRef="#ctx0" brushRef="#br0" timeOffset="-180858.299">16549 12594 459 0,'15'-22'105'16,"-4"0"3"-16,-2 2-76 0,-2 5-5 16,-2 3-4-16,-5 2-4 0,0 2-2 15,0 5-2-15,0 3-1 0,-10 0-2 16,1 11-3-16,-4 4-4 0,0 5-1 16,-7 5-1-16,-2 8-1 0,-4 9 1 15,-1 5-1-15,-4 4 0 0,-1 5 0 0,5 2 0 16,2-1 0-16,4-4-1 0,7-5 0 15,2-4 0-15,10-8 0 0,9-5-1 16,6-5 1-16,1-3-1 0,8-4 0 16,6-2-3-16,2-5-4 0,3-3-6 15,0-6-6-15,-1-3-7 0,1 0-10 16,-1-6-63-16,-2-3-23 0,2 1-73 16,-1-2-157-16</inkml:trace>
  <inkml:trace contextRef="#ctx0" brushRef="#br0" timeOffset="-179643.875">16983 12919 530 0,'0'-3'114'0,"0"-5"1"0,0 0-94 15,5 2-7-15,0-5-3 0,-2 0-1 16,2-3-1-16,1 1 1 0,-4-2 2 16,4 2 0-16,-6 3 1 0,0 3-1 15,0-2-2-15,-7 1-2 0,0 5-1 16,-5 3-3-16,-3-3-2 0,-3 3-1 15,-3 10 0-15,-4 5-1 0,-2 0 0 16,0 8 1-16,5-1-1 0,-3 2 0 16,5-2 0-16,6-2-2 0,3-3 0 0,11-2-1 15,0-7-1-15,12 1 1 0,7-9 0 16,2 0 0-16,6 0 1 0,3-13 0 16,0-1 0-16,2-2 1 0,0 0 0 15,-5 1-1-15,-1-2 0 0,-6 5 0 16,0 3 0-16,-6 6 0 0,-3 3 0 15,-4 6 1-15,-7 8-1 0,0 4 1 16,0 9 0-16,-10 4 0 0,2 9 1 0,-6 3 1 16,-3 6-1-16,-3 0 1 0,2 6-1 15,-5 2 1-15,1 1-1 0,-3-3 2 16,4-1 0-16,-3-8 1 0,2-5 2 16,-4-6 0-16,1-5 2 0,2-8 1 15,-1-5 1-15,-1-5-1 0,4-3 1 16,5 0-1-16,-2-9 0 0,6 0-2 0,3-9-1 15,3-3-1-15,1-8-2 0,5-5-3 16,7-10-2-16,5-10-3 0,7-2 0 16,8-8 0-16,6 1-1 0,5-1 2 15,3 5 1-15,-2 6 1 0,2 6 0 16,-1 4-2-16,-6 10-1 0,3 1-1 16,-3 0-2-16,1 2-1 0,2 3-1 15,3-2 2-15,-1 0 2 0,2 4 1 16,0-2 1-16,-2 4 2 0,-5 1 1 15,-1 1 1-15,-3 0 1 0,-8-1 0 0,-4 5 0 16,-4-2 0-16,-6 5 0 0,-1-1 0 16,-2 3 1-16,1 3 1 0,-6-5 1 15,0 5 1-15,0-3 0 0,-6-1 1 16,6 4 0-16,-6-9 0 0,0 5-2 16,-2 0 0-16,-5 1-1 0,1 3 0 15,-4 0-1-15,-3 7-1 0,-6 5 1 0,-1 4 0 16,-1 2-1-16,0 3 0 0,0 0 1 15,0 3-1-15,2-3 0 0,5-1 1 16,7-3-1-16,1-2 0 0,10-3 0 16,2-2-1-16,14-4 1 0,5-1-1 15,7-5 0-15,7-7 0 0,2-2-1 16,6-5 0-16,0-3 0 0,-4-4 0 16,3-1 0-16,-9-3 1 0,-4 0 0 15,-5 3 0-15,-3 2 1 0,-6 4 2 0,-1 1 1 16,-6 5 1-16,-6 5 1 0,0 1-1 15,-5 4 1-15,-2 5 0 0,-1 6-2 16,-3 3-1-16,-3 5-1 0,2 3 0 16,1 0 0-16,1 2 0 0,3-2-1 15,1-4 0-15,6-1 0 0,7-6-1 16,2-4 0-16,8 0 1 0,2-7-1 16,2-8 0-16,10-4 1 0,0-3-1 15,5-2 1-15,5-1 0 0,-2-4 0 0,0 1-1 16,-2-1 1-16,-4 7 0 0,-3 2 0 15,-9 0-1-15,-2 4 1 0,-3 9 0 16,-5 0 0-16,1 0-1 0,-5 12 1 16,1 3-1-16,-3 3 2 0,0 4-1 15,-3 2 1-15,3 0 1 0,-3 2 1 16,-2-4 0-16,6-2 1 0,-6-4 1 16,0 2 0-16,0-5 1 0,0-1 1 0,0-2 0 15,-6-3-1-15,4 2 0 0,-3-2-1 16,-1-2-2-16,0 1 0 0,-4-2-1 15,0-2-2-15,-1-2-4 0,0 7-5 16,-1-7-5-16,-2 0-8 0,1 0-11 16,0 0 4-16,-2 0-108 0,-2 0-99 15,2 0-244-15</inkml:trace>
  <inkml:trace contextRef="#ctx0" brushRef="#br0" timeOffset="-178672.539">18409 12836 405 0,'-13'0'100'16,"1"0"4"-16,2 4-62 0,5-4-6 0,1 0-4 0,4 0-4 0,0 0-4 0,5 0-5 0,2-3-2 0,2 0-3 0,4-2-3 0,0 1-1 0,5-2-1 0,-2 1-1 0,3-2-2 0,0 2-1 0,0-1-2 0,0 2-2 0,0 1-4 0,-1-3-4 0,0 6-8 0,2 0-11 0,-7 0-99 0,2 0-100 0,1 0-248 0</inkml:trace>
  <inkml:trace contextRef="#ctx0" brushRef="#br0" timeOffset="-177827.76">18868 12845 346 0,'0'-5'77'0,"4"5"1"0,0-6-55 15,4 1-7-15,3-1 1 0,-1-3 4 16,2 0 3-16,5 0 1 0,0-5 2 16,5-2 0-16,5-6-2 0,0-1-3 15,5-1-5-15,-3-5-3 0,-1 2-3 16,-3 3-4-16,-3 1-3 0,2 2-2 15,0 1 0-15,-10 3 2 0,0 0 2 16,-2 5 3-16,-8 1 0 0,-4 0 1 0,-16 11 0 16,1 0 0-16,-4 15-2 0,-6 4-3 15,-3 13-1-15,2 9-2 0,-1 8 0 16,-6 11 0-16,0 8 0 0,0 3 0 16,-5 3 0-16,4-1-1 0,-5-5 0 15,4 2 0-15,7-10 0 0,4-4-1 16,1-5 0-16,7-6 1 0,8-10-1 15,8-6-1-15,0-7 1 0,14-8 0 16,-1-4-1-16,4-10 1 0,3 0-2 16,2-12 0-16,2-5-2 0,-2-10-1 0,-2-3-2 15,-1-10 1-15,-4-1-1 0,-2-4 0 16,-2 0 3-16,-2 3 1 0,-2-2 2 16,0 5 3-16,-1 4 3 0,-6 3 0 15,6 5 1-15,-6 1-1 0,4 7 1 16,0 1-2-16,2 4-1 0,2-1-2 0,4-2-1 15,1 6 0-15,3 0 1 16,-1 1-1-16,1 3 0 0,3 1 0 0,0 6 1 16,-5 6 0-16,-1 0 1 0,-2 6-1 15,1 4 1-15,-5 1-1 0,-1 6 0 16,-1-1-1-16,0 0-2 0,-3-2-2 16,-2-2-5-16,5 1-8 0,1-6-10 15,-6-1-83-15,0-3-14 0,7-6-82 16,1-3-169-16</inkml:trace>
  <inkml:trace contextRef="#ctx0" brushRef="#br0" timeOffset="-177620.821">19351 12700 604 0,'-4'-10'133'0,"-5"5"0"0,-3 0-98 0,3 5-19 16,3 0-7-16,3 7-6 0,0-7-1 15,3 3-2-15,-5-3 1 0,5 3 0 16,0-3-1-16,0 0 0 0,0 7-2 16,0-7-5-16,0 0-6 0,0 3-9 15,5-3-11-15,-5 5-12 0,3-5-89 16,-3 0-95-16,4 0-223 0</inkml:trace>
  <inkml:trace contextRef="#ctx0" brushRef="#br0" timeOffset="-176623.018">19478 12755 535 0,'-5'0'114'0,"2"0"-2"16,3 0-94-16,0 4-11 0,0-4-7 15,6 6-1-15,0-6-1 0,2 5 1 16,4-5 0-16,3 0 1 0,4 0 1 15,7-4 1-15,4-1 1 0,-3 2-1 16,-4 3 1-16,3-5 0 0,-5 5 1 16,-1 0 0-16,-8 0 1 0,0 0 2 15,-5 4 2-15,0-2 1 0,-7 5 1 16,-11 0 0-16,3 4-1 0,-4 6 0 16,-2-1-2-16,-5 7-2 0,3-1-3 0,-2 1 0 15,5 0-2-15,-2 1 0 0,2-5-1 16,2-4 0-16,11 1 0 0,0-3 0 15,7-5-2-15,6 0 1 0,0-8-1 16,5 3 1-16,9-6 0 0,6-1 0 16,6-5-1-16,1-2 2 0,-3 0-1 15,6-3-1-15,2 2 1 0,-6-5-1 0,-11 2 0 16,-6-3 1-16,1 2 0 0,-7 1 2 16,-4 1 3-16,-6 1 2 0,-6 3 2 15,0-1 2-15,-5 2 2 0,-4 2 0 16,-10 4 0-16,-1 3-1 0,-4-4-1 15,2 4-2-15,-4 7-2 0,0 4-1 16,1 2-2-16,9 3 0 0,4 1-2 16,4 5 0-16,8 1-1 0,6-1 0 0,7 0-1 15,8-1 1-15,7-3-2 0,9 0 1 16,3-7 0-16,0-5 0 0,7-1 0 16,6-5 1-16,1-7-1 0,-1 4 1 15,0-6 0-15,0-2 0 0,-3 0 0 16,-9 1 1-16,-7-1-1 0,-6-2 1 15,-9 1-1-15,-2 1 1 0,-8 0 0 16,-3 1 1-16,0 2-1 0,-6-1 0 0,-6-1 0 16,1 1 0-16,-2 2 0 0,0 0-1 15,-1-1 1-15,0 3-1 0,-2 2 0 16,3-2 1-16,-1 5-1 0,2-4 0 16,0 4 1-16,1 0-1 0,2-6 1 15,-2 6-1-15,5 0 0 0,-8-2 0 16,6 2-1-16,-3 0 0 0,0 4 0 15,-2 1-1-15,-2 4 1 0,-3 2 0 16,-7 0 0-16,5 4 1 0,-5-3-1 0,1 0 1 16,2-1 0-16,3 0 0 0,0-3 0 15,7-2-1-15,4-4 0 0,2 3-2 16,0-5-1-16,0 0-1 0,8 0-1 16,7-7 1-16,6-3-3 0,3-4-2 15,3-7 0-15,5 0-2 0,2-5-1 16,5-2 0-16,-7-3 0 0,-3-2 2 0,-3-1 2 15,0 3 2-15,-1 2 3 0,-4-2 2 16,-7 8 1-16,-1 2 0 0,-7 9 1 16,-1 6 0-16,-5 6 0 0,-6 0 0 15,-6 7 1-15,0 8-1 0,-2 3 2 16,-2 9 0-16,-2 2 1 0,-1 3 1 16,-1 5 1-16,1 3 2 0,-1-2 0 15,4 0 1-15,0 0 0 0,6-5 0 16,2-2 1-16,4-8-1 0,4-1-1 0,5-10 1 15,3-1-2-15,4-7-1 0,2-4-1 16,7 0 0-16,4-8-4 0,-2-3-6 16,8-2-7-16,2-5-5 0,0-1-13 15,0 2-3-15,-2-5-104 0,-3 0-99 16,-2 0-242-16</inkml:trace>
  <inkml:trace contextRef="#ctx0" brushRef="#br0" timeOffset="-176186.44">20601 13253 513 0,'0'0'112'0,"0"0"2"15,-5 2-88-15,5-2-3 0,0 5-2 16,0-5 3-16,0 0 3 0,5-7 0 15,3-3 3-15,4-3-3 0,3-2-3 16,10-7-4-16,9-2-5 0,10-6-5 16,3 0-2-16,2-5-4 0,6-6-1 15,-6-4-1-15,-3-4 0 0,-6-8-1 16,-12-4 0-16,-9-1-1 0,-6 1 0 16,-7-3-2-16,-6 4-1 0,-4 1-4 0,-7 5-3 15,-1 8-4-15,-2 3-9 0,-2 7-10 16,0 12 30-16,1 6-141 0,-3 9-111 15,3 3-285-15</inkml:trace>
  <inkml:trace contextRef="#ctx0" brushRef="#br0" timeOffset="-174500.194">21626 12804 370 0,'0'-3'93'0,"0"-4"3"0,6 2-39 15,-4-4-26-15,3-2-3 0,1-3-2 16,-2-2 0-16,0 2 0 0,2-3-1 16,1-2-1-16,-2 1-1 0,-1 3-4 15,-4 2-3-15,4 3-3 0,-4 0-4 16,-4 6-3-16,-2 4-2 0,-4 3-2 16,-3 9-1-16,-4 0-1 0,-2 10 0 15,-4 1-1-15,2 6 0 0,2-2-1 16,-1 3-1-16,4-4-1 0,5 0 0 0,5-5 0 15,6-3-1-15,0-1 2 16,12-5 0-16,3-5 1 0,5-7-1 0,5 0 1 16,1-9 0-16,2-3 2 0,7-2-1 15,0-3 0-15,4 2 1 0,-2-1-1 16,0 0 1-16,-2 3 1 0,-3 3-1 16,-8-1 0-16,-5 6 1 0,-8-1-1 15,-6 6 1-15,-10 0 0 0,-3 10 0 16,-6-1 0-16,-5 3 1 0,-6 2-1 0,3 2 1 15,-1 2-1-15,2-2 0 0,6 1-1 16,4-4 0-16,7-1 0 0,4-2 0 16,12-3 0-16,6-7 0 0,9 0 1 15,6-7-1-15,4-5-1 0,5-3 0 16,6-3-1-16,-4-4-1 0,2-2-1 16,-4-3-1-16,1-3 0 0,-2 5 1 15,-1 0 1-15,-4 0 0 0,-5 5 2 16,-7 2 2-16,-4 8 1 0,-10 4 1 0,-6 6 0 15,-14 0 0-15,-5 4 1 0,-6 6 0 16,-3 2-1-16,-3 8 1 0,-2 1-2 16,0 0 1-16,5 4 0 0,2 1-1 15,5-1-1-15,3-2 1 0,1-1-2 16,6-6 1-16,2-2-1 0,5-4 0 16,5-4 0-16,4-6 0 0,5-6 0 15,2-4 0-15,2-2-1 0,6-4 0 0,1 0-1 16,4-1 0-16,-2 1 0 0,0-3-1 15,0 5 1-15,-2 1 0 0,-6 1 1 16,-4 3 1-16,-5 2 0 0,-4 3 2 16,-6 4-1-16,0 7 1 0,-7 1 1 15,1 2-1-15,-1 4 1 0,1 0-1 16,6 2 0-16,0 3-1 0,9-4-1 0,4 2 1 16,7-4-1-16,4-3 0 15,5-5 1-15,1-5-1 0,3 0 0 0,0-3 0 16,1-4 0-16,-4 1 0 0,2-1 1 15,0-2-1-15,-4 4 0 0,0-1 0 16,0 3 0-16,-8 3 0 0,0-4 0 16,-5 4 0-16,-2 0 0 0,-8 0 1 15,-5 0-1-15,0 0 0 0,0 0 1 0,-5 0 0 16,0 0 1-16,-3 0 0 0,2 0 1 16,1 0 0-16,1 0 0 0,0 0-1 15,4 0 0-15,0 0-1 0,0 0 0 16,0 4-1-16,6-4 1 0,-4 5-1 15,3-5 0-15,-2 7 0 0,0-7 1 16,-3 0-1-16,0 0 0 0,0 0 0 16,0 0 1-16,0 0-1 0,0 0 1 15,5-7-1-15,-5 7 0 0,6-9 1 16,-6 2-1-16,0 0 1 0,0-1-1 0,-8 0 0 16,0-4 1-16,1 1-1 0,-5 0 1 15,-3 2-1-15,-3 4 1 0,3 5-1 16,-3 0 1-16,0 5-1 0,-2 6 1 15,3 3-1-15,-1 0 1 0,4 0-1 16,0-2 0-16,2-1 0 0,5 2 0 16,-1-6 0-16,8-1-1 0,0-6 1 0,7 0 0 15,1 0-1-15,7-7 1 0,2-4 0 16,10-7 0-16,-1 2 0 0,7-4 0 16,0-2-1-16,4 0 0 0,0 1 1 15,1-1-1-15,-5 2-1 0,0 1 1 16,-11-1 1-16,3 2-1 0,-6-2 1 15,-6-1 0-15,-4-1-1 0,2 5 1 16,-7 0 0-16,0 2 0 0,-4 2-1 0,0 4 1 16,0 4-1-16,-6 5 0 0,2 0 1 15,-5 9-1-15,1 1 1 0,-5 5-1 16,-1 2 1-16,0 5 0 0,-5 1 1 16,0 4 0-16,-2 3 0 0,2 1 1 15,1-2 0-15,3 2 0 0,5-4 1 16,7-4 1-16,3-1-1 0,8-8 1 0,7-3-1 15,1-4 1-15,6-5-2 0,3-2 1 16,2 0-5-16,2-5-5 16,0-2-5-16,-1-1-8 0,1 1-9 0,-1-5 57 15,-5-5-162-15,2 4-105 0,-4-2-281 16</inkml:trace>
  <inkml:trace contextRef="#ctx0" brushRef="#br0" timeOffset="-174016.787">21626 12682 417 0,'-4'0'93'0,"-2"-3"3"0,2 3-70 0,-1 0-1 16,1 5-2-16,4 0 2 15,0 3 0-15,0 3-1 0,0 1 0 0,7 0-3 16,3 0-5-16,4 3-4 0,-1-3-4 15,11 0-2-15,3-1-6 0,6 0-8 16,4-1-10-16,3 0-2 0,0-1-101 16,1-4-96-16,-10-3-240 0</inkml:trace>
  <inkml:trace contextRef="#ctx0" brushRef="#br0" timeOffset="-173439.693">23627 12278 418 0,'12'-13'104'0,"-5"3"0"16,0 6-27-16,-2 8-57 0,-5 7-3 15,0 12-1-15,-5 5 0 0,-2 9 2 16,-2 3 1-16,-8 5 0 0,3 1-1 0,-6 4-1 16,-1-1-3-16,-4-3-1 0,3 0-2 15,-8-1-1-15,3-1-3 0,0-2-2 16,0-1-1-16,1-6-1 0,0-4-2 16,7-6 0-16,4-3-5 0,3-6-5 15,5-4-7-15,7-3-8 0,0-4-9 16,8-5-15-16,4 0-85 0,7-8-91 0,2-9-217 15</inkml:trace>
  <inkml:trace contextRef="#ctx0" brushRef="#br0" timeOffset="-172760.533">23858 12577 532 0,'-8'-4'123'0,"-5"4"0"15,1 0-63-15,-2 9-44 0,1-2-11 16,-1 4-3-16,6 4 0 0,-2-1-1 16,4-2 2-16,3 1 0 0,3-2 3 15,2-1 0-15,5-5 1 0,5 3 1 16,7-3-1-16,1 0 0 0,7-5-2 16,0 0-1-16,4 0-2 0,-3-7-1 15,0 3 0-15,-3-4-1 0,-6-2 1 0,-4 2 0 16,-3-3 0-16,-4 0 0 0,-2 0 0 15,-6-2 0-15,0-1-1 0,-8 5 0 16,-4 1 0-16,-3 1 0 0,-8 7-1 16,-1 0 1-16,-7 0 0 0,-2 10 0 15,-1 1 0-15,0 6 1 0,2 1 0 16,5 2 0-16,2 2-1 0,12 0 1 16,-1-4-1-16,12 0 0 0,2-4-1 15,10-3 1-15,7-8-1 0,6-3 1 16,13 0 0-16,4-8-1 0,3-2 1 0,7-1 1 15,-3-7-1-15,-1 4 0 0,-5-7 1 16,-6 4-1-16,-4-1 1 0,-4 2 0 16,-7-1 0-16,-1 3-1 0,-7 3 1 15,-4 2 0-15,-2 5 0 0,-6 0 0 16,2-1 0-16,-2 5 0 0,0 0 0 16,-3 0 0-16,3 0 0 0,0 0 0 0,-4 7 0 15,4-7-1-15,5 6 1 0,1-6-1 16,6 5 0-16,2-2 0 0,8-3 0 15,2 5 0-15,6 1 1 0,2-4-1 16,1 5 0-16,-1-1 1 0,-4 1-1 16,-3 2 1-16,-5-1-1 0,-8 1 0 15,-5 4 0-15,-7-1 1 0,-5 4-1 16,-2 0 1-16,-6-2 1 0,-7 3 1 0,-2-1 1 16,-2 1 0-16,-1-2 0 0,2-2 1 15,3-3-2-15,2-1 0 0,9 0-1 16,9 0-2-16,0 0 1 0,11-3-1 15,8-1-1-15,6-3 0 0,2-2-2 16,4 0-5-16,-3 0-7 0,0-2-7 16,2-2-12-16,-8 4-98 0,-2-7-8 15,-2 2-86-15,-5 0-175 0</inkml:trace>
  <inkml:trace contextRef="#ctx0" brushRef="#br0" timeOffset="-172104.631">17614 13423 127 0,'-162'95'-127'0</inkml:trace>
  <inkml:trace contextRef="#ctx0" brushRef="#br0" timeOffset="-169822.771">16895 13596 439 0,'0'0'101'0,"0"-6"2"0,6-1-69 0,1 3-13 0,0-4-5 0,7-1-6 16,4 2-2-16,3-3-3 0,-1-1-1 16,6 2-1-16,-1 0-1 0,1 2 1 15,-3 3 1-15,3 4 0 0,-6 0 1 0,5 6 0 16,-5 1 1-16,-5 2 0 0,2 2-1 15,-9 1-1-15,-1 0 0 0,-7 5-1 16,-13-1 0-16,1 2 0 0,-3-1 0 16,-4 4-1-16,-2-1 1 0,-3-1-1 15,3 2 1-15,5-3-1 0,-3-3 0 16,1-2 0-16,-1-2 0 0,5-1 0 0,0-6 0 16,8-4 0-16,-1 0 1 0,7 0-1 15,6-9 0-15,6-6 0 0,3 0-1 16,5-9 0-16,6-2-1 0,7-6 1 15,7 0-1-15,6-4 0 0,2-5 1 16,3 3-1-16,-1-5 0 0,1 1 0 16,-3-2 1-16,-4-2-1 0,-6 4 0 15,-6 5 0-15,-4 5 0 0,-6 7 0 0,-4 1 0 16,-5 7 0-16,-6 11-1 16,-2 0 0-16,-5 6-1 0,-5 8 1 0,-4 5 0 15,-2 6 0-15,-2 2 0 0,-6 8 2 16,2 7 0-16,-6 7 0 0,1 3 0 15,-3 1 0-15,-1 6 0 0,1-2 0 16,0 1 0-16,0-6 0 0,0-5 0 16,5-2-1-16,1-10 1 0,4-7-1 15,4-3 0-15,5-7 1 0,6-6-1 0,-2-6 0 16,2 0 0-16,0 0 1 0,0-4 0 16,0-6 0-16,0-1 0 0,0-1 0 15,0-1 0-15,0-3 0 0,0 0-1 16,0 2 1-16,0 3-1 0,0 0 0 15,0 1 1-15,6 3-1 0,2-1 0 16,5-1 1-16,0 3-1 0,6 0 0 16,0 0 1-16,3 1-1 0,1 0 0 15,1 0 0-15,-2 1 0 0,2 1 1 0,2-3-1 16,1 1 0-16,-1-2 0 0,0-1 1 16,1 3-1-16,-1-3 1 0,-1 4-1 15,-4 0 0-15,-3 4 0 0,-3-4 0 16,-5 4 0-16,0 4 0 0,-10 0 0 15,7 0 0-15,-7 5 1 0,0 0-1 16,-7 2 1-16,1 1 0 0,-1-3 0 16,7 2-1-16,-3-3 1 0,3 2 0 15,0-3-1-15,10-2 0 0,3 0 0 0,0-5 0 16,6 0 1-16,1-5-1 0,2 2 0 16,3-6 0-16,-4-1 0 0,-1-1 0 15,0 3-1-15,-2-3 1 0,-4 0-1 16,-3 0 1-16,-4 0 0 0,-4-1 0 15,-3-4 0-15,-3 3 1 0,-6 0-1 16,-2 1 0-16,-7 3 1 0,-1 4 0 0,-2 5-1 16,-4 3 1-16,0 6 0 0,-2 3 0 15,4 5-1-15,-2 0 1 0,4 0 0 16,3 3-1-16,4-1 0 0,7-2 1 16,7-4-1-16,7 1 0 0,12-7 0 15,9-1 0-15,5-6 0 0,6-6 0 16,3-1 1-16,2-4-1 0,2-4 1 15,-5 1-1-15,-4-4 0 0,-4 0 0 0,-4-1 0 16,0 1 0-16,-1 1 0 16,-7 0 0-16,-1 1 0 0,-4 3 0 0,-5 6 0 15,-2 2 0-15,-5 5 0 0,-4 0 0 16,0 0 0-16,0 5 0 0,0 0 0 16,0 3 0-16,0-1 0 0,0 3 1 15,0-3-1-15,14 4 0 0,0-6 0 16,5 0 0-16,7-1 0 0,5-4 0 0,1 0 0 15,3-8 1-15,-7 2-1 16,3-1 0-16,-4 1 0 0,-5-1 0 0,-3 3 0 16,-5-1 0-16,0 5 0 0,-6 0 1 15,-2 0-2-15,0 6 1 0,-6 0 0 16,0 5 0-16,-9 1 0 0,4 3 1 16,-6 1-1-16,-1-1 2 0,-3 4-1 15,0 0 1-15,1-1-1 0,0 0 0 0,1 2 0 16,5-1 0-16,0 5 0 0,4-1-1 15,4-1 0-15,7-1 0 0,2-1 0 16,7-5 0-16,4-3-1 0,4-5 1 16,8-7 0-16,8 0 0 0,6-11 0 15,6-2 0-15,1-4 0 0,-1-3 0 16,3 1 1-16,-3-1-1 0,-7-2 0 16,-4 0 1-16,-11 4-1 0,-3-3 0 15,-7 2 0-15,-5-3 1 0,-10 6 2 16,-5-2 1-16,0 6 2 0,-11 0 0 0,-3 7 0 15,-4 5 0-15,-3 0 0 0,-5 0-2 16,-3 11-1-16,-4-1-1 0,0 2-1 16,-5 1 0-16,1-1 1 0,0 5-1 15,0 0 0-15,6-1-1 0,6 1 1 16,4-1-1-16,9-3 0 0,12-2-1 0,10-4 1 16,8-7 0-16,9 0 0 0,7-7-1 15,7-1 0-15,1-2-1 0,-1-1 0 16,0 0-2-16,-2 0 1 0,-6-1 0 15,-6-3-1-15,-3 7 2 0,-7-2 1 16,-1 3 1-16,-7 0 0 0,-5 3 2 16,-4 4 1-16,-4 0 0 0,-3 6 1 15,-5-1 0-15,1 6 1 0,-2 1-1 16,-3 0-1-16,4 4-1 0,1 0-1 0,1-2 0 16,3 6 0-16,7-2-1 0,0-2 0 15,12-1 0-15,2-3 0 0,7-5 0 16,8-7 1-16,9-7-1 0,6-1 0 15,-3-6 1-15,11-1-1 0,1-1 0 16,-4-1 0-16,1 3 0 0,-7-1 0 16,-1-2 0-16,-4 0 1 0,-10-1-1 15,-7 0 0-15,-8 0 0 0,-7-1 0 0,-12 6 1 16,-5 4 0-16,-9 3 0 0,-3 6 0 16,-7 0 0-16,-4 11 0 0,0 0 1 15,1 3-2-15,1 0 1 0,4-1-1 16,2-1 1-16,7 2-1 0,9-6-1 15,10 2 1-15,0-2-1 0,11-5 1 16,11 3-1-16,6-6-1 0,5 0-1 16,4-7 0-16,7-3-1 0,6-2 1 15,-7 0-1-15,-4-3 0 0,-5 4 2 0,4 0 0 16,-11 1 1-16,-6 1 0 0,-7 9 1 16,-9 0 0-16,-5 0 0 0,-8 11 0 15,-4 1 1-15,-1 8 1 0,-8 6 0 16,-4 8 2-16,1 8-1 0,2 6 1 15,-4 4 0-15,-1 5-1 0,1 0 0 16,2-2-1-16,2 0-1 0,1-2 0 0,1-5 1 16,0-3-1-16,-6-3 1 0,6-5 0 15,0-5 1-15,4-8 1 0,3-5 0 16,2-7 1-16,5-3-1 0,6-9-1 16,-6 0 0-16,6-7-1 0,0-7-1 15,0-6 0-15,0-5-3 0,6-4-2 16,1-5-2-16,11-4-1 0,0-2 0 15,6-4 0-15,2 3 0 0,6-6 2 16,5-3 2-16,13-4 2 0,-1-2 1 16,10 2 0-16,5 2 1 0,2 4-1 15,0 7 0-15,-2 2 0 0,-15 5 0 0,1 7 1 16,-17 2-1-16,-10 2 0 0,-4 4 2 16,-5-1 0-16,-9 8 1 0,-5 8 0 15,-11-1 0-15,-6 5 0 0,-8 9 1 16,-9 1-1-16,-5 2 0 0,-13 5 2 15,-2 1-1-15,2 1 2 0,7-2 0 0,6 4 2 16,6 0-1-16,8-1-1 0,15-3 0 16,10 1 1-16,5-2 0 0,4-5 1 15,18 1-1-15,15-5 0 0,6-7-1 16,6 0 0-16,6 0-2 0,5 0-2 16,-4-9-1-16,-3 0-7 0,-6 2-11 15,-6 0-13-15,-10-3-12 0,-5 4-113 16,-5-2-119-16,-6-1-285 0</inkml:trace>
  <inkml:trace contextRef="#ctx0" brushRef="#br0" timeOffset="-160949.779">21814 12834 230 0,'-9'0'48'0,"3"0"1"0,2 0-39 0,4 0-6 0,0 0-1 0,0 0 4 16,0 3 4-16,0-3 5 0,0 0 4 16,0 0 2-16,0 0 3 0,0 0 1 15,6 3-2-15,0-3-1 0,0 0-2 16,0 0-2-16,0 0-1 0,1 0-2 15,-1-3-2-15,-6 0-2 0,5-2-2 16,-5 3-2-16,0-2-1 0,3-2-2 0,-3 4 0 16,0-1-1-16,0-2-1 0,0 2 1 15,0 0 0-15,0-4 0 0,0 5 1 16,0-3-1-16,0 0 0 0,0 1-1 16,0-4 1-16,0-1-1 0,0 2 1 15,0-1-1-15,0-3 0 0,0 1-1 16,0 0 1-16,0 0 0 0,0 5-1 15,0-5 1-15,-9 4 0 0,2-1 0 16,0-2 1-16,-2 5 0 0,0-4 0 16,3-1 1-16,-2 3 1 0,3-1 0 0,-2 3 1 15,2-2-1-15,-1 3 0 0,-1 3-1 16,-2-4-1-16,2 4-1 0,-5 0-1 16,4 0-1-16,-4 4 0 0,5-2-1 15,-1 3 1-15,0-1-1 0,0-1 1 16,2 3-1-16,1-3 1 0,-3 3-1 0,2-1 1 15,-2-1 0-15,2 1 1 0,1-1-1 16,-1 1 1-16,0 0 0 0,0-1-1 16,2 3 1-16,0-2-1 0,-1 4 0 15,-1-1 0-15,1 1-1 0,0-2 1 16,0 3-1-16,0-1 1 0,3-2-1 16,2-1 1-16,-5 0-1 0,0-1 1 15,5-2-1-15,-3 4 1 0,-2-3-1 16,5 4 1-16,0-2-1 0,-3 0 0 0,3 1 0 15,-4-2 1-15,4 2-1 16,0-2 0-16,0 1 0 0,0-1 0 0,0-2 0 16,0 3 1-16,0-1-1 0,0 1 0 15,0-3 0-15,0 0 0 0,4 3 0 16,-4-3 0-16,0 2 0 0,3-1 0 16,-3-2 0-16,5-2 0 0,1 8 0 15,-6-8 0-15,7 3 0 0,-3-3 1 0,2 0-1 16,-1 0 0-16,2 0 0 0,-1 0 1 15,1 0-1-15,1 0 0 0,-3 0 0 16,2 0 0-16,1 0 0 0,-1 0 0 16,1 0 0-16,-2 0 0 0,0 0 0 15,0-5 0-15,1 5-1 0,2-6 0 16,0 1 0-16,4-1 0 0,0-4 0 16,2 3 1-16,1-3-1 0,2 0 1 0,1 0 0 15,0-1-1-15,-5 2 1 0,3 0 0 16,0 2 0-16,2-2 0 0,-9 5 0 15,2-3 0-15,-3 1 0 0,-2 0 0 16,-1 4 0-16,0-5 0 0,-6 5 1 16,3-2-1-16,-3-1 0 0,0 5 0 15,0-2 0-15,0 2 0 0,0 0 1 16,-3-5-1-16,3 5 0 0,0 0 0 0,0 0 0 16,0 0 0-16,0 0 0 15,0 0 0-15,0 0 0 0,0 0 0 0,0 0 0 16,0 0 0-16,0 0 1 0,0 0-1 15,0 0 0-15,-7 3 0 0,1 0 0 16,-5 5 0-16,1-4 0 0,-3 5 0 16,-6 2 0-16,-1-1 0 0,1 0 0 15,1-2 0-15,1 1 0 0,-2 0 0 16,0-1 0-16,8-3 1 0,2 1-1 16,0-2 0-16,4-4 0 0,5 2-1 0,0-2 1 15,7 0 0-15,1-7 0 0,5 1 0 16,6-5 0-16,2 2 0 0,0 1 1 15,3-5-1-15,-1-1 0 0,0 2 0 16,-2-1 0-16,-5 0 0 0,-1 3 0 16,-4-1 0-16,-4 1 0 0,-3 4 0 0,-4-2 1 15,0 6-1-15,0 2 0 0,0-4 0 16,-4 4 0-16,0 0-1 0,-4 0 1 16,-3 0 0-16,4 5 0 0,-6-1 0 15,2 3 0-15,-1 2 0 0,0 2 0 16,1 1 0-16,-3 0 1 0,2-1-1 15,3 1 0-15,-1 1 0 0,2-4 1 16,2-4-1-16,-1 4 0 0,7-1 0 16,0-3 0-16,0 2 0 0,0-2 0 15,0-1 0-15,0 0 0 0,0-4 0 0,5 4 0 16,-5-4 0-16,4 5 0 0,-4-5 0 16,6 0 1-16,0 0-1 0,0 0 0 15,0-6 1-15,1 2-1 0,-2-2 1 16,2 1-1-16,-1-3 0 0,-4 0 0 15,4 3 1-15,-3-2-1 0,-3 1 0 16,4-2 0-16,-4 3 0 0,0-2 0 0,0-2 0 16,0 2 1-16,-2-1-1 0,-3-3 1 15,3 2 1-15,-2 1 1 0,0-1 0 16,-6 0 1-16,0-1 0 0,0 4 0 16,-3 0-1-16,0 1-2 0,-5 0-7 15,-1 5-11-15,3 0 43 0,-4 9-147 16,1 2-105-16,-2-1-275 0</inkml:trace>
  <inkml:trace contextRef="#ctx0" brushRef="#br0" timeOffset="-154856.867">19007 13684 210 0,'4'-5'45'0,"5"0"-1"0,-3-3-37 0,-1 5-2 0,3-2 1 0,-2-1 5 0,2 1 5 0,-1-1 4 0,-1 0 4 0,2 0 3 0,4-2 2 0,-4 3-1 0,1-2-5 0,1 2-4 0,-4-1-4 0,1 4-4 15,0 2-3-15,-7-4-3 0,6 4-1 16,-6 0 1-16,0 0-1 0,0 4 1 16,0 2 0-16,-10 0-1 0,4 2 1 15,-1 2-1-15,-2 0-1 0,1 1-1 16,-3 0-1-16,3 0 1 0,-2-3 0 15,1 1 1-15,3 0 0 0,-1-3 1 16,0 0 0-16,5-2-1 0,2-4 1 16,-5 0 0-16,5 3-1 0,5-3 0 0,-1-7 0 15,4 0-1-15,0 1 1 0,-1-4-2 16,5-1 1-16,-2-1-2 0,3-1 1 16,-1 2 0-16,0 1 0 0,-5 2 0 15,1 2 2-15,-3 1 2 0,-5 1 1 16,0 4 2-16,0 0 0 0,0 0 1 15,-6 0 1-15,-1 0-1 0,1 0-1 0,0 4-1 16,0-4-1-16,2 4 0 0,-3-4-1 16,3 3 0-16,4-3-1 0,-5 0 0 15,5 0-1-15,0-6-1 0,0 4 0 16,5 2 0-16,-1-6-1 0,1 6-1 16,0-5 1-16,-5 5-1 0,4 0 1 15,-4 0-1-15,0 0 0 0,0 0 1 16,0 0 0-16,-4 6 0 0,-1-1 1 0,0 0-1 15,1-1 1-15,-2 1 0 16,0 1-1-16,3-1 0 0,-1 2 0 0,-2-4 0 16,4 3-1-16,2-2 0 0,-6-4 0 15,6 3-2-15,-5-3-2 0,5 6-3 16,0-6-5-16,-2 0-8 0,2 0-91 16,0 0-87-16,0 3-222 0</inkml:trace>
  <inkml:trace contextRef="#ctx0" brushRef="#br0" timeOffset="-148683.532">17622 12165 142 0,'0'0'39'16,"0"0"2"-16,0 0-11 0,0 0-9 15,0 0-1-15,0 0 1 0,0 0 1 0,0 0 1 16,0 0 0-16,0 0 1 0,0 0-1 16,0 0-3-16,0 0-3 0,0 0-4 15,0 0-2-15,0 0-3 0,0 0-2 16,-6 6-1-16,6-6 0 0,0 5 0 15,-2-1 2-15,2 2-1 0,0-4 1 16,-4 3 0-16,4 0 0 0,0-3 0 16,0 5 0-16,0-5-2 0,0 4 1 15,0-2-2-15,0-1 1 0,0 5-2 0,4-6 1 16,-4 4 0-16,2-2 0 0,-2-4 0 16,6 4 0-16,-6-4 0 0,5 5 0 15,-2-5 0-15,-3 0 0 0,6 0-2 16,-1 4 1-16,-5-4-2 0,6 0 1 15,-6 3-1-15,3-3 0 0,-3 0 0 16,6 0 1-16,-6 0-1 0,6 4 1 16,-4-4 1-16,3 0 0 0,0 0 0 0,-2 0 1 15,3-4-1-15,1 4 0 0,0-3-1 16,1 0 0-16,-3 3-1 0,1-6 0 16,1 6 0-16,-3-4-1 0,-2 4 1 15,-2-5-1-15,6 5 1 0,-6-5-1 16,6 0 1-16,-6 5 1 0,7-6-1 15,-7 2 1-15,8 4 0 0,-2-6 1 0,0 6 0 16,0-2-1-16,-1 2 0 0,-1-5 0 16,2 5-1-16,-1-5 0 0,-5 5 0 15,6-3 0-15,-6 3 0 0,4-7-1 16,-4 7 1-16,4-3 0 0,-4 3 0 16,0-6 0-16,0 6 1 0,0-5-1 15,5 5 0-15,-5-6 1 0,0 6-1 16,0-5 1-16,0 5-1 0,0-4 1 0,0 4 0 15,0-6 0-15,0 6 0 0,0-4 0 16,0 4 0-16,0-7 0 0,0 7-1 16,0-3 0-16,0 3 0 0,0-3 1 15,0 3-1-15,-6-7-1 0,6 7 1 16,-6-2 0-16,3 2 0 0,3-7 0 16,-5 7 1-16,-1-5 0 0,-2 1 0 15,0-1 0-15,2 3 0 0,-1-2 0 16,-2-1 0-16,2 3 0 0,3 2-1 0,0-4 0 15,-2 4 0-15,0 0 0 0,-2 0 0 16,1 0 0-16,-3 0-1 0,3 0 1 16,-1 4-1-16,1-4 0 0,0 2 1 15,0-2-1-15,0 8 0 0,2-6 0 16,3 4 1-16,-2-1-1 0,4-1 1 16,-7 3-1-16,7-1 0 0,-5 0 1 15,5 2-1-15,-4-3 0 0,4 2 0 16,-4-3 1-16,4 4-1 0,0-4 0 0,0 0 0 15,6 1 1-15,-6-3-1 0,6 2 0 16,-4-4 1-16,3 0-1 0,0 5 1 16,-2-5 0-16,3 0-1 0,4-5 1 15,-1 1 0-15,-1 4-1 0,5-4 1 16,-2 0 0-16,-3 4-1 0,5-4 1 0,-6 0-1 16,5 4 0-16,-3 0 0 0,0-7 1 15,0 7-1-15,-1-4 0 0,-1 4 0 16,-1-7 0-16,-1 3 0 0,-5-1 1 15,4 1-1-15,-4 1 0 0,0-4 1 16,0 5-1-16,0-2 1 0,0-2 1 16,0 6 0-16,0-4 1 0,0-1 0 15,-3 5 1-15,3-3-1 0,-6 3 0 16,6 0 0-16,-6-3-1 0,-1 3-1 0,0 0 0 16,-1 0 0-16,-1 0 0 0,-1 0-1 15,-3 3-2-15,-4 3-2 0,6 3-6 16,-2 2-7-16,-1 3-5 0,-2 0-93 15,4 1-90-15,2 1-223 0</inkml:trace>
  <inkml:trace contextRef="#ctx0" brushRef="#br0" timeOffset="-97998.691">20665 13596 272 0,'-5'0'73'0,"5"-4"2"0,-6-1-36 0,6 1-7 0,0 1-7 0,0-2-4 0,0 2-4 0,0 0 0 0,0-2-1 0,0 2 0 0,0 3 0 0,7-4-1 0,-1-2-2 0,1 6 0 0,6-3-2 0,1 3 0 0,10-3-1 0,-1 3-1 0,9 0 0 0,1-6 1 0,1 6-2 0,1-5 0 0,1 5-1 0,-4-8-1 0,-3 4-1 0,-3-2-2 0,-6 4 0 16,-3 2-4-16,-3-8-6 0,-3 8-10 15,-2 0-42-15,-2-5-50 0,0 2-81 16,-5-4-187-16</inkml:trace>
  <inkml:trace contextRef="#ctx0" brushRef="#br0" timeOffset="-97415.835">21005 13346 291 0,'0'-3'75'16,"0"-3"4"-16,0 1-39 0,0 3-6 16,0 2-6-16,0-8-5 0,0 8-2 15,0 0-4-15,-2-3-1 0,2 3-3 0,-5 0-2 16,5 0-2-16,0 0 0 15,-6 2-2-15,6 5 1 0,-6-2 0 0,3 5-1 16,-2 2 1-16,-2 1 0 0,0 4 1 16,-6 0-1-16,2 0 1 0,1 4-1 15,-7-3 0-15,3 3 1 0,-1 0-2 16,-2-3 1-16,4 1-2 0,3-1-1 16,-2-1-1-16,0-2-1 0,5 2-1 15,0-5 0-15,-5-1-1 0,4 1 0 0,2-3 0 16,-1-2-2-16,0 2-2 0,1-2-4 15,1-2-9-15,5 2-13 0,-3-3-86 16,3-4-90-16,0 7-222 0</inkml:trace>
  <inkml:trace contextRef="#ctx0" brushRef="#br0" timeOffset="-95725.106">21653 13432 330 0,'0'-8'82'0,"-6"2"4"0,6-3-50 16,-4 1-2-16,4-3-4 0,-4 0-3 16,4-2-2-16,-5 2-3 0,0 1-3 15,1 2-3-15,-1 1-3 0,-2 4-2 16,-1 3-3-16,-4 0-2 0,-1 7-1 15,-4 7-2-15,0 4 0 0,-4 3-1 16,-3 4 0-16,1 0 1 0,-2 6-1 0,0-6 0 16,5-2-1-16,5-2 0 0,2-3 0 15,6-2-1-15,7-4 0 0,7-2-1 16,7-5 1-16,5 0-1 0,3-5 0 16,4-5 0-16,5-2-2 0,-2-5 0 15,-2-7 0-15,-2-2 0 0,-5-2 0 16,-1 0 0-16,-6 1 1 0,-4 3 2 15,-5 3 1-15,-4 4 1 0,0 6 0 0,-4 6 1 16,-4 0 1-16,-2 14 0 0,0 1 1 16,-5 6-1-16,-3 4 1 0,-2 5 0 15,-5 6 0-15,0 6-1 0,-5 3 0 16,-3 4-2-16,-5 1 0 0,-1 5 0 16,0-1-2-16,2-3 1 0,2-4 0 15,5-4-1-15,3-6 1 0,9-4-1 0,2-3 1 16,4-7-1-16,5-7 1 0,0-3-1 15,7-2 1-15,-5-11 0 0,5 0 0 16,0-10 0-16,5-4 0 0,2-6 0 16,1-6-1-16,8-10-2 0,6-7 0 15,7-3 0-15,10-6-1 0,4-6 0 16,3-2 0-16,3 5 0 0,-4 2 1 16,-2 3 2-16,-5 2-1 0,-8 9 1 0,-3 5 0 15,-3 2-1-15,-5 5 1 0,-3 2 0 16,-1 7 0-16,-3 1 0 0,-2 5 0 15,-3 1 1-15,-1 3-1 0,-1 1-1 16,-1 7 1-16,-4-3-1 0,5 3 1 16,-5 7-1-16,5-2 1 0,-1 3 0 15,4-2 0-15,1 4 0 0,2-4 1 16,2 0-1-16,5-1 1 0,2-1-1 0,0-4 1 16,4 0 0-16,1 0-1 0,-1 0 1 15,1 0 0-15,-4 0 1 0,-1-5 0 16,-2 5 1-16,-4-4 1 0,-4 4-1 15,-1 0 1-15,-3 0 0 0,-3 0-1 16,-3 0-1-16,5 0 0 0,-5 0 1 16,0 0-1-16,0 0 0 0,0 0-1 15,0 0 1-15,-5 0-1 0,5 0 0 16,0 0-1-16,0 0 0 0,0 0 0 0,0 4 0 16,0-4 0-16,0 5 0 0,0-4 0 15,0 6 0-15,0-1 0 0,0 4 0 16,-4 2 0-16,-3 5 0 0,0-1 0 15,-3 4 0-15,-1-2 0 0,0 1 0 16,4-1 0-16,1-1 0 0,2-4 0 16,4 0 0-16,7-3 0 0,3-2 0 15,4-4 0-15,5-4 0 0,4 0 0 16,3 0-1-16,1-7 0 0,3-3 0 0,-1 0 0 16,2-3 0-16,-4 2 0 0,0-1 0 15,-4 2 1-15,-4 0 0 0,-4 2 0 16,-5 5 0-16,-3 3 0 0,-7 0 1 15,0 0 0-15,-8 0 0 0,-2 9 1 16,-2-1 0-16,1 0 0 0,-2 3 0 16,1-1-1-16,4 0 0 0,0 0 0 15,3-1 0-15,5-2-1 0,0 1-2 0,0 0-5 16,0-2-7-16,5 0-9 0,4-6-98 16,4 4-96-16,0-4-241 0</inkml:trace>
  <inkml:trace contextRef="#ctx0" brushRef="#br0" timeOffset="-95484.252">22382 13351 517 0,'-17'0'117'0,"-1"-8"3"16,3 8-88-16,4 0-5 0,3 0-4 15,-1 3-5-15,4-3-4 0,5 0-4 0,0 0-1 16,0 7-5-16,11-7-7 0,-5 5-11 16,4-1-12-16,-1-4 32 0,3 4-134 15,-2-4-104-15,-1-4-262 0</inkml:trace>
  <inkml:trace contextRef="#ctx0" brushRef="#br0" timeOffset="-94721.963">22288 13296 321 0,'0'-9'85'15,"0"2"5"-15,0 3-42 0,0 0-8 16,0 4-9-16,-5-3-4 0,-1 3-5 16,3 0-4-16,-1 0-4 0,0 4-3 15,1-1-1-15,-3 1-2 0,6 1-2 0,-3-1-2 16,3 2 0-16,0-3-2 16,3 2 0-16,1-1 0 0,2-4-1 0,-2 3 0 15,2-3-1-15,2 4 1 0,-2-4 0 16,-6 0 0-16,8 0-1 0,-8 0 1 15,0 0 0-15,0 0 1 0,0 0-1 16,-3 4 1-16,-3-4 0 0,0 0-1 16,-2 0 1-16,1 0-1 0,-1 0 0 15,2 0 0-15,1 0 0 0,-2 0-1 16,4 0-2-16,3 0-6 0,0 0-10 0,0-4-92 16,4 4-89-16,4 0-230 0</inkml:trace>
  <inkml:trace contextRef="#ctx0" brushRef="#br0" timeOffset="-93798.415">21661 13444 237 0,'0'-7'71'0,"0"3"3"0,0-2-20 16,0 2-15-16,0 0-7 0,0-1-7 15,0 5-5-15,0-3-4 0,0 3-3 16,0 0-1-16,0 0-1 0,0 0-1 16,-3 0 0-16,3 1-1 0,-5-1 1 15,5 7 0-15,-6-3-1 0,6 0 0 16,-5 2 0-16,2-2 0 0,-2 5-1 0,3-2 0 15,-4 1 1-15,0 2-1 0,4 1 0 16,-3 0 0-16,-1 1-2 0,0 4 0 16,-1-2 0-16,2 1-1 0,-1 3-1 15,0-2 0-15,-2 2-1 0,-1 0 0 16,2 3 0-16,-3 1 0 0,-1 2-1 16,-1 1 0-16,-3 2 0 0,0 0 0 15,-3 0 0-15,-1 3-1 0,-5 0 0 16,2-3 1-16,-1 4-1 0,-3-5 0 0,-2 0 0 15,3-3 0-15,1-1 0 0,-1 0 0 16,4-2 0-16,-5-2 1 0,8 1-1 16,4 1 0-16,0-4 0 0,2-2 1 15,5 2-1-15,0-4 0 0,3-3 0 16,1-3 0-16,-2 0 0 0,3-6 0 0,-3 0 0 16,-1 0 0-16,-1-6-1 0,2 1 0 15,-4-4-2-15,1 1-1 0,-4-3-4 16,0-2-4-16,3 4-6 0,-3 0-11 15,3 0-88-15,0-1-90 0,6 2-221 16</inkml:trace>
  <inkml:trace contextRef="#ctx0" brushRef="#br0" timeOffset="-93061.613">22273 13341 290 0,'0'0'78'0,"-7"0"3"0,4 0-35 15,-3 0-9-15,-1 0-8 0,0 0-5 16,-1 0-5-16,4 4-2 0,1-4-4 16,-1 7-2-16,4-7-3 0,0 3-2 15,-3 3-2-15,3-6-1 0,4 3-1 16,1-3 0-16,2 0-1 0,2 0 1 15,2-3-1-15,2-3 0 0,4 2 1 0,-2-2-1 16,0 2 0-16,-3-4 0 0,-1 5 0 16,-4 1 3-16,-3 2 0 0,-4-7 2 15,-5 7 1-15,-14-3 10 16,8-4-8-16,-3 7 0 0,0-2-2 16,-1 2 0-16,5 0-2 0,-2 0-1 15,2 0-2-15,2 6-5 0,3-6-7 16,5 6-24-16,0 0-75 0,0-3-87 0,10-3-214 15</inkml:trace>
  <inkml:trace contextRef="#ctx0" brushRef="#br0" timeOffset="-91799.518">22774 13521 272 0,'0'0'78'0,"-2"0"4"16,2-5-18-16,-6 1-26 0,6-2-8 16,0 2-4-16,-3-3-4 0,3 1-2 15,0-1-2-15,-5 0-2 0,0 0 0 16,-2-3-2-16,0 4-1 0,-3 1-2 15,1 5 0-15,-5 0-2 0,2 0-1 16,0 6-1-16,-2 2-1 0,0 7 0 0,-1-2 0 16,0 3-1-16,2 1 0 15,0-1-1-15,2-2 0 0,1 3-1 0,2-6-1 16,8 1-1-16,-2-2 0 0,2-4 0 16,2 1-1-16,4-3 1 0,3-4 0 15,2 0 0-15,2 0 0 0,1-10 0 16,3 2 0-16,-1-6 0 0,2-1 0 15,3-6-1-15,4-2 1 0,2-3-1 0,3-7-2 16,4-2-2-16,1-7-1 0,2 1 1 16,-2-2-1-16,-6 4 0 0,-4-2 1 15,-4 7 2-15,-6 2 1 0,-4 6 1 16,-5 5 1-16,-1 3 2 0,-5 1 0 16,0 7 2-16,0 2 0 0,-5 3 1 15,0 5-1-15,0-4 1 0,1 4-2 16,-2 9 1-16,-1 3 1 0,-5 6 1 0,-1 5 1 15,-8 12 0-15,-1 9 2 0,-8 8-1 16,-3 5 0-16,0 4-1 0,-1-1 0 16,7-1-1-16,1-3-1 0,6-10 0 15,8-1 0-15,5-10-1 0,7-5-1 16,0-7 0-16,14-6-1 0,3-6-1 16,7-6 1-16,6-5-1 0,6-10 0 15,7-1 0-15,-3-3-1 0,0-4-2 0,3-1-5 16,-7 1-6-16,-8-1-9 0,-2 1-13 15,-6-1-101-15,-1-1-106 0,-6 4-254 16</inkml:trace>
  <inkml:trace contextRef="#ctx0" brushRef="#br0" timeOffset="-89111.891">21439 14060 314 0,'14'-9'78'0,"1"-1"2"15,-1 1-46-15,-1-1-4 0,2 2-6 16,-2-3-3-16,-2 1-2 0,2 0-2 15,-4-2-1-15,0 4-1 0,-1-3-2 16,-4 0-1-16,0 4-1 0,-4-3-1 16,0 1-1-16,0 1-1 0,-7 2 0 15,0 0-2-15,0 2 0 0,-5 4 0 16,0 0-2-16,-1 0 0 0,-3 7 0 0,-1 0-1 16,0 6 1-16,-2-1-1 15,-1 5 1-15,1-1-1 0,2 3 0 16,1-3 0-16,5 4-1 0,2-2 0 0,9-4-1 15,0 1 0-15,9-3 0 0,2-2-1 16,7-1 1-16,2-3-1 0,1 0 1 16,2-3 0-16,1-3 0 0,1 0-1 15,-4 0-2-15,3-3-4 0,-3-3-8 16,-2 2-10-16,-1-3-89 0,0 0-88 16,0 1-222-16</inkml:trace>
  <inkml:trace contextRef="#ctx0" brushRef="#br0" timeOffset="-88230.637">21746 13971 305 0,'20'-14'64'0,"0"-2"5"15,4 2-43-15,0 1-3 0,0 3 4 16,-1 1 3-16,-2 5 1 0,-9 4 2 16,-2 0-2-16,-3 9-7 0,-7-2-5 0,0 5-4 15,0 5-2-15,-7-1 1 0,0 3-3 16,-6-2 0-16,-2 2-3 0,-7-4 0 16,1 1 0-16,0-4-1 0,1-1 0 15,1-4-1-15,1 0-1 0,7-4 0 16,0 1-1-16,6-4-2 0,2 0 0 15,3-4-1-15,6-1 0 0,1-3-1 0,7 0-1 16,2-3-3-16,4 1 0 0,4-5-2 16,3 2 0-16,-2 0 0 0,2 0 0 15,-1-1 2-15,-1 3 1 0,-1 0 2 16,-4 2 1-16,-2 1 0 0,0 2 1 16,-4 1 0-16,-4 5 1 0,0-6 2 15,-6 6 2-15,-4 0 1 0,0 0 0 16,0 0 1-16,-10 3 0 0,-3 1 1 15,-1 4-2-15,-5 1-1 0,0 1 1 0,0 1-2 16,2 0 0-16,2 1 0 0,4-1-3 16,5 1 0-16,6-1-2 0,0-3 1 15,7 2-1-15,7-4-1 0,1-1 1 16,5-5 0-16,4 0-2 0,3 0 0 16,1-4 0-16,-4-3-1 0,5-4 0 15,-2 1-1-15,2-4 0 0,-2 1 1 16,-3-2 0-16,1-2 0 0,-8 2 1 0,-1 2 0 15,-8 2 1-15,-3 3 1 0,-5 5 2 16,-12 3 2-16,-3 10 2 0,-4 5 1 16,-6 8 1-16,-2 7 2 0,-3 8-1 15,-4 10-1-15,1 7-3 0,-3 11 0 16,-1 3-2-16,-2 1-1 0,1-2-1 16,5 0 0-16,0-11-1 0,2-5 1 15,8-14 0-15,5-7-1 0,6-9-1 16,5-5 0-16,7-7 0 0,14-5 1 0,5-5-1 15,6-8 1-15,4-6 0 0,4-6-1 16,4-7-1-16,-4-10-4 0,5-11-4 16,-4-11-4-16,5-8-2 0,0-5 0 15,-1-2 1-15,3 4 2 0,-2 5 4 16,-4 10 4-16,-2 10 3 0,-7 15 4 16,-7 9 0-16,-2 7 0 0,-9 2 1 15,-3 7 1-15,-1 5 1 0,-4 6 1 0,0 2 1 16,0 2 0-16,0 6 1 0,0-1 0 15,0 0 0-15,4 1-1 0,3-5-1 16,5 1-1-16,2-4-1 0,5-3 0 16,5-1-2-16,5-4 0 0,1 0 0 15,1-7-2-15,0 0-5 0,-1-1-9 16,-5-1-9-16,0 0-64 0,-6-1-39 16,-1 1-90-16,-8-2-194 0</inkml:trace>
  <inkml:trace contextRef="#ctx0" brushRef="#br0" timeOffset="-87600.186">21871 13991 361 0,'0'0'88'0,"0"0"5"15,0 0-55-15,0 0-5 0,-2 0-4 16,2-5-3-16,0 5-4 0,0 0-3 16,0-3-4-16,2-1-1 0,-2 4-2 15,6-6 0-15,-6 6 0 0,4-5 1 16,-4 0 0-16,0 5 0 0,-4-5-1 15,4 5 0-15,-6-5-2 0,0 5-2 16,2-2 0-16,-1 2-2 0,-7-5-1 0,0 5-1 16,-1-6-1-16,2 2-1 0,1 4 0 15,-2-7-3-15,3 7-4 0,4-5-9 16,5 0-13-16,0 1-99 0,0 1-103 16,6-5-254-16</inkml:trace>
  <inkml:trace contextRef="#ctx0" brushRef="#br0" timeOffset="-85973.001">23076 14038 400 0,'-6'-12'92'0,"-1"0"3"15,0-1-64-15,-6 0-6 0,0 2-2 16,-3 3-3-16,-1 1-1 0,-3 1-1 15,-5 2-2-15,4 4-1 0,1 0-2 16,-6 0-2-16,3 0-2 0,0 4-2 16,3 2-1-16,-1 3 0 0,0 0-2 15,2 5-1-15,4-1-1 0,2 2 0 16,3 2-1-16,5-4 0 0,5 1-1 0,5-4 0 16,4-2 1-16,1-3-1 0,5 1 0 15,7-6 0-15,0 3 0 0,5-3 0 16,5-3-1-16,-1-3 0 0,2 3 0 15,4-5 0-15,-5 0 0 0,-3-2 0 16,-5 1 0-16,-4 1 0 0,-5 1 1 16,-3-1 0-16,-6 5 1 0,-6-3 1 15,0 6 1-15,0 0 0 0,-7 0 1 16,-4 3 0-16,2 3 1 0,-3-1 0 16,-2 3 0-16,0 1-1 0,-3 1 0 0,6-2-1 15,2 1-1-15,2 0-1 0,7 0 0 16,0-4-1-16,6 0 1 0,6-5-1 15,3 5 0-15,5-5 0 0,5-3 1 16,2-4-1-16,6 0 0 0,3-3-1 16,2-2 0-16,7 0-1 0,0-3 1 15,1 3-1-15,-4-2 0 0,-2 3 1 16,-6 0 1-16,-8 1-1 0,-7 4 1 0,-8 0 1 16,-8 6 0-16,-3-3 0 0,-3 3 1 15,-8 3 1-15,-2 6-1 0,-6-1 2 16,-2 3 0-16,-6 1 0 0,1 1 0 15,-1 0 0-15,-4 2 0 0,3-2 0 16,2 2-1-16,4-2-1 0,5 0-1 16,5-1 0-16,3-3 0 0,3 1-1 15,6-5-1-15,9-2 1 0,4-3 0 0,4 0 0 16,8 0 0-16,1-6 1 0,7-3-1 16,2-1 0-16,-2 0-1 0,1-3 0 15,1 1 0-15,-5 0-1 0,-3-3 1 16,-2-2 0-16,-4 5 0 0,-6-1 0 15,2 2 1-15,-9 4 0 0,-1 0 0 16,-1 3 2-16,-1 4-1 0,-5 0 1 16,0 0 0-16,0 4 1 0,-5 3-1 0,0 0 1 15,1 3-1-15,-5 2-1 0,0 1 2 16,2-1-1-16,-1 1 0 0,-1-1-1 16,6-3 0-16,3 2 0 0,0-2-1 15,0-2 1-15,9-1-1 0,4-6 0 16,5 0 0-16,1 0 1 0,2-6-1 15,6-3 1-15,1-2-1 0,4-1 0 16,1 0 1-16,4 1-1 0,-2 1 0 0,3 2 0 16,-8 2 0-16,0 1 0 0,-10 5-1 15,-1-3 1-15,-6 3-1 0,-6 9 1 16,-7-1-1-16,0 3 1 0,0 2-1 16,-7 3 1-16,-4 0 1 0,-5 3-1 15,-3 0 2-15,-1-4 0 0,-5 0 0 16,0 1 1-16,5-2 0 0,-2-5 0 0,3 0 0 15,4-3 0-15,-2-4-1 0,10 4 0 16,0-6 0-16,1 0-1 0,4 0-1 16,2-8 1-16,2 2-1 0,5-3-1 15,4-2 1-15,5 0-2 0,9-1-1 16,2 0 0-16,6-3-1 0,0 3 0 16,0 5 0-16,0-1 0 0,0 1 1 15,-6 4 1-15,0 3 0 0,-1 0 2 0,-1 7-1 16,-4-3 1-16,0 4 0 0,-2-2 1 15,-1 5-1-15,-6-1 2 0,-2 1-1 16,-4 1 2-16,-2 2 0 0,-4 3 1 16,0 0 0-16,-9 3 1 0,0 0 0 15,-3 0 0-15,3-2 0 0,-8-1 0 16,3-2-1-16,0-2 0 0,0-4-1 16,1 0 0-16,2-5-1 0,3-1 0 0,3-3-2 15,2 0-2-15,3-5-2 0,0-3-3 16,8-4-2-16,0-2-3 0,5-3-2 15,6-3-1-15,1-2-1 0,-1 1 2 16,6 3 2-16,-3-1 3 0,-2 5 2 16,-1 2 2-16,-4 8 2 0,-3 4 2 15,-1 0 0-15,-4 0 0 0,-7 2 0 16,0 4-2-16,-7 2-6 0,-4 0-10 16,0 3-2-16,-3 0-99 0,1-2-95 0,3-1-238 15</inkml:trace>
  <inkml:trace contextRef="#ctx0" brushRef="#br0" timeOffset="-85594.906">24430 13968 499 0,'-6'-7'124'0,"-3"-1"4"0,1 5-66 16,-1 3-19-16,-1-4-6 0,0 4-5 15,-3-5-6-15,1 5-6 0,-1 0-3 16,5 0-5-16,-2 0-4 0,3 0-3 16,5 6-3-16,2-2 0 0,-6-4-1 15,6 5-1-15,0-5 0 0,0 3-3 0,0-3-1 16,7 4-2-16,1-4-2 16,3 0-2-16,-2 0 0 0,4 0-1 0,-1 0 2 15,2 0 1-15,-2 0 2 0,-4 0 3 16,-1 0 1-16,-2 0 1 0,0 0 1 15,-5 0 1-15,0 0 0 0,0 0 2 16,0-4 1-16,-6 4 2 0,1 0 2 16,-2-6 1-16,0 4 0 0,0 2 0 15,-5-8-1-15,-1 5-1 0,5-1-3 0,0-3-3 16,-3 4-8-16,5 0-8 0,-1-2-15 16,7 5-16-16,6 0-99 0,1 0-108 15,1 8-258-15</inkml:trace>
  <inkml:trace contextRef="#ctx0" brushRef="#br0" timeOffset="-84853.316">24511 14423 506 0,'-6'0'113'16,"-2"0"5"-16,-2 4-85 0,2-4-6 15,1 7-3-15,-6-4-2 0,5-3-3 16,-2 5-4-16,4-5-4 0,1 4-3 16,5-4-4-16,0 5-2 0,0-5-1 0,9 0-1 15,-1 0 0-15,4 0 1 0,3 0-1 16,2 0 1-16,2-6 0 0,1 0 0 16,-2-1-1-16,0-4 1 0,1 1 0 15,0-7 0-15,-4 0-1 0,-2 1 1 16,-3-2 1-16,-1 1 0 0,-4 0 0 15,-5 5 1-15,0 4 2 0,-4-1 1 0,-5 2 1 16,-2 3 0-16,-2 4 1 16,-2 0-1-16,-4 0-1 0,1 0-1 0,-1 8-1 15,3-1-2-15,-1 4-1 0,2 2 0 16,6 4-1-16,2 0 0 0,2 2 0 16,5-3 0-16,0 0-1 0,8-1 0 15,5-4 0-15,5-3 0 0,3-4 0 16,6-4 0-16,5 0 0 0,2-10 0 15,5 0 1-15,4-4 0 0,0-1 0 0,5-2 0 16,-3 4 0-16,0-2 1 0,-4 0 0 16,-8 4 0-16,-6 3 2 0,-9 2 2 15,-7 0 5-15,-5 1 1 0,-6 5 0 16,-4 0 0-16,-6 7-1 0,-5-2 0 16,-5 5-3-16,-6 7-4 0,-2 0-2 15,-8 4 0-15,0 0 0 0,2 0 0 16,3 3 0-16,4-5-1 0,7-2 0 15,7 1-1-15,4-4-2 0,9-2 0 0,0-2-1 16,0-3-1-16,11-4 0 0,6-3-1 16,3 0 0-16,7-5 1 0,6-1 1 15,6-4 1-15,-3 0 1 0,0-1 0 16,-4 1 1-16,-5 1 1 0,-4 4 1 16,-5 1-1-16,-5 4 1 0,-5 0 0 15,-2 9 1-15,-6 0 2 0,0 4 0 16,0 0 3-16,-2 3 1 0,-4 2 3 0,0-3 1 15,-1 1 0-15,2-2-1 0,5-3 0 16,0-3-2-16,6 1-1 0,4-3-3 16,5-1-2-16,3-5 0 0,5 0 0 15,1 0-4-15,-1-6-9 0,3-4-15 16,0-1-14-16,-6-1-80 0,2-4-43 16,-5-2-110-16,-4-3-226 0</inkml:trace>
  <inkml:trace contextRef="#ctx0" brushRef="#br0" timeOffset="-75990.102">15895 11864 357 0,'-5'4'82'16,"-2"1"2"-16,1-2-53 0,3-3-14 16,3 6-4-16,-7-6-4 0,7 4-1 15,0-4-2-15,0 0 0 0,0 2 1 16,0-2 0-16,0 3 1 0,4 3 1 16,-4-3 2-16,6 0 0 0,-6 3 0 0,6-4 1 15,-6 3-1-15,6-1-1 0,-4-2 0 16,3 2 0-16,0-4-1 0,-1 6 0 15,1-6-2-15,1 3-2 0,0-3 0 16,-2 0 0-16,0 0-1 0,3 0 0 16,-1 0 0-16,-1 0 1 0,0-3 0 0,-1-3 1 15,1 1-1-15,1 0 0 0,-4-2 1 16,3-2-2-16,-5-2 1 0,2-2-1 16,-2 3 0-16,5-2-1 0,-5-3 1 15,4-1-1-15,-4 2-1 0,0-1 1 16,0 1-1-16,0-4 0 0,0-2 0 15,0 1 0-15,0 0 0 0,0-2 1 16,0 0 1-16,-4 3 0 0,1-1 0 16,0 1 1-16,-4 2 1 0,1-4-2 0,0 1 1 15,0 0-1-15,-2-4-1 0,2 0 0 16,-2 0 0-16,1-4 2 0,-4-2-1 16,2 0 2-16,0 0 0 0,0 0-1 15,1-3 1-15,-3 0-1 0,2 0 0 16,0 5-1-16,-1-3 0 0,0 1 0 15,0 0 0-15,-2 5 0 0,3-5 0 16,-3 0 1-16,-1-3 0 0,0 0 0 0,2-3 0 16,1-2 1-16,-3 0 0 0,1-4 1 15,-1 1 0-15,5 0 0 0,-2 2 0 16,0 0 2-16,1 3 0 0,-2-2 1 16,-1 4-1-16,4-1 0 0,-5 1-2 15,1-1 0-15,-1-1-2 0,2 0-1 16,1 1-2-16,-2-6 0 0,4 4-1 15,-3 0-1-15,0 0 1 0,1-2-1 0,-2-1 0 16,-2 2 0-16,1 0 1 16,-1-1-1-16,0 0 0 0,-2 0 0 0,0-2 0 15,1 5 1-15,-2 0-1 0,2-1 1 16,-1 2-1-16,-2 1 1 0,0 3-1 16,3 2 1-16,-3-2-1 0,0 1 1 15,-1-1-1-15,-1 2 1 0,0-3-1 16,1 3 0-16,1-3 0 0,-2 0 1 15,2 4-1-15,1-4 0 0,1 6 0 0,2-1 0 16,-1-3 1-16,1 1-1 0,1-1 0 16,1 3 0-16,-1 0 0 0,1-3-1 15,-1 3 1-15,0 2 0 0,-1 0 0 16,1 3 0-16,-3-2 0 0,2 1 0 16,-3 0 0-16,2 0 0 0,0 0 1 15,-1 0-1-15,2 0 0 0,-2-1 0 16,-3 3 1-16,5 0-1 0,-3-2 0 0,3 0 0 15,-2-1 0-15,-1-2 0 0,2 4 0 16,-1-3 0-16,0 1 0 0,-1 0 0 16,1 2 0-16,2 1 0 0,-3 3 0 15,2-3 0-15,1 4 0 0,0-2 0 16,-2 1 0-16,1-1 0 0,0-1-1 16,-1 3 1-16,0-2 0 0,3 1 0 15,-5 2 0-15,3-1 0 0,-1 2 0 0,-1 1 0 16,-3-4 0-16,2 2 1 0,-1 1-1 15,1 1 0-15,-3-3 0 0,-2 2 0 16,2 0 0-16,1-1 0 0,-1 0 0 16,-4 0 0-16,3 2 0 0,-2-4 0 15,1 2 0-15,0 3 0 0,-3 2 0 16,5 0 0-16,-2 0 0 0,0 1 0 16,-3 0 0-16,4-1-1 0,-2 0 1 15,-3 1 0-15,0 2 0 0,0 0 0 0,-5 0 0 16,4 5 0-16,-3-5 0 0,3-1 0 15,0 5 0-15,-3-3 0 0,4 1 1 16,1-2-1-16,2 3 0 0,2-1 0 16,1 1 0-16,2 3 0 0,0-5 0 15,5 1 0-15,-4 1 1 0,3-2-1 16,0 1 0-16,-3-1 0 0,3 0 0 16,-3 1 0-16,0-1 0 0,3-1 0 0,-3 0 0 15,3 2 0-15,1-3 0 0,-1 3 0 16,2-3 0-16,-3 2 0 0,6-1 0 15,-3 0 0-15,1 2 0 0,0-1-1 16,4 1 1-16,-3 1 0 0,4-1 0 16,1 1 0-16,3 4 0 0,-3-4-1 15,6 4 1-15,-6 0 0 0,6-5 0 16,0 5 0-16,-2-3 0 0,2 3 0 0,0 0 0 16,0 0-1-16,0-5 1 0,0 5 0 15,0 5-1-15,0-5 1 0,0 0 0 16,0 0 0-16,0 3 0 0,0-3 0 15,0 0 0-15,0 0 0 0,0 0 0 16,0 0 0-16,0 0 0 0,0 0 0 16,0 0 0-16,0 0 0 0,0 0 0 15,0 0 0-15,0 0 0 0,0 0 0 0,0 0 0 16,0 0 0-16,0 0 0 0,0 0 0 16,0 0 0-16,0 0 0 0,0 0 0 15,0 0 0-15,0 0 0 0,0 0 0 16,0 0-1-16,0 0 1 0,0 0 0 15,0 4-1-15,3-4 1 0,2 5 0 16,0-2-1-16,-2 5 1 0,7-1 0 16,-2 4-1-16,5 1 1 0,0 4 0 0,2-2 0 15,2 1 0-15,3 3 0 0,-3-5 0 16,7 2 0-16,-3-1 0 0,4-1 0 16,-4-5 0-16,-1 1 1 0,2 0-1 15,-3-4 0-15,-1 1 0 0,-3-6 0 16,2 3 0-16,-4-3 0 0,-3 0 0 15,0 0 0-15,-2 0 0 0,-2 5 0 16,0-5 0-16,-4 0 0 0,-2 0 0 16,5 0 0-16,-5 0 1 0,0 0-1 0,0 0 1 15,0 0-1-15,-5 0 0 0,5-5 1 16,-6 5-1-16,3-3 0 0,-2 3 0 16,-1-3 0-16,0 3 0 0,0-5 1 15,3 5-1-15,-4-4 0 0,2 4 0 16,-2-7 0-16,1 7-1 0,1-4 1 15,-2 4 0-15,1-2 0 0,2 2 0 16,-1 0-1-16,-1 0 1 0,-1 0-1 0,1 0 1 16,1 2-1-16,-2 2 1 0,1 3-1 15,-2-3 1-15,2 4 0 0,-1-2 0 16,-1 1 0-16,1 2 0 0,-4-2 0 16,4 2 0-16,-1-1 0 0,-1-1 0 15,-1-2 0-15,3 3 0 0,0-5 0 16,0 2 0-16,1 0 0 0,1-2 0 15,3-3 0-15,2 6 0 0,-6-6 0 16,6 4 0-16,-2-4 0 0,2 0 0 0,0 0 0 16,0 0 0-16,0 0 0 0,0 0 0 15,0 0-1-15,0 2 1 0,0-2-1 16,4 7 1-16,0-2-1 0,1 4 1 16,1 1 0-16,-3-3 0 0,4 1 0 15,-1 1 0-15,0-4 0 0,1 1 0 16,-2-6 0-16,2 3 0 0,-4-3 0 15,2 0 0-15,-5 0 0 0,5 0 1 0,-5 0-1 16,0-7 1-16,0 1-1 0,0-1 1 16,0 0 0-16,0-3-1 0,-6-1 0 15,6 0 0-15,-6 3 1 0,1 1-1 16,1-1 0-16,-1-1 0 0,-1 0 0 16,1 0 0-16,2 1 0 0,-2-1 0 15,-2-2 0-15,2 4 0 0,-1-1 1 16,3-2-1-16,-4 1 0 0,0 2 0 0,1-1 0 15,0-1-1-15,-1 1 1 0,1 1 0 16,-2-2 0-16,3 4 0 0,-1-2-1 16,4 3 1-16,-3 0 0 0,5 4-1 15,0 0 0-15,0 4 1 0,0 1-1 16,6 5 0-16,-1 1 0 0,-1 5 1 16,7 4 0-16,-3 2 0 0,4 1 0 0,2 2 0 15,-1 3 0-15,1-1 0 0,3-3 0 16,-2 1 0-16,0-1 0 0,3 2 0 15,-5-2 0-15,2-4 0 0,-2-1 0 16,-1 3 0-16,1 0 0 0,-4-8 0 16,2 4 0-16,-3-5 0 0,2-1 0 15,-6-1 0-15,2-2 0 0,0-4 1 16,0 2-1-16,-6-7 0 0,0 3 0 16,2-3 1-16,-2 0 0 0,0 0 0 0,0-3 0 15,-3-4 0-15,-2 3 0 0,-2-5-1 16,2 0 1-16,-2-3-1 0,-1-1 0 15,1 0 0-15,-6-5 0 0,2 1 0 16,2-3 0-16,-4-3 0 0,0 2 0 16,-1-1 0-16,1-1 0 0,-2-4 0 15,-1 4 0-15,1 1 0 0,3-1 0 16,-2 2 0-16,5-1 0 0,-3 6 0 16,0 0-1-16,5 2 1 0,-2 3 0 0,-2 1 0 15,4 4-1-15,1-1 1 0,-1 2 0 16,1 0-1-16,-2 5 1 0,2-3-1 15,1 3 1-15,2 0-1 0,-2 0 1 16,5 0-1-16,-5 0 1 0,5 0-1 16,0 3 1-16,5-3-1 0,1 0 1 15,-1 5 0-15,2-5 0 0,2 0 0 0,-1 0 0 16,3-6 0-16,1 1 0 0,1 0 0 16,2-1 0-16,5-3 0 0,0 3 0 15,-1-2 0-15,3-2 0 0,3 3 0 16,-3 1 0-16,2-3 0 0,-4 4 0 15,1-1 0-15,-1 3-1 0,0-4 1 16,0 3 0-16,-1 1-1 0,1-3 1 16,-1 1 0-16,-4-2 0 0,2 4 0 0,-4-2 0 15,0 2 0-15,-5 0 0 0,-1 3 0 16,-2-5 0-16,-3 5 0 0,-2 0 0 16,5 0 0-16,-5-3 1 0,0 3-1 15,0 0 0-15,0 0 0 0,-5 0 0 16,3 0 0-16,2 0-1 0,-7 0 1 15,2-3-1-15,-1 3 1 0,-1 0 0 16,2-4 0-16,2 4-1 0,-2 0 1 16,3 0 1-16,2 0-1 0,-5 0 0 0,5 0 0 15,-6 0 0-15,6 0 0 0,0 0 0 16,0 0 0-16,0 0 0 0,0 0-1 16,0 0 0-16,5 0 1 0,-3 4-1 15,3-4 0-15,0 10 1 0,2-6 0 16,2 1-1-16,-1-1 1 0,4 1 0 15,1-5 0-15,1 7 0 0,3-7 0 0,-2-7 0 16,-1 4 0-16,0 0 0 0,-2-2 0 16,1 2 0-16,-5 3 0 0,1-4 0 15,-3 4 0-15,-2-5 0 0,0 5 0 16,-4 0 1-16,2 0-1 0,-2 0 1 16,0 0-1-16,-5 0 0 0,0 0 0 15,-5 0 0-15,0 0 0 0,-7 7 0 16,-2 0-1-16,-6 0 1 0,2 2 0 15,-8 2-1-15,3 0 1 0,-5 1 0 16,6-1 0-16,-4 0 0 0,3-2-1 0,3 5-8 16,0-4-8-16,3-4-7 0,2 1-7 15,-1-3-12-15,1 2-12 0,-1-6-100 16,-2 6-101-16,3 1-249 0</inkml:trace>
  <inkml:trace contextRef="#ctx0" brushRef="#br0" timeOffset="-72799.225">10910 7129 288 0,'20'-18'70'0,"-6"6"3"0,1-1-46 0,3 3-3 0,-4-1-3 0,-1 2-5 0,3-2-3 0,-3 2-3 0,-1 0-1 0,1-1-1 0,-1 2-2 0,-4 0 1 0,3 1-1 0,-5 3 0 16,0-2 0-16,-2 6 0 0,-4-3 1 15,6 3 2-15,-6 4 1 0,0 1 1 16,-7 0 1-16,0 4 2 0,0 1 1 0,-2 3 0 16,-2-1-3-16,-3 2 0 0,-4 1-2 15,1 3-2-15,-1 3-1 0,-3 1-2 16,-2 2-1-16,-2 1-2 0,-3 1 0 15,0 4 0-15,-4-1 0 0,-1 3 0 16,0-1 0-16,-2-1 1 0,-3 5 0 16,-1 4 0-16,-1-1 0 0,-1 6 0 0,-4 0 0 15,-1 3 0-15,-5 2-1 0,-1 3 0 16,1-3-1-16,-2 1 1 0,1-1-1 16,0-2 0-16,0 1 1 0,6 0 1 15,3-3 0-15,0-2 2 0,2 0 0 16,1-4 1-16,1-3 1 0,4 5-2 15,-3-4 0-15,5 1-2 0,-1 1 0 16,3-1-1-16,2 4-1 0,3 2 0 16,-2-2-1-16,-2 3 0 0,3 0 1 0,0 0-1 15,0 2 1-15,0 0-1 16,1 0 1-16,1-2-1 0,2 0 1 0,-1-2 0 16,-1 3 0-16,4-1 0 0,-5 1 0 15,5 0 0-15,-5 0 0 0,6-1-1 16,-6 3 1-16,5-4-1 0,0 2 1 15,0 0-1-15,-2-2 0 0,2 4 0 0,1-1 0 16,-1 0 0-16,-2 4 1 0,1-2-1 16,3 0 0-16,0 3 0 0,4-3 0 15,-5 0 1-15,5-2-1 0,-3-2 0 16,-2 5 1-16,0-5-1 0,-4 2 0 16,1-2 1-16,-1-2-1 0,3 5 0 15,-4 0 0-15,4-1 0 0,1 1 1 16,0-3-1-16,0 2 0 0,1 2 0 15,-1-3 0-15,0 3 0 0,4-4 0 16,-2 1 0-16,3 2 1 0,1 1-1 0,4-3 0 16,-1 0 0-16,2-2 1 0,-2 0-1 15,2-1 0-15,-3-2 0 0,2 1 1 16,0-2-1-16,-3-5 0 0,3 3 0 16,-1 0 1-16,0-2-1 0,2 1 0 15,0-5 0-15,-2 2 1 0,2-1-1 16,1-3 0-16,-1-6 0 0,2-4 1 0,1-3-1 15,-1-4 1-15,1-3-1 0,-1-5 1 16,2 0 0-16,5-2-1 0,-4 1 1 16,4-4 0-16,0 0-1 0,-4 0 1 15,4 0-1-15,0 0 0 0,0 0 0 16,0 0 1-16,0 0-1 0,0 0 0 16,0 0 0-16,0 0 0 0,0 0 1 15,0 0-1-15,0 0 0 0,0 0 0 16,0 0 0-16,0 0 0 0,0 0 0 15,0 0 0-15,0 0 0 0,0 0 0 0,0 0 0 16,0 0 0-16,0-4 0 0,0 1 1 16,4-5-1-16,-4 3 1 0,0-6-1 15,0-5 1-15,0 1-1 0,0-8 0 16,0-5 0-16,0-5 1 0,0-1-1 16,0-4 0-16,0 0 0 0,0-2 0 15,0 1 0-15,0 4 0 0,0 5 0 0,0 0 0 16,-4 5 0-16,4 5 0 0,-5 2 0 15,5 5 0-15,0 5 0 0,-4 0 0 16,4 3 0-16,0 2 0 0,0 3 0 16,0-4-1-16,0 4 1 0,0 0-1 15,0 0 1-15,0 0-1 0,0 0 0 16,0 7 1-16,0 0-1 0,3 0 0 16,-3 4 1-16,4 1 0 0,-4 4 0 0,4 2 0 15,-4 0 0-15,4 4 0 0,-4 3 0 16,6 2 0-16,-6-2 0 0,8 1 0 15,-4 2 0-15,2 0 0 0,-2-3 0 16,1 0 0-16,-3-3 0 0,-2 2 0 16,4-2 0-16,-4-2 0 0,0-4 1 15,0 1-1-15,0-4 0 0,0 1 0 16,0 0 0-16,-5-4 1 0,5 1-1 16,-3-1 0-16,3 0 0 0,-4-1 0 0,4 1 0 15,0-2 0-15,-5 1 0 0,5 0 0 16,0-2 0-16,-2-1 0 0,2 1 0 15,0-3 0-15,0-2 1 0,0-2-1 16,-5 0 0-16,5 0 0 0,0 0 1 16,0 0-1-16,0 0 1 0,0-5-1 15,5-2 1-15,-1 0-1 0,-1-2 1 16,3-3-1-16,0-1 0 0,2 1 0 0,-2-4 0 16,2 3 1-16,1-3-1 0,1-2 0 15,-3 0 0-15,5-3 0 0,0-2 0 16,1-5 0-16,3 2 0 0,2-2 0 15,1-1 0-15,3-3 0 0,-3 0 0 16,2 5 0-16,-2 2 0 0,-1 5 0 16,-2-2 1-16,-3 7-2 0,-1 4 1 0,-4 2 0 15,-2 6 0-15,-2 3 0 16,-4-8 0-16,3 8 0 0,-3 0 0 0,0 0 0 16,0 0 0-16,0 9 0 0,-6-2 0 15,3 1 0-15,-2 4 0 0,-4 4 0 16,-1 0 0-16,-3 4 1 0,-1-2-1 15,1 1 0-15,-1 3 0 0,-4 3 1 16,1-1-1-16,0 3 0 0,1-3 0 16,-2 3 0-16,1-1 0 0,1 0 0 0,-1-4 1 15,2-4-1-15,2 2 0 0,-2-5 1 16,3-2-1-16,-1-1 1 0,0-2-1 16,4 0 0-16,-1-3 1 0,2-1-1 15,3-1 0-15,1-1 0 0,0-4-2 16,4 3-4-16,-3-3-5 0,3 0-10 15,0 0 18-15,0 0-123 0,0 0-103 16,3-6-256-16</inkml:trace>
  <inkml:trace contextRef="#ctx0" brushRef="#br0" timeOffset="-64328.459">7424 12298 104 0,'0'3'38'0,"0"-3"3"0,0 0 2 0,3 0-14 0,-3 0 4 0,0 0 0 0,0 0-3 0,0 0-3 0,0 0-3 0,0 0-2 0,-3 4-4 0,-1 1-5 16,1-3-3-16,-3 5-1 0,-1-2-1 16,0 4-1-16,-2-1 0 0,0-1 0 15,-2 4 2-15,1-2 0 0,-2 0 1 16,-2 2-2-16,1-1 0 0,-4 2-2 16,1 1-1-16,1 1-1 0,-3 2-2 15,1 1-2-15,1-2 1 0,1 2-1 16,0-4 1-16,1 0-1 0,4-2 0 0,-2-8 1 15,5 2 0-15,1-5 0 0,4 0 2 16,2 0 0-16,-5 0 0 0,5 0 1 16,0 5 1-16,5-5-1 0,-1 0 1 15,5 0-2-15,2-5 1 0,4-1-1 16,0-8-1-16,4-4 0 0,1 1-1 16,1-3 0-16,1-1-1 0,0 2-2 15,-1-1-39-15,-1-2-46 0,0 0-70 0,0 1-168 16</inkml:trace>
  <inkml:trace contextRef="#ctx0" brushRef="#br0" timeOffset="-59532.961">3185 14100 290 0,'0'0'78'16,"0"0"3"-16,-3 0-36 0,3 0-13 16,0 0-9-16,-5 0-8 0,5 0-4 0,0 0-4 15,0 0-1-15,0 7 0 0,0-7 2 16,-2 0 1-16,2 0 3 0,0 3 0 16,0-3 2-16,-5 0 0 0,5 0-2 15,0 0-2-15,0 0-2 0,0 4-1 16,-2-4-2-16,2 5-1 0,-5-2 0 0,5 0-1 15,-2 2 1-15,2-1 1 0,-5 3-1 16,5-1 0-16,-7-1 1 0,4 0-1 16,0 0 0-16,-2-1-1 0,5-1 0 15,-3 2-1-15,3-2-1 0,0-3 1 16,-5 6-1-16,5-6 0 0,0 6-1 16,0-3 1-16,0-3 0 0,0 5-1 15,0-5 1-15,0 5 0 0,0-5 1 16,0 3 0-16,0-3 1 0,0 0 0 15,0 4-1-15,0-4 1 0,0 0 0 0,0 4-1 16,0-4 0-16,0 0 0 0,0 0 1 16,0 0 1-16,0 0 2 0,0 0 1 15,0 0 1-15,-2 0 0 0,2 0 1 16,0 0-2-16,0-4 0 0,0 4-2 16,0 0-2-16,0-4 0 0,0 4-1 0,0 0 0 15,-5 0-1-15,5-3 0 0,0 3 1 16,0-4-1-16,0 0 0 0,0 1 1 15,0-1-1-15,0-3 0 0,0 2 1 16,0-2-1-16,0-2 0 0,0 1 0 16,5-1 0-16,-5-3 0 0,4 3 0 15,0-2 0-15,1 1-1 0,-3-1 1 16,4 2-1-16,-4 0 1 0,3-1-1 16,0 0 0-16,-3 0 0 0,-2 1 0 15,6-2 1-15,-6 1-1 0,7 0 0 16,-4-1 0-16,0 0 0 0,-3 0 0 0,8-4 0 15,-4 3 0-15,-2 0 0 0,4-1 0 16,-1 1 0-16,0 0 0 0,1-3 0 16,3-1 0-16,-1 3 0 0,0 2 0 15,4-1-1-15,-4 0 1 0,4 0 0 16,1 2 0-16,-3-2 0 0,2 1 0 16,1-6 0-16,-1 0 0 0,4 1 0 0,-1-4 0 15,1 1 0-15,3 2 0 0,1-3 0 16,0 3 0-16,-1 0 0 0,1-1 0 15,3 0 0-15,-5-2 0 0,4 6 0 16,-2-3 0-16,2-1 0 0,-1-2 0 16,0 3 0-16,3-3 0 0,-3-1 0 15,4-2 0-15,-3 0 0 0,4-1 0 16,-4 8 0-16,2-4 0 0,3-1 0 16,-2-1 0-16,1 1 1 0,1 4-1 0,-3-3 0 15,4-3 0-15,0 0 0 0,1 2 0 16,-2 5 0-16,2 0 0 0,-2-1 0 15,0 1 0-15,0 0 0 0,-2 3 0 16,1-2 1-16,-1-4-1 0,4 3 0 16,-3-3 0-16,1-1 0 0,2 3 0 15,-5-2 0-15,5 1 0 0,3-3 0 0,-2 0 0 16,4 0 0-16,0 2 0 0,1 2 0 16,0 0 0-16,1-1 0 0,-2 3 0 15,0 3 1-15,-2-3-1 0,1 3 0 16,-2 1 1-16,-2 0-1 0,-3 4 0 15,1-2 0-15,-2-1 0 0,3 0 0 16,-7 3 0-16,4-3 0 0,2 2 0 16,-3-1 0-16,0-1 0 0,-2 7 0 0,-4-3 1 15,1 2-1-15,-5 4 0 0,-3-6 0 16,-2 6 1-16,-3 0-1 0,-1-7 1 16,-5 7 1-16,6 0 0 0,-6 0 0 15,0 0 1-15,0 0 0 0,0-2 1 16,0 2 0-16,0 0-1 0,0 0 0 15,0 0-1-15,0 0 1 0,0 0-2 16,0-4 0-16,0 4 1 0,0 0-1 16,0 0 0-16,0 0 0 0,0 0 0 0,0 0 0 15,0 0 1-15,0 0-1 0,0-5 1 16,0 5 0-16,0 0-1 0,-5 0 1 16,5-2-1-16,-4 2 0 0,0 0-1 15,-2-7 1-15,-2 3-1 0,0 1 0 16,-3-3 0-16,-3 3 0 0,-4-1 0 15,1-1 0-15,-4 5 0 0,0 0 0 16,0 0 0-16,0 0 0 0,2 0 0 16,0 0 0-16,5 0 1 0,-2 5-1 0,0-5 0 15,-1 0 1-15,2 0 0 0,-1 0-1 16,2 0 1-16,2 0-1 0,-1 0 0 16,4-5 1-16,0 5-1 0,5 0 1 15,0 0-1-15,4 0 0 0,-3 0-1 16,3 0 0-16,0 0 0 0,0 0-1 15,0 0 0-15,4 0 0 0,-4 0-1 0,6 5 1 16,1-5 1-16,1 0 0 0,2 4 0 16,1-4 1-16,3 0 0 0,1 3 0 15,0-3 0-15,1 0 0 0,1 0 1 16,3 0-1-16,-1 0 0 0,4-3 1 16,0 3-1-16,3 0 0 0,-2 0 0 15,-1 0 0-15,0 0 0 0,-5 0 0 16,0 3 0-16,-5-3 0 0,0 7 0 15,-6-7 0-15,0 3 0 0,0-3 0 0,-5 0 0 16,-2 0 0-16,0 0-1 0,0 0 0 16,0 0 1-16,-2 3 0 0,-5-3-1 15,1 7 1-15,-2-7 1 0,-4 7-1 16,2-2 0-16,-3 3 0 0,-5 2 1 16,0 3-1-16,-2 2 0 0,1 4 0 0,-1 3 0 15,0 2 0-15,4-5 0 0,3 2 0 16,1-2 0-16,0-2 0 0,4 0 0 15,2-2 0-15,1-2 0 0,3 0 0 16,2 0 0-16,-7-3 0 0,7 0 1 16,-3-1-1-16,3-3 0 0,0-2 0 15,-4-1 1-15,4-3-1 0,0 6 0 16,0-6-1-16,0 3 1 0,0-3 0 16,0 0-1-16,0 2 1 0,0-2-1 0,0 0 1 15,0 0 0-15,0 0 0 0,0 0 0 16,0 0-2-16,0 0-4 0,0 0-4 15,0 0-10-15,0 0-8 0,0 0 25 16,0-3-130-16,6-6-102 0,0-2-259 16</inkml:trace>
  <inkml:trace contextRef="#ctx0" brushRef="#br0" timeOffset="-54415.764">5625 13168 342 0,'0'0'75'16,"0"-6"0"-16,0 6-55 0,0-3-10 16,-5 3-5-16,5 0-2 0,-2-3 1 0,-4 3 4 15,4-6 2-15,-3 6 2 0,-1 0 1 16,0 0 0-16,-2 0-1 0,0 0-1 15,-2 6-4-15,2-6-3 0,-2 5-1 16,0 0-1-16,4-2 1 0,-1-3 3 16,1 4 1-16,4-4 1 0,2 0 2 15,0 0-2-15,0 0 1 0,0 5-2 16,0-5-1-16,2 0-3 0,5 0-2 16,2 0 0-16,1 0 0 0,4 0 0 0,0 5-1 15,4-5 1-15,-3 5-1 0,8-5 1 16,-2 5-1-16,-1-5 0 0,1 2 0 15,3-2 1-15,-3 0-1 0,-1 0 0 16,0-2 1-16,-2 2-1 0,-3-4 1 16,-1 4-1-16,-1-5 0 0,-2 5 1 15,-3-2-1-15,-3 2 1 0,-2 0 2 16,-3-4 2-16,5 4 2 0,-5 0 0 0,0 0 2 16,0 0-1-16,-5 0-1 0,-1 0 0 15,0 0-3-15,-1 0-2 0,-1 0-1 16,-5 0 0-16,0 0-1 0,-2 0 0 15,-2 0 1-15,1 0-1 0,-3 0 0 16,-1 5 1-16,-3-5-1 0,1 0 1 16,-3 2-1-16,1-2 0 0,-4 5 0 0,-1-5 1 15,5 5-1-15,1-5 0 0,-2 8-1 16,4-5 1-16,5-1 0 0,-1 4 0 16,4-2 0-16,4-4 0 0,-1 4 1 15,4-4-1-15,6 4-1 0,-2-4 0 16,2 0 0-16,6 0 1 0,1-8-1 15,7 6 0-15,5-3 1 0,1-1 0 16,6-2 1-16,2 5-1 0,4-2 0 16,1 5 0-16,-1-5 1 0,-2 5-1 15,1 0 0-15,-4 0 0 0,-2 0 0 0,-3 0 1 16,-3 0-1-16,-2 5 0 0,-2-5 0 16,-6 0 0-16,2 5 0 0,-3-5 0 15,-2 0 0-15,0 0 1 0,-6 0-1 16,5 0 0-16,-5 0-1 0,0 0-4 15,0 0-5-15,0 0-10 0,-6 0-90 0,0 0 0 16,0 0-74-16,-7 0-147 0</inkml:trace>
  <inkml:trace contextRef="#ctx0" brushRef="#br0" timeOffset="-53312.234">5753 13103 196 0,'0'0'53'0,"0"0"9"0,-3-5-26 16,3 5 4-16,0-6 3 0,0 6 1 15,0-6 0-15,0 0-6 0,0 6-7 0,0-5-7 16,0 0-4-16,0 5-5 0,2-4-3 15,-2 4-2-15,0 0-3 0,0-4-2 16,0 4-1-16,0 0-2 0,0 0-1 16,0 0 0-16,0 0 1 0,0 0 0 15,-2 0 0-15,2 0 2 0,0 0 2 16,0 0 0-16,0 0 3 0,0 0 0 16,0 0 0-16,2 0-1 0,-2 0-1 15,0 0-2-15,0 0-2 0,0 0-2 16,0 0-1-16,-3 7-1 0,3-1 1 0,-5-1-1 15,-2 7 1-15,2-1 0 0,-2 5 0 16,0 0 1-16,-1 0-1 0,-4 5 1 16,0 0-1-16,-1 1 0 0,3 0 0 15,-1-1 1-15,-1-3-1 0,4 3 0 16,1-2 0-16,2-3 1 0,0 2-1 16,1-6 0-16,4-1 0 0,0 0 1 15,-4-4-1-15,4-1 0 0,0-6 0 0,0 5 0 16,4-5 0-16,-4 0 0 0,4 0 1 15,-4 0 0-15,9-4 0 0,-6-4 1 16,2-5-1-16,1-2 0 0,0-2 0 16,2-7-1-16,-1 0 0 0,0-2 0 15,3 1 0-15,-1-2-1 0,-1 3 0 16,0 1 0-16,-3 1-1 0,1 1 1 16,-6 4-1-16,6 0 0 0,-6 4 0 15,0 2 1-15,0 5-1 0,0-1 1 0,-6 2-1 16,6 0 1-16,-6 5 0 0,4 0-1 15,-3 0 1-15,-1 5 0 0,3 1 0 16,-3 4 1-16,-2 1 0 0,2 9 0 16,-1-1 1-16,-2 2-1 0,1 1 1 15,1 5-1-15,0-2 0 0,1-4 1 16,0-1-1-16,1-2 0 0,1-4 0 16,4-1 0-16,-5-3 0 0,5-2 0 0,0-3 0 15,0 2 0-15,0-4 0 0,0-3-1 16,5 6 1-16,-5-6 0 0,8 0 1 15,-3 0-1-15,1-9 1 0,1 0 0 16,1-1 0-16,4-3 0 0,-3-8-1 16,2 3 1-16,-1-3 0 0,1-1-1 15,-4-1 1-15,1 1-1 0,-3 2 0 0,-3 4 1 16,-2 3-1-16,0 0 1 0,0 4-1 16,0 1 0-16,0 5 0 0,0-1 0 15,-4 4-1-15,-1 0 0 0,-2 0 0 16,0 0 0-16,-3 7 1 0,0 1-1 15,-2 1 1-15,0 4 0 0,-2 1 1 16,2 4 1-16,0 0-1 0,-1 3 0 16,3-2 0-16,-3-2 0 0,5 4 0 15,1-10 0-15,2 3-1 0,5-6 0 0,0-3 0 16,0 2 0-16,0-7 0 0,5 3 0 16,0-3 0-16,3 0 1 0,0-2-1 15,4-6 1-15,-2 0-1 0,8-7 1 16,0 0-1-16,-2-5-1 0,1 2 1 15,-1-1-1-15,-2-3 1 0,0 1-1 16,-3 6 1-16,-5 1 0 0,1-2 0 16,-2 9 0-16,-5 0 0 0,0 3-1 0,0 4 0 15,0 0 0-15,0 0 0 0,-5 5-1 16,-1 5 1-16,2 2 1 0,-5 3 0 16,1 3 0-16,-5 4 0 0,2 0 1 15,2 3-1-15,-4-2-5 0,2 2-7 16,2-2-14-16,-4 0-82 0,5-1-87 15,-3-3-216-15</inkml:trace>
  <inkml:trace contextRef="#ctx0" brushRef="#br0" timeOffset="-39305.72">14637 13409 188 0,'10'0'54'15,"1"-6"3"-15,0 6-23 0,1-3-7 16,-2 3-4-16,4 0-6 0,-5 0-5 16,1 0-3-16,0 0-2 0,0-4 0 15,-1 4 0-15,0 0 1 0,0-5 0 0,0 3 2 16,0-2 2-16,-1 4 3 0,-2-6 1 15,-1 6 0-15,-3 0 1 0,-2-2-1 16,5 2-2-16,-5 0-2 0,0 0-3 16,-5 2-2-16,-1 3-2 0,-1-2-1 15,-4 2-1-15,-2 0-1 0,-3 0 0 16,1 0 0-16,-3 0 0 0,4 1-1 0,-5-3 0 16,5-3 0-16,0 4-1 0,2-4 1 15,4 7 0-15,-1-7 0 0,3 0 0 16,6 0-1-16,0 0 0 0,0 0 1 15,0 0 0-15,6 0-1 0,5 0 0 16,1-5 1-16,1 2-1 0,4 0 1 16,1-4 0-16,3 5 0 0,0-4 0 15,-1 0-1-15,-1-2 1 0,-1 3-1 16,-4-3 1-16,-2 1 0 0,-5-1 1 0,-1 2 1 16,-6 2 0-16,0 4 1 0,0-4-1 15,-4 4-1-15,-2 0 0 0,-5 0-1 16,-3 0-1-16,-4 4 0 0,-1-1 0 15,-2 2 0-15,-3 1 0 0,1 1 0 16,-2 1 1-16,4-4-1 0,1 0 1 16,1 3-1-16,5-3 1 0,4 1 0 0,2-5-1 15,6 5-1-15,2-5 0 0,0 2-1 16,0-2-1-16,4 0 1 0,3 0 0 16,3 0 0-16,6-2 1 0,1 2 1 15,3-9 0-15,2 7 0 0,-2-4 1 16,4 1-1-16,1-1 0 0,-4-1 1 15,-3-4-1-15,-2 3 2 0,-4 1 2 16,-1-1 1-16,-5-1 2 0,-6 5 1 16,0 2-1-16,-4 2 1 0,-7 0-2 0,-1 0-1 15,-4 0-3-15,-3 6 0 0,-2 3-2 16,-2 1 1-16,0-1-1 0,-1 2 1 16,4-4-1-16,3 3 1 0,-1-2-1 15,5-3 1-15,5 1-1 0,2-3 1 16,0-3-2-16,6 6 0 0,-2-6-1 15,2 0 1-15,0 0-1 0,7 0 0 16,-1 0 1-16,5-7 0 0,2 2-1 0,4-3 1 16,-1 0 0-16,2 2-1 0,1-1 0 15,0-4 1-15,-5 3 0 0,-1 2 0 16,-4-1 2-16,-4 3 0 0,0-4 1 16,-5 5 0-16,0 1 0 0,-5 2 0 15,-3-6 1-15,-3 6-2 0,-1 0 1 16,-4 0-2-16,-4 0 1 0,-1 7 0 15,0-4-1-15,0 6 1 0,-1 1 0 16,5-3 0-16,0 3-1 0,4 1 1 0,0-4 0 16,5-1 0-16,1 0-2 0,2-2 0 15,5-4 0-15,0 4-2 0,0-4 0 16,8 0-2-16,4-4-4 0,4-1-4 16,1-2-7-16,6-3-8 0,1-2-6 15,3-1 1-15,-1 3 1 0,-4-1 3 16,-3 4 6-16,-2 0 6 0,-9 3 1 0,-8 4-50 15,-6 0-53-15,-8 0-142 0</inkml:trace>
  <inkml:trace contextRef="#ctx0" brushRef="#br0" timeOffset="-28926.019">8405 14343 239 0,'0'0'64'0,"-3"0"4"0,3 0-33 0,0 0-5 16,0 0-1-16,0 0-5 0,-4 0-3 15,4 0-4-15,0 0-2 0,0-3-3 16,0 3-2-16,0 0-1 0,0-3-1 15,0 3-1-15,0 0 0 0,0-5-1 16,0 5 1-16,0 0-1 0,0 0 0 16,0 0-1-16,0-3 0 0,0 3-1 15,0-3-1-15,0 3-1 0,4-6 0 0,-1 4 0 16,3 2 0-16,-2-5 0 0,4 0-1 16,0-2 0-16,3-1 0 0,0-2 0 15,2-3 0-15,5-4 0 0,-1 0-1 16,0-4 1-16,3 0 0 0,1-2 0 15,1 3 1-15,-5-1 0 0,1 1 0 16,-5 5 1-16,1-2 1 0,-7 4 0 16,-1 0 0-16,-6-1 1 0,0 1 1 0,0-1 0 15,0-1 0-15,-7 2 1 0,1 1 0 16,-1 2 0-16,-2 2-1 0,3 6-1 16,-3 2 0-16,0 0-2 0,0 0-1 15,-1 7 0-15,1 3-1 0,-3 1 0 16,0 4 0-16,-1 0 1 0,1 8-1 15,1-2 1-15,-1 4 0 0,0 2 0 16,-2 0 0-16,3 3 0 0,3-2-1 16,-4 1-1-16,4-4 1 0,2-1 0 0,0-3-1 15,6-1 1-15,-6-2-1 0,6-2 1 16,0-1-1-16,0 0 0 0,0-1 1 16,5-4-1-16,-3-2 0 0,3-2 0 15,1-2 0-15,-4-4 0 0,4 0 1 16,1 0-1-16,-1-6 1 0,1-3-1 15,2-2 1-15,1-2-1 0,-2 1 1 0,2-4-1 16,-3 4 1-16,1-1-1 0,-2 1 1 16,-6 2 0-16,0 2-1 0,0-1 1 15,0 4 0-15,-9-1 0 0,-1 6 0 16,2 0 0-16,-4 0-1 0,-2 6 1 16,-1-2 0-16,-2 2-1 0,3 0 1 15,-2 2-3-15,5 2-4 0,-3-5-7 16,8 5-12-16,1 0-79 0,5-1-7 15,5-5-75-15,9-4-148 0</inkml:trace>
  <inkml:trace contextRef="#ctx0" brushRef="#br0" timeOffset="-26857.036">8824 14302 325 0,'0'0'81'0,"0"-5"2"16,0 2-50-16,0-2-6 0,0 0-2 15,0-1-6-15,0-2-3 0,0-1-3 16,0 1 1-16,0 0 0 0,-3-1 0 16,3-1 0-16,-9 4 0 0,4 1-1 15,-5 5-3-15,1 0-1 0,-3 0-3 16,-1 11-2-16,-4 2-1 0,0-1-2 0,-2 2 0 16,-1 0 0-16,2 1-1 0,3 0 1 15,2 1-1-15,5-2 1 0,1-1-1 16,7 1-2-16,0 1-1 0,8-1-1 15,4-4-1-15,2-4-1 0,9-2-2 16,0-4-2-16,3-4 0 0,1-6 1 16,-2-4-1-16,-2 3 1 0,-1-4 2 15,-6 2 1-15,-2 1 3 0,-2 2 1 16,-4 2 3-16,-2 4 4 0,-6-1 1 0,0 1 3 16,0 4 2-16,0 0 1 0,-5 0 0 15,0-5-1-15,1 5-1 0,-1 0-3 16,3 6-1-16,-4-6-3 0,2 9 0 15,1-4-2-15,-3 5 0 0,6 2 0 16,-3-2-1-16,3 4 1 0,3 0-1 16,4-3-1-16,1-2 1 0,3-1-1 0,4-5 0 15,2-3 0-15,-1 0 0 0,3-4 0 16,2-3-1-16,4-6 0 0,2-1 0 16,0-2 1-16,5-3-1 0,1-1 0 15,1-5 1-15,0 0-1 0,-1-3 1 16,-2 3 0-16,-3 0 0 0,-3-3 0 15,-5 3 0-15,-1 4 1 0,-7 2 2 16,-3 0 1-16,-2 2 0 0,-7 4 2 16,0 1 1-16,0 1 0 0,-5 1 0 15,0 2-2-15,-5 2 0 0,2 6-2 0,-4-4-1 16,-2 8-1-16,1 2 0 0,-5 6 0 16,-1 2-1-16,-1 8 1 0,-2 3 0 15,-5 6 0-15,2 5 0 0,-1 0 0 16,5 2 0-16,1 2 0 0,7 1 0 15,5-3 0-15,8-2 0 0,0-7 0 16,9 0-1-16,3-4 0 0,7-5 1 16,2-2 0-16,7-6 0 0,3-3 0 0,-2-4 0 15,4-5 0-15,3 0 1 0,-2-9-1 16,-2-3 1-16,-3 0-1 0,1-2 0 16,-3-1 0-16,-5-1 0 0,2-2 1 15,-4 0-1-15,-5 1 0 0,-1-2 0 16,-2 4 0-16,-5-1 1 0,0 1-1 15,-2 3 2-15,-5 0 0 0,0 3 2 16,-5 1 0-16,5 1 2 0,-8 1-1 0,0 3 1 16,-3 3-1-16,-3-2-1 0,2 2-1 15,-4 3-1-15,-1 4-1 0,2-1-1 16,-3 1 1-16,4 2-1 0,-1 2 0 16,-2 1 0-16,5 1 0 0,3-1 0 15,-2 5 0-15,7-1-1 0,-1-2-1 16,5 0-1-16,6-3-3 0,0-2-1 0,4-2-1 15,3-3-1-15,5-1-2 0,-3-3 1 16,5 0-1-16,0-6 2 0,4 0 2 16,-3 0 1-16,-1-3 1 0,-2 1 2 15,-3 0 1-15,-2 0 2 0,-2 0 1 16,-3 1 3-16,-8 2 3 0,3 2 3 16,-3-2 2-16,0 5 1 0,-3 0 0 15,-2 0-1-15,-2 0-2 0,2 7-3 16,-2-1-3-16,1 4-2 0,-2 3-1 0,2-2-1 15,4 1 0-15,2 1 0 0,0-1-2 16,0-3-1-16,0 2-1 0,7-4-1 16,6-1 0-16,-1-6-3 0,3 0 0 15,4 0-3-15,3-4-1 0,8-2-1 16,0-4-2-16,2-6-1 0,2 0 1 16,2-2 3-16,-2-6 2 0,-2 6 3 15,-4-1 4-15,-3-1 4 0,-4 8 4 0,-7 2 2 16,-1 5 2-16,-5 0 3 0,-3 5 2 15,-5-4 0-15,0 4-1 0,0 0-2 16,-6 7-3-16,-1 0-1 0,-5 3-3 16,0 4-1-16,-4 4-1 0,-1 3 1 15,1 0-1-15,2-2 0 0,-5 2 0 16,6-5-1-16,1-1 0 0,4-3 0 16,2-3-1-16,1-2 0 0,5-2 0 15,0-5-1-15,0 4 1 0,10-4 0 0,-3-6-1 16,6-2 1-16,0-1 0 0,2 0 0 15,2-5-1-15,1 1 1 0,2-2 0 16,2 0-1-16,-2 2 1 0,0-2 0 16,-4 3-1-16,3 2 1 0,-6 1 1 15,0 4-1-15,-6 0 0 0,-1 5 1 16,-4 0-1-16,-2 5 1 0,0 0 0 16,0 3 0-16,0 2 1 0,-2 1 0 0,-3 1-1 15,2 2 1-15,-2-1-1 0,-1 1 1 16,6-3-1-16,-5-1-1 0,5 0 1 15,0 0-1-15,4-2 0 0,4-2-1 16,0-4 0-16,5-2-3 0,6 0-1 16,5-4-2-16,2-2-1 0,3-2 0 15,5-2 0-15,1-2 1 0,-2-2 1 0,-2 3 3 16,1-3 1-16,-6 2 1 0,-6 1 2 16,0 3 0-16,-6 2 0 0,0 2 0 15,-3 4 0-15,-4-5 1 0,0 5 0 16,-1 0 0-16,-6 0 0 0,5 0 0 15,-5 5 1-15,0-5 0 0,2 0 0 16,-2 0 0-16,0 0-1 0,6-6 0 16,-6 4-1-16,5 2 0 0,-3-9 0 15,-2 6 0-15,6-1 0 0,-6-1 1 0,0 1 0 16,2 0 1-16,-2 0 1 0,0 1 0 16,-3-1 1-16,3 4 0 0,-6-5 0 15,6 5 0-15,-6-3-1 0,1 3-1 16,3 0 0-16,-4 0 0 0,0 0-2 15,-2 0 1-15,-4 8-1 0,0 1 0 16,0 6 1-16,-2-1-1 0,0 2-1 16,3 4 1-16,1 1 0 0,2-2-1 0,3-1 0 15,5-2 0-15,0 0-1 0,10-2 1 16,3-4-1-16,3-2-1 0,5-4-1 16,5-4 0-16,5-4-1 0,3-3 0 15,0-3 1-15,4 3 0 0,0-2 1 16,-1 0 0-16,-4 0 2 0,-1 4 1 15,-8-1 0-15,-5 3 1 0,-5 0 0 0,-4 3 0 16,-4 0 1-16,-6 0 0 0,0 0-1 16,0 4 0-16,-7 5 0 0,-2 0-2 15,0-1-1-15,0 2-5 0,0 0-8 16,0 0-12-16,2-2-92 0,0 0-92 16,3-2-232-16</inkml:trace>
  <inkml:trace contextRef="#ctx0" brushRef="#br0" timeOffset="-26532.381">10823 14328 423 0,'-5'-10'110'0,"-2"0"2"0,1 4-21 15,1 1-65-15,5 1-4 0,0 0 0 16,-2-1-3-16,2 5-1 0,0-2 0 0,0 2-1 15,0-4-4-15,0 4-2 0,0 0-3 16,-4 0-1-16,4 0 0 0,-7 5-1 16,7-5-1-16,-3 5-2 0,3-2 1 15,-6 1-2-15,6-1 0 0,-5 1-1 16,5 0 0-16,0 1 0 0,0-1-1 16,6-1 0-16,-3 1 1 0,2-4-1 15,2 5 1-15,0-5 0 0,1 0 0 16,0 0 0-16,-5 0 0 0,4-5 1 0,-7 1-1 15,4 1-1-15,-4-3-4 0,0 0-10 16,-4-2-15-16,4 1-108 0,-7-3-111 16,7 0-278-16</inkml:trace>
  <inkml:trace contextRef="#ctx0" brushRef="#br0" timeOffset="-24744.749">11064 14338 315 0,'0'-6'80'0,"0"2"5"16,0 1-44-16,-4 3-9 0,4 0-4 15,-4 0-5-15,-1 0-3 0,-1 0-3 16,0 7-1-16,-2 3-1 0,1 0-2 16,0 7-1-16,-2-2-1 0,-1 2-2 0,2 2-1 15,0-5-2-15,0 0-2 0,4-1-1 16,-1-5-2-16,5 0 1 0,0-1-1 15,0-7 0-15,7 5 0 0,2-5 0 16,2-5 0-16,2-2-1 0,3-2 0 16,1-4-1-16,-1 3 0 0,2-4 0 15,1 2-1-15,-3 0 1 0,-4 0 0 16,-1 4 1-16,-4 3 0 0,0 0 0 16,-4 5 0-16,-3 0 0 0,0 6 0 15,0 0 0-15,0 3 0 0,0 0 1 0,3 0-1 16,2 0 0-16,3 2 0 0,1-2 0 15,5-2 0-15,8-2 0 0,2-5-1 16,6 0 0-16,2 0 0 0,1-6 0 16,0-4 0-16,-5-1-1 0,-2-3 1 15,-6-1-1-15,0 1 1 0,-7-1 0 0,-4 1 1 16,-4-1 0-16,-5 2 2 16,0 6 0-16,0 0 1 0,-8 4 1 0,-4 3 0 15,1 0 1-15,-5 0 0 0,0 7-2 16,-1 3 0-16,3 2-1 0,-2 3 0 15,6-1-1-15,4 1-2 0,2-1-2 16,4 0-2-16,10-3-1 0,2-4-1 16,5-2-2-16,2-5-1 0,3 0 0 15,3-8 0-15,0-3 2 0,1-4 2 0,-6-2 0 16,3 1 2-16,-4-2 1 16,-3 5 3-16,-5 1 4 0,-4 3 3 0,-7 4 3 15,0 0 2-15,0 5 1 0,-8 5 1 16,-4 4 0-16,-1 9-2 0,-2 7-3 15,-4 10-2-15,0 5-1 0,-2 9-2 16,1 6-1-16,-3 5-1 0,-2 0 0 16,1 8-1-16,1-3-1 0,-1-1 1 0,-4-2 0 15,1-6 0-15,1-7 0 0,5-7-1 16,-4-10 1-16,5-5 3 0,-1-6 2 16,2-3 3-16,1-6 2 0,3-3 2 15,0-5 1-15,3-4 2 0,2 0-3 16,3-14-3-16,4-3-2 0,3-6-2 15,3-8-2-15,7-9-2 0,3-10-1 16,8 0-1-16,9-7 0 0,6 0 0 16,9 1 0-16,3 5-2 0,0 6-9 0,3 6-13 15,2 3-26-15,-5 3-81 0,-1 0-100 16,-4 8-238-16</inkml:trace>
  <inkml:trace contextRef="#ctx0" brushRef="#br0" timeOffset="-22443.896">11985 14251 283 0,'3'-5'78'0,"-3"-2"4"16,0 1-33-16,0-1-11 0,0 4-3 15,-3-2-4-15,3 1-5 0,0 4-5 0,0-3-5 16,-5 3-3-16,5-5-4 0,0 5-3 16,0 0-3-16,0 5-2 0,0-5-1 15,6 4 1-15,-1 2-1 0,0-1 0 16,2 3 0-16,1-3 0 0,6 0 1 15,-1-2-1-15,1-3 0 0,5 0 1 16,1 0 0-16,1-7-1 0,1 3 1 16,-1 4-1-16,-2-4 0 0,-2-2 1 0,-4 6-1 15,-1 0 0-15,-5-2 2 0,-3 2 2 16,-4 0 2-16,0-4 0 0,-6 4 2 16,1-5 0-16,-3 5 1 0,-3 0-2 15,-5 0-1-15,-2 8-1 0,-2 2-1 16,2 3-1-16,1-1 0 0,0 1-1 15,1 2 0-15,6-1-1 0,1 0 0 0,1-2 0 16,4 1-1-16,4 0 0 16,0 4 1-16,7-4-1 0,2-1-1 0,4-1 1 15,7-4 0-15,1-1 0 0,4-3-1 16,6-3 0-16,2 0 1 0,-1-3 0 16,-1-4-1-16,-1 1 1 0,-2-1 0 15,-2-4 0-15,-3-1 0 0,-6 1 1 16,-1-1-1-16,-2 5 0 0,-5-1 1 15,-3-1 2-15,0 3 0 0,-6 0 2 0,0-1 0 16,0 3 2-16,-6-4-1 0,0 5 1 16,-2-3-1-16,-3 2-1 0,0 4 0 15,-4 0-2-15,2 0 0 0,1 4-1 16,1 2 0-16,0 3-1 0,3 3 0 16,3 2-1-16,5 2-1 0,0 2 0 15,11-4 0-15,-2 6-1 0,6-5-1 16,5-1 1-16,3-4-1 0,4-4 0 0,3-3 0 15,3-3 1-15,3 0-1 0,0-8 2 16,1 2 0-16,3-4 0 0,0 0 1 16,-2-6-1-16,-4 2 1 0,-2-1 1 15,-5 1-1-15,-6 0 0 0,-4 1 1 16,-7 1 0-16,-4 1 1 0,-1 2 0 16,-5-1 0-16,0 0 1 0,-6 0 0 15,1 0 0-15,-2 2-1 0,0-1-1 16,0 3 0-16,-1 1 0 0,-4 5-1 15,3-5 0-15,-5 5 0 0,-2 0 0 0,2 0 0 16,-5 0 0-16,1 6 0 0,-1 1 0 16,0-1 0-16,0 5 0 0,0 0 0 15,-1 1 1-15,7 4-1 0,0-2 0 16,6 1 0-16,1 3 0 0,6-3-1 16,0 0 1-16,6 1-1 0,5-3 1 15,2-3-1-15,5-3 1 0,6-1 0 0,6-6-1 16,6 0 0-16,-2-7 1 0,4-3-1 15,-3 0 1-15,-2-5-1 0,-5 3 1 16,-3-4-1-16,-6 4 1 0,-4 2 0 16,-3 2 1-16,-4-1-1 0,-3 3 2 15,-5 1-1-15,0 5 1 0,-6-3-1 16,-1 3 0-16,-5 5 1 0,-3 8-2 16,0 4 0-16,-5 7 0 0,-3 6 0 15,-3 6 1-15,-1 6-1 0,0 2 0 0,-6-2 1 16,0 4 0-16,0 1-1 0,1 1 1 15,5-1-1-15,1 1 1 0,4-1-1 16,9-2 0-16,1-6 1 0,6-4-1 16,4-5-1-16,2-8 1 0,0-6 0 15,0-3 0-15,6-4 0 0,-1-5 1 16,4-4 0-16,1-4 0 0,6-7 0 16,1-6 0-16,6-6 0 0,6-8-2 0,4-8-1 15,5-10 0-15,2-3-1 0,1-1-1 16,1-4 1-16,-1 1 0 0,-6 2 0 15,-1 4 2-15,-3 4 1 0,-4 7 0 16,-3 1 0-16,-2 6 0 0,-3 5 0 16,-4 6 0-16,-1 5 0 0,-2 3 0 15,-2 5 0-15,-1 1 0 0,-2 3 0 16,-2 4 0-16,-3 0-1 0,-2 0 0 16,5 8 0-16,-5 1 0 0,0 3 1 15,0 2-1-15,0 4 1 0,0 0 0 0,2 0 0 16,4 2 0-16,0 0 1 0,2-4-1 15,9-4 0-15,3-3 0 0,3-1 0 16,7-4 0-16,-1-4 0 0,4-8 0 16,4 1 0-16,-7-6 0 0,1 3 0 15,-3-4 1-15,2-1-1 0,-8-1 0 0,-3-1 0 16,-3 3 2-16,-4 2 2 0,-1 0 2 16,-8 4 1-16,-3 1 2 0,0 4 0 15,0 3-1-15,0-4-1 0,-6 4-2 16,2 0-2-16,-2 0-2 0,0 6-2 15,0 1 1-15,0-1-2 0,-1 3-1 16,7 1-1-16,-2 0-3 0,2 1 0 16,7-1-2-16,0-4-1 0,2 0-1 15,8-6-2-15,-2 4 0 0,6-4 0 0,-1 0 0 16,4 0 1-16,-3-5 1 0,-1 5 2 16,-1 0 2-16,-5 0 0 0,-3 0 0 15,-3 0-5-15,-2 6-7 0,-3 0-33 16,-3 0-52-16,-3 3-76 0,-3 2-177 15</inkml:trace>
  <inkml:trace contextRef="#ctx0" brushRef="#br0" timeOffset="-22154.979">13897 14130 527 0,'-2'-11'123'0,"-3"3"1"0,-1 2-86 0,4 6-11 15,-3 0-7-15,0 0-2 0,-2 5-3 16,1-1 0-16,-1 3 2 0,0-1 1 16,-1 1-1-16,2 1-3 0,-1 1-4 15,4-3-3-15,-1 1-2 0,4-2-2 16,-5 1 0-16,5-2-1 0,0-3-2 15,0-1-3-15,5 7-7 0,-1-7-8 0,1 4-11 16,4-4-15-16,1 0-100 0,2 0-107 16,2-5-253-16</inkml:trace>
  <inkml:trace contextRef="#ctx0" brushRef="#br0" timeOffset="-20642.889">14016 14177 361 0,'0'-6'92'15,"0"3"5"-15,5-2-45 0,-5 0-14 16,0 5-3-16,5-4-3 0,-5 4-2 16,0-3-4-16,0 3-3 0,0 0-5 15,0 0-5-15,4 0-4 0,-4 0-4 0,6 0-2 16,1 0-2-16,2-4 0 0,3 4-1 15,5 0 1-15,-2-4-1 0,4 4 1 16,0-6-1-16,-4 6 0 0,3 0 0 16,-3 0 0-16,-4 0 0 0,-3 0-1 15,-1 0 1-15,-7 5 1 0,0-5 0 0,0 6 3 16,-9 3 0-16,-3-1 2 0,-7 4 1 16,0 3 0-16,-2 4 0 0,-2 0-1 15,0-1-2-15,8 0-1 0,0-1 0 16,6-3-2-16,2 2-1 0,7-3 0 15,0 3 0-15,0-1 0 0,13-1 0 16,1-2 0-16,6-3 0 0,8-1-1 16,7-5 1-16,6-3 0 0,1-8 1 15,4 0-1-15,2-2 0 0,-4-1 0 16,-2 3 0-16,-5-5 1 0,-6 0-1 0,-6 6 0 16,-5-3 1-16,-4 3 0 0,-5 0 1 15,-3 0 1-15,-8 1 1 0,0 1 1 16,0 0 1-16,-5 0 0 0,-2 5-1 15,-5-4 0-15,1 4-1 0,-3 0-2 16,1 0 0-16,-3 0-1 0,3 4-1 16,0-4 0-16,5 5 0 0,2-1 0 0,1 2-2 15,5 1 1-15,0 3-1 0,6 1 0 16,3 1 0-16,6 2 0 0,0 2-1 16,5-3 0-16,5-1 1 0,0-1-1 15,4-4 1-15,4 0 0 0,0-4 1 16,-3-3 0-16,0 0 0 0,-4 0 1 15,1 0 1-15,-7-3-1 0,-1 3 0 16,-6-8 1-16,-3 3 0 0,0 1-1 16,-4-3 1-16,-4-1 1 0,-2 2-1 0,0-3 1 15,0 2-1-15,0 1 1 0,0 0-1 16,0 3 0-16,-4 0-1 0,4 3 0 16,0 0 0-16,0-6 0 0,0 6 0 15,0 0 0-15,0 0-1 0,0 0 1 16,0 0 0-16,0 0 0 0,0 0 0 15,0 0 0-15,0 0 0 0,0 0 1 16,0 0-1-16,-3-3 0 0,3 3 1 0,0-5-1 16,-4 5 0-16,4-4 1 0,-4-1-1 15,4 5 0-15,0-7 0 0,-4 3 0 16,4 4 1-16,-3-4-1 0,3 1 0 16,0 3 1-16,0 0-1 0,-5-4 1 15,5 4 0-15,0 0-1 0,-4 0 0 16,4-3 1-16,-4 3-1 0,4-4 0 15,0 4 0-15,-5 0 0 0,0-5 1 16,2 5-1-16,3-4 0 0,-6 0 1 0,6 4-1 16,-4-6 0-16,4-1 1 0,-3 0-1 15,3 2 0-15,-5-2 0 0,5 2 1 16,0-1-1-16,-5 3-1 0,5 3 1 16,-4-4-1-16,4 4 0 0,-6 0-1 15,-1 0 1-15,-4 9-1 0,0 0 1 16,-3 2 0-16,-2 5 1 0,-1 0 0 0,1 2 0 15,3 2 1-15,0-1-1 0,6-1 0 16,1-3 0-16,6-1-1 0,0-2 0 16,6-2 0-16,1-3 0 0,6-3 0 15,-1-4 1-15,6 0-1 0,0 0 1 16,6-7-1-16,2-5 1 0,0-4-1 16,1-2 0-16,1-1-2 0,-1-10-1 15,0 0-1-15,1-3-3 0,-2 0-1 0,-2-1 0 16,-1-2 1-16,-2 0 0 0,-4 4 3 15,-1 4 1-15,-5 3 2 0,-5 5 1 16,-2 4 2-16,-4 5-2 0,3 4 1 16,-3 6-1-16,-5 0 0 0,0 12 0 15,-3 4 0-15,-4 4 0 0,-3 5 0 16,-3 7 1-16,-1 6 0 0,-4 3 0 16,2-1 1-16,2 1-1 0,0-1 2 0,5-1 0 15,5-7 0-15,2-3 1 0,7-6 0 16,0-2 0-16,3-7 0 0,6-3 0 15,0-4 0-15,6-2 0 0,3-5-1 16,1 0-1-16,4-8-2 0,1 1-8 16,-1-6-13-16,1-8-103 0,1-2-103 15,3-4-263-15</inkml:trace>
  <inkml:trace contextRef="#ctx0" brushRef="#br0" timeOffset="-15952.995">14813 8190 413 0,'0'-4'95'16,"0"-3"0"-16,0 4-69 0,0 1-10 15,3-2-5-15,-3-2-5 0,5 2-2 16,-5-2-1-16,2 3 1 0,4-4 2 16,-3 2 2-16,-3-2 3 0,5 1 1 15,-5-1 2-15,6-3 0 0,-6 4 1 0,3-3-3 16,-3 1 0-16,0 3-3 0,0-4-1 16,0 4-1-16,0-3-1 0,0 5-2 15,0-3 1-15,-3 3-2 0,-1-1 0 16,4 4 0-16,-9-5 0 0,2 5-2 15,-1 0 0-15,-4 0-1 0,-2 5 1 16,-2-5-1-16,0 4 0 0,1 0 0 16,-3-4 1-16,3 8-1 0,-1-8 1 0,3 5-1 15,2 2 1-15,0-2-1 0,4 2 0 16,1 0 0-16,6-2 0 0,0 4-1 16,0-5 1-16,6 3 0 0,3-5 0 15,3-2 1-15,3 7 0 0,7-7 0 16,3 4 0-16,5-4 0 0,3 0 0 15,3-4 0-15,3 0-1 0,1-7 1 0,4 3-1 16,-2-5 1-16,-1-1-1 0,-3-1 0 16,1-1 1-16,-6-1-1 0,-5 5 1 15,-5 2-1-15,-7 1 1 0,-3 4-1 16,-4-2 0-16,-9 3 0 0,0 0-1 16,-11-2 1-16,-1 6-1 0,-10 0 1 15,-2 3 0-15,-3 5 1 0,-7 4 1 16,3 5 0-16,-1-2 0 0,2 0 0 15,2-1 1-15,2 3-2 0,2-5 1 0,2 0 0 16,3-2-1-16,5 3 0 16,3-2-1-16,3 0 0 0,8 0 0 0,0-1 0 15,8 0 0-15,0-3 0 0,5 2 1 16,4 2-1-16,3-1 1 0,3-4 0 16,0 0 0-16,2-4-1 0,3-2 1 15,1 0-1-15,-2 0 1 0,-3-3-1 16,4 3 1-16,-8-8-1 0,-1 6 1 0,-6 2-1 15,-1-7 1-15,-4 7 1 0,-4-4-1 16,-4 0 0-16,3 4 1 0,-3-7-1 16,0 7 0-16,0-4 0 0,0 4 0 15,-3 0-1-15,3-5 0 0,0 5 0 16,-4 0 0-16,4 8-1 0,0-7 0 16,5 9 0-16,0-2 0 0,0 2 0 15,5 3 0-15,0 2 1 0,6-5 0 16,-1 2 0-16,3-2 0 0,-2-2 1 0,1 2-1 15,-2-2 0-15,0 3 0 0,-3-1 1 16,-2-4-1-16,0 5 0 0,-4-3 1 16,1 0-1-16,-1-4 0 0,-4 2 0 15,-2-1 0-15,6-2 0 0,-6 3-1 16,0-2 1-16,0-1 0 0,-6 2 0 16,6-2 0-16,-4 0 1 0,0 2-1 15,4-5 1-15,-5 3-1 0,5 1 1 0,-4-4-1 16,0 7 1-16,-1-7-1 0,-2 5 0 15,0 1 0-15,-1-1 0 0,-7 1 0 16,-2-1 0-16,0 2 1 0,0 3-1 16,-3-5 0-16,1 2 0 0,0-1 1 15,2 2-1-15,3 2 0 0,-1-2 0 16,5-1 0-16,3 5 0 0,3 1-1 16,4-2 0-16,0 3 0 0,8-2 0 15,5 1 0-15,6-1 1 0,7 1 0 16,1-1 0-16,5 1 1 0,1-2-1 0,0 0 1 15,-5-1 0-15,1-2-1 0,-9-4 0 16,-3 3 1-16,-5-4-1 0,-1-3 0 16,-7 4-1-16,-4-4 0 0,0 0 0 15,0 6 0-15,-7-6 0 0,-1 5 1 16,-1 2 0-16,-1-2 1 0,-4 3 0 0,2 0-1 16,3-2-2-16,0 3-7 0,0 0-11 15,4-5 16-15,3 3-122 0,2-2-103 16,0 2-260-16</inkml:trace>
  <inkml:trace contextRef="#ctx0" brushRef="#br0" timeOffset="-15734.025">15658 8599 552 0,'-7'-16'137'0,"7"0"-1"16,-6 3-40-16,1 5-79 0,3 4-7 15,2 1-4-15,0 3-3 0,0 0-3 16,0 0-1-16,0 0-1 0,0 0-2 16,0 0 0-16,4 0-4 0,-1 3-2 15,-3-3-4-15,6 7-6 0,-2-4-7 0,0 2-8 16,1 1-12-16,-5 3-83 0,0-1-90 16,0 6-215-16</inkml:trace>
  <inkml:trace contextRef="#ctx0" brushRef="#br0" timeOffset="-15182.1">15691 8770 489 0,'-7'0'107'16,"0"-2"1"-16,-4 2-74 0,-4 4-24 16,0 5-6-16,-5 3-1 0,2 1-1 15,-4 0 0-15,4 5 0 0,0-4-1 16,4-1 0-16,7 0 0 0,1 2 0 15,6-3 0-15,7 0 0 0,3-1 0 16,6 0 0-16,4-3 0 0,1 2 0 16,7-2-1-16,-1-5-1 0,2 4 0 0,-2-5 0 15,1-2 0-15,-2 0 0 0,-2 0 1 16,-6 0 1-16,-3 0 3 0,-6-2 1 16,-2-4 1-16,-7 6-1 0,0 0 1 15,-6 0 0-15,1 0-2 0,-5 8-1 16,3-3-2-16,1 2-1 0,3 3 1 15,6-1-1-15,4 2 0 0,9-2 1 0,1 2-1 16,8 3 1-16,2-2-1 0,1 0 0 16,3 0 1-16,-3-5-1 0,0 1 0 15,2 0 0-15,-4-5 0 0,-4-3 0 16,-3 0 0-16,-3 0 2 0,-4-2 0 16,-6-4 2-16,-6 1 1 0,-4-3 3 15,-7 2 2-15,-2-4 1 0,-6 1 0 16,0-1 0-16,1 1-2 0,-4 3-1 15,3 0-2-15,3 6-2 0,-3 0-1 0,1 0-2 16,4 6 0-16,0 3 0 0,2 3-1 16,2 3 1-16,2-1-1 0,5 7 0 15,3-2 0-15,3-1 0 0,1 3 1 16,6 0 0-16,3-6 0 0,2 4 0 16,-1-6 0-16,-1-2 1 0,4-1-1 15,0-5 0-15,1 3-4 0,-3-4-5 16,3-4-9-16,-1 7-10 0,2-3 31 0,0-4-136 15,2 8-104-15,0-8-263 0</inkml:trace>
  <inkml:trace contextRef="#ctx0" brushRef="#br0" timeOffset="-14579.852">15640 8852 395 0,'0'-5'91'16,"0"0"3"-16,0 1-65 0,0-3-4 15,0 2-1-15,0-1-1 0,0 1 1 16,0 2 0-16,5-3 1 0,-5 2 0 16,0-3-3-16,0 5-2 0,0-1-4 15,-5-4-2-15,5 5-4 0,-5-2-2 16,2 4-3-16,-4 0 0 0,0 0-2 16,1 0 0-16,-3 0-1 0,-2 4 2 0,2 0 0 15,-1 3 0-15,3-2 1 0,-1 4 0 16,2 0 0-16,0 2-1 0,3 1 0 15,3-1-1-15,0 1 0 0,0-1-1 16,0 1 1-16,6 0-1 0,-1-1 0 16,4 0 1-16,1-1 0 0,2-4 0 15,1 2-1-15,-2-5 1 0,2 2 0 16,3-1-1-16,-1-4 0 0,4 2-2 0,1 3-5 16,-1-5-8-16,2 4-15 0,2-4-72 15,-4 0-38-15,-2 0-96 0,-3-7-206 16</inkml:trace>
  <inkml:trace contextRef="#ctx0" brushRef="#br0" timeOffset="-12727.33">16335 9607 413 0,'-8'0'96'0,"1"-4"2"15,-1 4-67-15,2 0-11 0,0 0-5 0,6 0-3 16,6 0-3-16,1 0 1 0,6 0-1 16,6 4 2-16,4-4 0 0,8 0-1 15,4 0-1-15,9 0-1 0,1 0-1 16,2 0-2-16,6 0 0 0,0 0-2 15,-4-2 0-15,2 2 0 0,-11 0-1 16,-3 0 0-16,-10 0 0 16,-6 0 0-16,-12 0 1 0,-4 0 0 0,-10 0 2 15,-5 0 0-15,-13 5 0 0,-4 0 0 16,-7 1-1-16,-7 4 1 0,-9 2-2 16,2 5-1-16,0-1 0 0,-2 5 0 15,3 0-1-15,5-4 0 0,2 2 0 0,7-4 0 16,2 2 0-16,9-4-1 0,5-2-1 15,8-1 0-15,9-1-1 0,0-2 1 16,3-3-1-16,9-4 0 0,3 0 0 16,3-5 0-16,2-5 1 0,2-2-1 0,1 5 1 15,-2-6 0-15,-1 3 1 0,-1 2 0 16,-3-1 0-16,1 0 0 0,-4 5 0 16,0-4-1-16,-4 8 1 0,2-2 0 15,-4 2 0-15,1 0 0 0,4 6-1 16,-4 0 1-16,4-3 0 0,2 5 0 15,3-1 0-15,-1-2 0 0,3 4 0 16,1-4 0-16,6 1 1 0,1-1-1 16,0-1 1-16,-2-4 0 0,0 5 0 15,-2-5 0-15,1 0 0 0,-8 0 0 16,2-2 0-16,-5-4 0 0,1 3 0 0,-2-4-1 16,-2 7 1-16,0-6 1 0,-3 0-1 15,0 2 1-15,0-3 1 0,-7 3 0 16,5-3-1-16,-5 1 1 0,0-3-1 15,0 2-1-15,0 1 0 0,0 0-1 16,0 2 0-16,0 0-1 0,0 4 0 0,0 0 0 16,-10 4 0-16,2 3 0 0,-5-2 0 15,-3 5 1-15,-7 0 0 0,-3 2 0 16,-7 0 0-16,-2 0 0 0,-4 1 1 16,1 2-1-16,3 0 1 0,2-1-1 15,6-3 1-15,3 0 0 0,9-1-1 16,3-4 0-16,9 2 0 0,3 0 1 15,3-3-1-15,10 2 1 0,1-2-1 0,10 3 1 16,-2-2-1-16,8 1 1 0,-3-2-1 16,1 1 0-16,-2-2 0 0,-6 0 0 15,-3-4-1-15,-6 4 0 0,-5-4 0 16,-6 7 0-16,-3-3 0 0,-10 5 1 16,-1-2-1-16,-3 4 1 0,1-1 0 15,-3-1 1-15,1 3-1 0,6-1 0 16,9 0-1-16,3-2 1 0,6 3-1 0,8-1-2 15,5 0 0-15,4 0-2 0,7-3 0 16,-2 2-2-16,5-2 1 0,-2-2 0 16,-3-1 1-16,-2-5 1 0,-3 0 1 15,-1 0 2-15,-6-7 1 0,-3 1 2 16,-4-2 2-16,-4-3 1 0,-5 2 1 16,-7 0 0-16,-6 2 1 0,0-2-1 15,-8 1 0-15,0 3-2 0,-5 1 0 16,1 4-1-16,4 0 1 0,-3 0 0 15,3 6-1-15,5 3 0 0,4 2 1 0,4 1-2 16,8 1 1-16,0 5 0 0,11-1-1 16,7 4 1-16,3 1-1 0,6-1 0 15,5-3-3-15,-1 0-5 0,3-4-5 16,-2 0-11-16,-4 1-9 0,-1-6-97 16,-2 0-98-16,-4-2-240 0</inkml:trace>
  <inkml:trace contextRef="#ctx0" brushRef="#br0" timeOffset="-10967.678">17548 10664 431 0,'2'0'91'0,"-2"0"1"0,0-3-79 0,7 3-5 16,-3 0-1-16,-4-3 0 0,3 3 2 16,-3-6 2-16,7 6 3 0,-2-5 4 15,-5-1 1-15,2 3 2 0,-2-2-1 16,5 0-2-16,-5 2-3 0,0-2-2 16,0 2-4-16,0-1-3 0,-7 4-2 15,-5-5-1-15,4 5-1 0,-6 0 0 16,-5 0 0-16,-2 0 0 0,-2 0 0 15,0 0 1-15,-1 9-1 0,2-6 0 16,-3 5 0-16,5 0 0 0,0 2-1 16,7 2 0-16,2 3-1 0,8 3 1 0,3-1-1 15,14 4 1-15,3-1-1 0,4-1 1 16,6 2-1-16,1 1 1 0,-1-5-1 16,4 1 1-16,-3-4-1 0,-3 2 0 15,-4-5 0-15,-1-4 0 0,-3 0 0 16,-7-4 0-16,-4-3 0 0,-1 6 0 15,-5-6 0-15,-9 0 1 0,-2 4-1 0,-1-4 1 16,-1 0 0-16,-1 4 0 0,2-4 0 16,1 6 0-16,3-6-1 0,6 5 0 15,2 1 0-15,0-2-1 0,8 3 1 16,5 1-1-16,0-1 1 0,7 2 0 16,1 0 1-16,3-4-1 0,3 1 0 0,-2-6 1 15,2 6-1-15,-1-6 0 0,-5 0 1 16,0-7-1-16,-1-2 1 0,-9-1 0 15,-3-2 0-15,-8-3 2 0,0-2-1 16,-13 1 1-16,-3-1 1 0,-7 4-1 16,1 0 0-16,-4 3-1 0,-5 2 0 15,3 3 0-15,2 5-1 0,6 3-1 16,0 4 1-16,4-1-1 0,0 4 0 16,9 1-1-16,3 2 1 0,4 1-1 0,10-1 1 15,3 2-1-15,6-2 1 0,5 2-1 16,7-1 0-16,7 2 0 0,2-4 0 15,1-1 0-15,-1 0 0 0,-1 0 0 16,-2-3 1-16,-9 2-1 0,-5-3 1 16,-6 0 0-16,-9-2-1 0,-2 3 0 15,-6-3 0-15,-4 4 0 0,-5-3 1 16,-4-2 0-16,-3 5 0 0,-6-5 1 16,-1 3 0-16,0-3 0 0,-1-4 1 0,-1 0 0 15,3 0 1-15,4 0 0 0,1 0 0 16,4 0 1-16,2-4-1 0,5 4 0 15,1 0 0-15,5-5-2 0,0 5 0 16,7 0-1-16,8 0-2 0,2-3-1 16,9 3-2-16,4 0-2 0,3 0-1 15,6 0-3-15,3 0-1 0,0-8 1 16,5 2 1-16,1-2 2 0,3-3 2 0,7 2 2 16,1 2 3-16,-3-2 3 0,-5 5 2 15,-9 0 1-15,-4 4 1 0,-9 0 0 16,-11 0 1-16,-11-3-2 0,-2 3-1 15,-5 3-1-15,-11-3 0 0,-4 8-2 16,-7-2 0-16,-11-1 1 0,-7 2 0 16,-5 1-1-16,-1 2 0 0,0 2 0 0,7 1 0 15,-1 1 0-15,9-1 0 0,7 1-1 16,-1-2 1-16,5-1-1 0,3-2 0 16,3-3 0-16,4 0 0 0,-1-2 0 15,5-4 0-15,1 0 0 0,2 0 1 16,3 0-1-16,-6-4 1 0,6-3 0 15,-2 3 1-15,2-4 1 0,-5 0 2 16,5 2 3-16,0-1 0 0,0 1 0 16,-4 2 0-16,4 0-1 0,5 4-2 0,1 0-2 15,5 4-2-15,3 0-2 0,3 1-5 16,6 0-3-16,3 2-8 0,1 1-11 16,1 2-70-16,1 0-36 0,1 1-92 15,-5-3-195-15</inkml:trace>
  <inkml:trace contextRef="#ctx0" brushRef="#br0" timeOffset="-9789.576">16351 10287 476 0,'2'-6'105'0,"3"1"1"0,-5 1-83 16,3 4-8-16,-3 0-5 0,0 0-2 0,5 0 0 15,-5-3 2-15,0 3 1 16,0 0 2-16,-6 3 2 0,0-3 0 0,-1 9-1 15,-5-1-2-15,0 4-2 0,-3 3-2 16,0-2-3-16,1 6-1 0,0-2-1 16,3 4-2-16,5-3 1 0,4-1-1 15,2 5 0-15,3 0-1 0,8-1 1 16,8-2 0-16,1 0 0 0,4 1 0 16,6-6-1-16,1-3 1 0,-1-1-1 15,1-1 0-15,0-4 0 0,-4-2 0 16,-4-3 0-16,-3 0 0 0,-2 0 1 0,-7 0 0 15,-2 0 1-15,-4-3 0 0,-5 3-1 16,0 0 1-16,-11 0 0 0,3 3-1 16,-4 1-1-16,-2 0 1 0,1 2-1 15,-2 1 0-15,2 0 0 0,2 0 0 16,3 2-2-16,2 0 0 0,6 0 0 16,2 1-1-16,9-3 0 0,-2 1 0 0,8 0 1 15,4-3 1-15,4 1 0 0,-2-6 0 16,7 5 1-16,-2-5 0 0,-2 0 0 15,1 0 1-15,-1 0-1 0,-1 0 0 16,-3 0 1-16,-5 0 0 0,-2-4 1 16,-6 4 0-16,-4-6 0 0,-5 3 0 15,-5 3-1-15,-4-3 1 0,-10 3-1 16,-8 5-1-16,-6 6-1 0,-5 1 1 16,-3 8 0-16,-7 4 1 0,-4 5-1 0,-1 4 1 15,-4 0-1-15,2 1 1 0,1 2-1 16,2-3 1-16,1-2-1 0,11-5 0 15,6-1 1-15,9-6-2 0,5-3 1 16,9-1 0-16,2-5 0 0,6-5-1 16,3-1 2-16,3 1 0 0,8-5 0 0,4-5 0 15,10 1 1-15,3-5 0 0,12-1-1 16,7-4-1-16,5-6 0 0,5-4-1 16,3-1 1-16,0-1-1 0,0-2 0 15,-5 2 1-15,2 5 0 0,-5 8 0 16,-4 3 0-16,-8 6 0 0,-7 4-1 15,-7 0 1-15,-6 3 0 0,-7-3-1 16,-6 7 0-16,-7-4 0 0,0 3 0 16,0-2 0-16,0 0 2 0,-3 2 1 15,-1-2 1-15,-1 5 2 0,3-4 1 0,2 3 1 16,0 1 1-16,0 0 0 0,5 4-1 16,4-1 0-16,3 0-2 0,2 1 0 15,6-1-2-15,1-1 0 0,3 2-1 16,-2-5-1-16,3-3-4 0,-3 2-7 15,0-7-10-15,-5 4-17 0,2-4-101 0,-6-4-108 16,1-8-264-16</inkml:trace>
  <inkml:trace contextRef="#ctx0" brushRef="#br0" timeOffset="-8456.076">16723 10792 325 0,'0'-7'75'0,"-5"1"2"0,5 3-41 16,-6 3-17-16,6-4 3 0,-4 4 3 16,-1 0 2-16,0-5 3 0,3 5 2 15,2 0 0-15,-6 0-4 0,6 0-5 16,-2 0-5-16,2 0-3 0,0 5-5 0,0-2-4 16,-4 0-2-16,4 4-1 0,0-1-1 15,0 2 0-15,5 0-1 0,-2 3 1 16,3 1 0-16,5 1-1 0,-2 1 1 15,8-1 0-15,-2 3 0 0,6-2 0 16,2 0 0-16,-1 1 0 0,2-1 0 16,-2-2 0-16,-1 0 0 0,-1-1 1 15,-1-5 1-15,-5 2 0 0,3-4 2 16,-7 1 1-16,1-5 1 0,-2 0 1 0,-2 0 1 16,-1-5 1-16,-1 0-1 0,1-5-1 15,-4 1-2-15,4-5 0 0,-2-2-3 16,-1-1 0-16,2 0-1 0,0-2 0 15,-3-1 0-15,3 2 1 0,-5 0 0 16,2 6 0-16,-2-2 0 0,0 6-1 16,-6-2-1-16,3 7-1 0,-3 3 0 15,-4-6-1-15,1 6-1 0,-3 0 0 0,-1 0 0 16,-2 5 1-16,-4-2 0 0,1 5 0 16,1 1-1-16,-1 3 1 0,-1 0 0 15,4 5 0-15,-4-5 0 0,11 6-1 16,-4-2 0-16,6 0 0 0,6-3 0 15,0 2 0-15,13-2 0 0,-1 0 0 16,2 1 1-16,5-1 0 0,2-3 0 16,-1-1 1-16,0 0-1 0,0-1 1 0,0-3-1 15,0-5 0-15,-1 0 0 0,-5 0 1 16,1-4-1-16,-2-5 0 0,-2-2 1 16,-3-3-1-16,-3-2 1 0,-5 0-1 15,0-4 0-15,-6 3 0 0,-6-5 0 16,-1 2 1-16,-3 1-1 0,-2 1 1 15,-3 0 0-15,-4 3 0 0,2 3 0 16,-1 2 0-16,-3 7-1 0,1 3 0 0,0 0-1 16,0 8 1-16,6-1 0 0,0 4-1 15,5 2-1-15,7 1 1 0,2-2-1 16,6 2 1-16,7 1-1 0,6-1 1 16,3 2 0-16,7-2 1 0,-1-2-1 15,4 1 1-15,0-2 0 0,0-3 0 16,-4-2-1-16,-3-1 0 0,1-5 0 15,-5 0 0-15,-2 0 1 0,-1-9-1 0,-4 0 1 16,-1-3 1-16,-2-1-1 0,-5 0 0 16,0-2 1-16,-7-2 0 0,-5 0 1 15,-1 0 0-15,-3-1 1 0,-4 3-1 16,-4-1 1-16,1 4-1 0,-7 2-5 16,3 4-8-16,1 6-8 0,0 0-14 15,5 5-11-15,0 2-95 0,8 6-102 16,5 0-238-16</inkml:trace>
  <inkml:trace contextRef="#ctx0" brushRef="#br0" timeOffset="-7785.298">16922 10794 386 0,'0'-6'92'0,"-2"-2"2"15,2 3-58-15,-6 2-12 0,6-3-3 16,-6 1-3-16,6-1-2 0,-6 2-2 16,1-1 1-16,2-1 0 0,-4 0-1 15,-3 2-2-15,-3-1-2 0,-1 1 0 16,-1 4-2-16,-5-3-1 0,-4 3-2 0,2 0-1 15,-3 0-1-15,4 4 0 0,1 0-1 16,2-4-1-16,4 4 1 0,6-4-2 16,2 6 1-16,1-6-2 0,5 5 1 15,0-5 0-15,10 0 0 0,-2 0 0 16,5 3 0-16,0-3 0 0,6 5 0 16,-4-5 0-16,4 0 1 0,-6 3-1 0,-1-3 0 15,-5 3 1-15,-4-3 0 0,-3 0 0 16,0 0 0-16,-8 0 1 0,0 0 0 15,-4-4 0-15,-2 4 1 0,-4-4 0 16,4 4 1-16,-1 0 0 0,4 0 0 16,3 0-1-16,1 0-1 0,7 0 0 15,0 4-1-15,9-4-1 0,4 0 0 16,6 5 0-16,6-5 0 0,1 5 1 16,1-5-1-16,-1 3 0 0,-5-3 0 0,-6 0 0 15,-3 0 0-15,-5 0 0 0,-7 0-1 16,-14 0 1-16,0 0 0 0,-10-3-2 15,-4 3-5-15,-5 0-8 0,-1 3-1 16,-4-3-105-16,6 7-99 0,5-3-248 16</inkml:trace>
  <inkml:trace contextRef="#ctx0" brushRef="#br0" timeOffset="2341.771">14502 14306 237 0,'0'0'63'0,"0"0"3"15,0 0-29-15,0 0-9 0,0-5-4 0,0 5-4 16,0 0-5-16,0 0-1 0,-3-4-3 16,3 4 0-16,0 0-2 0,-4 0-2 15,4 0-1-15,0 0-2 0,-4 0 0 16,-2 0-1-16,6 0-1 0,-3 5 1 16,3-5 1-16,-4 0 0 0,4 6 2 15,0-6 0-15,0 0 2 0,0 0 0 16,0 0 1-16,0 3 1 0,0-3 0 0,0 0-1 15,0 0 1-15,0 0-2 0,0 0-1 16,3-3-1-16,1 3-2 0,2-7-1 16,-2 3 0-16,1 1 0 0,5-2-1 15,-1 0 0-15,2 0 0 0,-2-3 0 16,4 2 1-16,-1-3 0 0,-2 0 1 16,1-2 0-16,-1 1 1 0,0-1-1 15,3 4 1-15,-4-1 0 0,1-1 1 16,-2 4 0-16,-2-2 0 0,1-1 0 0,-4 2 0 15,-3-1 1-15,0 3-2 0,0-3 1 16,-5 3-2-16,-1-3 0 0,-1 4 0 16,-2-1-1-16,2-2-1 0,-1 6 0 15,1-2 0-15,0 2-1 0,2 0 0 16,-1 0 0-16,2 0-1 0,-1 0 0 16,1 0 1-16,0 0-1 0,-1 0 0 0,3 4 0 15,-3-4 1-15,5 5-1 0,-4-5 0 16,4 4 0-16,-3-4 1 0,3 3-1 15,0-3 1-15,-5 5-1 0,5-5 1 16,0 0 0-16,0 5 0 0,-2-5 0 16,2 0 0-16,0 5 0 0,0-5 0 15,0 0-1-15,-6 5 1 0,6-5-1 16,0 2 1-16,0 3 0 0,0-5 1 16,-2 4-1-16,2-4 1 0,-4 6 0 0,4-1 1 15,-6-1-1-15,4 3 0 0,-3 3 0 16,3-1 0-16,-4 2-1 0,0 1 0 15,0 0-3-15,-1 0-4 0,1 0-9 16,-2 0-12-16,2-1-91 0,2 0-95 16,0-2-235-16</inkml:trace>
  <inkml:trace contextRef="#ctx0" brushRef="#br0" timeOffset="3070.729">14522 14220 258 0,'0'0'65'0,"0"0"1"16,0 0-35-16,0 0-12 0,4-5-2 15,-4 5-1-15,4 0-3 0,-4 0-2 16,0-3-1-16,3 3-1 0,-3-4 0 15,5 4-1-15,-5 0-2 0,0-3 0 0,0 3-1 16,3 0-1-16,-3 0 0 0,0 0 0 16,0 0 1-16,0 0 0 0,0 0 1 15,0 0 0-15,-4 7 0 0,4 0 1 16,-6 0-2-16,1 6 1 0,-2-2-1 16,0 2 0-16,0-1 0 0,0-1-1 15,1-2 1-15,-2-1-1 0,2 0 0 16,0-1 0-16,1-5 1 0,2 4 0 15,3-6 0-15,-5 4 1 0,5-4-1 16,-6 6-1-16,6-6 1 0,0 0-1 0,0 0 0 16,0 0 0-16,0 0 1 0,-2 0 0 15,2 0 0-15,2 0-1 0,-2-6 0 16,6 3-1-16,-3-2-1 0,1 1 0 16,-1-3-1-16,3-2-1 0,-2 2 1 15,1-4-1-15,0 0 0 0,-1-1 0 16,2-1-3-16,0 1-4 0,-1 0-11 0,0 0-85 15,2 1-85-15,2 1-215 0</inkml:trace>
</inkml:ink>
</file>

<file path=ppt/ink/ink2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5:03:03.094"/>
    </inkml:context>
    <inkml:brush xml:id="br0">
      <inkml:brushProperty name="width" value="0.05292" units="cm"/>
      <inkml:brushProperty name="height" value="0.05292" units="cm"/>
    </inkml:brush>
  </inkml:definitions>
  <inkml:trace contextRef="#ctx0" brushRef="#br0">3019 8711 1072 0,'-28'-23'330'15,"-10"-6"101"-15,-5 5-274 16,-12 4-43-16,3 11-11 0,-8 11-8 16,7 15-41-16,0 22-15 15,10 13-22-15,-2 27-5 16,10 8-8-16,1 23 4 16,12-5 3-16,12 12 7 15,14-23 6-15,21 0-4 16,13-29-6-16,24-12-1 15,12-28-7-15,24-25-4 16,1-25 3-16,7-28 3 16,-11-14-2-16,-4-28 15 15,-27 1 7-15,-22-14 5 16,-27 14-5-16,-33-9-1 16,-28 27-23-16,-29 5-57 15,-4 31-38-15,-20 25-64 0,8 29-31 16,-3 29-349-1,22 25 92-15</inkml:trace>
  <inkml:trace contextRef="#ctx0" brushRef="#br0" timeOffset="283.146">3074 9143 1519 0,'-6'20'383'0,"4"23"145"16,3 13-437-16,5 18-22 15,3-3-24-15,7 9-10 16,7-13-29-16,15-3-38 16,8-15-92-16,12-7-351 15,4-12-61-15,6-11-178 16</inkml:trace>
  <inkml:trace contextRef="#ctx0" brushRef="#br0" timeOffset="618.85">3635 9399 1244 0,'1'-20'384'0,"1"5"100"15,5 9-354-15,3 7-13 16,1 7-35-16,3 6-14 16,-1 7-27-16,4 5-6 15,-1 1-15-15,4 6-8 16,1-2-8-16,-2 6-5 16,1-1-2-16,-6 3 0 15,-5-1 1-15,-4 4-5 16,-8-5 4-16,-4 2-10 15,-1-5-53-15,-1-4-113 16,0-8-339-16,-3-3 21 16</inkml:trace>
  <inkml:trace contextRef="#ctx0" brushRef="#br0" timeOffset="983.363">3583 9497 1096 0,'-2'-11'296'15,"7"-4"111"-15,12-2-299 0,20-5 30 16,8 2-15-16,15-5 20 16,3 3-28-16,5 1-5 31,-11 6-48-31,-8 8-11 0,-16 14-26 0,-10 15-3 15,-16 10-19-15,-15 20 1 16,-12 6-4-16,-14 11 0 16,-4-2-3-16,-12 2 7 15,1-10 0-15,-3-4 7 16,9-17 1-16,2-4-2 16,15-15-10-16,6-11-23 15,13-15-69-15,7-12-459 16,5-15 106-16</inkml:trace>
  <inkml:trace contextRef="#ctx0" brushRef="#br0" timeOffset="3416.047">5851 8432 790 0,'-9'-8'355'0,"-8"14"4"16,-13 8-172-16,-15 11-112 15,-6 6-14-15,-4 14 14 16,-1 5-8-16,3 18 11 16,12 2-2-16,2 21-10 15,9-1-7-15,7 20 1 16,8-13-5-16,6 10-3 15,12-20-15-15,8 4-12 16,5-24-11-16,11 0-18 0,1-17-87 16,4-1-407-16,-9-18 104 15</inkml:trace>
  <inkml:trace contextRef="#ctx0" brushRef="#br0" timeOffset="7282.098">5928 9078 1003 0,'-5'-29'360'0,"-3"9"62"16,3 18-282-16,3 23-20 15,-1 13-53-15,3 26-19 16,-1 9-26-16,1 19-6 15,2-8-3-15,2 6-4 16,2-17-6-16,2 0-21 16,1-16-35-16,-2-5-15 0,-2-21-377 15,-2-17 89-15</inkml:trace>
  <inkml:trace contextRef="#ctx0" brushRef="#br0" timeOffset="7581.936">5838 9110 1211 0,'-1'-29'358'0,"14"-8"105"16,11 0-338-16,13-8-7 16,8 4-31-16,16 4-10 15,1 12-35-15,11 10-13 16,-8 15-20-16,-7 13-8 15,-21 11-6-15,-18 12-6 16,-22 4 1-16,-16 5-6 16,-12-4-3-16,-19 1-21 15,-2-14-20-15,-5-3-52 16,7-12-25-16,4-8-48 16,16-7-277-16,14-3 77 15</inkml:trace>
  <inkml:trace contextRef="#ctx0" brushRef="#br0" timeOffset="7880.146">6557 9072 1188 0,'-1'3'312'0,"13"3"104"16,14 0-338-16,13 2-19 15,7-1-20-15,12 1-18 16,-5-6-37-16,4-3-406 16,-12 0 115-16</inkml:trace>
  <inkml:trace contextRef="#ctx0" brushRef="#br0" timeOffset="8202.207">6572 9244 1144 0,'3'11'372'0,"14"1"98"15,10-4-314-15,17-4 2 16,4-1-38-16,13-4-24 16,-5-2-41-16,4-6-51 15,-10 0-106-15,-4-13-421 16,-16 3 77-16</inkml:trace>
  <inkml:trace contextRef="#ctx0" brushRef="#br0" timeOffset="11733.438">7755 8863 1123 0,'-7'-9'321'15,"-6"3"97"-15,-1 7-316 16,-11 2-2-16,-4 4-18 16,-9 4 6-16,1 4-26 15,-6 12-6-15,8 3-28 16,-2 17-8-16,7 6-19 0,2 18-2 16,6-1 2-16,5 10 5 15,9-9 0-15,11-3 5 16,9-21-3-16,17-10-2 15,11-23-5-15,18-22-1 16,4-19 0-16,10-23 3 16,-7-11-2-16,-5-16 1 15,-21 3-2-15,-17-6-2 16,-23 16-7-16,-20 8-24 16,-15 21-26-16,-25 25-39 15,-3 24-21-15,-7 26-45 16,8 18-3-16,2 18-263 15,23-4 76-15</inkml:trace>
  <inkml:trace contextRef="#ctx0" brushRef="#br0" timeOffset="11926.873">7941 9481 1036 0,'-5'13'282'0,"-10"12"91"16,0 8-303-16,0 10-15 15,1-1-26-15,0 6-12 16,5-5-49-16,3 4-339 16,6-6 98-16</inkml:trace>
  <inkml:trace contextRef="#ctx0" brushRef="#br0" timeOffset="12331.345">8281 9022 1229 0,'-7'-15'409'0,"12"-4"88"16,16-8-304-1,5-2-44-15,14-2-9 16,-1 8-52-16,2 11-18 0,-7 10-39 16,-3 21-15-1,-15 11-36-15,-15 18-31 16,-14 5-18-16,-14 15-12 0,-4-8 2 0,-7 7 22 15,3-9 33-15,-3 2 38 16,9-12 26-16,3 4 27 16,6-13 4-16,11-2 7 15,13-12-22-15,15-5-14 16,9-12-24-16,19-7-18 16,6-9-27-16,15-6-133 15,-2 1-406-15,8-4 73 16</inkml:trace>
  <inkml:trace contextRef="#ctx0" brushRef="#br0" timeOffset="13697.732">9751 8409 918 0,'-8'-14'319'16,"-11"14"40"-16,-14 7-228 16,-20 16-89-16,-4 8-14 15,-21 15 5-15,3 5-2 16,-4 14 16-16,17-3 0 15,4 8 21-15,21-11-6 0,12 2-2 16,19-15-13-16,15-3-7 16,18-14-26-16,21-10-6 15,10-11-8-15,21-5-50 16,2-7-41-16,7-4-359 16,-12 2 62-16</inkml:trace>
  <inkml:trace contextRef="#ctx0" brushRef="#br0" timeOffset="13930.854">9094 8710 902 0,'-17'-4'415'16,"11"1"19"-16,14 0-164 0,12 0-115 15,14-1-7-15,8-2-48 16,14-1-16-16,7 2-45 16,16 2-12-16,-3 1-42 15,11 0-101-15,-15 1-57 16,-1-6-343-16,-23-2-1 16</inkml:trace>
  <inkml:trace contextRef="#ctx0" brushRef="#br0" timeOffset="14122.989">9037 8919 978 0,'-15'17'380'16,"13"-6"49"-16,22-1-203 15,11-6-74-15,19-4-1 16,6-6-46-16,17-3-20 15,-2-1-37-15,22-5-147 16,-7 2-414-16,6-5 93 16</inkml:trace>
  <inkml:trace contextRef="#ctx0" brushRef="#br0" timeOffset="14481.829">9257 9666 1088 0,'29'-41'329'0,"36"-21"106"16,24-9-305-16,34-31-7 16,15-3-37-16,39-25-14 15,-21 15-43-15,19-2-10 16,-31 26-56-16,-15 9-272 15,-39 34-154-15,-13 10-85 16</inkml:trace>
  <inkml:trace contextRef="#ctx0" brushRef="#br0" timeOffset="15001.82">9862 9396 1110 0,'17'-45'304'0,"-5"16"72"16,-8 22-326-16,-8 22-20 0,-9 17-34 15,-11 25-6 1,-6 10-7-16,-7 20-3 15,-1 0 7-15,-6 10 3 16,2-13 9-16,-1 7 21 16,8-21 13-16,9-6 20 0,13-20 11 15,19-13 7 1,12-24-11-16,17-17 13 0,10-15-17 16,16-19 5-16,1-3-7 15,13-10-8-15,-3 9-23 0,-3 4-106 16,-15 18-354-16,-10 10-51 15,-26 12-192-15</inkml:trace>
  <inkml:trace contextRef="#ctx0" brushRef="#br0" timeOffset="15121.335">9776 10086 1120 0,'-13'22'306'0,"6"3"77"16,13-4-328-16,9 3-25 15,2-8-74-15,12-3-335 16,-2 0 85-16</inkml:trace>
  <inkml:trace contextRef="#ctx0" brushRef="#br0" timeOffset="15600.725">10310 9377 1269 0,'0'-11'306'16,"-10"16"102"-16,0 14-374 16,-8 18-13-16,-1 11-20 15,-9 22 2-15,5 0 4 16,-2 13-1-16,7-9-2 16,3-1 9-16,6-15-1 15,8-7 2-15,8-21 0 0,8-13 2 16,7-18-6-16,11-17 0 15,-2-12-8-15,7-19 6 16,-2-3 0-16,6-15 14 16,-8 9-1-16,0-2 5 15,-10 17-6-15,-7 12 0 16,-13 23-13-16,-9 24-5 16,-8 16-7-16,-10 25-2 15,-3 6-1-15,-5 14 3 16,4-7 3-16,8 2 7 15,8-20 4-15,12-9-1 16,12-19-3-16,16-17 2 16,7-16-2-16,15-19 3 15,3-10 5-15,10-14-3 0,-9-2-3 16,4-10-14 0,-16 9-51-16,-5-6-18 15,-15 14-392-15,-9-2 81 16</inkml:trace>
  <inkml:trace contextRef="#ctx0" brushRef="#br0" timeOffset="15930.528">10912 9296 859 0,'1'1'369'0,"-10"13"11"15,-6 10-217-15,-6 17-79 16,1 7-52-16,-1 21-17 15,4 6-14-15,-4 15 1 16,6-7 1-16,2 5 9 16,4-16 1-16,3-8 1 15,13-20 1-15,4-9-3 16,5-20-9-16,14-15 0 16,3-11-1-16,11-14-3 15,5-3 3-15,3 0 0 16,-10 8 2-16,-8 7 1 15,-13 16 4-15,-8 10 3 0,-9 9 4 16,0 11 0-16,-5-3 1 16,-2 3-9-16,2-6-25 15,1-4-396-15,3-17 117 16</inkml:trace>
  <inkml:trace contextRef="#ctx0" brushRef="#br0" timeOffset="17830.685">11409 8200 898 0,'5'-8'325'0,"4"8"44"16,4 12-211-16,10 22-58 15,2 16-5-15,7 26-15 16,-1 11-16-16,4 30-15 15,-7-2-35-15,-5 20-21 16,-9-9-6-16,-17 17-17 16,-16-22-2-16,-11 6 4 15,-6-21 9-15,-9 1 6 16,8-30 14-16,4-12-14 16,8-25-25-16,7-20-365 15,11-28 95-15</inkml:trace>
  <inkml:trace contextRef="#ctx0" brushRef="#br0" timeOffset="18208.848">12107 9004 1174 0,'-29'1'323'0,"8"0"95"16,15-1-332-16,11 1 18 16,9 2-22-16,13-3 0 15,9-1-18-15,17-1-14 16,5-1-28-16,14-3-40 16,-2 2-41-16,0-1-61 15,-14 3-31-15,-1 2-330 16,-21 1 67-16</inkml:trace>
  <inkml:trace contextRef="#ctx0" brushRef="#br0" timeOffset="18423.355">12087 9160 1177 0,'3'9'363'0,"14"-5"95"16,9-1-323-16,18-7-2 16,6 0-37-16,15-6-23 15,-1-1-29-15,7 2-142 16,-6 4-398-16,-4-2 81 16</inkml:trace>
  <inkml:trace contextRef="#ctx0" brushRef="#br0" timeOffset="23295.935">13918 8532 721 0,'-6'-15'462'0,"-6"6"-62"16,-16 2-78-16,-5 10-209 15,-10 5-22-15,-1 5-20 16,-13 12-9-16,8 5-24 15,-7 16-18-15,7 3-7 16,-9 21-10-16,5 1 2 0,-5 19-5 16,8-1 6-1,4 12-3-15,17-12 13 0,16 0 2 16,17-24-1-16,16-12 1 16,13-20-2-16,9-15-11 15,0-18-1-15,-2-10 1 16,-11-10 1-16,-12-7 2 15,-18-6 1-15,-19 1-9 16,-14 3-15-16,-19 1-40 16,-2 9-8-16,0 12-42 15,13 9-8-15,15 10-361 16,25 5 120-16</inkml:trace>
  <inkml:trace contextRef="#ctx0" brushRef="#br0" timeOffset="23729.255">14078 8819 697 0,'-1'-27'516'0,"14"-7"-67"15,6 2-44-15,13 0-264 16,2 9-28-16,2 11-18 16,-8 12-39-16,-3 16-22 15,-12 11-32-15,-10 14-49 16,-14 3-19-16,-15 12-29 15,-8-3 4-15,-16 4 6 16,0-5 46-16,-9 9 45 16,7-8 49-16,-4 6 28 15,13-11 11-15,5 0 9 16,19-15-25-16,15-5-25 16,18-13-27-16,22-4-14 15,11-7-25-15,20-7-106 16,2-5 117-16,21-3-518 0,-2-9 108 15</inkml:trace>
  <inkml:trace contextRef="#ctx0" brushRef="#br0" timeOffset="24062.485">14905 8778 1333 0,'-36'-15'279'0,"-21"14"128"16,2 7-396-16,-12 10 7 15,10 6 15-15,-1 6 30 16,16 1 3-16,10 4-1 16,21-3-12-16,13 4-17 15,12-2-34-15,12 9-4 16,8-2 3-16,6 8 0 16,-3-3 0-16,1 6 5 15,-10-10-3-15,-15 1-1 16,-13-7 10-16,-15 2 32 15,-16-8 11-15,-11 0 12 16,-3-7 3-16,-7-11-11 16,6-12-30-16,-2-19-53 15,13-12-68-15,7-25-116 16,11-12-338-16,17-16 16 16</inkml:trace>
  <inkml:trace contextRef="#ctx0" brushRef="#br0" timeOffset="24174.383">14827 8779 1208 0,'43'-5'475'16,"0"-8"25"-16,-1-1-350 15,15 1-23-15,-2 3-123 0,17 7-136 16,-5 9-369-16,12 1 53 16</inkml:trace>
  <inkml:trace contextRef="#ctx0" brushRef="#br0" timeOffset="24648.796">15440 9151 1022 0,'-9'10'367'0,"15"-2"69"16,10-4-248-16,14 1-26 15,11-4-26-15,20 3-27 16,5-3-29-16,15 1-119 15,0-1-205-15,6-11-267 16,-21 1-61-16</inkml:trace>
  <inkml:trace contextRef="#ctx0" brushRef="#br0" timeOffset="25962.373">16908 8620 686 0,'-4'-2'432'0,"-6"-1"-47"16,-6 5-73-16,-10 3-215 15,-3 5-13-15,-17 6-5 16,-3 4-20-16,-12 12-1 16,6 6-27-16,-7 10-1 15,12 4-6-15,-1 12 5 16,13 1-9-16,8 13 6 16,12-5 0-16,9 3-6 15,12-14-9-15,13-6 3 16,7-23-7-16,11-9-4 15,6-18 4-15,3-12 3 16,-6-7-8-16,-8-14 6 16,-13-4-3-16,-16-9 0 0,-15 1-10 15,-13 0-13-15,-7 9-22 16,-6 8-27-16,3 15-18 16,5 12-24-16,8 7-19 15,10 1-328-15,19-3 99 16</inkml:trace>
  <inkml:trace contextRef="#ctx0" brushRef="#br0" timeOffset="26297.512">17036 8751 1186 0,'1'-13'382'0,"9"-10"83"15,9 2-323-15,20-3 1 16,8 2-47-16,10 3-18 16,-3 11-31-16,3 8-16 15,-16 8-24-15,-5 14-18 16,-20 8-22-16,-18 14-29 16,-19 5-18-16,-19 14-12 15,-15-7 18-15,-20 9 17 16,3-10 45-16,-6 5 55 0,10-9 24 15,10 2 22-15,23-8 4 16,15-6-10-16,17-10-44 16,18-10-15-16,13-9-24 15,20-5-35-15,10-10-58 16,26-13-425-16,0-8 91 16</inkml:trace>
  <inkml:trace contextRef="#ctx0" brushRef="#br0" timeOffset="26631.207">17871 8652 1207 0,'-48'-9'249'0,"-10"9"119"16,9 9-365-16,-2 10 35 15,8 3 21-15,8 10 21 16,17-1-1-16,18 7 1 15,15-2-35-15,15 5-22 16,1-4-23-16,7 5-1 16,-9-8-1-16,1 8 7 15,-12-5-4-15,-6 5 3 16,-11-2-3-16,-10 1 54 16,-12-9 10-16,-11 1 15 0,-5-11 4 15,-9-9 0 1,2-8-50-16,0-10-38 0,11-12-55 15,7-19-110-15,15-9 456 16,11-15-820-16,10-3 342 16</inkml:trace>
  <inkml:trace contextRef="#ctx0" brushRef="#br0" timeOffset="26767.385">17865 8674 1270 0,'20'4'570'0,"5"-2"14"16,1 4-332-16,7 1-71 15,2 1-104-15,11 6-45 16,0-2-61-16,13 1-168 16,2-10-403-16,9-11 49 15</inkml:trace>
  <inkml:trace contextRef="#ctx0" brushRef="#br0" timeOffset="27345.195">18477 9049 1527 0,'-10'3'547'0,"5"0"39"16,9-5-395-16,13 5-217 15,5-1-46-15,-6-2-516 16</inkml:trace>
  <inkml:trace contextRef="#ctx0" brushRef="#br0" timeOffset="30011.833">19674 8832 880 0,'0'-21'331'16,"1"-4"64"-16,1 4-227 16,-3 2 20-16,-6 8-42 15,-4 11-8-15,-10 8-39 16,-11 13-23-16,-5 6-39 16,-10 14-9-16,-4 4-12 15,-6 16-5-15,9 3-4 16,0 12-2-16,11-11-2 0,9 5 5 15,17-13 1-15,14-6 0 16,17-19 1-16,18-14-3 16,11-18-5-16,24-17-2 15,-2-15 1-15,7-20-3 16,-14-3 5-16,-6-15-3 16,-25-3 2-16,-14-3-8 15,-19 11-10-15,-20 2-37 16,-12 20-22-16,-18 18-44 15,-2 18-8-15,-6 25-33 16,8 20 2-16,2 17-283 16,18 2 91-16</inkml:trace>
  <inkml:trace contextRef="#ctx0" brushRef="#br0" timeOffset="30216.909">19952 9184 1143 0,'-10'-7'303'15,"-4"20"101"-15,2 11-325 16,-4 15-20-16,-1 5-21 0,-6 12-11 16,3-2-20-16,2 5-50 15,10-12-43-15,5-5-327 16,11-18 51-16</inkml:trace>
  <inkml:trace contextRef="#ctx0" brushRef="#br0" timeOffset="30611.866">20286 8889 1274 0,'5'-15'390'0,"11"-3"92"16,19 0-336-16,10 2-38 16,11 2-24-16,-4 9-35 15,0 11-14-15,-12 9-27 16,-10 13-49-16,-15 5-43 15,-16 10-52-15,-15 2-12 16,-21 4 2-16,-7-4 44 16,-11 5 75-16,4-6 74 15,3-2 54-15,16-9 13 0,13-5 3 16,15-11-36-16,19-9-24 16,15-9-43-16,27-5-65 15,9-6-52-15,20-10-384 16,-4-1 63-16</inkml:trace>
  <inkml:trace contextRef="#ctx0" brushRef="#br0" timeOffset="30963.908">21129 8997 976 0,'-28'6'383'16,"11"1"53"-16,10-2-242 0,12 6-40 15,10-2-40-15,12-1-20 16,8 0-35-16,16-3-17 16,5-5-32-16,20-5-126 15,-4-3-282-15,7-5-97 16,-13 2-177-16</inkml:trace>
  <inkml:trace contextRef="#ctx0" brushRef="#br0" timeOffset="31327.013">21093 9162 1078 0,'0'10'408'16,"-10"-3"71"-16,10 2-290 16,8 3-1-16,6-2-46 15,9 3-21-15,4 0-36 16,13-2-16-16,2-3-33 16,19-2-33-16,4-6-61 15,17-9-425-15,-4-12-83 16,-3-5-158-16</inkml:trace>
  <inkml:trace contextRef="#ctx0" brushRef="#br0" timeOffset="34578.892">22440 8651 1249 0,'-26'-14'329'0,"6"9"89"15,-1 10-357-15,-10 9-38 16,-2 7-18-16,-3 12 9 16,0 2 11-16,6 8 12 15,13-4 4-15,11 5 2 16,10-5-16-16,14 6 1 16,6-7-6-16,9 9 5 15,1-3 1-15,-1 7 12 16,-7-5-16-16,-8 3 7 15,-11-10 4-15,-14-1 17 16,-10-13-5-16,-14-5 16 0,-5-6-13 16,-13-8-9-16,5-9-28 15,-6-12-53-15,7-13-74 16,-1-25-104-16,17-10-341 16,19-10 25-16</inkml:trace>
  <inkml:trace contextRef="#ctx0" brushRef="#br0" timeOffset="34698.236">22386 8632 1300 0,'35'-25'476'0,"7"5"39"15,2 9-356-15,11 9-60 16,-4 6-72-16,14 9-85 16,2 2-65-16,19 2-396 15,-1-4 49-15</inkml:trace>
  <inkml:trace contextRef="#ctx0" brushRef="#br0" timeOffset="35195.984">23093 8778 1069 0,'-4'-21'326'16,"-8"7"70"-16,-2 9-296 15,-6 5-12-15,-3 4-27 0,-14 10 16 16,1 4-5-16,-9 11 8 15,2 4-18-15,-5 12-3 16,9 2-24-16,-3 10-3 16,11-1-8-16,6 8-1 15,11-6 3-15,12 0 4 16,12-9-8-16,15-6-7 16,11-17 0-16,22-9-8 15,4-15-8-15,14-19 4 16,-3-15-1-16,2-19 0 15,-18-9 0-15,-9-17 4 16,-24 5 0-16,-15-4-2 16,-19 14-6-16,-21 3-59 15,-11 16-56-15,-14 15-62 16,-2 20-33-16,-11 21-313 0,11 16 94 16</inkml:trace>
  <inkml:trace contextRef="#ctx0" brushRef="#br0" timeOffset="35560.702">23537 8796 1126 0,'8'-35'366'0,"-11"9"51"0,-4 8-285 15,-2 7-101-15,-12 9-12 16,-3 10-14-16,-14 13-5 15,-1 7 0-15,-8 11 4 16,6 2 11-16,-3 10 18 16,10-1 12-16,0 8 12 15,10-1-2-15,8 10 3 16,11-8-14-16,13-2-11 16,12-14-13-16,14-7-7 15,8-18-14-15,17-16 0 16,0-13 1-16,5-21-2 15,-10-17 2-15,-1-21 5 16,-17-4-3-16,-11-12 4 16,-15 12-2-16,-16-1 5 0,-14 18-8 15,-14 15-53-15,-10 22-55 16,-18 22-65-16,-1 27-330 16,-6 24 40-16</inkml:trace>
  <inkml:trace contextRef="#ctx0" brushRef="#br0" timeOffset="36993.879">24064 8709 905 0,'-8'-28'341'0,"-1"11"16"15,-3 16-245-15,-6 24-64 16,-5 14-49-16,-12 24-1 15,-3 7-4-15,-7 16 9 16,4-6 5-16,4 8 8 16,11-17-2-16,13-6 8 15,11-18-5-15,13-9 14 16,10-19 2-16,16-13 11 16,5-11-2-16,14-15 7 15,-1-10-17-15,11-9-11 16,-13 3-10-16,-3 4-63 15,-14 8-43-15,-15 7-327 0,-19 9 43 16</inkml:trace>
  <inkml:trace contextRef="#ctx0" brushRef="#br0" timeOffset="37129.44">23965 9412 663 0,'-18'24'377'15,"12"-1"-46"-15,9-5-137 16,12-2-130-16,6-5-70 0,8-2-319 15,2-5 93 1</inkml:trace>
  <inkml:trace contextRef="#ctx0" brushRef="#br0" timeOffset="37594.039">24573 8589 1076 0,'-10'-7'349'16,"0"12"47"-16,-5 19-275 15,0 16-88-15,-7 21-14 16,0 10-13-16,-7 15 3 16,1-3-8-16,0 12 8 15,5-12-9-15,3-3 8 16,10-14-4-16,5-8 6 15,9-25-5-15,7-12 20 16,7-18-6-16,7-18 9 0,4-12-4 16,9-17 1-16,-1-7-19 15,5-7 3-15,-5 12-13 16,-5 5 3-16,-12 18-2 16,-8 15 5-16,-14 17-1 15,-8 17 12-15,-7 11-6 16,-5 15 9-16,-1 1-5 0,2 7 6 15,8-10-11-15,9-6 5 16,8-13-8-16,14-9 11 16,6-15-4-16,10-13 3 15,5-10 2-15,10-14 0 16,1-7-10-16,7-13-20 16,-4 1-36-16,3-8-86 15,-14 8-332-15,4-2 50 16</inkml:trace>
  <inkml:trace contextRef="#ctx0" brushRef="#br0" timeOffset="37928.822">25135 8502 1071 0,'-3'0'385'0,"-3"12"59"0,1 8-292 15,2 14-29-15,-1 10-55 16,1 18-11-16,-3 2-30 15,-5 22-6-15,-3-2-18 16,-6 18 0-16,-2-7-8 16,-2 6 0-16,7-22-1 15,3-7 1-15,6-30-3 16,11-14 2-16,9-19 4 16,16-16 2-16,3-10 1 0,13-9 3 15,0-2 0-15,11 1-4 16,-8 11-3-16,1 5 2 15,-8 13-2-15,-9 9 2 16,-14 4 0-16,-9 11 5 16,-10 2-5-16,-10 4 8 15,-4 1-35-15,-4 4-44 16,4-7-394-16,-1-5 84 16</inkml:trace>
  <inkml:trace contextRef="#ctx0" brushRef="#br0" timeOffset="51127.248">4288 11515 1393 0,'-14'-38'352'0,"2"12"119"15,-1 7-397-15,-21 0-4 16,-13 9-12-16,-23 10-6 15,-10 13-9-15,-26 17-4 0,7 13-13 16,-11 22 3-16,16 2-3 16,-2 16 4-16,28-5-5 15,7 11 2-15,25-12-8 16,19 7-1-16,24-13-6 16,25-5 1-16,22-18-21 15,31-8-48-15,14-21-47 0,26-16-91 16,2-11-363-16,13-8 55 15</inkml:trace>
  <inkml:trace contextRef="#ctx0" brushRef="#br0" timeOffset="51439.838">4752 11841 824 0,'-11'12'496'0,"-4"-1"-64"16,26 4-90-16,14-1-262 15,15 2-2-15,6-2-20 16,14 1-5-16,1-5-40 16,16-4-99-16,2-5-394 0,-2-8 76 15</inkml:trace>
  <inkml:trace contextRef="#ctx0" brushRef="#br0" timeOffset="51762.119">4694 12144 1017 0,'-29'14'436'0,"13"0"33"16,17-2-243-16,24-3-75 15,17-3-42-15,20-4-7 16,9-1-35-16,21-2-6 16,-6-1-28-16,18 2-137 0,-9 4-328 15,0 3-104 1,-24 0-200-16</inkml:trace>
  <inkml:trace contextRef="#ctx0" brushRef="#br0" timeOffset="53493.358">6085 11992 1089 0,'5'-19'271'0,"-8"31"97"15,-2 26-304-15,-2 33-14 16,-2 8-1-16,-1 23-12 16,2-6-5-16,1 9-11 15,4-17-9-15,2 2-35 16,2-20-22-16,2-6-222 0,0-22-133 15,-2-18-51-15</inkml:trace>
  <inkml:trace contextRef="#ctx0" brushRef="#br0" timeOffset="53757.908">6007 12126 953 0,'4'-39'355'0,"11"-6"49"16,8 3-237-16,20-9-40 16,8 10-33-16,10 5-8 15,-3 15-27-15,0 11-17 16,-14 14-33-16,-6 12-19 16,-15 7-16-16,-14 11-8 15,-13 3-4-15,-16 9-2 16,-10-4 1-16,-11 2-13 15,-1-11-12-15,-3-6-42 16,12-14 125-16,5-1-426 16,18-5 160-16</inkml:trace>
  <inkml:trace contextRef="#ctx0" brushRef="#br0" timeOffset="54055.881">6892 12210 1387 0,'-18'-5'443'0,"3"9"73"15,11 0-399-15,11 3-30 16,5 1-104-16,10 5-492 16,-2 1 132-16</inkml:trace>
  <inkml:trace contextRef="#ctx0" brushRef="#br0" timeOffset="54957.832">8270 11564 1145 0,'1'-15'331'0,"-19"6"89"15,-5 6-324-15,-24 5-6 16,-8 7-23-16,-20 14-4 15,-2 8-18-15,-12 14-4 16,15 3-12-16,-6 16-16 16,15 3-10-16,3 20 1 15,16 0-3-15,10 16 0 16,24-10 8-16,24 3 0 16,20-25-2-16,25-14-1 15,12-28-1-15,30-26-7 16,6-27-1-16,19-28 0 0,-11-14 1 15,2-22-2-15,-28-1 7 16,-18-16 3-16,-33 11 2 16,-20-8 1-16,-23 19-3 15,-23 0-29-15,-11 30-13 16,-19 27-38-16,-7 36-19 16,-19 36-51-16,7 28 261 15,-2 28-561-15,19 2 252 0</inkml:trace>
  <inkml:trace contextRef="#ctx0" brushRef="#br0" timeOffset="55254.874">8166 12219 1110 0,'-24'-23'506'16,"14"14"6"-16,-1 8-237 0,13 10-154 15,9 13-23-15,3 6-43 16,9 14-11-16,6 2-12 15,11 9-28-15,5-7-41 16,17 4-162-16,0-8-357 16,5 6 37-16</inkml:trace>
  <inkml:trace contextRef="#ctx0" brushRef="#br0" timeOffset="55732.849">9088 12018 1135 0,'-18'-2'345'0,"11"-6"93"16,14 3-316-16,15-2 6 16,11 2-33-16,12 3-20 15,4 4-24-15,15 1-21 16,2 4-61-16,12 1-106 15,-5 1-348-15,-2-13 41 16</inkml:trace>
  <inkml:trace contextRef="#ctx0" brushRef="#br0" timeOffset="55990.469">9065 12224 1234 0,'-22'4'391'16,"4"-1"87"-16,21 0-338 15,15-2 4-15,9 1-31 16,17-1-19-16,3-4-14 16,15 1-20-16,3-3-35 15,18 1-47-15,-3-1-86 16,11 4-451-16,-12 3 90 15</inkml:trace>
  <inkml:trace contextRef="#ctx0" brushRef="#br0" timeOffset="60294.849">8736 12558 1229 0,'-10'9'276'15,"-1"16"115"-15,5 8-363 16,1 13 2-16,3-1-8 16,6 5 1-16,3-6-8 15,4 0-32-15,3-9-48 16,1-4-339-16,-4-16 65 0</inkml:trace>
  <inkml:trace contextRef="#ctx0" brushRef="#br0" timeOffset="60593.09">8648 12652 1022 0,'-13'-10'334'0,"9"-3"68"16,8-6-272-16,12-6-12 15,6-4-15-15,11-1 8 16,0 6-12-16,10 10-13 15,-6 10-32-15,5 21-30 16,-7 11-26-16,-7 20-14 0,-17 6 2 16,-12 13 0-16,-14-6 9 15,-14 6 12-15,-5-14 3 16,-7 0 2-16,3-15 1 16,-1-6-1-16,9-16-7 15,6-5-63-15,8-13-50 16,8-7-392-16,6-6 52 15</inkml:trace>
  <inkml:trace contextRef="#ctx0" brushRef="#br0" timeOffset="66755.337">11001 11709 1219 0,'-51'-9'303'0,"-2"6"114"16,9 2-348-16,6 7 2 15,15 3-20-15,6 5-7 16,10 4-17-16,8 9-14 15,10 1-9-15,12 13 3 16,9-1-8-16,13 12 5 16,-1-5-2-16,3 9 0 15,-11-7-4-15,-11 3 7 16,-17-8-4-16,-16 1 16 16,-16-12 12-16,-20 0 21 15,-7-12 4-15,-13-7 2 16,3-10-14-16,-2-12-26 15,14-12-51-15,5-14-79 16,15-7-65-16,14-19-325 0,19-3 26 16</inkml:trace>
  <inkml:trace contextRef="#ctx0" brushRef="#br0" timeOffset="66903.539">10991 11641 884 0,'31'-17'541'16,"-6"8"-30"-16,-10 5-174 15,7 7-158-15,3 4-78 16,10 9-46-16,3 3-55 0,18 5-130 16,6-4 240-16,21 7-634 15,-4-7 171-15</inkml:trace>
  <inkml:trace contextRef="#ctx0" brushRef="#br0" timeOffset="67405.573">11815 11785 1015 0,'13'-28'371'16,"-12"6"59"-16,-10 11-261 15,-15 11-19-15,-4 6-39 16,-13 13-22-16,0 10-23 16,-6 15-17-16,6 4-28 15,3 15-7-15,9 1-8 16,7 11 1-16,12-10-3 0,11 3 0 15,12-12 1-15,16-9 5 16,10-19-9-16,17-17 4 16,5-15-5-16,18-23 4 15,-8-11-5-15,1-17 6 16,-20-4-3-16,-15-11 8 16,-27 3-6-16,-20-4-1 15,-20 13-10-15,-21 8-16 16,-6 22-13-16,-15 21-8 15,7 21-13-15,0 20-44 16,20 8-10-16,10 9-55 16,22-7-301-16,26-3 70 15</inkml:trace>
  <inkml:trace contextRef="#ctx0" brushRef="#br0" timeOffset="67740.495">12410 11818 1332 0,'-22'-18'390'16,"2"3"77"-16,-3 7-383 16,-11 4-2-16,-6 9-54 15,-6 10 3-15,5 9-9 16,-2 15-4-16,12 5-21 16,8 17 4-16,10 4-7 0,9 10 5 15,9-10-4-15,14 3 4 16,6-18-3-16,17-12-1 15,7-19-7-15,15-14 4 16,-2-20-2-16,3-20 1 16,-16-11 3-16,-4-16 6 15,-20-2 1-15,-12-10 2 16,-17 8-3-16,-13 4 8 16,-14 13-10-16,-15 16-25 15,-5 20-9-15,-11 20-36 16,2 16-45-16,5 10-359 15,13-5 94-15</inkml:trace>
  <inkml:trace contextRef="#ctx0" brushRef="#br0" timeOffset="68292.365">13133 11472 1095 0,'17'-61'290'0,"-6"18"78"0,-7 27-317 16,-13 23-11-16,-9 22-23 15,-9 31-4-15,-8 17-4 16,-7 22 1-16,2 5-11 16,0 11-1-16,5-20 1 15,10-5 15-15,13-22 4 16,16-15 32-16,12-25 21 15,19-19 24-15,7-17-11 16,15-15-3-16,-3-14-31 0,14-12-15 16,-9 2-28-16,-3-2-94 15,-12 7-47-15,-15 9-343 16,-26 12 1-16</inkml:trace>
  <inkml:trace contextRef="#ctx0" brushRef="#br0" timeOffset="68401.873">13111 12087 1050 0,'-28'52'313'16,"7"-11"64"-16,11 6-282 16,12-7-62-16,10-2-374 15,12-8-34-15,8-10-117 16</inkml:trace>
  <inkml:trace contextRef="#ctx0" brushRef="#br0" timeOffset="69071.735">13820 11410 1136 0,'-26'-17'272'0,"13"19"95"15,-5 20-337-15,-6 31-4 16,-2 16-19-16,-9 24 5 0,5 1-7 16,0 10 3-16,9-20-5 15,4 1 9-15,10-23-9 16,7-5 10-16,8-21-3 15,9-13 13-15,8-23-9 16,13-15 3-16,1-18-4 16,12-20 1-16,-4-3-9 15,-2-6 7-15,-11 10-4 0,-5 8 6 16,-16 23-11-16,-8 17 9 16,-9 17-6-16,-9 23-1 15,-4 15-4-15,-7 16 5 16,3 1-10-16,5 5 0 15,10-16 4-15,12-10-2 16,15-20 1-16,12-17 3 16,6-18 2-16,12-17 2 15,-1-10-1-15,10-12 3 16,-3-3-1-16,8-12-66 16,-12 3-358-16,5-3 98 15</inkml:trace>
  <inkml:trace contextRef="#ctx0" brushRef="#br0" timeOffset="69405.363">14629 11319 1180 0,'-5'-8'434'16,"-7"11"38"-16,-2 12-331 16,-2 23-44-16,-1 15-61 15,-7 27-31-15,0 10-3 16,-1 23-3-16,2-5-3 15,-3 13 2-15,10-22 3 16,7-2-2-16,9-28 1 16,10-17-2-16,11-26-3 0,12-23 0 15,3-17-2-15,11-18 3 16,-4-7 2-16,12-7 4 16,-8 6-6-16,1 10 6 15,-9 13-4-15,-4 15 2 16,-13 12 1-16,-7 19 5 15,-12 4 1-15,-5 12 1 16,-5-1-3-16,-2 4-59 16,1-14-37-16,0-9-382 15,5-13 56-15</inkml:trace>
  <inkml:trace contextRef="#ctx0" brushRef="#br0" timeOffset="70579.372">15453 11970 1572 0,'-28'13'345'15,"7"-6"93"-15,15 0-515 16,16-3-405-16,11-9 56 16</inkml:trace>
  <inkml:trace contextRef="#ctx0" brushRef="#br0" timeOffset="71204.802">16553 11682 801 0,'-6'-29'410'0,"-12"11"-34"15,-9 3-133-15,-4 11-151 16,-9 5-8-16,-3 5-4 16,-13 12 6-16,-1 8-25 15,-9 18-15-15,6 9-24 16,-6 26-11-16,12 7-10 16,3 14 1-16,15-10 1 15,14 1 2-15,19-28 0 0,22-14 3 16,22-30 1-16,31-23-1 15,11-25-3-15,23-29-1 16,-5-17 0-16,11-24-4 16,-27 4 0-16,-15-11-45 15,-31 18-28-15,-26 7-49 16,-32 28-12-16,-28 26-52 16,-11 30 246-16,-22 32-461 15,-5 23 227-15</inkml:trace>
  <inkml:trace contextRef="#ctx0" brushRef="#br0" timeOffset="71390.961">16838 12226 1025 0,'-28'22'240'0,"-6"7"88"15,-10 16-299-15,1 4-15 16,-2 14-34-16,10-5-19 16,5 11-289-16,13-14 64 15</inkml:trace>
  <inkml:trace contextRef="#ctx0" brushRef="#br0" timeOffset="71787.969">17269 11753 1054 0,'0'-18'453'16,"19"-2"10"-16,6 0-206 15,5 2-133-15,9 2-28 16,-4 7-32-16,2 11-9 16,-10 8-45-16,-3 15-98 15,-15 7-45-15,-15 15-89 0,-14 4-40 16,-14 11 4-16,-6-4 112 16,-9 10 101-16,3-6 117 15,-5 3 125-15,9-10 36 16,8-2 3-16,15-15-57 15,22-5-27-15,18-15-85 16,20-8-36-16,12-10-27 16,21-9-99-16,-2-8 282 0,15-3-706 15,-4 2 237-15</inkml:trace>
  <inkml:trace contextRef="#ctx0" brushRef="#br0" timeOffset="74437.632">18857 11260 1002 0,'15'-32'337'0,"-12"-2"70"15,-9 10-278-15,-13 0-19 16,-11 12-45-16,-21 14-13 16,-4 8-31-16,-16 16-1 15,3 17-18-15,-8 11 5 16,16 2-4-16,12 12 7 15,18-10-6-15,21 5 8 16,21-16-7-16,24-4 3 16,17-17-6-16,29-9-2 15,4-14-23-15,12-7-76 16,-12-6-341-16,-11-15 70 16</inkml:trace>
  <inkml:trace contextRef="#ctx0" brushRef="#br0" timeOffset="74637.332">18280 11389 850 0,'-46'4'384'16,"14"1"34"-16,18-2-174 16,17 0-70-16,23-4-20 15,21-5 5-15,15-4-38 16,32-4-18-16,6 0-57 0,15-3-20 15,-5 3-40-15,9-2-118 16,-25 2-55-16,-4 3-351 16,-33 3-4-16</inkml:trace>
  <inkml:trace contextRef="#ctx0" brushRef="#br0" timeOffset="74837.355">18241 11516 1000 0,'-53'29'323'0,"11"-5"82"16,25-4-266-16,19-4 4 15,25-7-26-15,27-10-14 16,15-7-30-16,34-10-18 16,4-3-59-16,17-11-114 15,-10 2-356-15,-5-2 56 16</inkml:trace>
  <inkml:trace contextRef="#ctx0" brushRef="#br0" timeOffset="75153.981">18277 12366 922 0,'12'-10'336'16,"22"-11"43"-16,40-22-170 15,18-12-99-15,39-33 10 16,9-1-23-16,35-20-13 16,-18 7-49-16,15 0-131 15,-25 25-365-15,-4-3 77 16</inkml:trace>
  <inkml:trace contextRef="#ctx0" brushRef="#br0" timeOffset="75638.431">18767 12527 1122 0,'34'-60'353'0,"-5"2"69"15,-8 24-323-15,-4 17-30 16,-12 19-47-16,-12 21-9 0,-12 18-18 16,-12 25 4-16,-7 8-2 15,-14 19 4-15,0-5-2 16,-2 6 9-16,12-19-2 16,7-3 23-16,20-24 3 15,19-10 5-15,15-23 1 16,23-13 12-16,6-15-17 15,13-15-3-15,-2-5-10 16,4-9-54-16,-13 4-51 16,-6-2-394-16,-18 10 68 0</inkml:trace>
  <inkml:trace contextRef="#ctx0" brushRef="#br0" timeOffset="75758.141">18806 13002 1021 0,'-22'32'274'0,"6"-5"71"15,12-8-288-15,16-2-42 16,9-12-30-16,12-6-330 16,5-14 97-16</inkml:trace>
  <inkml:trace contextRef="#ctx0" brushRef="#br0" timeOffset="76170.405">19487 12276 1283 0,'-2'-15'337'0,"-15"18"91"16,-9 24-349-16,1 12-57 16,-7 28-2-16,-2 10-11 15,-6 20 4-15,9-3-4 16,0 11-4-16,8-19 2 16,8-5-2-16,11-22 3 15,9-14-4-15,7-22 6 16,10-17-7-16,6-21 6 15,8-20 1-15,3-14 8 0,9-19 2 16,-2 0 9-16,2 0 10 16,-10 17-4-16,-7 11-4 15,-15 22-2-15,-9 15-9 16,-12 16-12-16,-11 16-4 16,-3 9 0-16,-10 19-8 15,0 5 1-15,-3 12 2 16,9-8 1-16,5 0 2 15,10-21 1-15,12-8-2 16,10-22-3-16,11-12-3 16,5-11-9-16,8-9-117 15,-3-3-367-15,-9-15 76 16</inkml:trace>
  <inkml:trace contextRef="#ctx0" brushRef="#br0" timeOffset="76803.409">19536 13169 880 0,'-11'-6'284'15,"6"-2"77"-15,2-3-206 16,6-2-15-16,2-1 21 15,6 2-31-15,11-8-4 16,4 0-22-16,18-18-33 16,9-8-34-16,27-27-9 15,5-8-18-15,21-22-95 16,-7 9-26-16,-2-4-384 16,-23 22 37-16</inkml:trace>
  <inkml:trace contextRef="#ctx0" brushRef="#br0" timeOffset="77337.072">20250 12355 1085 0,'25'-54'318'15,"-11"30"67"-15,-9 26-288 16,-7 26-48-16,-10 32-8 16,-7 16-9-16,-8 25 1 15,4 3-3-15,-7 16-12 16,4-14 0-16,0 2-6 16,7-21 1-16,3-10 0 15,12-27 7-15,11-17-4 0,10-21-7 16,18-22 3-1,7-14 1-15,9-15-4 0,2-5 4 16,5 2 9-16,-11 12-4 16,-5 9-13-16,-16 20 2 15,-9 13-11-15,-15 10-6 16,-10 9-31-16,-5 2-17 16,-1 1-51-16,3-9 330 15,0-6-670-15,8-10 311 16</inkml:trace>
  <inkml:trace contextRef="#ctx0" brushRef="#br0" timeOffset="77714.87">20760 11956 1108 0,'-30'7'324'16,"7"-6"88"-16,17 3-307 0,15-3 14 15,9-1-19-15,14-1 1 16,8 3-20-16,18-1-19 16,3 3-31-16,16 2-54 15,-5-1-68-15,0 0-402 16,-16-4 80-16</inkml:trace>
  <inkml:trace contextRef="#ctx0" brushRef="#br0" timeOffset="77928.912">20691 12196 1173 0,'-15'-2'363'0,"15"-6"91"15,14-1-314-15,15-6 13 16,5-2-36-16,18 4-14 16,3 8-27-16,16 5-49 0,-4 7-125 15,11 14-427-15,-16-4 86 16</inkml:trace>
  <inkml:trace contextRef="#ctx0" brushRef="#br0" timeOffset="80205.054">21746 12383 852 0,'-16'15'369'0,"6"-17"-5"16,29-16-177-16,17-12-140 16,29-20-14-16,10-10-8 15,15-19 15-15,-7 6 6 16,4-4 5-16,-25 20-6 15,-6 11-2-15,-20 26-19 16,-14 25-11-16,-22 24-9 16,-17 27-1-16,-13 13-4 15,-15 19 3-15,0-3-3 0,-4 13-8 16,11-11-26-16,5 5-63 16,12-14-332-16,15-4 64 15</inkml:trace>
  <inkml:trace contextRef="#ctx0" brushRef="#br0" timeOffset="80570.166">22668 12080 1117 0,'17'-62'341'16,"-9"19"80"-16,-5 9-297 15,-8 21-41-15,-8 10-8 16,-7 14-40-16,-10 15-6 15,-3 9-19-15,-6 11-3 16,1 0-7-16,-4 13-1 0,3-6 1 16,-2 10-1-16,8-2-1 15,3 14 2-15,10-9-2 16,11 4 3-16,12-12 4 16,16-7-5-16,11-23-3 15,17-11 10-15,6-22-2 16,14-22 11-16,-2-19 2 15,15-31 6-15,-10-9-8 16,2-17 1-16,-17 11-12 16,-16 0 3-16,-28 24-9 0,-27 16-25 15,-24 26-9-15,-23 28-46 16,-6 27-21-16,-8 27-60 16,5 10-281-16,-1 6 68 15</inkml:trace>
  <inkml:trace contextRef="#ctx0" brushRef="#br0" timeOffset="80970.01">23366 11968 1049 0,'20'-40'310'16,"-20"11"80"-16,-9 8-275 0,-6 9-45 15,-13 12-6 1,-4 10-30-16,-12 15-10 0,0 10-17 16,-9 17 8-16,5 4-3 15,-8 15-1-15,6 3 3 16,-5 17 4-16,12-5-2 16,7 9 2-16,19-10-2 15,18-4-1-15,20-20-3 16,16-11-5-16,8-22-4 0,20-20 4 15,2-22 1-15,20-23-1 16,-3-18 3-16,10-31 0 16,-13-2 2-16,-6-16 4 15,-29 8-1-15,-20-4-1 16,-28 19 1-16,-25-2-33 16,-21 21-39-16,-20 14-35 15,-2 27-28-15,-8 31-51 16,9 33-271-16,3 29 90 15</inkml:trace>
  <inkml:trace contextRef="#ctx0" brushRef="#br0" timeOffset="81486.355">24826 11961 1050 0,'-8'-8'254'0,"-28"3"82"15,-10 12-300-15,-24 15-19 16,-8 6-12-16,-31 11 5 15,2 4 15-15,-7 10 27 16,19-3 14-16,10 14 13 16,32 0-3-16,9 12-9 15,25-3-31-15,9 6-16 0,14-15-14 16,15 1 1-16,16-17-7 16,16-6 1-16,10-14-4 15,24-5-10-15,2-13-29 16,6-13-385-16,-10-9 107 15</inkml:trace>
  <inkml:trace contextRef="#ctx0" brushRef="#br0" timeOffset="81769.824">23754 12282 1111 0,'1'0'308'16,"12"1"91"-16,24 0-263 16,13-1-41-16,21-1 13 15,4-2-19-15,14 6-12 16,-6 2-46-16,10 3-76 15,-15 5-44-15,1 0 392 16,-19-6-778-16,-12-6 367 16</inkml:trace>
  <inkml:trace contextRef="#ctx0" brushRef="#br0" timeOffset="81969.56">23829 12516 1018 0,'-22'8'332'0,"26"3"88"16,17 3-261-16,20-5 1 16,8-4-27-16,23 2-10 15,2-4-34-15,27-2-145 16,5 10-428-16,6-27 89 16</inkml:trace>
</inkml:ink>
</file>

<file path=ppt/ink/ink2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5:05:41.286"/>
    </inkml:context>
    <inkml:brush xml:id="br0">
      <inkml:brushProperty name="width" value="0.05292" units="cm"/>
      <inkml:brushProperty name="height" value="0.05292" units="cm"/>
    </inkml:brush>
  </inkml:definitions>
  <inkml:trace contextRef="#ctx0" brushRef="#br0">2467 8780 1150 0,'5'-17'335'16,"5"-13"84"-16,20-14-285 16,11-1-62-16,12-2-8 15,-1 9-15-15,8 7-15 16,-6 15-29-16,-3 8-8 15,-12 10-11-15,-7 14-19 16,-15 9-4-16,-18 18-12 16,-13 4 2-16,-17 14 11 15,-5-1 13-15,-7 6 10 16,1-13 13-16,5 0 12 16,15-15 7-16,7-7 6 15,14-15 1-15,16-9 1 16,12-12-6-16,21-18-1 15,9-9-5-15,11-15 0 16,-3 0 1-16,5-5 1 0,-20 14-6 16,-2 11-2-16,-20 21-20 15,-17 22-25-15,-20 22-27 16,-24 26-34-16,-13 10-4 16,-16 24 20-16,-5-5 26 15,-8 13 30 1,9-12 49-16,-4 8 19 15,17-16 6-15,5-1 13 0,18-18-6 16,12-6-14-16,18-22-14 16,16-9-11-16,16-14-19 0,24-11-31 15,12-11-14-15,21-11-372 16,0-8 92-16</inkml:trace>
  <inkml:trace contextRef="#ctx0" brushRef="#br0" timeOffset="318.302">3530 9489 1087 0,'4'5'255'0,"-13"21"101"16,-2 14-314-16,1 15-6 15,0 5-2-15,-1 11-6 16,4-7-8-16,1 0-9 15,4-11-10-15,3-2-69 16,3-17-182-16,3-13-126 16,1-14-78-16</inkml:trace>
  <inkml:trace contextRef="#ctx0" brushRef="#br0" timeOffset="581.176">3415 9531 1266 0,'11'-19'407'0,"0"-10"98"0,12-3-339 15,16-8-32-15,3 3-40 16,9 1-20 0,-3 11-38-16,3 8-20 15,-13 10-19-15,-6 12-28 16,-16 10-12-16,-15 18-27 15,-16 2-29-15,-14 13-53 16,-5-4-8-16,-4 2 257 16,3-14-567-16,4-2 278 15</inkml:trace>
  <inkml:trace contextRef="#ctx0" brushRef="#br0" timeOffset="774.093">3850 9886 1391 0,'-11'9'298'0,"-6"11"127"16,2 5-429-16,-7 12-69 15,-1 6-30-15,-6 11-324 16,2-2 48-16</inkml:trace>
  <inkml:trace contextRef="#ctx0" brushRef="#br0" timeOffset="1283.561">4453 9473 1047 0,'-6'-1'342'0,"-8"4"82"16,-1 3-292-16,-9 5 12 16,-3-1-23-16,-8 6 0 15,-1 0-19-15,-6 8-13 16,2 2-30-16,-1 8-18 16,11 3-25-16,-4 15-10 15,11 1 1-15,5 8-4 16,11-3 1-16,9 6-2 0,13-15 1 15,15-2-5-15,9-16 5 16,17-9-9-16,0-16-1 16,9-18-1-1,-4-14 1-15,0-17-3 16,-15-6 9-16,-8-16-1 16,-16 4 5-16,-11-5-6 15,-16 9-22-15,-17-2-94 16,-8 15-41-16,-16 8-367 15,-10 19 21-15</inkml:trace>
  <inkml:trace contextRef="#ctx0" brushRef="#br0" timeOffset="1551.7">4422 9933 1170 0,'-8'-9'472'0,"2"10"53"16,3 6-323-16,7 14-10 0,3 6-72 16,6 11-44-1,3 3-29-15,7 0-14 0,4-7-36 16,4-3-69-1,1-10-86-15,3-3-414 16,-6-11 50-16</inkml:trace>
  <inkml:trace contextRef="#ctx0" brushRef="#br0" timeOffset="2089.153">4833 8906 1249 0,'-13'8'342'0,"16"5"105"16,6-2-340-16,13-2-5 15,6-3-15-15,19 0-13 16,-3-5-16-16,18 1-26 16,0-3-59-16,6-1-125 15,-11 0-348-15,-1 3 38 16</inkml:trace>
  <inkml:trace contextRef="#ctx0" brushRef="#br0" timeOffset="2300.565">4895 9089 1278 0,'-5'13'404'0,"10"-7"94"16,16-2-313-16,11-3-73 15,11-2-11-15,4-1-31 16,17 1-36-16,-1 1-79 0,6-2-491 31,2 0 127-31</inkml:trace>
  <inkml:trace contextRef="#ctx0" brushRef="#br0" timeOffset="9063.054">6581 8431 1068 0,'2'-5'289'0,"-6"-2"105"16,-2 3-302-16,-6-1 11 15,-3 1-17-15,-10 0-1 16,-5 5-22-16,-9 5-1 16,0 7-17-16,-4 10-1 15,7 8-10-15,4 12-4 16,11 6-14-16,8 5-4 16,13-8-6-16,12-5-5 15,12-17-3-15,19-24 1 0,8-22 4 16,22-30-3-16,2-19 3 15,11-35 3-15,-13-5 0 16,0-22 2-16,-23 18 0 16,-10 2 4-16,-18 36 0 15,-12 26-3-15,-13 42-3 16,-14 38 2-16,-5 26-1 0,-13 40-7 16,-1 11 9-16,-4 17-4 15,10-17-4-15,7 9-34 16,16-29-61-16,16-8-415 15,14-21 86-15</inkml:trace>
  <inkml:trace contextRef="#ctx0" brushRef="#br0" timeOffset="9496.497">7646 8048 1009 0,'29'-27'320'0,"-15"2"58"16,-14 9-253-16,-9 5-52 15,-11 5-9-15,-17 7 10 16,-2 12-1-16,-15 11 2 0,0 7-7 15,-4 16-3-15,9 7-21 0,1 18-3 16,9-2-18-16,7 13-4 16,11-9-7-16,10 6-2 15,14-16-4-15,15 0-5 16,12-17-5-16,16-8 4 16,6-22-3-16,20-15-7 15,0-22 2-15,9-24-2 16,-10-12-1-16,0-19 4 15,-27-5 9-15,-16-16-3 16,-18 8 1-16,-18-7-7 16,-17 18-15-16,-18 7-44 15,-7 28-20-15,-15 26-49 16,4 26-24-16,-3 27-306 16,16 15 87-16</inkml:trace>
  <inkml:trace contextRef="#ctx0" brushRef="#br0" timeOffset="9732.919">7554 8545 1205 0,'-10'13'352'0,"10"9"106"0,15 4-345 0,15 10-13 16,5 0-34-16,16 4-22 15,1-7-31-15,8 3-114 16,-11-9-371-16,-5-2 85 16</inkml:trace>
  <inkml:trace contextRef="#ctx0" brushRef="#br0" timeOffset="10313.634">6169 9233 1081 0,'-10'8'282'16,"11"-2"82"-16,24 0-299 16,16 0-32-16,28 1 0 15,12-4-2-15,36-4 5 16,5 1-1-16,41-6 1 16,-6-8-1-16,27-4 0 15,-19-1-8-15,20-1-6 16,-31 5-16-16,4 8-20 15,-22 9-34-15,-6 8 250 0,-32 7-625 16,-7 1 266-16</inkml:trace>
  <inkml:trace contextRef="#ctx0" brushRef="#br0" timeOffset="10996.874">6976 9877 1135 0,'-7'-17'387'0,"-10"2"53"16,-5-1-307-16,-7 4-30 15,-3 4-43-15,-11 3-7 16,3 7-8-16,-9 14-14 16,5 7-1-16,-4 12-10 15,14 9-3-15,5 11 1 16,15-3 1-16,18 0-10 15,15-13 2-15,22-16-4 16,9-19-6-16,17-23-5 16,1-19 1-16,9-24 1 15,-11-12 2-15,6-19-1 16,-15 1 7-16,-7-12 0 16,-18 18 0-16,-6 9 2 15,-18 23-3-15,-10 19-5 16,-8 30 5-16,-13 29 0 15,-8 23-4-15,-8 33 4 16,1 11-1-16,-3 16-5 16,14-8-8-16,10 1-13 0,16-22-38 15,14-3-90-15,9-19 103 16,9 1-457-16,2-17 111 16</inkml:trace>
  <inkml:trace contextRef="#ctx0" brushRef="#br0" timeOffset="11316.503">7700 9631 1007 0,'-4'-2'326'0,"-4"19"46"16,-5 11-260-16,-2 17-74 15,0 7-21-15,0 12 1 16,0-5-4-16,5 7-7 15,4-11 1-15,6-1-5 16,2-9-20-16,5-3-56 16,-1-17-311-16,0-8 72 15</inkml:trace>
  <inkml:trace contextRef="#ctx0" brushRef="#br0" timeOffset="11616.418">7499 9684 987 0,'-4'-17'346'0,"11"-7"63"16,8-2-268-16,18-8 8 15,10-1-39-15,14-3 15 16,0 5-24-16,12 3-5 16,-13 9-41-16,-1 13-15 15,-11 12-29-15,-11 17-6 16,-19 10-8-16,-12 20-1 15,-15 0 2-15,-13 9 3 16,-5-6 1-16,-7-3 0 16,7-17 1-16,-4-6-15 15,7-15-66-15,1-9-294 16,11-2-145-16,4-2-112 16</inkml:trace>
  <inkml:trace contextRef="#ctx0" brushRef="#br0" timeOffset="13568.803">8787 9263 1338 0,'-9'-8'455'0,"1"7"51"15,11 2-391-15,8 6-23 16,9 2-155-16,3 4-439 16,1-3 114-16</inkml:trace>
  <inkml:trace contextRef="#ctx0" brushRef="#br0" timeOffset="16439.108">10252 8433 979 0,'-22'22'236'0,"-2"8"89"0,6 7-287 15,1 13 1-15,5 0-13 16,4 13-3-16,5-7-4 15,4 5-9-15,2-11-4 16,6-2-23-16,0-16-321 16,5 0 94-16</inkml:trace>
  <inkml:trace contextRef="#ctx0" brushRef="#br0" timeOffset="16745.975">9952 8445 1016 0,'-10'-24'320'0,"6"2"67"0,20-8-248 15,15-3-37-15,24-10 7 16,7-1-20-16,20-5-9 16,-2 9-29-16,13 7-16 15,-17 14-24-15,-5 12-11 16,-22 13 3-16,-22 16-2 15,-24 8-5-15,-22 16 4 16,-18 2 1-16,-17 7-23 16,0-8-18-16,-8-1-36 15,12-14-35-15,8-5 116 16,21-10-452-16,10 1 181 16</inkml:trace>
  <inkml:trace contextRef="#ctx0" brushRef="#br0" timeOffset="17113.628">9789 9331 852 0,'-8'-4'405'15,"12"0"-21"-15,16-4-147 16,17-2-171-16,29-5 15 15,10-1-9-15,22-2-2 16,2 5-12-16,27-2-17 16,-14 2-38-16,12 1-60 15,-20 4-47-15,1-1-354 16,-34 1 49-16</inkml:trace>
  <inkml:trace contextRef="#ctx0" brushRef="#br0" timeOffset="17711.9">10583 9561 857 0,'4'-26'458'0,"-6"2"-26"15,-12 7-169-15,-14 4-137 16,-2 9-49-16,-17 7-8 0,-4 6-13 16,-7 13-2-16,8 6-20 15,-4 12-2 1,12 3-13-16,0 13-8 16,7 1-7-16,0 10-1 0,9-3-2 15,9 12 3-15,12-6 1 16,14 3 1-1,15-15 3-15,23-5-6 0,4-24 0 0,27-15-6 16,6-20-7-16,17-18 0 16,-8-16 5-16,5-21-5 15,-24-3 9-15,-10-16 8 16,-27 8-1-16,-18-9-3 16,-20 14 6-16,-25-4-11 15,-19 15-13-15,-24 18-38 16,-10 26-2-16,-17 26-11 15,11 25-3-15,2 16-20 16,23-2 13-16,14 2 449 16,25-16-811-16,17 1 404 15</inkml:trace>
  <inkml:trace contextRef="#ctx0" brushRef="#br0" timeOffset="17950.667">10494 9994 1258 0,'-23'-10'420'0,"4"13"59"0,13 15-367 0,11 18-5 16,14 11-70-16,9 15-13 15,8 0-8-15,15 5-11 16,1-14-17-16,5-1 295 16,-4-19-778-16,-4-4 345 15</inkml:trace>
  <inkml:trace contextRef="#ctx0" brushRef="#br0" timeOffset="24077.536">2242 7701 1111 0,'-33'106'283'16,"-1"12"87"-16,-2 48-313 16,5 1-33-16,1 34-10 15,9-18-6-15,4 19-6 16,6-35-5-16,6 3-26 15,5-43-36-15,5-13-310 16,5-40 71-16</inkml:trace>
  <inkml:trace contextRef="#ctx0" brushRef="#br0" timeOffset="24610.77">2222 7532 1020 0,'24'0'227'16,"13"2"92"-16,25 3-297 16,9 2-17-16,24 1-8 15,6 1 5-15,27 0-8 16,-5-1 5-16,39-3-3 16,-5-3 5-16,31-7-4 15,-9-2 5-15,34-4 1 16,-17-1-4-16,35-4 4 15,-15 4 0-15,35-1 1 16,-19 6 1-16,34 1 7 0,-21 7-5 16,39 6 8-16,-28 4-5 15,41 1 5-15,-27 2-5 16,33-1 2-16,-17-4-6 16,45-1 6-16,-34-3-10 15,48 1 8-15,-31-2 0 16,32 2-1-16,-35 0-2 0,43 3 2 15,-50 4-11 1,51 0 3-16,-41 1 2 0,33 4 2 16,-42-3 1-16,41 2-2 15,-60-2-6-15,22-2-350 16,-56-5 107-16</inkml:trace>
  <inkml:trace contextRef="#ctx0" brushRef="#br0" timeOffset="26144.081">1749 9151 786 0,'3'-10'182'0,"-6"11"76"16,-1 11-214-16,-4 13-3 16,2 9 16-16,-1 16 16 15,3 7-3-15,4 19-7 0,6 0-21 16,1 20-15-16,2-5-20 16,2 17-8-16,-6-10-5 15,-6 17-1-15,-4-12 0 16,-9 11 5-16,-5-11 3 15,0 13 5-15,1-18 3 16,1 6 0-16,8-23-2 16,1-4 3-16,5-24-3 15,1-10 3-15,3-19 3 0,3-7-3 16,0-10-3-16,3-6 1 16,3-4-3-16,6-5-1 15,2 0-1-15,13-3 7 16,7 3-2-16,18 2-2 15,4 5 0-15,23 1 0 16,4 2-9-16,33 3 4 16,-1 0-2-16,34 0 0 15,3 5 0-15,32 2 1 16,-6 1-2-16,36 5 3 16,-10-1-3-16,35 1 2 15,-14-1 3-15,27 0-4 16,-17-5 0-16,26 4 2 15,-22-1-2-15,31 0 0 16,-28-1 1-16,35 2-2 16,-31-3 2-16,35 1 0 0,-36-3 1 15,38 7 0-15,-37-7 2 16,39 5-4-16,-39 0 3 16,36 5 2-16,-36-2-2 15,30 6-1-15,-36-1 2 16,29 5-2-16,-36-1-3 15,22 1 2-15,-34-2 3 0,18 2-3 16,-34-2-1-16,16 0 2 16,-35-3-1-16,15 2-2 15,-33-2 4-15,10 0 0 16,-31-3-2-16,5 3 2 16,-35 0-1-16,-1 2-1 15,-28-2 1-15,-7 1-3 16,-22-3 4-16,-4 0 0 15,-17-5-2-15,-4 0 4 16,-9-6 2-16,-1-4-3 16,-9-5 0-16,0-7 0 15,-5-7-3-15,-1-10 1 16,-2-4 1-16,0-14 4 16,0-5 3-16,1-20 0 15,1-4-1-15,2-19 7 16,-1-1-1-16,-1-20 4 15,-4 4 1-15,0-21 3 0,-3 7-6 16,2-29-2-16,2 10-7 16,4-25-1-16,2 10 0 15,5-25-3-15,1 19-2 16,6-26-2-16,-3 27-3 16,4-16 4-16,-4 25-3 15,2-6 4-15,-7 25-2 16,3-23 5-16,-4 23-3 0,-3-17 3 15,-4 11-3-15,-2-15 3 16,-6 23 0-16,-4-5 10 16,-5 28 9-16,-8 12 5 15,-2 28-4-15,-5 13-2 16,5 23-22-16,4 12 357 16,12 15-784-16,6 8 376 15</inkml:trace>
  <inkml:trace contextRef="#ctx0" brushRef="#br0" timeOffset="27327.429">13387 8095 588 0,'3'-10'403'0,"-15"11"-77"16,-13 11-74-16,-9 19-207 16,-2 10-35-16,-8 22-2 15,3 6-6-15,-5 13 9 16,11-6 3-16,1 4 18 16,11-13 5-16,8 1 7 15,13-15-6-15,9-1-5 16,11-13-14-16,13-6-6 15,11-14-8-15,20-3-9 0,6-10-34 16,14-6-340-16,-3-8 92 16</inkml:trace>
  <inkml:trace contextRef="#ctx0" brushRef="#br0" timeOffset="27843.558">13254 8412 931 0,'-15'0'320'16,"2"3"50"-16,7-1-235 15,10 0-67-15,10 1-11 16,7 4-20-16,19 2-11 15,3-1-9-15,15 0-9 16,-4-2-25-16,6-3-378 16,-14 0 113-16</inkml:trace>
  <inkml:trace contextRef="#ctx0" brushRef="#br0" timeOffset="28034.556">13455 8108 1080 0,'-6'-2'322'0,"3"2"66"16,12 2-296-16,9 2-52 16,13 0-17-16,7 1-18 15,15-1-29-15,-3-4 54 16,8-2-420-1,-8-5 130-15</inkml:trace>
  <inkml:trace contextRef="#ctx0" brushRef="#br0" timeOffset="28277.303">14027 7967 978 0,'-10'27'277'16,"-4"12"59"-16,-8 22-260 15,-2 11-65-15,-6 19-6 16,0-2-4-16,-6 12-2 16,4-12-6-16,-1 3-20 15,8-20-37-15,3-9-273 16,10-18 60-16</inkml:trace>
  <inkml:trace contextRef="#ctx0" brushRef="#br0" timeOffset="28677.231">14295 8447 994 0,'-8'2'314'0,"-14"10"49"0,-11 5-249 15,1 0-80-15,-6 8 5 16,1 0-7-16,-3 8 8 16,8 2-7-16,-2 10-6 15,9-1-11-15,4 5-6 16,11-1-7-16,4-3 1 16,8-11-4-16,12-8 0 15,8-15 0-15,11-17-5 16,4-16 1-16,9-17-1 15,-1-11 0-15,5-18 0 16,-10 1 6-16,1-1 0 16,-12 13 0-16,-10 13 1 15,-14 20 0-15,-15 17-2 16,-11 17-1-16,-13 20-3 16,-2 11-4-16,-5 17-7 0,7 0-1 15,6 7-20-15,10-14-21 16,9-8-337-16,10-19 91 15</inkml:trace>
  <inkml:trace contextRef="#ctx0" brushRef="#br0" timeOffset="28977.188">14672 8515 847 0,'-56'0'286'15,"5"-1"56"-15,0 3-208 16,13 4-35-16,5 4-8 16,14 4-33-16,10 13-11 15,12 0-24-15,14 10-10 16,9 5-11-16,7 4 1 16,1-6-2-16,3 6 1 15,-12-8-1-15,-9 3-4 16,-13-8 3-16,-13 2 2 15,-11-8 0-15,-13 0 1 16,-9-10 4-16,-12-9-6 16,-2-8-2-16,-7-18-52 15,7-17-340-15,7-26 96 0</inkml:trace>
  <inkml:trace contextRef="#ctx0" brushRef="#br0" timeOffset="29178.647">15147 7706 1050 0,'19'-1'238'15,"-12"23"102"-15,-9 19-296 0,-14 27 28 16,-10 12 3-16,-9 33 5 16,-6 1-8-16,-5 19-16 15,9-10-33-15,4 10-27 16,11-23-26-16,7-4 20 15,10-30-405-15,5-10 127 16</inkml:trace>
  <inkml:trace contextRef="#ctx0" brushRef="#br0" timeOffset="29477.596">14765 8591 971 0,'-7'6'328'0,"12"2"53"15,6 1-253-15,16-2-10 0,9-5-19 16,13-4 0 0,2-5-15-16,10-2-10 0,-2-1-46 15,5 0-12-15,-8 3-18 16,1 4 0-16,-12 2-6 16,-7 2 3-16,-16 2-2 15,-9 10 1-15,-13 4 1 16,-13 12 3-16,-6 6 1 15,-12 12 0-15,2 0 1 0,-1 5-11 16,9-8-10 0,7-6-55-16,13-14-31 0,9-13 108 15,8-16-448-15,11-25 169 16</inkml:trace>
  <inkml:trace contextRef="#ctx0" brushRef="#br0" timeOffset="29596.313">15539 8120 1249 0,'-15'-7'270'0,"-3"8"85"15,6 10-433-15,5 12-303 16,5 3 41-16</inkml:trace>
  <inkml:trace contextRef="#ctx0" brushRef="#br0" timeOffset="30010.364">15956 8560 1282 0,'-11'-8'496'15,"-6"-1"25"-15,-1-2-325 16,-7 3-116-16,-2 6-49 16,-12 11-26-16,-3 11-4 15,-6 18-2-15,5 7 0 0,2 14-5 16,12-4 5-16,9 7-6 15,13-10 1-15,12-1-5 16,11-14 1-16,18-7-29 16,7-15-30-16,17-14-53 15,-1-14-9-15,10-17-14 16,-9-7 26-16,0-12 32 16,-13 1 54-16,-4 1 20 15,-13 14 27-15,-9 3 48 16,-9 15 29-16,-9 9 20 15,-7 9-8-15,-7 12-8 16,-2 9-44-16,-6 11-28 16,2 6-20-16,-5 7-7 15,9-2-7-15,5-2-52 16,10-9-50-16,10-16-360 16,5-14 59-16</inkml:trace>
  <inkml:trace contextRef="#ctx0" brushRef="#br0" timeOffset="30133.069">16398 8044 1109 0,'-5'-32'411'0,"-4"23"25"16,-4 18-289-16,-1 13-101 0,2 15-64 16,1 6-48-16,5 6-370 15,13-10 90-15</inkml:trace>
  <inkml:trace contextRef="#ctx0" brushRef="#br0" timeOffset="30343.343">16942 7773 1217 0,'11'-22'473'16,"-10"17"26"-16,-9 21-321 15,-4 17-85-15,-14 24-51 16,-4 15-40-16,-11 28 2 15,-3 5-1-15,-8 22 4 16,7-14-4-16,1 13-18 16,13-21-33-16,9-8-78 15,14-29-41-15,5-10-337 0,2-33 41 16</inkml:trace>
  <inkml:trace contextRef="#ctx0" brushRef="#br0" timeOffset="30843.483">16583 8440 1135 0,'8'11'346'0,"11"-6"72"15,7 1-321-15,13-4-21 16,3-2-38-16,9 0-9 16,-11 0-10-16,3 2-1 15,-13 2-15-15,-6 5 2 16,-14 4 0-16,-9 7-7 15,-11 2-3-15,-10 4 8 16,1-1-1-16,-3 4-3 16,7-2 6-16,3 4 1 15,8-3-5-15,6-1-2 16,10-4 3-16,7-7-4 16,9-8-2-16,11-12-8 15,5-8 1-15,9-14 0 16,-4-6 0-16,6-13 8 15,-8 3 10-15,-6-2 10 16,-11 12 9-16,-5 8 13 0,-8 17 2 16,-6 17 2-16,-2 16-8 15,-5 25-12-15,-3 13-9 16,-8 21-10-16,-3 3 1 16,-12 13 0-16,-4-10 7 15,-12 4 11-15,-1-19 18 16,-8-1 15-16,3-20 1 15,-5-10 6-15,6-18-16 16,-3-15-25-16,8-20-62 16,-12-29-503-16,-6-21 132 0</inkml:trace>
  <inkml:trace contextRef="#ctx0" brushRef="#br0" timeOffset="31613.26">14371 8561 729 0,'-4'-18'267'0,"0"2"26"15,0 9-186-15,-3 6-48 16,-2 7-21-16,0 15 2 15,-3 8-3-15,-1 17 4 16,1 5-10-16,-3 11-4 16,1-3-11-16,-2 4-8 15,1-12-8-15,-2-6-4 16,3-13 413-16,-2-10-749 16,4-15 390-16</inkml:trace>
  <inkml:trace contextRef="#ctx0" brushRef="#br0" timeOffset="38678.038">13602 9670 879 0,'-17'6'286'0,"-9"-1"72"0,2 0-235 15,-5 1 2-15,-1 0-24 16,-8 4 3-16,2 3-23 16,-5 8-14-16,4 2-18 15,1 15-15-15,10 4-16 16,3 15-13-16,8-2 3 16,8 11-5-16,9-11 2 15,12 2-5-15,10-13 6 0,18-6-5 16,3-14 2-16,13-10-4 15,-2-15 4-15,11-19-5 16,-11-12 3-16,5-26-2 16,-10-6 4-16,-6-16-6 15,-16 6 5-15,-15-4-21 16,-20 17-9-16,-21 5-26 16,-11 25-4-16,-17 16-58 15,0 22-12-15,-10 27-296 16,6 12 60-16</inkml:trace>
  <inkml:trace contextRef="#ctx0" brushRef="#br0" timeOffset="39126.17">14166 9935 1017 0,'-26'11'335'0,"-1"0"81"15,7 4-267-15,2 5 9 16,5 0-33-16,2 8 2 15,8 1-32-15,6 3-20 16,8-3-24-16,12-1-17 16,6-7-19-16,18-6-5 0,5-10-13 15,15-2-62 1,-5-7-57-16,8-5-400 0,-17-4 57 16</inkml:trace>
  <inkml:trace contextRef="#ctx0" brushRef="#br0" timeOffset="40086.583">14080 10055 914 0,'-7'-3'326'0,"4"-5"59"16,3 1-245-16,10-5 4 15,5 1-35-15,13-6-15 16,3-1-29-16,18-5-20 16,1-2-42-16,15-7-95 15,-4-1-357-15,2-11 75 16</inkml:trace>
  <inkml:trace contextRef="#ctx0" brushRef="#br0" timeOffset="41224.9">14978 10078 863 0,'-4'4'294'0,"1"-8"54"16,9-3-234-16,8-8-10 15,5-5-28-15,12-14-2 16,6 1-15-16,5-5 4 16,-3 7-10-16,2 4-4 15,-11 13-15-15,-5 11-10 16,-10 9-9-16,-7 7-12 15,-9 8-4-15,-7 8 0 0,-5 1 4 16,-3 5-5-16,0-4 5 16,3-1-5-16,5-8 4 15,6-7-6-15,8-8 5 0,12-10-2 16,7-11 5-16,12-9-7 16,1-6 6-16,9-3-5 15,-8 3 6-15,1 3-8 16,-11 6 9-16,-3 8-5 15,-9 8 5-15,-8 9-8 16,-9 7 2-16,-12 16-23 16,-5 8-11-16,-12 19-14 15,-5 4 1-15,-11 16-1 16,2-7 25-16,-8 5 12 16,9-12 15-16,0 1 11 15,13-17 12-15,7 1 6 16,17-11 6-16,10-3-4 15,13-13-9-15,19-6-10 16,6-8-9-16,16-11-14 16,0-7-12-16,10-3-39 15,-9 0-37-15,3-5-330 16,-15 4 65-16</inkml:trace>
  <inkml:trace contextRef="#ctx0" brushRef="#br0" timeOffset="43694.373">16598 9930 832 0,'7'-8'342'0,"-9"3"22"16,-4 6-231-16,-8 8-21 16,-5 9-64-16,-9 10-20 15,-3 5-18-15,-6 8-7 0,3 0 11 16,3 2 12-16,8-6 10 16,6 1 19-16,8-10 14 15,8-1-3-15,5-9-2 0,10-2-11 16,7-3-14-16,9-2-15 15,3-6-11-15,11-2-58 16,-1-1-53-16,1-2-370 16,-11 1 58-16</inkml:trace>
  <inkml:trace contextRef="#ctx0" brushRef="#br0" timeOffset="44192.589">17233 10160 1007 0,'-3'7'325'0,"5"-8"59"16,12-4-280-16,13-6 26 15,6-6-44-15,13-9 3 16,3 1-12-16,13-2-20 16,-7 3-18-16,5 8-16 15,-14 10-9-15,-4 12-7 16,-19 9 6-16,-11 18-13 16,-12 5 6-16,-4 10-1 15,-7-2 2-15,2 3-32 16,4-9-35-16,2-6-82 15,4-8-333-15,-3-11 47 16</inkml:trace>
  <inkml:trace contextRef="#ctx0" brushRef="#br0" timeOffset="46226.082">19168 10112 1014 0,'-4'4'236'16,"-1"6"90"-16,-1 8-284 15,5 6-16-15,-3 7-3 16,-1-1-1-16,-2 11-4 16,1-1-8-16,-3 3-6 15,2-5-29-15,0-4-319 16,3-16 97-16</inkml:trace>
  <inkml:trace contextRef="#ctx0" brushRef="#br0" timeOffset="46372.604">19265 9584 961 0,'-12'-6'227'0,"1"13"81"0,-2 13-282 16,-1 16-43-16,5 7-232 16,6 16-58-16,-1-3-85 15</inkml:trace>
  <inkml:trace contextRef="#ctx0" brushRef="#br0" timeOffset="46757.545">19339 10151 983 0,'1'-18'234'16,"0"9"83"-16,0 11-282 15,0 9-19-15,0 11-4 16,-2 7-5-16,-1 9 1 16,0 2-2-16,0 4-2 15,0-8 0-15,3-3-3 16,3-12 2-16,4-7-1 16,2-12 0-16,6-10 3 15,3-6 5-15,5-5 3 16,-2 0 1-16,0-2 6 15,-6 8-10-15,-2 3 3 16,-7 8-4-16,-4 7-3 0,-4 7-7 16,-3 10 5-16,0 0-4 15,-2 5-22-15,4-5-25 16,0-7-298-16,5-8 69 16</inkml:trace>
  <inkml:trace contextRef="#ctx0" brushRef="#br0" timeOffset="47090.49">19871 10255 953 0,'15'-5'294'16,"1"-3"69"-16,7-7-264 15,3-2-39-15,1-7-10 16,-4 3-35-16,-2-5-6 16,-10 7-3-16,-9 0 4 15,-9 8-5-15,-15 6-4 16,-7 10 0-16,-10 13 7 16,-1 10 15-16,-9 11 23 15,8 4 14-15,2 8 2 16,11-9-8-16,9 0-15 15,16-10-27-15,11-5-10 16,12-12-12-16,13-13-56 0,10-10-45 16,9-16-323-16,1-17 39 15</inkml:trace>
  <inkml:trace contextRef="#ctx0" brushRef="#br0" timeOffset="47257.074">20418 9421 1096 0,'0'-19'296'0,"-18"23"80"16,-4 26-316-16,-11 34 6 16,-5 17-26-16,-12 35-2 15,5 1-3-15,-3 24-10 16,9-15-19-16,7 0-37 16,13-25-47-16,11-9-332 15,15-31 63-15</inkml:trace>
  <inkml:trace contextRef="#ctx0" brushRef="#br0" timeOffset="47623.632">20576 10116 761 0,'1'-9'254'0,"-9"3"40"15,-6 9-206-15,-10 4-17 0,-4 6-16 16,-7 7 4-16,1 4-5 15,0 7 9-15,6-1-22 16,0 8-5-16,9-3-16 16,7 1-5-16,6-10-11 15,9-4 2-15,8-13-3 16,11-9-5-16,3-11 7 16,10-12-2-16,2-6-2 15,5-11 1-15,-5-3 4 0,-1-7-3 16,-10 10-4-16,-8 4 0 15,-11 16 1-15,-14 15-2 16,-8 21 0-16,-16 16 5 16,-2 9 3-16,-7 12-6 15,6-4 3-15,6-3 1 16,14-9-18-16,10-7-80 16,12-15-274-16,13-8 49 15</inkml:trace>
  <inkml:trace contextRef="#ctx0" brushRef="#br0" timeOffset="47957.358">20969 10134 831 0,'23'-26'216'0,"-13"1"66"0,-12 7-242 16,-11 3-2-16,-9 5-12 16,-15 8-3-16,-2 9 5 15,-2 8 13-15,3 3 2 16,1 8 3-16,13-1 1 15,3 3-3-15,10-4-19 16,9 5-6-16,7-4-11 16,6 4-4-16,4-4-1 15,4 4 1-15,-2-6-2 16,-1 1 0-16,-4-4-1 0,-5 2-3 16,-7-5 1-16,-10 2 0 15,-6-5 6-15,-10-4 1 16,-3-5-3-16,-8-9-24 15,2-5-36-15,-6-11-300 16,4-5 63-16</inkml:trace>
  <inkml:trace contextRef="#ctx0" brushRef="#br0" timeOffset="48157.038">21255 9487 793 0,'-33'50'227'0,"-1"8"82"15,-7 21-190-15,5 0-16 16,-7 17 2-16,11-5-24 16,2 13-26-16,11-14-41 15,10 2-85-15,10-23-295 16,4-9 65-16</inkml:trace>
  <inkml:trace contextRef="#ctx0" brushRef="#br0" timeOffset="48426.286">20903 10210 1097 0,'3'-5'308'0,"11"3"78"16,8-6-301-16,15-7 3 15,3-4-27-15,15-3-8 16,-5 1-10-16,9 0-20 16,-10 7-21-16,1 7 1 15,-15 11-9-15,-7 14 0 16,-17 8 1-16,-6 13-7 16,-12 0-3-16,-6 7 12 15,-3-7 1-15,-3 1 2 16,2-11 3-16,1-1-32 0,6-13-20 15,6-8-64-15,7-12-311 16,6-12 71-16</inkml:trace>
  <inkml:trace contextRef="#ctx0" brushRef="#br0" timeOffset="48559.7">21565 9839 1100 0,'-6'-4'261'16,"-8"10"50"-16,-7 9-624 15,4 2 59-15</inkml:trace>
  <inkml:trace contextRef="#ctx0" brushRef="#br0" timeOffset="48824.589">21893 10236 1053 0,'-5'-1'291'16,"-10"-2"75"-16,-6-1-282 16,0 3-62-16,-10 0-1 15,-1 8-5-15,-6 8 14 16,3 4 7-16,-3 8 16 16,8 4 16-16,0 7 7 0,9-2-12 15,4 3-4-15,12-3-18 16,12-3-18-16,12-10-10 15,16-8 3-15,9-9-56 16,10-15-426-16,-4-10 134 16</inkml:trace>
  <inkml:trace contextRef="#ctx0" brushRef="#br0" timeOffset="51541.402">13344 11632 859 0,'-15'24'380'15,"5"-12"-10"-15,9-8-186 16,16-10-103-16,12-11-19 15,13-17 7-15,4-7 3 16,10-11-5-16,-4 3-27 16,2 8-14-16,-11 19-15 15,-4 18-8-15,-14 22 0 0,-13 21-1 16,-10 12-1-16,-10 14-2 16,-8-2 5-16,-5 4-30 15,3-16-19-15,3-4-66 16,7-19 296-16,9-8-633 15,6-13 270-15</inkml:trace>
  <inkml:trace contextRef="#ctx0" brushRef="#br0" timeOffset="52056.432">14636 11433 1022 0,'14'-12'358'16,"-8"6"48"-16,-6 7-248 15,-7 6-61-15,-12 12-23 16,-4 9-27-16,-9 13 9 16,-3 1-13-16,-3 7 24 15,6-6 9-15,2 1 4 16,10-11-8-16,9 0-12 16,10-10-25-16,10-3-13 15,6-8-7-15,13-5-11 16,5-6 1-16,14-4-22 15,2-2-66-15,10 5-459 0,-9 3 115 16</inkml:trace>
  <inkml:trace contextRef="#ctx0" brushRef="#br0" timeOffset="52972.708">15332 11554 894 0,'-10'9'340'0,"6"-8"27"15,6-4-227-15,7-7-28 16,5-4-34-16,8-8-11 16,2-2-8-16,8-4-12 15,0 5-31-15,3 3-13 16,-10 10-5-16,-3 9-7 15,-11 11 0-15,-10 12-2 16,-8 7 4-16,-8 15 0 16,-5 0 6-16,-3 3 4 15,4-7 2-15,6-4-4 0,8-13 7 16,11-6-7-16,9-11-1 16,9-8 1-16,6-6 1 15,9-9-4-15,1-1 3 16,3-2 5-16,-3 3-1 15,-3 2-4-15,-12 7 2 16,-3 6 0-16,-13 3-6 16,-7 9 1-16,-9 5 1 15,-11 12-1-15,-7 5 5 0,-10 13-3 16,-2 1-1-16,-6 11 0 16,7-4 7-16,-5 8 1 15,7-6 8-15,1 3 23 16,9-11 17-16,6-2-2 15,13-13-3-15,14-4-6 16,13-12-25-16,20-7-15 16,8-11 3-16,27-7-78 15,3-7-39-15,18-4-372 16,-14-5 39-16</inkml:trace>
  <inkml:trace contextRef="#ctx0" brushRef="#br0" timeOffset="53639.689">16771 11438 1014 0,'-1'1'330'16,"-2"0"60"-16,-8 6-283 16,-8 8-33-16,-6 4-30 15,-10 13-25-15,-5 1-7 0,-3 6-7 16,2-3 9-16,0 1 25 15,10-7 13-15,3 1 21 16,14-6 13-16,11 1 0 16,10-7-27-16,14-1-14 15,13-7-20-15,17-3-10 16,5-6-36-16,18-2-95 16,0-3-381-16,-1-4 69 15</inkml:trace>
  <inkml:trace contextRef="#ctx0" brushRef="#br0" timeOffset="54392.072">17787 11431 1093 0,'3'-6'376'16,"-5"5"42"-16,-5 10-270 15,-3 8-84-15,-8 16-17 16,-4 7-12-16,-11 9-4 15,-2 0-10-15,-11 2-6 16,1-13-8-16,-9-5-1 16,6-12 4-16,-4-13 0 15,9-13-2-15,4-11 0 0,14-9-4 16,4-13-4 0,14-4 0-16,5-6-4 0,7 3 1 15,7 2-1-15,4 14-3 16,3 11-4-16,0 16 3 15,1 10-4-15,-4 9 0 16,-1 8 5-16,-4 2 5 16,0 5 1-16,-2 0 1 0,4 9 5 15,-2-3 4-15,10 6 5 16,1-4 2-16,12-1 2 16,7-10 0-16,13-7-5 15,4-14-5-15,12-16-6 16,-4-13 5-16,4-17-7 15,-12-5 3-15,-5-12 0 16,-19 4-1-16,-14-4-4 16,-21 11 7-16,-23-1-25 15,-17 18-7-15,-16 9 1 16,-6 18 0-16,-9 16-11 16,9 11 25-16,1 9-28 15,15-4-30-15,9 6-373 16,18-6 85-16</inkml:trace>
  <inkml:trace contextRef="#ctx0" brushRef="#br0" timeOffset="57773.433">19239 11544 838 0,'-9'3'304'16,"1"4"66"-16,6 2-221 16,3 6 6-16,4 0-35 15,5 0-16-15,4-4-33 0,8-4-7 16,1-12-30-16,8-11-6 16,-5-8-6-16,3-9-4 15,-8-1-16-15,-10-3 3 16,-9 9-3-16,-15 9-14 15,-10 12-1-15,-15 15 2 16,0 10-1-16,-8 17 3 16,5 0 8-16,0 8 1 15,12-4 4-15,5 1 4 16,13-9-8-16,14 1 4 16,11-10-18-16,12 0-55 15,11-8-40-15,8-9-339 16,0-6 48-16</inkml:trace>
  <inkml:trace contextRef="#ctx0" brushRef="#br0" timeOffset="57971.872">19775 11021 1145 0,'-13'5'359'0,"-7"12"59"15,-6 21-299-15,1 12-66 16,-8 16-18-16,3 1-16 15,-5 14-6-15,9-8-10 16,-2 10-43-16,10-12-23 16,0 2-65-16,10-19-39 0,5-10-263 15,6-21 46-15</inkml:trace>
  <inkml:trace contextRef="#ctx0" brushRef="#br0" timeOffset="58339.938">19943 11522 947 0,'9'-4'341'16,"-10"1"45"-16,-10 2-220 15,-2 2-67-15,-11 1-8 16,-2 6-28-16,-6 4-3 16,1 5-30-16,-6 7-6 15,7 4-13-15,-3 8-8 16,10 1-7-16,5-1 6 15,9-6-1-15,9-2-4 0,9-13-1 16,6-9 4-16,6-8-2 16,7-11 2-16,1-8 0 15,5-10 4-15,-3-2-4 16,-1-4-4-16,-9 10 4 16,-8 6-1-16,-8 12-3 15,-10 11 4-15,-6 11-3 16,-6 6-6-16,-3 5-2 15,-2 7-18-15,5-3-15 0,4-1-21 16,6-5-19-16,11-2-49 16,8-9 184-16,11-6-448 15,7-9 179-15</inkml:trace>
  <inkml:trace contextRef="#ctx0" brushRef="#br0" timeOffset="58638.543">20219 11574 926 0,'7'-34'283'15,"-9"10"55"-15,-8 1-248 16,-3 10-61-16,-6 5-6 16,-5 7-5-16,-5 7 3 15,5 5 7-15,-2 5 5 16,8 5 1-16,10 6-13 16,8-2-3-16,10 6-7 15,7 0-5-15,6 2-8 0,-1-5 3 16,-3 1-3-16,-5-6 0 15,-5 3 1-15,-10-6 7 16,-6 0-3-16,-5-3 6 16,-10-1-2-16,-5-5 2 15,-4-4-10-15,3-6-2 16,0-8-76-16,9-9-303 16,9-11 74-16</inkml:trace>
  <inkml:trace contextRef="#ctx0" brushRef="#br0" timeOffset="58838.678">20495 11147 961 0,'17'-15'419'0,"-12"15"3"16,-13 9-239-16,-11 17-89 16,-1 12-54-16,-12 18-21 15,2 6-13-15,-1 23 2 16,5-6-6-16,3 15-16 15,8-13-23-15,4 5-72 16,7-22-284-16,4-8-40 16,3-26-141-16</inkml:trace>
  <inkml:trace contextRef="#ctx0" brushRef="#br0" timeOffset="59105.553">20237 11583 1016 0,'7'-6'324'16,"9"-7"91"-16,7 1-249 16,12-4-14-16,4 2-29 0,8-2-17 15,-1 6-38-15,6 3-40 16,-11 6-13-16,-2 6-8 16,-12 5-8-16,-9 12-6 15,-9 8-6-15,-11 13-20 16,-6 2-8-16,-6 8-17 15,-5-7-3-15,-1-2-17 16,5-14 15-16,5-9-14 16,6-15 9-16,10-15-41 15,6-12-6-15,6-19-274 16,3-8 56-16</inkml:trace>
  <inkml:trace contextRef="#ctx0" brushRef="#br0" timeOffset="59207.517">20777 11217 938 0,'-1'-11'285'16,"-7"14"44"-16,-5 13-309 16,1 6-330-16,5 10 51 0</inkml:trace>
  <inkml:trace contextRef="#ctx0" brushRef="#br0" timeOffset="59505.086">21092 11569 954 0,'13'-14'352'0,"4"3"57"16,-5 3-248-16,-3-2-10 15,-7 3-33-15,-4 1-4 16,-6 3-29-16,-7 3-16 16,-5 5-29-16,-16 6-12 15,0 8-27-15,-11 8 0 16,5 3-2-16,-3 11 6 15,15-3-9-15,3 2 13 16,15-5-1-16,7-1 4 16,13-11-6-16,14-3 8 15,14-10-5-15,19-7-32 16,10-10-81-16,13-5-404 16,-12-2 76-16</inkml:trace>
  <inkml:trace contextRef="#ctx0" brushRef="#br0" timeOffset="69603.328">2020 12451 1229 0,'-21'-10'313'16,"-7"2"135"-16,-8 3-346 15,-15 7 12-15,-2 6-10 16,-9 17 1-16,4 7-33 16,-2 20-9-16,14 6-25 15,2 15-10-15,14-6-12 16,11 2-6-16,16-19-6 15,15-11-4-15,16-23-4 16,19-24-5-16,11-22-2 0,26-31 3 16,-1-15 6-16,5-29-2 15,-9 3 2-15,-5-19 3 16,-27 14 0-16,-6-2-2 16,-15 27 9-16,-10 14-1 15,-15 39 1-15,-8 35-4 16,-12 34 2-16,-14 38-8 15,-1 18 5-15,-5 23-4 16,3-6-1-16,7 4-11 16,15-22-19-16,10-5-100 15,13-27-51-15,15-6-342 16,5-20 7-16</inkml:trace>
  <inkml:trace contextRef="#ctx0" brushRef="#br0" timeOffset="70003.283">2745 12201 1124 0,'12'-29'320'16,"-13"6"84"-16,-7 13-310 15,-13 5-29-15,-4 11-17 0,-16 16 11 16,-3 11-3-16,-10 15 3 15,5 7-6-15,-2 15 2 16,11-2-22-16,0 13-8 16,15-8-13-16,8 10-1 15,12-14-8-15,15-3 2 16,15-17-3-16,13-12 2 16,8-20-3-16,14-17 1 15,-1-15-4-15,11-21 4 16,-4-11-3-16,4-20 3 15,-16-2 1-15,-9-18 7 16,-17 7-1-16,-19-8 1 16,-19 14-10-16,-25 4-19 15,-7 27-19-15,-17 20-91 16,-1 27-47-16,-4 27-315 0,20 17 21 16</inkml:trace>
  <inkml:trace contextRef="#ctx0" brushRef="#br0" timeOffset="70223.361">2683 12565 1124 0,'-9'7'334'0,"5"6"76"15,11 10-308-15,12 13-20 16,4 4-35-16,13 7-8 16,2-3-14-16,12 1-61 15,0-13-331-15,5-5-66 16,-9-12-134-16</inkml:trace>
  <inkml:trace contextRef="#ctx0" brushRef="#br0" timeOffset="70636.37">1365 13189 1191 0,'-17'7'297'0,"45"-5"92"15,33-2-337-15,37-7-14 16,22-2-4-16,35-5 21 16,-4-4 16-16,34 0 13 15,-13 3-10-15,17 8-11 16,-28 6-27-16,10 9-15 16,-38 4-76-16,1 9-428 15,-39-3 126-15</inkml:trace>
  <inkml:trace contextRef="#ctx0" brushRef="#br0" timeOffset="72270.455">2245 13770 770 0,'-1'2'303'15,"-5"-1"41"-15,-3 0-172 16,-3 2-62-16,-4-3-2 16,0 0-21-16,-6 0-2 15,0 1-11-15,-1 4 0 16,-1 3-14-16,-4 10-16 16,3 5-13-16,-2 14-16 15,7 3-7-15,-1 6-2 16,9-6-3-16,8-1-4 0,7-14 1 15,11-7-6-15,8-14 3 16,11-17-4-16,5-12 3 16,12-21 6-16,0-12 3 15,12-19-4-15,-6 1 3 16,5-13 1-16,-12 9-6 16,-5-8 2-16,-18 14 0 15,-6 1 11-15,-11 23 2 0,-6 8 4 16,-6 23 9-1,-6 16 2-15,-5 24-4 0,-7 28-1 16,-2 13-7-16,-1 27-9 16,3 2-2-16,4 12-4 15,6-14-10-15,10 0 1 16,6-19-7-16,6-3-76 16,2-21-27-16,0-5-372 15,-2-14 42-15</inkml:trace>
  <inkml:trace contextRef="#ctx0" brushRef="#br0" timeOffset="72557.538">2725 13863 1129 0,'5'-15'339'15,"0"7"75"-15,-3 14-317 16,-3 10-18-16,-1 12-37 0,-5 11-11 16,0 7-9-16,-2 11-7 15,2-1-11-15,0 7-9 16,5-5-24-16,3 2-64 15,2-10-34-15,1-9-308 16,-1-17 39-16</inkml:trace>
  <inkml:trace contextRef="#ctx0" brushRef="#br0" timeOffset="72821.158">2719 13901 902 0,'12'-31'364'0,"10"-7"54"16,4 4-222-16,13-3-28 16,0 7-39-16,8 7-12 0,-9 9-41 15,2 14-15-15,-12 10-31 16,-3 12-17-16,-13 3-7 16,-6 13-9-16,-10-2-1 15,-10 6-2-15,-6-8 1 16,-6 0-7-16,0-11-4 15,-1-4-71-15,3-9-15 16,5-5-55-16,7-7-328 16,5-6 82-16</inkml:trace>
  <inkml:trace contextRef="#ctx0" brushRef="#br0" timeOffset="73241.364">3746 13151 1093 0,'-17'-4'276'15,"11"1"98"-15,13-1-302 16,9 0-18-16,11-2 11 16,2 0-11-16,13 2-6 15,-3 0-20-15,12 2-17 16,-6 3-55-16,2 5-375 16,-10 2 97-16</inkml:trace>
  <inkml:trace contextRef="#ctx0" brushRef="#br0" timeOffset="73562.859">3707 13287 1234 0,'-19'11'330'0,"25"-3"105"15,14-4-346-15,18-9 9 0,6-4-22 16,17-6 8-16,-3-2-22 15,15 1-66-15,-11 4 224 16,-7 11-705-16,-19 7 252 16</inkml:trace>
  <inkml:trace contextRef="#ctx0" brushRef="#br0" timeOffset="75666.59">4697 13225 1122 0,'-19'3'360'15,"-2"2"95"-15,15-1-312 16,15 2 3-16,14-4-36 16,15 1-17-16,8-3-43 15,19-3-18-15,3-2-38 16,15-7-102-16,-1-1 406 15,17-2-804-15,-13 4 318 0</inkml:trace>
  <inkml:trace contextRef="#ctx0" brushRef="#br0" timeOffset="76204.065">6176 12788 1121 0,'24'-28'347'16,"-7"-1"101"-16,-12 12-316 16,-14 3 2-16,-9 9-30 15,-19 11-10-15,-6 7-38 16,-13 11-9-16,-1 7-18 16,-7 13-5-16,8 3-15 15,-7 16 2-15,11 1-2 0,-2 12-1 16,11-4-4-16,5 8 7 15,17-10-2-15,13 0 4 16,14-16-3-16,19-8 1 16,11-21-2-16,13-13 1 15,1-20-7-15,7-15 0 16,-12-11-4-16,-6-12-6 16,-16 1-22-16,-13-2-16 15,-17 10-20-15,-17 4-51 16,-11 14-18-16,-16 11 1 15,-3 14 3-15,-3 11-3 16,16 10 42-16,8 3-298 16,22-5 94-16</inkml:trace>
  <inkml:trace contextRef="#ctx0" brushRef="#br0" timeOffset="76652.331">6515 12881 1175 0,'-22'2'401'15,"8"-4"69"-15,16-5-293 16,10-2-64-16,15-6 1 16,5 0-39-16,11 0 4 15,-4 3-19-15,2 5-18 16,-8 9-18-16,-6 9-22 16,-14 9-22-16,-12 17-29 15,-16 5-15-15,-17 16-19 16,-13-3 2-16,-14 10 17 15,-2-11 24-15,-5 6 33 16,11-9 34-16,1 6 30 16,14-8 7-16,11 1 11 0,14-10-16 15,14-6-19-15,13-12-22 16,18-7-20-16,8-14-5 16,21-6-57-16,9-10-46 15,22-13-423-15,0-8 74 16</inkml:trace>
  <inkml:trace contextRef="#ctx0" brushRef="#br0" timeOffset="76952.485">7428 12965 1335 0,'-16'-30'460'0,"-13"-2"43"16,-4 9-357-16,-9 3-90 15,0 12-50-15,-17 15-14 16,4 14 6-16,-4 15 4 15,8 3 14-15,11 9-3 16,21-3 6-16,10 5-4 16,15-8-10-16,9 7-7 15,6-7 7-15,9 6-9 16,-1-8 3-16,1-1 0 16,-6-6 1-16,-5-3-6 15,-12-11 5-15,-10 0-5 16,-9-7 4-16,-10-3-11 0,-3-7-18 15,-6-12-85-15,2-8-41 16,0-19-352-16,9-9 30 16</inkml:trace>
  <inkml:trace contextRef="#ctx0" brushRef="#br0" timeOffset="77121.604">7242 12897 1320 0,'19'-4'537'0,"4"-1"47"15,3 4-349-15,7 0-44 16,0 1-96-16,11 5-29 16,2 3-38-16,14 5-83 15,1 1-115-15,17-4-444 16,-12-7 52-16</inkml:trace>
  <inkml:trace contextRef="#ctx0" brushRef="#br0" timeOffset="155340.295">8513 15490 1053 0,'27'-33'253'16,"6"-7"91"-16,15-6-286 15,2 6-32-15,2 2 2 16,-12 15-8-16,-2 14 1 15,-11 15-14-15,-5 19 2 16,-11 7 1-16,-7 19 4 16,-11 4-3-16,-8 14 0 15,-4-2-3-15,-5 13 3 16,3-16-5-16,1-3 20 16,8-20 8-16,9-14 9 15,10-23-7-15,18-25 12 16,11-14-21-16,23-18-3 15,7-7-15-15,16-9 4 0,-7 13-9 16,1 6-1-16,-20 19-6 16,-18 18 4-16,-26 25-11 15,-22 31-9-15,-25 21-24 16,-34 39-8-16,-15 12 2 16,-21 31 9-16,-1-5 15 15,-9 12 83-15,23-23 43 16,6-3 38-16,31-30 1 15,23-11-7-15,34-28-59 0,39-15-41 16,25-28-44-16,36-24-43 16,14-20-56-16,34-27-412 15,-13-7 89-15</inkml:trace>
  <inkml:trace contextRef="#ctx0" brushRef="#br0" timeOffset="155648.558">9744 15669 1307 0,'-24'13'378'0,"13"-1"76"15,15 1-343-15,16-1-93 16,16 2-8-16,7-3-8 0,17 2-3 16,5-2-12-16,8-5-38 15,-7-6-52-15,5-11-352 16,-22-6 65-16</inkml:trace>
  <inkml:trace contextRef="#ctx0" brushRef="#br0" timeOffset="156003.738">9667 15893 1566 0,'-28'19'389'16,"24"-6"123"-16,22-4-436 15,24-5-75-15,26-6-2 16,10-5-5-16,26-4-73 16,2 4-432-16,0-13 124 15</inkml:trace>
  <inkml:trace contextRef="#ctx0" brushRef="#br0" timeOffset="158422.729">10981 15819 1165 0,'-16'0'351'0,"17"5"76"0,16 1-322 15,15 4-32-15,9 0-37 16,18 1-31-16,3 0-45 15,25-3 131-15,4-7-532 16,12-10 193-16</inkml:trace>
  <inkml:trace contextRef="#ctx0" brushRef="#br0" timeOffset="158905.362">12366 15468 836 0,'31'-24'415'16,"-17"9"-12"-16,-12 6-142 16,-7 7-145-16,-17 12-19 0,-10 8-20 15,-15 13-7-15,-2 11-25 16,-8 15-7-16,6 5-3 16,-2 12-3-16,11 0 0 15,0 12 1-15,13-13-2 16,11 1-5-16,16-20-8 15,17-11-6-15,13-22-5 16,13-14-6-16,1-15-2 0,5-16-1 16,-12-5 7-16,-7-15-4 15,-14 1-9-15,-15-1-33 16,-14 10-14-16,-13 11-45 16,-4 16-18-16,-6 17-27 15,8 12 13-15,4 7-329 16,21-3 113-16</inkml:trace>
  <inkml:trace contextRef="#ctx0" brushRef="#br0" timeOffset="159273.462">12894 15542 1359 0,'-22'-2'462'16,"3"-2"78"-16,12 3-373 16,14 0-44-16,12 0-50 15,8 2-31-15,5 0-18 16,8 5-11-16,-9 3-12 16,-4 7-39-16,-8 5-22 15,-17 10-62-15,-15 6-13 16,-20 10-3-16,-14-3 41 0,-19 11 40 15,-1-2 77-15,-13 6 65 16,12-6 29-16,5 1 20 16,20-11-10-16,14-4-24 15,25-15-50-15,20-4-26 16,17-12-33-16,25-9-38 16,13-11-39-16,25-11-123 15,0-6-350-15,7-9 41 16</inkml:trace>
  <inkml:trace contextRef="#ctx0" brushRef="#br0" timeOffset="159573.427">13767 15442 1415 0,'-31'-9'319'0,"-24"16"122"15,6 12-416-15,-10 14 5 0,7 10 12 16,-7 12 30-16,14 4 11 15,12 4 2-15,18-10-23 16,14 5-23-16,19-12-30 16,12-1-12-16,8-9 0 15,8 3 2-15,-3-11 2 16,2 1-6-16,-14-6 11 16,-10-1-3-16,-15-3-4 0,-16 3 0 15,-9-2 5-15,-13-1-23 16,-2-4-14-16,-9-9-30 15,3-9-15-15,-6-17-68 16,9-10-27-16,1-17-319 16,10-6 61-16</inkml:trace>
  <inkml:trace contextRef="#ctx0" brushRef="#br0" timeOffset="159718.565">13594 15530 1143 0,'37'-14'522'15,"-2"6"17"-15,12 5-266 16,0 5-126-16,12 4-56 16,-4 2-61-16,12 4-79 15,-1-4-97-15,5-1-408 0,-8-4 51 16</inkml:trace>
  <inkml:trace contextRef="#ctx0" brushRef="#br0" timeOffset="159927.038">14433 15844 1000 0,'-21'13'639'0,"14"-5"-122"15,13-3-141-15,14 2-448 16,12 0-449-16,2-2 89 15</inkml:trace>
  <inkml:trace contextRef="#ctx0" brushRef="#br0" timeOffset="162555.582">15752 15184 1015 0,'10'-23'288'0,"-15"-5"72"16,-9 4-278-16,-15 4 21 16,-7 2-20-16,-11 5 6 15,-4 8 7-15,-9 10-12 16,7 10-23-16,-4 13-7 16,8 12-20-16,-2 17-11 15,16 3-6-15,6 8-3 16,17-3-7-16,20-3 3 15,18-19 1-15,21-10-7 16,11-19-3-16,20-21 6 0,0-14 0 16,15-19-1-16,-13-6 2 15,-6-18-2-15,-23 4-2 16,-18-5-6-16,-25 8 0 16,-23 3-23-16,-16 20-12 15,-19 13-24-15,-9 21-25 16,-9 23-37-16,8 15-12 0,3 20-323 15,20 4 87-15</inkml:trace>
  <inkml:trace contextRef="#ctx0" brushRef="#br0" timeOffset="162800.579">16115 15490 1066 0,'-22'38'241'15,"-2"-2"98"-15,4 10-306 16,8-6-16-16,5 5-6 0,6-8 1 15,8-2-55-15,2-12-300 16,6-16 82-16</inkml:trace>
  <inkml:trace contextRef="#ctx0" brushRef="#br0" timeOffset="163154.537">16434 15212 1279 0,'-6'-2'389'0,"6"-9"92"15,12 2-341-15,14-2-18 16,6-1-38-16,12 3-15 16,-5 4-25-16,6 8-25 15,-6 5-14-15,-6 8-4 16,-13 3 0-16,-13 15-7 15,-16 0 0-15,-19 10-12 16,-9-2 5-16,-10 4-4 16,3-9 13-16,1 0-1 15,14-10 8-15,5 0-4 16,16-10 4-16,14-1-5 16,11-7 0-16,21-2 3 0,12-2-16 15,19-3-110-15,0-1-41 16,14 3-347-16,-16 1-9 15</inkml:trace>
  <inkml:trace contextRef="#ctx0" brushRef="#br0" timeOffset="163537.862">15327 16147 1098 0,'-38'5'312'15,"14"-4"81"-15,20 0-298 16,17-2-29-16,26-4 5 16,17-2 1-16,36-4 4 15,15-3-7-15,33-4-14 0,10-4-6 16,38-6 9-16,-10 1-9 16,28 0-9-16,-18 4 3 15,12 1-9-15,-31 9-67 16,-1 0 334-16,-41 8-814 15,-20-5 343-15</inkml:trace>
  <inkml:trace contextRef="#ctx0" brushRef="#br0" timeOffset="164904.058">16343 16477 1253 0,'-33'-6'274'0,"-4"8"117"15,-9 9-345-15,2 3-14 16,-2 9 14-16,8 2 3 16,6 12 6-16,13 3-18 15,10 9 0-15,10-4-20 16,13 6 1-16,6-7-13 15,8 2 2-15,0-8-8 16,3 4 5-16,-10-11-3 16,-7-1 30-16,-13-9 0 15,-10 1 11-15,-11-8-1 0,-8-5 2 16,-3-8-28-16,-8-11-4 16,2-8-8-16,-2-13-69 15,8-5-47-15,6-11-95 16,15 1-291-16,12-20 23 15</inkml:trace>
  <inkml:trace contextRef="#ctx0" brushRef="#br0" timeOffset="165030.575">16328 16517 1197 0,'26'-3'331'0,"11"3"79"15,1 3-346-15,12 9-23 16,0 2-61-16,9 0-385 15,-3-2 122-15</inkml:trace>
  <inkml:trace contextRef="#ctx0" brushRef="#br0" timeOffset="165405.162">17150 16501 1026 0,'-15'0'377'16,"-24"5"50"-16,0 2-237 0,-8 8-76 15,2 2-20 1,-6 12 8-16,5 2-29 0,-7 13-8 16,9-1-42-16,-2 12 3 15,9-4-19-15,4 12 0 16,14-10-1-16,13 3-1 16,17-11-7-16,21-7 10 15,13-19-3-15,20-14 1 16,3-16 0-16,11-14-1 15,-7-11-6-15,0-11 5 16,-14-1-6-16,-12-6-1 16,-22 5 0-16,-20-7-5 15,-20 14-6-15,-27 1-22 16,-9 19-17-16,-15 15-19 16,4 20-5-16,-2 15-39 15,18 10 1-15,11 6-23 16,21-6-8-16,20-3-281 15,19-9 89-15</inkml:trace>
  <inkml:trace contextRef="#ctx0" brushRef="#br0" timeOffset="165739.619">17561 16653 1022 0,'33'-37'472'16,"-14"4"9"-16,-22 11-263 0,-13 7-48 15,-9 8-91-15,-14 12-24 16,-4 7-25-16,-11 22-6 15,4 7-22-15,-2 18 3 16,14 1 1-16,7 14-4 16,16-11-2-16,14 4 1 15,17-14-2-15,20-6 1 16,12-24-3-16,20-17 2 16,6-18 2-16,8-20 2 15,-13-9-6-15,-4-17 7 16,-24 5-4-16,-14-11 2 15,-21 7-5-15,-23-4-2 16,-16 13-34-16,-23 7-60 16,-7 21-21-16,-12 18-48 15,6 20-338-15,7 15 109 16</inkml:trace>
  <inkml:trace contextRef="#ctx0" brushRef="#br0" timeOffset="166188.055">18213 15768 1345 0,'-42'9'364'0,"15"-4"110"16,18 2-362-16,18-2-37 15,20-2 4-15,10-5-39 16,23-2-2-16,9-3-18 15,20 1-3-15,-4 4-43 16,5 2-120-16,-18 4-365 0,-10 5 45 16</inkml:trace>
  <inkml:trace contextRef="#ctx0" brushRef="#br0" timeOffset="166370.075">18060 16050 1444 0,'-41'6'384'0,"31"-1"117"16,26-1-390-16,27-3-23 15,16-4-20-15,26-4-3 16,7-1-10-16,29-2-159 16,-4 0-441-16,3 0 100 15</inkml:trace>
  <inkml:trace contextRef="#ctx0" brushRef="#br0" timeOffset="167656.011">19364 15960 1352 0,'-28'-5'407'0,"6"1"91"16,15 3-392-16,18-1-3 16,12-4-47-16,21 1-20 15,10 2-13-15,25 0-8 16,7 6-109-16,15 7-427 15,-14 2 108-15</inkml:trace>
  <inkml:trace contextRef="#ctx0" brushRef="#br0" timeOffset="168388.683">20848 15661 976 0,'1'-26'317'0,"-10"4"54"15,-8 2-241-15,-4 7-55 0,-13 7 1 16,1 4-15-16,-16 9 13 15,1 8-17-15,-16 12-3 16,7 10-12-16,-10 16-2 16,12 5-16-16,2 11 9 15,20-2-2-15,11 2-2 16,20-14-5-16,23-3-4 16,18-17-10-16,29-14-6 15,10-20 2-15,20-20 0 16,-7-15 2-16,7-20-3 15,-23-3 0-15,-7-14-2 16,-25 6 3-16,-21-3-7 16,-25 15-5-16,-29 1-36 15,-16 22-21-15,-21 19-11 0,-3 20-3 16,-15 24-39 0,12 16-4-16,-5 13-315 0,23 1 62 15</inkml:trace>
  <inkml:trace contextRef="#ctx0" brushRef="#br0" timeOffset="168582.082">21188 16056 1039 0,'-28'25'289'0,"-8"6"90"15,6 5-304-15,2 9-13 16,6-4-27-16,3 5-14 16,9-6-50-16,6-3-351 15,9-8 106-15</inkml:trace>
  <inkml:trace contextRef="#ctx0" brushRef="#br0" timeOffset="168955.628">21531 15667 1325 0,'-1'-10'344'0,"6"-6"103"15,19-1-332-15,8 1-46 16,12-1-6-16,-4 9-6 0,2 9-6 15,-11 9-37 1,-4 10-6-16,-15 5-27 16,-11 9-40-16,-10 1-11 0,-14 3-8 15,-5-2-3-15,-11 2 23 16,-2-7 43-16,-9 5 37 16,3-6 24-16,-3 4 29 15,11-2 3-15,8-3 5 16,17-5-27-16,22-2-20 15,18-7-27-15,22-5-52 16,13-8-60-16,20-10-403 16,0-8 72-16</inkml:trace>
  <inkml:trace contextRef="#ctx0" brushRef="#br0" timeOffset="169255.49">22407 15636 1254 0,'-33'-12'420'0,"-29"-1"57"15,-6 10-307-15,8 11-124 16,-7 8 0-16,7 7-13 16,4 10 14-16,14 2-5 15,16 6-2-15,19 1-8 16,18 6-13-16,13-3-20 16,14 8 0-16,3-7-1 15,1 4 3-15,-7-10-2 16,-5-2 2-16,-17-12 4 15,-16-1-2-15,-13-9-3 0,-13-8 7 16,-9-9 1-16,-10-12-7 16,3-11-25-16,-1-16-103 15,10-5-53-15,11-19-351 16,18-4 2-16</inkml:trace>
  <inkml:trace contextRef="#ctx0" brushRef="#br0" timeOffset="169348.533">22232 15551 983 0,'41'-15'553'16,"-9"8"-27"-16,9 5-177 16,1 8-188-16,10 10-44 15,1 6-71-15,13 11-139 16,-3 3-457-16,-1-3 105 0</inkml:trace>
  <inkml:trace contextRef="#ctx0" brushRef="#br0" timeOffset="170219.425">19161 17511 1076 0,'-76'16'246'0,"18"3"96"16,12 8-298-16,27 3-9 16,20-1 12-16,24-4 4 15,35-4 21-15,17-11-12 16,40-5 3-16,10-6-19 0,25-1-10 15,-14-1-21 1,15 6-18-16,-27 1-30 0,-7 4-55 16,-34 3-26-16,-13 5-311 15,-34 0 50-15</inkml:trace>
  <inkml:trace contextRef="#ctx0" brushRef="#br0" timeOffset="170455.935">18920 17914 1151 0,'-23'7'299'0,"23"-3"115"16,24-3-311-16,29-1 9 0,14-5-17 15,30 0-4-15,6-1-27 16,28 4-27-16,-4-1-26 15,20 4-93-15,-12 3-51 16,21-1-345-16,-30-3 11 16</inkml:trace>
  <inkml:trace contextRef="#ctx0" brushRef="#br0" timeOffset="170755.528">20407 17471 1110 0,'-14'-7'305'0,"12"5"92"16,10 9-313-16,14 7 10 16,5 5-21-16,12 11-5 15,2 2-14-15,4 8-14 16,-6 0-18-16,-2 6-11 15,-16-3-6-15,-14 12-4 16,-16-2 1-16,-23 10 0 16,-15-4 2-16,-15 7-4 15,3-13 7-15,-1-7-6 16,15-16-29-16,7-8-78 16,19-14-349-16,11-7 56 0</inkml:trace>
  <inkml:trace contextRef="#ctx0" brushRef="#br0" timeOffset="172258.071">21286 17789 1009 0,'3'-20'283'16,"-6"18"65"-16,-5 19-282 16,-3 17-25-16,0 7-24 0,-2 18-3 15,3 3-2-15,3 10-7 16,3-14-2-16,5 0-6 16,4-18-24-16,0-17-334 15,0-20 99-15</inkml:trace>
  <inkml:trace contextRef="#ctx0" brushRef="#br0" timeOffset="172391.403">21391 17472 918 0,'3'-12'314'16,"-7"14"28"-16,2 16-223 15,0 9 317-15,1 13-776 16,1 7 394-16</inkml:trace>
  <inkml:trace contextRef="#ctx0" brushRef="#br0" timeOffset="172755.041">21526 17845 1010 0,'-17'18'253'16,"-1"5"99"-16,4 2-293 15,4 4 3-15,5-4-17 16,5 4 2-16,7-5-18 0,5 0-6 16,5-6-12-16,6-2 2 15,0-8-8-15,6-8 0 16,-3-6 1-16,3-9 8 16,-2-4 0-16,1-7 10 15,-2 4-2-15,-2 0 1 16,-5 9-5-16,-6 4-5 15,-5 11-11-15,-6 9-1 16,-7 6 0-16,-5 10-4 16,-2 2 5-16,-1 9-1 15,5-6 1-15,4 0-3 16,4-10-6-16,4-1-67 16,3-12-336-16,6 3 82 15</inkml:trace>
  <inkml:trace contextRef="#ctx0" brushRef="#br0" timeOffset="173119.67">22198 17974 872 0,'-6'14'296'0,"5"-1"68"16,8-5-239-16,11-6-4 15,9-5-32-15,10-8-11 16,-1-4-29-16,9-3-13 16,-8 0-14-16,-7 0-8 15,-11 3-10-15,-18 3-3 16,-17 4 2-16,-21 3-3 16,-10 6 2-16,-18 7 2 15,3 8 2-15,-7 11 3 16,13 3 3-16,2 12 6 15,16 6-1-15,8 1-4 16,20-4-5-16,14 1-9 16,19-13-11-16,21-16-50 15,11-12-47-15,16-18-324 16,3-25 49-16</inkml:trace>
  <inkml:trace contextRef="#ctx0" brushRef="#br0" timeOffset="173288.819">22864 17367 987 0,'6'-22'318'0,"-18"24"51"16,-12 22-255-16,-7 21-62 15,-14 29-19-15,-3 10-18 16,-11 21 3-16,5-1-9 0,-5 17-1 16,8-19-2-1,8 1 1-15,17-19-9 0,15-4-49 16,20-33-33-16,15-14-303 15,8-24 41-15</inkml:trace>
  <inkml:trace contextRef="#ctx0" brushRef="#br0" timeOffset="173652.505">22993 17961 808 0,'-10'2'249'0,"-13"7"53"16,-10 6-225-16,-10 9-27 15,-3 5-26-15,-9 10 6 16,7-1-8-16,-1 4 13 16,14-4 1-16,1 1 8 15,15-9-10-15,9-3-4 0,14-9-15 16,12-11-3-16,12-13-4 16,13-15-4-16,3-5 0 15,13-11 1-15,-6-3-3 16,5-9-4-16,-14 10 5 15,-6 1-3-15,-19 11 3 16,-15 17 0-16,-16 15 2 16,-15 15-1-16,-4 9-1 15,-8 7-4-15,8 0 5 0,2 4-7 16,10-5-3-16,9 0-37 16,12-6-30-16,13-6-292 15,12-11 53-15</inkml:trace>
  <inkml:trace contextRef="#ctx0" brushRef="#br0" timeOffset="173921.009">23251 18063 744 0,'-3'-31'292'0,"-17"7"30"16,-10 10-188-16,-10 6-58 16,1 8-25-16,-4 9 1 15,9 8-11-15,0 9 13 16,11 4-7-16,6 7 1 0,11-5-18 15,13 3-9-15,8-8-13 16,9 2 0-16,4-6-6 16,-1 2 0-16,-8-3 3 15,-5 1-1-15,-11-4 1 16,-12-1 15-16,-8-4 14 16,-9-1 0-16,-2-6 3 15,-6-5-8-15,3-5-25 16,1-15-87-16,6-12-343 15,10-18 77-15</inkml:trace>
  <inkml:trace contextRef="#ctx0" brushRef="#br0" timeOffset="174119.509">23746 17330 1184 0,'23'9'272'0,"-15"15"111"16,-14 20-337-16,-10 29-21 15,-14 10-2-15,-14 23 6 16,-2-2-4-16,-8 19 1 16,2-18-3-16,5 6-3 15,10-22-10-15,2-2-29 16,11-31-29-16,8-9-52 16,6-27-315-16,2-15 69 15</inkml:trace>
  <inkml:trace contextRef="#ctx0" brushRef="#br0" timeOffset="174386.025">23285 18133 978 0,'-1'10'322'15,"6"0"70"-15,13 2-265 16,12-1-15-16,7-1-40 16,11-1-15-16,-2-1-28 15,4 2-18-15,-8 0-10 16,3 5-2-16,-8 2 1 0,-3 6-6 15,-10 1 1-15,-11 8-2 16,-12-2-2-16,-11 5 1 16,-7-5 3-16,-1-4-1 15,2-10-10-15,3-10-34 16,8-13-26-16,9-17-58 16,6-11-273-16,7-18 59 15</inkml:trace>
  <inkml:trace contextRef="#ctx0" brushRef="#br0" timeOffset="174488.685">23921 17901 1007 0,'-3'-6'279'0,"-8"7"65"15,-4 8-288-15,-1 6-378 16,1 2 95-16</inkml:trace>
  <inkml:trace contextRef="#ctx0" brushRef="#br0" timeOffset="174719.098">24341 18228 1244 0,'-6'-3'334'15,"-12"5"85"1,-11 2-336-16,-3 3-77 0,-11 4-2 16,-4 0-1-16,-11 10 5 15,7 1 20-15,-6 9 46 16,6 3 14-16,7 8 4 15,14-1-8-15,16 2-19 16,21-6-43-16,27-3-21 16,15-15-6-16,32-15-96 15,10-20-410-15,35-12 102 16</inkml:trace>
</inkml:ink>
</file>

<file path=ppt/ink/ink2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5:09:23.731"/>
    </inkml:context>
    <inkml:brush xml:id="br0">
      <inkml:brushProperty name="width" value="0.05292" units="cm"/>
      <inkml:brushProperty name="height" value="0.05292" units="cm"/>
    </inkml:brush>
  </inkml:definitions>
  <inkml:trace contextRef="#ctx0" brushRef="#br0">2416 8705 1267 0,'-7'-11'314'0,"-6"-2"132"16,-4 3-363-16,-11 2 11 16,-3 4-6-16,-13 7 0 15,3 6-29-15,-8 10-5 16,4 8-23-16,-3 15-15 16,5 8-6-16,-1 17-1 15,9 6-4-15,5 16 0 16,11-6 4-16,11 5 5 15,16-16-4-15,15-9 4 16,11-24-7-16,20-12-1 16,5-24-10-16,17-20-1 0,-1-19-1 15,8-26 5-15,-13-8-1 16,-2-22 3 0,-22 4 2-16,-18-9 1 15,-24 13-4-15,-17 5-11 16,-19 26-7-16,-23 20-4 0,-5 25-9 0,-10 29-7 15,4 13-2-15,2 16-62 16,21 0-26-16,12 5-366 16,23-13 52-16</inkml:trace>
  <inkml:trace contextRef="#ctx0" brushRef="#br0" timeOffset="314.587">2310 9166 1085 0,'-11'-4'482'15,"3"12"10"-15,7 13-262 16,8 14-87-16,11 9-74 16,8 13-9-16,1-7-31 15,11 8-29-15,2-8-88 16,6-4-431-16,-1-15 95 16</inkml:trace>
  <inkml:trace contextRef="#ctx0" brushRef="#br0" timeOffset="752.795">2938 9334 1193 0,'-14'-12'403'0,"0"10"77"16,6 11-332-16,6 14-16 16,-1 6-47-16,1 11-17 15,6-2-26-15,-2 7-6 16,1-6-25-16,4 3-14 15,3-11-24-15,0 4-74 16,-2-12-45-16,-1-6-250 16,-1-8-115-16,-2-16-66 15</inkml:trace>
  <inkml:trace contextRef="#ctx0" brushRef="#br0" timeOffset="1050.715">2761 9459 982 0,'-15'-3'357'16,"5"-2"51"-16,8-5-221 16,9-4-67-16,10-8 17 15,10-3-33-15,12-10 12 0,3-1-29 16,10-3-1-16,-3 8-34 16,3 10-14-16,-11 11-26 15,2 18-5-15,-12 15-13 16,-8 19-15-16,-16 4-7 15,-8 15 3-15,-14-1-2 16,-13 7 8-16,-3-11 13 0,-8-3 20 16,2-13-7-16,0-8 5 15,8-17-7-15,3-14-64 16,8-10-69-16,7-12-269 16,8-8-123-16,10-2-110 15</inkml:trace>
  <inkml:trace contextRef="#ctx0" brushRef="#br0" timeOffset="1390.33">3495 9690 1104 0,'-5'13'434'0,"-4"7"24"0,-3 18-246 15,1 6-156-15,-3 10-18 16,0-3-29-16,5 4-88 16,4-13 159-16,6-6-546 15,5-19 159-15</inkml:trace>
  <inkml:trace contextRef="#ctx0" brushRef="#br0" timeOffset="3434.237">3912 9470 1135 0,'-12'-4'350'0,"7"1"93"16,7-2-309-16,6 1-1 16,5-1-25-16,5 4-17 15,2 2-28-15,2 4-18 16,-6 4-26-16,-2 7-20 16,-11 2-10-16,-7 11-20 15,-8-1-2-15,-6 4-6 16,-4-1 15-16,-3 0 3 15,4-4 27-15,-1-1 9 16,7-5 10-16,5-2 4 16,10-7 3-16,9-6-15 15,11-3-3-15,13-6-49 0,5-4-62 16,15-7-327-16,-3-3-74 16,3-4-136-1</inkml:trace>
  <inkml:trace contextRef="#ctx0" brushRef="#br0" timeOffset="10130.276">5005 8442 912 0,'-20'9'285'16,"-6"9"60"-16,-12 7-230 16,4 6-54-16,-14 16 7 0,2 4-16 15,-7 24-2-15,6 10-8 16,-8 25-6-16,14 2-19 16,-5 19-5-16,10-11-5 15,7 6-2-15,11-23-6 0,10-2-5 16,13-27-4-16,12-6-52 15,2-21-25-15,10-4-313 16,-3-19 55-16</inkml:trace>
  <inkml:trace contextRef="#ctx0" brushRef="#br0" timeOffset="11221.834">5069 9089 1233 0,'-9'-4'277'0,"1"20"109"16,6 16-364-16,-2 22-7 15,2 10-1-15,-1 16 5 16,0-4 4-16,3 11 0 16,5-13-13-16,1 1-18 15,2-12-22-15,-2-1-79 16,-5-17-266-16,-2-10-28 15,-3-23-140-15</inkml:trace>
  <inkml:trace contextRef="#ctx0" brushRef="#br0" timeOffset="11480.094">5026 9264 542 0,'0'-33'511'0,"4"-3"-93"16,2 6-5-16,9-4-236 15,5 6-45-15,10-1-5 16,2 11-41-16,8 5-19 16,-3 11-37-16,-1 10-10 15,-11 8-18-15,-6 13-6 16,-12 3-5-16,-15 12-14 16,-10-3 0-16,-13 2-1 15,-6-11-3-15,-7-2-15 16,5-12-11-16,2-7-43 15,13-5-7-15,7 0-58 0,11-6-292 16,10 1 94-16</inkml:trace>
  <inkml:trace contextRef="#ctx0" brushRef="#br0" timeOffset="11708.332">5481 9309 1152 0,'-21'8'337'0,"3"2"90"15,11 0-330-15,9-3-14 16,9 1-28-16,8-1-17 16,7 1-15-16,13-1-13 0,2-2-8 15,11-2-61-15,-3-3-18 16,4 6-373-16,-14 0 70 15</inkml:trace>
  <inkml:trace contextRef="#ctx0" brushRef="#br0" timeOffset="12097.322">5444 9513 1271 0,'-6'4'369'0,"8"-2"109"15,7-1-353-15,8 1 14 16,5-2-31-16,13 3-17 16,5-2-32-16,15-1-13 15,4 1-130-15,9 4-454 16,-10-7 122-16</inkml:trace>
  <inkml:trace contextRef="#ctx0" brushRef="#br0" timeOffset="14263.12">6787 9028 950 0,'-19'0'252'16,"-19"4"94"-16,0 4-273 16,-9 7 11-16,4 1-12 0,-7 9 2 15,10 7-26-15,-1 15-3 16,10 6-19-16,2 13-7 15,12 1-8-15,7 8-1 16,9-10-2-16,14-3 0 16,12-16-3-16,17-12-7 15,13-22 2-15,18-22-4 16,1-19 1-16,6-23 7 16,-11-9 1-16,-8-16 1 15,-25 7 3-15,-13-10 1 16,-21 13-3-16,-16 0-2 15,-11 20-4-15,-14 12-30 16,-4 25-5-16,-12 27-45 16,3 25-24-16,-6 27-308 15,12 9 81-15</inkml:trace>
  <inkml:trace contextRef="#ctx0" brushRef="#br0" timeOffset="14451.804">7096 9447 1031 0,'-8'7'344'0,"-13"14"48"31,-5 6-266-31,-3 10-89 0,6 4-19 0,-6 12-11 16,4 2-14-16,2 6-14 15,7-8-46-15,5-3-324 16,12-15 79-16</inkml:trace>
  <inkml:trace contextRef="#ctx0" brushRef="#br0" timeOffset="14696.469">7632 8964 1185 0,'-12'-11'280'0,"2"15"98"15,-3 13-348-15,-14 18-18 16,-4 8-6-16,-8 22 4 16,0 1 4-16,-8 17 12 15,11-8 8-15,0 6-5 0,10-14-7 16,14-2-1-16,14-20-15 16,15-8-13-16,13-18-27 15,18-15-376-15,1-20 106 16</inkml:trace>
  <inkml:trace contextRef="#ctx0" brushRef="#br0" timeOffset="14895.979">7749 9282 1189 0,'-41'37'311'0,"-8"12"104"15,3 4-334-15,-7 19-3 16,8-5-22-16,4 9-10 15,16-9-21-15,5-1-56 16,11-17-383-16,7 0-30 16,2-17-156-16</inkml:trace>
  <inkml:trace contextRef="#ctx0" brushRef="#br0" timeOffset="16329.092">9128 8655 970 0,'-21'2'292'16,"-8"5"55"-16,-11 10-244 16,-3 4-83-16,-12 8 5 15,4 5-3-15,-6 8 4 16,10-3-1-16,-1 9 3 15,12-4-6-15,6 3-2 16,12-5-6-16,11 4-4 16,12-9-3-16,17-2-6 15,9-11-1-15,19-5-2 16,2-12-8-16,15-6-16 16,-4-5-39-16,4-10-320 15,-13-3 80-15</inkml:trace>
  <inkml:trace contextRef="#ctx0" brushRef="#br0" timeOffset="16521.764">8570 8966 1076 0,'-22'2'327'15,"10"4"68"-15,17 1-301 0,16 0 5 16,10-4-30-16,15 1 2 15,2-4-13-15,16 1-6 16,-3-1-41-16,16 2-67 16,-8-2 114-16,7 5-512 15,-17-1 153-15</inkml:trace>
  <inkml:trace contextRef="#ctx0" brushRef="#br0" timeOffset="16798.645">8107 9532 1125 0,'-11'7'294'16,"14"-4"89"-16,23-2-279 15,13-4-30-15,29-10 32 16,15-6 1-16,39-16 6 16,5-8-36-16,40-12-10 15,-3-3-41-15,17-7-9 0,-26 8-21 16,9 5-52-16,-39 16-48 16,-10 4-396-16,-34 19 66 0</inkml:trace>
  <inkml:trace contextRef="#ctx0" brushRef="#br0" timeOffset="38475.315">8669 9772 1144 0,'34'-87'293'16,"-15"27"99"-16,-4 16-314 15,-7 27-21-15,-10 24 7 16,-9 23-14-16,-13 28-4 15,-7 11-18-15,-11 23 0 16,1-3-17-16,-6 10 4 16,11-18 7-16,6-5 23 0,16-22 8 15,15-15 14-15,15-23-3 16,20-14-7-16,7-16-19 16,12-16-15-16,-3-7-14 15,7-9-11 1,-13 4-39-16,-4 1-73 15,-13 12-27-15,-9 9-47 16,-17 16-6-16,-11 13 23 0,-9 12 76 16,-10 12 40-16,0 7 69 0,-4 8 55 15,4-3 32-15,1 7 25 16,6-6-9-16,5 1-24 16,9-8-39-16,12-2-62 15,9-13-66-15,7-9-365 16,6-12 69-16</inkml:trace>
  <inkml:trace contextRef="#ctx0" brushRef="#br0" timeOffset="38908.619">9124 9782 703 0,'1'-18'548'0,"-13"20"-116"16,-9 13-47-1,-3 17-317-15,-1 5-37 0,-1 17 0 16,5 4-17-16,3 13 3 16,5-3-9-16,7 5 3 15,7-11-4-15,9-6 2 16,2-18-5-16,13-13 5 16,1-16-3-16,9-20-1 15,0-13 3-15,5-21 2 16,-8-11 0-16,2-14 4 15,-7 5 2-15,-5 0 0 16,-8 17 4-16,-4 14 1 16,-8 20 0-16,-7 19 1 0,-5 16-2 0,-2 21-8 15,-2 11-3 1,-5 18-7-16,4 2-4 0,-1 7 0 16,5-12-1-16,6-8 9 15,12-21 3-15,14-21 7 16,10-23 1-16,17-24 17 15,5-15-2-15,14-20 1 16,-3 0-8-16,1-10-2 16,-9 11-8-16,-4 0-81 15,-18 17-67-15,-5 11-405 16,-7 20 41-16</inkml:trace>
  <inkml:trace contextRef="#ctx0" brushRef="#br0" timeOffset="39342.259">9856 9867 701 0,'18'-95'386'0,"-2"4"-3"16,-7 28-142-16,-6 20-96 15,-5 28-44-15,-7 26-16 16,-5 23-25-16,-4 27-9 16,-1 10-21-16,-3 23-8 15,4 2-12-15,-3 22-11 16,3-11 0-16,1 4 4 16,7-24 2-16,8-9 9 15,10-34-3-15,11-19 5 16,9-23-5-16,14-21 2 15,3-18-3-15,13-18 3 16,-2 0-7-16,2-4 4 16,-15 14-1-16,-5 13-5 15,-18 22-2-15,-9 19 4 16,-11 19-5-16,-8 17-6 0,-7 4-3 16,-4 12-52-16,0-9-20 15,3 0-59-15,3-14-325 16,8-14 74-16</inkml:trace>
  <inkml:trace contextRef="#ctx0" brushRef="#br0" timeOffset="41896.948">10607 8274 1146 0,'-13'42'266'0,"5"26"102"16,9 10-338-16,10 32-6 15,0 0-13-15,3 22 2 16,-3-10-3-16,-4 14 2 0,-7-27 0 15,-7 0 9-15,-2-26 0 16,-6-2 1-16,0-25-8 16,4-9-6-16,5-14-25 15,5-13-333-15,8-17-51 0,11-16-105 16</inkml:trace>
  <inkml:trace contextRef="#ctx0" brushRef="#br0" timeOffset="42240.308">11127 9006 1272 0,'-37'-2'398'16,"10"3"83"-16,17 1-350 16,11 2-35-16,14-1-36 15,12 2-11-15,7 1-17 16,12 1-8-16,5 1-13 15,16 2-43-15,-3-2-58 16,8 0-49-16,-9-2-375 16,-4-6 60-16</inkml:trace>
  <inkml:trace contextRef="#ctx0" brushRef="#br0" timeOffset="42464.975">11120 9225 1200 0,'-18'13'428'0,"7"-10"74"15,12-1-337-15,13-4 4 16,7-3-53-16,14 0-8 16,3 0-30-16,18 0-7 15,0 0-27-15,15-1-48 0,-7 2-54 16,5 0-130-1,-12 2-397-15,-8-7 57 0</inkml:trace>
  <inkml:trace contextRef="#ctx0" brushRef="#br0" timeOffset="43174.84">10573 8236 969 0,'-12'-15'314'0,"1"2"65"0,-1 3-245 16,2 4-32-16,2 7-4 15,2 5-30-15,3 13-5 16,4 9-19-16,7 14-3 15,3 6-14-15,5 17 8 16,1 1-4-16,6 17-2 16,-1 1-13-16,1 22-7 15,-2-3-7-15,-5 20-1 16,-9-11 0-16,-9 12 2 16,-6-20 8-16,-10 9 8 15,-1-22 2-15,-3 6 16 16,2-18-2-16,-2 3 2 15,4-17-10-15,-1-4-5 16,4-16-11-16,3-5-5 16,5-13-6-16,6-5-30 15,6-11-37-15,3-10-97 16,4-6-355-16,-4-12 54 16</inkml:trace>
  <inkml:trace contextRef="#ctx0" brushRef="#br0" timeOffset="44857.61">12708 8583 920 0,'21'-1'351'0,"-10"1"38"16,-9 0-175-16,-9 6-68 15,-13 8-1-15,-9 3-33 16,-15 9 1-16,-6 10-53 0,-15 11-12 16,3 5-20-16,-14 17-5 15,9 3-12-15,-1 20 1 16,15-3-8-16,9 8 2 16,22-14 3-16,16-5 0 15,16-26-9-15,20-13 5 16,11-19-3-16,16-17-4 15,2-13 3-15,-1-12 6 16,-9-7-3-16,-8-8-8 16,-20 0-14-16,-14-5-25 15,-13 5-18-15,-18-1-26 16,-13 10 1-16,-17 13 1 16,-4 16 21-16,-4 21 7 15,11 9 21-15,14 14-21 16,26 0-20-16,22-2-339 15,21-11 83-15</inkml:trace>
  <inkml:trace contextRef="#ctx0" brushRef="#br0" timeOffset="45228.443">12979 8876 1236 0,'-16'-6'397'16,"21"-2"61"-16,12-3-313 16,11-1-58-16,7-2-12 15,1 6-17-15,3 2 1 16,-9 9-23-16,-2 8-10 15,-13 7-31-15,-13 15-46 16,-13 5-33-16,-17 10-16 16,-9 1-5-16,-13 8 17 15,1-6 48-15,-14 7 49 16,5-6 38-16,-1 4 37 16,13-9 3-16,6-2 5 15,23-12-22-15,17-6-25 0,19-9-32 16,27-10-34-16,14-8-58 15,22-11-296-15,2-2-136 16,13-17-98-16</inkml:trace>
  <inkml:trace contextRef="#ctx0" brushRef="#br0" timeOffset="45524.166">13836 8872 1264 0,'-25'-32'381'0,"-20"7"70"16,-5 11-336-16,-3 14-81 15,7 12-1-15,-4 15 19 16,8 12 8-16,5 10 7 16,11-2-10-16,14 11-7 15,13-8-36-15,12 7-6 16,6-7-7-16,9 3 3 16,-2-8-3-16,-3 1-2 15,-5-7-2-15,-11 0-1 16,-10-8 2-16,-12-4 2 15,-3-9 6-15,-9-4 1 16,1-11-3-16,-8-12-5 16,4-9-29-16,0-23-88 15,9-17-51-15,10-30-351 0,18-1 19 16</inkml:trace>
  <inkml:trace contextRef="#ctx0" brushRef="#br0" timeOffset="45662.532">13814 8856 1374 0,'33'8'528'16,"3"-3"40"-16,0 2-382 16,8 0-51-16,-4 0-96 0,12 2-26 15,2 0-74-15,13 4-49 16,-2 1-464-16,12 5 92 16</inkml:trace>
  <inkml:trace contextRef="#ctx0" brushRef="#br0" timeOffset="46094.276">14259 9213 1555 0,'-30'8'476'15,"30"0"84"-15,23-3-444 16,19-6-27-16,9 0-64 16,20-2 0-16,1-5-22 15,20-7 70-15,-1-4-646 16,11-7 226-16</inkml:trace>
  <inkml:trace contextRef="#ctx0" brushRef="#br0" timeOffset="49040.589">15850 8761 1057 0,'2'-10'274'0,"-20"12"97"15,-6 4-299-15,-14 5 7 16,-3 2-16-16,-13 4 13 0,2 7-11 16,-10 15 9-16,10 6-16 15,-2 19 5-15,8 4-18 16,2 19 2-16,14-6-11 16,10 9 5-16,15-19-9 0,20-7-3 15,13-28-11-15,20-20-9 16,5-23-7-16,12-19-3 15,-9-12 0-15,-2-11-2 16,-22-4-10-16,-12-10-51 16,-24 10-36-16,-16 3-43 15,-14 16-30-15,-7 17 69 16,-2 18-332-16,0 12 150 16</inkml:trace>
  <inkml:trace contextRef="#ctx0" brushRef="#br0" timeOffset="49492.714">16252 8771 1114 0,'-40'18'399'0,"9"-6"65"15,14-2-280-15,18-3-62 0,13 0-13 16,10-2-50-16,9-1-5 16,1 1-23-16,4 1-5 15,-6 1-11-15,-6 3-6 16,-11 7-22-16,-9 13-52 15,-15 4-29-15,-18 12-44 16,-11 5 0-16,-17 7 14 16,-1-5 60-16,-11 12 76 15,6-8 70-15,-2 5 56 16,18-9 13-16,9-1 5 16,16-14-49-16,20-5-28 15,18-14-55-15,26-14-23 16,18-12-20-16,32-13-99 15,4-11 16-15,21-19-440 16,-11-12 57-16</inkml:trace>
  <inkml:trace contextRef="#ctx0" brushRef="#br0" timeOffset="49790.258">16971 8825 1207 0,'-48'5'283'16,"-13"12"110"-16,5 6-337 15,-10 14 54-15,9 2 10 16,3 10 21-16,16-4-5 0,18 7-24 16,21-8-59-16,18 8-29 15,12-9-26-15,13 4-4 16,0-6-3-16,0 4-2 16,-12-10-2-16,-5 8-3 15,-17-8 5-15,-15 0 4 16,-7-7 4-16,-13-1 8 15,-8-10 4-15,-11-6 1 16,3-11-7-16,-10-16-41 16,8-13-58-16,3-23-56 15,18-12-369-15,12-27 53 16</inkml:trace>
  <inkml:trace contextRef="#ctx0" brushRef="#br0" timeOffset="49898.552">16908 8854 1043 0,'28'-2'525'0,"-7"7"-11"16,9 1-225-16,2 0-158 16,15-1-48-16,3-3-62 15,13 1-118-15,1 0-426 16,6-1 106-16</inkml:trace>
  <inkml:trace contextRef="#ctx0" brushRef="#br0" timeOffset="50340.616">17482 9283 1405 0,'-26'22'638'16,"3"-18"-25"-16,15 0-289 16,18-4-272-16,10-4-135 15,4 6-485-15,-6-19-45 0</inkml:trace>
  <inkml:trace contextRef="#ctx0" brushRef="#br0" timeOffset="53042.089">18558 8843 1073 0,'16'-24'364'0,"-9"6"87"16,-10 8-286-16,-11 8-7 15,-8 6-41-15,-12 9-17 0,-2 3-41 16,-9 14-16-16,2 1-20 16,-8 14-9-16,6 3 2 15,-7 18-2-15,7 1-4 16,2 11-5-16,10-6 10 15,11 0 0-15,19-15 0 16,20-11-1-16,14-18 2 16,19-18-13-16,8-17-4 15,17-23 0-15,-4-14-1 0,9-24 2 16,-12-3 3-16,-6-13-5 16,-18 10 2-16,-18-5 0 15,-22 16-10-15,-23 7-32 16,-12 19-11-16,-20 18-37 15,-3 25-9-15,-13 27-30 16,7 18 16-16,-1 19-35 16,15 0 13-16,8 9-301 15,17-13 84-15</inkml:trace>
  <inkml:trace contextRef="#ctx0" brushRef="#br0" timeOffset="53221.552">18781 9255 1190 0,'1'-8'418'0,"-9"9"50"15,-7 15-313-15,-3 6-73 16,-10 15-41-16,-4 4-28 16,-9 10-21-16,4-2-20 15,1 6-43-15,11-11-11 16,9-4-69-16,12-14 284 15,12-16-579-15,12-19 262 16</inkml:trace>
  <inkml:trace contextRef="#ctx0" brushRef="#br0" timeOffset="53475.819">19350 8822 1209 0,'-8'1'308'0,"-14"16"96"15,-7 12-346-15,-8 15 4 16,-2 8-16-16,-13 16 5 16,6-3 1-16,0 8-9 15,11-10-11-15,10 0-11 16,19-17-11-16,18-7-25 16,16-15-14-16,17-10-64 15,5-14 59-15,14-15-427 16,-7-10 122-16</inkml:trace>
  <inkml:trace contextRef="#ctx0" brushRef="#br0" timeOffset="53594.555">19453 9070 1067 0,'-37'39'359'0,"-6"5"64"16,-5 14-274-16,7 1-67 15,0 7-27-15,9-13-28 16,6 2-65-16,11-12-50 15,11-7-352-15,13-13 59 0</inkml:trace>
  <inkml:trace contextRef="#ctx0" brushRef="#br0" timeOffset="53877.954">19868 9140 1348 0,'-23'17'450'0,"7"1"63"0,14-6-384 15,14-4-32-15,10-2-62 16,16-5-16-16,7-3-12 15,12-5-4-15,0-1-6 16,6-4-98-16,-12 2-22 16,-3-2-396-16,-12 2 30 15</inkml:trace>
  <inkml:trace contextRef="#ctx0" brushRef="#br0" timeOffset="54087.774">19856 9309 1054 0,'-15'15'431'15,"11"-8"24"-15,9-1-225 16,10-1-113-16,12-2-14 16,4-1-30-16,13-2-9 15,4-2-31-15,10-1-42 16,-2-2-69-16,5-5-440 15,-11-5 100-15</inkml:trace>
  <inkml:trace contextRef="#ctx0" brushRef="#br0" timeOffset="55891.619">20985 8915 1204 0,'-26'5'391'15,"11"-3"66"-15,14-1-309 16,15-3-54-16,16-6-10 16,8-1-33-16,11-4 2 15,-2 1-22-15,4 3-11 0,-13 7-14 16,-8 1-28-16,-14 5-24 16,-15 7-16-16,-14 5-3 15,-17 8-3-15,-7 4 27 16,-13 5 24-16,1-1 30 15,0 6 29-15,12-5 7 16,10 2 2-16,20-2-7 16,21 0-10-16,15-6-21 0,16 2-10 15,2-8 1-15,6 3 3 16,-14-1-2-16,-9 1-2 16,-16-1 2-16,-16 5 2 15,-13-4 4-15,-15 0-1 16,-3-3-3-16,-16-4 6 15,1-7-9-15,-6-6-31 16,4-7-22-16,2-5-67 16,16-5-34-16,12-10-357 15,19 1 67-15</inkml:trace>
  <inkml:trace contextRef="#ctx0" brushRef="#br0" timeOffset="56222.962">21532 8816 1209 0,'-3'-1'387'16,"13"1"82"-16,8 1-333 16,12 0-14-16,3-2-45 15,15 1-10-15,1-1-26 16,10 2-13-16,-3 0-22 15,4 6 0-15,-11 3-6 0,-13 9-3 16,-17 4-1-16,-27 14 6 16,-21 5 5-16,-21 14-4 15,-6 4 9-15,-12 11 6 16,9-7-5-16,0 4-7 16,17-14 6-16,2-2-33 15,17-17-60-15,10-2-101 16,10-18-342-16,16-6 26 15</inkml:trace>
  <inkml:trace contextRef="#ctx0" brushRef="#br0" timeOffset="56394.58">21567 9121 1249 0,'-26'4'523'0,"11"-3"20"16,6 6-296-16,13 3-144 15,13 5-38-15,10 0-52 16,15 4-6-16,13-5-26 16,22-5-133-16,7-10 317 15,23-14-714-15,-7-9 216 16</inkml:trace>
  <inkml:trace contextRef="#ctx0" brushRef="#br0" timeOffset="56689.278">22535 8898 1144 0,'-48'-1'249'0,"-14"6"108"16,3 9-338-16,-6 6 23 15,14 3 19-15,2 5 41 16,18-4 0-16,11 6-2 16,16-3-27-16,10 12-27 15,7-3-42-15,8 13-2 16,-1-9 2-16,0 7-4 15,-5-6 2-15,-4 1 4 16,-11-7 10-16,-11 3 25 16,-6-7 8-16,-13-4 4 15,-1-8-2-15,-6-6-10 16,6-12-33-16,0-17-79 0,9-11-48 16,9-22 13-16,16-13-411 15,17-22 103-15</inkml:trace>
  <inkml:trace contextRef="#ctx0" brushRef="#br0" timeOffset="56817.322">22387 8891 1336 0,'24'-6'546'15,"-1"-5"29"-15,-2 4-358 0,6 3-72 16,2 5-89-16,10 4-45 16,3 3-64-16,16 1-442 15,0 4-88-15,13-3-159 16</inkml:trace>
  <inkml:trace contextRef="#ctx0" brushRef="#br0" timeOffset="57372.826">23292 8662 1094 0,'24'-39'424'0,"-11"14"31"16,-8 15-260-16,-9 20-121 15,-17 28-14-15,-11 16-36 16,-19 30-8-16,-4 10-8 0,-11 23-21 16,3-9-1-16,-4 1 3 15,14-21 3-15,7-6 18 16,17-32 19-16,21-10-5 16,20-23-3-16,24-16 2 15,14-12-18-15,20-17 2 16,-2-7-1-16,9-10 2 15,-13 6-7-15,-8 1 5 16,-20 13-3-16,-12 7-1 16,-19 16-23-16,-18 10-29 15,-10 12-21-15,-15 13-10 16,-1 5-4-16,-7 11 27 16,5-3 30-16,6 6 21 15,9-6 8-15,9 1 0 16,13-10-21-16,17-6-39 0,8-17-32 15,15-19-320-15,3-13 58 16</inkml:trace>
  <inkml:trace contextRef="#ctx0" brushRef="#br0" timeOffset="57907.936">23756 8710 1149 0,'3'-28'458'0,"-6"9"22"16,-4 12-316-16,-4 13-58 15,-4 13-72-15,-9 19-18 16,-4 9-7-16,-8 21-4 15,2 2 3-15,-5 16-5 16,3-2-2-16,-1 11-4 16,8-15 4-16,6 0-3 15,14-25 4-15,12-12 1 16,12-25-1-16,18-14-1 16,3-17 1-16,14-17-3 0,0-7 0 15,8-19 5-15,-8 2-2 16,-1-2 5-16,-13 14 1 15,-12 9-4-15,-15 23 0 16,-18 19 3-16,-10 17-4 16,-15 17 5-16,-2 7 3 15,-6 13 3-15,9-5-4 16,6 0 4-16,14-14-7 16,13-3-2-16,14-16 0 0,15-8-1 15,9-14 4-15,17-9 0 16,4-11 0-16,8-17 2 15,-5-1-1-15,5-8-7 16,-15-2-23-16,1-8-134 16,-13 4-368-16,2-13 55 15</inkml:trace>
  <inkml:trace contextRef="#ctx0" brushRef="#br0" timeOffset="58245.752">24586 8597 1457 0,'13'-22'449'0,"-9"7"97"16,-3 13-395-16,-9 16-36 15,-7 17-43-15,-12 24-13 0,-6 12-20 16,-12 24-20-16,-3 4-36 16,-9 20-5-16,5-10-4 15,1 8-3-15,13-20 3 16,12-3 3-16,16-30-2 15,16-10 0-15,16-23 1 16,18-14-1-16,8-17 13 16,9-8 3-16,0-7 8 15,0-1 2-15,-16 7 5 0,-5 8-3 16,-16 12 10-16,-8 13 6 16,-9 7 2-16,-5 11 2 15,-5 1-15-15,-3 5-136 16,1-1-417-16,2 3-7 15,3-15-270-15</inkml:trace>
  <inkml:trace contextRef="#ctx0" brushRef="#br0" timeOffset="66439.138">4174 11201 1167 0,'-6'6'364'0,"-11"-5"90"16,-10 3-339-16,-17 5-12 0,-5 5-47 15,-20 8-1-15,-1 6-23 16,-10 17 12-16,8 5-11 15,0 16 8-15,15 5-13 16,5 11-4-16,19-6-7 16,7 1-7-16,18-13-9 15,18-5 5-15,16-18-11 16,27-11-21-16,17-16-15 0,26-14-103 16,4-16-367-16,7-13 70 15</inkml:trace>
  <inkml:trace contextRef="#ctx0" brushRef="#br0" timeOffset="66887.341">4464 11888 1319 0,'3'-5'390'15,"6"0"86"-15,6 3-376 16,7 5-36-16,-2 8-41 15,1 5-21-15,-6 7-37 16,-7 10-46-16,-8 2-26 0,-11 5-10 16,-10 0 10-16,-15 5 47 15,-2-7 62-15,-8 5 86 16,7-7 39-16,3 0 35 16,13-11-17-16,10-5-16 15,15-10-69-15,14-8-24 16,14-9-48-16,18-5-72 15,7-5-47-15,18-3-3 16,3 0-389-16,17 3 94 16</inkml:trace>
  <inkml:trace contextRef="#ctx0" brushRef="#br0" timeOffset="67175.875">4997 11585 1000 0,'-34'14'566'0,"6"-4"-37"15,9-4-207-15,15 0-180 16,13-3-80-16,14 1-23 16,6-1-33-16,17-2 1 15,7 1-3-15,15-1-30 16,-1-2-61-16,4 2-106 16,-12 0-344-16,-6-5 19 15</inkml:trace>
  <inkml:trace contextRef="#ctx0" brushRef="#br0" timeOffset="67585.602">4948 11781 1484 0,'-31'14'461'0,"11"2"98"15,11-1-420-15,14 1-24 16,10-3-40-16,17-3-24 0,8-5-20 15,24-6-2-15,9-8-26 16,18-5-100-16,-8-5-87 16,6 4-406-16,-29 1 13 15</inkml:trace>
  <inkml:trace contextRef="#ctx0" brushRef="#br0" timeOffset="70188.701">6160 12104 1063 0,'-38'44'409'0,"14"-14"47"16,15-19-268-16,27-15-53 15,19-15-35-15,22-21-10 16,8-11-26-16,21-21 0 0,1-2-38 16,20-8-11-16,-13 12-10 15,-1 4 2-15,-22 28-14 16,-19 19 2-16,-31 26 2 15,-22 28-3-15,-16 17-4 16,-23 19 9-16,-9 5 1 16,-16 14 4-16,5-14-3 15,-4 2 1-15,18-20-24 16,10-9-60-16,24-22-53 16,17-14-28-16,15-16-355 0,25-13 78 15</inkml:trace>
  <inkml:trace contextRef="#ctx0" brushRef="#br0" timeOffset="70487.394">7470 11592 1323 0,'-8'-13'383'0,"-20"6"83"16,-4 9-384-16,-11 6-18 15,-3 8-41-15,-12 10-5 16,3 4 11-16,1 10 5 15,12 0 3-15,12 7 6 16,22-3-17-16,17 11-11 16,13-4-12-16,13 9-2 0,1-6-7 15,3 8 9-15,-9-9-6 16,-7 4 5-16,-14-11 0 16,-9 1 2-16,-11-12-3 15,-12-6 2-15,-5-12 2 16,-12-16-4-16,2-16-28 15,-4-26-91-15,6-18-59 16,9-33-337-16,14-5 3 16</inkml:trace>
  <inkml:trace contextRef="#ctx0" brushRef="#br0" timeOffset="70622.458">7397 11665 1228 0,'36'-3'454'0,"10"7"70"16,1 2-348-16,14 2-47 15,-1 2-52-15,13 2-185 16,-7-3-68-16,5 4-346 16,-12-3-14-16</inkml:trace>
  <inkml:trace contextRef="#ctx0" brushRef="#br0" timeOffset="71020.409">8466 11660 1100 0,'9'-14'422'16,"-9"-2"57"-16,-5 8-293 16,-8 0-18-16,-5 6-62 15,-12 2-15-15,-4 4-27 16,-10 9-5-16,-1 8-22 16,-10 12 11-16,3 6-15 15,-9 18-3-15,9 2-11 16,-2 17-5-16,10 0-14 15,2 11 10-15,17-9-9 16,8 0 3-16,15-18-6 16,20-9 1-16,18-24-7 0,25-17 3 15,10-21-5-15,17-19 0 16,-4-12-5-16,6-19 0 16,-16-4 1-16,-2-18 10 15,-15 3-3-15,-8-11 9 16,-22 12-1-16,-19-4 4 15,-21 18-7-15,-23 8-20 16,-13 19-26-16,-18 18-90 16,2 22-47-16,-9 25-374 15,9 14 46-15</inkml:trace>
  <inkml:trace contextRef="#ctx0" brushRef="#br0" timeOffset="71521.817">9739 11529 1205 0,'1'-7'517'0,"-4"-1"4"16,-6 1-293-16,-5 4-125 15,-4 6-61-15,-13 6-15 16,-10 6-7-16,-22 14 1 16,-5 4-11-16,-13 16 15 15,8 1 0-15,-4 11 19 16,22-2 4-16,6 5 4 16,19-11-6-16,10 3-17 0,19-11-18 15,15-1-11-15,16-11 1 16,20-3-6-16,8-8 7 15,19-6-50-15,4-11-23 16,11-5-126-16,-11-8-50 16,1-15-349-16,-22-11 24 15</inkml:trace>
  <inkml:trace contextRef="#ctx0" brushRef="#br0" timeOffset="71753.419">9055 11726 1350 0,'-43'8'430'0,"17"2"74"16,26 2-393-16,24-2-2 16,14-3-49-16,19 2 6 15,6-2-8-15,19 0-1 16,-5-1-18-16,15-3-54 15,-9 1-79-15,1-3-336 16,-19-2-133-16,-12-1-125 16</inkml:trace>
  <inkml:trace contextRef="#ctx0" brushRef="#br0" timeOffset="71952.801">9028 11847 1526 0,'-39'23'461'0,"4"1"96"16,23-2-438-16,22 5 1 16,17-7-44-16,19 2 2 15,9-3-17-15,20-3-4 16,3-6-23-16,15-3-74 16,-8-6-55-16,9 2-475 15,-17-10-53-15,-8-5-179 16</inkml:trace>
  <inkml:trace contextRef="#ctx0" brushRef="#br0" timeOffset="102048.245">2435 14078 1346 0,'1'-27'390'0,"19"-10"90"15,17-15-323-15,11-3-85 16,18-10 11-16,-4 8-14 15,11 7-2-15,-12 20-35 16,-5 16-12-16,-18 29-19 0,-16 32-8 16,-25 18-17-16,-27 31-18 15,-17 7-5-15,-24 18 2 16,-6-13 8-16,-13 8 15 16,8-19 16-16,-10 7 20 15,16-20 1-15,5 4 12 16,18-16-5-16,13 0 18 15,28-18-13-15,21-5-3 16,22-23-9-16,39-13 3 16,16-18-17-16,30-16-58 15,9-11-72-15,15-19-409 16,-23 1 50-16</inkml:trace>
  <inkml:trace contextRef="#ctx0" brushRef="#br0" timeOffset="102997.836">2146 13970 757 0,'-15'2'451'0,"1"-5"-45"15,7-11-87-15,12-3-236 16,10-12 4-16,12 1-24 16,18-4 2-16,7 8-25 15,12 6 1-15,-3 11-16 0,-1 10-6 16,-18 11-19-16,-8 11 7 16,-19 7-6-16,-12 10-1 15,-12-3 1-15,-11 4 6 16,-3-8-6-16,-4-3-6 15,2-11-33-15,4 1-58 16,7-9-48-16,6-1-332 16,12-4 44-16</inkml:trace>
  <inkml:trace contextRef="#ctx0" brushRef="#br0" timeOffset="104548.104">3480 14886 904 0,'-20'-6'379'16,"3"-3"51"-16,6-5-213 15,9-3-41-15,6-2-44 16,4 2-18-16,3 5-41 0,4 9-31 16,-2 8-23-16,0 14-14 15,-4 10-18-15,-10 15-38 16,-9 4-7-16,-6 11-3 16,-6-8 5-16,-5 3 18 15,2-13 35-15,-1-2 45 16,6-13 14-16,5-3 15 15,8-11-3-15,14-5 0 16,11-9-32-16,13-7-13 16,8-4-20-16,17-6-35 15,2-3-47-15,17-6-61 16,5 1-377-16,14-3 64 16</inkml:trace>
  <inkml:trace contextRef="#ctx0" brushRef="#br0" timeOffset="104838.311">3859 14208 1347 0,'-48'6'420'16,"22"-3"98"-16,9-1-353 15,17 0-67-15,20-5-12 16,12-1-45-16,17-6-14 16,10-1-14-16,17-4-2 15,0 1-26-15,13-1-111 16,-10 6-49-16,-3 3-372 15,-22 5-1-15</inkml:trace>
  <inkml:trace contextRef="#ctx0" brushRef="#br0" timeOffset="105049.315">3813 14345 1350 0,'-21'11'439'16,"3"-5"80"-16,18 1-364 15,17-7-29-15,12-4-26 16,17-2-7-16,7-4-14 16,17-4-10-16,3 1-24 15,15-1-65-15,-7 2-62 16,7 3-517-16,-17-1 108 16</inkml:trace>
  <inkml:trace contextRef="#ctx0" brushRef="#br0" timeOffset="106914.98">5607 14234 1070 0,'-28'10'364'0,"0"-3"91"15,11-6-283-15,12-1-27 16,12-4-40-16,18 1-12 16,7-3-48-16,26 0-20 15,6-1-11-15,19-4-35 16,-2-2-78-16,16-3-401 16,-14-1 83-16</inkml:trace>
  <inkml:trace contextRef="#ctx0" brushRef="#br0" timeOffset="107380.302">6871 13804 858 0,'21'-21'431'16,"-9"0"8"-16,-8 3-146 16,-6 7-124-16,-11 4-5 15,-6 8-57-15,-12 8-12 16,-6 5-35-16,-15 15-16 16,0 7-17-16,-10 15-11 15,3 3-6-15,-2 15-4 16,14-5-3-16,5 15-3 15,16-8 0-15,7 8 0 16,14-11 1-16,12-3-1 16,11-16-1-16,14-11 1 15,6-18-2-15,13-14 0 16,-1-12 2-16,0-15 0 16,-13-3 2-16,-8-13 1 15,-18-1-3-15,-19-5-7 0,-14 7-8 16,-15 0-40-16,-5 16-12 15,-9 12-38-15,8 16-17 16,8 15-37-16,13 7 10 16,12 4-329-16,19-11 97 15</inkml:trace>
  <inkml:trace contextRef="#ctx0" brushRef="#br0" timeOffset="107747.575">7198 13868 1287 0,'-1'-20'390'0,"2"1"104"16,8 1-351-16,11-1-9 16,1 4-36-16,8 1-14 15,1 6-28-15,2 7-25 16,-4 8-18-16,-2 9-11 15,-10 7-10-15,-12 15-18 16,-12 5-6-16,-14 13-10 16,-9-1-1-16,-8 10 4 15,-1-10 15-15,-15 2 12 0,9-9 26 16,-6 6 22-16,7-9 6 16,3 3 5-16,18-12-1 15,11-3-13-15,14-14-21 16,16-4-3-16,15-8-6 15,21-6-50-15,5-5-75 16,15-10-427-16,-6-16 70 16</inkml:trace>
  <inkml:trace contextRef="#ctx0" brushRef="#br0" timeOffset="108080.781">8019 13899 1247 0,'-5'-27'353'0,"-19"-1"86"15,-6 8-370-15,-12 6-10 16,-2 13-18-16,-7 21 37 16,6 12 5-16,-2 14 17 15,11 5-7-15,6 11-19 16,13-7-51-16,8 6-10 16,12-6-14-16,10 6 0 15,7-9-2-15,5 1 6 16,-2-11-9-16,-1 0-1 15,-8-12 3-15,-6-4 2 16,-10-8-4-16,-7-6 8 16,-11-5 4-16,-10-11-5 0,-3-8-6 15,-11-11-20-15,1-10-28 16,2-18-80-16,10-2-27 16,9-13-60-16,12 2-284 15,9 0 76-15</inkml:trace>
  <inkml:trace contextRef="#ctx0" brushRef="#br0" timeOffset="108217.173">7865 13821 747 0,'64'-12'500'15,"-11"7"-8"-15,3 9-92 16,-11 4-133-16,1 6-25 16,-9 2-107-16,6 5-39 15,-5-5-48-15,13-5-79 16,-2-7-122-16,5-17-435 15,-10-12 54-15</inkml:trace>
  <inkml:trace contextRef="#ctx0" brushRef="#br0" timeOffset="109978.313">8512 14342 1497 0,'-40'-16'437'0,"21"18"86"15,17 4-425-15,15-4-96 0,10-7-66 16,4-11-459-16,3-2 95 15</inkml:trace>
  <inkml:trace contextRef="#ctx0" brushRef="#br0" timeOffset="110597.09">9805 13538 970 0,'6'-23'348'0,"-8"10"43"15,-8 3-212-15,-9 4-93 16,-11 4 4-16,-4 3-17 0,-16 5 0 16,-2 7-17-1,-11 12-4-15,5 9-17 0,-5 20-2 16,12 4-9-16,7 22 0 16,16-6-5-16,15 3 6 15,16-16-8-15,24-9 0 16,14-29-7-16,33-16-5 15,4-20-4-15,14-24 8 16,-10-13-3-16,1-20 1 16,-25 0-4-16,-13-11 5 15,-21 12-5-15,-18 1 2 16,-20 17-6-16,-25 15-17 16,-12 21-18-16,-17 18-31 15,-2 20-28-15,-13 19-39 16,16 6 0-16,5 13-54 15,18-3-259-15,20 13 78 16</inkml:trace>
  <inkml:trace contextRef="#ctx0" brushRef="#br0" timeOffset="110840.197">10105 13922 1074 0,'6'-20'404'0,"-5"3"48"16,-2 13-283-16,-4 12-40 15,-4 10-52-15,-9 18-23 16,-5 4-25-16,-7 13-17 16,0-2-32-16,-1 1-39 15,8-12-32-15,3-6-51 16,11-15-36-16,6-13-283 15,14-14 70-15</inkml:trace>
  <inkml:trace contextRef="#ctx0" brushRef="#br0" timeOffset="111063.295">10636 13447 914 0,'6'-8'285'0,"-12"18"50"16,-16 19-231-16,-9 8-66 15,-16 20 11-15,-1-2-1 16,-5 13 29-16,9-5 0 16,7 3 6-16,19-15-17 15,15-6-17-15,18-16-33 16,25-18-15-16,13-13-35 16,15-19-256-16,4-14-142 15,6-16-61-15</inkml:trace>
  <inkml:trace contextRef="#ctx0" brushRef="#br0" timeOffset="111229.81">10845 13576 1204 0,'-49'30'380'0,"-9"15"78"16,10 2-346-16,-2 13-10 16,12-2-55-16,4 9-13 15,12-7-38-15,5 7-84 16,9-10 140-16,8 2-523 15,4-10 147-15</inkml:trace>
  <inkml:trace contextRef="#ctx0" brushRef="#br0" timeOffset="111696.53">9007 14590 970 0,'-45'1'333'16,"17"1"35"-16,16 5-243 16,15 1-83-16,21 8-14 15,16 0-10-15,28 6 15 16,13-2 1-16,38-1 4 15,6-7-3-15,39-7-4 16,4-9-5-16,38-12 20 16,-15-5-7-16,23-2 11 15,-29 4-6-15,4 4-10 0,-39 11-26 16,-13 6-20-16,-40 2-53 16,-15-3-397-16,-36-1 100 15</inkml:trace>
  <inkml:trace contextRef="#ctx0" brushRef="#br0" timeOffset="113664.741">9440 15137 1056 0,'-13'-3'367'16,"6"-4"41"-16,7-2-284 16,14-2-42-16,9 3-45 15,13-1-2-15,1 3-11 16,6 5 3-16,-8 6-30 16,-2 3-4-16,-15 3-16 15,-9 6-6-15,-13 2-5 0,-10 5 8 16,-10-1 3-16,-10 4 17 15,2-4 11-15,1 2 23 16,7-2 10-16,10 0 15 16,13-2-9-16,11 0 5 15,13-3-27-15,8 5-6 16,5-3-15-16,2 4 9 16,-7-1-12-16,-7 2 8 15,-12-4-7-15,-13 6 12 16,-14-4-2-16,-19 3 11 15,-10-4-2-15,-13-3 6 16,-1-7-15-16,-3-4-1 16,14-8-19-16,6-3-43 15,18-2-34-15,14-6-46 16,15-5-339-16,16-6 75 16</inkml:trace>
  <inkml:trace contextRef="#ctx0" brushRef="#br0" timeOffset="114062.678">10020 15150 1055 0,'-10'-8'370'0,"5"-8"66"16,11-4-276-16,10-3-22 15,8 1-40-15,12-1-9 16,0 9-23-16,5 5-21 16,-1 9-35-16,0 8-1 15,-13 10-11-15,-7 14-4 16,-17 6 9-16,-11 15 5 15,-11 3 0-15,-12 12 3 16,-2-7-7-16,-6 7 2 16,3-12-6-16,-4 0-21 15,5-16-33-15,1-3-63 0,8-15-46 16,1-8-337-16,9-14 53 16</inkml:trace>
  <inkml:trace contextRef="#ctx0" brushRef="#br0" timeOffset="114230.813">9980 15376 839 0,'-5'-2'477'0,"3"4"-57"15,3 5-160-15,13 2-180 16,11 0-59-16,17 2-12 16,8-6-10-16,18-13-23 15,6-7-28-15,26-12-69 16,-4-10-301-16,7-12 53 15</inkml:trace>
  <inkml:trace contextRef="#ctx0" brushRef="#br0" timeOffset="114496.439">10822 15075 722 0,'-35'6'403'0,"-14"4"-16"16,1 2-149-16,-5 5-76 15,11 1-53-15,1 5 7 16,11 0-22-16,7 9-4 15,11-4-39-15,10 8-8 16,11-5-32-16,11 7-3 0,0-5-12 16,6 5 4-1,-5-6-1-15,-5 5 8 0,-9-5-9 16,-9 3 9-16,-7-8 0 16,-13 0 3-16,-2-9-4 15,-12-6-2-15,2-11-31 16,-7-18-79-16,8-11-49 15,3-17-341-15,12-6 28 0</inkml:trace>
  <inkml:trace contextRef="#ctx0" brushRef="#br0" timeOffset="114589.147">10539 15139 874 0,'38'-18'443'0,"2"5"29"16,-8 8-207-16,8 6-78 15,-4 2-73-15,19 6-28 16,1-2-87-16,26-3-483 15,-2-7 141-15</inkml:trace>
  <inkml:trace contextRef="#ctx0" brushRef="#br0" timeOffset="115143.31">11894 14444 1148 0,'-41'3'382'15,"-3"-1"85"-15,22 5-320 16,12 1-13-16,14-4-51 15,20 0-18-15,11 2-37 16,23-6-9-16,6-3-15 16,17-1-41-16,-5-4-69 15,3-10-388-15,-19 1 65 16</inkml:trace>
  <inkml:trace contextRef="#ctx0" brushRef="#br0" timeOffset="115336.084">11725 14625 1250 0,'-21'7'398'0,"15"-4"77"16,18-3-346-16,18-6 2 16,11-1-45-16,21-1-7 15,4 2-18-15,15 0-18 16,-5 3-95-16,8 0-476 15,-18 0 124-15</inkml:trace>
  <inkml:trace contextRef="#ctx0" brushRef="#br0" timeOffset="117702.229">12951 14584 1089 0,'-24'-8'398'15,"13"4"53"-15,7 3-295 16,13 3-44-16,11 3-51 0,24 0-26 16,6-3-19-16,26-3-76 15,10-4-45-15,23-4-362 16,-13 0 41-16</inkml:trace>
  <inkml:trace contextRef="#ctx0" brushRef="#br0" timeOffset="118411.939">14295 14239 806 0,'30'-16'378'0,"-5"-4"15"16,-11 5-187-16,-6-1-39 15,-9 6-46-15,-13 2 2 16,-8 4-25-16,-15 7-7 16,-5 6-32-16,-14 12-11 15,4 4-21-15,-6 16-5 16,7 9-9-16,-6 13-3 0,12 0 0 15,0 13 3 1,13-9-4-16,15 0-3 0,20-12 1 16,21-7-2-16,16-19-8 15,22-16 2-15,5-20 6 16,19-17-8-16,-2-18 1 16,8-19 3-16,-18-2-1 15,-7-15-5-15,-26 3 8 0,-18-1-7 16,-21 15 1-16,-17 6-9 15,-13 20-1-15,-24 23-32 16,-6 21-12-16,-18 28-38 16,2 17-13-16,-3 20-34 15,19-3 10-15,10 6 421 16,19-15-714-16,24-5 390 16</inkml:trace>
  <inkml:trace contextRef="#ctx0" brushRef="#br0" timeOffset="118599.575">14703 14592 1145 0,'-1'-1'297'0,"-10"9"88"16,-5 7-327-16,-6 11-27 0,-3 7-17 15,-6 14-11-15,-1 1 0 16,-3 11-19-16,7-5-25 15,-1 3-347-15,12-12 95 16</inkml:trace>
  <inkml:trace contextRef="#ctx0" brushRef="#br0" timeOffset="119012.341">15297 14236 871 0,'46'-44'351'16,"-23"13"6"-16,-8 8-183 16,-14 15-133-16,-14 13-9 15,-16 14-9-15,-22 17 1 16,-7 8-5-16,-19 21-11 16,1 2 4-16,-9 12 10 15,13-2 8-15,0 6 23 16,23-12 8-16,14-1-2 15,24-15-4-15,23-12-17 16,22-16-20-16,20-17-8 16,7-16-3-16,13-18-9 15,-7-6 3-15,3-9-1 16,-16 3 2-16,-9-3-4 0,-23 11 6 16,-17 3-2-16,-23 8-1 15,-21 9-14-15,-9 10-3 16,-16 13-19-16,8 6-15 15,3 5-47-15,15-3-10 16,18-5-331-16,22-11 77 16</inkml:trace>
  <inkml:trace contextRef="#ctx0" brushRef="#br0" timeOffset="120262.311">15788 14195 809 0,'-10'-2'325'0,"5"0"36"15,6-1-210-15,10 0-12 16,11-1-25-16,14-2 18 15,4-3-10-15,15-2-1 16,-1 1-21-16,8 3-21 16,-5 5-40-16,-2 9-16 15,-16 6-8-15,-8 12-8 16,-18 5-1-16,-22 12 0 16,-14 5 12-16,-20 11-3 15,-8-4 9-15,-12 9-7 16,6-5 0-16,2 4-10 15,12-11-2-15,5 4-21 16,18-10-19-16,2-3-85 16,10-16-30-16,6-4-379 15,11-11 47-15</inkml:trace>
  <inkml:trace contextRef="#ctx0" brushRef="#br0" timeOffset="120484.374">15707 14646 1067 0,'-6'1'428'0,"12"-1"60"15,9 0-269-15,12 1-31 16,7-1-45-16,13-1-4 16,1-1-49-16,15 1-20 15,3 1-35-15,17 1-93 16,-5-1-101-16,10 3-419 15,-24-1 39-15</inkml:trace>
  <inkml:trace contextRef="#ctx0" brushRef="#br0" timeOffset="130943.15">7404 17148 1194 0,'-17'-29'283'15,"-16"6"101"-15,0 4-355 16,-8 6-7-16,0 5-18 16,-7 10-2-16,6 9 4 15,0 18 10-15,13 8-3 16,9 15 13-16,16 0-4 16,16 9 2-16,10-8-13 15,12 0 5-15,2-9-14 0,0-2 11 16,-10-12-2-16,-10-1 30 15,-14-7 4-15,-17-1 24 16,-10-5-5-16,-17 3-2 16,-6-7-31-16,-14 3-5 15,5-4-26-15,-3-5-6 16,15-7-22-16,11-10-68 16,19-13-52-16,20-21-332 15,21-10 28-15</inkml:trace>
  <inkml:trace contextRef="#ctx0" brushRef="#br0" timeOffset="131143.318">7704 16575 1224 0,'1'18'320'0,"-10"30"105"16,-12 16-352-16,-11 27-12 0,-2 4-20 15,-6 20 3-15,4-10-13 16,3 16-5-16,11-15-16 15,2 10-47-15,9-21-46 16,3-3-68-16,2-26-306 16,1-12 59-16</inkml:trace>
  <inkml:trace contextRef="#ctx0" brushRef="#br0" timeOffset="131411.768">7349 17427 1126 0,'1'6'388'15,"1"3"71"-15,12-2-263 16,7-3-69-16,15-1-5 16,6-7-39-16,18-4-19 15,0-3-36-15,7-3-6 16,-11 0-19-16,0 0-4 16,-19 2-4-16,-6 7-5 15,-13 2-10-15,-5 9 1 16,-10 8-5-16,-8 11 4 15,-6 7 3-15,-5 12 7 16,-4 0-4-16,2 9 4 16,1-7-10-16,5 1-42 0,5-14-30 15,7-10-48-15,5-21-32 16,9-28-306-16,4-21 85 16</inkml:trace>
  <inkml:trace contextRef="#ctx0" brushRef="#br0" timeOffset="131543.082">7956 16979 1154 0,'-12'-10'391'16,"-11"10"44"-16,-1 15-329 0,3 14-73 15,4 5-89-15,4 6-377 16,10-2 73-16</inkml:trace>
  <inkml:trace contextRef="#ctx0" brushRef="#br0" timeOffset="131776.797">8283 16729 1056 0,'-7'4'428'16,"-1"15"20"-16,-9 26-233 16,0 9-155-16,-7 31-19 15,-1 5-26-15,-10 23-8 16,5-7-9-16,-2 17-7 15,7-22-11-15,8-4-32 0,14-30-15 16,11-15-41-16,10-32-27 16,11-32-300-16,2-27 85 15</inkml:trace>
  <inkml:trace contextRef="#ctx0" brushRef="#br0" timeOffset="131909.813">8505 16826 1147 0,'7'-7'385'15,"-17"33"73"-15,-15 20-317 0,-12 39-15 16,-5 11-52-16,-7 25-18 16,8-9-26-16,5 14-99 15,13-22-59-15,8 6-358 16,12-28 16-16</inkml:trace>
  <inkml:trace contextRef="#ctx0" brushRef="#br0" timeOffset="132509.731">9071 17575 1078 0,'14'11'327'0,"11"-8"102"15,5-10-299-15,8-15-14 16,-3-5-32-16,3-12-19 15,-7-2-39-15,-8-3-11 16,-12 6-11-16,-16 4 1 16,-14 12-5-16,-13 14-1 15,-8 14-5-15,-14 19 8 16,-1 11-5-16,-1 16 9 0,10 1 2 16,5 8 12-1,21-7-5-15,11 0 2 0,14-14-8 16,18-5-5-16,11-18-28 15,20-14-83-15,5-18 199 16,10-28-561-16,-7-15 175 16</inkml:trace>
  <inkml:trace contextRef="#ctx0" brushRef="#br0" timeOffset="132711.555">9782 16797 1071 0,'3'-34'448'0,"-10"24"4"16,-12 24-278-16,-12 30-94 15,-5 16-58-15,-13 31-18 16,1 9-3-16,-7 25 1 16,7-13 2-16,3 11-7 15,16-24 6-15,8-4-10 16,13-31-6-16,16-9-46 16,12-28-14-16,19-21-69 15,10-23-25-15,12-31-271 16,0-15 60-16</inkml:trace>
  <inkml:trace contextRef="#ctx0" brushRef="#br0" timeOffset="133045.272">9989 17201 540 0,'-11'3'440'0,"-15"13"-72"16,-14 11-23-16,-3 7-231 16,-10 10 5-16,4 1-34 15,1 9 12-15,10-5-11 16,5 3 3-16,13-11-29 15,11-2-14-15,10-14-27 16,14-11-7-16,8-18-11 0,14-17 0 16,2-13 0-1,9-16 0-15,-4-3-5 0,-2-7 3 16,-11 9-3-16,-7 6 4 16,-14 13-7-16,-11 13 6 15,-10 15-2-15,-16 19 2 16,-4 13-8-16,-8 18 12 15,4 6-7-15,4 10 2 16,12-4-4-16,9 0-19 16,15-14-40-16,15-5-49 15,8-18-40-15,17-13-40 16,5-13-255-16,15-19 71 16</inkml:trace>
  <inkml:trace contextRef="#ctx0" brushRef="#br0" timeOffset="133310.032">10259 17341 896 0,'-6'-34'322'0,"-13"8"46"16,-9 7-219-16,-4 9-46 16,-6 7 10-16,3 9-33 15,-3 10 21-15,8 6-17 16,5 8-6-16,10-1-31 16,14 7-7-16,12-8-25 15,9 7-5-15,5-3-6 16,5 6 2-16,-9-1-7 0,-3 8 0 15,-11-6-4-15,-8 2 3 16,-12-10-3-16,-4-6 10 16,-9-12-2-16,-10-9 7 15,2-9-5-15,-8-9-21 16,1-9-52-16,2-18-85 16,11-3-336-16,11-13 42 15</inkml:trace>
  <inkml:trace contextRef="#ctx0" brushRef="#br0" timeOffset="133509.322">10610 16646 929 0,'26'-10'514'0,"-22"26"-44"16,-15 17-185-16,-10 29-179 0,-4 9-68 15,-15 32-9 1,0 0-24-16,-5 27 5 0,6-11-15 15,4 15-15-15,17-24-53 16,7-2-67-16,10-32-31 16,4-12-303-16,0-28 41 15</inkml:trace>
  <inkml:trace contextRef="#ctx0" brushRef="#br0" timeOffset="133778.515">10276 17498 898 0,'11'-8'396'16,"7"-3"11"-16,16-9-144 16,12-6-128-16,14-7-5 15,-2 6-37-15,4 1-9 16,-11 12-55-16,-6 11-21 16,-16 14-12-16,-9 14-8 15,-14 6-20-15,-8 13-8 16,-8 4-2-16,-8 9-3 15,-1-4 13-15,0 1 13 16,4-12-2-16,3-5-26 16,8-15-11-16,8-13-55 15,5-14-27-15,6-22-288 0,2-14 70 16</inkml:trace>
  <inkml:trace contextRef="#ctx0" brushRef="#br0" timeOffset="133878.913">10857 17136 719 0,'14'-53'385'15,"-10"11"-21"-15,-13 31-161 16,-9 20-115-16,-3 19-77 16,-3 16-354-16,5 8 81 0</inkml:trace>
  <inkml:trace contextRef="#ctx0" brushRef="#br0" timeOffset="134146.878">11238 17367 1302 0,'9'-9'447'16,"-8"4"41"-16,-1 4-316 15,-4 1-139-15,-7 4-18 16,-4 5-13-16,-13 8 4 16,-2 2-4-16,-9 15-3 15,0 6 4-15,-7 13 19 16,6 1 3-16,2 5 10 15,13-8 2-15,12-4 2 16,19-12-23-16,21-10 1 16,14-11-14-16,21-13-45 0,2-11-68 15,11-17-422-15,-8-12 72 16</inkml:trace>
  <inkml:trace contextRef="#ctx0" brushRef="#br0" timeOffset="135384.818">11625 17844 1190 0,'-11'38'241'0,"-7"9"103"16,3 8-376-16,-2 8-326 15,4-1 86-15</inkml:trace>
  <inkml:trace contextRef="#ctx0" brushRef="#br0" timeOffset="136078.612">12402 16951 1032 0,'-14'-27'288'0,"6"11"72"16,2 18-299-16,-4 19-10 0,-3 11-25 15,-7 25-4-15,2 10-11 16,-6 20 2-16,3-3-8 16,0 5-1-16,10-21-4 15,5-10 5-15,12-26-2 16,12-19 5-16,11-19-7 16,14-18 5-16,4-11-3 15,8-10 4-15,-6 5-10 16,-2 3 8-16,-14 14-7 0,-4 13 7 15,-16 14-12-15,-7 16 9 16,-10 11-6-16,-12 14 5 16,-7 6-9-16,-12 7 12 15,1-7-6-15,-7-4 1 16,7-18-5-16,-2-11-23 16,10-18-36-16,1-15-314 15,9-7 70-15</inkml:trace>
  <inkml:trace contextRef="#ctx0" brushRef="#br0" timeOffset="136576.06">12968 17355 962 0,'-4'3'286'0,"-4"7"64"0,-3 12-247 15,-2 6-56-15,-2 10-2 16,0 0-22-16,0 9 0 15,1-3-18-15,5 6 4 16,2-8 0-16,9 1 6 16,8-11-2-16,7-8 7 15,7-12-6-15,8-14-4 16,2-11-5-16,9-20 3 16,-3-9-4-16,7-22 4 15,-4-1-5-15,1-5 11 16,-10 14-2-16,-4 10 7 15,-14 23 4-15,-8 14 21 16,-10 15-5-16,-7 14 8 16,-5 5-9-16,-2 13-3 15,2 2-22-15,1 9-15 0,4-2-44 16,3 9-42-16,5-7-43 16,6 2-317-16,5-13 56 15</inkml:trace>
  <inkml:trace contextRef="#ctx0" brushRef="#br0" timeOffset="136811.348">13814 16803 1179 0,'13'-37'292'16,"-18"27"100"-16,-6 20-301 15,-4 21-30-15,-8 25 10 16,-4 10-12-16,-3 30 7 15,2-2-33-15,-3 15-6 16,7-11-16-16,1 15-1 16,5-20-12-16,0 7-44 15,9-21-35-15,2-6-53 16,1-29-324-16,7-14 59 16</inkml:trace>
  <inkml:trace contextRef="#ctx0" brushRef="#br0" timeOffset="136940.3">13454 17367 1192 0,'16'1'365'15,"3"-3"105"-15,7-3-329 16,21-3-13-16,6-2-42 16,25-5-7-16,5 0-122 15,18 0-440-15,-13 0 108 16</inkml:trace>
  <inkml:trace contextRef="#ctx0" brushRef="#br0" timeOffset="139773.808">8666 17458 971 0,'-6'2'263'0,"-7"5"68"16,7 5-285-16,1 6-9 15,3 3-23-15,1 4-2 16,3-1-6-16,3 6-1 16,-2-2-13-16,1 0-33 15,0-4-118-15,1-4-178 16,-3-8-6-16</inkml:trace>
  <inkml:trace contextRef="#ctx0" brushRef="#br0" timeOffset="139937.817">8740 17238 763 0,'-9'11'240'0,"-3"3"52"16,3 2-212-16,2-1-39 16,7-2-20-16,1 0-296 15,6-1 79-15</inkml:trace>
  <inkml:trace contextRef="#ctx0" brushRef="#br0" timeOffset="140526.908">8751 17540 773 0,'-3'-3'246'0,"2"1"52"16,1 3-212-16,4 6-18 15,-2 4-25-15,4 4-3 16,-3 0-21-16,3 3 0 16,-1-4-9-16,-1-1 2 15,2-4-3-15,1-5 10 16,1-7 2-16,5-6-1 16,0-5 1-16,6-7 2 15,-2 1-1-15,2 1 2 16,-7 6 6-16,-1 6-5 15,-6 8 2-15,-2 12-4 16,-3 7-5-16,0 5-8 0,2 2-2 16,1 4-6-16,2-2-2 15,0-1-385-15,-3 0 127 16</inkml:trace>
  <inkml:trace contextRef="#ctx0" brushRef="#br0" timeOffset="142291.252">8802 17469 653 0,'-5'2'240'0,"-3"1"39"16,3 4-170-16,-1 2-20 15,2 3-21-15,-1 7-11 16,2 2-15-16,-2 11-1 16,2-1-6-16,0 5-1 15,1-7-5-15,4-1 0 16,2-14-9-16,3-6-3 16,2-11-7-16,5-9 2 15,1-9-4-15,5-8 4 0,1-2-8 16,5-3 3-16,-5 8-4 15,-1 8 1-15,-6 11-7 16,-6 14 5-16,-7 10 5 16,-3 10-1-16,-3 5-2 15,1 2 7-15,2-3-5 16,1-2-374-16,4-6 129 0</inkml:trace>
  <inkml:trace contextRef="#ctx0" brushRef="#br0" timeOffset="146707.065">14648 17480 876 0,'6'-9'359'0,"-4"-4"42"16,-5 3-230-16,-5 3-14 15,-2 1-58-15,-7 8-23 16,-3 6-33-16,-7 9-16 16,3 9-14-16,-6 14-6 15,4 6 1-15,-3 15 7 16,6-4-3-16,4-2 3 16,12-12 0-16,10-14 0 15,12-20-10-15,12-17 6 16,6-15-8-16,5-18 1 15,0-5-2-15,1-10 3 0,-10 4-7 16,-5 4 5-16,-10 14-3 16,-11 13 9-16,-10 19-4 15,-6 19-1-15,-7 15 0 16,-1 10-3-16,3 3-7 16,4 4-18-16,7-11-26 15,5 0-51-15,5-11-32 16,5-4-335-16,3-7 71 15</inkml:trace>
  <inkml:trace contextRef="#ctx0" brushRef="#br0" timeOffset="147223.771">15528 17177 696 0,'19'-64'438'0,"-11"27"-36"15,-8 21-103-15,-8 28-174 16,-11 22-21-16,-4 18-48 16,-10 24-19-16,2 4-16 15,-3 15-8-15,8-7-16 16,3 2-6-16,11-20-9 16,8-6-21-16,9-24-11 15,14-15-9-15,5-19 2 0,13-17-2 16,1-14 21-16,8-13 7 15,-7 0 11-15,2 0 10 16,-13 11 18-16,-5 7 27 16,-11 14 19-16,-9 13 36 15,-8 11 6-15,-7 10 5 16,-3 3-24-16,-2 10-19 16,4-4-37-16,4-2-9 15,6-7-52-15,4-8-79 16,2-15-26-16,1-17-323 15,0-18 21-15</inkml:trace>
  <inkml:trace contextRef="#ctx0" brushRef="#br0" timeOffset="147337.779">15710 17201 1166 0,'-21'7'262'15,"-2"11"97"-15,8 4-352 16,6 7-217-16,8-3-153 15,7 2-30-15</inkml:trace>
  <inkml:trace contextRef="#ctx0" brushRef="#br0" timeOffset="147557.319">16046 16977 1130 0,'-6'-1'427'15,"-12"17"31"-15,-9 28-271 16,0 17-101-16,-7 21-37 15,5 4-28-15,3 17-2 16,9-13-18-16,5 2-22 16,14-20-32-16,11-11-56 15,4-28-38-15,12-24-61 16,0-28 300-16,7-30-514 16,-3-16 270-16</inkml:trace>
  <inkml:trace contextRef="#ctx0" brushRef="#br0" timeOffset="147725.283">16222 17090 718 0,'34'-71'499'0,"-11"14"-43"16,-15 33-126-16,-12 24-135 16,-12 25-79-16,-14 34-33 0,-3 13-44 15,-7 23-9-15,5 0-20 16,2 17-1-16,12-18-11 16,3 4-52-16,8-19-41 15,3-7-81-15,1-29-324 16,2-12 51-16</inkml:trace>
  <inkml:trace contextRef="#ctx0" brushRef="#br0" timeOffset="147871.313">15855 17367 1183 0,'11'-5'399'0,"-7"-1"80"15,7 5-329-15,13 2-25 16,7 2-54-16,17-1-27 15,1-1-85-15,23-4-116 16,-4-8-50-16,0-11-290 16,-8-6-16-16</inkml:trace>
  <inkml:trace contextRef="#ctx0" brushRef="#br0" timeOffset="148056.884">16575 16877 1151 0,'15'-32'415'0,"-8"11"54"0,-8 22-312 16,-13 23-30-16,-8 17-51 15,-11 23-15-15,-3 13-14 16,-7 21-7-16,5-5-19 16,-1 17-5-16,9-14-12 15,7 4-69-15,9-20-41 16,7-5-97-16,7-29-315 16,12-15 38-16</inkml:trace>
  <inkml:trace contextRef="#ctx0" brushRef="#br0" timeOffset="148423.783">16596 17468 840 0,'0'19'408'0,"2"1"14"15,4-1-186-15,10-2-58 16,6-8-55-16,11-7-1 15,0-8-37-15,8-10-15 16,-5-5-41-16,-1-6-9 16,-14 3-11-16,-1-1-6 15,-17 6-3-15,-9 6 2 16,-13 9-1-16,-15 9-4 16,-10 7 2-16,-13 15 0 15,1 5 0-15,-5 15 5 0,12 1 6 16,8 12 10-16,15-4 4 15,14 4 1-15,16-11-4 16,19-6-7-16,17-17-9 16,26-18-53-16,11-20-94 15,14-24-392-15,-13-18 54 16</inkml:trace>
  <inkml:trace contextRef="#ctx0" brushRef="#br0" timeOffset="150242.425">17426 17575 992 0,'-6'-40'304'0,"0"6"69"16,5 4-255-16,4 10-47 15,-1 7-3-15,-3 13-26 16,-2 13 4-16,-1 11-9 16,-4 14-6-16,0 8-8 0,0 6 6 15,0-3-16-15,4-6-3 16,3-13-8-16,6-9 4 16,5-13-7-16,11-11 2 15,3-10 0-15,7-12 3 16,2-8-5-16,5-7 1 15,-5 1 0-15,-1 1 3 16,-8 10-5-16,-5 7 1 16,-9 13 2-16,-4 10 0 15,-6 8-6-15,-6 14 8 16,-3 6-4-16,-5 9 0 16,0 2 0-16,0 0 4 15,6-11-4-15,5-5 6 16,10-12-5-16,11-9 3 15,8-12-1-15,9-11 2 16,2-9-5-16,4-7 5 16,-8-1-4-16,0-2 1 15,-11 6-4-15,-2 7 4 0,-10 12-1 16,-5 8-1-16,-9 12-1 16,-6 14 2-16,-7 5 1 15,-5 11-3-15,0 1 2 16,1 6-26-16,8-7-24 15,9-3-51-15,11-11-27 16,10-10-307-16,11-12 70 16</inkml:trace>
  <inkml:trace contextRef="#ctx0" brushRef="#br0" timeOffset="150573.21">18233 17517 967 0,'-4'-13'311'16,"-6"7"60"-16,-13 5-242 15,-1 2-42-15,-11 8-2 16,3 5-16-16,-7 8 7 16,10 2-22-16,0 12-10 15,11-1-15-15,5 5-2 16,10-5-22-16,9 2 8 16,12-13 0-16,12-6-3 15,7-11-6-15,10-9 1 16,-4-10-2-16,-1-10-3 0,-11-5 2 15,-8-10-1 1,-13-1 6-16,-12-5-10 0,-8 7-3 16,-13 9-15-16,-8 13-22 15,-9 15-35-15,0 16-7 16,-1 16-51-16,11 0 68 16,9 9-352-16,13-6 120 15</inkml:trace>
  <inkml:trace contextRef="#ctx0" brushRef="#br0" timeOffset="150720.278">18462 17504 1094 0,'4'-13'317'0,"-13"9"83"16,-3 9-303-16,-4 14-28 16,-1 5-28-16,-1 14-11 15,5 4-16-15,1 6-8 16,7-4-26-16,5 4-63 15,3-10-330-15,5-1 68 16</inkml:trace>
  <inkml:trace contextRef="#ctx0" brushRef="#br0" timeOffset="151108.335">18474 17626 1095 0,'3'-15'286'16,"1"9"86"-16,5 6-311 15,8 2-24-15,4 1-20 16,8-1 6-16,3-2-9 16,6-2-13-16,-4-3 5 15,3 1 0-15,-9-2-10 16,1 4-5-16,-6 1 10 0,0-1-7 16,-4 0 3-16,-1-6 4 15,-3-3 1-15,-1-9 3 16,-4-3 5-16,0-4 6 15,-6 4 1-15,-6 1 5 16,-4 6-3-16,-7 2-5 16,-1 8-8-16,-11 4-3 15,1 9-2-15,-5 11 1 16,2 10 11-16,-2 19 42 16,8 2 43-16,4 8-14 15,12-7-6-15,14-1-6 16,11-18-42-16,17-8-65 15,10-15-51-15,11-11-397 16,-6-24 86-16</inkml:trace>
  <inkml:trace contextRef="#ctx0" brushRef="#br0" timeOffset="151791.37">19525 17551 1008 0,'-35'13'324'15,"22"2"71"-15,18-2-276 16,16-1 11-16,16-9-33 0,15-11 15 16,4-12-28-16,10-11 1 15,-7-6-42-15,0-6-7 16,-15 6-26-16,-12 0 3 16,-20 13-9-16,-18 8-7 15,-18 14-6-15,-21 15-7 16,-7 11-4-16,-14 16-1 15,3 5 11-15,-3 13 0 16,13-6 6-16,8 6 7 16,18-10-8-16,18-2 0 15,18-15-17-15,27-8-63 16,16-16-55-16,22-21-330 16,5-23 30-16</inkml:trace>
  <inkml:trace contextRef="#ctx0" brushRef="#br0" timeOffset="151990.126">20563 16804 1089 0,'-27'12'253'15,"-13"11"110"-15,-5 17-315 16,-13 29-8-16,3 10-10 16,-5 19 6-16,8-6-17 15,0 13-3-15,14-18-4 16,3 5-2-16,15-15-26 0,8 0-71 15,10-18-297-15,15-10 58 16</inkml:trace>
  <inkml:trace contextRef="#ctx0" brushRef="#br0" timeOffset="152358.757">20599 17416 766 0,'24'-15'285'16,"-21"7"38"-16,-12 11-170 15,-8 5-81-15,-14 7 4 16,-9 5-23-16,-10 12 0 16,0 1-11-16,-5 10 14 15,9-2-6-15,4 4 9 16,15-8-10-16,8-4-4 16,14-12-21-16,16-9 0 15,8-15-17-15,20-12 2 0,3-11-7 16,18-14 7-1,-2-5-11-15,1-3 2 0,-14 9-4 16,-9 7 0-16,-22 16-10 16,-17 12 2-16,-16 16 0 15,-18 14-1-15,-5 9 5 16,-7 10 2-16,9 0 0 16,4 1-15-16,17-10-24 0,14-4-54 15,13-12-21-15,20-3-292 16,16-10 54-16</inkml:trace>
  <inkml:trace contextRef="#ctx0" brushRef="#br0" timeOffset="152623.261">21031 17521 792 0,'-30'-12'233'0,"-15"1"60"15,-2 4-216-15,-5 5 10 16,8 2-16-16,3 5 22 15,11 4-4-15,7 7-2 16,11 2-35-16,10 9-6 16,10 1-29-16,9 5-10 15,5-1-9-15,4 3 6 0,-2-5-5 16,-4 1 7-16,-8-4-7 16,-8 0 8-16,-8-4-7 15,-13-2 24-15,-7-7-8 16,-6-5 8-16,2-9-8 15,-5-9 5-15,8-10-35 16,3-14-64-16,11-7-334 16,13-26 74-16</inkml:trace>
  <inkml:trace contextRef="#ctx0" brushRef="#br0" timeOffset="152823.24">21433 16887 1176 0,'19'-11'315'0,"-23"21"90"16,-12 19-341-16,-15 24-5 16,-5 10-31-16,-12 21 9 15,1 3-5-15,-4 18-2 16,11-6-19-16,-2 12-32 16,12-14-38-16,6-1 282 15,8-24-661-15,4-17 294 16</inkml:trace>
  <inkml:trace contextRef="#ctx0" brushRef="#br0" timeOffset="153090.802">21059 17473 569 0,'1'-11'415'16,"0"5"-61"-16,2 7-66 16,11 1-164-16,4 4-34 15,7-3 11-15,6 1-15 16,8-2-6-16,0 0-24 0,9 3-16 15,-5 4-29-15,2 10-8 16,-9 4-14-16,-9 11-28 16,-13 5-7-16,-16 8 0 15,-11-6-6-15,-12 4 14 16,-3-12 30-16,-5-1 6 16,7-12 5-16,5-5 1 15,7-11 3-15,11-11-63 16,11-14-34-16,8-18-308 15,7-14 32-15</inkml:trace>
  <inkml:trace contextRef="#ctx0" brushRef="#br0" timeOffset="153194.278">21708 17147 879 0,'-11'17'189'0,"-5"6"-189"16,8 6-167-16</inkml:trace>
  <inkml:trace contextRef="#ctx0" brushRef="#br0" timeOffset="153423.281">22050 17486 646 0,'24'-5'445'0,"-21"-1"-75"15,-13 4-66-15,-9 4-245 0,-20 5-20 16,-9 3-14-16,-9 10 27 15,0 2 15-15,0 8 33 16,16-1 4-16,9 5-2 16,17-7-30-16,15 1-25 15,14-9-30-15,22-5-8 16,10-5-2-16,27-5-74 16,13-7-423-16,12-14 119 15</inkml:trace>
</inkml:ink>
</file>

<file path=ppt/ink/ink2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5:19:37.360"/>
    </inkml:context>
    <inkml:brush xml:id="br0">
      <inkml:brushProperty name="width" value="0.05292" units="cm"/>
      <inkml:brushProperty name="height" value="0.05292" units="cm"/>
    </inkml:brush>
  </inkml:definitions>
  <inkml:trace contextRef="#ctx0" brushRef="#br0">20961 8965 869 0,'-73'-5'329'0,"-11"0"14"16,-1 3-188-16,10 1-146 16,-12-1-3-16,11-4 2 15,-12-6-5-15,5-4 0 16,-18-8 0-16,3 0 0 16,-25-8-2-16,-1-2 5 15,-37 0 0-15,2 5-2 16,-35 0 4-16,6 7-1 0,-41 5 4 15,19 6 3-15,-36 2 8 16,19 2-4-16,-28-2 2 16,20 2-6-16,-44-4-1 15,28-2-2-15,-45-2 3 16,13 0 9-16,-38-2 11 16,25 3 8-16,-48 0 21 15,36 4 0-15,-46-1-3 16,36 5-10-16,-47 2-10 15,45 3-30-15,-49 4-2 16,51 3-9-16,-50 0-2 16,45-2-2-16,-47-1 8 15,44-5-2-15,-51-6 5 16,53 0-7-16,-39-7 6 16,44-2-4-16,-39-10 2 0,42 1-5 15,-42-11 11-15,42-1 1 16,-42-8 14-16,45 6 0 15,-53-7 17-15,49 11-9 16,-52 1 0-16,44 11-10 16,-46 2 0-16,54 10-15 15,-38 3 0-15,53 7-4 16,-34 4-6-16,49 7-2 16,-31 7-8-16,52 6-16 15,-35 12-9-15,47 6 2 0,-14 14-4 16,43 1 7-16,-9 14 17 15,52-5-1-15,0 15-6 16,42-7-6-16,16 11-5 16,37-11-10-16,21 5-7 15,38-14 4-15,22 5 2 16,27-8 3-16,26 11 7 16,19-7 16-16,30 7-2 15,10-10 6-15,36 2 5 16,1-14 1-16,30 0-1 15,-2-9 8-15,35 4 1 16,-13-8-2-16,38 4 3 16,-8-5 1-16,31-1 0 15,-14-6 2-15,41-2 0 16,-23-14-2-16,44-1 6 0,-36-6-6 16,49-1 1-16,-30-4-2 15,41 1 1-15,-32-1-5 16,50 2 6-16,-48 3-3 15,43 8 4-15,-40 3-2 16,39 4 0-16,-37 1-3 16,46 1 3-16,-55-6-3 0,56 0 2 15,-38-4 1-15,34-2 1 16,-40 0-2-16,58-1 0 16,-58-1 30-16,34 2 3 15,-32 2-3-15,34 2 3 16,-46-2 3-16,38 7-33 15,-46-3-3-15,30 2 3 16,-43-2-3-16,31 2-1 16,-40-6 0-16,36 1 1 15,-42-4-2-15,24-1 2 16,-38-1-1-16,19-1 4 16,-34-5-1-16,11 1-1 15,-32 1 0-15,11-2 1 16,-36 0-6-16,13 3 25 15,-29 0 1-15,11 1 4 16,-27-2-3-16,11-4 7 16,-29 1-23-16,13-3-3 0,-18-2-2 15,4-1-1-15,-23 2-1 16,12-2 2-16,-17 0-2 16,3-2-1-16,-12-1 2 15,7-4-1-15,-14 0-1 16,8-2 3-16,-12 0 0 15,7-3 0-15,-13 2 2 16,6-5-3-16,-11 4 1 0,10 0-1 16,-7 5-1-16,10-1-1 15,-8 5 9-15,6-1-2 16,-11 1 1-16,8-6 0 16,-10 1 1-16,6-6 14 15,-11-2 4-15,4-4 13 16,-15 1 1-16,0-10 5 15,-9 3-15-15,-1-8 3 16,-12 2-9-16,-3-8 10 16,-12 3 3-16,-11-6 10 15,-12 3-1-15,-17-8 5 16,-8 7-12-16,-19-12-7 16,0 4-12-16,-10-8-6 15,7 4-4-15,-4-9-5 16,8 9-2-16,-1-6-32 0,5 6-40 15,-8 0-147-15,2 3-350 16,-38 11 30-16</inkml:trace>
  <inkml:trace contextRef="#ctx0" brushRef="#br0" timeOffset="3666.183">21909 10702 874 0,'-58'-10'248'0,"-10"4"55"16,4 4-226-16,-7 2-54 15,2 2-2-15,-14 6 1 16,2 2-3-16,-14 5-2 16,2-1-9-16,-18 3 5 15,6-2-5-15,-17-1 1 16,6-6-3-16,-21-1 6 15,10-2-2-15,-25-4 15 16,7-3 6-16,-24 2 16 16,12 0 0-16,-26 1 10 15,15 1-6-15,-27 3 4 16,19 1-11-16,-26-2 3 16,26 1-13-16,-23-2-4 15,20 0-10-15,-25-6-5 16,27 0-7-16,-29-4 0 0,24-1-3 15,-23-7-3-15,22 0 3 16,-27-4-3-16,20 1-3 16,-25-2 0-16,24 5 3 15,-27-3 1-15,22 3 3 16,-27-5 5-16,25 2 0 16,-27-6 7-16,24 1 0 15,-28-5-1-15,25 1 0 0,-33-3-1 16,27 5-2-16,-36 0 10 15,27 5-2-15,-35 4 1 16,28 4 4-16,-38 6-11 16,34 1-11-16,-34 4-1 15,35 1-5-15,-35 2-7 16,35 0 7-16,-37 2-3 16,34-1 2-16,-35 4 0 15,32-1 3-15,-34 6 0 16,31-1 1-16,-35 8 1 15,31 0 0-15,-30 4 0 16,32 1 3-16,-25 2-1 16,35-3 4-16,-31 0 1 15,27-5 1-15,-30 4-2 16,24 0 1-16,-33-1-7 16,32 2-3-16,-25 5 10 0,28-4 8 15,-24-1 1-15,33-2 0 16,-27-4 3-16,32-4-11 15,-26-4-9-15,31-1 2 16,-21-4-2-16,30 1-1 16,-20 0 0-16,31 0 1 15,-16 4-5-15,29 3 3 16,-15 9-3-16,32 1-5 0,-11 10-4 16,30 3 1-16,0 11-3 15,35-3 0-15,-1 7 1 16,36-4 4-16,9 5-2 15,28-7-4-15,16 7-19 16,26-3-5-16,25 13-14 16,20 1-2-16,24 14-1 15,20-1 15-15,38 14 3 16,7-8 13-16,50 10-4 16,5-10 7-16,46 5 0 15,-11-14 3-15,52-1 0 16,-20-16 8-16,52 1 2 15,-26-14 4-15,50 6 2 16,-35-8 0-16,47 5 2 16,-36-2-1-16,46 7 0 15,-36-3 2-15,50 6 0 0,-39-5-2 16,49 5 7-16,-34-8-3 16,48 3 0-16,-40-6-2 15,53-4 2-15,-58-9-3 16,59-2 4-16,-43-6-3 15,50-5 1-15,-49-1 1 16,66 0-3-16,-61-3 2 0,40 0 4 16,-42-2 4-16,51-3-4 15,-59-5 1-15,51-2-3 16,-41-7-2-16,36 1-2 16,-47-3 1-16,49-5 6 15,-54-3 2-15,34 0 3 16,-51-4 2-16,33-8-4 15,-52-2-5-15,34-5 2 16,-51-1-5-16,32-10 2 16,-49 3 2-16,26-9-1 15,-47 5 9-15,23-10-4 16,-42 7-1-16,17-10 1 16,-46 9 0-16,16-8-8 15,-41 7 1-15,12-10 0 16,-33 8 2-16,7-11-2 15,-34 3 0-15,9-14 4 16,-33 6 0-16,1-13 10 0,-23 9 11 16,-2-12 9-16,-23 11 0 15,1-9 3-15,-20 8-10 16,-5-11-3-16,-15 10-8 16,-13-6 3-16,-13 10-1 15,-23-5 4-15,-17 11-5 16,-33 2 4-16,-15 10-8 15,-43 7-6-15,-6 14-14 0,-30 6-86 16,10 12-48-16,-18 5-377 16,20-8 30-16</inkml:trace>
</inkml:ink>
</file>

<file path=ppt/ink/ink2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9:22.980"/>
    </inkml:context>
    <inkml:brush xml:id="br0">
      <inkml:brushProperty name="width" value="0.05292" units="cm"/>
      <inkml:brushProperty name="height" value="0.05292" units="cm"/>
    </inkml:brush>
  </inkml:definitions>
  <inkml:trace contextRef="#ctx0" brushRef="#br0">22627 9119 1642 0,'-52'-119'358'0,"-1"-49"164"15,18 17-466-15,5-24 0 16,9 17-5-16,7-24-7 0,9 16-12 16,6-33-16-16,7 15-17 15,6-28 0-15,-2 18 3 16,2-27-4-16,-3 27-1 15,-6-27 2-15,-6 28 1 16,-6-23 0-16,-5 26 5 16,-10-19-6-16,-4 30 5 0,-7-20-1 15,1 26-1-15,-5-18 1 16,2 29-1 0,-6-20-2-16,4 28-5 0,-10-7 5 15,-1 27-4-15,-9-11 6 16,-1 28-2-16,-16-2 1 15,3 18-7-15,-16 3 0 16,7 25-2-16,-18 3-4 16,4 23-5-16,-14 14-1 15,8 18-3-15,-19 13-1 16,13 20 0-16,-12 13 9 16,14 9 1-16,-16 20 3 15,16 7 4-15,-17 28 7 16,16 4-3-16,-18 32 7 15,18 3 2-15,-10 39-6 16,17-8 2-16,-6 36 6 16,21-6-5-16,-6 39 11 15,17-16-2-15,1 47 3 0,8-18-6 16,0 52 2-16,18-21-11 16,-2 48 4-16,9-28-9 15,5 48 5-15,11-39-1 16,-1 40 3-16,10-38-2 15,3 45 9-15,6-43-5 16,0 43 8-16,8-37-2 0,-1 42-1 16,2-50-1-16,5 53 1 15,3-44-7-15,1 36 4 16,1-45-4-16,7 37-1 16,-2-52 1-16,5 32-2 15,2-44 0-15,4 28 0 16,-2-43 0-16,3 23 0 15,-2-45 1-15,6 20-3 16,-1-40 4-16,7 11-4 16,-1-46-1-16,7 7-1 15,-2-41-3-15,10-2 3 16,-3-34 1-16,13-3-1 16,-1-33-1-16,12-7 5 15,-5-26-6-15,10-14 0 16,-6-20-1-16,14-16-3 15,-4-13 0-15,12-18-3 0,-8-14-1 16,13-23 0-16,-12-9 5 16,14-29 0-16,-11-4 2 15,12-28 4-15,-12 1 4 16,11-24-3-16,-18 8-1 16,10-31-1-16,-14 14-2 15,9-26 2-15,-12 16 2 16,11-27 1-16,-12 22 2 0,11-28 2 15,-12 23-7-15,2-36-1 16,-16 23 3-16,5-33 5 16,-16 22-3-16,1-40 7 15,-14 28 0-15,1-40 2 16,-14 25 2-16,5-37 7 16,-11 21-5-16,7-37 13 15,-5 32-3-15,3-35-2 16,-8 35-10-16,0-18-1 15,-6 28-16-15,-4-23-3 16,-2 36-15-16,-7-17-41 16,-1 35-26-16,-7 0-87 15,-5 41 331-15,-6 1-722 16,-14 27 307-16</inkml:trace>
</inkml:ink>
</file>

<file path=ppt/ink/ink2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5:31:40.856"/>
    </inkml:context>
    <inkml:brush xml:id="br0">
      <inkml:brushProperty name="width" value="0.05292" units="cm"/>
      <inkml:brushProperty name="height" value="0.05292" units="cm"/>
    </inkml:brush>
  </inkml:definitions>
  <inkml:trace contextRef="#ctx0" brushRef="#br0">1328 4138 1195 0,'-12'-27'334'0,"-22"6"93"16,-12 3-311-16,-8 6-78 16,6 8 2-16,-4 10 5 15,13 6-10-15,4 10 8 16,12 2 9-16,9 5-11 15,14 0-7-15,9 8 4 16,9-1-20-16,10 10-6 16,1-2 2-16,3 7-4 15,-4-1-9-15,-4 5 11 16,-14-11 5-16,-9 1 17 16,-14-11 8-16,-15-6 6 0,-4-9-4 15,-15-8-7-15,-6-11-17 16,-9-10-15-16,4-15-29 15,-3-19-96-15,16-5-50 16,17-16-382-16,20-2 25 16</inkml:trace>
  <inkml:trace contextRef="#ctx0" brushRef="#br0" timeOffset="233.324">1431 3498 930 0,'24'7'574'0,"-17"25"-72"0,-16 20-125 0,-4 26-301 16,-1 6-40-16,-5 22 7 16,3-5-30-16,-2 16 1 15,3-14-8-15,3 16-7 16,6-18-15-16,4 2-18 16,3-27-8-16,7-9 0 15,5-30 2-15,5-25-7 16,3-23 2-16,6-27-28 15,-1-15-15-15,-2-13-382 16,0 5 107-16</inkml:trace>
  <inkml:trace contextRef="#ctx0" brushRef="#br0" timeOffset="699.689">1392 4660 1170 0,'-2'-22'310'0,"11"-15"115"16,14-8-329-16,17-16 14 16,7-4-6-16,12-7-2 15,-6 13-24-15,6 11-13 16,-13 22-30-16,-5 16-15 15,-16 19-20-15,-9 14 2 16,-11 8-1-16,-10 11 0 16,-4-2 6-16,-4 4-6 15,2-5-17-15,0 3-57 16,3-7-31-16,5 2-69 16,0-7 489-16,5 0-805 15,3-12 426-15</inkml:trace>
  <inkml:trace contextRef="#ctx0" brushRef="#br0" timeOffset="999.651">2153 4347 1172 0,'8'-20'381'16,"-9"8"79"-16,-5 2-294 16,-6 4-58-16,-8 3 1 15,-3 6-39-15,-10 7-12 16,2 3-21-16,-3 12-8 15,6 4-13-15,0 17-3 16,12 1 4-16,5 7 3 16,12-4-6-16,9-1-4 15,11-17 0-15,10-5-4 16,6-17-4-16,7-13 2 16,-4-10-1-16,0-11-2 15,-7-9 2-15,-9-8-3 0,-15-2-6 16,-10-9-26-16,-11 5-31 15,-12 1-84-15,-2 14-28 16,-7 16-51-16,1 20-284 16,3 19 87-16</inkml:trace>
  <inkml:trace contextRef="#ctx0" brushRef="#br0" timeOffset="1468.26">2461 4341 1175 0,'9'-21'318'0,"-7"6"87"16,-3 7-328-16,-3 11-42 15,-6 10-20-15,-3 13-12 16,-2 8-7-16,-2 11-2 16,3 0-7-16,9 2 5 15,3-8-1-15,9-3-3 16,5-14-4-16,7-11 5 15,3-11-3-15,7-15 0 16,0-9 2-16,10-13 2 16,-3-4 1-16,5-13 5 0,0 1 14 15,11-14 50-15,-2 3 28 16,13-19 55-16,-1 1 17 16,11-12 18-16,-15 11-33 15,1-4-12-15,-14 22-55 16,-6 7-17-16,-19 25-30 15,-9 17-16-15,-11 20-18 16,-12 30 7-16,-7 20-7 16,-11 31 2-16,-2 10 1 15,-7 21 3-15,4-4-6 0,-5 11-2 16,12-18-12-16,4-2-40 16,11-25-26-16,2-11-105 15,8-27-27-15,-6-20-365 16,-1-25 47-16</inkml:trace>
  <inkml:trace contextRef="#ctx0" brushRef="#br0" timeOffset="1591.84">2716 4170 1484 0,'-3'-10'588'0,"1"5"31"16,7 5-386-16,21 3-91 15,10-1-87-15,22 1-14 16,12 0-34-16,19-3-173 15,5-6-473-15,26-15 87 16</inkml:trace>
  <inkml:trace contextRef="#ctx0" brushRef="#br0" timeOffset="2100.376">3954 3893 1227 0,'9'-64'291'0,"1"27"116"16,-9 22-307-16,-5 24-25 15,-8 23 31-15,-4 17 0 16,-4 22-4-16,0 5-44 16,-2 12-12-16,2-10-40 15,-2 11-72-15,1-15-58 16,-2 3-73-16,3-16-313 15,-2-11 39-15</inkml:trace>
  <inkml:trace contextRef="#ctx0" brushRef="#br0" timeOffset="2252.297">3695 4176 1170 0,'1'-8'424'0,"-2"6"58"15,5 7-329-15,5 5-23 16,5 4-61-16,9 6-34 15,5-3-16-15,11 2-32 16,1-6-58-16,8-6 244 16,-1-1-669-16,2 1 257 15</inkml:trace>
  <inkml:trace contextRef="#ctx0" brushRef="#br0" timeOffset="2668.318">4186 4373 1101 0,'13'-4'386'0,"11"-4"101"15,7-1-298-15,12-6-32 16,-3 0-41-16,7-2-31 16,-11 0-58-16,-4-3-7 15,-13 4-15-15,-7-3-2 0,-13 1 0 16,-16 3 4-16,-7 5-3 15,-17 4 0-15,-7 8 4 0,-12 15-3 16,5 9-1-16,-4 15 1 16,13 4 1-16,9 12-2 15,17-5-2-15,13 3 2 16,14-14 1-16,14-3 0 16,11-13-4-16,16-14-1 15,4-12-1-15,11-15 0 16,-5-11-2-16,5-8 3 15,-14-2 4-15,-5-4-4 16,-13 8-21-16,-2 3-91 16,-13 9-43-16,-5 11-375 15,-6 10 20-15</inkml:trace>
  <inkml:trace contextRef="#ctx0" brushRef="#br0" timeOffset="2905.709">4716 4332 1175 0,'-5'20'431'0,"0"1"64"16,4-3-330-16,2 5-30 15,2-1-72-15,-1 9-22 16,-2-2-37-16,0 7-15 15,1-5-15-15,-1 0-23 16,4-9-15-16,1-5-31 16,3-10-12-16,5-10-28 15,2-9-8-15,4-12-296 16,-1-4 87-16</inkml:trace>
  <inkml:trace contextRef="#ctx0" brushRef="#br0" timeOffset="3466.781">4894 4428 769 0,'11'-8'420'15,"-4"1"0"-15,3 1-106 16,0-1-119-16,4 1-8 0,2-2-50 16,7-5 6-16,-2-1-54 15,6-3-5-15,0-2-28 16,4 1-6-16,-3 4-34 16,4 5-4-16,-5 6-13 15,-2 5 0-15,-6 3-8 16,-4 3-7-16,-8 3 4 0,-5 4-7 15,-7 4 2-15,-6 10 0 16,-4 2 7-16,-4 9 3 16,4-5 4-16,1 3-1 15,6-8 5-15,7-5 1 16,7-12 0-16,9-6-1 16,5-10-1-16,7-12-2 15,2-7 0-15,7-7-1 16,-4-4 1-16,4-3 3 15,-6 6-1-15,0 2 0 16,-8 9 3-16,-3 5-1 16,-6 6 1-16,-5 9 1 15,-4 7-2-15,-7 10-8 16,-3 8 2-16,-4 12-5 16,2 2 0-16,0 2 2 15,6-5 3-15,6-7-1 0,7-17 2 16,6-11 0-1,8-13 0-15,17-13 5 0,2-5 0 16,10-4 5-16,-1 6 1 16,-1 5 2-16,-17 8-2 15,-6 9-1-15,-13 7-6 16,-6 6 2-16,-9 7-13 16,-5 7-32-16,-4 0-49 15,-3 6-93-15,5 2-373 0,-6 3 50 16</inkml:trace>
  <inkml:trace contextRef="#ctx0" brushRef="#br0" timeOffset="6119.914">6552 4495 1070 0,'-2'-37'358'0,"-2"6"73"16,1 19-297-16,-3 16-23 0,0 13-38 15,-3 18-2-15,1 4-30 16,2 1 3-16,3-6-15 15,3-7-42-15,2-13-62 16,3-17-70-16,-4-11-334 16,0-24 39-16</inkml:trace>
  <inkml:trace contextRef="#ctx0" brushRef="#br0" timeOffset="6234.472">6544 4118 1066 0,'-9'8'277'0,"-2"4"76"15,6 4-318-15,2-1-364 16,7 6 92-16</inkml:trace>
  <inkml:trace contextRef="#ctx0" brushRef="#br0" timeOffset="6482.459">6994 3652 1208 0,'-3'13'318'16,"-7"12"105"-16,-7 26-329 15,-2 9-36-15,0 23 9 0,-3 3-25 16,-7 19-8-16,5-7-21 16,1 7-7-16,1-17-29 15,2 0-41-15,5-27-27 16,4-13 231-16,-1-23-587 15,6-28 261-15</inkml:trace>
  <inkml:trace contextRef="#ctx0" brushRef="#br0" timeOffset="6621.992">6743 4277 893 0,'-4'7'514'15,"7"3"-31"-15,3 2-137 16,6-1-211-16,10 0-33 15,6-2-55-15,15-3-114 16,2-6-117-16,14-6-327 16,-3-3-18-16</inkml:trace>
  <inkml:trace contextRef="#ctx0" brushRef="#br0" timeOffset="6967.409">7668 3688 1204 0,'-9'9'307'0,"-12"11"107"16,-9 12-355-16,-10 15-14 15,1 1-23-15,-5 7-44 16,10-5-50-16,4 0-342 15,13-12 75-15</inkml:trace>
  <inkml:trace contextRef="#ctx0" brushRef="#br0" timeOffset="7315.746">7802 4369 871 0,'-24'-3'393'0,"-4"-2"-7"16,-6-4-184-16,-8 0-163 16,1 0-15-16,-2 3 16 0,7 5-8 15,6 4 9-15,13 3-2 16,7 9-6 0,10 2-21-16,7 7-1 15,5 5-7-15,6 9 5 0,4-2-7 0,1 4 2 16,-3-4-3-1,-4-1 13-15,-10-12-5 0,-13-2 38 16,-9-9 2-16,-13 1 10 16,-8-10-10-16,-10 1-3 15,2-5-37-15,-6-5-87 16,7-8 231-16,2-19-641 16,13-7 213-16</inkml:trace>
  <inkml:trace contextRef="#ctx0" brushRef="#br0" timeOffset="8248.924">8793 3841 868 0,'8'-68'413'16,"-5"28"-20"-16,-7 13-157 15,-4 24-194-15,-9 28-10 16,-4 20-26-16,-8 28-1 16,2 13-7-16,-9 19 6 15,6-11-3-15,3 1 8 16,9-21-1-16,4-12 4 16,15-22-2-16,10-13 3 15,6-17-6-15,14-14 0 16,5-9 0-16,4-12-1 15,-1-1 3-15,4-2 1 16,-11 8-1-16,-3 10-5 0,-9 16 1 16,-10 16-6-16,-11 6-3 15,-8 14 5-15,-9 2 2 16,-8 3 6-16,-2-10 6 16,-6-4 3-16,2-12-3 15,1-8-5-15,4-12-12 16,1-8-43-16,9-1-31 0,4-9-222 15,10-5-138-15,13-7-52 16</inkml:trace>
  <inkml:trace contextRef="#ctx0" brushRef="#br0" timeOffset="8582.126">9173 4367 720 0,'-11'22'480'16,"9"-5"-69"-16,4 3-50 15,9-6-254-15,5-5 9 16,4-6-27-16,6-5-5 16,0-7-37-16,4-10-11 15,-4-4-32-15,-3-8-11 16,-11 2-8-16,-5-2 10 15,-10 7-5-15,-11 8 5 16,-7 9 8-16,-10 12 2 16,-1 10-4-16,-7 11 10 15,4 3-3-15,2 9 1 16,8-2-2-16,8 6-3 0,13-6-10 0,6 4-12 16,11-7-29-16,6-6-59 15,5-9-34-15,5-10-348 16,-1-17 58-16</inkml:trace>
  <inkml:trace contextRef="#ctx0" brushRef="#br0" timeOffset="8982.146">9699 3813 1213 0,'12'-15'424'0,"-24"18"53"15,-5 20-343-15,-7 24-18 16,-4 16-62-16,-9 22-10 15,3 1-5-15,-1 17-8 16,6-11-12-16,9 4-17 16,12-20-25-16,9-10-42 15,10-28-29-15,12-21-34 16,5-32 3-16,13-30-7 16,2-22 22-16,11-33-5 0,-3-11 13 15,6-19 2 1,-9 15 49-16,0 3 86 15,-12 29 79-15,-6 18 69 16,-14 34 25-16,-11 17 2 16,-14 22-68-16,-16 28-34 15,-6 15-48-15,-11 27-14 16,-1 6-21-16,-8 24-5 16,11-12-11-16,-2 14-12 15,14-15-16-15,7 4-53 16,9-24-43-16,9-4-80 15,4-25 345-15,2-12-663 0,3-23 304 0</inkml:trace>
  <inkml:trace contextRef="#ctx0" brushRef="#br0" timeOffset="9137.254">9499 4254 1219 0,'-2'2'416'0,"3"2"62"15,8 2-352-15,12 2-25 16,6 3-68-16,15 0-25 16,2-3-74-16,9-1-127 15,-5-3-289-15,3 0 1 0</inkml:trace>
  <inkml:trace contextRef="#ctx0" brushRef="#br0" timeOffset="9615.636">9989 4387 1231 0,'-21'18'423'0,"22"-2"72"16,13-4-347-16,13-5 3 15,5-6-56-15,9-9 3 16,-1-4-34-16,2-9-4 16,-8 0-34-16,-1-8-6 15,-11 5-28-15,-9-4 4 16,-13 8-8-16,-15 2-2 15,-12 11-13-15,-14 6 2 16,-5 9 0-16,-16 13 5 16,6 7 2-16,-5 13 13 15,14 4 5-15,7 8 5 16,21-6-3-16,12-1 7 16,18-12-5-16,17-9-1 15,10-12-4-15,14-11 4 16,4-10-6-16,8-15 5 15,-7-12-2-15,1-16 3 0,-8-5 1 16,0-7 3-16,-7 10-3 16,-4 5 3-16,-9 19-11 15,-8 14-2-15,-14 18-1 16,-12 14 2-16,-9 8 2 16,-9 15 14-16,0 1-3 15,-7 11 3-15,9-4-3 0,1 7-8 16,10-9-30-16,2 3-115 15,7-13-64-15,0 0-335 16,1-11-21-16</inkml:trace>
  <inkml:trace contextRef="#ctx0" brushRef="#br0" timeOffset="9751.652">10438 4405 1286 0,'13'-14'503'0,"3"-2"33"15,6 2-357-15,9 0-47 16,0 2-94-16,9-1-138 16,2 8-437-16,4 0 92 15</inkml:trace>
  <inkml:trace contextRef="#ctx0" brushRef="#br0" timeOffset="10318.073">11369 4093 462 0,'23'-74'450'16,"10"-15"-79"-16,1 8 20 15,3 9-219-15,-9 23-27 16,-5 18-12-16,-16 28-35 15,-8 24-5-15,-10 15-41 16,-11 26 7-16,-5 7-12 16,-5 22-5-16,0-5-16 0,-4 13-11 15,7-13-17-15,0 4-36 16,10-20-37-16,3-5-66 16,6-24-37-16,0-21-328 15,5-27 69-15</inkml:trace>
  <inkml:trace contextRef="#ctx0" brushRef="#br0" timeOffset="10468.354">11213 4027 1093 0,'-2'9'369'0,"3"4"70"16,8 1-300-16,12 0-27 15,9-4-51-15,20 0-5 16,6 0-44-16,19-5-118 15,-1-2-353-15,6-9 64 16</inkml:trace>
  <inkml:trace contextRef="#ctx0" brushRef="#br0" timeOffset="10781.804">11866 4140 902 0,'-41'9'461'0,"-3"-8"-17"16,0 10-153-16,9-2-187 0,2 9-16 15,5 5-40-15,2 11-8 16,7 2-25-16,0 13 4 16,8-2-9-16,5 11 0 15,6-5 0-15,8-1 1 16,8-13-8-16,10-9 4 16,5-17-5-16,10-19 8 15,3-15-2-15,8-20 7 16,-7-8-3-16,-1-19 4 15,-12 5-13-15,-15-5 4 16,-19 15-5-16,-19 2-14 16,-12 24-18-16,-12 17-11 15,-2 21-21-15,-9 24-95 16,13 16-338-16,4 11 84 16</inkml:trace>
  <inkml:trace contextRef="#ctx0" brushRef="#br0" timeOffset="12743.344">12616 4404 979 0,'4'-36'351'0,"-2"9"58"16,0 13-269-16,1 17-7 16,-2 18-41-16,-4 20 0 15,2 15-18-15,-1 14-11 16,0-1-18-16,3 5-20 15,1-12-29-15,0 2-83 16,3-14-35-16,-3-1-363 16,-2-15 43-16</inkml:trace>
  <inkml:trace contextRef="#ctx0" brushRef="#br0" timeOffset="12997.81">12567 4464 917 0,'8'-38'374'0,"12"-13"57"16,6 5-223-16,11-6-29 16,3 5-47-16,10 7-14 15,-4 16-53-15,1 14-20 16,-14 19-38-16,-8 21-12 16,-18 11-3-16,-20 15-12 15,-14 3-2-15,-8 5-5 16,-5-9-5-16,1-5-31 15,9-17-9-15,3-10-68 16,6-21-326-16,8-17 77 16</inkml:trace>
  <inkml:trace contextRef="#ctx0" brushRef="#br0" timeOffset="13400.374">13295 4254 1047 0,'-14'4'327'16,"-12"6"70"-16,-2 1-290 15,-8 4-1-15,3 3-35 16,-6 7-1-16,5 3-18 16,1 11-10-16,9 2-24 15,4 11-3-15,11-6-10 0,5 1-1 16,9-13-3-16,11-10-3 15,6-19-5-15,13-13-3 16,-1-13 0-16,12-19-1 16,-3-7 0-16,4-10 4 15,-9 1 3-15,0-1 2 16,-13 16 1-16,-8 5 4 16,-12 16 4-16,-9 13 8 15,-9 14 3-15,-5 15 19 16,-4 8 5-16,-1 10-5 15,3 1-9-15,5 7-7 16,7-9-29-16,8 2-50 16,6-12-32-16,9-6-69 15,5-14 62-15,6-8-371 16,2-15 121-16</inkml:trace>
  <inkml:trace contextRef="#ctx0" brushRef="#br0" timeOffset="13864.139">13548 4307 904 0,'4'-9'309'0,"-4"9"46"16,-5 11-239-16,-4 9-58 16,-2 11-28-16,-1 5-19 15,0 7-10-15,1-5-3 16,6 1-15-16,1-10-5 0,8-3-19 16,1-10-14-16,10-5-33 15,3-8-5-15,6-6-57 16,0-5 5-16,5-7 7 15,-4 0 45-15,3-8 54 16,-5 2 93-16,2-6 54 16,-2 4 30-16,9-4 28 15,-3 2-18-15,8-7 11 16,3 2-16-16,7-10 17 16,-6 1-23-16,12-9 13 15,-4-2-32-15,8-13-9 16,-4 3-34-16,10-11-12 15,-13 7-32-15,-2 6-4 16,-14 14-21-16,-7 10-3 16,-18 18-5-16,-9 14-7 15,-9 15-8-15,-18 18-1 16,-7 11-4-16,-15 25 3 16,0 7 7-16,-10 16 8 0,11-5 5 15,0 14-7-15,15-11-10 16,3 3-83-16,14-18-31 15,5-10-67-15,8-24-315 16,6-19 64-16</inkml:trace>
  <inkml:trace contextRef="#ctx0" brushRef="#br0" timeOffset="14027.844">13944 4206 1269 0,'-4'5'466'0,"4"2"36"15,8 0-362-15,8 1-35 16,8 2-83-16,11-2-16 16,4-4-32-16,17-5-119 15,3-8 251-15,14-14-610 16,-3-13 174-16</inkml:trace>
  <inkml:trace contextRef="#ctx0" brushRef="#br0" timeOffset="14197.616">14658 3771 945 0,'14'-22'501'0,"-8"12"-23"0,-12 17-217 16,-12 16-125-16,-2 16-73 16,-11 16-43-16,-4 13-19 15,-8 22-18-15,4-2-34 16,-8 14-73-16,4-7-41 16,-3 3-313-16,14-18 30 15</inkml:trace>
  <inkml:trace contextRef="#ctx0" brushRef="#br0" timeOffset="14753.115">14644 4321 1122 0,'1'-8'405'0,"-7"9"38"16,-2 5-320-16,-7 10-29 15,-1 7-58-15,-1 12-13 16,1 1-3-16,-1 11-2 15,10-6 1-15,4 2-3 16,6-12-10-16,6-3-8 16,6-12 1-16,9-12-12 15,5-8-13-15,16-12-3 16,0-12 5-16,7-9 1 16,-7 0 9-16,-2-1 24 15,-14 7 13-15,-3 4 20 16,-9 14 9-16,-3 4 13 15,-7 9-13-15,-2 10 1 0,-2 9-19 16,-2 18-8-16,-2 9-15 16,-3 19-1-16,-3 4-13 15,-3 20-6-15,-4-2-1 16,-10 14 0-16,-5-10 7 16,-11 3 19-16,-1-18 22 15,-10-12 27-15,3-24 10 0,-6-10 9 16,8-18-14-16,-6-16-18 15,8-11-53-15,-8-30-70 16,3-20-524-16</inkml:trace>
  <inkml:trace contextRef="#ctx0" brushRef="#br0" timeOffset="15214.425">15983 4225 913 0,'-18'-18'422'16,"-7"9"1"-16,-11 3-193 15,-18 8-122-15,0 3-29 16,-8 13-10-16,2 6-11 16,3 14-12-16,18 3-23 15,8 7-14-15,16-3-11 0,14 6-28 16,13-13-14-16,21-3-63 16,14-12-24-16,21-15-339 15,3-19 65-15</inkml:trace>
  <inkml:trace contextRef="#ctx0" brushRef="#br0" timeOffset="15514.863">16257 4297 930 0,'-1'-19'404'15,"-18"7"33"-15,-16 2-197 16,-3 8-87-16,-11 9-17 16,4 7-45-16,-2 11-13 15,10 5-27-15,4 12-15 16,14-3-15-16,10 6-9 15,12-7-4-15,15-2-5 16,9-14 0-16,17-10-2 16,6-14 4-16,14-18-14 15,-4-9-10-15,2-9-20 0,-14-2-7 16,-9-6-22-16,-21 8-4 16,-13 0-9-16,-13 7 9 15,-19 10-14-15,-11 14 3 16,-14 21 6-16,2 12 13 15,-4 17-40-15,12 3-192 0,12 1-75 16,21-13-86-16</inkml:trace>
  <inkml:trace contextRef="#ctx0" brushRef="#br0" timeOffset="15747.607">16596 4274 1099 0,'6'-13'330'0,"-6"7"70"16,-5 12-316-16,-3 11-19 16,-4 11-32-16,-1 11-4 15,0 6-9-15,4 8-5 16,5-6 1-16,8-3-9 16,7-11-7-16,10-9-2 15,8-14 9-15,11-16-9 16,2-10 12-16,6-16-1 0,-2-6 3 15,1-11-10-15,-7 4-32 16,-2-5-398-16,-7 17 114 16</inkml:trace>
  <inkml:trace contextRef="#ctx0" brushRef="#br0" timeOffset="16249.573">17188 4386 1025 0,'32'-6'403'0,"2"-7"53"15,2-2-272-15,3-5-37 16,-7 2-61-16,0-4-31 16,-9 6-32-16,-6-1-15 15,-10 7-6-15,-7 5-1 16,-11 4-1-16,-12 7 1 15,-4 6 0-15,-14 5 1 16,0 3 2-16,-11 9 1 16,7 0 0-16,1 5 0 15,13 0 2-15,10 5-3 16,19-6-1-16,15-3-6 0,11-8-2 16,19-8-7-16,5-14-2 15,13-13-13-15,-2-10 1 16,8-10 0-16,-10-5 6 15,3-7 7-15,-12 6 17 16,-3-1 5-16,-13 8 13 16,-7 3 12-16,-10 13 0 15,-4 8-4-15,-9 10-1 16,-8 13-4-16,-4 8-11 0,-10 12-6 16,-4 4 0-16,-6 11-5 15,5-3-8-15,2 7-59 16,8-10-31-16,8-5-68 15,7-13-335-15,4-13 60 16</inkml:trace>
  <inkml:trace contextRef="#ctx0" brushRef="#br0" timeOffset="16399.421">17705 4424 830 0,'16'-10'566'0,"3"-2"-47"16,2-3-136-16,13-4-168 15,3 0-76-15,10-2-53 16,1 5-62-16,14 2-563 16,-4 4 153-16</inkml:trace>
  <inkml:trace contextRef="#ctx0" brushRef="#br0" timeOffset="18196.773">932 6453 1041 0,'11'16'357'0,"-5"-24"87"16,2-29-251-16,1-19-48 16,6-35-1-16,-2-11-50 15,0-32-24-15,-1 4-33 16,-2-22-4-16,-5 16-18 0,4 3-4 15,-4 35-9-15,-1 22 0 16,2 41-3-16,0 28-1 16,1 25-2-16,6 23 0 15,3 13-11-15,6 16-77 16,1-1-43-16,-1 7-379 16,-2-10 36-16</inkml:trace>
  <inkml:trace contextRef="#ctx0" brushRef="#br0" timeOffset="18463.386">896 6086 860 0,'-1'12'416'16,"6"-7"-13"-16,13 3-109 16,11-2-199-16,10-4 23 0,-1 0-17 15,12-1-14-15,-4-1-40 16,7 3-22-16,-4 3-28 15,2 8-16-15,-13 5-3 16,-8 9 3-16,-15 7 2 16,-13 13 7-16,-12-2 8 15,-8 7 4-15,-2-8-2 16,-1-8 3-16,6-16-26 16,4-19-65-16,6-18-50 15,4-31-333-15,4-13 22 0</inkml:trace>
  <inkml:trace contextRef="#ctx0" brushRef="#br0" timeOffset="18566.038">1527 5432 1196 0,'-8'-1'347'16,"-3"16"64"-16,-1 22-329 16,1 10-119-16,1 17 446 15,3 0-825-15,2 4 402 16</inkml:trace>
  <inkml:trace contextRef="#ctx0" brushRef="#br0" timeOffset="18773.85">1673 6124 1135 0,'1'-17'427'0,"-2"3"85"0,1 7-312 15,1 7-29-15,2 8-54 16,0 14-42-16,4 7-48 15,1 11-9-15,0 5-13 16,5 15-5-16,-1-2-19 16,2 9-67-16,1-7-54 15,-2-1 68-15,-5-17-463 16,-7-3 139-16</inkml:trace>
  <inkml:trace contextRef="#ctx0" brushRef="#br0" timeOffset="18938.386">1575 6396 1093 0,'4'1'341'0,"11"-4"101"15,5-3-295-15,14-9-14 16,3-5-33-16,19-5-29 16,2 0-65-16,11-6-114 15,-8 1-369-15,8 7 61 16</inkml:trace>
  <inkml:trace contextRef="#ctx0" brushRef="#br0" timeOffset="19296.817">2146 6266 972 0,'-4'15'476'0,"7"-6"-4"15,14-2-185-15,8-6-170 0,13-10-22 16,4-4-44-16,10-11-17 16,-4 0-17-16,1-8-9 15,-15 4-7-15,-8-1-18 16,-18 7-3-16,-15 5-18 16,-15 6-4-16,-17 10-12 15,-11 7 12-15,-12 18 8 16,3 6 17-16,1 15 11 15,17 0 12-15,10 6 3 16,18-10-5-16,13-3-8 16,12-10-39-16,14-7-65 15,6-11-49-15,19-14-298 16,7-13 25-16</inkml:trace>
  <inkml:trace contextRef="#ctx0" brushRef="#br0" timeOffset="19663.683">2832 6198 1216 0,'-7'-12'473'16,"-12"1"49"-1,-5 2-316-15,-6 2-75 16,1 5-37-16,-3 12-19 0,4 10-23 16,-2 15-10-16,7 9-14 0,5 12-17 15,6-1-10-15,8-5-10 16,7-14 1-16,13-16-7 15,10-22-4-15,13-28-1 16,7-15 7-16,18-25 1 16,-3-11 8-16,4-19 4 15,-7 3 2-15,2-15 1 16,-16 12 6-16,-6-2 7 16,-8 21 4-16,-5 16 6 15,-16 33 10-15,-10 27 10 16,-6 33-5-16,-13 36 9 15,-9 19-1-15,-9 33 0 16,2 4-15-16,-3 11 2 16,15-18-35-16,7-8-56 15,17-32-40-15,10-16-169 16,11-28-380-16,3-36 62 16</inkml:trace>
  <inkml:trace contextRef="#ctx0" brushRef="#br0" timeOffset="21063.308">4092 6069 934 0,'13'-11'366'0,"-8"1"77"16,-5 2-248-16,-8 1-5 15,-8 4-57-15,-10 3-24 16,-7 3-54-16,-6 10-16 15,1 2-18-15,-5 10-6 16,8 3-8-16,-1 5-6 16,9-1-4-16,6 5-11 15,12-4-22-15,19-1-59 16,14-8-21-16,22-3-62 16,6-11 419-16,15-12-707 0,-4-10 376 15</inkml:trace>
  <inkml:trace contextRef="#ctx0" brushRef="#br0" timeOffset="21396.722">4370 6200 940 0,'32'-28'406'16,"-15"0"66"-16,-12 6-238 16,-9 1-2-16,-9 7-62 15,-12 6-20-15,-5 7-61 16,-6 10-21-16,-4 7-36 0,-1 18-11 16,5 3-15-16,3 13 0 15,10 2-8-15,9 8-1 16,13-10 2-16,13-3 2 15,12-16-5-15,20-12 0 16,4-19-1-16,9-15-4 16,-1-13-4-16,-1-14 6 15,-15-4 2-15,-5-7 1 16,-16 6 4-16,-12 0-8 16,-14 8-9-16,-17 7-33 15,-7 16-16-15,-15 15-26 16,0 14-3-16,-6 18-48 15,8 8 11-15,8 10-41 16,18-7 264-16,17 1-542 16,22-14 263-16</inkml:trace>
  <inkml:trace contextRef="#ctx0" brushRef="#br0" timeOffset="21698.356">4936 6127 1159 0,'-4'-26'368'0,"-7"4"68"16,-7 6-335-16,-8 6-22 0,-3 7-48 0,-8 8-15 16,5 5-7-16,-1 10-3 15,8 2-1-15,8 8 1 16,12 0 0-16,13 1-9 16,10-4-2-16,9 5 2 15,5-6 0-15,0 3-2 16,-7-3 5-16,-6 3 2 15,-11-3 2-15,-9 0 15 16,-10-3 19-16,-13-3 24 16,-7-5 4-16,-9-3-5 15,-2-5-12-15,-2-7-51 16,11-5-63-16,4-15 286 16,14-17-726-16,13-15 295 15</inkml:trace>
  <inkml:trace contextRef="#ctx0" brushRef="#br0" timeOffset="21867.108">5391 5447 1307 0,'2'11'424'16,"-5"18"74"-16,-9 12-368 16,-4 24-35-16,-4 3-40 15,-9 18-16-15,0-2-10 16,-1 12 0-16,2-12-9 15,3 6-38-15,9-14-67 0,1-3-108 16,4-19-335-16,2-14 17 16</inkml:trace>
  <inkml:trace contextRef="#ctx0" brushRef="#br0" timeOffset="22070.558">5046 6036 770 0,'-2'-3'752'0,"3"1"-165"16,5-3-72-16,16-2-291 16,14 0-124-16,19 0-36 15,8 0-36-15,18 5-62 16,-8 4-130-16,-1-4-447 16,-23-3 53-16</inkml:trace>
  <inkml:trace contextRef="#ctx0" brushRef="#br0" timeOffset="23504.881">6116 6100 665 0,'1'-16'485'0,"-10"16"-99"16,-5 19-49-16,1 14-291 15,-4 13-22-15,2 1-29 16,2 11-48-16,3-12-39 16,2-6-298-16,6-20 42 15</inkml:trace>
  <inkml:trace contextRef="#ctx0" brushRef="#br0" timeOffset="23659.308">6255 5653 1109 0,'-6'-14'307'0,"-7"18"76"16,-2 19-326-16,-4 17-25 15,2 5-61-15,2 14-269 16,3-4-85-16,5 7-89 16</inkml:trace>
  <inkml:trace contextRef="#ctx0" brushRef="#br0" timeOffset="23979.621">6283 6025 846 0,'7'-9'362'16,"-7"4"33"-16,-4 6-170 15,-3 8-86-15,-4 11-3 16,0 7-41-16,-2 12-10 16,1 1-29-16,2 5-2 15,5-8-18-15,6-1 0 16,5-12-14-16,7-7-7 15,3-10-5-15,9-13-4 16,-1-9-7-16,7-11 5 16,-1-4 0-16,1-2-2 15,-8 6-3-15,-3 4 1 16,-11 12-5-16,-7 11 4 16,-6 8-2-16,-8 12 4 15,1 3-1-15,-5 7 0 0,3-2-14 16,4 1-54-16,6-7-39 0,7-3-73 15,7-9-321-15,12-7 56 16</inkml:trace>
  <inkml:trace contextRef="#ctx0" brushRef="#br0" timeOffset="24279.354">6814 6092 992 0,'-8'-14'344'0,"-11"5"46"16,-3 10-284-16,-6 8-14 15,0 4-50-15,-1 5 20 16,8 2-10-16,4 2 9 16,10-4-8-16,11 4-2 15,7-3-22-15,5-1 3 16,0-1-8-16,3 5 9 16,-5-1-5-16,-5 5-7 15,-6 2-6-15,-5 8-2 16,-7-3-15-16,-13 2 1 15,-1-5 3-15,-6-8-8 16,1-13-20-16,1-16-35 0,9-16-24 16,3-31-37-16,8-19-32 15,5-34-309-15,7-10 97 16</inkml:trace>
  <inkml:trace contextRef="#ctx0" brushRef="#br0" timeOffset="24482.504">6971 5407 1107 0,'26'-15'326'0,"-3"15"69"16,-7 17-317-16,-1 19-13 16,-5 8-33-16,-7 15 12 15,-4 2 5-15,-10 15 17 16,-2-1-2-16,-8 19 3 16,1 0-19-16,-3 11-9 15,4-12-24-15,5 5-33 16,5-25-50-16,2-10-62 15,5-24-43-15,1-19-307 16,1-29 51-16</inkml:trace>
  <inkml:trace contextRef="#ctx0" brushRef="#br0" timeOffset="25182.056">6949 5961 674 0,'2'17'565'0,"3"-4"-115"15,7 6-13-15,7 4-334 0,11 1-9 16,7-1-36-16,12-2-13 16,1-8-18-16,10-9-5 15,-6-6-17-15,1-8-16 16,-12-5-16-16,-7-3-21 16,-11 3-9-16,-5 0 1 15,-12 3 7-15,-6-1 18 16,-3 4 22-16,-11 0 12 15,-4 4 5-15,-10 5 27 16,-3 5 5-16,-9 5 7 16,3 6-3-16,-4 7 1 15,7 5-22-15,2 9-4 16,10 1-9-16,6 3 3 16,12-3-7-16,12 3 4 0,10-14-5 15,10-3 4-15,3-9-9 16,10-10 1-16,-2-11-4 15,7-8 2-15,-7-5-3 16,7-5 8-16,-8-1-1 16,3-2 5-16,-9 4 2 15,0 1 0-15,-10 5-5 16,-6 4 4-16,-10 5-5 0,-9 5 0 16,-10 3 2-16,-15 7 1 15,-4 6-5-15,-11 10 1 16,-2 3-2-16,3 10-6 15,6 4-2-15,8 5 8 16,12-6-4-16,11 0 2 16,7-17-2-16,12-9 4 15,7-16-7-15,15-13 3 16,5-10-1-16,9-10 6 16,-4-1-5-16,1-7 7 15,-16 5 2-15,-6 2-1 16,-13 13 0-16,-10 3 5 15,-10 13-5-15,-6 13 4 16,-7 7-4-16,-6 9 2 16,-2 6-8-16,0 7-8 15,4-4-20-15,4 2-34 16,9-3-23-16,11-2-52 0,9-9-20 16,12-6-337-16,8-8 88 15</inkml:trace>
  <inkml:trace contextRef="#ctx0" brushRef="#br0" timeOffset="25581.867">8165 6192 1191 0,'6'-14'435'0,"-11"3"49"16,-2 3-335-16,-10 3-9 16,-5 6-73-16,-11 8-7 15,-3 8-20-15,-7 9-3 16,7 6-13-16,-2 14 1 15,10 1-11-15,3 4 0 16,13-6-2-16,4-5-5 16,13-15-8-16,9-12 0 15,9-15 2-15,15-16-8 16,8-11 2-16,13-23 3 16,2-6 3-16,8-22-5 15,-11-1 9-15,-1-14 24 16,-15 7 5-16,4-8 16 15,-11 16 4-15,0 6 3 0,-10 23-28 16,-3 14 9-16,-15 22-14 16,-8 23 13-16,-13 21-6 15,-13 25 12-15,-5 18-10 16,-12 23 4-16,-1 1-14 16,0 9-8-16,12-14-15 15,7-2-87-15,20-25-66 16,15-13-498-16,9-30 72 15</inkml:trace>
  <inkml:trace contextRef="#ctx0" brushRef="#br0" timeOffset="26428.964">9254 6217 680 0,'14'-10'436'0,"-7"-4"-14"16,-7 0-111-16,-8 1-121 15,-5 2-57-15,-8 4-9 16,-6 4-48-16,-5 9-11 16,-3 3-21-16,-4 14-7 15,4 6-19-15,2 14-2 16,11 2-11-16,12 4 2 16,14-9 1-16,20-8 3 15,12-18-4-15,13-17 3 16,2-18-6-16,6-17-1 15,-11-6-4-15,-4-8-1 16,-15 6-4-16,-11 4-27 16,-16 10-14-16,-15 8-52 15,-10 17-25-15,-12 20-39 16,-2 12-3-16,-6 16-309 0,7 5 110 16</inkml:trace>
  <inkml:trace contextRef="#ctx0" brushRef="#br0" timeOffset="26695.834">9390 6658 889 0,'38'-19'358'0,"5"-19"82"15,-5-15-216-15,1-23 2 16,-5-4-48-16,-1-24-2 16,-9 2-67-16,-4-23-27 15,-6 8-34-15,-4-11-17 16,-9 23-19-16,-2 4-2 15,0 35-4-15,-2 19-3 16,-2 25 3-16,6 16-2 16,4 20-3-16,5 14-3 15,4 5-1-15,11 13-20 16,2-2-20-16,4 7-96 16,-1-7-41-16,-2 9-378 15,-12-8 37-15</inkml:trace>
  <inkml:trace contextRef="#ctx0" brushRef="#br0" timeOffset="26953.644">9537 6243 1494 0,'-24'30'538'16,"2"1"72"-16,19-8-421 15,24-3-43-15,14-11-79 16,17-8-23-16,8-8-31 0,18-9-77 31,-3-6-49-31,1-8-508 0</inkml:trace>
  <inkml:trace contextRef="#ctx0" brushRef="#br0" timeOffset="28614.304">10933 6049 944 0,'-6'-9'436'0,"-16"2"-10"16,-8 1-197-16,-3 3-139 16,2 4-32-16,-7 1-6 15,3 2-5-15,-1 5-6 16,8 1-17-16,2 1-5 16,12 4-14-16,4 4 1 0,12 2-6 15,9 3 2-15,7-2 3 16,8 2 7-16,2-5-4 15,0-2 15-15,-7-3 6 16,-9 0 21-16,-9-2 1 16,-12 6 15-16,-10-4-11 15,-12 3-9-15,-4 0-24 16,-7-2-8-16,0-3-17 16,-5-4-16-16,10-5-11 15,5-5-44-15,10-5-43 0,17-10-84 16,16-6 426-16,23-14-748 15,12-5 348-15</inkml:trace>
  <inkml:trace contextRef="#ctx0" brushRef="#br0" timeOffset="28812.14">11270 5310 1295 0,'8'-16'414'0,"-7"22"92"16,-5 19-360-16,-1 32-21 15,-6 11-48-15,-8 24 3 16,1 1-37-16,-2 23-9 16,-5-16-13-16,-1 13-16 15,6-15-27-15,1-3-36 0,5-27-24 16,3-10-76-16,6-26-13 16,-2-21-320-16,0-20 1 15,-6-21-96-15</inkml:trace>
  <inkml:trace contextRef="#ctx0" brushRef="#br0" timeOffset="29245.411">11033 5899 963 0,'11'16'383'0,"4"10"48"16,4 1-266-16,12 1-39 16,4-5-65-16,12-3-19 15,4-10-37-15,11-5-6 16,-5-5 4-16,-2-7 24 15,-11 0 8-15,-10-1 19 16,-19-1 8-16,-8-1 25 16,-14 5-20-16,-13 0-3 15,-13 2-12-15,-8 5-7 16,-4 6-23-16,-5 13 5 16,11 6-11-16,1 17-1 15,14 5 3-15,9 6-1 16,10-3-10-16,11-2 2 15,8-14-3-15,15-3-5 16,5-17 1-16,11-13-4 0,3-11 0 16,3-16-1-16,-9-6-2 15,-5-13 2-15,-15 1 8 16,-12-7-11-16,-12 9-7 16,-16 1-21-16,-10 13-21 15,-16 15-60-15,-3 18-15 16,-6 20-39-16,9 11-17 15,7 12-320-15,16-6 111 0</inkml:trace>
  <inkml:trace contextRef="#ctx0" brushRef="#br0" timeOffset="29444.828">11783 6129 903 0,'8'-2'356'0,"-5"20"22"16,-5 8-235-16,-2 14-69 16,-4 3-43-16,-1 21-16 15,-1-5-9-15,1 13-4 16,3-4-25-16,-1 5-48 16,5-17 41-16,-1-2-354 15,4-17 88-15</inkml:trace>
  <inkml:trace contextRef="#ctx0" brushRef="#br0" timeOffset="29716.961">11761 6207 1068 0,'9'-37'449'16,"6"-2"62"-16,6 8-286 0,11 1-19 15,4 8-72-15,6 4-48 16,-2 12-51-16,0 3-15 15,-9 7-23-15,-6 10-4 16,-13 3-5-16,-11 11 7 16,-12 2 4-16,-15 10-1 15,-8-4 0-15,-14 5-1 16,3-10-14-16,-3 1-31 16,11-11-17-16,6 1-55 15,16-9-14-15,12-5-38 16,12-8-9-16,15-10-295 15,12-9 102-15</inkml:trace>
  <inkml:trace contextRef="#ctx0" brushRef="#br0" timeOffset="29912.977">12227 6124 836 0,'25'-16'479'16,"-4"2"-6"-16,-9 8-190 16,0 9-97-16,-8 6-72 15,-4 17-38-15,-5 8-48 16,-10 20-2-16,-4 6-15 15,-6 21-4-15,0-3-12 16,-9 14 5-16,8-10-17 16,-1 2-28-16,9-20-32 15,4-12-55-15,10-24-59 16,3-15-295-16,3-23 49 0</inkml:trace>
  <inkml:trace contextRef="#ctx0" brushRef="#br0" timeOffset="30211.826">12227 6125 853 0,'5'-29'584'15,"3"10"-82"-15,8 4-106 16,8 3-265-16,10 1-21 16,1 6-46-16,9 5 1 15,-6 2-10-15,5 4-12 16,-6 1-21-16,-1 0-7 15,-13 1-18-15,-6 4-2 16,-13 0 4-16,-16 7-1 16,-11 3 1-16,-15 5-6 15,-8 0-7-15,-10 6-13 16,4-2-11-16,0 5-33 0,13-4-11 16,10 2-61-16,15-6-22 15,12-8-51-15,11-11-282 16,19-15 68-16</inkml:trace>
  <inkml:trace contextRef="#ctx0" brushRef="#br0" timeOffset="30377.233">12871 6046 1418 0,'10'-3'477'0,"-5"2"48"16,-4 9-400-16,-6 10-46 15,-5 6-69-15,-9 11-4 16,-2 5 1-16,-5 7-1 15,7-6-10-15,3 4-57 16,10-11-59-16,6-5-346 16,7-19-65-16,2-18-148 15</inkml:trace>
  <inkml:trace contextRef="#ctx0" brushRef="#br0" timeOffset="30521.344">13059 5658 862 0,'-6'-40'686'0,"1"16"-140"0,-4 14-137 16,0 14-267-16,3 13-133 16,1 17-145-16,1 3-40 15,12 11-366-15,6-7 22 16</inkml:trace>
  <inkml:trace contextRef="#ctx0" brushRef="#br0" timeOffset="30879.486">13185 6009 763 0,'-5'-5'708'16,"-1"-9"-179"-16,0 5-18 16,6 2-416-16,-3 7-35 15,-3 12-36-15,-7 12 4 16,-1 8-2-16,-7 15-4 16,3 2-8-16,3 3-8 15,6-8-3-15,9-5 0 16,9-15-5-16,12-9-2 15,7-13 5-15,12-14-8 16,3-9 7-16,8-11-2 16,-6-4 2-16,1-3-8 15,-14 6 10-15,-5 6-5 16,-13 11 6-16,-7 6 3 16,-9 9 5-16,-7 10-7 15,-6 6 1-15,-6 10-2 0,-1 2-8 16,1 9-23-16,5-3-21 15,5 8-102-15,9-9-27 16,11 4-376-16,6-10 37 16</inkml:trace>
  <inkml:trace contextRef="#ctx0" brushRef="#br0" timeOffset="31313.751">13801 6160 1176 0,'18'-18'556'0,"-6"5"2"15,-9 5-323-15,-3-3-41 16,-6 5-124-16,-7 10-30 16,-5 2-31-16,-8 9 4 15,-4 7 11-15,-4 6 15 16,4 2 8-16,-2 6 4 16,10-6-13-16,8-1-13 15,11-7-16-15,10-6-17 16,8-13-4-16,11-10-3 15,1-6-1-15,10-10-1 16,-1-5 9-16,8-6 3 16,-6 3 6-16,6-3 4 15,-11 5-3-15,4 5 0 16,-8 11 1-16,-4 11-6 16,-6 13-6-16,-5 20 2 0,-11 9 0 15,-9 23-1-15,-9 6 8 16,-15 18-1-16,-7-2 11 15,-18 19 9-15,-4-11 8 16,-11 6 25-16,3-15 8 16,-4-2 28-16,15-24-1 15,-1-12-11-15,10-23-28 0,5-14-46 16,5-20-81-16,-9-27-171 16,5-25-448-16,-7-20 48 15</inkml:trace>
  <inkml:trace contextRef="#ctx0" brushRef="#br0" timeOffset="33744.2">14999 6103 1077 0,'-1'-5'298'0,"-8"23"97"0,-2 14-302 16,-5 19-8-16,1 5-23 16,-3 16-4-16,3-7-28 15,0 14-10-15,2-7-14 16,3 1-39-16,5-15-33 15,2-4 52-15,-1-24-412 16,4-20 126-16</inkml:trace>
  <inkml:trace contextRef="#ctx0" brushRef="#br0" timeOffset="33978.946">14873 6240 729 0,'7'-40'454'16,"0"-4"-34"-16,13-6-68 15,10-2-179-15,9-5-4 16,0 11-44-16,7 8-18 16,-9 13-51-16,-1 15-15 15,-12 17-26-15,-9 19-4 16,-12 9-3-16,-14 16-2 16,-7 3-3-16,-9 6-5 15,0-9-10-15,-3 0-36 16,7-15-32-16,-2-8-76 15,8-13-46-15,3-7-321 16,6-10 53-16</inkml:trace>
  <inkml:trace contextRef="#ctx0" brushRef="#br0" timeOffset="34163.851">15416 5918 1043 0,'5'17'296'0,"-11"11"73"15,-7 13-278-15,0 3-16 0,-7 9-19 16,3-3-17-16,0 5-4 16,4-10-20-16,-2-1-28 15,7-12-33-15,0-8-360 16,4-13 88-16</inkml:trace>
  <inkml:trace contextRef="#ctx0" brushRef="#br0" timeOffset="34610.832">15520 6071 813 0,'6'13'406'16,"-3"-2"-20"-16,8-2-157 16,5-3-144-16,12-5-25 15,3-3-22-15,15-3-4 16,2-1-13-16,5-5-4 0,-7 0-5 15,-1-3-9-15,-13 0 2 16,-8-3 2-16,-14 3-1 16,-8 0 19-16,-10 1 4 15,-14 1 1-15,-4 6-3 16,-14 5 18-16,-2 6-12 16,-6 12 6-16,7 3-1 15,1 13 4-15,12 2-11 16,10 10-7-16,14-3-10 0,11 4-6 15,14-11-2-15,16-8-7 16,8-15 2-16,10-11 0 16,-1-10 2-16,2-14-2 15,-12-6 4-15,-8-10-2 16,-12-2 1-16,-12-5 0 16,-13 5 3-16,-15 0-1 15,-13 9-4-15,-12 8-62 16,-7 13-36-16,-8 18-73 15,4 15-28-15,-5 23-313 16,13 8 89-16</inkml:trace>
  <inkml:trace contextRef="#ctx0" brushRef="#br0" timeOffset="35377.706">16279 6056 1243 0,'-13'-21'330'16,"-10"6"82"-16,2 7-369 15,-6 8 1-15,-2 11-35 16,-3 15 4-16,4 8 1 0,-1 15-1 16,11 1 1-16,6 5-6 15,10-11-2-15,11-7-2 16,9-18 4-16,17-14 0 15,7-20 1-15,13-20 6 16,0-11 0-16,7-23-7 16,-7-1 9-16,0-20 29 15,-10 3 7-15,-2-7 32 16,-13 15 2-16,-6 6-7 16,-13 27-22-16,-11 14-11 15,-8 24-31-15,-11 22-5 16,-8 16 2-16,-9 20-16 15,1 9-1-15,-6 22 0 16,10-3-1-16,0 9-5 16,14-8 9-16,9-3-3 15,11-20-1-15,11-5 1 0,9-20 7 16,11-11-9-16,1-16 5 16,8-13-1-16,-3-12 4 15,4-12-8-15,-7-4 7 16,-1-7-6-16,-10 4 5 15,-5 3 0-15,-11 12 7 16,-6 7-2-16,-11 15 0 16,-10 15-3-16,-5 13 1 0,-6 14-7 15,4 4 5-15,1 7-4 16,9-6 5-16,8 1-5 16,10-9 4-16,7 0-7 15,5-13 11-15,14-7-9 16,3-12 7-16,9-13-5 15,0-12 6-15,4-13-7 16,-8-3 8-16,0-7-6 16,-12 5 7-16,-1-1-11 15,-10 8 8-15,-4 8-6 16,-6 9 5-16,-8 11 1 16,-3 13 7-16,-8 15-4 15,-5 5 3-15,-2 11-6 16,3-1-1-16,3 4-5 15,10-12 4-15,7 3-73 0,6-10-70 16,4-8-404-16,8-13 41 16</inkml:trace>
  <inkml:trace contextRef="#ctx0" brushRef="#br0" timeOffset="35610.83">17278 6245 1123 0,'17'-28'509'15,"0"-3"0"-15,-8 6-306 0,-6 4-19 16,-7 10-101-16,-8 5-30 16,-5 8-11-16,-8 11-15 15,-6 3-11-15,-7 13-11 16,1 3-1-16,-1 8-7 16,9-1 5-16,8 4-7 15,12-8 4-15,12-3-18 16,10-11-7-16,15-10-69 15,10-13-48-15,15-14-74 16,3-12-316-16,10-11 47 16</inkml:trace>
  <inkml:trace contextRef="#ctx0" brushRef="#br0" timeOffset="35876.915">17756 5792 1257 0,'15'-74'433'0,"-2"-2"35"16,0 14-354-16,1 11-28 0,-2 25-62 15,-6 21 14-15,-3 21 11 16,-10 25 7-16,-9 9-16 16,-10 25 0-16,0 4-17 15,-6 17-10-15,2-7-6 16,4 13 9-16,8-18-42 16,4 1-50-16,8-21-39 0,4-10-54 15,-3-23-44-15,-1-12-22 16,-4-21 22-16,-8-16-12 15,-3-10-136-15,-6-9 51 16</inkml:trace>
  <inkml:trace contextRef="#ctx0" brushRef="#br0" timeOffset="36144.355">17443 6190 887 0,'-14'-6'357'0,"5"9"58"16,8 6-216-16,9 4-4 16,6-1-40-16,12-1-12 15,8-6-32-15,17-7-20 16,-1-8-25-16,13-9-15 15,-6-5-14-15,3-9-14 16,-13 5-9-16,0-2-10 16,-14 7 1-16,-3 4-6 15,-8 10 5-15,-5 5-6 16,-9 7 7-16,-1 9-8 0,-6 7 8 16,-5 9-4-16,-4 4 6 15,-2 6-2-15,1-6 0 16,1 3-3-16,6-8-3 15,4-1-18-15,2-14-28 16,6-4-75-16,4-12-46 16,5-10-79-16,1-9-182 0,6-10-84 15,1-4-33 1</inkml:trace>
  <inkml:trace contextRef="#ctx0" brushRef="#br0" timeOffset="36248.572">18205 5940 1036 0,'8'-56'517'0,"-2"2"18"16,-2 9-283-16,-2 7-54 15,-1 14-102-15,0 12-114 16,-2 16-126-16,4 13-392 16,0 7 37-16</inkml:trace>
  <inkml:trace contextRef="#ctx0" brushRef="#br0" timeOffset="36643.831">18538 6023 1308 0,'-11'-17'430'0,"-8"4"50"0,1 2-371 15,-7 10-34-15,-2 10-48 16,-3 11 8-16,5 9 9 16,-4 16 1-16,5 0 5 15,1 4-18-15,8-4-13 16,9 2-10-16,7-12-3 15,10-4-9-15,6-10 5 0,6-8-5 16,1-11 5-16,7-12-5 16,-1-11 1-16,4-9 0 15,-4-6 0-15,-3-10 1 16,-8 7 2-16,-9-3-1 16,-10 7 3-16,-10 3 5 15,-9 12-3-15,-11 5-5 16,1 12 0-16,-7 14-25 15,3 9-35-15,7 10-65 16,11 6-21-16,6 1-212 16,12-6-151-16,12-1-7 15</inkml:trace>
  <inkml:trace contextRef="#ctx0" brushRef="#br0" timeOffset="36977.938">18740 6153 973 0,'22'-23'413'0,"-9"8"6"16,-2 4-225-16,-5 9-121 15,-6 11-21-15,-9 10-18 16,-5 11 12-16,-3 2 8 16,-2 8-9-16,5 0-10 15,5 0-4-15,5-10-18 16,7-4-6-16,9-11-5 0,10-13-4 15,5-13 5-15,14-11-1 16,0-4-1-16,5-4 1 16,-5 6 8-16,-5 4 17 15,-10 12 17-15,-10 8 18 16,-9 11 12-16,-8 10-2 16,-6 6-20-16,-6 7-73 15,3 0-111-15,-1-9-422 16,2-12 45-16</inkml:trace>
  <inkml:trace contextRef="#ctx0" brushRef="#br0" timeOffset="65630.078">935 8116 997 0,'-54'8'486'0,"16"-2"-7"16,15 0-152-16,22 0-224 16,22-1 32-16,12-1-28 0,24 0-1 15,11 3-29 1,23 0-11-16,3 0-37 0,19-2-8 15,-9-2-42-15,10-3-99 16,-19-1-86-16,-5-4-381 16,-26 1-5-16</inkml:trace>
  <inkml:trace contextRef="#ctx0" brushRef="#br0" timeOffset="66005.691">2138 7896 1365 0,'-29'7'409'0,"13"9"92"16,16-2-398-16,16 0-7 15,10-6-34-15,19 1-6 0,10-3-11 0,13 0 9 16,-5 0-20-16,2 7-11 16,-18 4-12-16,-16 16 0 15,-23 7-9-15,-23 19-1 16,-20 3-8-16,-24 10-9 15,-9-8-11-15,-9 2-24 16,9-19-45-16,2-11 7 16,25-13-449-16,9-16 115 15</inkml:trace>
  <inkml:trace contextRef="#ctx0" brushRef="#br0" timeOffset="66622.471">3211 8955 1108 0,'1'33'361'15,"-2"-36"91"-15,8-32-245 0,6-25-61 16,7-43 15-16,3-17-37 16,4-41-21-16,-2-4-49 15,-2-33-13-15,-4 17-26 16,0-6-7-16,-4 44-9 16,-2 28-4-16,-1 56-7 15,-1 40-7-15,-6 39-4 16,-2 37-21-16,2 16-40 15,-2 30-92-15,-3 0-34 0,-3 5-322 16,-4-18 19-16</inkml:trace>
  <inkml:trace contextRef="#ctx0" brushRef="#br0" timeOffset="66888.769">3195 8361 1266 0,'-20'18'428'15,"17"-8"75"-15,14-3-319 16,17-4-47-16,19-8-9 15,8-4-50-15,15-5-8 16,-1 0-33-16,7-1-10 16,-12 7-29-16,0 7-3 15,-14 7-6-15,-10 12-3 16,-18 6-6-16,-12 10 8 16,-12 2-2-16,-13 5 4 15,-6-4 3-15,-4 6-3 0,2-9-11 16,0-3-27-1,7-10-43-15,8-13-90 16,9-21 322-16,6-19-675 16,4-17 271-16</inkml:trace>
  <inkml:trace contextRef="#ctx0" brushRef="#br0" timeOffset="66991.234">3972 7690 1302 0,'-5'-11'377'0,"-8"23"85"31,-6 24-373-31,-3 18-79 0,4 9-69 0,6 13 374 16,6-7-777-16,16 2 352 16</inkml:trace>
  <inkml:trace contextRef="#ctx0" brushRef="#br0" timeOffset="67178.831">4092 8300 984 0,'1'-5'444'15,"-6"-4"10"-15,3 14-206 16,1 2-153-16,1 11-17 16,1 2-50-16,7 15-9 15,1 1-11-15,5 12 0 16,-1-4-39-16,5 9-67 0,-4-9-56 16,-2 4-319-16,-8-12 17 15</inkml:trace>
  <inkml:trace contextRef="#ctx0" brushRef="#br0" timeOffset="67336.399">3975 8629 1130 0,'7'-14'349'0,"5"2"98"0,11-7-287 16,6 0-54-16,12-4-8 15,4 2-55-15,16-1-135 16,-1 6-380-16,12 1 75 15</inkml:trace>
  <inkml:trace contextRef="#ctx0" brushRef="#br0" timeOffset="67688.939">4552 8489 1115 0,'-2'11'355'16,"3"-4"87"-16,11-5-266 16,11-6-48-16,13-8 20 15,5-6-38-15,9-5-14 16,-6-5-41-16,2-3-14 16,-16-1-33-16,-6 0-4 15,-17 5-9-15,-8 4 11 16,-14 9-2-16,-16 15-4 15,-7 13 1-15,-14 14 5 16,3 8-9-16,-1 13 3 16,13-4 3-16,8 1-6 15,18-7-2-15,10-3-41 16,11-12-43-16,15-4-104 0,10-9-342 16,19-10 40-16</inkml:trace>
  <inkml:trace contextRef="#ctx0" brushRef="#br0" timeOffset="68055.579">5257 8406 1263 0,'0'-17'447'0,"-11"5"60"15,-8 4-359-15,-11 4-13 16,-4 8-67-16,-8 6-8 16,3 12-19-16,-6 10 0 15,7 4-10-15,4 11-7 16,8 1-13-16,10-1-6 15,15-10-7-15,12-7-11 0,11-15 3 16,16-21-5-16,9-18 8 16,16-26-2-16,0-13 6 15,9-25-1-15,-8-2 5 16,3-22-2-16,-14 6-1 16,-5-15 13-16,-14 16 2 15,-3 5 8-15,-15 32 9 16,-9 23 13-16,-9 40-4 15,-8 43 5-15,-12 29-8 0,-13 36-5 16,-1 12-8-16,-4 21-8 16,3-19-12-16,7-1-58 15,16-27-110-15,13-15-442 16,8-34 55-16</inkml:trace>
  <inkml:trace contextRef="#ctx0" brushRef="#br0" timeOffset="68872.015">6666 8242 1008 0,'-18'-17'463'0,"-13"-4"14"16,-11 7-215-16,-10 7-143 16,5 7-35-16,-7 8-16 15,8 8-33-15,-3 11-7 16,11 4-16-16,0 10-9 0,15 1-28 16,7 6-49-16,14-3-31 15,18-2-50-15,15-10-34 16,19-8-41-16,8-16 12 15,25-13-177-15,0-9 55 16,12-15 126-16,-13-3 163 16,-3-8 148-16,-25 3 243 15,-13-2 60-15,-23 11-61 0,-14 1-34 16,-14 8-95-16,-14 8-25 16,-7 8-62-16,-14 9-26 15,0 9-64-15,-10 13-19 16,8 8-10-16,2 11 2 15,12-2-6-15,15 8-1 16,18-11 0-16,20-3-4 16,13-16-1-16,17-10-1 15,0-15-1-15,10-13-6 16,-13-9 9-16,-2-7-2 16,-16 0 1-16,-9-5-12 15,-16 7-4-15,-14 0-37 16,-12 7-19-16,-11 8-55 15,-2 11-21-15,-4 13-60 16,1 5-260-16,4 12 63 0</inkml:trace>
  <inkml:trace contextRef="#ctx0" brushRef="#br0" timeOffset="69205.361">7371 8227 1032 0,'-19'-17'338'16,"-6"0"43"-16,-6 6-264 16,1 9-63-16,-4 6 20 15,5 8 0-15,4 10 2 16,14 5-11-16,11 8-4 16,9-3-42-16,10 7-16 15,6-1-1-15,-1 4 3 16,-6-3-3-16,-3 6 0 15,-10-5 2-15,-7 1 3 16,-9-8-3-16,-11-2 6 16,-2-10-2-16,-14-7 1 15,-2-13-1-15,-8-14 3 16,5-12-21-16,3-23-102 16,15-11-281-16,10-28-82 15,16-4-171-15</inkml:trace>
  <inkml:trace contextRef="#ctx0" brushRef="#br0" timeOffset="69372.02">7723 7516 1151 0,'41'-19'488'0,"-22"26"-6"16,-20 21-235-16,-7 13-205 16,-3 28-14-16,-8 11-21 0,-4 18 3 15,1-2-9-15,-3 17-20 16,-1-11-45-16,0 11-104 15,2-16-325-15,-5-1 30 16</inkml:trace>
  <inkml:trace contextRef="#ctx0" brushRef="#br0" timeOffset="69555.831">7467 8175 1331 0,'3'-1'538'0,"6"0"6"16,9 1-348-16,23 1-101 16,7-3-83-16,24-4-25 15,1-3-109-15,6-4-423 16,-19-2 91-16</inkml:trace>
  <inkml:trace contextRef="#ctx0" brushRef="#br0" timeOffset="70116.839">8748 8148 893 0,'3'-31'466'16,"-1"16"-28"-16,-6 17-160 16,0 14-186-16,-5 10-32 15,2 10-36-15,-1 10-6 16,3-3-13-16,2 5-60 15,4-9-22-15,0-2-75 16,1-13-38-16,3-6-266 0,3-11 59 16</inkml:trace>
  <inkml:trace contextRef="#ctx0" brushRef="#br0" timeOffset="70954.815">8849 8238 920 0,'7'15'377'0,"-4"0"23"0,7 7-195 15,5-3-92-15,8-2-7 16,5-5-22-16,15-9 13 16,3-10-22-16,10-11 1 15,-1-7-21-15,2-9-14 16,-12-1-23-16,-6-4-4 16,-13 6-12-16,-11 3-5 15,-14 7 7-15,-12 5-3 16,-8 13-5-16,-15 10 4 15,-2 13 2-15,-12 14-3 16,3 11 1-16,-4 10 6 16,11-3-4-16,8 6 1 15,14-11 0-15,16 0-1 16,13-11-3-16,17-4 0 16,6-11-1-16,16-10-3 15,-2-15-9-15,8-16-33 16,-5-7-14-16,7-9-4 15,-11-4 1-15,0-5 11 0,-9 9 32 16,-5 2 17-16,-15 9 5 16,-7 10 30-16,-9 12 4 15,-7 10 8-15,-9 9 2 16,-4 10 2-16,0 5-25 16,-1 5-3-16,2-2-4 15,5 3 1-15,9-8-3 0,8-3-3 16,7-7-5-16,13-7 3 15,2-8-5-15,11-14-1 16,1-3 3-16,6-13 1 16,-6-3-5-16,1-8 3 15,-10 5-1-15,-5-5-3 16,-8 11 4-16,-5 5-4 16,-9 10-2-16,0 8 6 15,-7 11-2-15,-3 14 0 16,-1 5 1-16,-2 12 1 15,0 2-3-15,1 7 0 16,1-8 1-16,4-1-1 16,6-9-5-16,1-5 4 15,7-10-2-15,6-10 1 16,4-9-4-16,9-12 11 16,9-9-6-16,7-12 5 0,-1-4-4 15,5-8 5-15,-8 4-4 16,-2 5 13-16,-11 13 3 15,-6 8 2-15,-10 18 0 16,-7 10 2-16,-7 10-15 16,-7 9-3-16,-5 8 2 15,-5 6-3-15,-3-2-4 16,0 3 3-16,3-8-2 0,7-6-38 16,10-11-49-16,12-12-99 15,8-13-33-15,14-12-327 16,-2-13 35-16</inkml:trace>
  <inkml:trace contextRef="#ctx0" brushRef="#br0" timeOffset="71556.801">10776 8130 812 0,'11'-12'619'16,"-9"1"-110"-16,-2 1-71 15,0 2-310-15,-7 3-29 16,-6 6-63-16,-11 8 0 16,-7 9-16-16,-14 10 12 15,1 9-12-15,-9 14 8 0,8 2 4 16,3 6-3-16,9-8-14 16,12-4 0-16,18-15-9 15,12-10-9-15,13-12-4 16,14-10 4-16,1-10-3 15,10-14 3-15,-1-5 1 16,1-9 5-16,-7-1-2 0,-5-5 1 16,-10 8 0-1,-5 2-4-15,-8 9 0 0,-9 12 2 16,-3 13 0-16,-4 17-5 16,-6 13 6-16,-9 13-5 15,-1 3 1-15,1 8-4 16,0-7 4-16,7-3-6 15,9-10 7-15,11-1-9 16,7-16 3-16,7-9-5 16,6-11 3-16,11-13-5 15,-1-9 8-15,11-8 1 16,-7-3 4-16,4-4 2 16,-11 3 1-16,1 0 6 15,-14 8 4-15,1 4 4 16,-7 9-2-16,-5 12 6 15,-6 13-3-15,-9 12 7 16,-4 7-6-16,-5 9 1 0,-1 2-7 16,-1 1-2-1,4-5-14-15,8-1-34 0,4-8-32 16,7-10-119-16,4-11-53 16,8-18-335-16,1-12 10 15</inkml:trace>
  <inkml:trace contextRef="#ctx0" brushRef="#br0" timeOffset="71689.804">11277 7712 822 0,'4'-28'581'0,"-3"9"-113"15,-6 18-136-15,-2 15-325 16,3 7-451-16,1 16 65 16</inkml:trace>
  <inkml:trace contextRef="#ctx0" brushRef="#br0" timeOffset="71990.715">11429 8105 1071 0,'9'3'405'15,"-24"-3"30"-15,13 4-210 16,-2 6-99-16,-5 14 13 16,-4 10-31-16,-4 15 3 15,2 3-54-15,1 9-19 0,8-8-28 16,9-4-8-16,11-15-4 15,10-11 1-15,8-15-4 16,10-16 4-16,0-10-1 16,7-16 0-16,-8-3 0 15,1-4 2-15,-10 8 8 16,-7 6 29-16,-11 14 6 16,-7 15 11-16,-9 14 1 15,-5 8-9-15,-4 6-36 0,1 6-78 16,2-4-111-16,6 5-417 15,4-7 28-15</inkml:trace>
  <inkml:trace contextRef="#ctx0" brushRef="#br0" timeOffset="74337.276">12892 8294 1074 0,'-1'-22'395'16,"-9"-2"70"-16,-3 2-286 0,-8 3-10 15,-5 7-58-15,-11 4-14 16,-2 8-43-16,-6 15-15 16,2 9-25-16,-6 18-6 15,10 11-11-15,-1 19 4 16,7-5-7-16,10 3 4 16,12-12 0-16,12-12 5 15,14-21-8-15,19-20 9 16,8-20-8-16,14-24 3 15,0-12-3-15,5-14 9 16,-13 4-7-16,-6 2 9 16,-19 20-9-16,-14 15 7 15,-15 18-8-15,-16 26 7 16,-5 16-7-16,-4 15 6 16,5 4-17-16,9 2-89 15,13-14-61-15,10-10-356 0,8-16 8 16</inkml:trace>
  <inkml:trace contextRef="#ctx0" brushRef="#br0" timeOffset="75086.073">14054 8319 1170 0,'-9'-15'453'0,"-9"2"36"16,-6 4-320-16,-6 7-29 16,-3 4-76-16,-17 10-27 15,1 6-15-15,-10 17-15 0,2 5-9 16,2 14-11-16,18-1-11 16,9 5-27-16,20-11-15 15,20-5-57-15,15-19-26 16,26-13-58-16,11-14-254 15,21-18 51-15</inkml:trace>
  <inkml:trace contextRef="#ctx0" brushRef="#br0" timeOffset="75403.795">14268 8406 791 0,'23'-26'466'0,"-19"4"20"16,-20 10-171-16,-16 5-70 16,-2 4-82-16,-15 13-42 15,2 7-69-15,-6 12-26 16,9 3-10-16,2 11-6 15,18-6-6-15,10 1-6 16,15-8 4-16,15-4-8 16,10-10 0-16,14-9-3 15,6-10 3-15,13-11-4 16,-3-7 0-16,2-9 0 16,-13 0 3-16,-11-4-1 15,-20 5 8-15,-20 0 4 16,-18 7 2-16,-19 8-9 15,-6 10-10-15,-9 9-37 0,9 10-23 16,8 11-70-16,22 3-29 16,12 4-337-16,22-5 66 15</inkml:trace>
  <inkml:trace contextRef="#ctx0" brushRef="#br0" timeOffset="75641.08">14694 8331 1094 0,'0'-22'444'15,"-16"3"22"-15,-11 10-284 16,-2 7-78-16,-3 9-50 16,2 9-43-16,-1 15 3 15,9 4-2-15,5 8-5 16,6 1 2-16,5 2-7 16,6-3-4-16,3 1 1 15,-1-7 2-15,-3 0-4 16,-4-6 9-16,-5-3-6 15,-4-8 1-15,-10-6-20 16,-3-10-14-16,-6-13-43 16,-2-16-9-16,4-22-161 15,10-13-216-15,13-37 30 16</inkml:trace>
  <inkml:trace contextRef="#ctx0" brushRef="#br0" timeOffset="75837.495">15011 7570 1224 0,'27'-26'507'16,"-9"18"2"-16,-15 19-338 16,-10 20-34-16,-4 14-89 15,-10 25-13-15,-3 6 2 16,-7 23-7-16,3-2-15 16,0 20-33-16,6-14-16 0,4 9-116 15,9-21-46-15,2-9-347 16,8-30 9-16</inkml:trace>
  <inkml:trace contextRef="#ctx0" brushRef="#br0" timeOffset="76038.768">14726 8297 1022 0,'2'5'571'15,"1"1"-33"-15,12 0-204 16,8-1-175-16,17-1-58 15,6-6-66-15,19-5-22 16,0-4-120-16,11-14-449 16,-12-5 103-16</inkml:trace>
  <inkml:trace contextRef="#ctx0" brushRef="#br0" timeOffset="76487.872">15812 8418 1217 0,'-5'-12'344'16,"-5"10"76"-16,2 10-347 16,-4 18-6-16,0 7-35 15,-4 18-10-15,1 0 1 16,0 8-9-16,4-10-23 15,8-6-68-15,5-22-45 16,8-28-321-16,5-25 26 0</inkml:trace>
  <inkml:trace contextRef="#ctx0" brushRef="#br0" timeOffset="76625.451">16023 7754 1079 0,'-20'17'287'0,"-11"22"78"15,2 9-319-15,1 11-7 16,9-6-37-16,13-4 163 16,13-20-530-16,19-16 223 15</inkml:trace>
  <inkml:trace contextRef="#ctx0" brushRef="#br0" timeOffset="76805.582">16365 7638 915 0,'12'-11'341'15,"-16"21"52"-15,-11 26-187 16,-7 19-64-16,-11 25-2 16,-4 7-36-16,-9 24-15 15,3-7-51-15,-4 16-13 0,9-14-39 16,1 9-74-16,11-22-53 16,5-10-338-16,12-25 25 15</inkml:trace>
  <inkml:trace contextRef="#ctx0" brushRef="#br0" timeOffset="77174.666">16101 8371 970 0,'1'20'314'0,"6"-2"64"15,6-2-251-15,15 3 13 16,6-8-13-16,15-4 27 15,0-7-17-15,12-7-14 16,-8-6-58-16,3-2-13 16,-15 0-42-16,-5-3-3 15,-20 7-6-15,-11-2 12 16,-14 5-12-16,-15 5 6 16,-9 9-4-16,-13 6 4 0,0 8-9 15,-10 12 7-15,7 3-10 16,2 5 8-16,14 1-4 15,9 2-2-15,15-8 0 16,18 1 3-16,12-6-6 16,10-7 3-16,5-8 2 15,10-6-36-15,-3-9-45 0,4-9-55 16,-3-5-53-16,-3-11-333 16,-9-1 72-16</inkml:trace>
  <inkml:trace contextRef="#ctx0" brushRef="#br0" timeOffset="77772.36">16805 8469 973 0,'18'-40'390'0,"-1"3"32"16,-4 14-260-16,-4 12-19 16,-5 15-64-16,-9 8-21 0,-3 11-14 15,-7 16-10-15,-2 0-13 16,-2 9 1-16,7-4-11 16,3 1-3-16,9-15-4 15,7-6-1-15,11-11-1 16,7-11-3-16,4-12 1 15,8-9 1-15,0-7-2 16,4-10 1-16,-3 0 1 0,3-2 2 16,-6 8-7-16,0 6 0 15,-11 10-5-15,-7 7-5 16,-6 11 2-16,-11 7 0 16,-8 4 1-16,-4 8 7 15,-2 0 5-15,-1 7-4 16,5-7 6-16,5 4 0 15,5-6-2-15,6-1 1 16,3-3 2-16,4 0 2 16,3-6 3-16,7-4 8 15,1-6-2-15,8-7 0 16,4-9-2-16,7-11-5 16,0-3-8-16,9-6 2 15,-6 4 3-15,1 1-6 16,-8 12 6-16,-5 8 12 15,-12 11-4-15,-9 11-2 16,-8 8 4-16,-8 9-9 0,-6 6-74 16,-7 11-427-16,-1-2 116 15</inkml:trace>
  <inkml:trace contextRef="#ctx0" brushRef="#br0" timeOffset="78887.329">855 10702 970 0,'22'5'337'0,"17"-2"97"16,10-2-242-16,29 2-21 15,5-3-25-15,26 2-12 16,-5-2-63-16,15 2-22 15,-17 3-23-15,11 4-110 16,-22-2-56-16,7 10-366 16,-18-5 7-16</inkml:trace>
  <inkml:trace contextRef="#ctx0" brushRef="#br0" timeOffset="79219.831">2282 10356 1343 0,'-39'1'397'0,"10"2"108"15,13 2-370-15,16 2-38 16,15 4-2-16,11 4-40 0,19 7-10 15,0 2-8-15,12 7-5 16,-10 1-20-16,-1 7-3 16,-19 4-4-16,-16 9-4 15,-22 1-9-15,-19 9-16 16,-14-4-6-16,-17-3-23 16,4-10-21-16,-3-7-84 15,13-17-163-15,11-13-203 16,17-13-58-16</inkml:trace>
  <inkml:trace contextRef="#ctx0" brushRef="#br0" timeOffset="79854.83">3151 10762 992 0,'5'-50'313'0,"2"-1"95"15,3 9-276-15,-1 11-3 16,-1 18-33-16,-7 19-10 15,-4 16-42-15,-6 26-5 16,-4 10-23-16,-1 16 0 16,2-3-5-16,4 5 9 15,4-23-2-15,13-7 4 16,11-24-2-16,17-18 11 16,11-23-11-16,16-20 6 15,-2-10-3-15,8-14 1 16,-10 3-15-16,-2 3-78 15,-12 13-52-15,-2 4-378 16,-17 13 31-16</inkml:trace>
  <inkml:trace contextRef="#ctx0" brushRef="#br0" timeOffset="80653.208">3994 10710 855 0,'17'-9'426'0,"-5"1"21"16,-8 0-142-16,-5 0-116 15,-8 1-21-15,-4 3-70 0,-10 5-26 16,-3 3-54-16,-11 9-6 16,-2 5-10-16,-16 12 0 15,4 2 1-15,-5 12 0 16,11 2-5-16,7 5 4 16,17-7-3-16,15-3-5 15,14-11 0-15,15-12 4 16,14-17-5-16,16-17 1 15,3-11 3-15,11-17 2 16,-9-2-2-16,0-6 3 16,-15 7 0-16,-3-3 0 15,-14 14 1-15,-7 6-1 16,-8 7 2-16,-8 12-3 16,-4 13 3-16,-7 12-6 15,-2 9 1-15,-8 17 3 16,3 2-1-16,-2 10-5 15,5-3 9-15,8 0-6 16,7-13-19-16,11-6-33 0,7-16-31 16,8-10-63-16,3-11 0 15,7-11-14-15,-4-8 5 16,5-13-6-16,-5-3 32 16,-2-13-129-16,-7 2 12 15,-1-2 40-15,-11 10 111 16,-4 10 92-16,-6 17 173 15,-6 16 36-15,-5 14 0 0,-3 13-52 16,0 5-57-16,-2 9-30 16,3-5-14-16,1 2-1 15,7-7-13-15,2-2-2 16,4-9-9-16,7-4-4 16,7-10-8-16,7-9-1 15,4-10-3-15,8-12 0 16,-1-4-2-16,5-7-4 15,-6 3 0-15,4 3-1 16,-8 8 0-16,1 2-3 16,-5 6 6-16,1 9-3 15,-7 1-3-15,-1 10 2 16,-8 5 1-16,-7 10 1 16,-6 5-3-16,-7 8 3 15,-5-2-1-15,-5 9 4 0,6-4-4 16,0-3 2-16,6-12-7 15,7-8-5-15,8-15-19 16,9-18-36-16,3-12-29 16,2-17-272-16,0-6 50 15</inkml:trace>
  <inkml:trace contextRef="#ctx0" brushRef="#br0" timeOffset="80717.354">5000 10282 932 0,'7'-26'298'0,"-9"16"44"16,-6 18-279-16,-5 19-361 15,5 10 71-15</inkml:trace>
  <inkml:trace contextRef="#ctx0" brushRef="#br0" timeOffset="81122.51">5385 10648 439 0,'-2'-1'715'0,"-5"-6"-236"15,-6 0-259-15,-7 2 279 16,-4 4-429-16,-15 9-9 16,-1 7-18-16,-7 11 4 15,2 7-10-15,0 13-1 16,13 3-14-16,5 4-8 0,13-7-7 16,13-6-8-16,12-13-3 15,15-14-3-15,10-15 3 16,13-14-1-16,1-11 3 15,5-11-1-15,-10-3 0 16,1-12 3-16,-15 6 1 16,-3-3-8-16,-12 11 9 15,-7 7 1-15,-9 15-5 16,-6 17-4-16,-8 15 6 0,-6 18-10 16,-1 7 0-16,1 12-18 15,1-6-8-15,7 7-38 16,8-13-43-16,9-2-79 15,5-10-307-15,17-15 46 16</inkml:trace>
  <inkml:trace contextRef="#ctx0" brushRef="#br0" timeOffset="81456.288">5781 10356 1026 0,'17'-55'322'16,"-9"21"68"-16,-3 16-264 15,-8 21-50-15,-6 25-8 16,-5 18-35-16,-9 22-5 16,-1 6-14-16,0 10-2 15,8-12-2-15,8-3-3 0,10-23-3 16,10-10-3-16,8-17 1 16,9-13-2-16,1-11-1 15,10-11 4-15,0-4 0 16,2-6-2-16,-7 4 1 15,-2 3-1-15,-10 11-3 16,-4 6-3-16,-11 14 3 16,-7 10 0-16,-8 7 2 0,-14 10 5 15,-5-1 0-15,-12 1 3 16,-3-7-6-16,-1-7 7 16,6-13-2-16,2-12-50 15,12-12-52-15,3-17-333 16,5-2 37-16</inkml:trace>
  <inkml:trace contextRef="#ctx0" brushRef="#br0" timeOffset="81686.4">6493 9947 1311 0,'-1'16'279'0,"-12"22"120"0,-4 17-387 16,-11 25-5-16,-1 0 1 16,-8 20 9-16,1-8 3 15,2 11-35-15,8-15-38 16,3 6-357-16,9-18 65 16</inkml:trace>
  <inkml:trace contextRef="#ctx0" brushRef="#br0" timeOffset="82150.899">6648 10655 861 0,'-4'16'320'0,"7"2"67"15,1-6-208-15,8-7 0 16,2-2-17-16,6-10-16 15,5-6-41-15,2-7-25 16,-1-3-44-16,-3-6-19 16,-8 6-14-16,-10 1-1 15,-9 8 4-15,-11 7-4 16,-11 8-6-16,-12 11 4 16,-5 7 4-16,-13 17-7 15,3 7 21-15,-2 17 54 16,8 1 18-16,10 7 17 0,18-9 1 15,18-8-22-15,21-18-50 16,27-21-48-16,20-18-30 16,24-27 34-16,3-5-594 15,-5-29 201-15</inkml:trace>
  <inkml:trace contextRef="#ctx0" brushRef="#br0" timeOffset="82622.301">7804 10578 643 0,'8'-12'495'0,"-2"-5"-27"16,-7 2-64-16,-8-1-185 16,-8 3-51-16,-9 4-18 15,-9 4-67-15,-14 6-23 16,-3 8-26-16,-9 8-14 16,8 8-12-16,0 12-9 15,17 0-6-15,8 10-3 16,19-2-2-16,11 1-81 15,15-10-53-15,23-4-85 16,13-15 308-16,22-10-613 0,3-10 297 16</inkml:trace>
  <inkml:trace contextRef="#ctx0" brushRef="#br0" timeOffset="82924.045">8122 10688 542 0,'20'-18'482'15,"-19"-1"-58"-15,-16 7-30 16,-17 0-187-16,-9 5-63 15,-12 6-24-15,2 8-53 16,-7 5-19-16,6 5-20 0,4 12-3 16,12 3-5-16,9 12-6 15,12 0-10-15,15 7-4 16,12-6-1-16,14-4-7 16,10-16 3-16,13-12 2 15,4-17-3-15,10-16 0 16,-8-12 8-16,-1-9-5 15,-15-1 4-15,-15-5 2 16,-21 9-3-16,-21-1-39 16,-18 8-30-16,-14 10-51 15,-3 15-15-15,-4 18-42 16,8 15 42-16,10 18-294 16,22 0 112-16</inkml:trace>
  <inkml:trace contextRef="#ctx0" brushRef="#br0" timeOffset="83253.009">8590 10679 1020 0,'-23'-13'283'0,"-15"-6"69"16,-1 4-302-16,-6 7-2 15,4 8-22-15,-3 10 26 16,10 7 6-16,8 11 9 15,9 2-6-15,7 7-9 16,9-6-30-16,10 5-9 16,4-9-8-16,4 3 4 15,1-5 6-15,-2 1 15 16,-7-4 3-16,-6 1 9 16,-7-2-2-16,-10-3 1 15,-4-4-17-15,-10-4 2 16,-2-6-10-16,-3-8-3 15,4-7-33-15,0-16-96 16,8-11-365-16,14-12 65 16</inkml:trace>
  <inkml:trace contextRef="#ctx0" brushRef="#br0" timeOffset="83454.504">8966 9862 1263 0,'19'-3'323'0,"-23"23"97"16,-9 21-358-16,-6 15-38 16,-3 22-9-16,-5 5-2 15,-5 21 7-15,7-8-2 16,2 19 8-16,-1-15-34 0,1 7-72 16,9-16-48-16,4-4-313 15,7-33 23-15</inkml:trace>
  <inkml:trace contextRef="#ctx0" brushRef="#br0" timeOffset="83740.961">8663 10560 1237 0,'-9'15'564'0,"13"-1"-3"16,7-2-309-16,14-3-102 15,11-6-90-15,17-2-26 16,8-4-17-16,29-7-54 0,3-3 173 16,11-8-713-16,-22-2 251 15</inkml:trace>
  <inkml:trace contextRef="#ctx0" brushRef="#br0" timeOffset="86758.39">10159 10700 1082 0,'-5'-12'379'16,"-5"3"55"-16,-8-3-273 15,-4 9-77-15,-16 1-19 16,-2 4-35-16,-13 5-1 16,4 3-12-16,-4 9 0 15,11 2-7-15,2 10-4 16,13 4-10-16,5 13-12 15,11-6-17-15,16 8-41 16,15-10-17-16,19-11-55 16,10-20-210-16,30-17-77 15,1-19-56-15</inkml:trace>
  <inkml:trace contextRef="#ctx0" brushRef="#br0" timeOffset="87085.473">10478 10594 1013 0,'10'-26'338'0,"-19"10"85"16,-11 14-280-16,-11 12 1 15,-2 8-36-15,-8 10-8 16,9 8-43-16,-4 8-5 16,7 0-26-16,1 5-6 15,8-5-13-15,4 1 4 16,10-11-7-16,8-5 2 16,9-12-7-16,10-16 0 15,4-15 1-15,9-14 2 16,0-9-5-16,6-9 4 15,-5 2 4-15,-3 1-7 16,-10 7-2-16,-7 7 3 16,-13 8-4-16,-10 18-6 15,-8 10 2-15,-8 18-4 16,-4 10 0-16,-2 13-2 16,6-2-17-16,2 4-51 15,9-11-15-15,10-2-39 16,10-15-16-16,8-13-296 15,9-12 110-15</inkml:trace>
  <inkml:trace contextRef="#ctx0" brushRef="#br0" timeOffset="87387.431">10645 10671 553 0,'-13'11'507'0,"-5"9"-117"0,-2 10 12 15,3 2-306-15,2 8-22 16,3-6-32-16,5 4-5 15,6-7-20-15,5-2-3 16,5-9-8-16,6-6 2 16,4-10-5-16,7-11 2 15,4-9-6-15,7-15 9 16,-2-5-6-16,6-12 6 16,-6 5-1-16,1 2 1 15,-10 12-3-15,-5 10 8 16,-10 17 1-16,-9 12 12 15,-8 14 4-15,-6 11-1 16,-4 7-3-16,-4 11-12 16,3-4-38-16,3 0-72 15,6-16-375-15,3-14 77 0</inkml:trace>
  <inkml:trace contextRef="#ctx0" brushRef="#br0" timeOffset="88070.909">12001 10804 859 0,'-2'-13'339'16,"-1"-2"53"-16,-7-2-181 16,-5 0-55-16,-10 6-9 15,-6 6-50-15,-10 9-16 16,-2 10-36-16,-7 10-4 15,6 6-15-15,-4 8 1 16,13 2-5-16,5 6-7 16,15-8-12-16,12-3-6 15,15-9-14-15,17-14-38 16,11-19-34-16,26-21-76 16,6-17 69-16,19-25-380 15,-6-13 108-15</inkml:trace>
  <inkml:trace contextRef="#ctx0" brushRef="#br0" timeOffset="88369.285">12346 10054 961 0,'-22'4'401'15,"-16"26"16"-15,-1 19-242 16,-6 27-70-16,8 6-39 16,5 22-29-16,9-5 3 0,5 6 2 15,12-14-12-15,7-1-2 16,5-24-13-16,9-10-8 15,8-24-6-15,8-14-1 16,4-21 0-16,8-20-3 16,0-11 3-16,7-15-2 15,-9 1 3-15,-1-3-4 16,-11 12-1-16,-8 8-3 16,-12 18-1-16,-5 15-6 15,-8 16 1-15,-10 14 3 16,-1 6 2-16,-1 9 0 15,1-3 4-15,3 2-53 16,8-8-33-16,9-4-359 16,5-13 58-16</inkml:trace>
  <inkml:trace contextRef="#ctx0" brushRef="#br0" timeOffset="88768.704">12876 10685 897 0,'2'-7'285'16,"-11"7"49"-16,-9 8-250 16,-6 6-17-16,-2 4-26 0,-11 9 5 15,3 2-2-15,-3 3 8 16,7-1-6-16,2 5 12 16,8-9-9-16,11 0-6 15,10-8-12-15,13-7-2 16,10-13-18-16,13-11-5 15,2-6 1-15,8-9-5 16,-4-1-5-16,1-5-6 16,-11 4-1-16,-5-2-6 15,-11 6-1-15,-4 0-11 16,-10 8 0-16,-6 11-18 16,-4 11-2-16,-10 16 2 15,-5 10 11-15,-4 14 1 16,3-1 19-16,4 1-2 15,13-11-15-15,13-4-55 16,10-15 46-16,14-8-315 0,3-10 72 16</inkml:trace>
  <inkml:trace contextRef="#ctx0" brushRef="#br0" timeOffset="89070.191">13102 10874 580 0,'24'-26'345'16,"-1"-1"-23"-16,-9 4-150 15,-1 4-32-15,-6 8-74 16,-2 7-10-16,-5 10-21 15,-6 9 6-15,-2 6-14 16,-6 11-2-16,-1 0-2 0,-1 8 16 16,6-5 1-16,3 0 10 15,8-11-6-15,11-5-12 16,6-14-16-16,13-10-11 16,5-10-7-16,9-8-2 15,3-6 5-15,4-2-8 16,-10 3 8-16,-4 3 0 15,-12 5 1-15,-6 4 5 16,-10 8 2-16,-4 3-12 16,-3 9-7-16,-4 7 4 15,-3 6-6-15,-4 10-24 16,-2 2-9-16,1 1-32 16,5-6-31-16,5-6-296 15,10-11 79-15</inkml:trace>
  <inkml:trace contextRef="#ctx0" brushRef="#br0" timeOffset="89534.785">13978 10844 762 0,'16'-14'441'16,"1"-2"-57"-16,-6 2-125 15,-1 1-189-15,-7 6-19 16,-8 3 17-16,-7 6 4 0,-11 9 7 15,-6 4-15-15,-12 9-11 16,-3 3-15-16,-6 13 14 16,8-1-6-16,5 2-5 15,15-5 1-15,18-3-23 16,15-15-20-16,19-11-4 16,7-14-1-16,10-13-9 15,-3-7 1-15,4-9-2 16,-12 1 2-16,-3-1-4 15,-8 11 9-15,-4 3 8 16,-7 12 1-16,0 10-6 16,-4 11 5-16,-4 17 1 15,-1 9 0-15,-7 22-5 16,-8 5 12-16,-8 17 0 0,-2-3-3 16,-9 17 1-16,-3-13 12 15,-8 6 20-15,-2-14 14 16,-13-3 29-16,2-23 4 15,-9-10 4-15,9-18-29 16,0-16-19-16,13-14-60 16,0-24-165-16,14-22-404 15,-18-21 52-15</inkml:trace>
  <inkml:trace contextRef="#ctx0" brushRef="#br0" timeOffset="90434.832">14399 10899 980 0,'-15'5'288'16,"3"-1"83"-16,9 0-280 15,7-1 12-15,4 0-18 16,11-2 28-16,0-1-10 0,8-2 15 15,-2-2-23-15,5-4-19 16,-8 1-35-16,-2-6-14 16,-8 3-23-16,-6-5-10 15,-9 2 9-15,-12 2-9 16,-7 2 2-16,-11 4 0 16,-2 10 9-16,-10 8-1 15,6 9 8-15,-1 12 14 16,15 0 6-16,10 4 5 15,20-6-2-15,19-5-15 16,16-14-18-16,25-19-119 16,7-16 79-16,21-18-498 15,1-10 92-15</inkml:trace>
  <inkml:trace contextRef="#ctx0" brushRef="#br0" timeOffset="90858.177">15500 10808 843 0,'6'-24'376'0,"-6"12"10"0,-5 16-169 16,-3 14-114-16,-4 13-16 15,-1 3-34-15,1 7-9 16,2-1-25-16,2-2-51 15,5-10-34-15,-2-7-363 16,6-16 72-16</inkml:trace>
  <inkml:trace contextRef="#ctx0" brushRef="#br0" timeOffset="90993.829">15557 10431 999 0,'-3'-6'252'15,"-5"17"70"-15,1 13-293 16,3 4 60-16,3 4-414 16,3-2 154-16</inkml:trace>
  <inkml:trace contextRef="#ctx0" brushRef="#br0" timeOffset="91284.795">15692 10746 968 0,'3'10'366'16,"-5"-1"63"-16,-6 2-256 15,-2 6-19-15,-1 6-46 16,-1 7-21-16,-1 0-35 16,1 6-15-16,4-6-23 0,5 0-9 15,3-11 3-15,9-5-10 16,5-10 6-16,10-10-9 16,6-6 8-16,7-5-8 15,-1 1 6-15,0 2-5 16,-12 6 3-16,-9 6-9 15,-7 5 4-15,-5 5-7 16,-4 2-11-16,2 3-58 16,-1 0-16-16,3 1-375 15,2-5 64-15</inkml:trace>
  <inkml:trace contextRef="#ctx0" brushRef="#br0" timeOffset="91670.351">16916 10320 996 0,'17'-44'419'0,"-9"12"58"16,-12 17-250-16,-6 22-57 15,-6 22-49-15,-11 18-49 16,-1 17-42-16,-4 25-22 15,-1-1-12-15,-3 12-30 16,5-11-6-16,-1 3-72 16,4-24-12-16,6-3-49 15,6-20 376-15,2-15-665 16,6-22 357-16</inkml:trace>
  <inkml:trace contextRef="#ctx0" brushRef="#br0" timeOffset="92134.828">16607 10789 1112 0,'3'1'385'16,"2"6"93"-16,5 2-299 16,8 1-9-16,8-2-38 15,9-4-32-15,6-10-43 16,9-15-13-16,-1-10-15 16,6-17-11-16,-5-7 2 15,5-11-8-15,-9 2-3 16,1-5-6-16,-6 14-1 0,-7 5 0 15,-11 16 3-15,-5 15-15 16,-13 18 4-16,-11 18-8 16,-8 13 3-16,-12 23-4 15,-5 11 8-15,-7 19 0 16,4-4 5-16,-3 13-8 16,8-12 7-16,7 1 6 15,8-23-5-15,12-3 1 16,11-22 5-16,13-12-2 15,7-20-2-15,16-17-5 16,3-12 4-16,11-16-6 16,-7-5-1-16,-3-3 3 15,-13 12 3-15,-11 7-7 16,-14 16 5-16,-10 15-26 0,-8 13-28 16,-11 15-70-16,-5 2-16 15,-12 21-16-15,3 0 20 16,-5 8 26-16,11-8 71 15,7 3-5-15,14-18-9 16,9-10-302-16,8-18 67 16</inkml:trace>
  <inkml:trace contextRef="#ctx0" brushRef="#br0" timeOffset="92502.368">17599 10875 936 0,'3'10'360'15,"3"1"60"-15,6-2-202 16,6-2-47-16,9-6-6 16,4-6-47-16,3-6-15 15,0-5-48-15,-2-4-13 16,-10 1-24-16,-8-1-1 15,-10 8-16-15,-13 3 3 16,-9 7-5-16,-15 9 3 0,-5 7-5 16,-15 11 12-16,0 7 10 15,-4 17 38-15,8 4 16 16,5 7 23-16,19-8-10 16,15-4-9-16,17-17-37 15,19-10-22-15,14-18-37 16,23-14-63-16,5-13-102 15,14-23-436-15,-13-2 52 16</inkml:trace>
  <inkml:trace contextRef="#ctx0" brushRef="#br0" timeOffset="93567.811">18877 10819 1065 0,'8'-6'358'0,"-6"-6"74"15,-8 2-294-15,-7 1 2 16,-3 2-49-16,-8-1-19 15,1 5-29-15,-4 4-15 16,7 5-16-16,-2 5 2 16,9 6 4-16,0 8 8 15,9 3 0-15,4 5 3 16,7 1-5-16,2 6-5 16,3-8-7-16,1 4 6 15,-5-8-14-15,-2 0 2 16,-6-10 1-16,-6-2 3 15,-5-6-4-15,-10 1 7 16,-8-8-5-16,-14-2-6 16,0-2 1-16,-8-8-6 15,8-11-6-15,9-9-58 16,18-11-40-16,18-21-86 0,17-7-32 16,30-24-292-16,14-3 66 15</inkml:trace>
  <inkml:trace contextRef="#ctx0" brushRef="#br0" timeOffset="93903.701">19207 10144 1027 0,'9'14'333'0,"-17"19"77"15,-8 12-279-15,-9 21-9 16,-5 0-36-16,-9 19-16 16,4-4-28-16,-1 9-9 15,7-12-22-15,4 5-3 16,12-18 0-16,6-5-3 15,10-17-11-15,7-9 0 16,10-19-2-16,10-16-8 16,3-14-2-16,9-13 1 15,-2-5-1-15,4-5-2 16,-11 5 5-16,-4 4 4 16,-13 12 5-16,-5 8 1 15,-11 10 7-15,-8 13 6 16,-6 8 2-16,-5 10 0 15,1 4 0-15,1 8-3 0,5-5-31 16,5 1-45-16,9-9-34 16,9-5-334-16,6-16 59 15</inkml:trace>
  <inkml:trace contextRef="#ctx0" brushRef="#br0" timeOffset="94200.741">19628 10845 926 0,'20'-20'374'15,"-15"4"43"-15,-10 7-229 0,-13 4-39 16,-4 7-44-16,-12 3-2 16,-2 5-32-16,-4 7-10 15,5 6-28-15,0 7-4 16,11 2-12-16,7 3-4 16,11-5-4-16,9-4 1 15,9-10-5-15,16-5 0 16,5-11-3-16,12-7-13 15,-1-9-7-15,3-8-30 16,-9-4-17-16,-2-6-27 16,-14 3-2-16,-6-2-25 15,-8 3 5-15,-9 5-36 16,-7 8-4-16,-8 14-63 16,-6 11 28-16,-6 14 9 15,2 6-10-15,3 6-66 0,8-7 72 16</inkml:trace>
  <inkml:trace contextRef="#ctx0" brushRef="#br0" timeOffset="94600.674">19735 10955 390 0,'34'-12'382'0,"-9"3"-73"16,-1 0 0-16,-7 1-214 16,-2 1-19-16,-5 2-50 0,-5 6-17 15,-3 4-11-15,-6 11 5 16,-5 6 1-16,-5 10 9 15,-2 3 15-15,3 3 13 16,6-9-3-16,11-5 1 16,10-15-6-16,14-14-13 15,9-13-14-15,16-18 7 16,2-5-3-16,15-17-2 16,-4 0 10-16,7-15 36 15,-6-4 17-15,16-20 26 16,-9 3 8-16,4-12 16 15,-13 16-27-15,-10 13-14 16,-24 27-24-16,-14 18 3 16,-17 30-20-16,-13 20-6 15,-9 16-7-15,-14 20-2 16,-4 8-11-16,-9 19-5 0,2-2-9 16,-4 16-21-16,10-12-11 15,2 6-83-15,12-20-39 16,8-6-391-16,11-25 54 15</inkml:trace>
  <inkml:trace contextRef="#ctx0" brushRef="#br0" timeOffset="94778.324">20229 10695 1327 0,'-10'-7'581'15,"6"4"18"-15,8 0-304 16,11 3-158-16,16-1-45 15,10 1-65-15,19 0-51 16,3 3-135-16,16-9-457 16,-13-2 69-16</inkml:trace>
  <inkml:trace contextRef="#ctx0" brushRef="#br0" timeOffset="95216.425">21432 10477 995 0,'49'-78'361'0,"-11"21"55"16,-16 31-272-16,-12 17-1 15,-11 22-36-15,-22 26-4 16,-8 12-28-16,-11 27-4 16,-2 6-43-16,-8 11-30 15,13-10-27-15,0 1-43 16,12-18-39-16,4-7-53 15,10-16-311-15,5-16 64 0</inkml:trace>
  <inkml:trace contextRef="#ctx0" brushRef="#br0" timeOffset="95391.196">21203 10744 984 0,'7'-8'330'0,"1"1"59"16,4 7-270-16,7 4-31 15,0 5-40-15,7 5-18 16,3 1-27-16,5 3-61 16,-1-8-35-16,-1-1-308 15,-7-3 37-15</inkml:trace>
  <inkml:trace contextRef="#ctx0" brushRef="#br0" timeOffset="95854.995">21475 10792 866 0,'0'13'255'0,"6"1"91"16,6-3-233-16,12 1 15 15,5-8-9-15,6-6 19 16,3-5-24-16,3-9-3 16,-6-5-36-16,0-7-9 15,-13 5-37-15,-6-1-12 0,-13 6-12 16,-12 2 0-16,-10 11-2 15,-14 5 3-15,-6 11-3 16,-13 13-1-16,0 7 2 16,-7 11-2-16,9 3 1 15,1 4 2-15,19-4 2 16,14 1-5-16,21-12 1 16,18-4 2-16,11-11-2 0,19-13 0 15,3-12 1-15,10-12 2 16,-3-9-4-16,7-14 4 15,-9 1 0-15,5-6 1 16,-8 6 2-16,-7 2 0 16,-15 12-5-16,-6 7 1 15,-15 11-4-15,-11 8 6 16,-9 8 2-16,-5 7 6 16,-5 2-4-16,-4 9 3 15,2-1-9-15,-3 7-7 16,5-1-16-16,0 4-77 15,6-4-27-15,3-2-391 16,5-11 50-16</inkml:trace>
  <inkml:trace contextRef="#ctx0" brushRef="#br0" timeOffset="96517.389">22063 10851 1071 0,'8'-1'385'0,"1"-5"70"16,7-2-241-16,4-3-70 16,10-4-6-16,-1 0-50 0,8-3-23 15,-4 3-38-15,3 1-15 16,-10 6-12-16,0 7-7 16,-14 6-6-16,-6 7-3 15,-9 7-2-15,-11 7 2 16,-7 2 2-16,-7 10 4 15,3-2 4-15,0 3 4 16,7-7-2-16,9-1 4 16,8-11 1-16,8-7-4 15,7-12 2-15,9-8-2 16,3-6-4-16,13-9 1 16,1-2 7-16,8-7-7 15,-6 3 7-15,0-1-4 16,-10 9 4-16,-2 0-9 15,-10 10 4-15,-3 3-28 16,-5 4-2-16,-3 5-19 0,-4 3 5 16,-6 5 2-16,-3 2 23 15,-2 6 4-15,-1-2 18 16,-1 4-1-16,1 1 4 16,2 2-4-16,0-2 4 15,5 4 1-15,1-5 1 16,5 2-4-16,1-6 2 15,4-3 0-15,0-5 1 0,5-8 2 16,1-7 2-16,10-9-2 16,-2-6-2-16,13-8-3 15,0 1 0-15,11-1-2 16,-3 5 6-16,3 4 5 16,-11 12 4-16,-3 9 8 15,-14 9 8-15,-13 14 21 16,-11 6 4-16,-6 9 8 15,-3-1-12-15,-1 3-6 16,5-9-68-16,3-1-485 16,3-7 136-16</inkml:trace>
  <inkml:trace contextRef="#ctx0" brushRef="#br0" timeOffset="98169.183">4915 11558 1108 0,'5'14'243'16,"-16"14"122"-16,-7 13-318 16,-18 17 14-16,-5 7 8 0,-14 21 35 15,1 4 1-15,-9 20 8 16,12-8-8-16,5 13-9 15,15-19-43-15,7 4-20 16,14-23-24-16,10-2-25 16,11-20-55-16,12-7 250 15,8-15-683-15,8-9 264 16</inkml:trace>
  <inkml:trace contextRef="#ctx0" brushRef="#br0" timeOffset="113682.229">5557 12407 1021 0,'-4'-3'305'0,"-6"2"79"16,-4 2-283-16,-6 6-10 16,-3 3-28-16,-7 8 0 0,-1 2-16 15,-2 10-6-15,4 1-11 16,3 7-7-16,6-6-7 16,7 4-3-16,3-10-7 15,13-6 1-15,7-10 2 16,12-13-7-16,7-11 2 15,10-18-4-15,0-8-2 16,5-14-2-16,-8-2 6 16,-2 0-3-16,-8 14 3 15,-6 10 4-15,-9 19 5 0,-7 24 2 16,-8 21 6-16,-8 28 3 16,-6 11-4-16,-6 23-1 15,-2-2-6-15,-4 11-7 16,3-16 4-16,-8 3 7 15,3-21 5-15,-8-5 7 16,4-24 4-16,-9-6-8 16,5-17-5-16,-2-11-6 15,5-12-29-15,3-16-75 16,14-9-32-16,4-21-292 16,13-5-87-16,12-11-80 15</inkml:trace>
  <inkml:trace contextRef="#ctx0" brushRef="#br0" timeOffset="114080.703">6182 12314 1157 0,'22'-6'422'16,"-24"4"57"-16,-12 5-301 15,-12 6-81-15,-5 3-35 16,-10 8-16-16,-4 1-16 0,-6 9 4 15,7-1-8-15,0 6-3 16,12-4-7-16,6 6-6 16,10-8-7-1,6-3-1-15,11-5-1 0,10-6-8 16,6-12 3-16,12-5-3 16,3-4 6-16,9-12-4 15,-2-3 6-15,5-11-5 16,-5 0 0-16,-5-8-1 15,-11 7 4-15,-6 4-1 16,-14 14 5-16,-13 10 5 16,-8 14-9-16,-5 14-2 15,-3 5-5-15,-4 15-33 16,7 0-19-16,1 4-41 16,8-7-17-16,8 2-63 15,10-13-291-15,10-6 82 0</inkml:trace>
  <inkml:trace contextRef="#ctx0" brushRef="#br0" timeOffset="114384.587">6659 12378 711 0,'14'-15'419'16,"-15"2"-35"-16,-16 7-109 0,-14 6-178 15,-4 3-24-15,-11 4-4 16,0 4-12-16,0 4-3 15,9-4-4-15,6 5-14 16,13-2-14-16,9 7-11 16,9-3-5-16,9 8-10 15,5-3 9-15,8 3-4 16,0-3 2-16,4 3-1 16,-5-6 8-16,-5 2 14 15,-9-2 15-15,-9 2 15 16,-10-5 0-16,-8 5 2 15,-8-4-15-15,-7 0-17 16,2-8-16-16,-4-4-52 16,5-9-69-16,2-9-406 15,2-5 66-15</inkml:trace>
  <inkml:trace contextRef="#ctx0" brushRef="#br0" timeOffset="114922.321">6893 12775 1100 0,'-7'2'318'0,"-4"7"73"0,-3 12-307 16,0 5-51-16,-1 8-16 15,1 1-11-15,2 5-39 16,4-3-37-16,4 2-319 16,5-7 58-16</inkml:trace>
  <inkml:trace contextRef="#ctx0" brushRef="#br0" timeOffset="115598.884">7885 12381 847 0,'11'-7'335'16,"-6"-1"53"-16,-4-3-179 15,-4 0-47-15,-7-1-7 16,-5 4-39-16,-9 5-15 15,-5 5-38-15,-12 7-12 16,-2 7-19-16,-13 13-6 16,2 6-11-16,-5 11-3 15,11 3-2-15,5 9-3 16,20-5-5-16,9-2 0 16,17-11 4-16,17-10-8 15,12-15 1-15,19-16 1 0,7-12 5 16,12-18-11-16,-8-11 7 15,3-14-1-15,-18 1-1 16,-7-6 1-16,-18 9 5 16,-9 5-15-16,-17 12 5 15,-12 12-16-15,-9 16-14 16,-11 17-20-16,-3 15 0 0,-4 20-27 16,5 7-5-16,1 6-15 15,13-6 8-15,14 0-58 16,11-19-265-16,17-6 81 15</inkml:trace>
  <inkml:trace contextRef="#ctx0" brushRef="#br0" timeOffset="115774.33">8224 12461 995 0,'19'-18'335'0,"-7"4"70"15,-9 8-265-15,-6 6-4 16,-4 6-41-16,-7 10-24 15,-1 6-25-15,-7 10-19 16,1 4-25-16,-4 9-8 16,3-2-7-16,1 1-61 15,9-9-29-15,5-10-349 16,9-15 57-16</inkml:trace>
  <inkml:trace contextRef="#ctx0" brushRef="#br0" timeOffset="115938.25">8356 11947 1131 0,'-26'21'314'0,"-6"5"74"0,0 18-308 16,9 2-74-16,3 9-32 16,8-8-42-16,12-2-320 15,16-16 73-15</inkml:trace>
  <inkml:trace contextRef="#ctx0" brushRef="#br0" timeOffset="116132.363">8790 11803 1056 0,'1'4'418'16,"-9"16"22"-16,-8 25-259 15,-6 14-110-15,-12 26-33 16,-5 4-20-16,-15 19-8 15,2-6-3-15,-5 9-5 16,8-19 0-16,4 0-56 16,15-23-34-16,8-10-360 15,14-23 61-15</inkml:trace>
  <inkml:trace contextRef="#ctx0" brushRef="#br0" timeOffset="117192.832">9164 12786 921 0,'-13'3'328'0,"-5"8"25"0,-5 8-229 15,-6 16-88-15,1 5-23 16,-5 10-3-16,5 1-3 16,2 3-19-16,9-11-20 15,5-6-327-15,8-14 84 16</inkml:trace>
  <inkml:trace contextRef="#ctx0" brushRef="#br0" timeOffset="117646.911">9800 12529 1016 0,'-16'0'288'0,"5"7"87"16,11-1-281-16,11 0 14 15,6-6-13-15,8-11 8 16,4 0-14-16,8-10-5 0,-2-4-31 15,0-4-16 1,-8 7-23-16,-10 0-1 0,-11 7-8 16,-15 3-6-16,-11 6 9 15,-12 6-5-15,-3 6 2 16,-11 8 0-16,2 7 3 16,-2 13-7-16,9 5 5 15,-2 13-2-15,11-2-1 16,10 7-6-16,11-11 6 15,13-1-9-15,15-16-4 0,17-12-53 16,10-15-17-16,25-20-70 16,7-18-61-16,19-34-263 15,-4-13 49-15</inkml:trace>
  <inkml:trace contextRef="#ctx0" brushRef="#br0" timeOffset="117848.194">10666 11884 1094 0,'11'-33'378'0,"-17"19"77"15,-12 23-298-15,-12 25-7 16,-7 18-46-16,-15 28-10 16,-1 7-26-16,-3 18-9 15,6-6-19-15,4 11-3 16,14-22-19-16,10 0-18 16,10-19-29-16,9-9-98 15,7-23-40-15,4-9 345 16,-2-19-701-16,0-15 337 15</inkml:trace>
  <inkml:trace contextRef="#ctx0" brushRef="#br0" timeOffset="117974.831">10221 12343 1044 0,'3'-2'360'0,"3"1"49"0,9 0-258 15,4-1-98-15,14 3-14 16,2 1-24-16,15 3-76 15,-1-2-354-15,21 0 95 16</inkml:trace>
  <inkml:trace contextRef="#ctx0" brushRef="#br0" timeOffset="118280.465">10984 12414 1164 0,'-11'-6'334'16,"-4"-1"79"-16,-5 2-305 16,-3 0-36-16,-13 6-13 15,0 5-15-15,-9 10-4 16,2 8-15-16,-5 12 15 0,7 4 10 16,-2 10 19-16,11-5 5 15,5 4 7-15,12-9-25 16,10-3-17-16,12-11-14 15,13-4-14-15,9-13-11 16,18-9-29-16,6-11-53 16,16-12-463-16,-1-4 111 15</inkml:trace>
  <inkml:trace contextRef="#ctx0" brushRef="#br0" timeOffset="119078.333">11112 12893 1198 0,'-20'4'272'0,"12"-5"103"15,11-1-379-15,16-9-358 16,10-5 97-16</inkml:trace>
  <inkml:trace contextRef="#ctx0" brushRef="#br0" timeOffset="120215.508">11778 11815 636 0,'-17'-17'392'16,"2"4"-35"-16,6 3-104 15,4 6-142-15,6 10-36 16,3 14 10-16,1 13-20 0,5 25-1 15,0 13-15-15,6 26-8 16,0 1-25-16,-1 20-10 16,-4-12-3-1,-11 11 0-15,-13-19-8 0,-15 7 6 16,-9-19-1-16,-9 2-4 16,2-18 7-16,-3-5-10 15,13-23-23-15,1-8-30 16,14-18-40-16,9-6-334 15,10-9 77-15</inkml:trace>
  <inkml:trace contextRef="#ctx0" brushRef="#br0" timeOffset="125312.225">759 15179 1210 0,'-12'5'289'0,"14"1"99"0,14 1-353 16,25-1-14-16,10-3-8 15,23-3 16-15,1-1 3 16,19-1 0-16,-6 2-3 16,14 2-13-16,-11 3-23 15,7 3-62-15,-18 0-42 16,-4-2-311-16,-23-4 39 16</inkml:trace>
  <inkml:trace contextRef="#ctx0" brushRef="#br0" timeOffset="125595.408">893 15399 1108 0,'-8'11'283'0,"11"1"88"16,17 3-316-16,18 1-23 15,10-3-4-15,19-8 25 16,1-2 3-16,23-8 8 16,-1-3-11-16,17-2-10 0,-11 1-63 15,9-5-407-15,-24-5 111 16</inkml:trace>
  <inkml:trace contextRef="#ctx0" brushRef="#br0" timeOffset="126096.632">2043 15022 1082 0,'-27'3'317'0,"14"5"61"15,13 5-284-15,13 0-76 16,13 3-5-16,6-3-6 15,9 2 18-15,-1 0 13 16,2 3 4-16,-10 2 2 16,-8 11-8-16,-16 3-10 0,-18 12-12 15,-16 2-8-15,-19 7 0 16,-5-5 2-16,-13 0-11 16,5-8-6-16,-3-2-74 15,13-10-350-15,1-7 87 16</inkml:trace>
  <inkml:trace contextRef="#ctx0" brushRef="#br0" timeOffset="127945.48">2929 15382 838 0,'13'3'322'0,"-1"-2"55"15,1-1-220-15,-3 2 10 0,-5-5-39 16,-5-2-8-16,-5 2-36 16,-11-3-9-16,-5-2-39 15,-11 10-13-15,-4 10-11 16,-9 19 3-16,7 15-6 16,-2 22-1-16,14 3-2 15,10 0-2-15,19-18-3 16,16-24-2-16,17-33-1 0,18-35 3 15,8-26 0-15,10-38 1 16,-9-10-2-16,6-25 3 16,-12 10-5-16,-3-15 6 15,-12 19-7-15,-4 6 4 16,-14 32 0-16,-7 21-7 16,-11 37-3-16,-13 36 9 15,-9 32-5-15,-11 39 3 16,-4 11 5-16,-6 25-1 15,8-6-1-15,2 11 4 16,10-25-2-16,8-3 0 16,9-27-6-16,13-11-45 15,9-25-31-15,10-16-25 16,4-17-10-16,15-18-13 16,-6-11 47-16,2-15 22 0,-7 3 28 15,-5 0 17-15,-15 15 21 16,-4 11 16-16,-9 19 13 15,-6 17 17-15,-6 14-1 16,-4 13 18-16,-4 6-15 16,-2 7-1-16,3-7-21 15,4-2-7-15,6-11-21 16,8-12-28-16,6-18-32 16,7-20-51-16,3-21-25 0,2-25-299 15,-1-12 60-15</inkml:trace>
  <inkml:trace contextRef="#ctx0" brushRef="#br0" timeOffset="128058.491">3680 14708 1254 0,'-9'-7'362'0,"-4"11"70"16,3 12-368-16,1 14-84 16,5 6-77-16,3 12-335 15,3 5 42-15</inkml:trace>
  <inkml:trace contextRef="#ctx0" brushRef="#br0" timeOffset="128347.409">3773 15772 1373 0,'1'14'357'0,"-1"-22"128"0,8-13-382 15,6-21-28-15,2-14-2 16,4-22-12-16,-3-4-23 15,2-27-11-15,-1 3-13 16,-2-17-27-16,-5 15-7 16,-3 0-4-16,-5 33 3 15,-5 12 1-15,-1 29 19 0,1 8 4 16,2 18 0-16,5 8-3 16,3 8 0-16,6 11-72 15,4 7-44-15,2 9-364 16,-1 3-20-16,-2 11-160 15</inkml:trace>
  <inkml:trace contextRef="#ctx0" brushRef="#br0" timeOffset="128506.631">3767 15445 1155 0,'-14'14'282'0,"16"-8"97"16,13-8-333-16,16-4-20 15,6-4-9-15,8-1-6 16,-1-1-5-16,7 3-53 16,-12 7-32-16,-1 7-308 0,-10 13 43 15</inkml:trace>
  <inkml:trace contextRef="#ctx0" brushRef="#br0" timeOffset="128746.879">4105 15727 1021 0,'-7'19'359'16,"2"-18"65"-16,6-15-274 15,8-25-19-15,3-13-38 0,8-25-5 16,4-7-20-16,6-32-3 16,-4 0-13-16,4-32-5 15,-3 5 1-15,-1-16-27 16,-5 30-2-16,-1 9-10 16,-5 42-4-16,-4 23-16 15,-4 37-8-15,-4 28-68 16,-3 23-35-16,-8 26-398 15,-2 11 62-15</inkml:trace>
  <inkml:trace contextRef="#ctx0" brushRef="#br0" timeOffset="128884.138">4079 15375 1111 0,'-7'2'303'0,"6"-2"77"0,8-1-317 15,10-1-31-15,9 2-18 16,12-3-23-16,7 3-32 16,9-4-340-16,-1-2 90 15</inkml:trace>
  <inkml:trace contextRef="#ctx0" brushRef="#br0" timeOffset="129344.799">4473 15402 917 0,'-1'19'291'16,"2"-5"71"-16,10 1-226 15,5-10-15-15,13-7 26 16,3-9-27-16,14-13 1 16,1-7-29-16,4-8-22 15,-8 6-42-15,-11-4-14 16,-16 11-19-16,-19 7 1 15,-13 11-3-15,-20 11 1 16,-6 12 1-16,-12 19 5 16,2 8 1-16,-5 15 2 15,11 2-3-15,1 10 7 16,17-14-5-16,12-3 2 16,18-16-2-16,17-14 3 15,12-19-6-15,14-13 3 16,7-14-6-16,13-16-1 0,-4-6 2 15,7-10 1-15,-11 0-5 16,-6-5 2-16,-16 11 2 16,-6 7-5-16,-14 13-2 15,-4 11 2-15,-9 18 4 16,-6 14 0-16,-1 10-1 0,-6 12-2 16,-1 2-3-16,-2 6-29 15,1-3-26-15,3-2-31 16,5-7-30-16,5-2-333 15,5-12 94-15</inkml:trace>
  <inkml:trace contextRef="#ctx0" brushRef="#br0" timeOffset="129961.791">5036 15439 790 0,'14'-2'324'0,"4"0"45"16,1-3-204-16,13-4-8 15,2-4-37-15,7-5-1 16,-2-3-33-16,2-4-11 16,-10-2-30-16,-5-1-16 15,-10 8-21-15,-6-2-3 16,-8 9-8-16,-10 7-6 0,-8 6-2 16,-13 11 1-16,-6 7-1 15,-11 12 2-15,5 7 8 16,-4 11 3-16,11 0 2 15,4 8 1-15,13-6 6 16,10-3 3-16,13-14-3 16,16-7 0-16,10-18-1 15,16-15-4-15,4-10 1 16,6-13-2-16,-7-6 1 0,-2-6-1 16,-14 7 5-16,-5-2-9 15,-9 13 1-15,-3 2-3 16,-8 11 8-16,-3 7-13 15,-6 7 8-15,-4 9 1 16,-4 7 3-16,-4 9-11 16,0 4 15-16,0 9-6 15,3-5 5-15,3 1-2 16,7-9 8-16,6-6-11 16,6-11 0-16,8-11-1 15,5-10 3-15,8-12-6 16,3-7 8-16,10-9-2 15,-5-1 1-15,4 1-10 16,-11 7 7-16,-1 6-4 0,-14 11 12 16,-5 9-2-16,-9 10 13 15,-9 11 1-15,-7 5-2 16,-3 11-3-16,-4 1-6 16,-4 8-21-16,5-6-35 15,2 0-78-15,5-8-60 16,8-8-333-16,8-11 30 15</inkml:trace>
  <inkml:trace contextRef="#ctx0" brushRef="#br0" timeOffset="130227.815">6278 15385 937 0,'15'-11'360'0,"-5"1"53"15,-10 5-241-15,-5 3-23 16,-7 5-50-16,-12 2 12 16,-9 6-28-16,-16 5 3 15,-3 6-14-15,-9 11 4 16,10 3-27-16,4 10-5 16,17-4-22-16,9 4-15 15,18-9-16-15,8 0-34 16,11-11-36-16,14-9-78 15,4-12-38-15,17-10-333 0,4-6 55 16</inkml:trace>
  <inkml:trace contextRef="#ctx0" brushRef="#br0" timeOffset="130630.305">6573 15465 844 0,'-2'11'317'0,"4"3"56"16,5-1-223-16,12-1-6 16,7-6-31-16,8-5-3 15,1-7-18-15,5-6 6 16,-6-6-29-16,-3-1-11 15,-9-1-18-15,-6 1-16 16,-12 4-17-16,-12 2-1 16,-10 6-2-16,-17 9 2 15,-8 5-6-15,-16 16 5 16,2 7 17-16,-7 16 33 16,11 3 18-16,10 13 17 15,18-8-2-15,18 2-14 0,23-15-35 16,24-7-32-16,16-18-36 15,21-15-111-15,3-20-445 16,6-13 89-16</inkml:trace>
  <inkml:trace contextRef="#ctx0" brushRef="#br0" timeOffset="137176.795">7884 15398 925 0,'-8'-7'347'0,"-3"2"32"16,-1-1-213-16,0 1-78 15,-3 1-11-15,-1 3-25 16,-5 1 8-16,0 4-15 15,-4 9 2-15,3 6-8 16,-3 12 5-16,5 7-19 16,3 14 1-16,6-1-13 0,10 6 7 15,9-8-3-15,7-6 12 16,7-18-3-16,11-15 5 16,-2-19-4-16,7-17 1 15,-6-13-3-15,-1-13 2 16,-9-3-11-16,-9-6 3 15,-13 8-9-15,-10 1-11 16,-6 17-11-16,-9 10-37 16,-2 18-31-16,-2 19-61 15,5 16-12-15,3 14-117 16,8 6-200-16,13 5 43 16</inkml:trace>
  <inkml:trace contextRef="#ctx0" brushRef="#br0" timeOffset="137443.348">8168 15904 915 0,'7'-15'360'16,"-2"-12"71"-16,-2-5-235 16,2-21 8-16,-2-9-50 15,3-26-13-15,-2-6-46 16,0-32-22-16,1-3-40 15,1-15-12-15,-6 19-9 0,1 10-8 16,-2 38 0-16,1 25 2 16,-1 31-4-16,1 26-8 15,3 19 0-15,4 20-21 16,1 5-36-16,5 17-87 16,3-3-41-16,2 2-332 15,0-10 24-15</inkml:trace>
  <inkml:trace contextRef="#ctx0" brushRef="#br0" timeOffset="137708.535">8022 15590 1290 0,'-14'16'498'0,"5"-3"43"15,19-7-357-15,21-8-20 16,14-9-86-16,20-8-19 0,5-5-16 15,20-5-135-15,-4 0-266 16,0 3-215-16</inkml:trace>
  <inkml:trace contextRef="#ctx0" brushRef="#br0" timeOffset="144119.912">9365 15348 1117 0,'-8'-4'315'0,"-5"19"73"15,1 12-314-15,1 15-28 16,3-4-25-16,4 6-5 15,2-5-6-15,5 0-28 16,1-10-28-16,-1-4-353 16,-1-12 84-16</inkml:trace>
  <inkml:trace contextRef="#ctx0" brushRef="#br0" timeOffset="144253.327">9442 15033 725 0,'6'-18'419'16,"-7"15"-63"-16,-3 13-130 16,-2 12-544-16,0 8 74 15</inkml:trace>
  <inkml:trace contextRef="#ctx0" brushRef="#br0" timeOffset="144608.867">9555 15271 1120 0,'-3'1'307'15,"-3"8"75"-15,4 12-298 16,2 4-40-16,1 13-9 16,2 2-11-16,2 6-3 15,0-5-9-15,-1 2-4 16,2-13-3-16,3-7 0 15,5-15 10-15,4-13 1 16,4-11 1-16,6-15-3 16,-3-5 2-16,5-3-7 0,-8 2-4 15,-1 5-5-15,-8 14 0 16,-4 11-2-16,-7 12 0 16,-5 16-1-16,-4 3 1 15,-3 10-3-15,-2-4-6 16,2 3-36-16,3-9-32 15,4-2-347-15,8-8 71 16</inkml:trace>
  <inkml:trace contextRef="#ctx0" brushRef="#br0" timeOffset="145025.346">10374 15254 790 0,'11'-11'365'0,"-1"1"26"15,-7 3-192-15,-3 1-26 0,-5 3-51 16,-6 4-15-16,-5 2-30 16,-8 5-9-16,-2 5-19 15,-8 8 2-15,0 3-4 16,-4 7-3-16,7 0-8 16,-1 6-5-16,10-3-16 15,5 0-14-15,11-4-15 16,8-2-41-16,10-7-35 15,10-8-49-15,5-8-19 0,10-8-36 16,-1-8-132-16,10-8-100 16,-2-4-10-16</inkml:trace>
  <inkml:trace contextRef="#ctx0" brushRef="#br0" timeOffset="145329.367">10585 15377 1018 0,'3'-8'342'0,"-5"-1"75"16,-4 3-276-16,-4 1-6 15,-5 4-40-15,-11 2-3 16,0 4-28-16,-10 8 1 16,0 2-15-16,0 11 5 15,6 3-13-15,4 8-3 16,11-3-12-16,10 4-10 16,9-10-13-16,16-6 3 0,7-10-5 15,16-12-8 1,4-11 6-16,6-8 1 0,-3-8-6 15,2-9-1-15,-14 3 3 16,-6-5-16-16,-11 4 6 16,-12 1-7-16,-12 10-3 15,-11 6-46-15,-9 11-6 16,-14 13-48-16,-1 12-3 16,-7 11-18-16,4 6 32 15,6 3-18-15,9-4-120 0,11-3-124 16,13-9-21-16</inkml:trace>
  <inkml:trace contextRef="#ctx0" brushRef="#br0" timeOffset="145891.862">10895 15378 1087 0,'10'-10'307'15,"-9"6"72"-15,-3 7-285 16,-1 2-49-16,-8 9-4 15,2 5-2-15,-5 7-1 16,2 3-8-16,0 4-4 16,5 0-6-16,3-3 3 15,6-7-7-15,7-6 1 16,7-10 0-16,10-12-5 0,1-7-4 16,9-11 1-16,-1-4-4 15,-1-6-6-15,-6 4 3 16,-2 1-3-16,-7 9-2 15,-3 5-3-15,-5 7 8 16,-4 3-6-16,-2 8-1 16,-7 4 0-16,-3 5 4 0,-3 7-2 15,1 2 4-15,-3 6 1 16,4 1 4-16,1 0 17 16,5-5 5-16,4-2 0 15,3-9-3-15,7-10 4 16,5-8-13-16,5-11-7 15,3-6 1-15,3-7-2 16,-3 2-3-16,5-6-5 16,-7 6 1-16,2 1-3 15,-7 8 0-15,0 4 1 16,-7 6 0-16,-3 9-2 16,-7 4 3-16,-3 9 3 15,-5 5-1-15,-6 11-5 16,-1 0 5-16,-2 6-4 15,4-7 3-15,6-4-27 16,7-11-39-16,10-11-59 16,5-10-350-16,11-6 52 15</inkml:trace>
  <inkml:trace contextRef="#ctx0" brushRef="#br0" timeOffset="146325.264">11730 15481 889 0,'4'8'307'0,"7"-2"61"15,4-2-239-15,5-4 0 16,5-2-14-16,5-4 15 16,0-2-16-16,3-4 0 15,-3 0-38-15,-2-2-23 16,-9 1-26-16,-6 1-13 16,-7 1-7-16,-9 2 1 15,-7 3 4-15,-12 3-10 16,-7 2 2-16,-11 6 1 15,-2 5-1-15,-3 9 6 0,6 4 19 16,2 12 23-16,12-1 14 16,7 9 13-16,11-5-8 15,11 0-19-15,12-10-23 16,17-10-36-16,10-15-36 16,21-20-77-16,11-10-461 15,3-10 108-15</inkml:trace>
  <inkml:trace contextRef="#ctx0" brushRef="#br0" timeOffset="147308.702">13035 15482 1060 0,'-8'-13'322'0,"-6"1"86"15,-1 2-288-15,-8 6-8 16,-4 3-31-16,-9 7 4 16,1 6-24-16,-8 10-2 15,6 3-12-15,1 12 8 16,8-3-7-16,6 0 1 15,12-4-15-15,10-7-8 16,7-12-10-16,16-13-8 16,9-11-5-16,13-16 0 15,1-7 2-15,6-5-5 16,-12 4 3-16,-4 0-6 16,-16 14-2-16,-8 7 0 15,-11 12-2-15,-6 11 1 16,-8 10 0-16,-4 11 3 15,-1 4 0-15,-3 7-4 16,4-3-12-16,9 1-32 0,3-10-30 16,13-2-46-1,5-12-15-15,11-9-37 0,3-8 12 16,5-10-1-16,-4-7-195 16,5-9-1-16,-7-2-53 15</inkml:trace>
  <inkml:trace contextRef="#ctx0" brushRef="#br0" timeOffset="147608.638">13187 15457 678 0,'11'-22'313'0,"-5"12"20"0,-5 12-105 16,-4 9-102-16,-6 11 18 16,1 3-22-16,-4 10-2 15,3-2-37-15,2 3 9 16,2-7-29-16,5-1-7 16,4-11-18-16,6-6-8 15,5-7-17-15,9-10-1 16,4-7-8-16,9-14-3 15,2-3-2-15,3-8 1 16,-7 3-4-16,-4 4 2 16,-10 14 0-16,-9 9 2 15,-9 11-2-15,-6 9-2 16,-5 1-1-16,-3 9-7 16,-1-1-5-16,-5 3-53 15,7-2-24-15,4 1-55 0,5-5-21 16,7-3-301-16,9-7 92 15</inkml:trace>
  <inkml:trace contextRef="#ctx0" brushRef="#br0" timeOffset="148041.802">13965 15420 791 0,'10'-8'330'0,"-6"3"41"16,-4 5-201-16,-7 1-26 15,-3 4-44-15,-11 5-5 16,0 0-30-16,-10 3 7 16,-1 3-8-16,-6 7 6 15,5 0-11-15,-1 7-5 16,6 3-16-16,5 5-13 16,8-4-13-16,7 3-5 15,8-9-3-15,10-11-4 16,10-13 3-16,15-18-3 15,6-15-1-15,13-22-1 16,-2-8-2-16,7-14-3 16,-10-3 3-16,1-16 1 15,-8 11 4-15,-4-13 10 16,-8 17 4-16,-5 8 2 16,-11 23 3-16,-6 18-5 15,-10 27-3-15,-9 25 3 16,-5 18 1-16,-6 28 4 0,-2 12 7 15,-5 19-3-15,4-7-7 16,2 6-12-16,7-23-17 16,7-8-93-16,9-24-48 15,7-16-384-15,4-23 32 16</inkml:trace>
  <inkml:trace contextRef="#ctx0" brushRef="#br0" timeOffset="149342.933">14660 15453 981 0,'-2'-8'341'0,"-4"3"59"16,2 8-271-16,-2 7-25 15,0 11-49-15,-1 13-16 16,0 6-24-16,3 13-11 15,1-4-2-15,7-2 0 16,5-14 1-16,12-15 8 16,4-17 8-16,18-21 17 15,2-13 1-15,8-15 4 16,-4-1-7-16,5-4-6 16,-13 13-46-16,-1 7-76 15,-12 12 246-15,-4 13-613 16,-11 12 215-16</inkml:trace>
  <inkml:trace contextRef="#ctx0" brushRef="#br0" timeOffset="150125.113">15304 15428 708 0,'17'-11'388'16,"-6"1"-1"-16,-6 5-149 15,-4 1-71-15,-6 3-53 16,-7 4-17-16,-8 4-32 15,-12 6-12-15,-6 4-24 16,-7 12 0-16,0 1-7 16,0 12 16-16,10-2-3 15,7 2 10-15,10-7-10 0,13-3 0 16,9-15-15-16,11-6-1 16,7-15-15-16,13-12 2 15,2-10-4-15,11-14-2 16,-2-2-1-16,1-4-3 15,-11 4-5-15,-5 1-5 16,-14 13-10-16,-7 8 3 16,-10 11 6-16,-10 14 5 15,-3 13 5-15,-9 12 9 16,1 7-3-16,-2 10-1 16,6-4-3-16,6 1-19 15,12-10-26-15,10-5-32 16,7-14-14-16,9-10-16 15,2-10 17-15,2-10 12 16,-4-7 28-16,4-11 16 0,-2-1 20 16,0-8 5-16,-3 5 13 15,-2-1 10-15,-7 11 6 16,-3 8 9-16,-6 8 0 16,-3 8 5-16,-5 9-8 15,-5 10-9-15,-4 3-8 16,-3 11-8-16,1 3-3 15,-2 1 0-15,4-5-4 16,4 0-5-16,5-8 1 0,8-8-11 16,5-4 3-16,9-9 4 15,3-9 7-15,9-7 4 16,-1-6 13-16,7-4 8 16,-3-1 8-16,1-1 6 15,-7 3 2-15,2 2 0 16,-10 7-11-16,-4 2-6 15,-4 7-9-15,-1 7-5 16,-6 6-2-16,-2 10-4 16,-6 4 3-16,-5 9 0 15,-4 2 6-15,-1 2 3 16,-2-5 6-16,3-3 1 16,2-9-3-16,5-6-3 15,3-8-7-15,5-5-18 0,3-7-11 16,5-9-43-16,2-7-27 15,2-14-304-15,1-4 66 16</inkml:trace>
  <inkml:trace contextRef="#ctx0" brushRef="#br0" timeOffset="150210.942">16060 15098 495 0,'-1'-7'383'0,"-11"15"-77"15,-3 12-34-15,0 5-235 0,-1 9-57 16,3-5-278-16,9-1 68 15</inkml:trace>
  <inkml:trace contextRef="#ctx0" brushRef="#br0" timeOffset="150874.857">16409 15522 963 0,'5'-23'395'15,"-6"2"48"-15,-2 2-201 16,0 6-81-16,-5 3-10 15,-4 6-50-15,-6 7-17 16,-4 2-34-16,-10 8-8 16,-4 3-11-16,-7 11 2 15,2 2-8-15,1 9 1 16,9 0-6-16,9 0-7 16,13-8-6-16,10-5 1 15,10-13-6-15,14-14-3 16,7-7 4-16,11-16-1 15,3-7-4-15,1-11-8 16,-7 5-2-16,-7-1-6 16,-11 10-3-16,-12 7 1 15,-7 12 1-15,-9 12 9 0,-7 10 3 16,-5 15 4-16,-2 8 2 16,-3 7 1-16,7-1-12 15,7 1-32-15,6-9-41 16,15-6-84-16,8-15-33 15,5-18-323-15,6-15 49 16</inkml:trace>
  <inkml:trace contextRef="#ctx0" brushRef="#br0" timeOffset="151208.221">16718 15097 1094 0,'15'-39'381'0,"-5"14"68"15,-8 24-303-15,-12 24-32 16,-6 15-47-16,-10 25-28 15,-4 7-27-15,-4 16-4 16,4-7-4-16,4-1-3 16,13-21 2-16,11-11-1 15,12-24-1-15,16-14-3 16,6-16 4-16,14-11-5 16,0-6 3-16,7-6-3 15,-9 3 3-15,-4 3 0 16,-12 7 1-16,-7 12 2 15,-11 7 4-15,-9 14 2 0,-8 5 2 16,-9 13 2-16,-3 2-3 16,-9 6 0-16,3-9-4 15,-3 0-3-15,4-10-2 16,-2-8-6-16,6-12-22 16,0-9-65-16,4-9-33 15,4-12-353-15,5-2 47 16</inkml:trace>
  <inkml:trace contextRef="#ctx0" brushRef="#br0" timeOffset="151441.194">17278 14933 1187 0,'5'-2'325'0,"-10"20"89"15,-4 15-335-15,-13 22-24 16,-4 7-28-16,-9 18-12 16,2-5-10-16,-4 9-9 15,9-12-11-15,4 4-25 16,9-18-23-16,5-1 17 16,7-18-372-16,9-12 110 15</inkml:trace>
  <inkml:trace contextRef="#ctx0" brushRef="#br0" timeOffset="151744.012">17292 15564 706 0,'1'17'476'0,"9"0"-48"16,-1-5-101-16,10-6-157 15,3-10-44-15,5-10 0 16,-2-5-30-16,1-7-10 15,-8 1-29-15,-5-3-15 16,-10 6-29-16,-11 3-4 16,-6 11-4-16,-13 8-5 15,-5 12 5-15,-7 15 15 16,2 6 10-16,-2 11 20 16,7-1 5-16,10 2 0 15,12-9-13-15,19-5-14 16,12-14-41-16,21-12-62 15,8-18-98-15,12-16-420 16,-8-6 53-16</inkml:trace>
  <inkml:trace contextRef="#ctx0" brushRef="#br0" timeOffset="152357.848">18387 15475 1108 0,'-9'-10'360'15,"-10"-2"75"-15,-4 5-298 0,-9 5-14 16,-1 5-38 0,-12 7-9-16,0 4-22 0,-7 7-8 15,10 1-17-15,-2 7-7 16,13 1-6-16,9 3-5 16,15 0-10-16,14 2-34 15,13-3-30-15,22-6-59 16,9-10-27-16,14-12-76 15,1-12-244-15,4-13 71 16</inkml:trace>
  <inkml:trace contextRef="#ctx0" brushRef="#br0" timeOffset="152661.987">18617 15546 906 0,'18'-25'375'0,"-14"0"52"16,-16 7-223-16,-12 2-16 15,-6 7-53-15,-10 8-5 0,-2 6-43 16,-3 11-16-16,7 10-30 15,-2 13-7-15,10 2-17 16,9 8 1-16,12-7-4 16,11-2-3-16,13-12 1 15,16-10-2-15,7-12-5 16,14-15-2-16,0-8-1 16,6-11 0-16,-10-2 1 15,-7-8-7-15,-20 8-7 0,-16-2-8 16,-18 7-7-16,-18 7-21 15,-7 11-3-15,-11 12-13 16,5 8-3-16,0 13-29 16,14 1 4-16,14 5-27 15,17-8-15-15,21-3 83 16,16-12-370-16,25-12 143 16</inkml:trace>
  <inkml:trace contextRef="#ctx0" brushRef="#br0" timeOffset="152924.292">18981 15520 856 0,'-8'-16'316'16,"-8"4"53"-16,-8 4-193 15,0 4-60-15,-2 10 8 16,5 6-28-16,3 9-4 16,8 3-24-16,6 8-10 0,5 1-20 15,7 5-15-15,3-5-14 16,1 6-2-16,0-7-1 15,-4-2-4-15,-5-9 1 16,-8-1 3-16,-6-9-3 16,-8-1 1-16,-5-5-4 15,-6-5-6-15,1-3-8 16,-6-13-63-16,5-10-39 16,2-17-356-16,12-4 49 0</inkml:trace>
  <inkml:trace contextRef="#ctx0" brushRef="#br0" timeOffset="153157.862">19405 14730 943 0,'12'6'358'0,"-14"25"47"16,-13 14-215-16,-11 22-79 15,0 9-11-15,-4 19 2 16,2-4-31-16,0 14-6 15,12-13-36-15,5 8-33 16,4-17-47-16,7-2-70 16,3-19-46-16,4-8-312 15,1-24 42-15</inkml:trace>
  <inkml:trace contextRef="#ctx0" brushRef="#br0" timeOffset="153316.819">19129 15480 1223 0,'9'1'435'0,"1"1"68"0,17-2-278 16,10-2-84-1,13-5-10-15,5-2-54 0,20-2-26 16,2 4-145-16,15 4-463 16,-12-1 92-16</inkml:trace>
  <inkml:trace contextRef="#ctx0" brushRef="#br0" timeOffset="155932.819">20366 15501 1104 0,'-5'-11'293'0,"-4"12"95"0,0 15-297 16,-1 17-15-16,2 2-19 15,3 13-1-15,1-1-23 16,3 4-45-16,3-11-46 16,3-10-114-16,0-20-253 15,1-27 24-15</inkml:trace>
  <inkml:trace contextRef="#ctx0" brushRef="#br0" timeOffset="156051.319">20413 15232 910 0,'-6'-4'361'0,"-2"8"3"16,2 13-224-16,8 13-159 16,6 3-342-16,8 9 77 15</inkml:trace>
  <inkml:trace contextRef="#ctx0" brushRef="#br0" timeOffset="156340.246">20811 15490 1170 0,'-30'3'310'0,"-11"1"108"16,7-1-330-16,-1 5 4 15,10 2-13-15,8 1-12 16,10 1-21-16,10 3-10 0,12 1-21 15,7 2-8-15,2 0-6 16,5 0 2-16,-5-3-4 16,-3 6 4-16,-11-2-2 15,-8 8 4-15,-13-1 2 16,-12 5 4-16,-6-5-2 16,-5-2 1-16,1-10-6 15,-1-7-8-15,10-13-57 16,5-17-417-16,7-15 116 15</inkml:trace>
  <inkml:trace contextRef="#ctx0" brushRef="#br0" timeOffset="156852.949">21469 15601 1087 0,'22'-26'312'16,"-24"12"69"-16,5 18-252 15,-3 15-53-15,-8 20-1 16,-1 9-6-16,-4 14 4 16,0 2-42-16,1 7-13 15,1-8-9-15,0 3-21 16,3-12-45-16,1-3-74 15,1-15-41-15,0-15-281 16,3-17 24-16</inkml:trace>
  <inkml:trace contextRef="#ctx0" brushRef="#br0" timeOffset="157141.837">21408 15620 1024 0,'10'-21'385'0,"1"4"64"15,8-1-213-15,6 3-61 16,10 0-6-16,1 6-43 0,5 2-22 16,-4 8-51-16,0 3-20 15,-10 4-17-15,-5 7-11 16,-12 3-3-16,-10 5-2 16,-9 1 0-16,-12 5-9 15,-5-5-12-15,-7 1-28 16,3-8-34-16,-2-5-72 15,7-6-13-15,5-6-70 16,9-5-267-16,6-8 83 16</inkml:trace>
  <inkml:trace contextRef="#ctx0" brushRef="#br0" timeOffset="157490.031">22150 15508 983 0,'17'-10'396'0,"-12"3"38"0,-12 5-239 16,-12 5-60-16,-7 3-50 16,-10 1 2-16,-7 3-32 15,-8 8-3-15,5 2-17 16,-1 10-2-16,11 4-13 16,10 12 3-16,13-1-21 15,12 1 4-15,13-9-6 16,17-8 3-16,12-16-5 15,13-13 9-15,-1-13-9 0,7-14 7 16,-12-4-4-16,-6-10 0 16,-18 1-7-16,-8-1 6 15,-17 6-2-15,-15 4-13 16,-10 9-10-16,-12 11-18 16,-4 12-14-16,-7 15-45 15,9 6-6-15,4 10-16 16,15-1-4-16,14 6-150 15,16-9-130-15,18-4-3 16</inkml:trace>
  <inkml:trace contextRef="#ctx0" brushRef="#br0" timeOffset="157806.704">22544 15571 933 0,'6'-34'307'0,"-14"4"65"16,-9-1-240-16,-4 8-65 15,-5 3-5-15,0 7-28 16,-5 6 12-16,8 9-1 16,-1 8 10-16,7 7 1 15,4 9-8-15,7 2-26 16,6 6-1-16,7-1-9 16,7 2-1-16,2-5-6 15,6 5 5-15,-5-7 2 0,-4-1 3 16,-7-3 0-16,-12 2 6 15,-9-7-6-15,-9-2-4 16,-3-6-10-16,-7-7 2 16,4-9-9-16,1-9-36 15,8-4-37-15,6-7-66 16,11 2-297-16,7-4-21 16,10 5-120-16</inkml:trace>
  <inkml:trace contextRef="#ctx0" brushRef="#br0" timeOffset="157974.815">22704 15498 1231 0,'3'3'318'0,"-9"11"123"0,-2 7-333 16,-4 9-24-16,-1 2-13 16,0 6-10-16,3-2-29 15,3 0-29-15,7-7-36 16,1-5-75-16,4-11-51 15,2-19-314-15,3-16 23 16</inkml:trace>
  <inkml:trace contextRef="#ctx0" brushRef="#br0" timeOffset="158123.827">22813 15051 1496 0,'-15'-1'361'0,"1"9"111"15,6 9-432-15,0 9-120 16,6 2-60-16,4 4-340 16,3-6 32-16</inkml:trace>
  <inkml:trace contextRef="#ctx0" brushRef="#br0" timeOffset="158339.795">23125 15044 1110 0,'5'-15'421'16,"-2"8"42"-16,-3 10-261 16,-3 11-105-16,-5 14-19 15,-4 8-42-15,-5 17-10 0,-1 2-16 16,-3 15-5-16,3-2-8 16,-3 12-25-16,3-6-26 15,-1 7-69-15,3-9-41 16,-2-2-324-16,3-14 56 15</inkml:trace>
  <inkml:trace contextRef="#ctx0" brushRef="#br0" timeOffset="158572.335">22961 15401 1250 0,'-8'-1'468'0,"7"-8"59"16,2 9-345-16,3 3-29 16,2 5-68-16,8 7-34 15,3 0-24-15,10 0-10 16,4 0-28-16,7-2-49 16,-2-6-58-16,4-1-99 15,-8-8-48-15,-5-3-275 16,-8 0 31-16</inkml:trace>
  <inkml:trace contextRef="#ctx0" brushRef="#br0" timeOffset="158710.231">23279 15467 933 0,'-7'13'417'0,"-2"-1"10"15,0 6-194-15,2 0-127 16,2 6-22-16,-1 2-36 16,2 4-15-16,-1-2-15 15,2 5-46-15,0-7-43 16,1 0-54-16,0-9-334 0,4-15 55 15</inkml:trace>
  <inkml:trace contextRef="#ctx0" brushRef="#br0" timeOffset="158855.313">23473 15212 1044 0,'3'-18'478'0,"-6"4"-23"16,-1 14-276-16,-1 11-151 15,-4 9-129-15,-2 10-352 16,1 7 36-16</inkml:trace>
  <inkml:trace contextRef="#ctx0" brushRef="#br0" timeOffset="159159.11">23595 15521 825 0,'2'-13'332'16,"3"5"35"-16,-3 7-193 16,-2 7-43-16,-1 8-25 15,-6 10 2-15,1 4-28 16,-1 3-8-16,3-4-37 16,6-1-14-16,6-10-10 15,8-7-5-15,6-9-7 0,9-4 10 16,0-7 8-16,8-6 2 15,-5-2 6-15,4-2 2 16,-3 0-8-16,-2-2-56 16,-4 3-45-16,-2-1-397 15,-3 6 68-15</inkml:trace>
  <inkml:trace contextRef="#ctx0" brushRef="#br0" timeOffset="159573.775">24158 15639 628 0,'16'4'334'0,"2"-3"5"15,6-3-85-15,2-1-115 16,6-7 22-16,-4 1-32 16,2-8-13-16,-6 1-30 0,0-2-14 15,-7 4-36-15,-7-1-2 16,-8 6-14-16,-13 1-2 16,-8 3-4-16,-17 3 12 15,-2 5 11-15,-14 7 16 16,3 7 2-16,-4 11 17 15,11 4-13-15,3 13-9 16,11-1-12-16,10 2 2 16,10-7-19-16,12-3-5 15,14-15-2-15,14-8-7 16,7-11-10-16,15-6-34 16,0-6-43-16,8-7-247 15,-13-11-246-15,4-4-42 16</inkml:trace>
  <inkml:trace contextRef="#ctx0" brushRef="#br0" timeOffset="160958.315">4367 16594 1253 0,'-11'17'315'0,"9"3"98"16,22 3-370-16,20 0-11 15,10-4-32-15,24-4 10 16,6-6-11-16,15-7 4 16,-3-4-20-16,12-8-53 15,-12-6-347-15,-7-9 84 16</inkml:trace>
  <inkml:trace contextRef="#ctx0" brushRef="#br0" timeOffset="161224.195">4433 16896 739 0,'-34'11'442'16,"9"10"-46"-16,15-2-124 16,15 5-170-16,13-4-30 15,19-3 12-15,8-8-13 16,25-6 11-16,10-8-29 16,23-9-6-16,0-2-24 15,16-2-91-15,-14-1 115 16,11 10-522-16,-25 4 127 15</inkml:trace>
  <inkml:trace contextRef="#ctx0" brushRef="#br0" timeOffset="161573.191">5279 16530 1301 0,'5'-2'296'0,"18"0"116"0,14 2-376 16,15 2-11-16,1-1 3 15,10 6 25-15,-6 2-7 16,0 9 8-16,-15 5-23 16,-10 15-1-16,-19 4-26 15,-25 14 7-15,-15 3-17 16,-21 14 10-16,-8-4-17 16,-13 13-66-16,8-12-46 15,-9 4-336-15,12-18 30 0</inkml:trace>
  <inkml:trace contextRef="#ctx0" brushRef="#br0" timeOffset="162327.06">6711 16903 1090 0,'-17'-10'316'0,"-7"2"74"16,-6 0-289-16,-3 3-60 15,-7 3 9-15,1 7-16 0,-6 11 15 16,6 8-8-16,-2 12-3 16,10 5-15-16,9 11-11 15,11-8-28-15,12 4-26 16,10-9-13-16,15-3-31 16,5-12-11-16,17-4-41 15,3-11 91-15,16-10-337 16,-5-9 117-16</inkml:trace>
  <inkml:trace contextRef="#ctx0" brushRef="#br0" timeOffset="162656.23">6942 17035 908 0,'-1'-18'337'0,"-13"5"51"16,-7 6-248-16,-10 4-18 16,0 6-51-16,-7 8-1 15,2 7-31-15,-2 12 3 16,8 6-22-16,3 11 12 0,12-4-18 15,13 3 11-15,13-10-12 16,13-7 5-16,6-13-14 16,14-10 9-16,-1-14-13 15,10-9 5-15,-5-6-5 16,2-11 7-16,-9 1-13 16,-9-4 11-16,-15 6-7 15,-16-1 0-15,-14 11-9 16,-17 4-2-16,-10 11-14 15,-7 8-6-15,2 8-10 0,-2 8-18 16,15 6-12-16,5 5-40 16,17-2-23-16,9 1-270 15,13-4 55-15</inkml:trace>
  <inkml:trace contextRef="#ctx0" brushRef="#br0" timeOffset="163006.058">7225 17089 952 0,'5'-14'320'0,"-7"4"55"16,-3 5-267-16,-2 7-20 15,-3 5-37-15,-4 11 6 16,-1 5-17-16,2 11 8 0,3 2-11 16,6 4-2-16,8-5-16 15,9-4-3-15,5-9-15 16,10-6 6-16,3-9-9 15,6-12 1-15,-3-7 3 16,7-15 3-16,-6-6-5 16,5-14 4-16,-5 2-5 15,3-6-2-15,-9 12 0 16,-6 3 2-16,-9 17-2 0,-8 14 2 16,-11 13 0-16,-5 15-1 15,-3 9-8-15,-1 12-2 16,5 0-9-16,6 6-24 15,6-6-36-15,11-2-137 16,4-15-200-16,18-6-6 16</inkml:trace>
  <inkml:trace contextRef="#ctx0" brushRef="#br0" timeOffset="163193.611">8156 16583 836 0,'11'-28'338'0,"-15"13"33"16,-10 20-204-16,-12 19-74 16,-2 14-33-16,-9 21-3 0,2 8-30 15,-1 15 1-15,10-5-22 16,2 12-6-16,9-11-22 16,7 5-75-16,6-17 97 15,2-5-396-15,3-17 97 16</inkml:trace>
  <inkml:trace contextRef="#ctx0" brushRef="#br0" timeOffset="163656.327">7820 17157 837 0,'9'-10'393'16,"5"0"-7"-16,9-3-141 15,6-1-168-15,10-5 1 16,-1 5-27-16,5 1-4 15,-3 5-29-15,0 4-9 16,-10 8-18-16,-3 6-9 16,-9 6-21-16,-7 8-21 15,-7 6-20-15,-1 7-7 16,-2-2 3-16,-2-1 14 16,2-7 27-16,1-6 22 15,2-10 15-15,3-7 11 16,4-9 8-16,6-8 19 15,2-4-3-15,4-8 1 16,0-1-4-16,4-1-5 0,-4 4-20 16,2 1 3-16,-3 9-6 15,2 5 2-15,-3 7-4 16,1 6 3-16,-7 5-5 16,-4 0 2-16,-4 3-1 15,-5 2 5-15,-8 0-3 16,-5 7 8-16,0 2-4 15,-3 6 3-15,0-3-3 16,5 0-1-16,7-7-7 0,6-7-35 16,5-14-39-16,9-17-274 15,0-11 44-15</inkml:trace>
  <inkml:trace contextRef="#ctx0" brushRef="#br0" timeOffset="163749.832">8634 16714 1140 0,'-14'-30'525'0,"-9"10"-23"16,1 14-320-16,0 10-127 16,7 3-536-16,-1-4 94 15</inkml:trace>
  <inkml:trace contextRef="#ctx0" brushRef="#br0" timeOffset="164408.525">8974 16854 1035 0,'14'-83'333'16,"-5"10"75"-16,-3 5-255 16,-4 21-63-16,-5 12-1 15,-10 28-35-15,-8 23-11 16,0 19-27-16,-7 25 4 0,1 9-14 16,-4 17 2-16,7-9-7 15,2 3 5-15,8-18-1 16,10-2 4-16,12-19-7 15,11-9 3-15,9-18-5 16,15-12 1-16,5-14-4 16,13-11 2-16,-4-3 3 15,2 4 0-15,-15 6-3 0,-7 9 2 16,-16 10-5 0,-8 13-2-16,-14 3-4 0,-10 11 6 15,-6-1-8-15,-15 2 10 16,-5-5-2-16,-10-3 8 15,0-11-15-15,1-2-35 16,12-9-23-16,5-6-61 16,13-4 496-16,9-5-806 15,7-4 418-15</inkml:trace>
  <inkml:trace contextRef="#ctx0" brushRef="#br0" timeOffset="164722.696">9555 17017 1023 0,'-14'19'327'0,"-12"2"51"15,-7 12-266 1,1 3-75-16,-1 9 12 0,6-4 4 16,4 5 19-16,11-11 1 15,9-2-4-15,11-13-25 16,14-4-21-16,5-10-21 15,11-9 1-15,3-9-7 16,7-10-3-16,-7-2-3 16,-3-8 3-16,-10 3-2 0,-7 2 7 15,-11 6-2-15,-6 5 2 16,-3 9-6-16,-5 12-7 16,-2 7-4-16,1 12-15 15,-1 3-10-15,2 7-18 16,6-5-4-16,8 0-86 15,6-12-255-15,12-6 61 16</inkml:trace>
  <inkml:trace contextRef="#ctx0" brushRef="#br0" timeOffset="164940.288">10138 16827 1029 0,'18'-62'384'0,"-7"7"37"0,-7 21-279 16,-5 18-30-16,-6 21-56 15,-5 21-20-15,-4 12-9 16,-6 18-11-16,2 1-11 16,-4 16-4-16,4-7-4 15,1 14-10-15,8-7-15 16,3 6-68-16,5-11-32 16,2-1-314-16,-1-21 32 15</inkml:trace>
  <inkml:trace contextRef="#ctx0" brushRef="#br0" timeOffset="165242.318">9880 17181 1132 0,'-5'-10'323'16,"5"4"75"-16,10 4-307 16,11 2-46-16,16-5-2 15,6 1-15-15,13-3 8 16,0-3-13-16,8 0 1 15,-12 1-14-15,-1 2-3 16,-9 3-10-16,-2 4 5 16,-11 3-3-16,-1 4 3 15,-11 1-3-15,-3 4 5 16,-8 3 1-16,-6 6 2 16,-5-1 5-16,-3 4-1 15,-1-2-1-15,0 1-12 0,4-6-12 16,2-2-93-16,4-7 22 15,2-8-359-15,4-10 48 16</inkml:trace>
  <inkml:trace contextRef="#ctx0" brushRef="#br0" timeOffset="165355.482">10616 16858 1096 0,'3'-38'422'0,"2"6"16"15,0 11-333-15,3 9-116 16,3 9-414-16,3 21 53 15</inkml:trace>
  <inkml:trace contextRef="#ctx0" brushRef="#br0" timeOffset="165738.817">10888 17077 894 0,'-8'-6'466'0,"-6"-6"-44"15,-3 0-194-15,-4 4-156 16,-1 4-58-16,-5 5 5 16,-1 6 16-16,-3 11 27 15,2 9 4-15,1 10 1 16,7 2-17-16,4 7-16 0,10-3-29 16,8-2 2-16,10-10-11 15,13-4 0-15,7-13-6 16,8-11 8-16,1-11-10 15,3-12 9-15,-8-5-1 16,-2-12 10-16,-8-1-3 16,-7-9 12-16,-12 3-3 15,-10-2 9-15,-7 8-15 0,-9 4-14 16,-1 17-32-16,-3 15-54 16,0 16-22-16,0 17-10 15,3 7 2-15,6 10-4 16,6-5 39-16,9-2-295 15,7-13 86-15</inkml:trace>
  <inkml:trace contextRef="#ctx0" brushRef="#br0" timeOffset="165991.576">11056 17125 1136 0,'12'-20'424'15,"-4"5"22"-15,2 8-287 16,0 6-106-16,-2 11-39 15,-5 8-18-15,-5 12 9 16,-5 1-1-16,-4 9 7 0,2-3 10 16,7-2-1-16,8-10-7 15,11-4 0-15,11-12-12 16,10-7-4-16,4-7 3 16,13-5 7-16,-2 3 6 15,7 4 21-15,-11 4 2 16,0 8 1-16,-14 3-5 15,-4 2-4-15,-11 1-12 16,-3-2-136-16,-1-2-381 16,2-4 84-16</inkml:trace>
  <inkml:trace contextRef="#ctx0" brushRef="#br0" timeOffset="167372.225">12459 17005 1033 0,'8'-30'299'0,"-8"15"77"16,-5 14-284-16,-5 15-27 15,-3 18-2-15,-2 6-31 16,-5 13 4-16,5-2-12 16,4 2 5-16,5-12-13 15,5-3 3-15,5-14-9 0,9-7 3 16,4-11-6-16,9-8 7 16,2-11-9-16,7-11 4 15,-3-4-5-15,1-11 1 16,-5 4-4-16,-2 0 5 15,-9 9-5-15,-3 7 9 16,-10 12 8-16,-5 11 2 16,-4 8 0-16,-7 15 5 15,-3 9-8-15,-5 11-7 16,2 0-10-16,0 4 5 16,6-11-6-16,9-3 2 15,7-14-1-15,12-10 5 16,7-10-7-16,12-14 4 15,2-11-4-15,11-9 6 16,0-5-3-16,6-8 1 0,-9 7-1 16,-5 1 5-16,-12 11-10 15,-11 9 5-15,-14 14 1 16,-9 17 2-16,-11 11-6 16,-6 12-2-16,0 5-27 15,1 5-47-15,7-8-18 16,11-3-46-16,11-12-19 15,12-9-271-15,9-12 90 0</inkml:trace>
  <inkml:trace contextRef="#ctx0" brushRef="#br0" timeOffset="168338.772">13285 17110 782 0,'23'-34'329'16,"-16"14"35"-16,-15 7-155 15,-12 11-72-15,-10 8-14 16,-6 8-40-16,-9 11-15 15,1 2-43-15,-5 11 2 16,8-4-5-16,1 4 2 16,12-6-12-16,8 0 4 15,13-9-7-15,12 0-5 16,8-9-8-16,15-7 6 16,3-8-2-16,11-11 1 15,-2-5-4-15,10-11 2 16,-5 0-5-16,4-16 4 15,-6 0-4-15,0-7 6 0,-11 9-3 16,-7 2 6-16,-12 15-6 16,-6 10 7-16,-11 11-6 15,-6 7 6-15,-3 7-5 16,-7 12 5-16,-4 7-8 16,0 13 3-16,2-1-2 15,5 5 6-15,8-5-11 0,8-2-16 16,9-12-26-16,10-7-21 15,6-10-19-15,10-12-17 16,-1-13 2-16,5-9 3 16,-5-5 15-16,-3-10-25 15,-10 2-2-15,-2 0 4 16,-8 7 18-16,-7 7-9 16,-4 13 55-16,-6 12 44 15,-2 12 20-15,-5 8 16 16,3 4 23-16,-2 4-2 15,5-2-14-15,3 0 2 16,7-9-14-16,6-2-5 16,6-9-10-16,10-5 2 15,5-8-6-15,13-3 2 16,3-6-1-16,14 0 3 16,0-2-3-16,4-2 19 0,-12 2 5 15,-2 1 18-15,-15-1 2 16,-5-3 24-16,-10 3-10 15,-3-6 10-15,-7 3-15 16,-6-3 3-16,-8 5-17 16,-8 2 10-16,-8 6-13 15,-10 7-2-15,-5 8-13 16,-8 13-4-16,5 9-22 0,-3 15-5 16,10 2-2-16,8 5 6 15,14-7-11-15,11-4 6 16,14-12-2-16,17-11 3 15,6-13-6-15,10-12 8 16,1-8-5-16,3-12 4 16,-12-3-5-16,-1-12 7 15,-12 1-9-15,-5-3 11 16,-11 8-8-16,-5 6 26 16,-6 13 9-16,-3 15 13 15,-4 14-8-15,-1 26 6 16,-3 12-26-16,-3 23-13 15,-1 6-9-15,-3 19 6 16,-3-8-5-16,-7 16 6 16,-1-12-3-16,-14 4 3 15,0-22 1-15,-4-9 20 16,5-23 0-16,0-16 4 0,12-21 0 16,-1-14-4-16,5-13-14 15,6-20-39-15,8-7-72 16,4-21-115-16,11-5-291 15,9-6-13-15</inkml:trace>
  <inkml:trace contextRef="#ctx0" brushRef="#br0" timeOffset="168526.978">14318 17073 1307 0,'21'3'349'16,"-28"8"90"-16,4 11-360 15,-1 5-67-15,-7 7-5 16,1-3-7-16,-4 5 3 16,4-6-6-16,2-1-34 15,4-5-51-15,0-4-351 16,4-6 61-16</inkml:trace>
  <inkml:trace contextRef="#ctx0" brushRef="#br0" timeOffset="168664.64">14498 16658 1311 0,'-18'-24'383'15,"5"11"42"-15,3 19-413 16,6 19-144-16,-2 12-323 16,7 18 22-16</inkml:trace>
  <inkml:trace contextRef="#ctx0" brushRef="#br0" timeOffset="168974.463">14562 17106 1095 0,'-3'-11'334'0,"-2"-3"64"16,2 7-303-16,0 6-7 16,2 7-39-16,-2 11-6 15,-2 8-9-15,2 9-10 16,-1 1-19-16,5 3 6 15,4-8-8-15,5-5 4 16,7-13-5-16,7-7 14 16,1-10-2-16,6-5 8 15,-2-5 0-15,4-2 7 16,-7 1-15-16,-3 5-2 16,-7 7-3-16,-8 8 2 15,-9 9-11-15,-7 13 16 0,-1 4-56 16,-3 10 174-16,4-1-606 15,-2-2 210-15</inkml:trace>
  <inkml:trace contextRef="#ctx0" brushRef="#br0" timeOffset="169856.13">15473 17196 884 0,'1'-6'272'0,"-3"11"71"16,1 4-253-16,-5 12 0 16,-2 3-39-16,-3 7-8 15,2 0-25-15,0 6-8 16,4-7-10-16,5-2-26 15,5-11-44-15,3-12-292 16,6-14 57-16</inkml:trace>
  <inkml:trace contextRef="#ctx0" brushRef="#br0" timeOffset="170019.78">15536 16751 1138 0,'-18'-24'370'16,"-5"15"46"-16,7 11-328 15,5 14-35-15,11 6-57 16,11 8-40-16,10 1-21 16,18 8-66-16,10-3-47 15,17 2-228-15,2-3 28 16</inkml:trace>
  <inkml:trace contextRef="#ctx0" brushRef="#br0" timeOffset="170289.319">15956 17058 777 0,'5'-2'392'0,"-12"-4"1"16,-11-3-206-16,-9-5-34 15,-3-1-76-15,-7-4-18 16,2 2-15-16,0 3 23 16,8 6-8-16,3 7 11 15,12 10-13-15,10 10-10 16,12 4-29-16,12 8-5 16,5 2-12-16,6 11 2 15,-4-6-5-15,-1 6 11 16,-12-6-4-16,-7 1 15 15,-9-8 4-15,-10 0 15 16,-9-9-6-16,-5-3 6 16,-1-10-20-16,-8-8 0 15,9-7-13-15,1-5-60 16,7-3-72-16,3-4-399 16,6-2 54-16</inkml:trace>
  <inkml:trace contextRef="#ctx0" brushRef="#br0" timeOffset="170788.297">16634 17404 884 0,'16'-69'301'16,"5"-4"82"-16,2 19-242 16,-1 11 19-16,-8 21-32 15,-9 21-13-15,-9 19-41 16,-10 20-12-16,-5 11-33 15,-5 17-3-15,0-3-22 16,-1 14 0-16,5-5-2 0,4 4-6 16,7-12-37-1,5 0-47-15,7-18-75 0,1-15-299 16,3-18 27-16</inkml:trace>
  <inkml:trace contextRef="#ctx0" brushRef="#br0" timeOffset="171071.319">16603 17187 922 0,'2'-36'343'0,"6"-5"63"15,11 5-234-15,14-2 39 16,4 10-49-16,6 4 2 16,-4 10-44-16,1 11-30 15,-10 9-58-15,-5 10-15 16,-6 8-18-16,-11 10 5 15,-11 6 0-15,-11 6-4 16,-6-4 1-16,-10 3 6 0,-2-9-4 16,-4-6-30-1,7-10-12-15,-3-4-68 0,10-9-38 16,7-3-71-16,9-2-76 16,11-2-199-16,13-3 35 15</inkml:trace>
  <inkml:trace contextRef="#ctx0" brushRef="#br0" timeOffset="171388.198">17282 17109 1106 0,'22'-23'380'15,"-21"4"67"-15,-7 4-248 16,-7 6-68-16,-10 1-11 16,-8 3-31-16,-9 7-7 15,0 5-49-15,-8 10 2 16,8 8-20-16,2 15-8 15,10 6-8-15,5 10 0 16,14-4-6-16,10-2 9 16,13-14-6-16,16-12 2 15,9-15 0-15,13-13 5 16,-1-13-6-16,3-13 10 16,-13-6-4-16,-4-9 1 15,-17 2-3-15,-13-4 4 0,-14 9-7 16,-14 6-4-16,-11 13-18 15,-12 16-38-15,0 13-64 16,-2 12 85-16,10 8-480 16,4 10 143-16</inkml:trace>
  <inkml:trace contextRef="#ctx0" brushRef="#br0" timeOffset="171804.772">17784 17051 900 0,'-10'-22'239'0,"-3"4"63"16,-2 5-245-16,-5 4 2 15,0 4 1-15,-8 5 38 16,4 1 6-16,2 10 1 16,8 4-40-16,8 12-11 15,7 6-40-15,10 11 9 16,4 1-4-16,6 7 18 0,-3-8 9 16,1 5 9-16,-9-13-17 15,-4-1 25-15,-11-11-12 16,-10-2 4-16,-5-10-5 15,-11-8 0-15,-3-6-28 16,-4-11-2-16,5-5-17 16,5-12-61-16,13-2-53 15,13-6-74-15,14 4-50 16,17-7-282-16,7 8 66 0</inkml:trace>
  <inkml:trace contextRef="#ctx0" brushRef="#br0" timeOffset="171933.139">17937 17121 916 0,'10'20'374'16,"-12"3"41"-16,-5 3-206 16,-4 0-69-16,-1-1-22 15,1-4-60-15,4 0-16 16,6-4-29-16,4 1-59 16,2-1-61-16,5-6-350 15,0-5 49-15</inkml:trace>
  <inkml:trace contextRef="#ctx0" brushRef="#br0" timeOffset="172073.137">18155 16804 1145 0,'-4'-32'370'16,"-10"8"45"-16,2 13-334 16,-1 14-102-16,4 2-111 15,3 5-280-15,8 5 16 16</inkml:trace>
  <inkml:trace contextRef="#ctx0" brushRef="#br0" timeOffset="172254.835">18444 16561 1000 0,'-4'-2'366'0,"-8"15"23"16,-8 17-276-16,-3 19-19 15,0 5-57-15,-6 15 2 16,8-4-4-16,3 7-2 15,4-5-21-15,4 13-21 16,5-9-28-16,2 5-108 16,-3-13-281-16,4-1 38 15</inkml:trace>
  <inkml:trace contextRef="#ctx0" brushRef="#br0" timeOffset="172554.678">18247 17076 966 0,'14'-16'377'0,"2"-1"31"16,9-2-199-16,5 4-87 15,10-4-16-15,0 4-34 16,3 3-8-16,-3 8-43 16,0 6-5-16,-11 10-8 15,-5 13 3-15,-9 8-2 16,-8 15 2-16,-9 1-4 15,-4 10-4-15,-5-7-3 0,2 0 4 16,2-13-7-16,5-6-15 16,3-12-50-16,5-12-57 15,3-14-40-15,7-18-315 16,3-12 54-16</inkml:trace>
  <inkml:trace contextRef="#ctx0" brushRef="#br0" timeOffset="172649.016">18862 16681 1051 0,'2'-39'429'0,"-5"9"-3"16,1 20-318-16,-1 17-103 15,-2 14-143-15,0 19-290 16,2 9 12-16</inkml:trace>
  <inkml:trace contextRef="#ctx0" brushRef="#br0" timeOffset="172937.79">18934 17031 1050 0,'1'-11'301'15,"0"0"89"-15,3 7-289 16,-4 6-10-16,-3 8-27 16,-4 15-10-16,-1 8-20 0,-2 16-15 15,1 0-13-15,2 8 0 16,5-12-8-16,6-4-1 15,8-14-2-15,10-10 4 16,6-16 1-16,14-11 5 16,4-10 1-16,5-12-1 15,-5-3-4-15,1-3 7 16,-12 6-4-16,-6 1 244 16,-6 7-672-16,-4 2 304 15</inkml:trace>
  <inkml:trace contextRef="#ctx0" brushRef="#br0" timeOffset="173554.495">19683 17252 742 0,'-24'-15'462'0,"1"0"-28"16,3 1-124-16,7 7-128 15,4 1-44-15,9 4-25 16,9 1-32-16,6-3 0 15,5-2-31-15,9-2-2 16,1-2-13-16,4-7-3 16,-3 0-13-16,-3-3-6 0,-8 1-8 15,-10 0 2-15,-11 6-4 16,-15 3-3-16,-9 8-3 16,-14 12-1-16,-9 8 1 15,-10 13 2-15,3 7 0 16,0 7 3-16,10-1-4 15,13 4 3-15,17-8-5 16,17-2 3-16,17-11-3 0,16-5 3 16,9-10-17-16,13-6-79 15,-2-8-56-15,7-3-394 16,-11-2 31-16</inkml:trace>
</inkml:ink>
</file>

<file path=ppt/ink/ink2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5:39:00.865"/>
    </inkml:context>
    <inkml:brush xml:id="br0">
      <inkml:brushProperty name="width" value="0.05292" units="cm"/>
      <inkml:brushProperty name="height" value="0.05292" units="cm"/>
      <inkml:brushProperty name="color" value="#FF0000"/>
    </inkml:brush>
  </inkml:definitions>
  <inkml:trace contextRef="#ctx0" brushRef="#br0">16813 9794 288 0,'7'3'100'0,"1"1"13"16,1 1-75-16,1 2-15 15,-2 0-7-15,1 1-3 16,2-1 3-16,0 1 14 16,0-1 10-16,0 2 5 15,-1 1 0-15,-1 0 3 16,-3-1-18-16,-2 3-6 16,1-2-9-16,-2 2-2 15,-2-1-4-15,2 3-4 16,-1 0 0-16,-1 2 5 0,0-2 7 15,-1 1 11-15,1-3 9 16,-2 3 6-16,1-1-3 16,-1 1 0-16,0 0-13 15,0 1-4-15,-1 1-8 16,0 2-1-16,1 0-6 16,0-1-3-16,1-1-4 0,-1-2 3 15,0-3-3-15,0 0 7 16,-2-2 5-16,1 2 6 15,-1-2 2-15,-1 2 2 16,-1 0-8-16,2 2-3 16,0-5-1-16,-2 4-3 15,0-7-3-15,1 4 6 16,-2-5-1-16,0 4-1 16,3-4 0-16,-2 2-3 15,0-3-2-15,2 0-1 16,-2-3-1-16,-2 2 11 15,2-3 4-15,-3 0 5 16,0-1-1-16,1-2 0 16,0 2-6-16,-1-1-8 15,3 2-3-15,-1 0-1 16,1 0-1-16,0 0-3 16,4 2 5-16,-2-1-4 0,1-1 3 15,3 1-3-15,-1 1 1 16,0-1 2-16,4 0-3 15,-4 0-1-15,0-1 2 16,0 2 0-16,0 1-2 16,0 0 4-16,1 2-1 15,0 0 1-15,0 2-1 16,-2 3-1-16,-2-2 2 0,3 1 1 16,0 1 2-16,-2 1 6 15,4 0 1-15,1 4 1 16,-1-1 1-16,5 1-2 15,-1 0-4-15,1 0-5 16,0-3-1-16,0 0 2 16,-4-3-1-16,2 1 0 15,-2-3 5-15,3 1-1 16,-1-1-2-16,0 1-1 16,1 1-1-16,-1-3-1 15,-2-2 1-15,1 0 0 16,0-3 1-16,-1-2-2 15,0 1-1-15,1 1-3 16,-2-1 0-16,0 2 1 16,-1 0 1-16,-1 2 0 15,-2-2 2-15,1 2 0 16,-3-2-1-16,1 0-1 0,0-1 5 16,-2 1-2-16,-1-1 0 15,-1 0-1-15,0 0-1 16,-1 3-4-16,3-3 6 15,-1 3 1-15,1 0-5 16,2-1 0-16,-2-2 1 16,3 2-5-16,-1-5-1 15,2 4 4-15,0-5 1 0,2 1-1 16,-3 1 1-16,0-3 2 16,-3 2 0-16,-1 1-1 15,2 0 3-15,-3 1-3 16,2 3-2-16,1 2-1 15,-1 1 2-15,0 4-1 16,2 3 5-16,-2 1 2 16,1-1-4-16,-1 2 2 15,2-3 1-15,-1-1-3 16,1 1-2-16,-1 1 4 16,1-2-1-16,-1 4-2 15,1-2 0-15,2 1 2 16,0-3-2-16,2 3 0 15,0-4-3-15,1 2 3 0,0-1 3 16,2 1 3-16,-3-3-2 16,3 3 1-16,-3-1 2 15,0 1-7-15,0-1-2 16,1 3 1-16,-2-3 2 16,-2 1-2-16,1 1 4 15,-6 0-1-15,0-1 0 16,-1 3-1-16,0-2-1 15,-5 2-2-15,4 0 2 0,-5 3-2 16,1-2 5-16,0 8-3 16,1-5-1-16,1 3 2 15,1-5 0-15,2-1-2 16,4-5 0-16,1-2 5 16,2-7 0-16,-1-3 15 15,0-1 0-15,-3-3 3 16,0 2 2-16,0 1-7 15,0-1-13-15,-1 4-11 16,4 5-21-16,-3 3-66 16,-2-2-301-16,-2 5 62 15</inkml:trace>
  <inkml:trace contextRef="#ctx0" brushRef="#br0" timeOffset="7250.383">20757 5115 699 0,'3'-55'336'15,"-21"60"-29"-15,-7 21-103 16,9 31-170-16,1 20 13 16,1 0 7-16,-2 18 9 15,4-12-8-15,-6 9-11 16,1-14-21-16,-1 4-9 15,3-15-24-15,-3-4-60 16,4-19-40-16,-7-20-267 16,-4-24 24-16</inkml:trace>
  <inkml:trace contextRef="#ctx0" brushRef="#br0" timeOffset="7648.339">20435 5522 799 0,'2'-15'383'0,"1"6"-5"15,1 7-204-15,12 5-60 0,9 6-75 16,13 4-14-16,4 0-14 16,11-1-11-16,-4-5-2 15,1-3 1-15,-9-6-1 16,-6-2-4-16,-11-1 8 16,-9 2 1-16,-13 1-1 15,-8 4 2-15,-5 3 1 16,-10 4-7-16,-2 1 1 0,-3 7 2 15,2 2-1-15,1 7 1 16,7 2 3-16,1 7 7 16,8-1 3-16,7-1 13 15,7-12 7-15,9-6 2 16,5-10-1-16,9-15-1 16,1-8-14-16,4-12-7 15,-5-4-2-15,-2-8-6 16,-10 7-3-16,-9 0-2 15,-10 14 2-15,-12 11-13 16,-7 13-12-16,-3 15-28 16,1 4-14-16,3 5-39 15,7-1-19-15,9-6-289 16,5-12 79-16</inkml:trace>
  <inkml:trace contextRef="#ctx0" brushRef="#br0" timeOffset="7849.486">21166 5078 798 0,'9'-35'340'16,"-7"21"19"-16,-9 22-204 15,-5 22-34-15,-6 15-47 16,-7 18 1-16,-3 5-22 16,-4 18-4-16,3-8-24 0,2 6-8 15,7-11-11-15,5 2-18 16,8-20-22-16,6-4-37 15,3-17-29-15,2-14-316 16,-1-19 76-16</inkml:trace>
  <inkml:trace contextRef="#ctx0" brushRef="#br0" timeOffset="8281.549">20998 5567 865 0,'4'6'321'0,"7"4"50"16,5-2-234-16,8 0 8 15,2-2-44-15,9-3 2 16,-5-5-29-16,2 1-12 16,-3-1-32-16,-4-2-9 15,-7 2-17-15,-7 3-1 16,-8 3-2-16,-13 3 1 0,-5 4-1 16,-8 5 1-16,-2 1-3 15,-4 4 2-15,5-1 4 16,1 1-5-16,6-5 1 15,7-1 6-15,7-4-6 16,6-4-4-16,7-6 6 16,7-6-3-16,2-7-6 15,9-10 5-15,-1-3-1 0,3-4-4 16,-4 1 1-16,-3 3-6 16,-7 9-7-16,-6 9 0 15,-9 10-3-15,-7 16 6 16,-4 9 7-16,-5 6 5 15,1-2 3-15,2-2 1 16,8-11-10-16,7-11-32 16,10-14-17-16,7-16-63 15,7-9-39-15,5-18-260 16,1-8 42-16</inkml:trace>
  <inkml:trace contextRef="#ctx0" brushRef="#br0" timeOffset="8448.551">21615 5206 901 0,'5'4'326'0,"-19"25"86"0,-9 19-235 16,-14 27 3-16,-3 2-41 16,-5 14-23-16,6-10-51 15,5 0-25-15,15-21-44 16,8 2-91-16,11-16-197 16,2-15-185-16,0-16-88 15</inkml:trace>
  <inkml:trace contextRef="#ctx0" brushRef="#br0" timeOffset="11499.237">16566 11443 116 0,'8'5'109'0,"1"0"-13"16,4 3 24-16,-2 0-43 15,6 2 5-15,-2 2-2 16,4 4 0-16,-2 0-25 16,4 5-6-16,-5 1-7 15,2-1-1-15,-7-2-6 16,-2-1 5-16,-3-3-1 15,-2-2 3-15,-4-1-1 0,-4-1-4 16,1-1-8-16,-4 2-8 16,1-2-8-16,-4 1-3 15,3-1-3-15,1 1 0 16,2-3 3-16,3 1-2 16,5-3 1-16,5-1 1 15,-1-4 0-15,1 1 0 16,1-4 3-16,-4 0-2 15,-3-1 2-15,-3 0-1 16,-3 1-1-16,-3-1 1 16,-3 0-3-16,-4 1-2 15,-1 2-3-15,-6 1 4 16,2 4-3-16,-2 3 6 16,2 2 4-16,0 3 2 15,6 1-4-15,0 2-3 0,5-2 1 16,5 3-6-16,2-2 2 15,3 3-2-15,3 1 0 16,5 3 0-16,0-4 1 16,5 0-2-16,2-6 4 15,1-1 4-15,2-2-4 16,1-1 1-16,-5 0 2 16,0 4-5-16,-2 0 4 0,-4 2-2 15,-4 0-1-15,-3 3 0 16,0-1-3-1,-5 0-5-15,-1 3 3 0,-2-2 5 16,-3-2-2-16,-7 0 2 16,1-1 1-16,-7 0-2 15,-1-3-6-15,-6 2-1 16,3 0 7-16,-7-2-1 16,4-2 5-16,2 1 12 15,6-5 1-15,2 0-5 16,8 1-2-16,5-2 0 15,4 2-13-15,3 2-44 16,0 0 280-16,2-2-596 16,-4-4 247-16</inkml:trace>
  <inkml:trace contextRef="#ctx0" brushRef="#br0" timeOffset="14964.05">10676 11695 990 0,'-76'-27'265'0,"-26"-4"87"15,2 8-283-15,-21 1 4 16,0 6-21-16,-23 1-8 16,14 8-18-16,-28 4-9 15,14 8-9-15,-11 13 14 16,21 7 3-16,-12 19-1 15,28 10 0-15,1 20-4 0,23 8-16 16,11 24-5 0,30-1 0-16,20 17-4 0,29-10-1 15,29 4 0-15,22-21 6 16,42-7 7-16,18-25 9 16,38-18 6-16,14-25 5 15,36-22 1-15,-9-22-5 16,35-28-2-16,-18-16-5 0,18-28-5 15,-28 1-3-15,2-21 4 16,-45 9 3-16,-16-12 17 16,-48 19 9-16,-28-9 12 15,-44 16 1-15,-46 1-2 16,-42 25-22-16,-62 14-20 16,-30 29-42-16,-61 33-78 15,-5 33-26-15,-41 34-69 16,18 15-283-16,-28 31 79 15</inkml:trace>
  <inkml:trace contextRef="#ctx0" brushRef="#br0" timeOffset="20979.342">10813 14102 1181 0,'-60'-44'277'0,"-7"-9"123"16,3 10-334-16,-20-6-11 16,5 4-2-16,-14-6-11 15,4 11-16-15,-14 3-11 16,11 15-11-16,-16 19-2 15,12 22-4-15,-13 38-9 16,12 19 3-16,-5 38-1 16,22 14-3-16,2 45 2 15,30 1 3-15,18 34-6 0,31 2 4 16,30 28-17-16,27-31-2 16,32 2-4-16,11-44 5 15,39-33-1-15,-7-55 18 16,29-42 4-16,-8-41 7 15,27-38-3-15,-24-29 3 0,20-37 4 16,-30-4 0-16,-9-37 4 16,-37 8 5-16,-26-22 7 15,-49 17 2-15,-40-23 4 16,-36 27-5-16,-60-12-5 16,-24 29 2-16,-47 12-8 15,-3 44-3-15,-33 32-26 16,26 43-15-16,-12 47-54 15,36 31-19-15,-6 38-309 16,47 19 76-16</inkml:trace>
  <inkml:trace contextRef="#ctx0" brushRef="#br0" timeOffset="44592.208">17929 5128 807 0,'-8'-55'357'16,"-2"23"-10"-16,6 5-177 15,3 13-131-15,1 13-21 16,1 12-17-16,-1 16 4 16,-3 7 5-16,-2 15 5 15,-1-3-2-15,-1 2 13 16,3-11-1-16,3-7-1 15,6-15-5-15,6-10-1 16,6-13-10-16,5-15-2 16,2-6-2-16,6-13-1 15,-3 2 1-15,4-6-2 0,-3 7-1 16,0 2-1-16,-6 12 2 16,-2 6-5-16,-6 13 1 15,-3 14 1-15,-8 9-3 16,-3 8 3-16,-4 1-2 15,0-1 9-15,-4-10-2 0,11-6 4 16,6-8-4-16,7-11 1 16,2-1-2-16,6-3-2 15,-9 1 4-15,-1 4-7 16,-7 11-1-16,-3 9-3 16,-4 3 7-16,0 2-11 15,1-2 4-15,6-7-62 16,2-12-316-16,9-21 77 15</inkml:trace>
  <inkml:trace contextRef="#ctx0" brushRef="#br0" timeOffset="45592.464">18527 4892 1093 0,'3'-3'255'0,"-3"1"93"16,-2 4-310-1,-3 1-40-15,-10 4 3 0,-4 4 5 16,-11 12 11-16,-4 6 12 16,-5 15 29-16,6 2-3 15,-2 8 4-15,12-9-14 16,6-3-11-16,12-15-21 16,10-10-2-16,8-17-4 15,8-11 2-15,5-7-5 16,4-14 2-16,1 1-8 15,2-7 5-15,-6 6-6 0,-1-3 6 16,-7 9-4-16,-5 4 2 16,-10 12-1-16,-1 10 0 15,-6 11 0-15,-2 11-2 16,-2 4 4-16,-4 4-8 16,2-2-2-16,-1 0-28 15,6-6-11-15,4-7-39 16,8-8-13-16,7-11-33 15,7-7 3-15,6-15-4 16,1-1 41-16,2-8 25 16,-5 3 46-16,-3-1 57 15,-5 10 32-15,-3 7 12 16,-8 8-7-16,-4 8 4 0,-2 11-32 16,-4 8-8-16,-4 3-17 15,-2 8 5 1,0-3-15-16,3 0 1 0,-1-6-9 15,4-3 2-15,3-6-6 16,6-6-10-16,0-7-13 16,8-9-16-16,2-1-15 15,1-9-16-15,-1-2 13 16,4-3 13-16,-6 2 17 0,-2 1 26 16,-1 7 25-16,-2 7 17 15,-3 7 3-15,0 8 15 16,-2 2-9-16,1 4 9 15,1-4-14-15,2 0 6 16,2-4-11-16,6-9 8 16,3-4-8-16,4-1 1 15,-3-5-13-15,1-1-2 16,-6 6-13-16,-3 2-5 16,-8 6-3-16,-7 7 5 15,-6 5 0-15,-9 9 5 16,-2 2-3-16,-7 5 0 15,4-1-2-15,2 1-4 16,6-4-3-16,5-3 5 16,8-7-4-16,4-6 0 15,5-7 4-15,8-13 3 0,3-6-3 16,6-9 6-16,1-2-5 16,6-8-3-16,-5 5 0 15,1 2 2-15,-5 10-8 16,0 14 6-16,-5 17-1 15,-2 15-2-15,-7 10 3 16,-2 12 4-16,-6-2 6 16,-10 7 12-16,-5-8 5 15,-6 2 10-15,-4-8 2 0,-7-1 0 16,2-12-11-16,-4-8-6 16,2-10-16-16,2-10-22 15,6-11-34-15,3-11-60 16,10-8-38-16,6-9-329 15,11 7 54-15</inkml:trace>
  <inkml:trace contextRef="#ctx0" brushRef="#br0" timeOffset="45730.49">19173 5211 1395 0,'1'20'321'0,"-7"-7"93"0,8 0-445 16,11-3-399-16,5-4 78 16</inkml:trace>
  <inkml:trace contextRef="#ctx0" brushRef="#br0" timeOffset="46275.483">18269 5706 1068 0,'-11'5'250'16,"-13"7"94"-16,0 2-309 16,-10 2-19-16,1 0-7 15,-7 2 13-15,0 0 0 16,2 5 9-16,11-2-1 0,7 5 0 15,12-1-14-15,13 3-8 16,11-3-13-16,20-3-36 16,9-8-32-16,14-16-303 15,3-12 57-15</inkml:trace>
  <inkml:trace contextRef="#ctx0" brushRef="#br0" timeOffset="46608.848">18503 5801 1145 0,'-21'6'243'0,"-2"2"105"15,2 0-336-15,-2 1-7 0,0-3-3 16,-3 5 16-16,0 0 13 16,4 6 3-16,6 2 4 15,6 7 1-15,9-2-18 16,8 4-9-16,2-5-5 15,9-4-5-15,2-9 8 16,5-5 12-16,1-9 5 16,3-7 6-16,-3-5 0 15,0-6-6-15,-6-1-11 16,-9-5-2-16,-6 1-14 16,-7 1-5-16,-9 5-10 15,-7 2-18-15,1 10-19 0,-4 9-27 16,6 10-25-16,3 5-310 15,7-2 82-15</inkml:trace>
  <inkml:trace contextRef="#ctx0" brushRef="#br0" timeOffset="46908.827">18758 5786 959 0,'-3'-8'322'0,"-3"-3"47"16,-3-1-274-16,-3-3-28 15,-2 4-47-15,-4 4-9 16,0 3-11-16,-2 7 3 16,4 5 8-16,5 8 7 15,5 3 0-15,9 6 2 0,9 1-4 16,9 2-5-16,2-4-8 16,4-1 4-16,-4-6-4 15,-2-2-1-15,-9-4-1 16,-5-3 10-16,-9-3-7 15,-7-2 3-15,-5-2 3 0,-6-3-4 16,-5-2-3-16,-7-5-10 16,1 0-7-16,-1-7-44 15,6 1-29-15,6-7-314 16,10 0 60-16</inkml:trace>
  <inkml:trace contextRef="#ctx0" brushRef="#br0" timeOffset="47290.789">19046 5508 1077 0,'-11'-5'303'15,"0"3"67"-15,4 12-309 16,-3 8-12-16,0 10-22 0,-5 14 13 15,0 6 18-15,-4 5 17 16,3-5-6-16,2 6-7 16,6-9-19-16,5 1-25 15,7-10-27-15,5 3-54 16,3-12-31-16,0-7 326 16,-3-11-678-16,-3-16 316 15</inkml:trace>
  <inkml:trace contextRef="#ctx0" brushRef="#br0" timeOffset="47576.308">18910 5731 807 0,'0'5'509'16,"2"3"-61"-16,14 1-96 16,9-1-270-16,22-4-20 0,8 0-81 15,23-6-429-15,-3-5 114 16</inkml:trace>
  <inkml:trace contextRef="#ctx0" brushRef="#br0" timeOffset="52341.214">14742 5248 864 0,'-25'-2'190'0,"-3"15"85"15,13 19-261-15,0 22 13 16,5 6-11-16,-2 20 22 16,2 3-4-16,-1 14 5 15,3-10-8-15,4 6 3 16,6-18-20-16,7-4-5 16,4-21-8-16,4-10-1 0,-2-22-12 15,0-11-50-15,-7-15-77 16,-7-25-176-16,-5-13-18 15</inkml:trace>
  <inkml:trace contextRef="#ctx0" brushRef="#br0" timeOffset="52608.352">14605 5573 724 0,'-5'-28'258'0,"9"-19"42"15,10-4-210-15,11-16-4 16,11 5-40-16,11-7-5 15,1 15-20-15,3 5 4 16,-4 19-13-16,-1 11 3 16,-10 19-9-16,-6 13-2 15,-9 11-1-15,-12 14 1 16,-12 6-3-16,-15 10 2 16,-7 1 3-16,-13 11 3 15,0-10 0-15,-7 5-5 16,8-10-1-16,2-1-18 15,12-13-36-15,6-10-286 16,11-11 71-16</inkml:trace>
  <inkml:trace contextRef="#ctx0" brushRef="#br0" timeOffset="52794.706">15080 5360 659 0,'-13'22'339'15,"-2"12"-25"-15,4 7-141 16,1 10-118-16,7-1-40 16,1 6-5-16,1-5-9 15,1 0 4-15,1-11-5 16,3-2-1-16,6-13-19 0,3-9-49 16,2-14-248-16,3-15 54 15</inkml:trace>
  <inkml:trace contextRef="#ctx0" brushRef="#br0" timeOffset="53043.098">15233 5552 828 0,'12'-11'250'0,"4"1"56"15,1 5-238-15,5-6-12 16,0 0-29-16,2-1 3 16,-4 3-13-16,-2 2 1 15,-5 11-11-15,-3 13 7 16,-4 6-11-16,-5 15 5 15,-1 6-5-15,-3 9 6 16,-1-7-8-16,-3 0 7 0,5-11-6 16,-1-12 1-16,0-14-3 15,3-19-51-15,3-19-282 16,4-29 73-16</inkml:trace>
  <inkml:trace contextRef="#ctx0" brushRef="#br0" timeOffset="53130.744">15479 5020 689 0,'-7'45'156'0,"2"4"55"0,11 12-412 15,7-10 55-15</inkml:trace>
  <inkml:trace contextRef="#ctx0" brushRef="#br0" timeOffset="53341.656">15843 5586 995 0,'1'-21'332'0,"-18"1"42"16,0 8-286-16,-6 1-26 15,0 8-49-15,-10 10-5 16,3 8-7-16,-7 9 6 16,5 7-8-16,1 9 3 15,11 0-1-15,9 6 3 16,15-5-8-16,17 6-46 15,11-8-42-15,16-6-286 0,7-12 31 16</inkml:trace>
  <inkml:trace contextRef="#ctx0" brushRef="#br0" timeOffset="53707.791">16056 5595 588 0,'0'19'278'0,"6"0"11"15,1-6-128-15,9-5-49 16,3-9-22-16,8-13 17 16,-1-9-16-16,0-11-1 15,-4 0-30-15,-5-9-9 16,-11 8-30-16,-12 3-10 15,-10 12-11-15,-14 11 4 16,-3 17-7-16,-10 21 4 16,4 12 0-16,-1 13 3 15,8 3-8-15,7 7 7 16,11-16-8-16,14-1 3 16,14-12-4-16,20-6 4 15,10-14-17-15,28-7-43 0,6-6-30 16,16-5-293-16,-5-5 42 15</inkml:trace>
  <inkml:trace contextRef="#ctx0" brushRef="#br0" timeOffset="54048.432">16918 5420 826 0,'-37'24'359'0,"4"-1"6"15,9-7-224-15,9-3-23 16,15-6-50-16,8-9-33 16,10-3 5-16,13-3-1 15,4-3-18-15,17-3 1 0,4 3-23 16,9 1-29-16,-5 5-25 16,0 7-64-16,-18 9-290 15,-7 2 57-15</inkml:trace>
  <inkml:trace contextRef="#ctx0" brushRef="#br0" timeOffset="54244.189">16757 5777 988 0,'-2'2'306'0,"5"-5"60"15,17-2-276-15,13-5-20 16,10 0-41-16,15 0 2 15,1 5-13-15,25 6-389 16,1 2 123-16</inkml:trace>
  <inkml:trace contextRef="#ctx0" brushRef="#br0" timeOffset="56743.44">16844 9373 990 0,'-20'-13'299'0,"3"-4"61"16,2 1-270-16,-2-3-32 15,0-3-26-15,-3-4-12 16,-5-3-10-16,-9-10-4 16,-3 0-5-16,-19-3-4 15,-8 8-1-15,-21 6-2 0,3 15-6 16,-10 13 19-16,14 17 11 16,4 28 3-16,18 17 8 15,4 26 3-15,19 7-17 16,18 26-2-16,18-13-6 15,31 9 3-15,20-22-2 16,32 0 0-16,11-32-8 16,30-14 16-16,0-28 2 0,20-24 17 15,-16-23 3-15,6-24 12 16,-29-13-9-16,-20-24 7 16,-42-3-16-16,-40-19 13 15,-45 8-14-15,-47-11-15 16,-24 20-33-16,-44 21-64 15,1 40-41-15,-35 46-360 16,16 39 63-16</inkml:trace>
</inkml:ink>
</file>

<file path=ppt/ink/ink2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1:01.380"/>
    </inkml:context>
    <inkml:brush xml:id="br0">
      <inkml:brushProperty name="width" value="0.05292" units="cm"/>
      <inkml:brushProperty name="height" value="0.05292" units="cm"/>
    </inkml:brush>
  </inkml:definitions>
  <inkml:trace contextRef="#ctx0" brushRef="#br0">14404 12646 517 0,'1'-17'197'16,"-2"-3"24"-16,0-3-123 16,-2-2-15-16,-7-8-4 15,-3 2-16-15,-9-5 4 16,-6 5-12-16,-12 2-9 16,-3 9-11-16,-9 5-15 15,1 8-9-15,-9 4-5 0,6 7-2 16,-10 3-6-16,4 2 4 15,-9 8 1-15,6 6 0 16,-6 15 0-16,10 6 4 16,3 9 3-16,13-2 3 15,6 5 6-15,12-12 2 16,5 12-5-16,12-1 5 16,7 16-6-16,9-3-4 15,13 11-4-15,11-16 7 0,18-5-8 16,6-19 3-16,23-7 0 15,3-13 1-15,16-10 8 16,-5-9 3-16,15-8 3 16,-11-7-1-16,5-9-3 15,-18-2-11-15,-5-14 3 16,-22-7-9-16,-12-24-3 16,-20-5 12-16,-17-18-7 15,-18 2-1-15,-31-17 3 16,-20 21-1-16,-41 10-12 15,-14 32 7-15,-32 32-12 16,7 43 1-16,-13 31-63 16,28 12-295-16,-11 9 76 15</inkml:trace>
</inkml:ink>
</file>

<file path=ppt/ink/ink2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31:31.346"/>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2004 3755 1239 0,'-9'8'264'0,"-8"25"133"15,-3 19-361-15,-2 20 17 16,2-1-2-16,1 6 2 16,3-9-21-16,4 5-10 15,6-14-22-15,2 4-100 16,-1-11-265-16,-5-3-64 0,-1-19-161 15</inkml:trace>
  <inkml:trace contextRef="#ctx0" brushRef="#br0" timeOffset="264.842">1795 3840 1225 0,'2'-27'409'0,"9"-7"98"16,11 4-337-16,14-11-15 15,6-1-54-15,17-5-26 16,0 5-41-16,9 8-18 16,-9 13-14-16,-3 19 2 15,-15 17-6-15,-17 23-7 16,-18 11 3-16,-24 19-8 16,-14 3 0-16,-18 8-4 15,-4-13 6-15,-5-2-16 16,10-16-1-16,0-9-60 15,14-16-45-15,7-7-204 16,12-12-166-16,14-19-48 16</inkml:trace>
  <inkml:trace contextRef="#ctx0" brushRef="#br0" timeOffset="419.71">2412 3761 971 0,'-15'33'295'16,"-10"7"68"-16,-2 3-272 16,-3 6-31-16,7-5-25 0,1 6-19 15,8-6-35-15,4-4-347 16,6-5 103-16</inkml:trace>
  <inkml:trace contextRef="#ctx0" brushRef="#br0" timeOffset="864.756">2489 3853 1030 0,'-10'26'349'0,"3"6"78"16,8-7-284-16,10-1-16 15,7-11-32-15,15-10-9 16,4-13-25-16,14-11-9 15,0-7-10-15,8-4-16 16,-10 3-9-16,-5 2-9 16,-20 6-3-16,-10 2-8 15,-21 7 9-15,-17 1-7 16,-10 8 1-16,-9 10 2 16,-5 7 8-16,-3 11-5 0,8 7 5 15,1 14 6-15,15 1 5 16,6 9 1-16,14-9-4 15,13-1-3-15,8-13-2 16,16-11-7-16,7-19-4 0,16-13 1 31,1-13 3-31,7-17-9 16,-13-6 4-16,-4-8-3 0,-20 2 2 0,-18-4-7 31,-15 10-16-31,-12 8-56 0,-10 17-22 0,-9 21-55 16,-1 21-34-1,0 19-46-15,7 11-209 0,5 20 52 16</inkml:trace>
  <inkml:trace contextRef="#ctx0" brushRef="#br0" timeOffset="1097.459">2851 4436 952 0,'51'-33'387'15,"-12"-17"59"-15,4-29-193 16,-8-10-57-16,-1-31-5 15,-10 5-50-15,-6-24-36 16,-9 14-48-16,-3-1-27 16,-9 34-23-16,0 12-5 15,-1 40 4-15,-1 20-9 16,-2 24 9-16,0 15-4 16,3 10-2-16,7 12-1 15,6-1-18-15,6 9-114 16,4-2-47-16,9 6-375 15,-5-5 0-15</inkml:trace>
  <inkml:trace contextRef="#ctx0" brushRef="#br0" timeOffset="1397.998">2987 4012 1321 0,'3'5'368'16,"7"-10"127"-16,15-2-366 0,14-6-6 15,4 0-27-15,18-4-31 16,2 4-29-16,5 0-24 16,-8 5-15-16,-5 3-17 15,-19 6-7-15,-9 10-9 16,-13 4 5-16,-8 11 5 16,-9 5 19-16,-7 11 4 15,-7-2 7-15,-1 6 5 0,0-9-1 16,2-1-5-16,5-10 3 15,6-5-55-15,4-13-57 16,8-13-234-16,4-14-166 16,10-28-72-16</inkml:trace>
  <inkml:trace contextRef="#ctx0" brushRef="#br0" timeOffset="1506.992">3557 3510 1221 0,'-17'2'362'0,"-3"2"69"15,3 8-331-15,2 4-125 16,7 0-78-16,9 7-323 16,8 2 34-16</inkml:trace>
  <inkml:trace contextRef="#ctx0" brushRef="#br0" timeOffset="1732.528">4100 3241 1477 0,'17'-28'467'0,"-10"8"81"16,-6 20-421-16,-8 21-38 15,-11 18-52-15,-11 28-13 16,-1 9-8-16,-4 23 2 0,-3-1-11 16,-5 15-27-16,8-12-21 15,-6 4-69-15,7-22-43 16,3-8-67-16,12-26-20 15,-3-14-280-15,8-23 81 16</inkml:trace>
  <inkml:trace contextRef="#ctx0" brushRef="#br0" timeOffset="1870.86">3711 3727 1269 0,'11'3'452'0,"7"0"61"16,9 3-359-16,15 1-34 15,3-4-69-15,14-2-161 16,0 6-402-16,2-2 77 16</inkml:trace>
  <inkml:trace contextRef="#ctx0" brushRef="#br0" timeOffset="2243.739">4360 3904 1217 0,'-17'-2'439'16,"23"2"56"-16,2-1-265 15,7-1-121-15,13-4-8 16,5 0-29-16,9-5-20 15,4-1-74-15,8-1-196 16,-8 3-329-16,-4 5 0 16</inkml:trace>
  <inkml:trace contextRef="#ctx0" brushRef="#br0" timeOffset="2494.41">4286 4068 1058 0,'4'22'531'15,"12"-8"0"-15,6-10-223 16,19-7-122-16,7-2-65 16,13-7-24-16,0-4-43 15,16-3-87-15,-9 1-123 16,11-4-431-16,-12 1 45 0</inkml:trace>
  <inkml:trace contextRef="#ctx0" brushRef="#br0" timeOffset="4337.142">5510 3789 1005 0,'2'-28'336'0,"-3"3"86"16,1 10-268-16,-2 6-33 16,-2 12-32-16,-1 8-3 15,-1 8-43-15,-1 9-11 16,2 6-12-16,1 6-5 16,5-2-12-16,1 5-5 15,2-9-1-15,-1 3-128 16,-1-8-334-16,2-10 67 15</inkml:trace>
  <inkml:trace contextRef="#ctx0" brushRef="#br0" timeOffset="4510.675">5554 3908 1143 0,'7'-8'381'16,"3"-3"85"-16,5-2-324 15,11-6-35-15,6 2-48 0,10-4-56 16,2 4-77 0,3 0-392-16,-3 9 79 0</inkml:trace>
  <inkml:trace contextRef="#ctx0" brushRef="#br0" timeOffset="4864.079">6000 3875 1083 0,'7'-4'345'16,"3"-5"85"-16,9-9-273 16,4-7-54-16,12-6-12 15,0 3-42-15,-2-7-21 16,-7 7-24-16,-11 3 0 15,-18 8-7-15,-20 7-2 0,-11 12 2 16,-11 11 3-16,-4 10-2 16,-6 14 10-16,11 3 4 15,2 9 13-15,8-5-1 16,8 3-2-16,14-9-3 16,11-4-9-16,13-11-17 15,11-11-14-15,9-10-48 0,9-12-88 16,1-7-320-16,7-8 35 15</inkml:trace>
  <inkml:trace contextRef="#ctx0" brushRef="#br0" timeOffset="5098.832">6307 3755 658 0,'-15'3'500'0,"0"11"-97"15,0 5-64-15,-2 11-246 16,5 3-45-16,0 10-22 15,5-1-12-15,6 3-7 16,9-9-5-16,5-5-2 16,4-14 6-16,9-7-5 15,-2-11 5-15,3-12 24 16,2-6 3-16,4-11 0 16,-5-3 7-16,2-10-7 15,-2 5-21-15,-1-3-34 16,-6 9-39-16,-3 0-399 15,-3 15 94-15</inkml:trace>
  <inkml:trace contextRef="#ctx0" brushRef="#br0" timeOffset="5765.455">6688 3917 930 0,'23'-2'419'16,"-4"-4"22"-16,5-6-193 16,0-4-118-16,3-8-15 15,-2 0-60-15,0-1-17 16,-6 1-21-16,-4 3-9 16,-8 6-1-16,-9 3-9 15,-7 7 9-15,-11 6-5 16,-6 5 3-16,-7 7-8 15,0 6 6-15,-2 11-3 16,5 1 3-16,0 10-3 16,9-1 2-16,6 1-4 15,9-6-5-15,14-4 1 16,7-12 0-16,11-9-1 0,2-10 7 16,11-11 3-16,-5-6 1 15,8-11 0-15,-7 1 2 16,1-8-7-16,-9 5 3 15,-2-1-4-15,-8 8 2 16,-2 5-4-16,-4 9 4 16,-8 9 1-16,-6 11 3 0,-5 12-7 15,-2 8 9-15,-3 9 0 16,3 0-6-16,5 1 1 16,5-10 1-16,0-5-10 15,8-11 4-15,8-9 0 16,3-8-1-16,9-11 1 15,2-5 3-15,6-8 0 16,-4-4-1-16,5-9-1 16,-4 3 7-16,3-5-1 15,-5 7-4-15,1 3 4 16,-10 12 4-16,-3 10-6 16,-10 10 4-16,-8 15 0 15,-10 10 1-15,-6 14-4 16,-6 1 3-16,0 10-4 15,5-8-14-15,7-3-78 16,7-11-32-16,4-6-366 16,4-14 39-16</inkml:trace>
  <inkml:trace contextRef="#ctx0" brushRef="#br0" timeOffset="6131.608">7509 3863 923 0,'7'-4'387'0,"-6"4"21"0,-3 4-208 16,-2 5-97-16,-3 10-22 16,-1 5-43-16,-2 7-7 15,0 2-21-15,-1 5 0 16,4-5-7-16,5-2-1 16,4-10-2-16,9-10 6 15,6-12-3-15,12-16 5 16,3-10 2-16,11-13 0 15,-4-1-5-15,5-11 1 16,-7 9-8-16,-2 0 38 16,-12 12 11-16,-3 5 22 15,-11 14 6-15,-10 12 16 16,-6 12-33-16,-8 13-13 16,-1 6-16-16,-2 11-14 15,0-3-11-15,6 4-30 16,5-6-41-16,4-2-90 15,8-9-53-15,9-2-331 16,3-15 27-16</inkml:trace>
  <inkml:trace contextRef="#ctx0" brushRef="#br0" timeOffset="6498.265">8022 3906 740 0,'-5'15'509'16,"4"-5"-73"-16,9-3-65 15,7-4-244-15,9-7 8 16,3-5-26-16,4-10-1 16,-3-1-23-16,3-6-22 15,-8 2-37-15,-3 3-8 16,-10 6-12-16,-7 5 4 15,-8 6-6-15,-10 13 10 16,-7 3-4-16,-15 12 8 16,-5 3-4-16,-8 9 7 15,2-4-12-15,3 4 4 16,17-6-15-16,7 3 2 16,14-8-10-16,10-1 0 0,7-9-31 15,13-7-109-15,4-10-55 16,10-9-356-16,0-5-9 15</inkml:trace>
  <inkml:trace contextRef="#ctx0" brushRef="#br0" timeOffset="6831.989">8749 3799 1011 0,'-8'-11'544'15,"-9"6"-28"-15,-8 2-196 16,-3 3-178-16,-11 3-35 16,1 5-60-16,0 5 2 15,7 4-12-15,2 7 4 16,13 1-10-16,8 7-7 16,5 1-15-16,9 6-2 15,7 0-7-15,4 8-1 16,-1-9 0-16,0 3 8 15,-5-9 5-15,-10-2 18 16,-9-9 3-16,-10 0 9 16,-3-6-2-16,-12-4 1 15,4-6-24-15,-3-9-14 16,5-6-61-16,-3-13-179 0,11-12-392 16,-4-21 22-16</inkml:trace>
  <inkml:trace contextRef="#ctx0" brushRef="#br0" timeOffset="8582.383">9135 4028 938 0,'-29'23'545'0,"13"-4"-41"15,10-8-160-15,13-3-191 16,13-4-62-16,18-3-14 16,7-1-40-16,12-4-13 15,2 0-69-15,12-4-498 0,-7-5 150 16</inkml:trace>
  <inkml:trace contextRef="#ctx0" brushRef="#br0" timeOffset="10720.662">10298 3975 981 0,'7'-9'335'0,"-7"-5"75"16,-3 1-272-16,-7-2 12 15,-3 3-39-15,-11 2-7 16,-5 8-34-16,-10 8-4 16,2 8-21-16,-4 10 3 15,4 2-6-15,0 9-6 16,12-4-9-16,3 1-4 16,11-6-20-16,14 0-6 15,10-11 0-15,16 0-73 16,8-7-50-16,13-2-392 15,3-4 48-15</inkml:trace>
  <inkml:trace contextRef="#ctx0" brushRef="#br0" timeOffset="11115.947">10782 3934 1014 0,'-2'-4'343'0,"-2"1"83"16,-2-2-281-16,-6-1 14 16,-2 1-37-16,-10 0-7 15,-5 4-35-15,-8 4-8 16,4 5-23-16,-5 11-12 16,4 3-13-16,3 10-5 15,8 3-7-15,3 3-9 16,12-4 1-16,13-2-8 15,9-12 3-15,14-5 1 16,8-8-1-16,15-9 3 16,0-10 3-16,6-8 0 15,-7-3-3-15,-2-7 4 16,-17 2-4-16,-11 1 0 16,-14 5-4-16,-19 1-15 15,-9 9-19-15,-17 9-49 16,-6 8-31-16,-6 12-38 15,9 6-11-15,0 4-328 16,19-5 113-16</inkml:trace>
  <inkml:trace contextRef="#ctx0" brushRef="#br0" timeOffset="11446.239">11154 3861 961 0,'5'-20'291'0,"-12"1"62"15,-2 6-277-15,-6 4 15 16,-1 8-23-16,-4 10 25 16,4 6 7-16,1 10-3 15,7 3-20-15,3 9-17 16,11-3-40-16,6 10-15 16,0-6-2-16,2 6-6 15,-2-9-1-15,-7 2 3 16,-6-12 18-16,-7-1 20 15,-6-9 4-15,-6 0 10 16,-5-9-2-16,-10-4-14 16,0-4-25-16,-6-11-3 15,0-5-47-15,2-13-90 16,12-6-62-16,8-13-315 16,14-1-4-16</inkml:trace>
  <inkml:trace contextRef="#ctx0" brushRef="#br0" timeOffset="11646.791">11515 3316 1036 0,'28'-11'422'15,"-24"17"59"-15,-10 15-248 16,-6 20-78-16,-6 11-34 0,-9 23-18 16,-2 4-46-16,-5 13-8 15,-1-6-31-15,-2 12-7 16,5-17-17-16,5 3-80 15,10-18-54-15,1-12-396 16,9-15 39-16</inkml:trace>
  <inkml:trace contextRef="#ctx0" brushRef="#br0" timeOffset="11771.771">11227 3838 913 0,'6'-17'538'15,"2"2"-40"-15,10 1-169 16,5 5-204-16,14 3-44 16,6 6-60-16,14 3-131 15,-1 3-390-15,12 8 92 16</inkml:trace>
  <inkml:trace contextRef="#ctx0" brushRef="#br0" timeOffset="12179.392">11953 3960 1074 0,'1'-3'452'0,"-3"-4"36"15,-6 0-297-15,-13 0-25 16,-5 2-86-16,-11 3-37 15,-1 3-27-15,-5 5-11 16,7 3-5-16,4 4 1 16,11 2 2-16,5 7-5 15,9 2 0-15,7 5-1 16,6 0-2-16,9 3 2 16,0-5-1-16,8 3 3 15,-3-4-4-15,-2 0 3 16,-7-3 2-16,-7 0 30 15,-10-6 10-15,-9-1 22 16,-4-6 4-16,-8-4-5 0,2-5-26 16,-3-9-37-16,5-6-65 15,4-8-144-15,6 0-352 16,9-2 24-16</inkml:trace>
  <inkml:trace contextRef="#ctx0" brushRef="#br0" timeOffset="12796.079">12489 3388 1104 0,'-3'6'281'0,"-22"14"95"15,-1 6-323-15,-7 15-10 16,3 1-20-16,1 8-8 16,9-9-14-16,8-2 0 15,9-14-5-15,10-9-6 16,8-14 2-16,13-13-12 16,4-11-6-16,7-12-7 15,3-3 1-15,-1-2 3 16,-7 7 13-16,-8 5 19 15,-9 15 18-15,-12 12 16 16,-10 10 8-16,-15 13 8 16,-3 5-14-16,-4 6-42 15,3-3-374-15,-2 1 100 16</inkml:trace>
  <inkml:trace contextRef="#ctx0" brushRef="#br0" timeOffset="13479.228">10201 3207 974 0,'13'-27'313'0,"-6"13"48"15,-12 16-275-15,-7 13-33 16,-5 8-40-16,-6 12 0 15,-1 0-6-15,1 6 1 16,5-9 1-16,7-4-5 16,9-13 0-16,12-9-2 15,12-15-1-15,15-9 4 16,7-7 2-16,3-4 0 16,-7 6-1-16,-5 5 1 15,-17 14-7-15,-10 7 1 16,-9 9-6-16,-7 3-150 0,-2 4-222 15,-3 3 20-15</inkml:trace>
  <inkml:trace contextRef="#ctx0" brushRef="#br0" timeOffset="14196.354">9316 3236 723 0,'-24'14'244'15,"-8"8"51"-15,-9 12-171 16,0 4-32-16,-4 3 3 16,11-5-28-16,8-8-6 15,17-14-26-15,14-14-11 16,16-11-13-16,14-15-4 15,4-5-8-15,10-6 7 16,-6 4-3-16,-3 3 0 16,-11 11-1-16,-5 11 6 15,-16 13-5-15,-6 11 6 16,-6 6 3-16,-9 9-6 0,-2 0-23 16,-5 5-345-16,5-6 98 15</inkml:trace>
  <inkml:trace contextRef="#ctx0" brushRef="#br0" timeOffset="15245.612">5334 3034 995 0,'29'-27'235'0,"-19"12"87"16,-10 14-268-16,-8 13-13 15,-9 12 8-15,-4 8-5 0,-9 9 5 16,3-2-22-16,3 2-6 15,7-9-11-15,9-8-3 16,14-12-10-16,15-11 5 16,9-14-9-16,15-15-20 15,4-11-15-15,8-13-8 16,-4 0-3-16,0 3 3 16,-17 13 19-16,-13 18 20 15,-21 21 36-15,-19 20 29 16,-9 13 5-16,-6 10 7 15,5-6-5-15,9-3-56 16,16-11-375-16,10-23 99 16</inkml:trace>
  <inkml:trace contextRef="#ctx0" brushRef="#br0" timeOffset="16395.488">4478 2927 1112 0,'-16'7'237'15,"-12"14"113"-15,1 6-328 16,-9 14-2-16,1 0-2 16,2 8-3-16,7-10-9 15,16-4-7-15,18-16-1 16,21-18-26-16,11-17-15 16,23-14-5-16,-3-7 7 15,9-2-3-15,-10 8 22 0,-3 8 18 16,-23 14 6-16,-8 9 9 15,-23 10 3-15,-16 14 1 16,-10 6-8-16,-7 12-319 16,0 4 93-16</inkml:trace>
  <inkml:trace contextRef="#ctx0" brushRef="#br0" timeOffset="17146.348">1732 3047 627 0,'-4'-37'235'16,"-6"8"57"-16,-5 13-132 16,-9 13-41-16,-4 17 2 15,-7 18-7-15,-4 13-30 16,-9 16-15-16,8 3-31 15,-4 2-8-15,8-12-10 16,10-5-7-16,15-20-7 0,18-16-3 16,14-16-6-16,23-21-1 15,5-15-2-15,14-19-5 16,-10 0 1-16,2 2-6 16,-18 17-8-16,-10 10-12 15,-17 25 0-15,-14 19 0 16,-11 15 10-16,-9 14 9 15,-1 3 11-15,0 2 1 16,8-13-22-16,13-4-312 16,8-15 90-16</inkml:trace>
  <inkml:trace contextRef="#ctx0" brushRef="#br0" timeOffset="23051.808">14713 3655 1140 0,'29'-64'285'15,"-15"34"88"-15,-8 20-286 16,-9 23-39-16,-10 23 20 15,-11 14-4-15,-10 21 9 16,-2 2-33-16,-2 12-7 16,9-9-23-16,4 5-2 15,9-16-16-15,10-6-65 16,9-23-56-16,10-18-317 16,8-26 22-16</inkml:trace>
  <inkml:trace contextRef="#ctx0" brushRef="#br0" timeOffset="23394.782">15073 3474 1113 0,'17'-29'329'0,"-11"14"97"0,-14 24-317 15,-13 28-25-15,-8 17-32 16,-11 21 1-16,-3 5-21 16,-5 14 15-16,5-7 2 15,-1 11 4-15,12-11-7 16,6 16-2-16,12-16-19 15,13 1-3-15,12-22-4 0,19-11-5 16,6-28-8-16,13-19 4 16,1-20-1-16,4-17 0 15,-15-9 2-15,-2-10-2 16,-22 4-4-16,-16-3-4 16,-16 11-2-16,-15 6-18 15,-6 17-8-15,-6 9-37 16,3 10-27-16,7 4-93 15,10 0-78-15,10 2-222 16,14-5-12-16</inkml:trace>
  <inkml:trace contextRef="#ctx0" brushRef="#br0" timeOffset="23694.235">14499 3523 1175 0,'-47'2'369'16,"12"3"111"-16,21 2-335 15,16 1 21-15,18-1-39 0,22-6-7 16,12-3-39-1,29-6-13-15,7-5-20 0,21-3-15 16,-2 1-19-16,23 2-5 16,-15 2-39-1,14 0-134-15,-19 7-47 0,0 3-356 16,-31 4-31-16</inkml:trace>
  <inkml:trace contextRef="#ctx0" brushRef="#br0" timeOffset="23961.901">15290 3944 870 0,'-27'14'564'0,"13"-4"-69"16,17 1-108-16,12-3-225 16,18-3-39-16,7-1-37 15,18-4-18-15,3-1-33 16,21-5-13-16,-1 0-23 16,12-3-143-16,-16 2-36 0,-1-3-383 15,-27 2-21-15</inkml:trace>
  <inkml:trace contextRef="#ctx0" brushRef="#br0" timeOffset="24162.348">15365 4209 1514 0,'1'17'463'0,"0"-9"107"16,12-6-419-16,19-5-26 15,7-4-52-15,21-6-11 16,8-1-26-16,21-6-142 16,-4-3-301-16,6-14-194 15</inkml:trace>
  <inkml:trace contextRef="#ctx0" brushRef="#br0" timeOffset="28576.742">16743 3454 1105 0,'5'-25'255'16,"-11"19"108"-16,-6 24-306 15,-2 20-8-15,-7 26 22 0,-1 8-6 16,-3 17-3-16,6-6-17 16,3 5-9-16,10-14-29 15,4-1-10-15,4-13-35 16,3-2-84-16,-2-19-304 16,-4-2 47-16</inkml:trace>
  <inkml:trace contextRef="#ctx0" brushRef="#br0" timeOffset="28909.546">16558 3656 1112 0,'6'-23'350'0,"9"-10"99"16,8 0-301-16,19-10-15 15,7 2-27-15,11-6-15 16,-4 4-29-16,5 3-13 15,-11 12-14-15,-4 11-9 16,-13 17-16-16,-13 20-13 16,-17 15-21-16,-15 25-34 15,-16 6-7-15,-11 12 3 16,0-7 5-16,-5 6 18 16,8-18 34-16,0 6 19 15,9-11 12-15,4 4 13 0,9-11 2 16,10 0 6-16,9-11-14 15,13-2-11-15,9-10-12 16,12-3-18-16,3-5-44 16,13-4-77-16,-2 1-368 15,2-4 58-15</inkml:trace>
  <inkml:trace contextRef="#ctx0" brushRef="#br0" timeOffset="30318.128">17367 3862 1208 0,'-25'2'383'0,"5"3"83"16,12-5-345-16,16 0-17 15,14-5-53-15,18 0-9 16,13-2-26-16,27 1-6 0,1-1-57 16,18 2 74-16,-7 4-507 15,4-2 144-15</inkml:trace>
  <inkml:trace contextRef="#ctx0" brushRef="#br0" timeOffset="30881.517">18900 3636 1026 0,'7'-9'356'16,"-10"2"62"-16,-5 2-290 15,-12 1 12-15,-5 4-49 16,-15 0-9-16,-3 3-9 15,-17 3 14-15,2 6-22 0,-5 8 7 16,9 3-17-16,-2 14-9 16,17 6-18-16,7 13 4 15,10 0-4-15,13 8-4 16,12-8-4-16,18-1-6 16,10-17-9-16,24-8-7 15,9-14 2-15,17-14-69 16,-4-11-81-16,8-18-407 15,-19-7 36-15</inkml:trace>
  <inkml:trace contextRef="#ctx0" brushRef="#br1" timeOffset="40574.514">17952 6033 940 0,'-13'-7'219'16,"-12"-4"83"-16,-2 1-262 15,-5-1 5-15,-2-2-2 16,-9-1 13-16,-1 2 1 0,-14-1-4 16,-1 3-27-16,-13 3 0 15,3 3-13-15,-16 4-5 16,5 6-4-16,-19 8 1 15,9 4-4-15,-10 11 1 16,12 6-3-16,-11 8 2 16,14 2 0-16,-10 16-1 15,12 1 1-15,-6 18-1 16,16 0 1-16,-4 15-1 16,11-7 0-16,-1 20 1 15,13-8-1-15,-2 23-2 16,13-2 4-16,3 32-4 15,5-9 0-15,5 33 3 16,8-16-2-16,10 13-2 16,12-28 1-16,20 1 3 15,13-38-2-15,31-9 1 16,13-26-3-16,25-10 5 0,-1-21-1 16,28-10 9-1,-5-17 5-15,16-11 11 0,-9-12 3 16,31-14 1-16,-18-6-11 15,25-14 1-15,-10-2-10 16,17-17-1-16,-25 1-4 16,14-16 4-16,-31 2-8 15,2-18 5-15,-25 6-5 0,3-26 1 16,-28 4 1-16,-5-31 3 16,-25 2-5-16,-11-30 0 15,-30 9 5-15,-22-25-2 16,-19 21-3-16,-29-9 15 15,-20 29 5-15,-30 4 5 16,-19 38-1-16,-36 13-3 16,0 38-23-16,-38 20-57 15,13 28-61-15,-26 27-318 16,28 14 40-16</inkml:trace>
  <inkml:trace contextRef="#ctx0" brushRef="#br1" timeOffset="42026.259">16378 4692 800 0,'-9'6'260'15,"-2"2"31"-15,-6 4-193 16,-1 1-85-16,-12 9-2 15,-4 1 2-15,-12 8 3 16,-1 5-1-16,-10 14-4 16,5 1 1-16,-7 13-7 15,6-2 1-15,-10 14-4 16,4-5 3-16,-6 16-2 16,7-4 5-16,-2 21 9 15,13-5 10-15,4 26 3 16,14-9 2-16,6 23-2 15,16-14-10-15,11 18-8 16,9-24-13-16,14 1 0 16,6-29 0-16,9-7-1 0,1-27 3 15,8-7 26-15,-9-14 6 16,1-3 16-16,-11-6 3 16,-3-2 2-16,-12-5-23 15,-3-2-5-15,-2-7-20 16,-2-8-39-16,-3-12-291 15,9-24-79-15,-2-11-106 0</inkml:trace>
  <inkml:trace contextRef="#ctx0" brushRef="#br1" timeOffset="42927.244">15867 7027 878 0,'-19'7'247'0,"-1"-2"62"16,-4 3-218-16,-2 4-31 15,-3 4-5-15,-3 3-13 16,-9 7-3-16,-1 5-24 0,-6 11-6 16,2 3 0-16,-8 14 17 15,4-1-2-15,-9 11 5 16,5-3-1-16,-2 13-6 15,8-6-17-15,5 18 3 16,10-3-10-16,7 18 2 16,10-6 2-16,9 18 0 15,7-11-5-15,12 15 9 16,9-13-8-16,16 11-1 16,7-18 1-16,16 1 7 15,2-25-12-15,18-3 10 16,-3-22-1-16,17-5 9 15,-5-14-1-15,5 2 13 16,-14-8-6-16,0 2 7 16,-21-3-4-16,-2 2-12 0,-12-2-6 15,4-3 8-15,-8-9-36 16,5-14-383-16,-2-21 131 16</inkml:trace>
  <inkml:trace contextRef="#ctx0" brushRef="#br1" timeOffset="43540.887">16417 9085 949 0,'-27'11'254'0,"5"-2"64"15,8 3-251-15,10-2-49 0,11 4 5 16,9-2 8-16,12 5 17 16,3 0-6-16,10 6 5 15,-2 0-9-15,-1 6-11 16,-9-3-20-16,-5 7 0 16,-14-3-10-16,-13 2 5 15,-13-6-7-15,-14 2 6 16,-8-8 0-16,-10 0 7 15,2-7 2-15,-6 6 7 16,6-2-5-16,0-1 3 16,10 0-13-16,8-2-388 15,13-6 127-15</inkml:trace>
  <inkml:trace contextRef="#ctx0" brushRef="#br0" timeOffset="47731.413">17555 9380 985 0,'12'-64'285'15,"1"6"88"-15,-1 18-281 16,-3 17 4-16,-8 23-19 16,-8 27 5-16,-5 14-15 15,-9 24 7-15,-3 6-13 16,0 17-11-16,2-7-26 0,2 7-17 16,9-16-33-1,4-5-44-15,8-22-24 0,7-14-34 16,8-22-22-16,7-18-281 15,7-19 97-15</inkml:trace>
  <inkml:trace contextRef="#ctx0" brushRef="#br0" timeOffset="48041.301">17918 9291 729 0,'32'-66'447'0,"-5"11"-48"16,-17 19-121-16,-8 15-151 15,-14 19-43-15,-12 16-5 16,-8 10-13-16,-9 19-3 15,0 6-28-15,-5 18-3 16,4 0-4-16,-1 18 4 16,9-3-2-16,6 13 7 0,12-11-8 15,14 1-2-15,13-22-9 16,20-12-7-16,7-25-4 16,15-18 0-16,0-17-4 15,5-17-2-15,-13-8 3 16,-2-11-6-16,-17 0 0 15,-12-7 1-15,-16 9-3 16,-13 5-6-16,-12 14-7 0,-10 11-37 16,0 16-26-16,1 9-54 15,9 6-32-15,5 5-329 16,14 1 80-16</inkml:trace>
  <inkml:trace contextRef="#ctx0" brushRef="#br0" timeOffset="48340.618">17556 9214 1099 0,'-39'-12'340'0,"13"-4"103"16,19 1-290-16,14-6 17 16,12 2-19-16,18 0 7 15,10 4-32-15,20 1-20 16,3 3-42-16,22 1-15 16,-1 1-31-16,23 1-49 15,-6 1-65-15,14 1 191 0,-12 0-674 16,12 1 231-16</inkml:trace>
  <inkml:trace contextRef="#ctx0" brushRef="#br0" timeOffset="48743.526">18402 9503 1217 0,'-32'13'386'16,"10"-1"92"-16,20-3-336 16,13-1 8-16,9 0-43 0,18 0-24 15,9 0-28-15,20-2-24 16,2-2-42-16,13-4-128 15,-11-3-34-15,-3-5-359 16,-21-2-9-16</inkml:trace>
  <inkml:trace contextRef="#ctx0" brushRef="#br0" timeOffset="48968.652">18376 9728 1204 0,'-22'-1'416'0,"10"13"76"16,23-2-335-16,17-8 11 15,13-2-60-15,24-3-28 16,6 1-30-16,14-2-64 16,-6 4-106-16,4 2-421 0,-24 0 61 15</inkml:trace>
  <inkml:trace contextRef="#ctx0" brushRef="#br0" timeOffset="51922.845">19298 9733 1022 0,'0'-12'336'0,"12"-10"96"16,11-6-265-16,15-10 10 15,7 0-31-15,14 0-14 16,-3 11-47-16,2 10-29 16,-12 15-33-16,-8 16-12 15,-16 9-9-15,-14 19-6 16,-14 3 1-16,-16 6-3 15,-5-3-2-15,-10-5-1 16,-1-15-3-16,-4-8-51 16,11-13-43-16,0-11-68 15,8-6-27-15,3-4-299 16,11-1 72-16</inkml:trace>
  <inkml:trace contextRef="#ctx0" brushRef="#br0" timeOffset="52164.282">20098 9766 877 0,'-32'2'599'0,"14"-3"-98"15,-1-6-122-15,15-1-288 0,8-5-131 16,6 1-272-16,4-9-189 16,5 0-97-16</inkml:trace>
  <inkml:trace contextRef="#ctx0" brushRef="#br0" timeOffset="52905.522">20920 9379 1112 0,'8'-29'352'0,"-8"0"88"16,-8 6-301-16,-11 3-5 16,-8 10-32-16,-12 6-15 15,-5 10-26-15,-9 13-16 0,6 7-22 16,-10 15-6-16,8 3-3 16,-3 18-7-16,9 3-3 15,4 14 5-15,14-3-2 16,12 7 3-16,13-15 6 15,21-6-6-15,13-19 2 16,22-23-5-16,7-23-1 16,21-26-7-16,-1-19 4 0,14-27 1 15,-14-2 0-15,-3-18-3 16,-25 12 1-16,-16-9-1 16,-25 16-5-16,-20 3-4 15,-18 21-11-15,-24 15-40 16,-12 28-17-16,-20 28-51 15,-2 21-7-15,-5 21-19 16,13 6 25-16,8 16-13 16,22-8 27-16,16 9-269 15,21-7 85-15</inkml:trace>
  <inkml:trace contextRef="#ctx0" brushRef="#br0" timeOffset="53149.46">20777 9840 1138 0,'-12'12'392'16,"7"8"99"-16,8 1-313 15,11 6-1-15,8 2-53 0,11 6-34 16,3-1-54-16,16 4-50 16,2-8-102-16,13-3-413 15,-8-13 76-15</inkml:trace>
  <inkml:trace contextRef="#ctx0" brushRef="#br0" timeOffset="53648.204">21590 9765 1320 0,'5'0'467'0,"-10"-1"69"15,12-1-368-15,14-4-25 16,9-4-66-16,23-1-31 15,10-2-35-15,28-8-117 16,6 1-452-16,2-2 98 16</inkml:trace>
  <inkml:trace contextRef="#ctx0" brushRef="#br0" timeOffset="54271.932">23212 9511 644 0,'-4'-2'532'15,"-11"0"-82"-15,-7 2-37 16,-12 1-267-16,-4 0-39 16,-23 2-20-16,-6 3-40 15,-18 2-9-15,5-1-15 0,-4 8 7 16,22 5 6-16,5 13-3 16,22 9 7-16,7 19 12 15,18 2-11-15,13 10-4 16,17-9-6-16,27-3-7 15,15-19-16-15,34-9-22 16,4-17-35-16,19-11-73 16,-12-13-442-16,-2-12 91 15</inkml:trace>
  <inkml:trace contextRef="#ctx0" brushRef="#br0" timeOffset="121877.645">18604 10572 975 0,'26'-12'248'0,"-6"2"73"15,-10 6-278-15,0 11-1 16,-4 12-12-16,-2 17 4 16,-7 5 0-16,-9 14-2 15,-7 0-22-15,-15 5-1 16,-7-10-5-16,-18 4-1 16,-7-10 0-16,-23 1 1 15,-7-11 0-15,-34 1 2 16,0-6 11-16,-32-2 19 15,1-7 3-15,-23-5 18 16,18-10 5-16,-19-10 8 16,25-8-6-16,-20-16 6 15,22-3-15-15,-23-15-1 0,14 1-15 16,-23-8-9-16,17 6-11 16,-23-9-3-16,21 6-7 15,-20-11 0-15,28 3 0 16,-14-18 3-16,24 3 3 15,-12-14 0-15,23 6-7 0,-23-15-1 16,21 13-5-16,-22-13-2 16,13 14-2-16,-24-12 4 15,16 15 0-15,-27-14 0 16,22 11-1-16,-27-12 11 16,22 10 1-16,-24-9 7 15,20 11 4-15,-28-8 1 16,23 14-9-16,-25-11 4 15,21 16-3-15,-21-6 0 16,25 9 4-16,-21-9 2 16,27 8-3-16,-14-8-5 15,27 10-1-15,-8-7-4 16,31 9-4-16,-7-7-7 16,34 9-16-16,11-11-134 15,33 8 352-15,25-25-762 16,31 9 245-16</inkml:trace>
  <inkml:trace contextRef="#ctx0" brushRef="#br0" timeOffset="123043.804">9328 7759 1206 0,'-24'11'271'0,"-5"15"107"16,5 6-358-16,4 18-8 16,10 3-10-16,10 15-2 15,7-5 3-15,12 11-2 16,8-6 1-16,11 1 1 15,4-11 6-15,8 4 3 16,-2-13 8-16,5-1 11 16,-10-7 0-16,2 2 0 15,-9-9 0-15,-4 1-1 16,-7-6-9-16,-7-5 1 16,-6-9-2-16,-7-8 7 15,-4-12 7-15,-6-18 2 16,-3-9-2-16,-7-20-4 15,-6-8-6-15,-6-11-18 16,1 8-3-16,-5-6 7 16,2 13-1-16,-1-8-4 15,6 13 10-15,1-11-6 0,8 9-7 16,3-3 0-16,10 7-2 16,8-6-3-16,4 8 6 15,7-6-7-15,5 7 5 16,7-2-5-1,1 10 5-15,9 3-3 0,-2 13 2 16,10 4-7-16,-2 12 7 16,12 7-3-16,-4 9-3 0,17 6 7 15,-8 5 0-15,11 8-3 16,-10 0-2-16,5 5 5 16,-13 0 0-16,-2 5-1 15,-13-6 6-15,-10 3 0 16,-16-1-2-16,-18 11-3 15,-13 2 9-15,-20 25-10 16,-8 9 3-16,-12 18-2 16,-1-1 1-16,-5 7-7 15,7-19 5-15,-3-6-1 16,12-23 2-16,-6-9 0 16,8-18 16-16,-6-8 26 15,9-12 10-15,-7-7 22 16,9-8 3-16,-5-5-10 15,6-4-24-15,-4-2-16 0,7 3-20 16,3-3-13-16,16 4-47 16,21-7-514-16,19-4 154 15</inkml:trace>
</inkml:ink>
</file>

<file path=ppt/ink/ink2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1:18.232"/>
    </inkml:context>
    <inkml:brush xml:id="br0">
      <inkml:brushProperty name="width" value="0.05292" units="cm"/>
      <inkml:brushProperty name="height" value="0.05292" units="cm"/>
      <inkml:brushProperty name="color" value="#FF0000"/>
    </inkml:brush>
  </inkml:definitions>
  <inkml:trace contextRef="#ctx0" brushRef="#br0">5084 10224 975 0,'-47'-8'230'0,"-7"-2"99"0,9 3-272 16,-8-2-5-16,9 3-4 15,-11-3 0-15,3 6-12 16,-13-1-13-16,3 1-5 16,-12-1-5-16,10 3-5 15,-15-2-2-15,7-1 1 16,-15 3 3-16,9-1 7 16,-15 1 10-16,8-2 4 0,-11 2 1 15,9 2 0-15,-15 4 1 16,10 2-5-16,-14 4 3 15,13 1-4-15,-14 1 0 16,15 0-3-16,-11 2-9 16,16-1-10-16,-9 1-2 15,11 0 0-15,-11 4-2 16,9-2-2-16,-12 8 0 16,8 1 4-16,-13 12-9 15,13 0 0-15,-10 13 1 16,13-1 7-16,-4 10-8 15,20-3 9-15,1 7 0 16,19-5-5-16,5 10-7 16,17-3 10-16,3 8-10 15,9-5 3-15,3 14 2 16,7-6 4-16,4 11-7 16,8-10 6-16,12 11-9 15,12-15 5-15,19 3-8 0,10-16 6 16,22 4 0-16,0-16 5 15,19 3-3-15,-5-9 10 16,18 1-7-16,-9-6 9 16,19 2 0-16,-8-11 7 15,21-4-2-15,-13-6 6 16,19-16-10-16,-11-11 3 0,17-9-10 16,-22-8 3-16,18-7-2 15,-17 3 7-15,6-4 4 16,-16 2 11-16,12-5-4 15,-21 4-3-15,8-6-5 16,-19 5-7-16,3-3-3 16,-21 2 3-16,3-4-2 15,-16 5 3-15,2-11-4 16,-13 1-4-16,6-8 1 16,-14 1 4-16,1-9 7 15,-9 8 8-15,1-6 9 16,-12 7-4-16,0-5 3 15,-10 4-4-15,-5-10-1 16,-5 4-2-16,-6-10 11 16,-7 5-1-16,-6-10-6 0,-3 5-9 15,-8-9-4-15,0 9-8 16,-3-2-6-16,4 13 3 16,-1 6 4-16,3 13-11 15,-4 4-109-15,0 10-5 16,-19 8-393-16,-6 4 18 15</inkml:trace>
  <inkml:trace contextRef="#ctx0" brushRef="#br0" timeOffset="10778.045">6792 14165 818 0,'-27'-8'211'0,"-8"-2"67"16,1 1-220-16,-4-1-23 15,5 3-2-15,-9-2 0 16,9 0-6-16,-11 1 0 16,5 2-14-16,-11 3 2 0,1-1-2 15,-17 3 3-15,4 1-7 16,-16 1 7-16,7-2 3 15,-10 0 4-15,10-2-3 16,-12-2-1-16,8 1 1 16,-16 0-7-16,9-1 0 15,-15 1 4-15,13-1 1 16,-18-1 0-16,10 2 5 0,-14 0 5 16,12 0-2-16,-17-1 6 15,16-1-6-15,-8-1-2 16,13-1-4-16,-11-4-4 15,15-2-5-15,-12-4-4 16,10 2-5-16,-11-5-3 16,8 2 5-16,-14-4-3 15,10 3 6-15,-14-3-4 16,12 4 4-16,-11 0 6 16,9 5 2-16,-6 3 8 15,8 2 6-15,-9 0-7 16,13 1-10-16,-11 0-1 15,13-1-12-15,-8 0-1 16,11 1 4-16,-13 3-3 16,9 4 0-16,-16 11 5 15,12 8-2-15,-12 12-3 16,12 7 2-16,-10 11-1 0,18 0-2 16,-8 10 0-16,15-4 1 15,-3 4 0-15,16-4 0 16,-12 13-2-16,11-5 2 15,-6 14-1-15,10-2-1 16,3 9-5-16,21-9 3 16,10 9-1-16,15-10-2 0,12 11-2 15,11-9 0-15,13 10-3 16,4-8 2-16,13 15 2 16,3-7 4-16,18 11-1 15,-1-9 6-15,17 10-6 16,-1-17 1-16,15 8-4 15,-3-12 2-15,19 11-1 16,-5-10 4-16,16 8-4 16,-7-9 9-16,22 5-1 15,-15-14 0-15,21 1-1 16,-5-16 4-16,19-4-9 16,-15-12 7-16,31-6 0 15,-17-11-4-15,16-4 4 16,-11-5 2-16,20-5-4 15,-26-5-1-15,24-2 1 0,-21-4-2 16,15-4 2-16,-14-3 0 16,16-4 0-16,-24-3 4 15,22-3 0-15,-21 1-4 16,4-4 4-16,-20 3-1 16,14-5-4-16,-29 3 2 15,7-7 2-15,-19 2 3 16,12-7 5-16,-21 1 2 15,8-8-4-15,-15 3 3 16,10-11-4-16,-19 2-6 0,11-6 4 16,-16 3-5-16,2-6 3 15,-16 9-1-15,-5-6 4 16,-21 6 8-16,-3-4 21 16,-12 8-3-16,-2-11 4 15,-7 9 0-15,0-11-13 16,-1 5-10-16,1-11-6 15,-1 9-1-15,2-9-3 16,1 10 0-16,-3-4-5 16,-3 10 4-16,0-4 0 15,-3 5-5-15,-1-5 7 16,1 3-3-16,-3-11 3 16,-2 3-1-16,-5-3 7 15,-6 8-7-15,-9-1 22 0,-6 11 4 16,-11 1 4-16,0 9-6 15,-11 0 5 1,0 5-16-16,-2-4-20 0,8 2-40 16,-1-6-10-16,12 2-439 15,-8-17 102-15</inkml:trace>
  <inkml:trace contextRef="#ctx0" brushRef="#br0" timeOffset="37343.714">21086 14646 593 0,'-70'-23'401'15,"15"-2"-67"-15,-17-1-42 16,10 9-223-16,-4 0-7 15,10 1-18-15,-11-5-3 16,5 1-16-16,-17-4-9 16,3-1-7-16,-15-8 6 15,7 5 6-15,-20-7-2 16,7 6 6-16,-16-3 4 16,11 9-9-16,-23-3-7 15,16 7 2-15,-20-1-1 0,14 3-4 16,-25-2 6-16,14 6-3 15,-17-1 0-15,8 3-2 16,-26 2-1-16,20 5-3 16,-24-4-4-16,17 3 2 15,-13-2-1-15,21 0-6 16,-22-3 4-16,23 4-1 0,-20-6-3 16,15 1 2-16,-20-4 1 15,20 1-5-15,-27-2 9 16,19 4 1-16,-26-1-6 15,15 4 5-15,-19 0-5 16,18 0 0-16,-25-1-1 16,26 2 0-16,-21-5 0 15,17 3 8-15,-17-3-3 16,28 0-3-16,-24-2 11 16,24 0-1-16,-22-2 11 15,26 3 0-15,-24-2 2 16,21 2-8-16,-17 0 0 15,22 5-9-15,-26 0 4 16,25 4-1-16,-17 1-1 16,17 2 3-16,-15 1-8 15,24-1-4-15,-21-1 8 16,25-1-2-16,-10-3 4 0,17-1 1 16,-15 1-3-16,26-1-6 15,-19 1 3-15,14 0-5 16,-16 5-4-16,20 0 7 15,-23 3-1-15,17 5-3 16,-13 3-1-16,19 0 6 16,-18 3-4-16,24 0-3 0,-8 4 2 15,21-2 1-15,-11 8 0 16,21-1 0-16,-11 5 4 16,15 2-1-16,-10 10-1 15,11-2-2-15,-14 9-3 16,10-1-4-16,-10 6 5 15,10-4-1-15,-10 10 0 16,16-6-3-16,-10 15 6 16,13-6-7-16,-7 5 0 15,17-5 2-15,-7 9 3 16,14-12-2-16,-7 8 2 16,13-5 1-16,-6 12-1 15,13-6-2-15,1 10-2 16,15-11 1-16,3 11-7 15,14-8 0-15,8 13 0 0,10-10 4 16,3 10-3-16,8-12 8 16,8 5-5-16,4-13 1 15,12 6 3-15,9-8-3 16,25 3 7-16,7-13 1 16,23 1 2-16,3-16 0 15,32-6-1-15,-10-10-4 16,25-6 8-16,-3-1-4 15,20-1-1-15,-20-1 4 16,27 4-5-16,-20 1-1 0,18 4-2 16,-14 0 2-16,27 1 1 15,-23-2 4-15,32 4-4 16,-22-4 6-16,33 0-2 16,-21-2-6-16,31 0 1 15,-25-4 2-15,32 0-5 16,-31-2 2-16,23 0 5 15,-21 0 1-15,22 1-4 16,-23-1 4-16,25-3-6 16,-23-1-1-16,23 0 0 15,-24-3 3-15,27-1 0 16,-27-2-2-16,33-5 7 16,-29-4-1-16,31-3-6 15,-27-2 5-15,26-2-2 0,-26 1-6 16,24-4 6-16,-24 4 2 15,20-4-7-15,-24 2 5 16,17 1 4-16,-27 3-7 16,15-1-2-16,-27 3 9 15,11-3-5-15,-28 1 1 16,14-2 3-16,-29 2 0 16,13-1-10-16,-20-2 6 15,5 0-1-15,-22-1 0 0,14-8-1 16,-20-1 4-16,4-3 6 15,-17 0-10-15,12-4 5 16,-22 6-1-16,8-1 2 16,-13 3-4-16,7-4 2 15,-13 3 1-15,7-3-1 16,-12 3 2-16,11-1-1 16,-14 5 1-16,5 0-1 15,-13 4 0-15,3-2 0 16,-14 3-3-16,7-2 2 15,-10 1-4-15,5-3 4 16,-7 6 1-16,8-1 6 16,-11 3-6-16,2-2 4 15,-5 6-2-15,3-2 1 16,-10 3-4-16,6-3 8 0,-3 3-2 16,4-3 0-16,-4 3-3 15,6-4-4-15,-5 0-1 16,4-2-1-16,-8 0-1 15,3-4 1-15,-9 2 5 16,3-5-7-16,-3 3 3 16,4-3 7-16,-5 0-3 15,7 0 2-15,-4 5-2 16,1-6 5-16,-4 6-9 16,1-2 1-16,-5 3-5 0,0-2 6 15,-4 1-3-15,1-4 4 16,-4 4-3-16,-1-7 10 15,-1 0 0-15,-1-4 6 16,-2 4 4-16,-3-3 6 16,-4 4-3-16,-4 0 3 15,-2 7-11-15,-3-1-4 16,-1 6-5-16,3 0-82 16,4 3-68-16,-8 1-375 15,-3-8 31-15</inkml:trace>
</inkml:ink>
</file>

<file path=ppt/ink/ink3.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17:02.911"/>
    </inkml:context>
    <inkml:brush xml:id="br0">
      <inkml:brushProperty name="width" value="0.05292" units="cm"/>
      <inkml:brushProperty name="height" value="0.05292" units="cm"/>
      <inkml:brushProperty name="color" value="#002060"/>
    </inkml:brush>
  </inkml:definitions>
  <inkml:trace contextRef="#ctx0" brushRef="#br0">10787 8047 145 0,'0'0'30'0,"-5"0"2"0,5 0-20 16,-6 3 1-16,3-3 6 0,-3 3 6 16,4-3 3-16,-4 0 4 0,1 0 2 15,0 0-2-15,1 0-4 0,-2 0-4 16,-1 0-4-16,0 0-4 0,1 0-3 15,0 0-5-15,0 0-2 0,0 0-2 16,-1 0-2-16,3 0-1 0,0-4 0 0,-1 4 0 16,1-3 0-16,1-1 1 0,-2 4 2 15,5-6 1-15,-6 6 2 0,6 0 1 16,-4 0 2-16,4-4 0 0,-5 4 0 16,5-5 0-16,0 5-1 0,-2-2-2 15,2 2-2-15,0 0-1 0,0 0-2 16,0 0-1-16,0 0-1 0,0 0 0 0,0 0 0 15,2 0 0-15,-2 2 0 0,5-2 0 16,-5 5 0-16,4-5 0 0,-4 4 0 16,5-4 0-16,-5 4 0 0,5-4 1 15,-3 7-1-15,-2-4 0 0,6 0 1 16,-2 2 0-16,-2-2 0 0,3-3 1 16,-1 8-1-16,1-8 0 0,0 0 1 15,-1 0-1-15,2 0-1 0,-2 0 1 16,3 0-1-16,0 2 1 0,0-2-1 0,3 0 0 15,-3 4 0-15,2-4 1 0,0 0-1 16,1 0 1-16,4 6-1 0,-2-6 1 16,1 0 0-16,0 0 0 0,0 0-1 15,0 0 1-15,-2 0 0 0,1 0 0 16,0 2-1-16,0-2 1 0,2 0-1 16,-1 0 0-16,1 3 0 0,1-3 1 0,0 0-1 15,1 0 0-15,3 0 0 0,-5 0 0 16,3 0 1-16,-2 0-1 0,2 0 0 15,-1 0 1-15,-1 0-1 0,2-3 0 16,-1 3 1-16,3 3-1 0,-3-3 1 16,4 6-1-16,-3-6 1 0,3 2 0 15,-1-2-1-15,0 0 1 0,1 0-1 16,-2 0 1-16,-1 0 0 0,2 0-1 16,-5 0 1-16,3 0 0 0,-2 0-1 0,0-2 1 15,-1 2-1-15,-1 0 1 0,2-6-1 16,0 6 1-16,0 0-1 0,1-4 1 15,3 4-1-15,1-3 1 0,-3 3-1 16,-1-5 0-16,0 5 1 0,1 0-1 16,-1-3 0-16,-1 3 0 0,0 0 1 15,0 0-1-15,1 0 0 0,3 0 0 16,-5 0 1-16,5 3-1 0,-2-3 1 0,-1 0 0 16,0 0-1-16,1 0 1 0,-1 0 0 15,-3 0-1-15,1 0 1 0,-1 0-1 16,0 0 0-16,0 0 1 0,-3 0-1 15,1 0 0-15,1 0 0 0,-4 0 1 16,5 0-1-16,-6 0 0 0,3 0 0 16,-1-3 1-16,2 3-1 0,-1 0 0 15,1 0 1-15,1-2-1 0,0 2 1 16,-1-6-1-16,1 6 1 0,1-4 0 0,1 4 0 16,-4-3-1-16,2 3 1 0,-1-6 0 15,-1 6 0-15,1-3 0 0,0 3 0 16,-3-4 0-16,2 4 0 0,-1 0 0 15,-2-4 0-15,-3 4 0 0,2 0 1 16,-6-3 0-16,5 3 0 0,-5 0 1 16,5-4 0-16,-5 4 0 0,6 0 0 0,-6 0-1 15,6 0 1-15,-4 0-1 0,3 4-1 16,0-4 1-16,-2 0-2 0,2 4 1 16,-3-4-1-16,3-4 1 0,-3 4-1 15,-2-2 1-15,5 2-1 0,0 0 1 16,-1-5 0-16,0 5-1 0,2-4 1 15,-1 4 0-15,1-4-1 0,2 4 1 16,-4-4-1-16,2 4 0 0,-1 0 1 16,-1-4-1-16,-1 4 0 0,-3 0 0 0,5 0 0 15,-5 0 1-15,0 0-1 0,0-4 0 16,0 4 1-16,0 0-1 0,0 0 1 16,2 0-1-16,-2 0 0 0,0 0 1 15,0 0 0-15,0 0-1 0,0 0 1 16,0 0 0-16,0 0 0 0,0 0 0 15,0 0 0-15,6 0 1 0,-6 0-1 16,0 0 0-16,0 0 0 0,0 0-1 0,0 0 1 16,0-5-1-16,0 5 0 0,0 0 1 15,0 0-2-15,0 0 0 0,0 5-4 16,0-5-7-16,0 5-14 0,0 0-80 16,0-5-84-16,-6 0-209 0</inkml:trace>
  <inkml:trace contextRef="#ctx0" brushRef="#br0" timeOffset="3326.716">11937 9878 82 0,'0'0'33'0,"0"0"5"16,0 0-6-16,0 0 5 0,0 0 0 15,0 3-3-15,0-3-4 0,-4 0-3 16,4 0 0-16,-4 4 0 0,4-4-2 16,-4 0-3-16,4 5-1 0,-6-5-2 15,6 0-3-15,0 0-3 0,-5 3-4 16,5-3-2-16,-2 2-3 0,-3-2-1 0,5 6 0 15,-3-6-1-15,3 4 2 0,0-4 0 16,-4 0 2-16,4 0 1 0,0 2 2 16,0-2 0-16,-6 0 1 0,6 0 1 15,-2 0-1-15,2 0 0 0,-5 0-2 16,5 0 0-16,0 0-2 0,0 0-1 16,0 0-2-16,0 0 0 0,0 0-2 15,0 0 0-15,0 0 0 0,0 5 0 16,0-5 0-16,0 0 0 0,0 0 1 0,0 3 0 15,0-3 1-15,0 0 2 0,0 0 2 16,0 0 0-16,0 0 3 0,0 0 0 16,0-3 0-16,0 3-1 0,0-5-2 15,6 5 0-15,1-2-3 0,-1 2-1 16,0-5-1-16,2 5-1 0,1-7 0 16,1 7 0-16,0 0 0 0,-1-3 0 0,5 3 0 15,-3 0 0-15,4-5 0 0,-1 5 0 16,6-3 0-16,-1 3 0 0,1 0 0 15,4-3 0-15,-1 3 0 0,0 0 1 16,0 0-1-16,3 0 1 0,0 0-1 16,-1 0 1-16,-2 0 0 0,2 0-1 15,-1 0 0-15,0 3 1 0,-4-3-1 16,0 7 0-16,-1-7-1 0,0 4 1 16,-2 0-1-16,-1-4 1 0,4 6 0 15,-5-6 0-15,5 0 0 0,2 0 1 0,1 0 0 16,-3 0 0-16,5-3 0 0,-3-4 1 15,4 7-1-15,-2-3-1 0,-1 3 1 16,4-7-1-16,1 7 0 0,1-2 0 16,-2 2 0-16,-1 0 0 0,-1-3-1 15,-3 3 1-15,-1 0-1 0,-1 0 0 16,-1 0 1-16,0 0-1 0,-1 0 0 0,-1 0 0 16,1 0 0-16,2 0 0 0,0-5 0 15,-1 5 1-15,1-5-1 0,1 5 1 16,-2-8-1-16,1 8 1 0,-6-3-1 15,4 3 1-15,-5 0 0 0,0 0 0 16,-5 0 0-16,-2 0 0 0,1 0 0 16,-1 0 1-16,-6 0-1 0,3 0 0 15,-3 0 0-15,0 0 0 0,0 0 0 16,0 0 0-16,5 0-1 0,-5 0 1 0,0 0-1 16,0 0 1-16,0 0-1 15,0 0 1-15,0 0 0 0,0 0 0 0,4 0 0 16,-4-5 1-16,4 5 0 0,1 0-1 15,2-4 1-15,-1 4 0 0,1-5 0 16,0 5-1-16,-1-6 0 0,1 4-1 16,-1-2 1-16,1 4-1 0,-2-6 0 15,-3 6 0-15,3-7 1 0,1 7-1 0,-4-5 0 16,3 5 0-16,-5-2 0 0,6 2 0 16,-4 0 0-16,3-4 0 0,-2 4 0 15,2 0 0-15,1 0 0 0,-3-4 1 16,-3 4-1-16,6 0 0 0,-6 0 1 15,5 0 0-15,-5 0 0 0,0 0 0 16,0 0 1-16,0 0-1 0,0 0 1 0,0 0-1 16,0 0 0-16,0 0-1 0,0 0 1 15,0 0 0-15,0 0 0 0,0 0 0 16,0 0-1-16,0 0 1 0,0 0 0 16,0 0-1-16,0 0 1 0,0 0-1 15,0 0 1-15,0 0-1 0,0 0 1 16,-2 0-1-16,2-3 0 0,0 3 0 15,0 0-1-15,-5 0-3 0,1 0-8 16,0 0-10-16,-3 0 79 0,-3 0-181 0,2 0-110 16,1-3-298-16</inkml:trace>
  <inkml:trace contextRef="#ctx0" brushRef="#br0" timeOffset="7910.15">13329 9890 124 0,'0'0'30'0,"5"0"3"0,-5-5-12 0,2 5-2 15,-2 0 5-15,0 0 5 0,5 0 3 16,-5 0 0-16,5-3 0 0,-5 3-4 16,3 0-5-16,-3 0-6 0,6 0-4 15,-6 3-2-15,0-3 0 0,2 7-1 16,-2-4-1-16,0 5 1 0,0 1-1 16,0 0 0-16,0 4 0 0,0-1 0 15,0 2-1-15,0-1 0 0,0 3 0 0,-4 2-1 16,-1-2 0-16,-1 0-1 0,3-1 0 15,-2 1 0-15,-1 0-2 0,4-3 1 16,-4 2-1-16,0 1 0 0,0-2 0 16,-2 0 0-16,-2 3-1 0,1-2 0 15,-3 6-1-15,4-4 0 0,-5 1 0 16,1-3 0-16,-2 5-1 0,1-2 0 16,-1 0 0-16,-4 4 0 0,1-1 0 0,0 5 0 15,-3 1 0-15,1 3 1 0,-1-2-1 16,0 2 0-16,1 2 1 0,-2-3-1 15,0 1 0-15,-2-2 0 0,1-1 0 16,1 0-1-16,-5-1 1 0,5-1 0 16,-5 0 0-16,0 1 0 0,-1-2 0 15,0 1 0-15,0-3 0 0,-1 2 1 16,0 4-1-16,2-2 0 0,0 1 0 16,3 2 0-16,-3 2 0 0,0-1 0 0,6 3-1 15,-3-2 0-15,0 2 1 0,3 0-1 16,0-4 0-16,0 1 0 0,1-3 0 15,-4 1 0-15,0-2 1 0,3-1-1 16,-7-2 0-16,0 3 0 0,0-3 0 16,-4 0 0-16,3 0 0 0,-4 0 0 15,2 0 1-15,0-1-1 0,0-1-1 16,0 4 1-16,3 0-2 0,2 2 0 16,2 0 0-16,-3 1 0 0,-1-4 0 0,-2 2 1 15,1-1-1-15,-2 0 2 0,-5 2 1 16,1-7-1-16,1 1 0 0,0 3 0 15,1-1 0-15,1 2 0 0,1-4 0 16,1 1 0-16,2 1 0 0,1-2 0 16,2 1 0-16,3-4 0 0,-2-1 0 0,2-4 1 15,0 0-1-15,0 4 0 0,-3-3 0 16,0 1 0-16,-3 3 0 0,-4 1 0 16,3 5-1-16,-2-3 1 0,3 2 0 15,-1-3 0-15,-1 3-1 0,5 2 1 16,3-1 0-16,2-3 0 0,0 4 0 15,5 1 0-15,1 2 0 0,3 2 0 0,-1-4 1 16,0 4 0-16,-2-3 0 0,1 4 0 16,0-6 0-16,-4 1 0 0,3 4 0 15,0-5 0-15,-2 5-1 0,2-5 0 16,-1 0 1-16,-1 3-1 0,1-3 1 16,1-1 0-16,-1-2 0 0,2-3 0 15,1 1 1-15,1 1-1 0,1-5 0 16,3 0 1-16,-1-4-1 0,1-1-1 15,3-1 0-15,-1-4 1 0,0 2-1 0,4-4 0 16,-6 2 0-16,6-3 1 0,-4-3-1 16,4 2 0-16,0-2 0 0,0 0 0 15,0 0 0-15,0-4 0 0,2-3 0 16,3 2 0-16,-2-7 0 0,1 0 0 16,2-4 0-16,1 3-1 0,-1-4 1 15,1-2 0-15,-1-2-1 0,1 6 0 16,0-5 0-16,-1 5 0 0,0-4 0 0,-2 7 0 15,0 1 0-15,-1 0 0 0,-3 5 1 16,5-5 0-16,-5 0 0 0,0 3 0 16,0-5 0-16,5 2 0 0,-5 2 0 15,0-1 0-15,0 4 0 0,0-1-1 16,0 4 1-16,0 3 0 0,-5-4 0 16,5 4-1-16,0 0 1 0,0 0-1 15,-6 0 0-15,6 4 1 0,-6-4-1 16,3 6 1-16,-2 0 1 0,3-2-1 0,2 2 1 15,-5-2 0-15,5 0 0 0,0 3 0 16,-4-3 0-16,4 1 1 0,-5-1-1 16,5 2 1-16,-5-2 0 0,3 2 0 15,2-2 0-15,-5-2 1 0,5 3 0 16,-6-5 0-16,6 4 1 0,-4-4 0 16,4 0 0-16,-3 0 0 0,3 0-1 15,-7 0 0-15,7-5-1 0,-2 0 0 0,2-1-1 16,0-1 0-16,-4-2 0 0,4-2-1 15,0 1 0-15,0 2 0 0,0 0 1 16,0-2-1-16,0 2 0 0,0 1 0 16,0-1 0-16,0-2 1 0,0 6-1 15,0-5 1-15,0 5 0 0,0-1 0 16,0 5-1-16,-4-3 1 0,4 3 0 16,0 0 0-16,0 0-1 0,0 2 0 15,0-2 1-15,0 7 1 0,4-2-1 0,-4 3 2 16,0-3 0-16,5 4 0 0,-5 2 0 15,2 1 1-15,-2 5-1 0,6-2 1 16,-6-1 0-16,0 4-1 0,0-1 1 16,-7 4 0-16,7-2-1 0,-4 3 0 15,4-4 0-15,-6 4-2 0,6 1 1 0,-4-1-1 16,4-3 0-16,0-3 0 0,-5-2-1 16,5 1 1-16,0-2-1 0,0-4 1 15,0-2-1-15,0 2 0 0,0-7 1 16,0 4-1-16,0-6 0 0,0 3 1 15,0-3-1-15,0 0 0 0,0 0 1 16,0 0-1-16,0 2 0 0,0-2 0 16,0 0 0-16,0 0 0 0,5 0 1 15,-5-4-1-15,6-1 0 0,0 0 1 16,2-4 0-16,0-2-1 0,4-2 1 0,2-3-1 16,0-1 0-16,6-4 0 0,-3-1 0 15,1-2 0-15,2-1-1 0,-1 4 1 16,-1 4 0-16,2-2-1 0,-1 5 1 15,1 0 0-15,-4-2 0 0,1 5 0 16,-4 3 0-16,0-5 0 0,-5 2 0 16,-2 2 0-16,1 3 0 0,-3 3 0 0,-4 3 0 15,5-7 0-15,-5 7 0 0,0 0 0 16,0 0 0-16,0 0-1 0,0 0 1 16,0 0-1-16,0 0 1 0,-4 0-1 15,4 7 0-15,-6 1 1 0,-1 0 0 16,-2 2 0-16,-2 6 0 0,-2-5 1 15,-3 1-1-15,0 2 1 0,-4-2 0 16,3 2 0-16,-3 2 0 0,2 0 0 16,0 4 0-16,-2-3-1 0,2 0 1 15,3 0 0-15,-1-4-1 0,2-2 1 0,4-2-1 16,-2 0 0-16,5-4 0 0,7 2 0 16,-6-3-2-16,6 1-2 0,0-1-3 15,-2-2-4-15,2-2-7 0,0 6-25 16,0-6-71-16,-5 0-84 0,5 0-206 15</inkml:trace>
  <inkml:trace contextRef="#ctx0" brushRef="#br0" timeOffset="13113.994">12304 8051 170 0,'0'0'39'0,"0"0"0"15,0 0-26-15,0 0-8 0,0 0-2 16,0 0-1-16,0 0-1 0,0 0 0 15,0 0 4-15,0 0 3 0,5 0 3 16,-5 0 1-16,0-4 2 0,4 4 0 16,-4 0 0-16,4-4-4 0,1 4-1 15,-3-4-1-15,3 4-1 0,1-3-1 16,-4 3-1-16,4-4-1 0,0 4 0 0,0-5-1 16,-2 5-1-16,5 0 0 0,-2-2 1 15,0 2 1-15,0 0 2 0,1 0 1 16,-1-4 3-16,3 4 1 0,-3 0 1 15,1 0 0-15,-2-4-1 0,1 4-1 16,1 0-3-16,4 0-1 0,-4 0-1 16,3 0-2-16,2 0 0 0,-1 0-2 15,-1 0 0-15,3 0 0 0,-3 0 0 16,3 0 0-16,-2 0-1 0,2 0 1 16,-2 0 0-16,-1 7 0 0,-2-7-1 0,1 2 1 15,-1-2 0-15,2 8 0 0,-2-6 0 16,-1-2 0-16,-1 7 1 0,4-3 0 15,-4 0 0-15,0 2 1 0,1-2 1 16,1 2 0-16,-1-2-1 0,0-4 1 16,-1 4-1-16,1-4-1 0,-1 6-1 0,3-6 1 15,-3 2-1-15,0-2 0 0,0 5-1 16,-1-5 1-16,-1 6-1 0,-1-6 0 16,1 5 1-16,0-5-1 0,-3 5 0 15,3-5 1-15,-5 5-1 0,3-5 1 16,-3 7-1-16,5-7 0 0,-5 3 1 15,6-3 0-15,-6 0 0 0,4 5 0 16,-4-5 0-16,3 4 1 0,-3-4-1 16,6 0 0-16,-6 3 0 0,2-3 0 15,-2 0 0-15,5 5-1 0,-5-5 1 16,5 3-1-16,-5-3 1 0,2 4-1 0,-2 1 0 16,7-2 0-16,-7 0 0 0,6 1 1 15,-6 1-1-15,5-2 0 0,-5 3 0 16,3-2 1-16,-3 3-1 0,0-2 1 15,0 5-1-15,5 0 1 0,-5 1 0 16,0 0 0-16,0 1 0 0,0-2 0 0,0-1 0 16,0-1 0-16,2 0 0 0,-2 4 0 15,0-2 0-15,0-3 0 0,4 7-1 16,-4-2 1-16,6-1 0 0,-6 0 0 16,0-1-1-16,2 0 1 0,-2 0-1 15,0 1 1-15,0 0-1 0,5 0 0 16,-5 0 1-16,0 1-1 0,0 1 0 15,0 1 1-15,-5-1-1 0,5-1 0 16,0 0 1-16,0 1-1 0,-2-1 0 0,2-2 1 16,0 1-1-16,0-1 1 0,-6-3 0 15,6 2 0-15,-4 2 0 0,2 1 0 16,-4-1 0-16,1 1 0 0,0 3-1 16,0 2 1-16,-5 4-1 0,3-3 1 15,1 3-1-15,1-2 1 0,0-2-1 16,-2 4 0-16,2 0 1 0,-1-1-1 0,4-3 0 15,-4 4 0-15,-1 1 1 0,0 3-1 16,0-1 0-16,-2-1 0 0,4 0 0 16,-4 2 1-16,2-2-1 0,1 0 0 15,0-1 0-15,-2 0 1 0,1-2-1 16,0 0 0-16,1 2 0 0,-3-3 1 16,2 2-1-16,-3 0 0 0,2-1 0 15,1-1 1-15,-1 1-1 0,-1 2 0 0,0-1 1 16,2-3-1-16,0 2 1 0,0 4-1 15,1 1 1-15,-2 0-1 0,0-5 1 16,2 2-1-16,-2 0 1 0,0-1 0 16,0 0 0-16,-1-3 1 0,-1 1-1 15,-3 2 0-15,1 2 1 0,-2-1-1 16,1 0 0-16,0 0-1 0,2 2 1 0,0-1-1 16,-2-2 1-16,2-1 0 0,2 1 0 15,-4-1-1-15,2 3 1 0,3-3 1 16,-5-1 0-16,1 1 0 0,3 2 0 15,-4-3 0-15,4 0 0 0,-2-1 0 16,-1-1-1-16,2 1 1 0,-1 3-1 16,-2-3 0-16,0 0 0 0,-1-2 0 15,1 0 0-15,-1-2 0 0,-3 2 0 0,1 1 1 16,-1-2-1-16,-1 3 1 16,0 0 0-16,0 4-1 0,-2-2 0 0,1-1 0 15,2 0 0-15,0 5 0 0,3-1-1 16,-3 0 0-16,1 1 1 0,2 2-1 15,-1-1 0-15,2 2 0 0,-3-2 1 16,2-1-1-16,-2-1 0 0,0-2 0 16,1 1 0-16,0 1 0 0,-3-2 0 0,-1 2 0 15,-1 1 0-15,-1 4 1 0,2-1-1 16,-1-4 0-16,0 4 0 0,-2 0-1 16,5-1 2-16,1-2-1 0,-1-1 1 15,1 0-1-15,5 1 1 0,-3 3 0 16,3-3 0-16,1 1 0 0,-1-2 0 15,2 0 0-15,-1-1 0 0,-1 1 0 16,-1-5-1-16,1 2 1 0,-2 0 0 16,0-3 0-16,0 2 0 0,2 0 0 0,-1-1 0 15,-1 3 0-15,3-3-1 0,0-2 1 16,-3 3-2-16,5 0 1 0,-1 3-1 16,-1 1 1-16,2 1 1 0,-3 1-1 15,2 0 1-15,-2-2 0 0,-2 0 1 16,1-5-1-16,2 0 0 0,-2-4 0 15,1 2-1-15,1 0 1 0,-2-3-1 16,2 2 0-16,0-3 0 0,-3 2 1 0,5-3-1 16,-3 2 0-16,2-4 0 0,-2 1 0 15,4 1 0-15,-1 0 0 0,-4 0 0 16,-1 4 0-16,0 2 0 0,0-2 0 16,0 3 1-16,-1 0-1 0,2 0 0 15,2 3 0-15,-1-2 1 0,3 0-1 16,-2 1 0-16,1-1 0 0,0-3 0 15,0 2 0-15,0 0 0 0,0-1 0 16,3 0 0-16,3 2 0 0,3-2 0 0,0 3 0 16,0-5 1-16,0 3-1 0,0-5 1 15,0 0 0-15,-4-2 0 0,0-3 0 16,0 1-1-16,4-2 0 0,-6 2 0 16,3 1 1-16,-2-2-1 0,3 1 0 15,-3-1 0-15,3 2 0 0,-4-1 0 16,6-3 1-16,-6 2-1 0,6-1 0 15,-6 0 0-15,4 0 1 0,-3-2-1 0,2 5 0 16,-2 0 0-16,0-2 0 0,3 0 0 16,-3 1 0-16,3 1 0 0,-2-2 0 15,-2-1 0-15,6 1 0 0,-4-3 0 16,4-1 0-16,-6 2 0 0,6-1 0 16,-6-1 0-16,1 2 1 0,3-1 0 15,-2-3-1-15,-2 8 1 0,6-5-1 0,-6 3 1 16,6 2-1-16,-4 0 0 0,4 0 0 15,-5-2 0-15,5 1-1 0,0 0 1 16,0-1 0-16,0 0-1 0,0-3 1 16,0-1 0-16,0 3-1 0,0-3 1 15,0 2 0-15,3-2 0 0,-3 3 0 16,4-3 1-16,-4-1-1 0,0 3 1 16,3-4-1-16,-3-2 1 0,0 6-1 15,0-2 1-15,0-4-1 0,0 2 0 16,0-2 1-16,0 5-1 0,0-5 1 0,0 4 0 15,0-4-1-15,0 0 0 0,0 3 1 16,0-3-1-16,0 0 0 0,0 4 0 16,0-4 0-16,0 0 1 0,0 0 0 15,0 0 0-15,0 0 0 0,0 0 0 16,0 4 0-16,0-4 0 0,0 0-1 16,-3 4 0-16,3-4 1 0,-6 6-1 0,4-2 0 15,-3-2 0-15,5 5 0 16,-4-4 0-16,1 5 0 0,3-5 0 0,-6 3 0 15,6 0 0-15,0-1-1 0,-5 0 1 16,5-2 0-16,-3 4 0 0,3-3 1 16,-6 3-1-16,6-2 1 0,0 0-1 15,-3-1 1-15,3 1-1 0,0-1 0 16,-3-4 1-16,3 4-1 0,0-4 1 16,0 0 0-16,0 0 0 0,0 5 0 0,-4-5-1 15,4 4 1-15,0-4 0 0,0 2 0 16,-3 2 0-16,3 0 0 0,-6-1-1 15,6 2 1-15,-3 0 0 0,3-3-1 16,-4 3 0-16,4-5 1 0,0 5-1 16,0-5 0-16,0 0 0 0,0 2 1 15,0-2-1-15,0 0 1 0,0-2 0 0,0-2 0 16,0-2-1-16,0 0-1 0,0-4-1 16,0 1-2-16,0-3-1 0,-4 0-2 15,4 0 0-15,-3-1 0 0,3-4 0 16,-6 4 2-16,2-1 0 0,4 0 2 15,-7-3 2-15,4 4 0 0,-3 0 1 16,4 1 0-16,2 0 0 0,-5 2 0 16,5-1 0-16,-6 1 0 0,4-1 0 15,2 1-1-15,0-1 1 0,0 1 0 0,-6 2 0 16,6-2 0-16,0 1 0 0,0 4 0 16,0-1 1-16,-5 4-1 0,5-3 1 15,0 5 0-15,0 0 1 0,-2-5 0 16,2 5 0-16,-5-2 0 0,5 2 1 15,0 0-1-15,-4 0 0 0,1-7 0 16,3 7 0-16,0 0-1 0,-5 0-1 16,5 0 1-16,0 0-1 0,0 0 0 0,0-2 0 15,-2 2 0-15,2 0 0 0,0 0 0 16,0 0 0-16,0-4 0 0,0 4 0 16,0 0 1-16,0 0-1 0,4 0 1 15,-4 4 0-15,4 2 1 0,-4-1 0 16,8 6 0-16,-4 1 1 0,1 0 0 15,2 5 0-15,-2-1 0 0,1 1 0 16,0 0-1-16,-2-4 1 0,3 4 0 16,-1-2-1-16,0-1 1 0,-2 2-1 15,0-1 0-15,0-2 0 0,-4 0 0 0,3-1 0 16,-3 0 0-16,0-2-1 0,6 3 0 16,-6-4-1-16,0-1 0 0,3 1 1 15,-3-1-1-15,4-1 0 0,-4-2 0 16,6 1 0-16,-6-2 0 0,5-2 0 15,-5-2 0-15,5 5 0 0,-5-5 0 0,5 0 0 16,-5 0 0-16,6 0 1 0,-1 0-1 16,-2-6 1-16,1 1 0 0,3-2-1 15,0 0 1-15,0-1 0 0,2-1-1 16,1-2 0-16,0 1 1 0,0-5-1 16,4 1 0-16,-3-2 0 0,-1 0 0 15,2-3 1-15,1 0-2 0,-2 2 1 16,1-3-1-16,-2 6 0 0,3-1 0 15,-6 0 0-15,2 1 0 0,-1 0 0 16,-3 4 0-16,0-2 1 0,1 2-1 0,-3 3 1 16,-3 1 0-16,6 1 0 0,-6 0 0 15,4 5-1-15,-4-2 1 0,0 2 0 16,0 0-1-16,0 0 0 0,0 0 1 16,0 2-1-16,-4 3 1 0,1 0 0 15,-1 4 0-15,0 2 1 0,-2-1 0 16,-2 2 1-16,-1 0 1 0,1 3 0 15,-4-3 0-15,2 1 0 0,-1 4 0 0,-1-2 0 16,2-3 0-16,-2 4 0 0,1-2 1 16,2-2 1-16,-1-1-1 0,0-3 1 15,4-1-1-15,0-1 0 0,2-6-1 16,4 5-1-16,-4-5 0 0,4 0-1 16,0 0-1-16,6-9 1 0,0 2-1 15,2-6 0-15,3-3 0 0,3-4-1 0,2-3-1 16,1-3-1-16,1-3-1 0,-2 2 0 15,1 3 0-15,-2 2-1 0,-3 6 2 16,-2-2 1-16,-3 10 2 0,-3 2-1 16,-2 1 1-16,-2 5 0 0,0 0 1 15,-6 0-1-15,4 0 1 0,-7 8 0 16,0 1 2-16,-4 3-1 0,0 1 1 16,-1 6 1-16,-2 2 0 0,-3 2 1 0,1 1-1 15,-1 0 1-15,1 1-1 0,2-5 0 16,-3-1 1-16,6-3-2 0,-1-2 0 15,6-3 0-15,-1-2-1 0,3-5 0 16,1 1-2-16,0-1 1 0,5-4-2 16,0 0 0-16,0 0-2 0,0 0-4 15,5 0-4-15,-2 0-7 0,3 0-25 16,0-8-80-16,0 3-93 0,3-9-224 16</inkml:trace>
  <inkml:trace contextRef="#ctx0" brushRef="#br0" timeOffset="22072.935">10836 8938 241 0,'0'0'51'0,"3"-5"0"0,-3 5-41 0,0 0-7 0,0 6-3 0,0-6 1 0,-5 5 3 15,2 0 5-15,-3-5 9 0,-2 5 4 16,-2-5 4-16,3 0 1 0,-1 3 0 16,0-3-1-16,-2 6-6 0,2-6-6 15,-4 4-5-15,4 3-3 0,-4-4-3 16,1 5 0-16,2-3-1 0,1 3-1 0,-2-5 0 15,4-3 0-15,2 6 1 0,4-6-1 16,-5 3 2-16,5 1 0 0,0-4 2 16,6 8 1-16,1-4 1 0,6 2 0 15,0-3 0-15,7-3 0 0,1 0-2 16,4 0-1-16,4 0-1 0,1 3-1 16,0-3 0-16,1 0 0 0,1 0 0 15,2 0 0-15,-1-5 0 0,0 5 0 0,0-6 0 16,-7 6 0-16,1 0 0 0,-2 5-1 15,-5-5 0-15,-6 5 0 0,0-5 0 16,-6 7 2-16,-1-4 2 0,-7-3 3 16,4 0 0-16,-4 0 0 0,-7-5 0 15,-3 0-1-15,-6 1 0 0,-1 4-4 16,-5-3-2-16,-3 3 0 0,-3 0-1 16,-1 0 1-16,-2 5-1 0,3-2 0 0,-3-3 0 15,2 6 1-15,-3-3-1 0,0-3 0 16,2 9 1-16,0-7-1 0,3 4 0 15,-2-2 1-15,5-1-2 0,3-3 1 16,3 5 0-16,4-5 1 0,2 0-2 0,6 0 1 16,6 0-1-16,0 0 1 0,6 4 0 15,6-4-1-15,4 0 1 0,8 0 0 16,3-4 1-16,6 4-1 0,4-8 1 16,0 0-1-16,2 3 1 0,0-6-1 15,1 4 1-15,-6 1-1 0,-1-3 1 16,-2 5-1-16,-4-3 1 0,-6 6-1 15,-2 1 0-15,-6-7 0 0,-3 7 1 16,-1 0 0-16,-9 0 0 0,0 0 0 16,-6 0 1-16,-7 0-1 0,-3 7 0 0,-4-6 1 15,-7 8-2-15,-3-2 1 0,-4 4-1 16,-1-1 1-16,0-1-1 0,-4-1 0 16,4-2 0-16,1 0 0 0,2-3 0 15,6-3 0-15,0 7 1 0,8-7-1 16,6 0 0-16,2 0 0 0,10 3 0 15,0-3 0-15,10 0 0 0,5 0 0 16,6-7 1-16,5 4-1 0,4 0 1 0,3-3-1 16,2 2 1-16,0-3-1 0,1-1 0 15,0 0 1-15,-4 0-1 0,2 2 0 16,-7-2 0-16,0 4 0 0,-5 4 0 16,-4 0 0-16,-5 0 0 0,-4 0 1 15,-5 3-1-15,-4-3 1 0,-4 0-1 16,-6 0 1-16,-7 0-1 0,-5 0 1 15,-4 0 0-15,-4 5-1 0,-3 4 0 0,-1-1 1 16,-1-3-1-16,0 3 0 0,-3-4 0 16,4 0 0-16,2 0 0 0,1-4 1 15,2 3-1-15,5-3 0 0,5 6 0 16,3-6 0-16,8 4 0 0,2-4-1 16,6 6 1-16,7-6 0 0,5 0 0 15,5 0 0-15,7-7 0 0,3 7 1 16,6-9-1-16,2 5 1 0,5-6-1 15,1-2 1-15,0 3 0 0,-1-2-1 0,-2 0 1 16,-3 7 0-16,-1-3-1 0,-8 7 1 16,-3-4 0-16,-3 4-1 0,-7 5 0 15,-3 1 0-15,-7-6 0 0,-6 4 0 16,-8-4-1-16,-5 6 1 0,-7-4 0 16,-4 3 1-16,-3 1-1 0,-5 3 0 15,-1-6 0-15,-4 9 0 0,2-5 1 16,1-2-1-16,-1 2-1 0,2-3 0 0,3-1-4 15,4 3-5-15,2-3-9 0,9-1-33 16,3 4-56-16,8-1-81 0,7 3-184 16</inkml:trace>
  <inkml:trace contextRef="#ctx0" brushRef="#br0" timeOffset="23308.281">13025 8990 191 0,'0'0'61'0,"0"0"5"0,0 0-20 15,0 0-9-15,0 0-2 0,5 0-2 16,2-2-6-16,2 2-6 0,3-3-3 15,6 3-2-15,0-8-1 0,3 8-3 16,1-2-2-16,9 2-2 0,-2 0-1 16,5-7 1-16,4 7 0 0,1-3 0 15,1-1 0-15,-2-3-2 0,-3 4-1 0,-2-3 0 16,-5 3-2-16,-1 0-1 16,-3-2 0-16,-6 5-1 0,-3-3 1 0,-6 3 0 15,1-4 1-15,-7 4 3 0,-3 0 0 16,0 0 0-16,-8 0-1 0,-1 0 1 15,-8 0-1-15,-2 0-1 0,-3 0-3 16,-4 5 0-16,-6-5-1 0,0 7 1 16,-3-4-1-16,-3 0 1 0,1-3-1 0,-3 5 0 15,1-5 1-15,0 4-1 0,0 3 0 16,5-3 0-16,2 3 1 0,5 2-1 16,2-2 0-16,9 2 1 0,3-5-1 15,1 5 0-15,6-8-1 0,6-1 1 16,0 7-1-16,0-7 0 0,6 0 0 15,6 0 1-15,2 0-1 0,1-7 1 16,10 6 0-16,2-8 0 0,6 7 0 0,4-4 1 16,0 1-1-16,2 2 0 0,0-4 1 15,0 4-1-15,-5 3 1 0,-2-10-1 16,-7 8 0-16,-3-4 1 0,-7 6-1 16,-3 0 1-16,-4 0-1 0,-2 0 1 15,-6-3 1-15,0 3 0 0,0 0 0 16,-6 0 0-16,-2 0-1 0,-6 0 1 15,-7 0-1-15,-4 0-1 0,-3 7 1 0,-5-3-1 16,-5-1 1-16,-1 4-1 0,-2-4 0 16,3 5 0-16,3-4 0 0,3 3 1 15,4-4-1-15,3 5 0 0,5-5 0 16,7 1 0-16,2-4 0 0,7 7-1 16,4-7 0-16,0 0 0 0,7 0 0 15,6 0 0-15,3 0 0 0,10-3 1 16,1-3 0-16,10 3 0 0,3 0 0 15,0-3 0-15,2 3 0 0,1-3 0 0,-4 2 1 16,-2 4-1-16,1-7 0 0,-10 2 1 16,-2 3-1-16,-2-4 0 0,-8 6 1 15,-4-3-1-15,-5 3 0 0,-1 0 0 16,-6 0 1-16,-12 0-1 0,0 0 1 16,-5 4-1-16,-8 3 1 0,-4-2 0 15,-4 2-1-15,-6-2 0 0,-4 1 0 16,-3 2-4-16,3-4-6 0,-2 6-11 0,5-1-84 15,1-1-83-15,8-1-212 0</inkml:trace>
  <inkml:trace contextRef="#ctx0" brushRef="#br0" timeOffset="27740.663">13585 9027 240 0,'0'0'66'0,"-6"5"4"0,1-5-33 0,5 0-4 16,0 0-4-16,-2 0-6 0,2 0-7 15,0 0-4-15,0 0-2 0,0 3-1 16,0-3-2-16,2 0 0 0,-2 7-1 16,5-7 1-16,0 2-1 0,-2 2 0 15,2 3-2-15,3-2-1 0,-2 0-1 16,0 0 1-16,-1 4-1 0,-2-1 0 0,-3-2 0 15,7 3 0-15,-7 1 0 0,6 0 0 16,-6 1-1-16,6 1 0 0,-6-1-1 16,6-3 1-16,-4 3-1 0,3-1 1 15,-5 0-3-15,7 0-5 0,-7 1-13 16,0-2-67-16,2-1-72 0,-2 1-178 16</inkml:trace>
  <inkml:trace contextRef="#ctx0" brushRef="#br0" timeOffset="28304.805">13650 9549 241 0,'4'2'63'0,"2"4"3"16,-6-3-26-16,7 2-18 0,-2 2-1 16,-3 2-3-16,2 0-5 0,-4 3-1 15,6 1-2-15,-6 1-2 0,0-3-1 16,5 6-1-16,-5 0-2 0,0-1-1 0,0 2-1 16,0-4 0-16,0 1-1 0,0 1 0 15,-3-2-1-15,-4-3-2 0,1 1-7 16,0 1-16-16,-1-1-33 0,-2 1-19 15,-1-3-53-15,2 3-109 0</inkml:trace>
  <inkml:trace contextRef="#ctx0" brushRef="#br0" timeOffset="28604.522">13575 10146 297 0,'0'9'72'0,"0"-2"2"16,0 3-44-16,0-1-6 0,0 4-6 15,0-1-6-15,4 0-2 0,-4 3 0 16,0-4-2-16,-5 0 0 0,3-1-1 15,-3 0-2-15,-2-1 0 0,1 3-1 16,0-2-2-16,0 5 0 0,2 0-1 16,-6-2-3-16,3-1-13 0,0 1-36 0,0-2-33 15,0-3-63-15,-1-1-143 0</inkml:trace>
  <inkml:trace contextRef="#ctx0" brushRef="#br0" timeOffset="28873.926">13396 10583 293 0,'-2'9'62'0,"-4"-1"1"0,0 0-51 15,0 1-7-15,4 2 1 0,-3-3 2 16,3-2 2-16,2 3 2 0,-6-2 3 15,6-4 2-15,-4 5-2 0,4-4-1 0,-3-1-2 16,3 2-3-16,-5-1-3 0,5-2-3 16,-6 3-3-16,6-1-4 0,-4 3-6 15,0-2-11-15,-2 5-14 0,0-2-19 16,-2 0-26-16,1 1-51 0,-1 0-96 16</inkml:trace>
  <inkml:trace contextRef="#ctx0" brushRef="#br0" timeOffset="29121.874">13176 10994 247 0,'0'8'60'0,"0"0"1"0,0-1-31 0,0 2-13 15,2 0-6-15,-2-2 0 0,0 0-2 16,0 1 1-16,0-3 2 0,0 2 1 15,0-1 1-15,-2-5 1 0,-3 6 0 16,3-4 0-16,-4 3-3 0,-1-1-3 16,0-2-3-16,1 3-3 0,-2-1-3 15,0 2-4-15,2-2-11 0,-3 4-16 16,5-2-26-16,-2 0-25 0,0 0-55 16,0 0-107-16</inkml:trace>
  <inkml:trace contextRef="#ctx0" brushRef="#br0" timeOffset="29392.571">12975 11373 263 0,'0'10'64'16,"0"1"1"-16,-6-1-33 0,6 0-15 15,-5-1-1-15,5 0-1 0,0 0-2 16,-5 1 1-16,5-2 1 0,0-2 1 15,-2 1-1-15,2-1-3 0,-5-1-1 16,5-1-1-16,-5 1-3 0,5-1-3 16,-8-1-2-16,8 3-1 0,-6-1-1 15,4 2-2-15,-4-1-1 0,1 0-4 16,2 0-4-16,-3 2-5 0,0-4-9 16,0 4-23-16,-1-2-35 0,1 0-55 0,-2-2-121 15</inkml:trace>
  <inkml:trace contextRef="#ctx0" brushRef="#br0" timeOffset="29596.515">12766 11748 319 0,'-7'9'73'16,"0"-4"0"-16,2 4-38 0,1-4-29 15,1 5-4-15,-2 0 1 0,2 0 1 16,-5-5 2-16,-1 3 1 0,4-2 1 15,-3-1 0-15,0 1 0 0,2 1-1 16,3-2-3-16,-2 1-4 0,5 2-6 16,-6-3-16-16,6 4-23 0,-8-2-36 15,2-2-59-15,0 1-129 0</inkml:trace>
  <inkml:trace contextRef="#ctx0" brushRef="#br0" timeOffset="29820.108">12568 12089 271 0,'-4'5'67'15,"0"6"0"-15,-2-2-10 0,0-2-52 16,0 4-4-16,0-2 2 0,3 1 2 16,-3-1 5-16,0-1 4 0,-1-1 3 15,2 0 0-15,3-2 0 0,-4 2-1 16,1 2-4-16,3-3-5 0,-3 5-9 15,-1-2-15-15,1 0-37 0,-1 0-31 16,-1-1-61-16,1-2-136 0</inkml:trace>
  <inkml:trace contextRef="#ctx0" brushRef="#br0" timeOffset="30025.571">12324 12510 390 0,'-7'9'79'16,"-1"0"0"-16,-2 2-74 0,0-2-4 15,1 1 0-15,-1-3-1 0,2 2 1 16,-2-4-1-16,3 2 1 0,1-4-1 16,0-3 0-16,3 7-3 0,-2-5-18 15,3 5-58-15,-4-7-66 0,0 4-164 16</inkml:trace>
  <inkml:trace contextRef="#ctx0" brushRef="#br0" timeOffset="30213.097">12033 12782 418 0,'-7'8'86'15,"2"-2"-1"-15,2 1-79 0,3 4-5 0,-7 0 0 16,7-1-1-16,-4 1 0 0,4-5 0 15,0 3 0-15,-2-5 1 0,2 3-1 16,0-5-2-16,-5 3-6 0,5-5-26 16,0 6-52-16,-4-6-66 0,4 5-164 15</inkml:trace>
  <inkml:trace contextRef="#ctx0" brushRef="#br0" timeOffset="30394.934">11919 12989 422 0,'-6'9'87'0,"-1"-6"0"16,1 7-77-16,-2-2-9 0,2 2 0 15,-1-5-1-15,1 3 0 0,-1-3-1 0,1 1 1 16,2-2 0-16,1-4 0 0,-2 2-5 16,5-2-25-16,0 0-56 0,0 0-71 15,0 0-172-15</inkml:trace>
  <inkml:trace contextRef="#ctx0" brushRef="#br0" timeOffset="31409.847">11853 13069 428 0,'-11'6'90'0,"-1"-1"1"16,2 4-77-16,-4-3-9 0,2 2-2 15,2 1-2-15,-3 1 0 0,2-4 0 16,2 1 0-16,-1-2 0 0,4 1-1 15,2-2 1-15,0-4-1 0,4 7 1 16,-6-7-1-16,6 4 0 0,0-4 1 16,-5 7-1-16,5-7 0 0,-5 0 1 0,5 0 0 15,0 3 1-15,-4-3-1 0,4 0 1 16,-3 0 0-16,0 0-1 0,-2 0 1 16,3 0-1-16,-4 0-1 0,0 0 1 15,0 0-1-15,4 6 0 0,-3-3 1 16,1 1-1-16,0 0 0 0,-2-1 0 15,-1-3 0-15,2 4 1 0,3-4 0 16,-3 0 2-16,5 0 0 0,0 0 0 16,0 0 0-16,7-7 0 0,-1-1 1 0,6 0-2 15,-1-3 0-15,3-2-3 0,-1-1-1 16,0-5-4-16,4 4-4 0,1-5-2 16,-4-5-1-16,-1 0 1 0,1-4 1 15,-2 4 4-15,-4-1 4 0,-2-5 4 16,0 7 5-16,-2 0 1 0,-4 1 1 15,6 4 0-15,-2 2-2 0,3 1 0 0,-2 2-3 16,2 1 0-16,-1 3-1 0,-1 1 0 16,-2-2 1-16,3 6 1 0,-6-2 1 15,0 7 0-15,2 0 1 0,-2 0 1 16,0 0 0-16,0 6 0 0,0-2 0 16,0 3-1-16,0-1 1 0,-2 3-1 15,2-1 0-15,-7 3-1 0,2-2 0 16,3 6 0-16,-4 0-1 0,1 8 0 15,-1-1-1-15,0 7 0 0,0-1-1 16,0 3 1-16,-1-4-1 0,-1-4 0 0,-1 0 1 16,0 0 0-16,-2-4 1 0,-2-2 0 15,0 2-1-15,-1-4 1 0,1 2-1 16,-2-5-1-16,4 0-1 0,2-1 1 16,-2-5-2-16,2 3 1 0,-2-4 0 15,5 1-1-15,-3-4 1 0,4-2 0 16,-1 7 0-16,1-7 1 0,5 0 0 0,0 0 0 15,0-7 0-15,0 7 0 0,3-6 0 16,3 0-1-16,0-4 0 0,0 4-1 16,2-4 1-16,2 2-1 0,0 1 0 15,5-4 0-15,0 2 0 0,5-2 0 16,5-3-1-16,1 2 0 0,0-5 1 16,5 1-1-16,2-3 1 0,-3 4 0 15,-1-3-1-15,1 4 1 0,0-1 0 0,-1 3-1 16,3 2-1-16,-4-1 0 0,0 4-2 15,1 3 1-15,-1 4 0 0,-7-4-1 16,-1 4 2-16,-1 0 0 0,-6 0 2 16,0 0 0-16,-6 0 0 0,-1 0 2 15,-2 0 1-15,-4 0 1 0,0 0 1 16,0 0 1-16,0 0-1 0,-8 0 0 16,2 0-1-16,-1 0-1 0,-3 0-2 0,-4 0 0 15,-2 5-1-15,-3-2 0 0,-2 4 0 16,-1-1 1-16,-3 4-1 0,-2 2 0 15,1 3 1-15,-1-1-1 0,2 0 0 16,-2-1 1-16,-1 4-1 0,3-4 1 16,-4-1-1-16,2 2 0 0,3-2 1 15,-3 0-1-15,4 0 0 0,4 0 1 16,2-3-1-16,4 1 0 0,-1-2 0 16,6-3-2-16,3-2-2 0,5-3-5 0,-3 6-6 15,3-6-6-15,5 0-10 0,3-7-88 16,2 0-89-16,0-2-218 0</inkml:trace>
  <inkml:trace contextRef="#ctx0" brushRef="#br0" timeOffset="32042.196">12002 12883 267 0,'0'0'65'0,"0"0"4"0,0-4-38 15,0-1-5-15,3 3 3 0,-3-2 3 16,0 4-1-16,0-6-3 0,0 6-2 16,0 0-5-16,0 0-4 0,-6 2-5 15,3 5-3-15,-4-1-3 0,0 4-2 0,-3 3-1 16,-2 2 2-16,1 0 0 0,-2 3 2 16,-3-2 0-16,2-3 1 0,0 3 0 15,-1-4 0-15,2 0-2 0,3-4-1 16,2 0-1-16,3-4-1 0,0 2-1 15,5-3-1-15,0-3 1 0,0 0-1 16,4 0 1-16,0-5 0 0,3-2-1 0,2 2 1 16,4-5-1-16,-2-1 0 0,3-2 0 15,0-3-2-15,-1 2 1 0,1-1-1 16,-3-1 1-16,-1 3-1 0,2 0 1 16,-5 1-1-16,-1 1 1 0,0 5 0 15,-1 0 1-15,-5-2 0 0,0 5 0 16,0 3 1-16,0 0 0 0,0 0 1 15,0 0-1-15,-5 6 0 0,-1 0 0 16,0 2-1-16,-1 0 1 0,-2 2 0 16,-2 1 1-16,0 2 0 0,-1 0 1 0,0 0 0 15,1-1-1-15,-3-1 1 0,2-1-1 16,-1 0-1-16,3-2 0 0,-1 2-1 16,2-1-1-16,0 1-2 0,-1 0-4 15,-2 1-4-15,-1 0-6 0,0 5-10 16,-3-2-70-16,0-1-19 0,0 3-73 15,2-3-157-15</inkml:trace>
  <inkml:trace contextRef="#ctx0" brushRef="#br0" timeOffset="63139.008">18484 4245 391 0,'0'0'86'0,"-5"3"2"0,2-3-69 15,-1 0-1-15,1 0 2 0,-1 0 1 16,4 0 1-16,-5 0 1 0,5 0-2 16,0 0 0-16,-4 0-4 0,4 0-3 15,0 0-3-15,0 0-3 0,6-5-2 0,-3 5-2 16,-3-2-2-16,5 2 0 0,0-6-1 15,-2 6 0-15,3-5 0 0,-3 5 1 16,-1-5-2-16,4 5 1 0,-3 0 0 16,1-5 0-16,-1 5 0 0,-3 0-1 15,4 0 1-15,-4 0 0 0,0 0 0 16,0 0 1-16,0 5-1 0,0 1 2 16,0-1-1-16,-7 4 1 0,1 4 1 0,-6 6 1 15,-2 6-1-15,-4 5 1 0,1 2 1 16,-8 10-1-16,-1 4 1 0,-5-3-1 15,-2 3-1-15,-2 2 0 0,-2-3-1 16,-1 2 0-16,2-3-1 0,1 1-1 16,7-5 1-16,3 2-1 0,4-10 0 15,3 0 0-15,5-9 0 0,3-6 0 16,4-2-1-16,1-7 0 0,5-3 1 0,0-5-1 16,0-9 0-16,7-2 1 0,3-8-1 15,2-3 1-15,1-6 0 0,4-4 0 16,4-2-1-16,0-4 1 0,3-3-1 15,2 1 0-15,0-3 1 0,2 8-1 16,-1-6 0-16,1 3 0 0,2 3 0 16,-1 1 0-16,-5-1 0 0,0 3 0 15,-1-1 0-15,-3 1 0 0,-3 3 0 0,-1 8 0 16,-2 3 0-16,0 5 0 0,-2 3 0 16,-2 5 0-16,-4 5-1 0,2 3 1 15,-8 7 0-15,5 8 0 0,-5 6 0 16,-7 9 2-16,1 4 1 0,-3 7 1 15,-1 1 1-15,-4 1 2 0,1 0-1 16,-1 1 1-16,2-6-1 0,1 1-1 16,0 0-1-16,3-6-2 0,4-3 0 0,1-4-1 15,3-1-1-15,0-4 1 0,4-5-1 16,-1-4 0-16,2-1 1 0,-5-4-1 16,6 0 0-16,-6-7 1 0,0 1-1 15,0-4 1-15,0 0 0 0,0 0-1 16,-5 0-2-16,-1-4-1 0,2 1-3 15,-2-5-2-15,-4 3-3 0,-3-4-2 0,-2 1-2 16,-4-2-2-16,-4 1 1 0,-1 0 1 16,-2-1 1-16,1 1 3 0,-2 5 2 15,0-3 3-15,1 7 3 0,2 0 3 16,2 0 1-16,1 4 1 0,2 0 1 16,5-1-1-16,0 1 2 0,3-4-1 15,5 6 1-15,4-6 0 0,2 4 0 16,2-4 2-16,8 6 0 0,3-3 0 15,5-3 1-15,5 8-1 0,3-8 0 16,2 6-1-16,-2-1-1 0,6 0-1 0,-4 3 0 16,0-4-1-16,-3 3 0 0,0-4 0 15,-4 3 0-15,-3-3 0 0,-2-3 0 16,-3 0-1-16,-4 0-1 0,1 0-7 16,-4 0-11-16,-2 0-68 0,1 0-41 15,-5-11-93-15,0 1-211 0</inkml:trace>
  <inkml:trace contextRef="#ctx0" brushRef="#br0" timeOffset="64156.081">18009 5045 293 0,'-3'0'63'0,"-2"0"1"0,3 3-48 0,-4 1-2 15,0 1 2-15,-1-1 4 0,1 5 3 16,-1 0 3-16,0 2 2 0,0 2-2 15,0 4-4-15,-2 2-4 0,-1 3-3 16,3 1-3-16,-3-1-4 0,0 1-1 16,2-2-1-16,0 0 1 0,1-5 0 0,0-3 1 15,4-4 0-15,3 2 1 0,0-10 0 16,0-1-1-16,8-1-1 0,1-11-2 16,2 1-6-16,7-1-7 0,-3-8-12 15,5-2-57-15,0-1-30 0,-1 0-77 16,-1 0-164-16</inkml:trace>
  <inkml:trace contextRef="#ctx0" brushRef="#br0" timeOffset="64590.501">18377 4992 315 0,'-4'0'64'0,"4"0"3"0,-3 0-55 16,3 0 5-16,0 0 5 0,0 0 5 0,0 0 3 15,0 0 1-15,0 0 0 0,0-4-5 16,4 4-5-16,-1 0-4 0,2 0-5 16,-1 0-2-16,0 0-1 0,-1 7-1 15,3 1 2-15,-6 3 0 0,3 4 1 16,-3 2 1-16,0 4-1 0,0 1 0 16,0 0 0-16,0 1-1 0,-3 0-1 15,-4-2-1-15,3 0-1 0,-1-2 1 16,-2-2-2-16,0-2 0 0,-3-4-1 0,2-1-2 15,3-5-1-15,-1 3 0 0,1-6-3 16,5-2-4-16,0 0-8 0,3 0-10 16,3-6-37-16,3-7-63 0,1-4-91 15,3-2-208-15</inkml:trace>
  <inkml:trace contextRef="#ctx0" brushRef="#br0" timeOffset="66311.2">18839 5021 335 0,'0'0'81'0,"3"0"3"0,1 0-35 0,-1 0-29 16,3-7-3-16,2 4 1 15,3 0 1-15,-1-5-2 0,4 0-1 0,2-3 0 16,1-2-1-16,2 0-1 0,4-1-1 16,-2-3-1-16,-1 2-1 0,1 1-2 15,1-2-1-15,-2 1-1 0,-1 0-1 16,1 0 0-16,-4 1-1 0,-1-1 2 15,-2 2 1-15,-1 2 2 0,-5 3 1 16,-4 1 2-16,-3 2-1 0,-3 2 1 16,-3 3-2-16,-4-2-1 0,-1 2-2 0,-1-6-2 15,-3 6-2-15,0 0 0 0,-2 0-2 16,4 0 0-16,-3 7 0 0,3-7-1 16,-4 3 0-16,3 3-1 0,-4 2 1 15,3 2-1-15,-1 4 0 0,0 2 1 16,1-1-1-16,3 5 0 0,2 2 0 15,1 1 0-15,2 0 0 0,4 1 0 0,3-1 0 16,0 0 0-16,0-1 0 0,8-6 0 16,-1-1 0-16,7-5 1 0,2-1-1 15,4-2 1-15,4-7 0 0,2 0 0 16,7-8 1-16,1-2-1 0,-1-1 0 16,7-5 0-16,-1 3 0 0,4-6 0 15,2 1-1-15,-4 0 0 0,1-3 1 16,-2 2-2-16,-6 4 1 0,-2-4 0 15,-4 3 0-15,-6 2 0 0,-6 2 0 16,-2 2 0-16,-5-1 0 0,-5 3 1 0,2 3-1 16,-6-1 1-16,0 6-1 0,-6 0 1 15,0 9-1-15,-1 1 0 0,-3 2 0 16,-4 3 1-16,-2 6-1 0,-5 1 0 16,-3 2 0-16,-3-2 0 0,0 2 1 15,2-1-1-15,3 0 1 0,2-4-1 16,2-3 1-16,6-4-1 0,8-3 0 15,4-1 0-15,0-8 0 0,7 0 0 0,8-9 0 16,8-2-1-16,6-3-1 0,4-4-2 16,2-3 0-16,3-1 0 0,1 1-1 15,-6 1 0-15,-5 1 1 0,-2 5 2 16,-6 2 0-16,-2 5 2 0,-5 1 0 16,-5 6 0-16,-2 0 1 0,-6 3 1 15,0 6 0-15,0 2 1 0,-9 4 0 16,4 5-1-16,-1-2 1 0,-1 1-1 15,1 1-1-15,1-5 0 0,5-1-1 0,0-3 1 16,5-3-1-16,3-1 0 0,6-7 0 16,-1 0 0-16,7 0 0 0,5-10 0 15,7 3 0-15,-3-4-1 0,3-4 0 16,-1-2 1-16,2-1-1 0,-5-1 0 0,-1-3 0 16,-7 4 1-16,-1-2 0 0,-6 7 0 15,0 1 1-15,-6 2 2 0,-7 3 0 16,2 7 0-16,-4-3 1 0,-4 3-1 15,0 9 0-15,-7-3 0 0,4 10-1 16,-4-2-2-16,1 7 1 0,0-1-1 16,4 2 1-16,2-3-1 0,6 1 0 15,0-4-1-15,6-3 1 0,3-4-1 16,3-2 1-16,7-7-1 0,0 0 0 0,3-5 0 16,4-2 0-16,0-5-1 0,2-4 0 15,3-1-1-15,1-3 1 0,-4-1 0 16,-2 3 1-16,-1-1 0 0,-4 1 0 15,-7 2 1-15,-2 3 1 0,-7 2-1 16,-5 1 1-16,2 1 0 0,-2-1 0 16,0 5 0-16,0-3 0 0,0 3-1 15,0-1 0-15,5 6 0 0,-3-5 0 0,6 5 0 16,4 0-1-16,2 0 1 0,4 0 0 16,0 0 0-16,4 0 0 0,3 0 0 15,-3 0 0-15,-1 4 0 0,4 2 0 16,-5-2 0-16,5 4 0 0,-9-2 0 15,3 2 1-15,-1 2-1 0,-3-5 0 16,-1 2 0-16,3-3 0 0,-4 2 0 16,2-3 0-16,-4-3 0 0,-2 0 0 15,3 0-1-15,-5 0 1 0,-2 3-1 0,-5-3 0 16,-4 6 1-16,-3 0-1 0,0 4 1 16,-7 0 0-16,0 6 0 0,-4 1 0 15,3 2 0-15,-2-2 0 0,4 2-2 16,0-2-4-16,5 0-3 0,0-5-8 15,3 1-9-15,-1-2-7 0,6-4-97 16,0 0-97-16,0 1-238 0</inkml:trace>
  <inkml:trace contextRef="#ctx0" brushRef="#br0" timeOffset="66580.172">20708 4574 605 0,'-9'-6'126'0,"2"2"0"0,0 4-110 0,1 0-10 15,-1 9-3-15,2-3 0 0,0 2 1 16,2 3 0-16,3 0 1 0,-6-4 3 16,6 0 2-16,-5 1-1 0,5-7 0 15,0 3-1-15,0-4-1 0,6 6-3 16,-1-6-3-16,-2 0-5 0,4-7-3 15,4 4-5-15,-4-4-6 0,0 0-6 16,-2-2-11-16,1-2-11 0,-2-2-86 0,1 1-94 16,3-1-224-16</inkml:trace>
  <inkml:trace contextRef="#ctx0" brushRef="#br0" timeOffset="69159.35">20992 4631 441 0,'0'0'96'0,"-7"-6"0"16,7 6-65-16,0 0-25 0,5 0-3 15,3 0-1-15,4 0 1 0,3 0-1 16,2 6 1-16,-1-6 2 0,4 0 1 0,-1 1 1 15,2-1-1-15,3 0 1 0,-5 5 0 16,-3-5-1-16,1 6 1 0,-7-6-1 16,1 5 0-16,-5 1 2 0,-6-3 1 15,0 6 2-15,0 1 1 0,0 1 1 16,-4 2-1-16,-3-2 0 0,-6 5-1 16,0 3-2-16,-5-2-2 0,-1 0-2 15,-4 0-1-15,3 0-1 0,1 1-1 0,4 0-1 16,3-1-1-16,2 0 1 0,6-3-2 15,4 0 1-15,6 0-1 0,3-3 0 16,8-3 0-16,5-3 0 0,5-5-1 16,3 0 1-16,5-8 0 0,12-2 0 15,1-1 1-15,5-3 0 0,0 2 0 16,3-1 0-16,-2-2 0 0,-5 0 1 16,-5-1-1-16,-4 3 0 0,-7 0 2 15,-8 0 2-15,-5 2 3 0,-6 1 3 0,-5 4 2 16,-9-3 0-16,-6 6 0 0,-10 3 0 15,-5-5-2-15,-2 5-3 0,-6 0-4 16,-4 0-1-16,-2 6 0 0,-3 1 0 16,7 0-1-16,1 2-1 0,1 2 1 15,6 2-1-15,2-3 0 0,3 1 0 16,11-1 0-16,1-2 0 0,6-1-1 16,9 2 1-16,6-3-1 0,1 0 1 0,9 0 0 15,-2-1 0-15,2-3 0 0,-1-2 0 16,0 0 1-16,0 0-1 0,-1-4 0 15,-1-1 0-15,-1 0 1 0,4-1-1 16,-3 1 0-16,-1-1 0 0,-3 3 0 16,-1 0 1-16,-1-3-1 0,-3 6 0 15,-3-6 0-15,-1 6 1 0,-3-3-1 0,0 3 0 16,-3 0 1-16,2 0-1 0,-5-4 0 16,0 4 0-16,0 0 1 0,0 0-1 15,0 4 0-15,0-4 0 0,0 3 0 16,0-3 1-16,3 4-1 0,-3-4 0 15,5 7 0-15,0-7 0 0,1 2 0 16,1-2-1-16,1 0 1 0,5 0 0 16,3-2 0-16,0-4 1 0,-1 0-1 0,0-3 1 15,1-4-1-15,-3 2 1 0,-2 0-1 16,-1 1 1-16,-3 2-1 0,1 4 0 16,-2-2 0-16,2 6 1 0,-5-4-1 15,-1 4 0-15,-2 0 0 0,0 0-1 16,0-2 1-16,5 2 0 0,-5 0 0 15,0 0-1-15,0 0 1 0,0 2 0 16,0-2 0-16,-5 0 0 0,1 0 0 16,4 0 0-16,-9 4-1 0,3 2 1 0,-2-5 0 15,1 8-1-15,-3 3 1 0,-1 1-1 16,-2 0 1-16,-1 3-1 0,-1 2 1 16,-1-2-1-16,1 0 1 0,-3-3-1 15,5-3 1-15,1 3 0 0,2-4 0 16,1-6 0-16,5 2-1 0,0-1 0 15,4-4-3-15,0 0 0 0,5 0-2 16,3-9-2-16,1 3-2 0,8-7 0 0,4 2-1 16,3-6 2-16,4 4 1 0,0-6 2 15,1 3 1-15,0 0 2 0,-1 3 1 16,-1 2 2-16,-1 1 0 0,-6 3 0 16,1 2 0-16,-5 1 0 0,1 4 0 15,-6 0 1-15,-3 9-1 0,-2-3 1 16,-6 6-1-16,0 0 1 0,0 5 0 15,-8-2-1-15,4 4 1 0,-1-3 0 16,0 1-1-16,-1-4 1 0,6 1-1 16,-2-3 0-16,2 2 1 0,5-3-1 0,3-2-1 15,4-8 1-15,3 0 0 0,5 0 0 16,4-9 0-16,6 0 0 0,2-2 0 16,2-2 1-16,1-2-1 0,0 3 0 15,2-3 0-15,-8 2 0 0,-1-1 1 16,-4 1-1-16,-4 2 0 0,-2 1 0 0,-5 1 1 15,-2 3-1-15,-1-1 0 0,-3 3 0 16,-1 4 0-16,-6-3 0 0,2 3 0 16,-2 4 0-16,-5 3 1 0,1 1 0 15,-5 2-1-15,-1 1 1 0,-4 1 0 16,-1-1 0-16,-1 0 0 0,3-2-1 16,-1 1 1-16,6-7-1 0,-1 2 0 15,3 0 0-15,6-5-1 0,0 0 1 16,4 0-1-16,7 0-1 0,3-10-1 0,0 3-1 15,6 1-1-15,4-5-1 0,-2 2-2 16,3-4 1-16,2 2 0 0,1 0 1 16,-2 0 1-16,-2 1 2 0,-3 3 3 15,0 0 1-15,-3 5 2 0,-4 2 0 16,-7 0 1-16,-1 2 1 0,-6 7 0 16,0-2-1-16,-6 3-1 0,-4 2 0 0,-4 4-1 15,-1 0-1-15,-2 0 0 0,2-2 0 16,1-1-1-16,5-2 1 0,1-1-1 15,4-6 0-15,4-4-2 0,6 0-2 16,2-9-6-16,8 0-5 0,4-4-4 16,6 1-4-16,5-4-2 0,4-2 0 15,1 2 3-15,2-1 5 0,-2 4 7 16,0 0 8-16,-5 2 7 0,-1 2 7 16,-7 4 3-16,0 3 3 0,-8 2 2 0,-2 0 0 15,-4 0-1-15,-3 4-3 0,-1 5-3 16,-5-5-2-16,0 7-3 0,0 1-2 15,0-1-1-15,0 1-2 0,0-1-1 16,3-2-1-16,0 0 0 0,4-5-1 16,0-4 0-16,3 7 0 0,0-7 1 15,5 0-2-15,-1 0 1 0,0 0 0 16,1-7 0-16,0 4 0 0,4-2 0 0,-4-3-1 16,2-1 1-16,4-1 1 0,-1-1-1 15,-2-1 1-15,-2-2 0 0,-2 3 1 16,3-7 2-16,-8 3 0 0,-2 1 2 15,-2 1 0-15,-5-2 1 0,0 4 0 16,-5 3 0-16,-5 1-2 0,-8 7 0 16,-2 0-2-16,-6 0 0 0,0 11-2 15,0 0 0-15,3 1 0 0,4 3-1 0,1 3 1 16,9 2-1-16,1-2 0 0,5 0 0 16,3-2 1-16,6 1-1 0,4-5 0 15,10 0 0-15,9-6 0 0,5 0 0 16,5-3 1-16,4-3-1 0,5 0 0 15,0 0 1-15,-3-3-1 0,-4-5 0 16,-1 0 0-16,-2-3 0 0,-4-3 0 16,-1 1 0-16,-4-2 0 0,0 2 0 0,-6-3 0 15,-4 3 0-15,-5 1 1 0,-1 1-1 16,-6 1 1-16,-7 3 0 0,0 0 0 16,0 3 0-16,-7 4 0 0,-6 0 0 15,-1 4 0-15,0 4 0 0,-5-1 0 16,5 2-1-16,-5 2 0 0,4 1 0 15,2 2 1-15,1 2-1 0,4-1 0 16,-4 0 0-16,4 3 0 0,3-3 0 16,5-3-1-16,0 0 0 0,6-5 0 0,3-3-2 15,4-4-3-15,0 0-1 0,11-5-2 16,-2 0-1-16,10-2 0 0,1-2 0 16,1-1 2-16,5-2 2 0,0 2 3 15,-4-2 1-15,-1 2 2 0,-4 1 2 16,-8 1 0-16,-3 6 2 0,-5 2-1 15,-2 0 0-15,-5 5 1 0,-1 3-2 0,-6 3 0 16,-5 2 0-16,2 1-1 0,-4 1 0 16,-3 1 0-16,4-2 0 0,2-2-1 15,0-1-1-15,4-3 0 0,0-1-2 16,0 0-1-16,6-4 1 0,2-3-1 16,5-3 0-16,4-4 1 0,3 0 1 15,1-5 0-15,1-4 2 0,10-2 0 16,0-5 1-16,3 0 1 0,4-9-1 15,-1-3 1-15,3-5 0 0,4-3-1 16,-4-7 1-16,-2-6-2 0,3-3 1 0,0 2 0 16,-7 4 2-16,-1 0 1 0,4 6 0 15,-5 10 1-15,-5 8 1 0,-3 8-1 16,-6 7 0-16,-3 6-1 0,1 3-1 16,-14 5 0-16,-3 10 0 0,0 1 1 15,-8 7 0-15,-9 9 0 0,1 9 0 16,-9 5-1-16,-2 9 1 0,-6 6-2 0,0 1-1 15,6 2 0-15,0 0-1 0,-1-4 1 16,4-4-1-16,3-4 0 0,2-6 1 16,4-5-1-16,1-8 0 0,3-3 0 15,3-4 0-15,2-6 1 0,-1-3-1 16,2-7 0-16,5 2 1 0,-2-7 0 16,2 0 0-16,0-7 0 0,-5-2-1 15,0-4 1-15,5 2 0 0,-3-6-1 16,-1-1 0-16,-3 0 0 0,4-1 1 0,-3 3 0 15,-4 2-1-15,2-1 2 0,-1 3 0 16,0 2 1-16,2 5 1 0,-1-1 1 16,5 2 0-16,3 4 0 0,0 0-1 15,8 0 0-15,0 0-2 0,5 4 0 16,7 1-1-16,2-2 0 0,3 3 1 16,2-1-1-16,3 0 0 0,-2 1-1 0,0 4-7 15,-2-4-14-15,-2 2-2 0,-8-1-122 16,1-7-115-16,-10 0-293 0</inkml:trace>
  <inkml:trace contextRef="#ctx0" brushRef="#br0" timeOffset="70600.541">18205 6271 454 0,'-6'0'98'0,"6"0"1"0,-7 0-82 0,7 0-3 16,0 0 0-16,-2 0 2 0,2 0-1 15,0 0 2-15,0 0 3 0,0 0 1 16,0 0 0-16,0 0-2 0,0 0-2 16,0-6-3-16,2 0-3 0,-2-6-4 15,9 0-3-15,0-7-1 0,0-3 0 16,4-5-2-16,5-5 1 0,-2-4-1 15,3-4 1-15,0-6-2 0,1-5 0 0,-1-1 0 16,-3-5 0-16,-1 0-1 0,0 4 0 16,0 5 0-16,-1 5 1 0,0 8 0 15,2 6 0-15,1 8 0 0,2 4 0 16,-1 6 0-16,2 4 0 0,-1 7 1 16,-1 6-1-16,-2 3 0 0,1 4 1 15,-2 6 0-15,-2 4 1 0,-5 5-1 16,0-1 2-16,-8 4-1 0,0 2 1 15,-5-1 1-15,-2-1 0 0,-2-2 1 0,-3-1 0 16,-2 1 1-16,-1-4 0 0,-3-3 0 16,-2-3-1-16,1-5 0 0,0 1-2 15,-1-7 0-15,2-3-1 0,1-5-1 16,7 0 0-16,0-5-1 0,5-2 0 16,5-4 0-16,-5-3 0 0,5 1 0 15,6 1 0-15,1-1 0 0,4 1 0 0,3 3 0 16,5 6 0-16,0 3 0 0,3 3 0 15,3 7 0-15,3 3 0 0,-3 7 0 16,0 2 0-16,-3 2 0 0,-1 0 0 16,-1-1 0-16,-7 3 0 0,-4 1 0 15,-9-1 1-15,0-2-1 0,-11 1 0 16,0 1 0-16,-8-2 0 0,-2-3 1 16,1-2-1-16,-3 2 0 0,-1-5 1 0,-4-1-1 15,1-3 1-15,-1-6 0 0,-1 2 0 16,0-8 0-16,-4-8 1 0,2-3 0 15,4-2 1-15,0-3 0 0,6-1 1 16,0-1-2-16,6 2 1 0,5 1-5 16,4 0-7-16,6 3-10 0,0 1-14 15,6-1-108-15,1 5-111 0,5 3-275 16</inkml:trace>
  <inkml:trace contextRef="#ctx0" brushRef="#br0" timeOffset="72961.209">18977 6063 368 0,'0'0'75'0,"3"0"0"0,-3-5-68 16,9 5-7-16,-3-5 0 0,3 0 2 0,2-1 4 15,1-1 4-15,-2-2 4 0,1 0 4 16,2-3 1-16,-1-2 2 0,3 1-2 15,-2-2-2-15,5 2-5 0,-5-3-3 16,2 3-4-16,-2-1-1 0,0 2 1 16,-4-2 0-16,-2 3 3 0,-4 1 3 15,-3 2 1-15,0 2 1 0,0-2 1 16,0 5-1-16,-7-2-2 0,0 5-3 16,-5 0-2-16,2 0-3 0,-1 5-1 15,-2-2 0-15,0 6-2 0,1 2 1 0,2 1-1 16,0-1 1-16,3 5 0 0,-3 3 1 15,4 1 0-15,1 0 1 0,0-1 0 16,2 2 1-16,3 0 0 0,0-5 1 16,0-1-1-16,9 0 1 0,-2-8 1 15,7-1-1-15,4-6 0 0,3 0-1 16,4-3 0-16,4-6-1 0,6 0-1 16,2 0 0-16,7-5-2 0,-1 0 1 0,8-4-1 15,-3 2 0-15,-2-3 0 16,-1-2-1-16,-2 2 0 0,-5-2 0 0,-5 5 0 15,-6 0 0-15,-3 3 0 0,-5 2 1 16,-6 3 0-16,-4 3 0 0,-3 0 0 16,-1 5 1-16,-5-4-1 0,0 4 0 15,0 0 0-15,0 0 0 0,0 0 0 16,0 0 1-16,0 0-1 0,0 0 0 16,0 0 0-16,0 0 0 0,0 0 1 0,-5 0-1 15,5 0 0-15,0 0 0 16,0 0 0-16,0 0 0 0,0 0 1 0,-2-3-1 15,2 3 0-15,0 0 0 0,0-5 0 16,-5 5 1-16,5 0-1 0,-7 0-1 16,0 0 1-16,-4 4 0 0,-4 1 0 15,-1 3 0-15,-4 3-1 0,2 1 1 16,-5 1 0-16,2 4 0 0,2 0 1 0,4 5-1 16,2-2 0-16,1 1 0 0,7 0 1 15,5-1-1-15,5 0 0 0,7-6 0 16,6-4 0-16,5-3 0 0,8-3 0 15,2-4 0-15,7-5 0 0,6-1 0 16,0-5 0-16,1-3 1 0,0-1-1 16,0-2 0-16,-2 3 0 0,-5-5 0 0,-7 5 0 15,-1-3 0-15,-6 6 0 0,-7 1 0 16,-3 3 0-16,-4 3 0 0,-5 4 1 16,0-4 0-16,-7 4 0 0,0 7 1 15,-7 1 0-15,2 2 1 0,-2 1 0 16,0 4-1-16,0-1 0 0,0 0-1 15,2 0 0-15,5-1 0 0,-2-2-1 16,2-3 0-16,7-3 0 0,1-2 0 0,6-3 0 16,10 0 1-16,-2-7-1 0,4 1 0 15,5-1 0-15,3 0 0 0,-2 0-1 16,-5-4 0-16,-1 2 0 0,-4 1 0 16,-2 0 0-16,-3-6 0 0,-7 1 1 15,-4 1 0-15,-1-1 0 0,-5 1 0 16,-6-1 0-16,-3 1 1 0,-7 2-1 15,-5 3 2-15,0 1 0 0,-6 1 1 0,-6 5 1 16,-6 0-1-16,6 6 1 0,0 1 0 16,5 3-1-16,1 2 0 0,4 2-2 15,10-1 0-15,6 3-1 0,7 0 0 16,0-2 0-16,12-3-1 0,8-4 1 16,6-2 0-16,2-5-1 0,10 0-1 15,2-5 0-15,7-2 0 0,-1-4 0 16,0-1 0-16,-6-1-1 0,1 1 2 0,-2-4 0 15,-6 4 1-15,-5 2 0 0,-4 1 0 16,-4 2 0-16,-5 5 0 0,-3-3 0 16,-5 5 1-16,-1 0-1 0,-6 5 1 15,0-2-1-15,0 7 1 0,-7 1 0 16,0 3 0-16,-1 4 0 0,-3-1-1 16,3 3 1-16,-3-5-1 0,3 2 1 15,2-5-1-15,0-3 0 0,3-3 0 16,3-2-1-16,0-4 1 0,4 0-1 0,6-7-1 15,4-3-1-15,1-1-1 0,5-1-1 16,4-5-1-16,-2 1 0 0,3 3 0 16,-3-1 1-16,4 3 1 0,1 1 1 15,0 0 1-15,-2 7 2 0,-1-2 1 16,-4 1 0-16,-6 4 2 0,-2 0-1 16,-7 0 1-16,-1 9 0 0,-4-2 0 15,0 3 0-15,-7 3-1 0,-1 0-1 0,2 3 1 16,-1-4-2-16,1 3 1 0,0-5-1 15,0 0 1-15,6-1-1 0,0-4-1 16,6 1 1-16,1-6-1 0,4 0 0 16,4-6 0-16,4 1-1 0,6-5 0 15,-2-1 0-15,3-1 0 0,0-2 0 16,1-1 0-16,-1-1 1 0,0 3-1 16,-1 0 2-16,-5 2 0 0,-5 2 0 0,-1-1 2 15,-5 5-1-15,-5 5 1 16,-4-5 0-16,5 5 0 0,-5 0 0 0,0 8 0 15,0-3-1-15,-5 3 0 0,5 2 1 16,0 0-1-16,-2 2-1 0,2 0 1 16,0-2 0-16,0 1-1 0,8-3 1 15,-1-2-1-15,7 4 0 0,5-8 1 16,7-2-1-16,3 0-1 0,6-6 1 0,1 0-1 16,1-5 1-16,-4-1-1 0,-2 1 1 15,-4-2-1-15,-3 2 1 0,-7-1 0 16,-2 2 0-16,-7-1 0 0,0 1 1 15,-4 2 0-15,-4 2 1 0,0-3 0 16,0 5 0-16,0-2 0 0,-7 3 1 16,1 3-1-16,-2-5-1 0,-3 5 0 15,2 0 0-15,-3 0-1 0,-3 5 1 16,-3-5-1-16,1 5 1 0,-3-5 0 0,-1 5 0 16,-2-5 1-16,-2 4 1 0,-1-4 1 15,2 0 0-15,2 4 1 0,-2-4 1 16,2 9-1-16,3-2-1 0,3 4 0 15,-3 2-1-15,6 7-1 0,0 0-1 16,0 1-1-16,3-3-5 0,2 4-9 16,4-8-14-16,4-3-106 0,0-5-109 15,9-12-273-15</inkml:trace>
  <inkml:trace contextRef="#ctx0" brushRef="#br0" timeOffset="73682.338">21900 5777 520 0,'-4'0'112'0,"-1"-6"1"0,-1 6-90 15,2 5-12-15,-3 1-5 0,0 4-3 16,-4 0-1-16,-5 2 0 0,1 1-1 15,-5 1 1-15,1 0 1 0,-1-1 2 16,2-4-1-16,5 0 1 0,1 0-1 16,4-2 1-16,4-4-2 0,4-3-1 0,-5 0-2 15,10 0 1-15,2-5-1 0,7-4-1 16,5-1 1-16,7-1-1 0,5-7-1 16,5 1 1-16,3 0-1 0,0 1 0 15,-2 2 0-15,-1-1 1 0,-5 3 0 16,-3 6 1-16,-4-2 1 0,-4 8 0 15,-7-4 2-15,-5 4 0 0,-1 0 2 16,-7 12 0-16,0-2 1 0,-8 4-1 16,1 3-1-16,-3 2 0 0,-3 4-2 15,1-3 0-15,1 2-1 0,0-7 0 0,2-3-1 16,3-2 0-16,2-2 1 0,4-5-1 16,2-3 0-16,6 0 0 0,3-8 0 15,6 1 0-15,1-3-1 0,8-2 0 16,-2-2-1-16,3 0 0 0,0 0 0 15,0 1 0-15,1 0 1 0,-2 3 1 0,-2-1 0 16,0 2 2-16,-1 4 1 0,-2-1-1 16,-6 6 2-16,-3 0-1 0,-1 0 0 15,-4 0 1-15,-4 6-2 0,-3-3 1 16,0 4-1-16,0-1 1 0,0 3-2 16,-4-1 1-16,4 0-1 0,-3 1 0 15,3 0 0-15,0 1-1 0,3-4 0 16,4 1 0-16,2-2-1 0,8 0 1 0,0-5 0 15,4 0 0-15,4 0-1 0,1 0 0 16,-1-8 0-16,0 8 0 0,-2-6 0 16,3 1 0-16,-4 5 0 0,-1-3 1 15,-1 3 0-15,-6 0 1 0,-3 0-1 16,-2 8 1-16,-1-4 0 0,-5 1-1 16,-3 2 1-16,5 1-1 0,-1-2 1 15,-4 1-2-15,9-1 0 0,-3 1-5 16,2-7-6-16,0 2-9 0,3-2-10 0,3 0-47 15,-2 0-48-15,-1-3-84 0,-1-7-185 16</inkml:trace>
  <inkml:trace contextRef="#ctx0" brushRef="#br0" timeOffset="73892.438">22951 5647 469 0,'0'-11'125'0,"6"4"5"16,-6-1-49-16,0 4-30 0,4-1-10 15,-4 1-7-15,0 4-8 0,4-3-4 16,-4 3-5-16,0 0-4 0,0 0-3 16,0 0-4-16,0 0-2 0,0 0-2 15,0 0-5-15,0 0-8 0,0 0-10 16,0 3-7-16,0-3-15 0,0 4 4 16,0-4-108-16,6 6-102 0,-6-3-241 15</inkml:trace>
  <inkml:trace contextRef="#ctx0" brushRef="#br0" timeOffset="74199.174">23288 5715 438 0,'7'0'102'0,"0"0"4"0,-1-4-58 16,-1 0-29-16,0 0-3 0,-2-1 2 15,-3-3-1-15,6 4-1 0,-6-3 0 16,-6 2 0-16,0 1 0 0,-4 0-2 16,-4 4-3-16,-1 0-2 0,-1 4-1 15,-5 4-2-15,-1 2 1 0,0 2 2 0,3 1 2 16,-2 5 1-16,-1-4 3 0,3 6 1 16,1-3 0-16,3 1-2 0,3 0-2 15,6 2-2-15,6-5-1 0,6 2-2 16,9-7-1-16,4-4-2 0,8 0-1 15,6-6-3-15,7 0-10 0,4-6-11 16,0 1-18-16,1-5-108 0,-5-3-117 16,-2-3-282-16</inkml:trace>
  <inkml:trace contextRef="#ctx0" brushRef="#br0" timeOffset="75590.829">19431 6524 480 0,'11'-9'105'15,"-6"3"1"-15,-9 6-87 0,-1 0-5 0,1 6-3 16,-6 3-2-16,-5 6 0 0,-3 3 0 15,1 2 2-15,1 1 2 0,-4 1 0 16,6-1 0-16,1-1-1 0,7 3-2 16,1-7-2-16,5 1-2 0,0-5-3 15,12-7-1-15,6-5 0 0,2 0-2 16,7-10 0-16,5-2-2 0,2-1-2 16,1-3-2-16,-2-4 0 0,-1 5-1 15,-5-2 0-15,-2 3 1 0,-1 1 2 16,-7 0 3-16,-4 6 4 0,-1 0 4 15,-9 1 1-15,-3 6 1 0,-2-3 1 0,-5 3 0 16,0 0 0-16,-4 4-2 0,2 1-3 16,3-1-1-16,-1-4-1 0,1 7-1 15,6-7-1-15,0 3 0 0,7-3 0 16,2-3-1-16,8-3 1 0,-3 1 0 16,7-4-1-16,4 1 1 0,3 4-1 15,3-6 1-15,-1 4-1 0,-1 1 0 16,-2 3 0-16,-1 2 0 0,-1-5 1 0,-4 5-1 15,-7 0 0-15,1 5 0 0,-2 1 0 16,0 1 0-16,-1 4 1 0,0 0-1 16,-3 0 0-16,1 3 0 0,-4-3 0 15,-3 0 0-15,4 0 1 0,-2 1-1 16,-2-7-1-16,1 1 1 0,3-2 0 16,-1-4 0-16,3 0 0 0,2-4 0 0,3-5-1 15,-1-1 1-15,5-3-2 0,2-1 0 16,1-3 0-16,0-1 1 0,-2 2-1 15,-1-1 0-15,-9-1 1 0,-4 1 1 16,-10 3 1-16,-4 0-1 0,-9 1 2 16,-1 4-1-16,-3 2 0 0,-2 7 1 15,2 0-1-15,3 11 0 0,-1 1 0 16,0 3-1-16,2 3 1 0,2-1-1 0,-1 1 0 16,3 4 1-16,2-6-1 0,5 2 0 15,4-2 0-15,3-2 0 0,3-1-1 16,8-3 1-16,2-4 0 0,6-2 0 15,1-4 1-15,1-4-1 0,5-3 1 16,1-2-1-16,6-3 1 0,-4 0-1 16,2 0 1-16,-4 3-1 0,-2 0 0 15,-9 2 0-15,0 3 1 0,-12 2-1 0,1 2 0 16,-5 0 1-16,0 0-1 0,-5 5 1 16,2 2 0-16,-3 1 0 0,-7 3 0 15,0 3 0-15,-1 0 0 0,0-1-1 16,1 1 1-16,1 1-1 0,6-3 0 15,6-1-1-15,13-2 1 0,1-2-1 16,5-4-1-16,9-3-1 0,4-3-2 16,3-6-1-16,3 1-1 0,0-2-2 15,0 1-1-15,-1-2 2 0,0 0 0 0,-7 1 2 16,0-1 3-16,-5 2 1 0,-5 5 3 16,-4-3 2-16,-4 7 1 0,-5-4 0 15,-2 4 1-15,-5 5 0 0,-5 4 0 16,0 1-1-16,-1 8-1 0,-1 1-1 15,-1 3 0-15,1 1-1 0,-1-3 0 0,3-5-2 16,0-3-3-16,2-2-8 0,3-4-8 16,0-6-11-16,0 0-95 0,8-5-98 15,0 1-238-15</inkml:trace>
  <inkml:trace contextRef="#ctx0" brushRef="#br0" timeOffset="76313.597">19923 6360 485 0,'0'-4'105'0,"0"-2"0"0,-3 4-83 0,3 2-11 15,0 0-3-15,0 0 1 0,0-5 1 16,0 5 0-16,0 0 2 0,3 0 1 16,-3 0 1-16,4 0-2 0,1 0-1 0,2 0-3 15,0-4-1-15,0 4-2 16,1-1-2-16,4 1-2 0,-5-7 0 0,2 7 0 15,-1-8 0-15,0 5 0 0,-2-1 0 16,-3 2 0-16,2-3 1 0,-1 2 0 16,-2-3 1-16,-2 6 2 0,7-6 0 15,-7 6 2-15,0-6 2 0,5 6 0 16,-5-5 2-16,0 3 1 0,0-3-1 0,-4 1-1 16,4 4-1-16,0-2-2 0,-7 2-2 15,7 0-3-15,-2 0-4 0,2 0-8 16,0 0-6-16,-5 0-8 0,5 0-12 15,0 5-5-15,0 2-97 0,-5 4-96 16,3-1-231-16</inkml:trace>
  <inkml:trace contextRef="#ctx0" brushRef="#br0" timeOffset="76636.835">19848 6581 422 0,'-14'0'97'0,"2"5"3"0,-2-5-64 16,2 4-13-16,4 1-2 0,-1 0-1 15,-2 2-1-15,1 1-1 0,-1 3 0 16,2 1-1-16,4 3-1 0,-3 2-1 15,4-2-2-15,4 3-1 0,-5-3-2 16,5-3-2-16,0 2-1 0,0-4-2 16,0-2-1-16,0-8-1 0,0 5 0 15,0-5-1-15,0 0 0 0,11 0-1 0,-3 0-1 16,5-4-5-16,7 4-7 0,1-6-13 16,3 3-28-16,3-1-75 0,-1-2-96 15,-4 2-221-15</inkml:trace>
  <inkml:trace contextRef="#ctx0" brushRef="#br0" timeOffset="77618.545">20648 6614 431 0,'5'-5'94'0,"2"-1"2"0,1-4-76 0,9-2-5 15,-1-2-1-15,10-3 2 16,6 0 1-16,3-7 1 0,9-2 1 0,0-3 0 15,4 2-2-15,-6-3-2 0,0-3-3 16,-5 3-4-16,-10 2-1 0,-3 4-3 16,-8 1-1-16,-4-1 2 0,-6 7 2 15,-6 3 1-15,-5 5 1 0,-3 9-1 16,-10 0 1-16,-3 7-1 0,-10 8-3 16,-5 7-1-16,-9 9-1 0,-1 3 1 15,-2 3 0-15,2 6 1 0,1 0-1 0,9 4 1 16,6-5 0-16,9-1-1 15,7-1-1-15,3-1-1 0,11-8-1 0,0-2 0 16,6-5-1-16,2-4 0 0,5-4 0 16,4-6-1-16,-1-3-1 0,3-3 0 15,1-4-1-15,-1 0-1 0,0 0 0 16,-5 0-2-16,-1-3 0 0,-5-3-1 16,-2 0 0-16,-6-6-1 0,0-3 1 0,-7 1 1 15,0-3 1-15,-6-2 1 0,-1 1 2 16,0 1 3-16,-3 5 2 0,3 0 2 15,1 3 1-15,4 1-1 0,-1 3 1 16,10 3-2-16,6-4-1 0,8 6-1 16,12-6-1-16,11 2 0 0,9-1-1 15,5-1 0-15,6 1 1 0,2-1-1 16,1-1 0-16,-7 0 0 0,-1 7 1 16,-2-4-1-16,-6 4 0 0,-2 6 1 0,-5-1 0 15,-6 5 0-15,-5 1 1 0,-11 0 0 16,-7 2 1-16,-8 0 1 0,0 1 1 15,-12 0 0-15,1 3 0 0,-6-2-1 16,3 2 0-16,-1-3-1 0,2-2-1 16,2-1-1-16,2-2-2 0,2-4-5 15,1-2-6-15,6-3-9 0,-5 5-11 16,5-5-88-16,0 0-15 0,0-5-84 0,0 0-172 16</inkml:trace>
  <inkml:trace contextRef="#ctx0" brushRef="#br0" timeOffset="77842.285">21521 6363 682 0,'-11'-10'152'0,"-5"0"1"0,4 5-117 0,0 0-12 16,3 5-10-16,3 0-6 0,4 0-3 15,2 0-3-15,-4 0-1 0,4 0-1 16,0 0 1-16,0 0-1 0,-5 0-1 15,5 0-6-15,0 0-6 0,0 5-9 16,5-5-10-16,-5 0-10 0,5 0-12 16,-5 3-25-16,5-3-69 0,-5 0-90 0,2 0-204 15</inkml:trace>
  <inkml:trace contextRef="#ctx0" brushRef="#br0" timeOffset="78329.158">21633 6615 420 0,'9'-6'89'0,"7"0"1"16,6-7-69-16,6-2-14 0,10-1 3 16,6-3 3-16,2-3 3 0,2-1 2 15,-1-4 2-15,1 0 2 0,-4-4-4 16,-2-4-3-16,-6-1-4 0,-3 3-2 0,-6-3-3 15,-4 2 0-15,-5 2-1 0,-3 7 3 16,-10 1 2-16,-5 5 2 0,0 5 2 16,-5 5 1-16,-10 5-1 0,-1 4-2 15,-5 4-2-15,-5 5-2 0,-4 11-3 16,-3 4-2-16,-4 2 0 0,2 9-2 16,-4 8 1-16,4 3-2 0,-1 4 1 15,6 1-1-15,4-2 1 0,6 0-1 16,3-5 0-16,8-5 0 0,5-7 1 0,11-1-1 15,9-3 0-15,5-6 1 0,8-5 0 16,6-5 0-16,5-5 0 0,4-2 1 16,-1-12-1-16,3-5 0 0,-3-3-1 15,1 0 1-15,-2-3-1 0,-3 1 0 16,-3 1 0-16,-6 6 0 0,-4 6 0 16,-6-1 1-16,-6 5 0 0,-4 0 0 15,-7 5 0-15,-3 2 0 0,-7 4 1 0,-5 4-1 16,-1 2 0-16,-2 1-1 0,-1-2-1 15,0 1-3-15,3-5-6 0,2-2-7 16,5-7-13-16,6-3-26 0,0 0-78 16,6-5-95-16,5-3-224 0</inkml:trace>
  <inkml:trace contextRef="#ctx0" brushRef="#br0" timeOffset="78528.135">22475 6420 528 0,'-10'-7'146'15,"-3"1"3"-15,0-4-9 0,2 3-106 16,2 3-13-16,2 4-7 0,-1-2-8 16,3 2-3-16,1 0-3 0,4 0 1 15,-6-5-2-15,6 5-1 0,-3 0-3 16,3 0-6-16,3-4-5 0,1 4-6 16,-4 0-6-16,6 0-9 0,-1 0-8 0,1 0-20 15,-1 0-73-15,-3 0-91 0,3 0-214 16</inkml:trace>
  <inkml:trace contextRef="#ctx0" brushRef="#br0" timeOffset="79297.285">22541 6613 570 0,'13'-7'119'0,"7"-2"1"0,4-4-103 0,9-4-11 15,6-6-3-15,10-3 0 0,4-3-2 16,0-6 1-16,4-1-1 0,-2-3 1 15,-2-1 1-15,-6-5 0 0,-6 0 0 16,-3-2 0-16,-9 6 3 0,-5 1 2 16,-4 7 2-16,-5 5 0 0,-4 11 2 0,-4 5-1 15,-7 6 0-15,0 6-2 0,0 13-3 16,-6 3 0-16,-2 8-2 0,-5 11-1 16,0 9 0-16,-6 8 0 0,0 7-1 15,-2 1 0-15,1 1-2 0,0-3 1 16,-3-2-1-16,1-7 1 0,3-5-1 15,1-4 0-15,-2-8-1 0,1-5 1 16,-2-4 0-16,3-2 0 0,0-8 1 16,-3-3-1-16,2-8 1 0,-1-2 0 15,1 0 1-15,5-8-1 0,0-5-1 0,1-2 0 16,7-3-1-16,6-2-1 0,4-2-1 16,8 3 0-16,7 0-1 0,9 4 0 15,3 3 1-15,4 0-1 0,1 3 2 16,4 2 0-16,-3 0 1 0,-1 5 0 15,-2-4 1-15,-2 6 0 0,-5 0 1 16,-2 0 1-16,-6 7 0 0,-4-2 0 0,-5 2 0 16,-2 3 1-16,-6-1-1 0,-2 4 0 15,0 1 0-15,0-1 0 0,-6 3 0 16,4 1-1-16,2 1 1 0,-5-1-2 16,5-3 0-16,0-4 0 0,9-1-1 15,2-5 0-15,3-4-1 0,11-8 0 16,1 0 0-16,7-7 1 0,1-2 0 15,2-4 0-15,-1 1 0 0,-4 4 1 0,-7-4 0 16,0 8 1-16,-10 2 1 16,-4 4 0-16,0 2 0 0,-7 4 2 0,-3 5 0 15,0 7 1-15,-8 11 0 0,-1 3 1 16,-4 11 0-16,-5 7 1 0,-2 9-2 16,-2 7 0-16,-3 4-1 0,-6-2-1 15,-3 5-1-15,1-4 0 0,0 0-2 16,4-4 1-16,1-9-1 0,4-4 1 0,6-6-1 15,5-9 0-15,5-4 1 0,-3-7 0 16,3-6 0-16,2-5 2 0,1-9-1 16,-1 0 2-16,3-9-1 0,3-8 1 15,-5-8-1-15,5-6 0 0,5-10 0 16,2-8-1-16,5-7-1 0,2-12 0 16,6-3 0-16,5-3-1 0,11-1-3 15,8 0-4-15,1 7-7 0,4 6-9 0,5 10-11 16,2 7-11-16,-8 9-105 0,-2 2-107 15,-11 10-262-15</inkml:trace>
  <inkml:trace contextRef="#ctx0" brushRef="#br0" timeOffset="80484.959">18377 7254 401 0,'0'-4'92'0,"0"0"2"0,0 1-64 15,0-2-10-15,0 0 1 0,0-3 1 0,3 1-1 16,1-1 0-16,-4 2 1 0,5 0-2 16,-5 0-2-16,6 0-4 0,-6 1-2 15,5 0-4-15,-5-1-1 0,6 1-3 16,-2-1 0-16,-4 0-1 0,3 0 0 16,-3 0 1-16,5 1 0 0,-5 0 1 15,0 2 0-15,-6-1 0 0,1 4-1 16,-2-4 1-16,-5 4-2 0,-2 0 0 15,-3 0-1-15,-7 7 0 0,-2 0 0 0,-3 4 0 16,1 5 0-16,-3 3 1 0,0 5 1 16,0 6 1-16,3 6 2 0,4 2 0 15,-1 6 1-15,5 0 0 0,2 1 0 16,5 2 0-16,3-3 0 0,3-2-1 16,7-2 0-16,0-5 0 0,13-4 0 15,2-7 0-15,8-4 0 0,7-6-2 16,3-10 0-16,9-4-1 0,5-3 0 0,2-6-2 15,1-2-1-15,-4-2 0 0,1-1 0 16,-3 0-2-16,-7-3-3 0,-5 2-5 16,-4-3-4-16,-2 3-7 0,-3 1-6 15,-9-2-11-15,0 3 28 0,-5 1-133 16,-2 5-102-16,-1 0-267 0</inkml:trace>
  <inkml:trace contextRef="#ctx0" brushRef="#br0" timeOffset="83130.004">18977 7486 304 0,'0'-4'72'16,"4"-3"6"-16,2 0-50 0,1 0 1 16,-1-1 3-16,-2-2 0 0,2 2 0 15,-1-1-2-15,1 1-4 0,0 0-3 16,-2 4-4-16,0-3-3 0,2 4-3 15,0 0-2-15,0 3-4 0,0-7-2 16,-2 7-2-16,1-3-1 0,4 3 0 16,-2 0-1-16,-1-2 1 0,1 2 0 15,1 0 1-15,-2 0 0 0,0 0 0 0,-2 0 1 16,1 0 0-16,1 0-1 0,-2 5 0 16,1 4 0-16,0-1-1 0,1 0 0 15,-2 8-1-15,-4-1 0 0,6 3 0 16,-6 1 0-16,0 1-1 0,3 1 1 15,-3-3-1-15,-6 0 0 0,1-2 1 16,0 1-1-16,-4-2 0 0,-1 1 1 0,-1-1-1 16,-1-3 0-16,-2-1 1 0,1 0-1 15,-4-3 0-15,5-2 1 0,-2 2-1 16,3-6 0-16,-1-2 1 0,-1 0-1 16,5 0 1-16,2 0-1 0,0-7 0 15,6 2 1-15,6-4-1 0,4 1 0 16,4-2 0-16,8 0-1 0,4-6 0 15,2 1-2-15,4-1 1 0,8 1-2 0,0 0 1 16,0 4-1-16,3-4 1 0,0 4 0 16,-3 2 1-16,0-1 1 0,-8 0 0 15,-4-1 1-15,-2 4 0 0,-7-2 0 16,-6 3 0-16,-5 1 0 0,-3 0 1 16,-5 1 0-16,0 4 1 0,-6-2 0 15,-1 2 2-15,-5 0 1 0,-3 0 1 16,1 0 0-16,-10 2 2 0,0 4-1 0,-1 2 1 15,2 1-2-15,1 3-1 0,2 1 0 16,4 3-2-16,3-2-1 0,6 0-1 16,4 3 0-16,3-3-1 0,0-1 0 15,0 1 0-15,12-2 0 0,3-1 1 16,6 0-1-16,3-2 0 0,3-4 0 16,0 0 1-16,5-5-1 0,0 0 0 0,-4-10 1 15,5 1-1-15,-1-3 1 0,-3 0-1 16,-3-1 0-16,1-5 0 0,-1 1 0 15,-2 0 0-15,-3 1 1 0,-6 3-1 16,0-6 0-16,1 1 1 0,-7-1 1 16,-3 1 0-16,-6-1 1 0,0 1 2 15,-2 0 0-15,-3 3 0 0,5 4-1 16,-6 3 0-16,6 3-1 0,0 5-1 16,11-4-1-16,-2 4-1 0,8 0 1 15,-3 0-1-15,5 4 0 0,-3-4 0 0,7 0 0 16,-1 0 0-16,-2 0 0 0,0 4 1 15,1-4-1-15,2 0 0 0,-8 0 0 16,4 0 0-16,-7-5 0 0,-4 2 0 16,4 3 0-16,-5-5 1 0,-4 5-1 15,2-4 0-15,-5 4 1 0,0 0-1 16,0 0 0-16,0 0 1 0,-6 0-1 0,4 0 1 16,-3 0-1-16,-1 6 0 0,1-6 0 15,0 4 1-15,-1-4-1 0,0 5 0 16,1-1 0-16,-1-4 0 0,0 6 0 15,3-6 1-15,-2 4-1 0,3-4 0 16,2 0 0-16,-5 0 0 0,5 3 0 16,-6-3 0-16,6 0 0 0,-5 0 0 15,5 0 0-15,-4 0 0 0,4 0 0 16,-5 0 0-16,5 0 0 0,0 0 0 16,0 0 0-16,0 0 0 0,0 0 0 0,5 0 0 15,-5-3 0-15,4 3 0 0,1 0 0 16,-5-4 0-16,5 4 0 0,-5 0 0 15,2 0 1-15,-2 0-1 0,0 0 0 16,5 0 0-16,-5 0 0 0,0 0 0 16,0 0 0-16,0 0 0 0,0 0 1 0,0 0-1 15,0 0 0-15,0 0 0 0,0 0 0 16,0 0 0-16,0 0 0 0,0 0 0 16,0 0 0-16,-5 4 0 0,5-4 0 15,0 0 1-15,0 0-2 0,0 3 1 16,0-3 0-16,0 0 0 0,0 0 0 15,6 0 0-15,-6 0 0 0,6 0 0 16,-6-3 0-16,7 3 0 0,-7-4-1 16,2 4 1-16,-2-4 0 0,-2 4 0 15,-4 0-1-15,-1 0 1 0,-5 0 0 0,-3 6 0 16,-3-1 0-16,-3 3 0 0,1 3 1 16,-5 2-1-16,-1 2 1 0,4-2-1 15,-1 5 1-15,2 0-1 0,5 1 0 16,-2 1 1-16,10-2-1 0,8-1 0 15,5 0 0-15,10 0 0 0,3-3 0 16,4-4 0-16,11-5 0 0,1-1 0 0,6-4 0 16,-2-4 0-16,2-3-1 0,0-4 1 15,7-1 0-15,-3-3 0 0,-4 0-1 16,-6 1 0-16,4-3 1 0,-8 3-1 16,0 1 1-16,-15-1 0 0,-1 2 0 15,-3 3 0-15,-6-2 1 0,-5 3 0 16,-10 5 1-16,3 3-1 0,-7 0 1 15,2 4-1-15,0 4 0 0,2 4 0 0,-1 2 0 16,4 2 0-16,1 1-1 0,3 4 0 16,3-6 0-16,0 5 0 0,0-9-1 15,7 1 0-15,6-2 0 0,4-4-2 16,7-6 0-16,3 0-1 0,7 0-1 16,5-5-1-16,0 0 0 0,-1-5 0 15,-3-1 1-15,3-1 1 0,-10-2 1 0,-1-2 1 16,-3 1 1-16,-4-2 1 0,-7 4 2 15,-3 1 2-15,-4 4 1 0,-2 2 0 16,-4 6 1-16,0 0 0 0,0 3-1 16,-5 6-1-16,5 2-2 0,-11 5 0 15,8 2-2-15,-2 3 1 0,5-1-2 16,-6-2 0-16,6 0-2 0,0-2 0 16,7-8-2-16,4-2 0 0,3-6-3 15,7 0-1-15,3-2 0 0,4-7 0 0,4 0 0 16,1-1 1-16,-4-3 1 15,2 0 2-15,-4-2 3 0,-6 1 3 0,-2-3 4 16,-7 1 3-16,-4 1 3 0,-2 1 1 16,-6 2 1-16,3 2-1 0,-3 2-1 15,0 1-3-15,5 5-2 0,1-2-3 16,0 4-2-16,5 0-2 0,3-5 0 16,0 5 0-16,5 0 0 0,2 0-1 15,-1 0 1-15,1-2 0 0,0 2 1 0,2-4 0 16,-2 4 0-16,-1 0 0 0,-4 0 0 15,2 4 1-15,-1 3-1 0,-2-2 1 16,-5 3 1-16,-2-1 0 0,-8 1 0 16,0 2 1-16,-11-2 0 0,-3 3 0 15,-4-1 0-15,-2 4-1 0,2-2-1 16,1 2 0-16,4-2-3 0,1 0-2 16,9-2-4-16,3-4-2 0,10 0-3 15,7-3-4-15,5-3-2 0,9 0-1 16,4 0 1-16,7-6 1 0,1 2 3 0,-3 0 3 15,-2 1 4-15,-7 3 4 0,-6-5 5 16,-5 5 3-16,-5 0 1 0,-4 7 1 16,-4-1 1-16,-3 5-2 0,-4 1 0 15,-4 6-3-15,-3-3-1 0,0 4-3 0,-2-2-5 16,1 0-7-16,2-1-16 0,2-4-85 16,4-2-89-16,0-4-223 0</inkml:trace>
  <inkml:trace contextRef="#ctx0" brushRef="#br0" timeOffset="83352.77">21717 7313 693 0,'-11'-10'146'0,"7"-2"0"0,0 10-125 15,4 2-11-15,-6 0-5 0,6 2-2 16,-6-2-2-16,6 5-1 0,-6-5 1 15,4 7 0-15,2-7-1 0,-5 3-1 16,5-3-7-16,0 2-7 0,0-2-9 16,0 7-10-16,0-2-11 0,5 2-12 15,-3 1-88-15,3 0-94 0,-5 1-220 0</inkml:trace>
  <inkml:trace contextRef="#ctx0" brushRef="#br0" timeOffset="84089.965">21704 7543 383 0,'5'6'90'15,"5"-6"2"-15,2 0-59 0,3-4-9 16,9-3-8-16,5-4-3 0,8-7 2 16,1-3 4-16,5-4 5 0,3-5 3 0,1-4 3 15,2-4 0-15,-5-6-2 0,3 1-4 16,-6-4-6-16,1 3-6 0,-6 0-1 16,-2 3-1-16,-5 3 2 0,-4 6 1 15,-2 7 1-15,-7 6-1 0,-3 5 0 16,-6 6-2-16,-7 8-3 0,-4 11-3 15,-6 6-1-15,-9 6-1 0,-4 8-1 0,-5 11 0 16,-2 8 0-16,-2 5-1 0,0 5 0 16,2 2 0-16,2 4 0 0,2-5-1 15,3-5 0-15,1-7 1 0,2-4-1 16,4-8 0-16,2-6 0 0,1-7 0 16,3-3-1-16,0-7 1 0,1-4 0 15,2-7 0-15,1-6 0 0,-2-7-1 16,1-4 1-16,1-7 0 0,2-3 0 15,4-2-1-15,-5-5 1 0,5 1 0 16,9 2 0-16,0-2 0 0,5 5-1 0,3 2 2 16,5 4-1-16,2 3 0 0,2 4 0 15,0 5 0-15,1 7 0 0,-3 0 0 16,-1 11 1-16,-5 5-1 0,0 3 0 16,-6 3 1-16,-3 5-1 0,-3-1 1 15,-1-2 0-15,1 2-1 0,-2-4 1 16,-4-2-1-16,10-6 0 0,1-1 1 0,5-5-1 15,3-4 0-15,3-4 0 0,3-5 0 16,1-4 0-16,-2-4-1 0,-2 1 1 16,-2-6-1-16,-6 1 1 0,-1 0 0 15,-5 2 0-15,-2 4 0 0,-1 5 0 16,-1 1 0-16,-4 5 0 0,0 9 0 16,-7 6 1-16,1 8 0 0,-4 9 0 15,-3 8 0-15,-1 7 1 0,-6 10 0 16,-3 5 0-16,1 2-1 0,-5 0 1 0,-2 1-1 15,-1-2 0-15,3-3-1 0,1-7 1 16,5-2-1-16,-1-10 1 0,2-1-1 16,7-11 1-16,-3-7 0 0,5-2 1 15,-2-9 0-15,1-10 0 0,4-2 0 16,-2-12 1-16,3-7-1 0,-1-7 0 16,4-13 0-16,1-6 1 0,3-5 3 0,3-6 2 15,1-2 2-15,7 1 0 0,4 2 1 16,6 4-1-16,6 6-1 0,6 3-4 15,9 4-2-15,9 6-3 0,5 5-2 16,0 1-8-16,4 5-14 0,-3 6-15 16,-1-3 10-16,-11 4-130 0,-5 3-123 15,-7-1-291-15</inkml:trace>
  <inkml:trace contextRef="#ctx0" brushRef="#br0" timeOffset="85124.261">23098 7452 487 0,'5'6'102'15,"0"0"0"-15,1 4-90 0,3 2-5 16,-1-2 0-16,5 1 1 0,2-5 0 16,2 2 0-16,-3-5 1 0,4-3 1 15,-1 0 0-15,1-4 0 0,1-4 0 16,1 4-1-16,0-4-2 0,0 0-1 0,-2 1-2 16,-5-4-2-16,-4 0 0 0,-2-1-2 15,-7-4 1-15,0-1 0 0,-8 3 3 16,-5 0 2-16,-5 1 3 0,-2 6 1 15,-1 0 1-15,1 7 1 0,-6 0-1 16,6 7-2-16,3 2-3 0,0 2-2 16,4 5-2-16,5 0 0 0,1 3-1 15,2 1-1-15,5-2 0 0,10 0 0 0,0-6 0 16,9 0 1-16,5-8-1 0,9-4 1 16,11 0 0-16,2-4-1 0,6-5 1 15,1-3-1-15,3-3 0 0,0-6-1 16,-7-1 0-16,-3-2 0 0,-1-6-1 15,-5 0 1-15,-1-4 0 0,-6-6 0 0,-6 1 1 16,-2 0 1-16,-5 1 4 0,-8 5 5 16,-9 1 3-16,-3 8 2 0,0 8 0 15,-3 3 0-15,-6 7-2 0,-5 6-3 16,0 0-4-16,-5 15-3 0,-1 9-1 16,-1 11-1-16,-6 12 0 0,-1 13 0 15,-2 18 0-15,1 5 0 0,2 8 0 0,-3-1-1 16,2-3 1-16,7-2-1 0,-3-9 0 15,8-10 0-15,3-11 0 0,2-8 0 16,3-6 0-16,5-12-1 0,3-1 0 16,-3-12 1-16,3-2-1 0,0-4-1 15,3-4 0-15,1-6 0 0,3 0-2 16,-1-11-2-16,1-2-2 0,0-8-3 16,5-5-1-16,-4-11-2 0,3-3 1 15,-3-7 1-15,-1 1 3 0,-1-7 5 0,0 4 5 16,-1 3 8-16,-5 4 6 15,2 6 3-15,-2 11 3 0,0-1 1 0,0 10-1 16,0 5-4-16,0 3-6 0,0 4-3 16,0 0-4-16,6 4-2 0,0 0-1 15,2 0-4-15,5 0-6 0,6 4-11 16,1-4-13-16,0 4 39 0,7-4-159 16,-1 4-121-16,1-4-308 0</inkml:trace>
  <inkml:trace contextRef="#ctx0" brushRef="#br0" timeOffset="89228.439">19372 8208 432 0,'9'-9'89'0,"4"-1"2"0,0 4-82 0,3-3-3 15,-2 1 1-15,0 2 1 0,-1-3 2 16,0 3 2-16,-3 0 4 0,-1 0 2 16,-2 2 1-16,1 2-1 0,-3-3-1 15,1 5-3-15,-4 0-3 0,-2 0-3 16,5 0-3-16,-5 0-1 0,0 7 0 16,0 0-1-16,0 0 0 0,0 1 1 15,-5 4-1-15,5-1-1 0,0 1 1 16,0 3-2-16,0 3 1 0,0-4-1 0,0 5 0 15,0-2 0-15,0 4 0 0,0 0 0 16,0-2-1-16,0 0 0 0,0 2 0 16,0-1 1-16,-6-3-1 0,4-2-1 15,-3-2 1-15,-2-1 0 0,3-2 0 16,-3-3 0-16,-2 0 0 0,1-3 0 16,-4 2 1-16,2-6-1 0,-1 0 1 15,-2 0 0-15,0 0 1 0,0-7 1 16,0 3 2-16,-1-3 0 0,3 1 1 0,8-2 0 15,3-1-1-15,0 0 0 0,11 0-2 16,3-5-1-16,5 2-1 0,3-1-1 16,-1 0 0-16,5-3 0 0,-4 1-1 15,8 0 0-15,3 2-1 0,1-5 1 16,1 4-2-16,4-1 1 0,0 2 0 16,1-2 1-16,0 4-1 0,-8 4 2 15,-5-2-1-15,0 6 1 0,-2 3 0 0,-6-6 0 16,-9 6 0-16,2 0 1 0,-4 0-1 15,-2 0 1-15,-6 8 1 0,0-2 0 16,-3 0 0-16,-6 4 0 0,-1 2 1 16,-2-1 0-16,-1 4 1 0,-4 4-1 15,0-3 0-15,1 5 0 0,1-6 0 16,7 3 0-16,-2-3 0 0,5-3-1 16,7-2-1-16,6-3 1 0,4-4-1 15,7-3-1-15,3 0 1 0,9-5-1 0,-2-5 1 16,3-5-2-16,0-1 1 0,1 1-2 15,0-4 1-15,0 3-2 0,-1-2 1 16,-3 3 0-16,-2-2 1 0,-2 4 0 16,-6 0 0-16,-1 2 2 0,-9 4 1 15,-3 3 1-15,-6 4 0 0,-8 4 1 0,-3 3 1 16,-3 4 1-16,1 3-1 0,-2 4 0 16,-2-1-2-16,7 4 1 0,4 1-2 15,6-2-1-15,7 0 0 0,6-3-1 16,1-5 0-16,7-2 0 0,7-6 0 15,8-4-1-15,0-3-2 0,3-2-1 16,1-6-1-16,0-3 0 0,4-1 0 16,-9 0-1-16,-2-3 2 0,-5 4 1 0,-4-1 1 15,-4-1 2-15,-2 5-1 0,-9 4 2 16,-3-2 0-16,-6 9 2 0,-6 0 0 16,-2 0 0-16,-5 16 2 0,-5 6 1 15,-2 8-1-15,-3 7 0 0,-4 10 0 16,-2 11 0-16,-4 10-1 0,-2 8 0 15,0 2-2-15,-2-4 0 0,8 1-1 16,-1-6 0-16,3-8-1 0,2-8 1 16,10-15 0-16,4-11 1 0,3-5 1 0,8-12 0 15,0-10 1-15,13-8-1 0,6-7 1 16,8-9-2-16,6-12-3 0,1-8-2 16,5-4-2-16,1-9-2 0,5-7 0 15,0-5-2-15,-10-2-1 0,-1 2 2 16,-4 2 1-16,-6 4 2 0,-1 9 1 15,-10 9 1-15,-5 10 2 0,4 11 2 16,-6 10 0-16,-2 8-1 0,1 10 1 0,-5 4-1 16,4 5 1-16,-4 6-1 0,2 1 0 15,4 2 0-15,-4-2 0 0,4 0 0 16,5 1 1-16,5-5-1 0,3-4 0 16,9-4 0-16,4-8-1 0,5 0 0 15,0-5 0-15,2-6-2 0,0-4 0 16,-5 1 0-16,-2 1 0 0,-6 0 1 15,-3-5-1-15,-4 3 2 0,-3 3 2 0,-5-1 2 16,-1 2 2-16,-10 4 0 0,0 7 0 16,0 7 1-16,-10 5-1 0,1 5 0 15,-6 12-2-15,-4 3-2 0,-1 5 0 16,-5 8 0-16,-2 5 0 0,-4 4 0 16,-4 2-1-16,0-4 0 0,0 4 1 15,0-6 0-15,5-4 0 0,0-10 1 16,8-7 0-16,5-6 0 0,8-4 0 0,1-8 1 15,3-6 0-15,5-5 0 0,6 0 0 16,3-6 0-16,4-9 0 0,11-7 0 16,3-6-1-16,3-6-1 0,8-5-1 15,1-13-1-15,3 1-1 0,1-5 0 16,-6 0-1-16,0 1 1 0,1 5 1 16,-5 5 0-16,-5 10 0 0,-7 12 2 15,4 10-1-15,-5 5 1 0,-6 12 0 16,-1 9-1-16,-4 3 1 0,-4 4 0 15,1 3 0-15,-6-4 0 0,5 2-1 0,-5-1 1 16,6-4 0-16,-3-4 0 0,8-4-1 16,4-4 1-16,4-4 0 0,8-5 0 15,2-7-1-15,6 0 1 0,0-8-1 16,5-4 1-16,0-3-1 0,-2-7 0 16,1-4 0-16,2-3 0 0,-2-5 0 15,0-2 0-15,-3-2-1 0,-3 1 1 16,-3 2 0-16,-6 2 0 0,-4 0 2 0,-9 8 3 15,-2 5 2-15,-5 8 0 0,-4 4 0 16,-9 9 1-16,-4 11-1 0,-5 4-1 16,-1 7-3-16,-5 6-2 0,-5 7 0 15,0 8-1-15,-3 4 1 0,3 8 0 16,0 2-1-16,6 4 0 0,2 3 0 16,5 1 0-16,6-5 1 0,6-5-1 15,4-6 0-15,8-5 0 0,4-8 1 0,9-4-1 16,8-9 0-16,7-4 1 0,7-8 0 15,1 0-1-15,8-9 1 0,-1-4 0 16,-3-5-1-16,-3-1 1 0,-3-2-1 16,-6-3 1-16,-6 1-1 0,-2-4 0 15,-9 9 3-15,-5 1 4 0,-7 4 2 16,-7 2 0-16,0 6 1 0,-9 5 0 0,-3 6-1 16,-3 5-1-16,-3 7-5 0,0-2-1 15,1 8-2-15,1 0 1 0,2 4-1 16,7-5 0-16,2-1-1 0,5-4 0 15,12-2-1-15,5-5 1 0,3-7-1 16,9-4-1-16,4 0 0 0,7-7 1 16,3-1 0-16,4-6 0 0,-2-1 1 15,0 0 0-15,-1-2 0 0,-5 1 1 16,-6-1 0-16,-9 3 0 0,-6 3 0 0,-5 5 0 16,-6 6 0-16,-1 0 1 0,-6 10-1 15,-8 6 1-15,-1 7-1 0,-3 9 1 16,-3 6 0-16,-1 10 0 0,-3 6 0 15,-2 3 0-15,1 1-1 0,-5 3 1 16,1 2-1-16,-3-8 1 0,0-5-1 16,-3-1 0-16,2-8 1 0,2-4-1 15,2-5 1-15,1-8 0 0,2-3 0 0,3-7 1 16,0-3 1-16,5-7 1 0,0-4 0 16,1-12 1-16,2-3 0 0,-1-8 0 15,5-9 0-15,2-8 0 0,4-7 0 16,0-10 0-16,10-8-1 0,8-4-1 15,10 0 1-15,6 1-2 0,16 7-1 16,6 0-1-16,8 11 0 0,1 6-3 16,3 7-10-16,-2 4-13 0,-6 3-15 0,-7 6-14 15,-7 4-110-15,-6 1-120 0,-7 0-279 16</inkml:trace>
  <inkml:trace contextRef="#ctx0" brushRef="#br0" timeOffset="90315.51">22575 8404 253 0,'0'0'76'0,"5"0"4"0,-5 0-27 16,0 0-7-16,2 0-5 0,-2 0-7 15,0 0-6-15,0 0-4 16,0-1-3-16,6 1-2 0,-6-4-4 0,3-1-2 15,1 3-4-15,1-2-3 0,-1-2-1 16,0 1-2-16,1-2 0 0,3 1-1 16,-2-1 0-16,-3 1 1 0,1 1 1 15,-4-1 1-15,5 3 1 0,-5 3 0 16,0 0 0-16,2 0 2 0,-2 0 0 0,0 8 1 16,-2-2-1-16,2 4 1 0,-8 0 0 15,4 2 0-15,-2 0-1 0,-1-1-1 16,1 0-1-16,0-1-2 0,4-1 0 15,-3-5-1-15,5 3-1 0,-3-7-1 16,3 2 1-16,0-2-1 0,0 0 0 16,0-2 0-16,5-5 0 0,-2 3 0 15,1-5 0-15,0 1 0 0,2 0-1 16,0 0 1-16,-2-1-1 0,-1 3 1 16,-3 1 0-16,4 1 0 0,-4 4 1 0,0-5-1 15,0 5 1-15,0 0 0 0,-6 5 0 16,2-5 0-16,-2 5-1 0,2-5 1 15,0 8 0-15,-2-8 1 0,6 2-1 16,-4-2 1-16,4 0-1 0,0 0 0 16,0-2 0-16,0-2-1 0,0-1 0 0,0 0 0 15,4-1 0-15,-4 3 0 16,0-4 1-16,0 3 1 0,5 4 1 0,-5 0 1 16,0 0 0-16,-6 0 0 0,1 4-1 15,1 3 0-15,0 1-2 0,-5 3-2 16,2 1-6-16,0 2-8 0,-3-1-13 15,3 3-59-15,-5 0-49 0,5-5-95 16,-6-5-212-16</inkml:trace>
  <inkml:trace contextRef="#ctx0" brushRef="#br0" timeOffset="126079.211">6671 6941 2 0,'-140'27'-2'0,"101"-16"2"0</inkml:trace>
  <inkml:trace contextRef="#ctx0" brushRef="#br0" timeOffset="128555.184">5861 6893 262 0,'0'0'66'0,"0"0"2"0,0 0-34 15,0-4-12-15,3 4-5 0,-3-4-3 16,5 4-3-16,-5-5-1 0,6 2-1 15,-6-2 2-15,3 5 0 0,-3-6 1 16,5 4 0-16,-5-3-1 0,5 2 0 16,-5-4-2-16,0 2-1 0,0-1-1 15,0 0-2-15,0 0 1 0,0 0 1 0,-5-1 1 16,5 3 0-16,0-3 1 0,0 2 1 16,-5-1 0-16,5 1-1 0,-3 5-1 15,-2-7-1-15,1 7-2 0,0-4-1 16,-1 4-2-16,3-3 1 0,-4 3-2 15,0 0 1-15,0 0-1 0,-1 0 0 16,1 0-1-16,0 0 1 0,0 0 0 0,3 0 0 16,-3 3 0-16,-1-3 0 0,1 9 0 15,-1-5-1-15,-3 4 1 0,2-2 0 16,1 3 0-16,0 1-1 0,0-2 0 16,0 1 0-16,2-3 1 0,3 1-2 15,2-2 1-15,0-1 0 0,0 2 0 16,0-4 0-16,2 3 0 0,5 0 0 15,4-5 1-15,1 5-1 0,2-5 1 16,0 0 0-16,1 0-1 0,3-5 1 16,-3 3-1-16,2-3 0 0,-1 1 1 0,-2 2-1 15,3-4 1-15,-4 1-1 0,-4-3 1 16,3 0 0-16,-1-1 0 0,-7 1 3 16,2 1 1-16,-1 0 2 0,-5 2 1 15,2 0 0-15,-2 1 1 0,0 4 0 16,-3-4-2-16,-2 4-2 0,-1 0-1 15,3 0-2-15,-2 0 0 0,-2 10-1 0,1 0 1 16,-5 2-1-16,3 2 0 0,1 5 1 16,-5 5-1-16,4 4 0 0,-4 2 0 15,-1 4 0-15,3 2-1 0,-5 2 1 16,-1 2-1-16,-1-2 1 0,0 1-1 16,-2-4 1-16,4-1-1 0,-3-3 1 15,0-1-1-15,3-5 1 0,2-3-1 16,1-4 1-16,4-3-1 0,0-4 1 15,3-7 0-15,2 3 1 0,3-7 2 0,-5 0 0 16,5-7 0-16,0 3 0 0,0-10 0 16,5-5-1-16,0-2-1 0,6-4-1 15,3-8-2-15,4-3 0 0,2-1-1 16,1-1-1-16,4 0-1 0,1-4 0 16,-3 3 0-16,2 0 0 0,-4 1 0 15,4 3 2-15,-5 0 0 0,-1 2 1 0,1 8 0 16,-1 1 1-16,-4 8 0 15,0-2 0-15,-2 3 0 0,-2 0 0 0,1 6 1 16,-5 0-1-16,-5 1 1 0,3 4 0 16,-5-1 0-16,0 5 0 0,0 0 0 15,0 0-1-15,0 5 1 0,0-1-1 16,5 2 0-16,-5-3 0 0,9 2 0 16,-2 1 1-16,5-2-1 0,2 1 0 0,5-5 1 15,2 2-1-15,5-2 0 16,-1 0 1-16,2 0-1 0,-4 0 0 0,3 0 0 15,-3 0 1-15,-8 0-1 0,0 0 0 16,-3 0 0-16,-5 0 0 0,-1 0 0 16,-6 0 1-16,0 0 0 0,0 0 1 15,-6 5 0-15,-6 0 0 0,-1 0 0 16,-2 6 0-16,0 0-1 0,-4 3 1 16,2 1-2-16,1-1 1 0,4 1 0 15,4-1 0-15,2 2-1 0,6-4 0 0,-5 1 0 16,5 0 0-16,10-1-1 0,0-3 1 15,3 0-1-15,7-5 1 0,4-4 1 16,1 0-1-16,3 0 1 0,1-7 0 16,2-1 0-16,3-4-1 0,-1-2 1 15,-1-1-1-15,2-1 0 0,-3-1 0 16,-5 1 0-16,-4 1 0 0,-2 1 0 0,-7 2 0 16,0 0 0-16,-11 3 1 0,-2 0-1 15,0 0 0-15,-3 4 1 0,-8 0-1 16,-1 2 0-16,-4 3 1 0,-2 3 0 15,-3 4 0-15,-4 0 0 0,3 6 0 16,-2 2 0-16,4 0 0 0,5 1 0 16,2 4-1-16,6-1 1 0,2-1-1 0,5 0-1 15,6-6 1-15,6 2-1 0,7-4 0 16,2-3 0-16,5-7-1 0,2 2 1 16,9-2-1-16,-2-6 0 0,3-1 0 15,-3-4 1-15,2 1-1 0,-4-1 2 16,-5-2-1-16,-1 1 1 0,-5-1 0 15,-3-2 0-15,-4 4 0 0,-4-4 1 16,1 3 1-16,-6 2 1 0,-6-2 0 16,2 2 0-16,-2 5 0 0,-2 1-1 0,-4 0 0 15,0 4-1-15,-3 0 0 0,-2 9-1 16,4-3 0-16,-5 2 0 0,5 4 0 16,0 1 0-16,1-2 0 0,0 2 0 15,6-2 0-15,6 0 0 0,-1 0-1 16,2-2 1-16,1-1 0 0,8-3-1 15,0 0 2-15,5-5-1 0,5 0 1 0,1-5-1 16,5-2 1-16,1-1 0 0,1-2-1 16,1 1 1-16,0-4-1 0,-4 0 0 15,-1 0 1-15,-3 0-1 0,-4 1 0 16,-4-2 1-16,-2 1 0 0,-7 7 1 16,-1-2 2-16,-6 8 0 0,-3-7 0 15,0 7 0-15,-3 0 0 0,-6 0-1 16,0 5-2-16,-4 0 0 0,-5 2-1 15,0 4 0-15,-3 0 0 0,1 2 0 16,1 1 0-16,1-4 0 0,2 5 1 16,6-4-1-16,1-1 0 0,6 1-1 0,3-3 1 15,0-1-1-15,9 0 0 0,2-1 0 16,8-6 0-16,0 0 0 0,4 0 0 16,6-7-2-16,-1 2-1 0,2-3-2 15,0 0-1-15,-4 3 0 0,1-2 1 16,-6 5 0-16,-3-3 2 0,-4 5 1 15,-1-4 2-15,-6 4 0 0,-1 0 0 0,0 4 1 16,-6 1 0-16,0-1 1 0,0 4 0 16,-6 2 0-16,4 1 2 0,-3 1-1 15,1-2 1-15,4 2-1 0,-4-1 0 16,4-3 1-16,0 0-1 0,0 0-1 16,0-3 1-16,5 0-1 0,1-1 0 15,5-4 0-15,2 0 0 0,7 0-1 16,0-4-1-16,6-2-6 0,5 0-11 15,0-3 33-15,4-2-139 0,-4-2-105 16,-2 1-272-16</inkml:trace>
  <inkml:trace contextRef="#ctx0" brushRef="#br0" timeOffset="128874.208">7978 6775 478 0,'0'0'120'0,"0"0"3"15,0-5-72-15,0 5-12 0,0 0-8 16,-3 0-8-16,3-4-8 0,-5 4-5 15,2 0-3-15,-1 0-2 0,-3 0-1 16,-2 4-2-16,-1-4 0 0,-5 0-1 16,0 0-2-16,-5 0-4 0,-3 0-5 15,0 5-5-15,-1-5-6 0,2 0-8 16,2 0-10-16,2 0-90 0,4-3-90 0,6 3-224 16</inkml:trace>
  <inkml:trace contextRef="#ctx0" brushRef="#br0" timeOffset="129589.826">6802 6853 236 0,'0'0'71'16,"0"-6"5"-16,2 6-25 0,-2-6-9 0,5 1-3 15,-5 1-8-15,6-3-8 16,-4 0-5-16,4-1-5 0,1 1-3 16,-1 0-1-16,1-3-2 0,1 5 0 15,0-2 0-15,0 1 2 0,-5 1 1 0,-3 1 2 16,6 1 1-16,-6 3 0 0,0-5 0 16,0 5-1-16,-2-6-2 0,-3 6-1 15,-2 0-3-15,0 0-2 0,-5 0-1 16,0 5-2-16,2 1 0 0,-2 1 0 15,-1 3-1-15,5 3-2 0,-3 0-5 16,5 2-9-16,6 0-33 0,-2-1-60 0,4-1-81 16,3-3-194-16</inkml:trace>
  <inkml:trace contextRef="#ctx0" brushRef="#br0" timeOffset="130895.171">6822 6790 328 0,'0'0'80'0,"0"0"2"15,0 0-46-15,0 0-14 0,0 0-7 16,0 0-3-16,0 0-5 0,0 0-3 15,0 0-1-15,0 0 0 0,4 0-1 0,-1 0 2 16,3 0 0-16,-1 0 1 0,0-4 1 16,6 4 0-16,-2-2 0 0,1 2-1 15,4-7 0-15,-1 4 0 0,0-4-2 16,0 3 0-16,-2-3 0 0,-2-3-1 16,-1-1 1-16,0 0 1 0,-4 0 0 15,-4 1 1-15,6-3 1 0,-6 4 2 16,-6-1 0-16,-1 4 3 0,1 1 0 15,-1 5 0-15,-5-4 1 0,1 4-1 0,1 0-2 16,-3 4-1-16,3 1-2 0,-1 1-2 16,-3 6 0-16,1 0-1 0,0-1 0 15,-2 4-1-15,-2-1-1 0,4 3 1 16,-4-3-2-16,6 2-2 0,0-1-4 16,2-2-6-16,3-2-8 0,6 0-23 15,2-4-70-15,9 1-84 0,2-2-197 16</inkml:trace>
  <inkml:trace contextRef="#ctx0" brushRef="#br0" timeOffset="132053.313">8380 6782 334 0,'0'-4'89'0,"0"4"0"0,-4-3-5 16,4 3-71-16,-4 0-4 0,-1 6-3 15,3-1-1-15,-7 2 0 0,0 1 3 0,-1 1 2 16,-2 2 2-16,0-1 1 0,-1-2 0 16,-1 2-1-16,2-1-3 0,-1 0-3 15,3 1-1-15,0-3-2 0,1 0-2 16,3-2 1-16,1 1-1 0,2-4 0 15,3-2 0-15,0 0 0 0,0 0 0 16,0-2 0-16,3-4-1 0,2-1 0 16,1-1 0-16,5-2 0 0,0-2-1 0,3-1 0 15,2 2 0-15,3-2 0 0,0 2 1 16,-1 1-1-16,2 2 1 0,0 0 0 16,-1 4 0-16,-1-2 0 0,-3 3 1 15,-2 3 0-15,1-5 0 0,-4 5 1 16,-2 0 0-16,-1 0 1 0,-5 0 1 15,-2 8 0-15,0-1 1 0,0 4 0 16,-7 0 1-16,0 3-1 0,0 0-1 16,-2 0 0-16,-1-1-1 0,3-1-2 0,1 0 1 15,4-3-1-15,2 1-1 0,0-4 1 16,7 0-1-16,0-2 1 0,7-4 0 16,4 0 0-16,4-5 0 0,5-2 0 15,5 0 0-15,2-3-1 0,3-1 1 16,4 0-1-16,-7 3 0 0,0 0 1 15,-3 1-1-15,-5 2 0 0,-5 1 0 16,-3 4 0-16,-9-3 0 0,2 3 0 0,-8 0-1 16,-3 4 1-16,0-1 0 0,0 2 0 15,-5 0 1-15,-4 2-1 0,1-2 2 16,-4 4-1-16,1-2 0 0,1 1 0 16,3-1 0-16,0 2-1 0,2-3 0 15,5 0-1-15,7-1 0 0,5 0 0 16,1-5-1-16,7 0-2 0,2 0-3 0,8-2-1 15,-1-5-2-15,4 0 0 0,-1-1-1 16,1-2 1-16,0 2 2 0,-6 0 2 16,-2 2 2-16,-6 3 2 0,-5 3 2 15,-6-5 0-15,-2 5 2 0,-6 5 2 16,0-2 1-16,-7 6-1 0,0-1 1 16,-4 3 0-16,3 1-1 0,-3 2-1 15,1-1-2-15,3-2-1 0,2 0-3 16,0-4-3-16,5 0-6 0,5 0-19 15,3-3-75-15,4-4-85 0,1 0-206 0</inkml:trace>
  <inkml:trace contextRef="#ctx0" brushRef="#br0" timeOffset="132308.478">9278 6617 593 0,'-7'-11'125'0,"0"3"0"16,1 5-110-16,1 3-6 0,5 0-2 15,-3 8-4-15,3-5-2 0,-5 2 0 16,3-1 0-16,2-1 0 0,-6-3 1 16,6 7 0-16,-6-7-1 0,6 0 1 15,-6 0 0-15,6 0-3 0,0 0-3 16,0-5-7-16,-4 5-9 0,4 0-10 0,4-5-16 15,1 5-81-15,-3-4-92 0,3 4-213 16</inkml:trace>
  <inkml:trace contextRef="#ctx0" brushRef="#br0" timeOffset="134094.492">9423 6775 389 0,'0'3'92'0,"-6"4"3"0,4-1-65 16,-2 5-7-16,-3 0-1 0,0 2-6 15,-1-1-4-15,1 3-2 0,-4-3-1 16,4 0-1-16,0-3 0 0,-2 0-1 16,5-2 0-16,-3-1-1 0,3-1-1 0,4-1-1 15,-2-4 0-15,2 0-2 0,0 0 0 16,5 0-1-16,-2 0 0 0,8-6 0 16,-3-1-1-16,4 1 0 0,2-3-1 15,1 1-2-15,3-1-1 0,-5 2 1 16,1 0 0-16,-2 3 0 0,2-2 1 15,-6 2 0-15,2-1 2 0,-7 5 1 16,2 0 0-16,-5-3 0 0,6 3 2 16,-6 0 0-16,0 5 1 0,-6 0 0 0,0-2 0 15,4 5 0-15,-4 0 1 0,1-3-2 16,0 3-1-16,5-1-1 0,-2 0 0 16,4 2-1-16,4-4 1 0,5 0-1 15,3-5 0-15,5 3 1 0,3-3-1 16,5-3 1-16,3-1 0 0,3-1 0 15,1-1-1-15,-1-1 1 0,0 1-1 16,-4-1 0-16,0 1 0 0,-6 0 1 0,-4 0-1 16,-1 4 0-16,-9 2 0 0,-2 0 1 15,-1-5 0-15,-6 5 0 0,0 0 2 16,0 0 0-16,0 0 1 0,-6 0 0 16,6 0 1-16,-7 0 1 0,5 0-1 15,2 0 0-15,-5 0 0 0,5 0-1 16,0 0 0-16,0 0-2 0,0 0-1 15,0 0 0-15,0 0-1 0,0 0 0 0,0 0 1 16,0 0 0-16,5 0 0 0,-5-4 0 16,0 4 1-16,2-6 0 0,-2 3-1 15,0-3 0-15,0-3 1 0,0 2-1 16,0 1 0-16,0-3 0 0,0 1 1 16,-7 4 1-16,1 0 0 0,-2 0 0 15,-6 4 1-15,-2 0-1 0,0 7 0 16,-5 1-2-16,1-1 1 0,-4 3-1 0,4 0-1 15,1 2 1-15,4 0 0 0,1-2-1 16,3-1 1-16,4 1-1 0,5-1 0 16,2-2 0-16,0-1-1 0,7-1 1 15,1 0 0-15,4-5 0 0,7 0 1 16,0-6-1-16,3-3 1 0,5 1 0 16,0-7-1-16,5 1-1 0,-4-6 0 15,3 5-1-15,-3-3 0 0,-2-6-1 16,1-1 0-16,0-1-1 0,-2-2 2 0,-5 2-1 15,-1-1 1-15,-5 1 1 0,-2 8 0 16,-5 4 1-16,-1 4 0 0,-6 2 0 16,0 4-1-16,0 4 0 0,0 0 0 15,0 0 0-15,-11 5 1 0,3 4 0 16,0 3 0-16,-5 4 2 0,-3 4 0 16,1 4 0-16,0 2 0 0,-2-2-1 0,3 1 1 15,1-1-1-15,4-1 0 0,-1-2 0 16,7-4-1-16,3-1 1 0,0-1-1 15,0 0 0-15,0-6 0 0,8 1-1 16,-1-4 1-16,3-1 0 0,1-2-1 16,2-3 1-16,5 0-1 0,-3-4-1 15,4-3 1-15,1-1-1 0,0 1 0 16,1-3 0-16,-1 0 0 0,-3 2 1 16,-1-1 0-16,-3 1 1 0,-2 1 2 15,-3 2 0-15,-2-1 1 0,-1 6 0 16,-5-6 0-16,0 6 0 0,0-4-1 0,-6 4 0 15,-1 0-1-15,-6 8-1 0,0-2 0 16,-2 2 1-16,-1 0 0 0,1 4 0 16,2 0 1-16,1 0-1 0,6-1 1 15,6 0-1-15,0 0 0 0,0 0 0 0,10-1-1 16,0-1 0-16,6-3 0 0,4 1 1 16,6-3-1-16,3-4 1 0,8 0 0 15,-2-3 0-15,4-3-1 0,1-1 1 16,-5-2-1-16,0-1 0 0,-4 1 1 15,-1-1-1-15,-7 2 0 0,-4-2 1 16,0 4 0-16,-6 1 0 0,-5 2 0 16,-2 3 0-16,-6-5 1 0,0 5-2 15,-5 0 1-15,0 0-1 0,-2 0 1 0,-2 0-2 16,1 6 1-16,-2-6 1 0,1 4 0 16,2-4 0-16,2 6 0 0,3-6 0 15,2 0-1-15,0 0 1 0,0 0-1 16,0 2-1-16,0-2 0 0,0 0 0 15,0 0 0-15,0 0 0 0,0 0 1 16,2 0 0-16,-2 0 0 0,0-5 0 16,0 5 0-16,0-5 0 0,0 2-1 15,0-3-1-15,-2 0 1 0,-5 1-1 0,0 1 1 16,-3 4 0-16,1-5 1 0,-5 5 0 16,-3 5 0-16,2 2 1 0,-1 1 0 15,-1 3 0-15,3-1 0 0,-3 2 0 16,7 0 0-16,1 0 0 0,4 1-1 15,5-1 0-15,0-2 0 0,2 0 0 16,7-2 1-16,3-4-1 0,1-4 1 16,6 0 0-16,0 0 0 0,1-10 0 0,2-2 1 15,3-4-1-15,1 0 0 0,-3-3-1 16,2-3 0-16,1 0 0 0,0-2-2 16,0-6-1-16,-5 2-1 0,-1-4 0 15,0 1 0-15,-2 2 0 0,-4 1 1 16,-2 1 1-16,-1 7 1 0,-2 4 1 15,-1 1-1-15,-3 7 1 0,-3-2 0 16,3 7-1-16,-5-2 0 0,0 5-1 0,0 0 0 16,0 7 0-16,-5 0 1 0,0 5 1 15,-4 3 1-15,1 4 1 0,-6 3 1 16,0 6 2-16,-4-1 0 0,0 4 0 16,-1-2 0-16,4 0-1 0,1 0 0 15,1-2 0-15,1-4-2 0,6-1 0 16,6-3-1-16,0-1 0 0,0-3-1 15,5 2 1-15,1-5-1 0,3 0-1 16,3-3 1-16,2 3-1 0,5-5-4 16,1 1-6-16,6-1-10 0,1-4 88 0,4-3-196 15,-3-2-117-15,1-10-317 0</inkml:trace>
  <inkml:trace contextRef="#ctx0" brushRef="#br0" timeOffset="136534.058">5723 7571 381 0,'0'0'75'0,"0"0"0"15,3 0-72-15,3-4-4 0,5 4 1 0,-3-6 2 16,5 2 6-16,0 1 3 0,-1-5 2 16,3 2 2-16,-2-2 1 0,3-3 1 15,1-3-1-15,3-3-2 0,-1-2-3 16,7-1-2-16,1-2-4 0,0-3-1 15,5-2-1-15,-2 2-1 0,1 1-1 16,-3 2 0-16,-2-3 0 0,-3 0 0 16,-7 0 0-16,-4 3 0 0,-5-1 0 0,-2 2 0 15,-5 1 0-15,-5 6 1 0,-2 3 0 16,1 4 0-16,-1 7 1 0,0-4-1 16,-5 4 1-16,0 9 1 0,-3 4 1 15,1 4 1-15,-5 5 1 0,0 1 2 16,-1 8 1-16,-1 1 0 0,2 3-1 15,-2 1 0-15,2 3-2 0,-1 1-2 16,0-3-1-16,3 0-2 0,2-4 0 16,2-3-1-16,3-9 0 0,0-4 0 0,7-5 0 15,-2-4 0-15,5-3 0 0,0-2-1 16,0-3 1-16,0 0 0 0,5 0 1 16,-1-7-1-16,8-1 1 0,0-1 0 15,2-6 0-15,5-1-1 0,4-6-1 16,2-2-2-16,1 1 1 0,5-1-1 15,-4 1 1-15,-1 3-1 0,-5 6 0 0,-2 3 1 16,-4 3 1-16,-3 4-1 16,-5 4 1-16,-2 0-1 0,-3 0 0 0,-2 0 1 15,0 7 1-15,0 2 0 0,-6 2 1 16,-1-1 0-16,2 2 1 0,-2 0-1 16,1 0 1-16,3-1-1 0,-3-1-1 15,6-2 0-15,0 0 0 0,0 2-1 16,6-2 0-16,1 1 0 0,6-6 0 15,6-3 0-15,2 3 0 0,4-3 1 0,3-3-1 16,4-6 1-16,-4 4-1 0,-1-3 1 16,-1 1-1-16,-4 4 0 0,-3 0 0 15,-2 3 0-15,-9 0-1 0,-2 0 1 16,1 6 0-16,-2 2 1 0,-5 0-1 16,0 1 1-16,0-2 0 0,-5 2 1 15,5 1-1-15,-5-4 0 0,5 1 0 16,0-2-1-16,5 0 0 0,2-1 0 0,0 0-1 15,6-4 1-15,6 0 0 16,2 0-1-16,5-5 1 0,0-1-1 0,6 0 0 16,1 1-1-16,-6-3-2 0,3-3-2 15,-1 0-1-15,-3-3-1 0,-4 1 0 16,-4-5 1-16,-5-2 0 0,-6 1 2 16,-7-1 1-16,-5 6 2 0,-8 1 1 15,-7 4 0-15,-4-1 2 0,-6 8 1 16,-3 2 2-16,-7 6 0 0,-1 3 1 0,-2 3 1 15,7 2 0-15,-1 6-1 0,5 1 1 16,4-5-2-16,7 2 0 0,3-2-1 16,9-1-1-16,3-3 0 0,6-1-1 15,2-4-1-15,10 2 0 0,8-7 0 16,5-2 1-16,8-2 0 0,3-7-1 16,8 2 1-16,3-4 1 0,6-4-1 15,-2 1-1-15,-2 0 1 0,-2-1-1 0,-3 0 1 16,-6-1-1-16,-9 1 0 0,-3-1 1 15,-6 4-1-15,-4 1 0 0,-5 2 1 16,-4 3 1-16,-2 0 2 0,-5 2 1 16,0 4 1-16,0 0 0 0,-6 0 0 15,0 7 0-15,-3-1-1 0,-1 2-2 16,2 3-1-16,-5 3 0 0,5 1-1 16,-2 3 1-16,2 0-1 0,6 1 0 0,-3 0 0 15,5-6 0-15,0 2 0 0,5-4-1 16,3-2 1-16,0-1-1 0,8-4 1 15,1-4-1-15,7 0 1 0,-2 0-1 16,6-5 0-16,2-2 1 0,-2-1-1 16,3 2 0-16,-3-3 0 0,1-1-1 15,0-1 0-15,-3-3 0 0,-3-1-1 0,0-4 0 16,-3-2 1-16,-6 1 0 0,0 5 0 16,-7 2 1-16,-1 1 0 0,0 6 1 15,-6 2 0-15,0 4 0 0,0 0-1 16,-7 0 1-16,2 10 0 0,-1 0-1 15,-1 4 0-15,-1 0 1 0,-1 6-1 16,4-1 1-16,-1 0-1 0,1 0 0 16,5-5 0-16,0-1-1 0,5-2 0 15,2-3 0-15,1-4 0 0,6-4 1 0,4 0-1 16,2 0 1-16,1-6 0 0,4-3 0 16,2-5 1-16,5-2-1 0,0-1 1 15,3-1-1-15,-1 0 0 0,-1 2 0 16,-2 4 0-16,-3 6 1 0,-1 0-1 15,-5 6 0-15,-5 0-1 0,-1 8 1 16,-2-4 0-16,-4 4 0 0,-2 4-1 16,-2 3 1-16,-6 0-1 0,5 0 1 15,-5 1 0-15,-5 1 0 0,-3-1 0 0,-2-2 0 16,-1-1 0-16,-4-1 0 0,-1-3 0 16,1 0 1-16,-3-2-1 0,1-2 1 15,0 1 0-15,4-3-1 0,0-3 1 16,2 6-1-16,2-6 1 0,5 5-1 15,1-5 0-15,3 0-1 0,0 0 0 16,7 0-1-16,2-7 0 0,5 2 0 0,3-2 0 16,8 1 1-16,3-4-1 0,5-2 0 15,6 0 0-15,3-4-2 0,2-1 0 16,5-7 0-16,1 1 0 0,5-3 0 16,-4 0-1-16,0 1 1 0,0-1 0 15,-4 0 0-15,-5 5 0 0,-8 0 0 16,-6 0 0-16,-8-3 1 0,-7 4 0 15,-8 0 1-15,-5 4 1 0,-5 0 2 16,-7 0 1-16,-5 9 0 0,-6 7 2 16,-4 0 0-16,-3 4 0 0,-5 8 0 0,1 5-2 15,-2 0 0-15,0 4 0 0,4 2-1 16,2 3-1-16,3-1 1 0,4-2-1 16,4 2 1-16,4-2 0 0,6 1 0 15,3-5 0-15,6 0 0 0,0 0 1 16,5-1 0-16,3 0 1 0,3-2 0 15,0-1 0-15,3-1 0 0,0 1 0 0,1-5 0 16,1-1 0-16,-3-1-1 0,2-2 1 16,-2-4 0-16,4-2 1 0,1 0 0 15,3-3-1-15,3-4 1 0,4-3-1 16,3-2-1-16,4-1-2 0,1-1-4 16,-2-1-5-16,0-3-10 0,-3 1-9 15,-3 2-17-15,-3 0-83 0,-6 4-92 16,-1 1-218-16</inkml:trace>
  <inkml:trace contextRef="#ctx0" brushRef="#br0" timeOffset="138665.69">8322 7556 439 0,'0'-4'93'0,"3"-3"-1"16,6 0-80-16,3-2-6 0,5-7-3 15,4 0-4-15,2-6 0 0,5-1 0 16,1-2 0-16,-1-4 0 0,4-3 1 16,1 2 1-16,0-2 0 0,1-1-1 15,-2-3 0-15,0 1-2 0,-5 2 0 0,-5 1 0 16,-4 3-1-16,-3 1 2 16,-4 6 2-16,-9 4 2 0,-2 4 1 0,-6 4 1 15,-2 6 0-15,-7 4 1 0,-4 5 1 16,-3 5 0-16,-5 4 2 0,-2 6 2 15,-4 5 2-15,-1 9 1 0,1 2 1 16,0 7-1-16,0 3-2 0,4 2-2 16,5-1-3-16,3-2-1 0,7-6-3 15,3-1-1-15,3-8-1 0,3-3 0 0,0-6-1 16,5-3 0-16,0-8 0 0,0 1 0 16,0-7 1-16,6-4 0 0,3 0 0 15,1 0 0-15,2-9 1 0,3-2-1 16,3-3 0-16,3-3 0 0,0-5-1 15,1 0 0-15,1 0 0 0,1 0 0 16,-2 5 0-16,-3 0 0 0,-3 5 0 16,-3 4 0-16,-1 3 0 0,-6 5 0 15,-4 0 1-15,-2 10 0 0,0-2 2 0,0 6 0 16,-2 1 0-16,-4 4 2 0,-1 0-1 16,1 3 0-16,0-3-1 0,4 1 0 15,2-5-1-15,0-2-1 0,2 0 0 16,5-4-1-16,5 1 1 0,2-4-1 15,6 1 1-15,2-3-1 0,7-4 1 16,4 5-1-16,0-5 0 0,3-5 1 16,1 0-1-16,-3-2 0 0,0 1 0 0,-3-3 0 15,-4 4 1-15,-6-2-1 0,-3 3 0 16,-5-1 1-16,-5 5 0 0,-5-2 1 16,-3 2 1-16,0 0 0 0,-3 2 0 15,-3-2 0-15,1 8 0 0,-3-4-1 16,2 1 0-16,1-2-1 0,-1 2 0 15,6-5-2-15,-4 6 1 0,4-6-2 16,0 0 1-16,7 2-1 0,-1-2 0 16,4-2 1-16,2 2-1 0,5-8 1 0,-1 1 1 15,2-1-1-15,2-4 0 0,-5 2-1 16,1-5 1-16,-7-2-1 0,-1 0 1 16,-3-4 1-16,-5 1 0 0,0-1 2 15,-3-1 1-15,-7 4 0 0,-2 2 0 16,-4 7 1-16,-3 2-1 0,-2 7 0 15,-5 0-2-15,-1 10-1 0,2 2 1 0,-1 4 0 16,5 3-1-16,1 1 0 0,5 0 1 16,5 0-1-16,1-1-1 0,4-4 1 15,5-2-1-15,0-2-1 0,8-2 1 16,4-3 0-16,6-6 0 0,3 0 1 16,7 0 0-16,5-7 1 0,5-1-1 15,3 1 1-15,-1-4-1 0,4-5 0 16,-1 0 0-16,0-3-1 0,-4-2-1 0,-3-7-1 15,-2-4 0-15,-3 3 0 0,-4-2-1 16,-6-5 2-16,-1 2 0 0,-2-1 0 16,-4 3 3-16,-3 4 2 0,-3 2 2 15,-6 4 1-15,-2 7 1 0,0 3-1 16,0 4 1-16,-7 4-2 0,4 4-2 16,-4 0-1-16,-3 10-2 0,-3 4 1 15,0 5-1-15,-2 5 0 0,1 3 0 16,-5 3 1-16,4 0-1 0,-3 0 0 0,4 3 0 15,0-2 1-15,1-4-1 0,2 0 0 16,3 3 1-16,3-7-1 0,5 0-1 16,0-7 1-16,0 2-1 0,10-5 0 15,-1-1 1-15,-1-2-1 0,4-4 0 16,3 0 1-16,2-3 0 0,2-3 0 16,2 0 1-16,5 0-1 0,0-3 0 15,2-3 1-15,4 0-1 0,1-3 1 0,2 3-1 16,-2-4 1-16,28-14 0 15,-31 10 0-15,-10 2 0 0,1-2 0 16,-8 0 0-16,-4 4 0 0,-4 0 0 16,-5 3 0-16,-5 2 0 0,-4 2-1 15,-4 3 0-15,-6 0 0 0,-2 0 0 16,-4 0 0-16,-2 3 0 0,-1 6 1 16,2-3 0-16,-1 3 1 0,6-1 0 0,1 6 0 15,2 2 0-15,5-4 0 0,6 2-1 16,1-2-1-16,6 1 1 0,0-3-2 15,8 2 0-15,2-6 1 0,3 1-1 16,1-1 1-16,1-6-1 0,4 0 1 16,1 0 1-16,0 0-1 0,6-7 0 15,-1-2 0-15,-3-4-2 0,0-3-2 16,1-5 0-16,-1-5-3 0,-3-5-1 0,-1-7 0 16,-3 2-1-16,-2-3 2 0,-1-3 0 15,1 1 2-15,-5-2 2 0,-2 1 2 16,1 3 0-16,0 2 2 0,-2 4 0 15,-3 9 1-15,-2 4 1 0,0 7-1 16,6 4-1-16,-6 6 1 0,4 3-1 16,-4 10 0-16,0 2 1 0,0 4 0 15,-9 6 2-15,2 4 2 0,-2 4 1 16,-4 3 0-16,-1 3 0 0,-4 0 0 0,-2 0-1 16,5 3-1-16,-4-2 0 0,7-1-1 15,-1-3-1-15,4-2-1 0,2-1 1 16,3-3-2-16,4-4 0 0,0-4-1 15,0-2 1-15,0-3-1 0,6-5 1 16,2-1-1-16,4-2 1 0,1-1 0 16,6 0 1-16,0-5 0 0,3 2-1 15,4-2 1-15,6-7-1 0,2-1 1 0,1-1-1 16,4-6-1-16,5 0 1 0,-3-1-1 16,4-2 0-16,-6-1 0 0,-4 1-1 15,-2 2 0-15,-6 2 1 0,-4-2 0 16,-7 3-1-16,-3 5 1 0,-6 2 1 15,0 2 0-15,-3 1 0 0,-4 3 0 16,0-3-1-16,0 3 1 0,0 0 0 16,0 4-1-16,-9 0 1 0,6 4-1 15,-3 0 1-15,-2 6-1 0,1 3 1 0,-2 0 0 16,2 4 0-16,5 1-1 0,-4 1 1 16,6 3 0-16,0-3 0 0,-2 0 0 15,2-2 0-15,0 1-1 0,-5-6 1 16,0 2-1-16,2-6 2 0,-5-1 1 15,-3 0 1-15,-1-5 1 0,-1 0 2 0,-3-6 1 16,-2 0 2-16,-2 0 2 0,-1 0 0 16,-1-4 1-16,0-1-1 0,1 2-1 15,1 3-1-15,1-6-2 0,1 6-4 16,8-5-1-16,-2 5-2 0,6 0-4 16,6-4-7-16,0 4-5 0,0 0-6 15,6 0-7-15,1 0-10 0,1 0-12 16,3 0-101-16,2 0-104 0,-1 4-256 15</inkml:trace>
  <inkml:trace contextRef="#ctx0" brushRef="#br0" timeOffset="141627.218">4595 6857 313 0,'0'-3'72'15,"4"3"0"-15,-4 0-45 0,8 0-14 16,-2-5-2-16,-1 5 0 0,3 0 1 16,-1 0 2-16,1-5 2 0,-1 5 0 15,2-6 0-15,0 0-1 0,2 1-2 16,-1-1-3-16,3 0-2 0,1 0-3 16,4-4-1-16,-3 2-2 0,3 3 0 15,1 0-1-15,-3-1 0 0,2 3 0 16,-3-3-1-16,-2 3 1 0,1-3-1 0,-3-1 2 15,-3-2 1-15,-1 1 2 0,-1-1 3 16,-6 3 0-16,0-2 2 0,0 2-1 16,-4 2 0-16,-2 4-2 0,-4 0-2 15,0 0-1-15,-3 6-3 0,-3-3 1 16,2 3 0-16,-1 0 0 0,0 2 3 0,-1-3 0 16,3 4 2-16,2-1 1 0,1 2 0 15,1 2 0-15,-1 1-1 0,2 2-1 16,2 2-2-16,3 1-1 0,3 2-1 15,0-3-1-15,0 2 0 0,6-4 0 16,3 0 0-16,3-2 1 0,0-6 0 16,3-2 0-16,0-5 1 0,5 0-1 15,-3 0-1-15,1-2-4 0,0-4-8 16,1 2-10-16,-1-4-94 0,-3-1-1 0,3 4-79 16,-2-5-156-16</inkml:trace>
  <inkml:trace contextRef="#ctx0" brushRef="#br0" timeOffset="141843.09">5063 6946 515 0,'0'0'122'16,"-6"-5"0"-16,6 0-56 0,0 5-50 15,6 0-7-15,0 4-5 0,-1 1-2 16,1-5-1-16,-2 4 1 0,1-4 0 15,-5 0 0-15,0 0-1 0,0 0-1 16,0 0-3-16,0 0-5 0,0-4-8 16,0-1-9-16,5 1-15 0,-5-2-84 0,6-1-92 15,-3 2-216-15</inkml:trace>
  <inkml:trace contextRef="#ctx0" brushRef="#br0" timeOffset="142409.437">5420 6791 463 0,'0'-12'99'0,"-5"3"0"16,3 2-85-16,-3 0-6 0,3 3-2 16,-4 4-3-16,-2 0-2 0,-2 0 0 15,1 0 1-15,-4 0 3 0,-2 4 3 16,-1 1 2-16,2-2 2 0,0 7 0 15,2 2 0-15,-1 1-2 0,4 1-2 16,2 0-4-16,1 3-2 0,6-2-1 16,0-1 0-16,0-1-1 0,3-3 1 0,7-2-1 15,-1-2 0-15,3-6 0 0,2 0 0 16,2-8 0-16,-1-2-1 0,-1 1 1 16,0-4 0-16,-1 0-1 0,0-1 1 15,-3-2 0-15,0 3 1 0,-4 0-1 16,-2 0 1-16,-1 2 1 0,-3 4 0 15,0 0 1-15,0 7-1 0,-7 0 0 0,1 0 1 16,-2 12 0-16,-4 2 0 0,1 6-1 16,-5 4 1-16,-1 9 0 0,-4 5 0 15,0 5 0-15,-5 2-1 0,1 2 0 16,-2 3 0-16,-1-3 0 0,2-4-1 16,3-2 1-16,-1-4 0 0,0-3 2 15,2-8 1-15,3-4 1 0,5-4 2 16,0-3 1-16,1-4 1 0,5-3 1 0,0-3 1 15,4-5-1-15,-2 0 0 0,1 0-1 16,3-10-2-16,2-1-1 0,-5-4-2 16,5-6-2-16,7-1-1 0,0-6-1 15,8-5-1-15,1-3-1 0,4-1 0 16,0 6-3-16,6-3-3 0,0 0-2 16,3 6-3-16,1 3-5 0,1 3-7 15,2 3-9-15,-2-1-7 0,1 3-90 16,-4 4-93-16,-1 2-228 0</inkml:trace>
  <inkml:trace contextRef="#ctx0" brushRef="#br0" timeOffset="142640.202">5506 6974 466 0,'0'0'102'0,"0"-4"1"0,0 4-76 15,0 0-10-15,0 0 1 0,0 4 2 16,0-4 3-16,0 5 4 0,0-5 2 16,0 0 1-16,0 0-4 0,0 0-4 15,0 0-5-15,0 0-5 0,0 0-5 16,0 0-7-16,0 0-8 0,0-5-10 16,0 1-15-16,0 1-104 0,0-6-106 0,0-2-264 15</inkml:trace>
  <inkml:trace contextRef="#ctx0" brushRef="#br0" timeOffset="144460.343">5731 8676 251 0,'6'0'66'0,"2"-7"3"15,-1 3-38-15,3-3-1 0,-2 3-2 16,0-3-2-16,-1 3-3 0,3-4-3 0,-2 2-1 16,-1-1-2-16,0-2-2 0,-1 2-2 15,2 0-3-15,0-4-1 0,2 0-3 16,-3 2-2-16,-1 1 0 0,1-1-1 16,-1 0 1-16,-4-3-1 0,-2 3 1 15,0 2 2-15,0 0 0 0,0-1 0 16,0 4 0-16,-2 4-1 0,-3-3 0 15,-1 3-1-15,-7 0-1 0,1 5-1 16,-3 4 0-16,0-1 1 0,-4 0 2 0,-1 3 0 16,1 5 2-16,0-3 1 0,3 0 0 15,-3 1 0-15,5 0 0 0,-1 3-1 16,4-4-1-16,0-1-2 0,8 0 0 16,3 1 0-16,2-4 0 0,6 1 1 15,4 0 0-15,2-5 0 0,4 1 0 16,3-3 0-16,-1-3-2 0,4 0 1 15,-2 0-2-15,0-7-1 0,0 2 0 0,-1 2-3 16,-4-5-6-16,0 4-11 0,-3-3-42 16,-2 3-56-16,1 4-87 0,-3 0-202 15</inkml:trace>
  <inkml:trace contextRef="#ctx0" brushRef="#br0" timeOffset="144686.563">6121 8714 567 0,'0'-4'123'15,"0"-5"0"-15,0 2-98 0,0 7-13 16,0 0-5-16,2 5-5 0,3-5-2 16,-5 4 0-16,2-4 0 0,-2 0 1 15,0 0-1-15,0 0 0 0,0-4-1 0,-3-2-3 16,3 2-5-16,-6 1-8 0,6-4-11 15,0 5-61-15,0-4-35 0,0 6-81 16,0 0-178-16</inkml:trace>
  <inkml:trace contextRef="#ctx0" brushRef="#br0" timeOffset="145280.497">6444 8545 384 0,'-5'-5'90'0,"-1"-4"4"16,4 4-63-16,-3-2-6 0,0-1-4 15,2 4-3-15,-5-4-1 0,2 4-2 16,-4 1-1-16,1 3 0 0,-2 0 0 15,-1 0-2-15,-3 4-1 0,1 6-3 16,-1 1-2-16,-2-1-2 0,2 5-2 16,2-5-1-16,1 2-1 0,5 0 0 15,5-1-1-15,2-3 0 0,2-4-1 16,10-1 1-16,-3-3-1 0,8 0 1 16,3-3 1-16,0-2 0 0,-1-2 0 0,2-4 0 15,-5 3 0-15,1 1 0 0,-4-2 0 16,-5 0 1-16,-2 6-1 0,0-2 0 15,-6 5-1-15,0 0 1 0,0 7 0 16,0 3 1-16,-10 5 0 0,3 5 0 16,-2 5 0-16,-3 7 1 0,0 0 0 15,-2 5-1-15,0 0 1 0,0 6-2 16,-3-4 1-16,1 1 0 0,2 0 0 0,-4 2 0 16,4-8 1-16,0-4 1 0,1-5 3 15,1-4 2-15,4-5 2 0,0-4 1 16,-1-4 2-16,2-3 1 0,3 0 0 15,-2-5-1-15,1 0-2 0,-2-5-2 16,1-1-1-16,1-3-2 0,2-5-2 16,-2-5-1-16,3-5-1 0,2-5-1 0,0-1 0 15,2-6-1-15,4-1 1 0,6 1-1 16,-3 6 0-16,8 2-3 0,0 2-3 16,7 5-5-16,2-1-8 0,-1 8-8 15,4-4-12-15,3 4-94 0,-3 0-95 16,2 6-234-16</inkml:trace>
  <inkml:trace contextRef="#ctx0" brushRef="#br0" timeOffset="145520.123">6612 8670 384 0,'0'0'85'0,"0"0"3"16,0 0-62-16,5 0-7 0,-5 0 4 15,0 0 4-15,5 0 6 0,-5 0 3 0,0 0 3 16,0 0-2-16,0 0-2 0,0 0-5 16,0 0-6-16,0 0-8 0,0 0-6 15,0 0-4-15,0 0-4 0,0 0-2 16,0 0-6-16,0-3-5 0,0 3-11 16,0-4-14-16,0-2-96 0,5 3-101 15,-5 3-247-15</inkml:trace>
  <inkml:trace contextRef="#ctx0" brushRef="#br0" timeOffset="146182.601">6942 8399 397 0,'0'-5'88'16,"5"5"4"-16,-5 0-63 0,0 5-6 15,0 0 0-15,0 7 0 0,-5 0 0 0,-2 7-1 16,1-2-2-16,2 2-3 16,-4 2-5-16,0-4-4 0,1 1-3 0,1-5-1 15,0-2-2-15,0-2-4 0,3-4-7 16,-3 2-10-16,6-4-16 0,0-3-78 15,0-4-88-15,6-3-208 0</inkml:trace>
  <inkml:trace contextRef="#ctx0" brushRef="#br0" timeOffset="146471.916">7035 8214 534 0,'-5'-6'117'0,"2"-1"0"16,-2 3-96-16,5 4-7 0,0 0-5 0,0 0-3 15,0 0 1-15,0 0 2 0,0-4 3 16,-2 4 2-16,2-7 2 0,0 7 0 16,-5-7 0-16,5 4-3 0,0 1-4 15,-2 2-4-15,2-7-2 0,0 7-2 16,-5 0-1-16,5 0-2 0,-2 0-1 15,2 0-3-15,-5 7-1 0,5-7-2 16,-4 2-5-16,4-2-5 0,0 0-6 16,0 3-7-16,0-3-9 0,0 0-33 15,4 0-51-15,-4 6-78 0,12-6-176 0</inkml:trace>
  <inkml:trace contextRef="#ctx0" brushRef="#br0" timeOffset="148871.878">7212 8461 432 0,'0'0'92'0,"-5"4"2"16,1 3-77-16,0 3-7 0,-2 1-2 0,-3 3 0 15,-1 0 0-15,1 0 0 0,-3 1 2 16,0-3 1-16,4-2 0 0,-4 1 1 16,4-6-1-16,1 1-1 0,1-1 0 15,0-3-3-15,4-2-2 0,2 0-3 16,0 0-1-16,0 0-2 0,9-2-2 16,-2-3-5-16,5-1-1 0,5-3-2 15,0-1 1-15,5 1 1 0,0-2 0 16,0 0 2-16,-2 0 4 0,0 2 2 15,-5 1 1-15,-1 5 1 0,-2 3 0 0,-2 0 1 16,-4 0 1-16,-4 7 1 0,-2-1 2 16,0 4 0-16,0 2 2 0,0-2 0 15,-6 1 0-15,4 1-1 0,-4-2 0 16,6-1-3-16,0-2 0 0,7 2-2 16,2-5 1-16,5-4-2 0,5 7 1 0,5-7-1 15,8-4 0-15,1-3 1 0,4-2-2 16,0-2 0-16,2 4 0 0,-2-2 0 15,0-1-1-15,-6 2 1 0,-3 3 0 16,-8-3 0-16,-2 5 1 0,-7-6 1 16,-1 4 3-16,-10-2 1 0,0 3 2 15,0-3 0-15,-13 3 0 0,2-1 1 16,-4 5-2-16,-2-4-2 0,-1 4 0 16,-3 0 0-16,-2 2-1 0,3 5 0 15,1-1 1-15,3 4-2 0,1 2 1 0,1 5-2 16,5-3 0-16,3 0-1 0,4 1-1 15,2-1-1-15,0-1 1 0,4-7-1 16,5 2 0-16,4-6 1 0,2-2 0 16,6-2 1-16,2-7-1 0,4-1 1 15,1-2 0-15,4-3 0 0,-2-4-1 16,1 0-1-16,-2-10 0 0,0 2-2 16,-3-3-1-16,-4-6 0 0,-3 1-2 0,0 0 0 15,-5 2 1-15,0-2 0 0,-1 3 1 16,-1 5 2-16,-4 4 0 0,1 4 1 15,-2 5 1-15,-1 5-1 0,-6 5 0 16,4 4-1-16,-4 0 0 0,0 3 1 16,-8 7 1-16,-1 2 1 0,0 2 1 15,-5 6 2-15,3 5 2 0,-8 6 1 16,3 2 0-16,-4 3-1 0,4 0 0 0,-1 0-1 16,4 5-1-16,-2-7-1 0,6-6-1 15,2 1-1-15,1-9 0 0,6-1-1 16,-4-4 0-16,4-1 0 0,10-7 0 15,-5 2 1-15,6-7-1 0,3-2 1 16,0 0 0-16,5 0 0 0,0-7 1 16,5-2-1-16,3-4-1 0,0-4 0 0,3 0-1 15,-1-2 0-15,3 1 0 0,-5 3-1 16,-1 2 1-16,-6 1 1 0,-2 3 0 16,-5 4 0-16,-3 0 1 0,-4 5 0 15,-2-4 0-15,-4 4 0 0,0 0-1 16,0 0 1-16,0 3 0 0,-5 4 0 15,-1-2-1-15,-3 4 1 0,2 2 0 16,-2 0 1-16,0 2 0 0,3-1-1 0,3-1 0 16,3 3 0-16,0-2-1 0,3 3 0 15,7-4-1-15,4-4 1 0,6 1 0 16,5-4 0-16,4-4 1 0,6 6-1 16,2-13 0-16,0 0 0 0,2-4 0 15,-1-1-1-15,-1-5-1 0,-4 3 1 16,-3-3 0-16,-9 2 0 0,-1 4 2 15,-8 1 2-15,-4 6 0 0,-3-3 1 0,-5 7-1 16,0 0 1-16,0 0-1 0,-3 5-1 16,-1 1-2-16,-3 2 1 0,0 1-1 15,-1 2 0-15,1 1 1 0,-2 0-1 16,7-2 0-16,2-2-1 0,0 0 0 16,2-2 0-16,9-3 0 0,2-3 0 15,3 0 0-15,7 0 0 0,2-7 0 16,4 2 0-16,4-4-1 0,-1 0 0 15,-4-1 1-15,0 2-1 0,-1-6 1 0,-3 5 0 16,-7 0 1-16,-1 0 0 0,-7 5 0 16,1 4-1-16,-2 0 0 0,-6 0-1 15,2 6 0-15,-4 2 1 0,4 3-1 16,-4 2 1-16,0 1 0 0,0 2 0 16,-4 1 1-16,-2 2 0 0,-2-5 0 15,2 4 0-15,-3-4 0 0,1-3 0 16,-1-1 0-16,2-3 1 0,0-1 0 0,-1-2 1 15,3 1 0-15,-2-2 1 0,1-3 1 16,1 0 0-16,3 0 0 0,-3 0 0 16,5 0-1-16,0 0-2 0,0 0 0 15,0-3 0-15,7-4-1 0,2 0 0 16,5 0 0-16,2-5 0 0,5-5 1 16,4-1-1-16,5-4 1 0,1-5-1 15,7-2-1-15,1-7-1 0,7 1-1 16,1-8-2-16,0 0-1 0,0-1-1 0,3 0-1 15,-9 2 0-15,0-1 1 0,-8 5 1 16,-8 6 2-16,-5 3 2 0,-6 10 1 16,-6 2 2-16,-3 7 1 0,-5 8 0 15,0 2 1-15,-6 9 0 0,-7 4 1 16,-1 7 0-16,-6 7-1 0,-7 5 1 16,1 10-1-16,-7 0 0 0,4 5-1 0,-1 3 0 15,3-5-1-15,3 1 0 16,7-5 0-16,0-3 0 0,7-4-1 0,2-9 0 15,4-4 0-15,4-5 1 0,-5-4-1 16,5-2 0-16,0-7 1 0,0-3 1 16,0 0 0-16,0 0-1 0,0-4 1 15,6-6 0-15,-6-2-1 0,3-8-1 16,-3-1 0-16,3-5 0 0,-3 1-1 16,0-4 1-16,0 4-1 0,0 0 2 15,0 3-1-15,0 7-1 0,0 1 0 0,0 7-1 16,7-1 0-16,0 8-1 0,4 0 0 15,4 0 0-15,3 0 1 0,4 6 0 16,4-6 1-16,2 3 0 0,1 0 1 16,-2 2 0-16,0-2 0 0,-4 0 0 15,1 4 0-15,-3-4 0 0,-2 2 0 16,-3-1 0-16,0-4 1 0,-5 5-1 0,0-5 0 16,-5 5 0-16,-6-3 0 0,0 2 2 15,-6 3-1-15,-2 3 2 0,-5 1-1 16,0 2 1-16,-2 3 0 0,-2 3 0 15,3-2-1-15,3 0-1 0,3 0 0 16,6 1-1-16,2-4-1 0,0 2 1 16,10-4-1-16,7-1 0 0,3-6 1 15,7-5 0-15,8 0 0 0,3 0 1 16,4-8 0-16,2 2 1 0,-2-4-1 0,-4-1 0 16,-5 0 0-16,-5 2 1 0,-4-2 0 15,-11 1 2-15,-5 3 1 0,-3-2-1 16,-5 6 0-16,0-2-1 0,-8 5 1 15,-2 0-2-15,1 7-2 0,-4-2 0 16,1 3-1-16,-2 4 1 0,2 3 0 16,5-1-1-16,3 1 0 0,4-2-2 0,9 2 0 15,4 0-1-15,4-3 1 0,8-2 0 16,0-4 0-16,3-1 1 0,4-5 1 16,-4-8 1-16,-1 1 0 0,-2-5 0 15,-5-1 1-15,-6 0 2 0,-2 1 2 16,-4-1 1-16,-3 1 2 0,-5 4 1 15,0-1-1-15,0 6-1 0,-6 3-2 16,-3 5-1-16,-2 5-3 0,-2 10-1 16,-2 7-1-16,-5 5 1 0,-3 11 0 0,0 5 0 15,-4 10 1-15,-3 5-1 0,2-2 0 16,-5 3 0-16,0 0 0 0,2-2 0 16,2-9 0-16,1-3 0 0,3-10 0 15,6-7 0-15,1-9 1 0,8-4 5 16,-1-6 6-16,4-11 3 0,5-3 2 15,2-12 1-15,0-4-1 0,3-13 1 16,9-9-5-16,1-8-6 0,8-10-4 0,10-13-1 16,3-2-2-16,4 1-2 0,4 0-6 15,-1 1-10-15,5 3-9 0,1 7-12 16,-3 5-110-16,1 8-8 0,-5-1-98 16,-7 5-191-16</inkml:trace>
  <inkml:trace contextRef="#ctx0" brushRef="#br0" timeOffset="149742.682">9033 8499 350 0,'0'0'73'0,"0"0"-1"16,-5 5-60-16,5-2-6 16,-2 1 3-16,-3 3 5 0,3-5 5 0,2 3 5 15,-6-1 4-15,6-4 1 0,-5 2-2 16,5-2-5-16,0 0-4 0,0 0-7 15,0 0-5-15,5 0-4 0,-1 0-1 16,5 0-2-16,-1-2 1 0,5 2-1 16,5-4 2-16,-3 4-1 0,5-6 0 15,-6 6 0-15,0-2 0 0,-2 2 0 16,-1 0 1-16,-8 0 0 0,2 3 0 16,-5-3 2-16,0 0-1 0,0 0 1 15,-10 0 0-15,0 0 0 0,-4 0-1 16,-4 0 0-16,-2 9-1 0,0-6 1 15,0 3 3-15,0-2 2 0,7-3 1 0,-1-1 0 16,8 0 0-16,1 0-1 0,5 0-1 16,5 0-3-16,8-3-3 0,0-4-4 15,7 3-8-15,7-4-3 0,6 1-99 16,1-3-93-16,4-6-239 0</inkml:trace>
</inkml:ink>
</file>

<file path=ppt/ink/ink3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38:45.78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2255 3320 1244 0,'11'-23'309'0,"-11"29"144"16,-6 26-353-16,-15 37 4 15,-6 13-13-15,-10 28-5 16,3-5-44-16,1 17-12 16,9-22-26-16,3 7-47 15,9-24-45-15,8-3-55 16,7-29-21-16,10-21-235 16,8-30-48-16,12-45-33 15</inkml:trace>
  <inkml:trace contextRef="#ctx0" brushRef="#br0" timeOffset="301.117">2560 3347 1340 0,'39'-50'386'0,"-30"19"111"15,-10 26-377-15,-14 23-21 16,-6 17-30-16,-10 25-10 16,-1 12-27-16,-5 25-10 0,7 1-7 15,0 19-4-15,6-11-5 16,8 4 0-16,11-24 3 15,13-5-4-15,9-30-1 16,12-13 0-16,3-23-1 16,7-20-3-16,-7-13 0 15,0-18-3-15,-10-11-3 16,-9-7-21-16,-13 6-7 16,-15 3-30-16,-10 17-12 0,-10 19-38 15,-4 19-4-15,-5 16-40 16,8 9-6-16,6-1-294 15,14-9 81-15</inkml:trace>
  <inkml:trace contextRef="#ctx0" brushRef="#br0" timeOffset="533.201">2112 3324 1163 0,'-40'20'463'0,"8"-2"58"16,24-6-286-16,22-5-63 15,17-7-35-15,29-8-5 0,16-2-40 16,24-6-12-16,6 0-38 16,24-2-54-1,-9 6-51-15,14 6-148 16,-21 9-404-16,6 17 56 15</inkml:trace>
  <inkml:trace contextRef="#ctx0" brushRef="#br0" timeOffset="809.828">2994 3730 1559 0,'-16'15'455'0,"6"0"133"16,16-9-426-16,13-1-24 16,9-4-31-16,20 0-24 15,11-4-33-15,23 2-48 16,2-2-70-16,11 1-160 15,-12 0-406 1,-11 8 33-16</inkml:trace>
  <inkml:trace contextRef="#ctx0" brushRef="#br0" timeOffset="1189.013">2953 4049 1407 0,'21'9'406'16,"-2"-5"144"-1,17-9-382-15,22-9-8 0,7-5-27 0,21-5-31 16,-5 4-60-16,9-2-167 16,-12 8-174-16,-13 1-304 15</inkml:trace>
  <inkml:trace contextRef="#ctx0" brushRef="#br0" timeOffset="2283.032">4550 3448 1336 0,'15'-46'332'0,"-6"17"131"15,-7 28-373-15,-5 24 12 0,-4 16-6 16,-6 27-4-16,-2 8-22 16,-2 14-15-16,3-9-34 15,2 5-16-15,3-19-19 16,2 4-56-16,3-17-46 16,-1-5-79-16,-1-16-272 15,4-16-51-15,-2-25-95 0</inkml:trace>
  <inkml:trace contextRef="#ctx0" brushRef="#br0" timeOffset="2583.44">4373 3568 1064 0,'16'-41'408'16,"6"-4"84"-16,20-10-234 15,6 4-68-15,21-2 2 16,0 12-69-16,11 8-38 15,-11 15-45-15,0 14-20 16,-21 13-28-16,-17 19-37 16,-20 11-16-16,-19 19-18 15,-14 3 10-15,-21 12 6 16,-8-4 36-16,-11 3 26 16,3-12 25-16,-5 7 12 15,17-14 7-15,4 3 5 0,18-8-11 16,10 0-6-16,15-12-13 15,17-2-11-15,16-12-9 16,23-7-26-16,11-11-102 16,19-12-424-16,-3-11 84 15</inkml:trace>
  <inkml:trace contextRef="#ctx0" brushRef="#br0" timeOffset="2915.123">5331 3727 1267 0,'-19'9'474'0,"11"-2"69"16,13-1-299-16,13-5-87 16,14-3-17-16,11-1-63 15,16-8-22 1,7 3-43-16,19-1-168 0,-1 3-348 15,5 3-95-15,-14-3-231 16</inkml:trace>
  <inkml:trace contextRef="#ctx0" brushRef="#br0" timeOffset="3368.263">6731 3418 560 0,'49'-12'532'0,"-6"1"-91"16,-18 3 2-16,-5 2-277 15,-11 4-27-15,-12 2-2 16,-9 5-41-16,-14 2-15 16,-12 1-21-16,-23 7-12 0,-6 2-15 15,-16 12 12-15,5 5 15 16,-3 22 25-16,17 2 6 16,11 20 10-16,17-3-17 15,17 5-15-15,22-14-33 16,26-1-10-16,17-20-16 15,26-13-19-15,8-16-19 16,21-8-86-16,-10-15-128 0,6-11-428 16,-25-3 28-16</inkml:trace>
  <inkml:trace contextRef="#ctx0" brushRef="#br0" timeOffset="4768.638">7821 3728 1261 0,'-24'-7'412'0,"7"4"105"15,11 0-360-15,13 0-14 16,9 2-50-16,15 1-25 16,10 2-45-16,20 1-6 15,4 0-44-15,14-1-143 0,-5 2-372 16,-4-5 48-16</inkml:trace>
  <inkml:trace contextRef="#ctx0" brushRef="#br0" timeOffset="4991.267">7727 3935 1276 0,'-20'10'436'16,"20"-8"72"-16,22-6-297 15,12-8-81-15,19-5-11 16,7 2-44 0,23 1-29-16,-5 10-117 0,12 8-487 15,-14 7 105-15</inkml:trace>
  <inkml:trace contextRef="#ctx0" brushRef="#br0" timeOffset="6466.602">9079 3653 1181 0,'-16'0'292'15,"3"19"121"-15,0 18-333 16,-6 24-3-16,1 9-11 15,0 17-8-15,3-4-25 16,6 7-13-16,5-19-20 16,0 1-32-16,4-18-24 15,-2-7-70-15,-4-19-319 16,0-13 66-16</inkml:trace>
  <inkml:trace contextRef="#ctx0" brushRef="#br0" timeOffset="6768.306">8992 3749 1143 0,'21'-24'386'0,"13"-10"101"16,6 2-317-16,13-1 1 15,-2 6-46-15,4 10-31 16,-9 15-52-16,-1 12-21 15,-10 14-18-15,-13 11-10 16,-16 6 2-16,-20 11 1 0,-13-1 0 16,-12 2 1-1,-2-8 6-15,-2-8-16 0,10-18-29 16,-1-15-88-16,9-17-56 16,6-9-340-16,9-3 17 15</inkml:trace>
  <inkml:trace contextRef="#ctx0" brushRef="#br0" timeOffset="7032.194">9869 3778 1368 0,'-13'-1'354'0,"2"-2"95"16,8 3-437-16,7-1-436 15,2-1 94-15</inkml:trace>
  <inkml:trace contextRef="#ctx0" brushRef="#br0" timeOffset="7599.246">10993 3376 1087 0,'26'-29'376'0,"-14"-2"73"15,-10 8-307-15,-16 1-4 16,-12 9-39-16,-19 4-1 16,-3 8-26-16,-18 11 4 15,4 8-20-15,-5 17-3 0,9 7-29 16,-5 19-3-1,13 3-8-15,1 13-8 0,15-2-5 16,12 12 6-16,19-16 0 16,18 0-1-16,18-18 2 15,21-15-7-15,10-21-3 16,18-16-4-16,1-20-1 16,18-23-1-16,-11-10-1 15,1-19 6-15,-21-9 0 16,-10-13 8-16,-27 7 0 0,-20-8 3 15,-19 16-13-15,-23 6-22 16,-13 22-21-16,-27 25-59 16,-11 27-38-16,-14 35-64 15,2 21-298-15,-9 27 60 16</inkml:trace>
  <inkml:trace contextRef="#ctx0" brushRef="#br0" timeOffset="7870.322">10811 3695 1315 0,'-12'13'455'0,"5"2"72"16,6 9-328-16,7 2-82 15,10 8-28-15,8 0-45 16,22 9-17-16,9-7-42 0,13 1-154 16,2-10-387-16,-3-4 57 15</inkml:trace>
  <inkml:trace contextRef="#ctx0" brushRef="#br0" timeOffset="12467.349">11769 3736 986 0,'-13'-3'433'16,"9"1"36"-16,9 2-184 0,11 0-106 15,16 3 1-15,8 2-56 16,19 3-22-16,4-5-49 16,17-2-31-16,0-7-56 15,21-8-252-15,-2 1-285 16,6-1-19-16</inkml:trace>
  <inkml:trace contextRef="#ctx0" brushRef="#br0" timeOffset="13031.679">13482 3528 1110 0,'29'-5'451'0,"-15"1"54"0,-10-2-274 15,-10 1-66-15,-12 4-37 16,-11 1-78-16,-24 6-10 16,-10 6-23-16,-18 18 18 15,0 5 1-15,-4 17 25 16,18 0-2-16,12 14 7 15,23-10-18-15,15 4-6 16,23-12-24-16,29-3-12 16,14-18-9-16,31-11-26 15,11-15-33-15,20-10-116 16,-10-8-68-16,9-5-364 16,-25-1 7-16</inkml:trace>
  <inkml:trace contextRef="#ctx0" brushRef="#br0" timeOffset="18930.378">857 5276 1172 0,'-1'-41'292'0,"-6"19"104"16,3 27-333-16,-1 27-19 15,-5 20-12-15,-3 28 4 16,-1 8-10-16,-4 20 0 15,5-9-4-15,5-1 2 16,8-26-11-16,9-14 1 16,8-30-2-16,13-23 9 15,5-24 11-15,10-26 14 16,-2-14 5-16,7-24-4 16,-10 0-12-16,0-6-10 15,-12 19-11-15,-3 13-11 0,-13 30 5 16,-4 31 1-16,-8 30-4 15,-10 28-6-15,-4 13 5 16,-1 17-7-16,4-11 0 16,7-4-1-16,10-25 4 15,12-18-4-15,9-25 6 16,12-24 4-16,5-18 12 16,12-22 9-16,3-7 7 0,6-17-1 15,-8 9-2-15,-1-8-14 16,-14 19-53-16,-7 9-125 15,-11 22-367-15,-4 18 38 16</inkml:trace>
  <inkml:trace contextRef="#ctx0" brushRef="#br0" timeOffset="19613.909">1717 5206 1237 0,'-8'-5'306'15,"-5"26"112"-15,-1 26-359 16,2 30-15-16,0 13-12 0,3 20-20 16,4-7-6-16,6 5-8 15,3-25 7-15,6-5 4 16,3-26 2-16,7-13-3 15,3-22 9-15,10-17-7 16,4-17-4-16,10-24-4 16,-3-6 5-16,4-13-9 15,-9 6 4-15,-7 7 3 16,-13 18-1-16,-6 17 16 16,-12 22 11-16,-4 17 9 15,-8 10 6-15,-1 19 6 16,0 0-19-16,3 5-8 15,3-11-13-15,10-3-9 16,3-16-4-16,8-10-5 16,4-15-4-16,8-14-4 15,-1-13-3-15,9-16-1 16,-4-9 0-16,6-7 1 0,-8 7 5 16,-2 4 0-16,-6 17 7 15,-5 14 6-15,-8 14 6 16,-3 9 2-16,-4 6 3 15,-2 5-5-15,-1 2-2 0,-1 5-2 16,1-1-4-16,0 2-8 16,0-2-51-16,2-6-75 15,3-12-340-15,4-14 37 16</inkml:trace>
  <inkml:trace contextRef="#ctx0" brushRef="#br0" timeOffset="19713.488">2365 5458 1005 0,'-13'-7'283'16,"-1"9"52"-16,-1 5-598 15,8 2 30-15</inkml:trace>
  <inkml:trace contextRef="#ctx0" brushRef="#br0" timeOffset="19948.828">2868 5653 1147 0,'13'-17'425'16,"-20"5"55"-16,-14 1-289 15,-13 6-64-15,-12 8-32 16,-2 11-46-16,-5 10-15 16,11 6-20-16,6 13-4 15,13 2-6-15,9 3-6 0,13-5 4 16,13-4-53-16,10-15-43 0,19-17-78 15,8-21-37 1,14-23-307-16,5-12 65 0</inkml:trace>
  <inkml:trace contextRef="#ctx0" brushRef="#br0" timeOffset="20246.502">3078 5096 701 0,'-2'-51'551'15,"-7"36"-109"-15,-6 24-37 16,-2 28-322-16,-9 30-6 15,-3 15-10-15,-3 28 15 16,2 3-1-16,4 13-4 16,11-18-22-16,11 1-13 15,14-31-30-15,11-15-6 16,11-27-7-16,11-19-3 16,3-26 3-16,13-24-2 15,0-10-1-15,9-14 1 16,-9 0 5-16,-3 10-1 15,-15 22 5-15,-8 15-3 16,-18 27 9-16,-9 21 10 16,-11 11 9-16,-4 12-1 15,-1-4 2-15,4 4-29 16,2-17-98-16,11 1-473 0,5-19 103 16</inkml:trace>
  <inkml:trace contextRef="#ctx0" brushRef="#br0" timeOffset="22430.049">4449 5661 1037 0,'27'-11'371'0,"-19"-1"91"16,-5-1-277-16,-5 0-8 15,-8-1-42-15,-10 3-17 16,-4 4-51-16,-13 1-18 15,-6 8-14-15,-7 15-15 16,0 9-8-16,-5 19-6 16,10 10-1-16,3 17-8 15,16-4 7-15,6-2-5 16,17-19 3-16,15-15-2 16,14-23 3-16,19-24-4 15,11-19 4-15,12-20-5 0,-4-5 6 16,0-10 0-16,-16 11-2 0,-11 6 0 15,-15 20 0-15,-12 17-6 16,-15 21-1-16,-10 26-2 16,-8 14 3-16,-8 27 1 15,-4 5 3-15,-9 21-3 16,4-8 0-16,0 11-31 16,7-20-26-16,9-5-59 15,14-26-25-15,14-16-54 16,9-24-4-16,15-27-274 15,10-19 88-15</inkml:trace>
  <inkml:trace contextRef="#ctx0" brushRef="#br0" timeOffset="22763.398">4686 5688 810 0,'15'-24'354'0,"-12"17"35"15,-12 22-174-15,-10 21-97 16,-3 8-23-16,-4 17 6 15,3 0-32-15,2 8-1 16,7-10-12-16,9-2-9 0,7-17-19 16,11-12-8-16,7-16-12 15,15-19-1 1,5-14 1-16,12-20-2 0,-2-10 0 0,5-15 1 16,-9 8-2-1,-3-6-3-15,-12 17 5 0,-7 10-4 16,-12 20 0-16,-8 13 3 15,-8 17 2 1,-9 12-2-16,-2 9 3 0,-5 14-4 16,0 1-5-16,-2 5-7 15,6-2-18-15,3 0-54 16,8-16-24-16,10-6-70 16,9-13-137-16,17-19-157 15,6-13-10-15</inkml:trace>
  <inkml:trace contextRef="#ctx0" brushRef="#br0" timeOffset="23129.375">5380 5797 846 0,'18'-22'369'0,"-12"10"29"15,-8 9-167 1,-9 3-94-16,-7 7-1 16,-4 4-34-16,-13 8-10 0,1 4-26 15,-6 6-7-15,6 0-23 16,0 7 4-16,14-7-12 15,5-2-2-15,12-8-5 16,11-3-2-16,11-11-11 16,12-6-2-16,6-10-4 0,6-9-4 15,-2-7 0-15,2-7 1 16,-13 0-4-16,-3 0-5 16,-9 6 2-16,-7-1-1 15,-6 9 4-15,-6 8 4 16,-5 7-1-16,-8 13 0 15,-1 12 1-15,-5 17-4 16,2 5-1-16,-3 10 4 16,9-3-11-16,5 0-26 15,7-14-22-15,11-9-48 16,9-14-15-16,6-11-34 16,2-9 2-16,4-11-296 15,-5-4 103-15</inkml:trace>
  <inkml:trace contextRef="#ctx0" brushRef="#br0" timeOffset="23463.254">5612 5836 956 0,'-4'11'343'15,"-4"9"48"-15,-4 10-231 0,2 3-73 16,1 9 0-16,2-5-18 16,4 2 6-1,6-10-15-15,6-5-5 0,5-12-21 16,9-9-7-16,2-15-19 0,12-6-5 15,-3-10 4-15,5-4-1 16,-6-3-6-16,1-3 1 16,-11 3 5-16,1 1-5 15,-8 8 0-15,-2 6 0 16,-5 11 0-16,-2 9 4 16,-5 10 2-16,-3 13 1 15,-2 7 1-15,-3 12-3 16,0 2-13-16,-1 3-36 15,4-9-35-15,5-5-67 16,6-12-27-16,5-16-302 16,6-17 61-16</inkml:trace>
  <inkml:trace contextRef="#ctx0" brushRef="#br0" timeOffset="23663.247">6466 5232 1000 0,'12'-26'360'0,"-11"29"68"16,-4 21-273-16,-11 23-28 16,-2 14-41-16,-8 28-15 15,-5 3-32-15,0 15-13 16,10-6-7-16,4 5-27 16,10-22-48-16,6-6-61 15,1-25-29-15,0-13 70 16,-6-27-369-16,-7-19 158 0</inkml:trace>
  <inkml:trace contextRef="#ctx0" brushRef="#br0" timeOffset="23929.838">6159 5800 1108 0,'-1'-2'431'0,"8"1"58"16,10 1-297-16,13-3-20 16,6 1-63-16,9-5-18 15,0 1-40-15,3 1-10 16,-3-2-24-16,2 2-10 15,-5 5-8-15,-4 5 2 16,-8 4-8-16,-9 9-3 16,-12 8 4-16,-9 11-7 15,-9 1 0-15,-5 7 0 16,-1-6 0-16,0-3-6 16,7-16-1-16,3-5-14 15,6-14-13-15,5-12-65 16,3-12-30-16,5-20-366 15,-2-9 56-15</inkml:trace>
  <inkml:trace contextRef="#ctx0" brushRef="#br0" timeOffset="24062.674">6811 5460 1054 0,'-34'27'643'15,"2"-1"-100"-15,10-8-148 0,8 1-353 16,14-6-64-16,16-2-89 15,12-4-54-15,14-14-377 16,8-15 41-16</inkml:trace>
  <inkml:trace contextRef="#ctx0" brushRef="#br0" timeOffset="24267.598">7258 5143 936 0,'-6'-15'546'0,"-3"22"-42"16,-10 15-189-16,-11 29-172 15,-3 12-78-15,-11 29-19 16,-2 4-31-16,0 17 0 16,10-8-3-16,4 9-11 15,10-21-18-15,7-1-73 16,4-21-40-16,5-15-68 16,3-22-33-16,4-23-272 15,5-22 84-15</inkml:trace>
  <inkml:trace contextRef="#ctx0" brushRef="#br0" timeOffset="24767.609">6918 5742 1327 0,'-3'17'434'0,"6"-4"79"16,7-5-372-16,11-6-19 16,5-7-49-16,13-7-12 15,1-2-19-15,10-5-8 16,-5 4-21-16,-4 0-2 15,-13 6-13-15,-7 4 0 16,-15 5-4-16,-7 4 4 16,-6 5-2-16,-5 7-2 15,0 4-4-15,-7 10 8 16,3 7-2-16,0 13-1 16,3 0 5-16,5 4 6 15,13-8-7-15,10-9 1 16,6-16-3-16,12-10 2 15,3-14-5-15,6-13 4 16,-1-5-2-16,-1-10 4 16,-5-5-5-16,3-3 6 15,-7 3-7-15,-1 2 7 0,-4 9 0 16,0 13 0-16,-8 16-5 16,-2 25-1-16,-4 14-7 15,-9 22 1-15,-8 12-7 16,-13 19 7-16,-7-1 4 15,-12 12 7-15,1-11 0 16,-6 4 37-16,2-21 23 0,-5-10 39 16,5-23 7-16,-14-16 6 15,5-23-34-15,-8-21-50 16,1-23-82-16,-3-43-584 16,4-14 145-16</inkml:trace>
  <inkml:trace contextRef="#ctx0" brushRef="#br0" timeOffset="25713.858">8465 5553 1134 0,'1'-40'328'16,"-9"10"78"-16,-4 23-326 15,-3 22-23 1,-3 15-30-16,-8 20-10 16,3 7-10-16,-1 12 10 15,5-7 3-15,4 2 9 0,10-18-2 16,7-7-3-16,10-14-6 0,7-20 5 16,8-15-7-16,12-21 4 15,3-13 3-15,12-18 0 16,-2 4-10-16,1-5-2 15,-13 13-8-15,-3 8 3 16,-16 17-8-16,-6 8-2 16,-10 16 2-16,-5 10 3 15,-6 10-3-15,-6 11 5 16,-5 4 4-16,-4 11-2 16,3-2 1-16,-1 4-1 15,6-8 6-15,9-2 0 16,6-14-1-16,7-7-3 15,7-12 4-15,12-15-5 16,0-7-3-16,9-14 1 16,0-5 1-16,3-8-3 15,-7 4-7-15,0 6-1 0,-10 12-2 16,-11 13-5-16,-12 21-3 16,-12 20 5-16,-10 10 2 15,-8 16 3-15,1-2 4 16,2 2 1-16,13-15-8 15,7-5-10-15,14-15-80 16,13-13-61-16,10-15-306 16,18-22 13-16</inkml:trace>
  <inkml:trace contextRef="#ctx0" brushRef="#br0" timeOffset="26149.31">9415 5574 1091 0,'-14'2'396'0,"-15"9"54"15,-4 7-302-15,-14 10-16 16,2 1-50-16,-9 9-7 16,4 0-17-16,-8 6 9 15,12-3-13-15,4 3-1 16,17-6-17-16,13-5-6 16,19-11-21-16,20-11 1 15,11-14-9-15,11-16 1 0,6-8 1 16,7-13 0-16,-10-2-7 15,-1-6-12 1,-11 4-8-16,-4-1-11 16,-14 11 3-16,-9 3 0 15,-10 11 15-15,-7 11 6 16,-4 9 7-16,-2 9-2 16,2 9 2-16,-2 14-6 0,2 3 2 15,3 10-1-15,1-2-3 0,4 6-1 16,6-5 2-16,7-1-9 15,6-5-5-15,11-5-38 16,5-13-5-16,12-6-26 16,-2-11-4-16,6-11-7 15,-9-8 30 1,1-7-32-16,-11-6 13 0,-1-5-17 16,-7 1-17-16,-5 1-222 15,-6 6 76-15</inkml:trace>
  <inkml:trace contextRef="#ctx0" brushRef="#br0" timeOffset="26310.994">9773 5837 831 0,'11'-16'227'15,"2"-3"67"-15,4 3-246 16,0 1-47-16,-8 5-273 16,-3 5 55-16</inkml:trace>
  <inkml:trace contextRef="#ctx0" brushRef="#br0" timeOffset="26579.74">9756 5668 702 0,'-9'-6'464'15,"-1"8"-45"-15,4 11-64 16,3 3-204-16,2 10 5 16,2 3-39-16,4 7-9 15,4-4-34-15,6 5-16 16,2-5-31-16,6 4-11 15,2-5-23-15,3-1-52 16,-3-7-58-16,3-4-81 16,-6-9-332-16,-5-3 37 15</inkml:trace>
  <inkml:trace contextRef="#ctx0" brushRef="#br0" timeOffset="26778.863">9663 6049 1135 0,'-18'14'506'16,"11"-6"18"-16,11-7-278 15,13-4-69-15,6-7-74 16,17-6-23-16,4-3-33 0,16-9-22 16,2-5-48-16,15-12-116 15,-11 2-54-15,6-4-378 16,-13 8 6-16</inkml:trace>
  <inkml:trace contextRef="#ctx0" brushRef="#br0" timeOffset="26970.375">10448 5666 1107 0,'-11'21'414'0,"-5"7"46"16,3-1-306-16,1 8-40 15,1-2-58-15,1 7-21 0,4-6-21 16,3 5-4-16,0-5-8 16,1-3-51-16,2-13-42 15,0-11-228-15,1-16-155 16,0-24-62-16</inkml:trace>
  <inkml:trace contextRef="#ctx0" brushRef="#br0" timeOffset="27103.918">10475 5329 1360 0,'-17'-11'504'16,"-6"8"30"-16,0 7-343 15,8 11-158-15,-1 10-157 16,5 7-409-16,2 12 74 16</inkml:trace>
  <inkml:trace contextRef="#ctx0" brushRef="#br0" timeOffset="27929.157">10594 5872 900 0,'14'-42'360'0,"1"11"38"16,1 7-227-16,-6 11-62 16,-2 13-20-16,-9 12-44 15,-4 13-5-15,-5 8-7 16,-1 15 1-16,-2 0-9 0,5 5 21 16,1-8-1-16,6-3 10 15,3-15-7-15,10-7 3 16,3-16-30-16,12-12 2 15,2-11-14-15,7-12 3 32,-5-6-9-32,3-7 7 0,-6 2-9 0,-1 0 3 31,-4 9-5-15,-3 6 7-16,-8 10-7 0,-5 11 3 0,-6 7 0 0,-5 9 5 15,-3 10-5-15,-2 8 5 16,-1 0-2-16,2 9-1 15,4-3-3-15,6-2 3 16,6-7-6-16,7 1 3 16,5-12-6-16,8-6 7 15,0-8-4-15,4-11 8 16,0-7-5-16,2-5 6 16,-5-1-5-16,0-3 3 15,-5 5-2-15,-1-3 1 0,-5 6 1 16,0 2 2-1,-6 5-5-15,0 9 1 16,-4 6-7-16,-5 14-25 0,-3 6-20 16,-3 9-35-1,-3 3-12-15,1 1-4 0,2-7 7 16,8-7 1 0,3-15 25-16,14-12-13 0,4-11-3 0,10-15 8 31,-1-5 20-31,11-6 11 15,-8 1 24-15,-2 0 45 0,-10 11 22 16,-3 7 35-16,-11 13 22 0,-7 11 37 16,-5 9-23-16,-1 15-11 15,-6 9-33-15,-2 6-22 16,2 1-40-16,-1 6-4 16,0-9-10-16,5-1-3 15,1-10-26-15,5-8-71 16,3-18-41-16,7-18-337 15,5-19 30-15</inkml:trace>
  <inkml:trace contextRef="#ctx0" brushRef="#br0" timeOffset="28024.232">11622 5401 791 0,'-9'-33'547'16,"5"7"-101"-16,-3 19-136 15,0 13-273-15,4 13-112 16,5 10-366-16,7 4 46 15</inkml:trace>
  <inkml:trace contextRef="#ctx0" brushRef="#br0" timeOffset="28362.415">11948 5776 1301 0,'3'-27'371'0,"21"-8"99"16,4 0-368-16,4 4 22 15,-9 12-37-15,-2 10 1 16,-8 12-20-16,-8 14-14 16,-7 9-48-16,-12 14-44 15,-9 6-39-15,-10 16-7 16,-6-3-3-16,-12 5 23 16,4-6 58-16,0 3 63 15,8-15 20-15,10-3 16 16,16-11-13-16,14-5-20 15,13-14-42-15,13-7-8 0,10-7-15 16,12-10-34-16,-2-3-28 16,6-7-91-16,-12-2-23 15,2 2-358-15,-13 5 53 16</inkml:trace>
  <inkml:trace contextRef="#ctx0" brushRef="#br0" timeOffset="28492.518">11930 5903 1055 0,'-15'-5'363'0,"1"3"96"16,12 4-290-16,6 3 1 15,4 2-54-15,11 2-23 16,4-1-67-16,10-5 119 16,6-6-643-16,8-10 239 15</inkml:trace>
  <inkml:trace contextRef="#ctx0" brushRef="#br0" timeOffset="28896.914">12529 5780 1550 0,'17'-8'446'0,"-18"1"96"16,3 2-459-16,0 0-4 15,1 4-48-15,0 3 2 0,2 2 0 16,4 0 2-16,1 0-17 15,5-2-5-15,1-2-17 16,6 0-3-16,-1 1 6 16,1 0 1-16,-2 2-6 15,-1-1 12-15,-4 0-7 16,-2-1 5-16,-2-1-2 16,-1-1 22-16,-3-1-9 15,-3-3 15-15,-4 1-6 0,-8-1 6 16,-8 2-21-16,-13 0 6 15,-9 3-12-15,-13 10 1 16,-3 6-6-16,-8 14 13 16,8 8 0-16,3 10 12 15,16-3-3-15,13 2 2 16,20-8-16-16,13-3-25 16,13-9-42-16,13 1-75 15,4-11-79-15,14-4-404 16,-1-8 57-16</inkml:trace>
  <inkml:trace contextRef="#ctx0" brushRef="#br0" timeOffset="29195.216">13209 5822 1203 0,'-5'-27'399'16,"-18"-1"44"-16,-5 6-353 15,-8 8-25-15,-6 12-58 16,-4 11 21-16,6 12 11 15,0 13 22-15,10 2 3 16,13 10-3-16,10 0-33 16,15 11-5-16,10-7-7 15,13 6 10-15,3-9-7 0,4-1 16 16,-5-10-4-16,-3 0 4 16,-13-10 3-16,-13-3 32 15,-12-4 1-15,-16-4 7 16,-9-7-18-16,-16-8-21 15,-3-6-66-15,-11-10-157 16,8-7-431-16,-1-7 59 16</inkml:trace>
  <inkml:trace contextRef="#ctx0" brushRef="#br0" timeOffset="30593.752">14001 5892 1157 0,'10'-48'372'0,"2"20"79"15,-2 24-327-15,-1 27-6 16,-8 15-43-16,-4 21-15 15,-4 5-23-15,-1 14-9 16,-1-8-19-16,2 7-10 16,1-13-42-16,4 4-72 15,-1-18-51-15,0-8-318 16,-3-26 21-16</inkml:trace>
  <inkml:trace contextRef="#ctx0" brushRef="#br0" timeOffset="30845.35">13934 6004 763 0,'0'-52'444'16,"5"7"-9"-16,13-8-108 16,10 4-133-16,17-11-5 0,5 9-43 15,13 1-10-15,-7 14-45 16,1 11-13-16,-17 21-38 16,-9 15-16-16,-22 16-19 15,-16 19-11-15,-15 3-16 16,-17 13-20-16,-5-5-16 15,-9 3-42-15,6-14-22 0,1-4-42 16,15-13-2-16,3-11-45 16,16-12 134-16,14-11-368 15,14-11 162-15</inkml:trace>
  <inkml:trace contextRef="#ctx0" brushRef="#br0" timeOffset="31077.905">14705 5644 910 0,'-3'2'374'16,"-13"6"19"-16,-10 7-208 15,-1 1-82-15,-2 3-20 16,3 0-28-16,1 2 15 16,9-4-14-16,0 5 19 0,8-1-10 15,1 3 4 1,6 1-27-16,2 7 0 0,3-3-26 15,2 6 2-15,0-5-22 16,-2 3-29-16,-1-6-71 16,-4 5-87-16,-4-5-324 15,5 0 21-15</inkml:trace>
  <inkml:trace contextRef="#ctx0" brushRef="#br0" timeOffset="31287.042">14624 5725 1191 0,'0'-7'482'0,"4"1"42"15,4 5-322-15,6 1-25 16,1 0-86-16,14 1-22 16,6-1-35-16,11-4-14 15,3-4-37-15,7-3-75 16,-7 3-74-16,-3 3-96 15,-13 2-295-15,-3 8 14 16</inkml:trace>
  <inkml:trace contextRef="#ctx0" brushRef="#br0" timeOffset="31578.164">15080 5680 943 0,'-19'1'471'0,"-4"4"5"16,-4 3-183-16,-1 2-138 15,-2 8-28-15,4 1-63 16,-2 14-7-16,4 0-31 15,2 12 10-15,6-4-5 16,6 3 5-16,13-9-10 16,11-9-1-16,9-14-17 15,15-11-2-15,2-11-8 16,7-17 3-16,-3-5-3 16,2-10 2-16,-12 1-4 0,-7-5 5 15,-12 10-6-15,-14 1-15 16,-13 11-13-16,-12 3-34 15,-9 12-33-15,-6 9-61 16,3 9-17-16,-3 13-343 16,8 6 80-16</inkml:trace>
  <inkml:trace contextRef="#ctx0" brushRef="#br0" timeOffset="31845.676">15139 6303 1174 0,'19'-43'511'16,"7"-24"25"-16,0-7-315 15,9-24-24-15,-1-8-104 16,3-30-17-16,-5 0-34 16,7-20-14-16,-12 21-24 15,-1 17 2-15,-7 42-12 16,-3 25-12-16,-12 36-13 15,-3 23-26-15,-3 12-33 16,-4 20-72-16,-2 5-25 16,-1 15-360-16,3-5 60 15</inkml:trace>
  <inkml:trace contextRef="#ctx0" brushRef="#br0" timeOffset="32111.224">15166 5903 1149 0,'-8'27'418'15,"7"-15"49"-15,16-8-272 16,12-8-66-16,13-9-12 16,5-4-33-16,14-7-1 15,-5-3-33-15,8-3-12 16,-9 4-24-16,0-1-6 16,-14 8-8-16,-4 6-4 15,-13 8-4-15,-9 11-1 16,-11 8-4-16,-9 12 2 15,-6 4 3-15,-6 12 4 16,-1-4 4-16,0 5 4 0,8-9-4 16,4-5 2-16,9-11-19 15,5-5-70-15,5-9-59 16,3-14 189-16,-1-9-585 16,-1-20 218-16</inkml:trace>
  <inkml:trace contextRef="#ctx0" brushRef="#br0" timeOffset="32252.268">15773 5504 1091 0,'-14'0'577'0,"-3"3"-42"15,-4 5-278-15,4 7-100 16,7 0-131-16,10 4-133 16,8-7-57-16,15-6-371 15,11-13 5-15</inkml:trace>
  <inkml:trace contextRef="#ctx0" brushRef="#br0" timeOffset="32444.582">16264 5159 1421 0,'-19'17'439'0,"-7"23"73"16,-5 11-401-16,-8 24-37 0,-3 5-48 15,-4 16-8-15,8-10-2 16,2 10-14-16,10-14-42 15,4 3-129-15,8-19-357 16,7-3 40-16</inkml:trace>
  <inkml:trace contextRef="#ctx0" brushRef="#br0" timeOffset="32586.553">15936 5602 1104 0,'0'-19'421'15,"4"11"22"-15,7 6-283 16,8 8-104-16,12 4-69 16,5 4-51-16,21 4 54 15,4-1-430-15,24 0 134 16</inkml:trace>
  <inkml:trace contextRef="#ctx0" brushRef="#br0" timeOffset="32877.816">16723 5679 1129 0,'-3'-11'490'15,"-22"-2"19"-15,-20-2-275 16,-10 6-104-16,-14-1-49 16,6 5-58-16,-1 3-10 0,10 6-8 15,9 4-7-15,17 4 2 16,9 6 1-16,14 5-2 16,12 6 0-16,6 1 1 15,13 8 1-15,3 1-3 16,1 5 1-16,-6-3-1 15,-6 3 5-15,-13-8-4 16,-10 0-1-16,-12-10 22 16,-11-4 11-16,-5-8 2 0,-10-8-7 15,2-14 6-15,-1-10-47 16,8-8-81-16,7-16-460 16,13-3 106-16</inkml:trace>
  <inkml:trace contextRef="#ctx0" brushRef="#br0" timeOffset="33294.398">17178 4765 1559 0,'-15'-20'470'0,"14"4"105"16,18 1-394-16,13 5-63 16,12 2 4-16,-1 3-26 15,6 8 1-15,-4 6-42 16,3 8-14-16,-12 6-40 15,-14 15-46-15,-13 5-40 0,-18 15-42 16,-15 1-17-16,-16 9 7 16,-5-6 41-16,-10 4 45 15,5-13 64-15,0 0 48 16,15-11 9-16,11-4 4 16,17-11-17-16,20 0-15 15,12-9-38-15,16 0-8 16,9-1-42-16,8 0-126 15,-5 2-422-15,-3 4 69 16</inkml:trace>
  <inkml:trace contextRef="#ctx0" brushRef="#br0" timeOffset="33624.018">17064 6070 1534 0,'-32'28'593'15,"2"-13"28"-15,15-5-399 16,11 0-122-16,9-4-111 16,3 3-601-16,0 2 170 15</inkml:trace>
  <inkml:trace contextRef="#ctx0" brushRef="#br0" timeOffset="81456.02">975 7731 1326 0,'-27'12'457'15,"22"-10"86"-15,19-2-319 16,21-5-71-16,25 1-17 15,4 1-60-15,25 7-22 16,-2 3-41-16,13 3-82 16,-13-1-79-16,2-1-452 15,-23-6 60-15</inkml:trace>
  <inkml:trace contextRef="#ctx0" brushRef="#br0" timeOffset="81685.991">1029 7934 1588 0,'-16'13'462'0,"5"-2"133"0,20-6-446 16,23 1-31-16,12-4-38 15,25-1-24-15,9-2-47 16,23-5-101-16,1 0-111 15,8-9-413-15,-16 0 12 16</inkml:trace>
  <inkml:trace contextRef="#ctx0" brushRef="#br0" timeOffset="82054.405">2043 7527 1524 0,'18'-9'430'0,"1"1"127"16,9 5-433-16,14 8-33 15,2 7-28-15,9 8-23 16,-3 6-20-16,3 7-8 16,-13 3-5-16,-12 17-8 15,-20-1 5-15,-26 12-10 16,-19 1 10-16,-26 9-4 16,-6-14 10-16,-13 2-8 15,11-14 6-15,3-8-7 0,21-20-4 16,7-10-150-16,21-19-424 0,16-7 88 15</inkml:trace>
  <inkml:trace contextRef="#ctx0" brushRef="#br0" timeOffset="83452.705">3779 7526 1196 0,'2'-25'301'0,"-16"-2"131"0,-8 2-334 15,-9-5-6-15,-3 2 4 16,-11-3 8-16,2 11-28 16,-9 13 3-16,7 19-12 15,-5 25-11-15,10 23-24 16,3 23-3-16,13 2-16 16,18-1-4-16,22-24-10 15,26-28 1-15,15-40 0 16,27-39 3-16,4-22-9 0,10-31 12 15,-14-3-2-15,-1-19-6 16,-24 15-1-16,-12-3 12 16,-20 27-9-16,-12 17 4 15,-15 36 5-15,-15 29 0 16,-8 29-9-16,-12 26 8 16,-3 20 0-16,-13 23 2 15,9-3-2-15,2 10 2 16,12-14-10-16,14-7-124 15,18-22-63-15,14-11-366 16,7-20-16-16</inkml:trace>
  <inkml:trace contextRef="#ctx0" brushRef="#br0" timeOffset="84055.072">4556 7050 1061 0,'15'-54'381'0,"-2"5"95"15,-9 18-285-15,-3 10-22 16,-8 14-42-16,-8 18-37 16,-6 10-55-16,-10 14-13 15,-2 9-16-15,-7 15-2 0,3 0-8 16,-3 19 7 0,7-4-5-16,4 12 2 0,8-5 0 15,12 4 6-15,13-19-6 16,15-1 5-16,10-22-1 15,17-11-1-15,2-21 0 16,12-18 3-16,2-14-3 16,12-20 0-16,-9-9-1 0,1-8 2 15,-20 3-3-15,-13-2 4 16,-21 13-6-16,-17 8 6 16,-17 14-9-16,-16 18-48 15,-9 14-50-15,-12 13-61 16,0 4-48-16,-2 8-308 15,16 0 76-15</inkml:trace>
  <inkml:trace contextRef="#ctx0" brushRef="#br0" timeOffset="84637.823">4265 6990 824 0,'17'-29'378'0,"-8"19"23"0,-10 21-201 16,-10 20-74-16,-8 13-55 15,-10 22-6-15,-1 9-44 16,-7 17 3-16,3-2-21 16,-2 8 0-16,7-9-6 15,5 2-19-15,8-21-22 16,9-11-44-16,9-22-38 16,11-28-294-16,2-27 58 15</inkml:trace>
  <inkml:trace contextRef="#ctx0" brushRef="#br0" timeOffset="84878.409">4171 6825 1323 0,'-4'-1'449'16,"6"-5"98"-16,17-1-310 16,11 3-55-16,13-3-3 15,7 3-69-15,16 3-21 16,-3 2-52-16,19-2-18 16,0 2-74-16,10-1-160 15,-9-2-422-15,3 1 34 16</inkml:trace>
  <inkml:trace contextRef="#ctx0" brushRef="#br0" timeOffset="85485.655">3163 8168 1020 0,'-15'-1'391'16,"5"-5"51"-16,23-1-240 16,12 0-90-16,30 0-4 15,14 0-49-15,32 3-10 16,9 2-20-16,33-4-9 15,-4 1-14-15,30-1 0 16,-11 1-11-16,13-2 8 16,-19 2-4-16,15-1 4 15,-34 2-7-15,-1-2-99 16,-31 3-388-16,-19-1 94 16</inkml:trace>
  <inkml:trace contextRef="#ctx0" brushRef="#br0" timeOffset="87552.459">3752 8852 984 0,'2'-16'310'16,"-5"-1"71"-16,-7 0-280 15,0 3-30-15,-10 3 3 0,-4 3-34 16,-9 11 10-16,-2 9 7 16,-9 18 6-16,4 12-18 15,-1 24 0 1,6 0-11-16,7 10-8 0,13-14-5 16,12-13-9-16,14-28-3 0,18-24-7 15,10-30 5 1,17-30-4-16,3-14 5 0,12-23-8 15,-8-2 4-15,-2-12-4 16,-12 15-1-16,-9 2 1 16,-17 28 2-16,-9 18 0 15,-13 31-3-15,-9 28 3 16,-8 24-1-16,-9 27 4 16,-3 12-6-16,-4 21 3 15,6-5-4-15,5 5-32 16,8-17-43-16,9-7-53 15,11-21-31-15,5-8-308 16,3-19 70-16</inkml:trace>
  <inkml:trace contextRef="#ctx0" brushRef="#br0" timeOffset="87955.207">4411 8585 1169 0,'16'-28'343'16,"-11"1"80"-16,-6 7-329 15,-8 8 8-15,-10 5-24 0,-10 10-8 16,-8 9-8-16,-17 12 12 16,2 7-37-16,-5 20 1 15,6 4-14-15,1 20 9 16,16 1-18-16,8 12 1 15,15-10-7-15,16 3 2 16,15-21-16-16,23-10 8 16,12-25-7-16,20-22 6 15,1-21-1-15,15-25 9 16,-11-16-10-16,2-21 7 16,-20 4-6-16,-10-14 5 15,-27 11-3-15,-19-3 5 16,-23 19-4-16,-21 0-40 15,-11 23-47-15,-12 25-49 16,1 27-36-16,-17 38-360 16,9 28 100-16</inkml:trace>
  <inkml:trace contextRef="#ctx0" brushRef="#br0" timeOffset="88133.591">4442 9011 1346 0,'-12'-7'485'16,"-4"9"53"-16,5 9-378 0,7 13-45 15,6 7-73-15,12 12-14 16,8-2-20-16,16 4 5 16,4-13-3-16,16-4-131 15,-4-14-427-15,7-15 105 16</inkml:trace>
  <inkml:trace contextRef="#ctx0" brushRef="#br0" timeOffset="89390.89">5595 8011 1048 0,'-15'-1'350'0,"5"5"61"15,10-3-260-15,15 1-42 16,9 2-15-16,15 2-4 16,3 1-19-16,13 3-12 15,-1-1-32-15,9 0-124 16,-12-3-383-16,-2 1 94 15</inkml:trace>
  <inkml:trace contextRef="#ctx0" brushRef="#br0" timeOffset="89609.771">5630 8165 1335 0,'-26'22'418'16,"11"-10"84"-16,17-3-356 15,16-4-57-15,22-7-16 16,13-3-49-16,21-2 16 16,2 0-129-16,6-7-429 15,-13 4 117-15</inkml:trace>
  <inkml:trace contextRef="#ctx0" brushRef="#br0" timeOffset="90385.765">7450 7590 947 0,'9'-34'309'16,"-9"2"54"-16,-8-1-258 15,-4 11-43-15,-16 6-6 16,-5 11-27-16,-12 14 12 15,-5 13 1-15,-12 17 5 16,5 12-2-16,1 20 6 16,13-1-2-16,15 3 0 15,27-14-14-15,31-14-10 16,22-28-10-16,28-34-11 16,11-30-5-16,31-35 6 15,-8-19-4-15,7-34 1 16,-17 6-1-16,-5-14 5 15,-34 19-1-15,-17 4 3 16,-25 38-4-16,-18 21 2 0,-20 41 3 0,-19 42-1 16,-11 33-1-1,-11 39 2-15,-2 19-2 0,-6 25-5 16,11-10-10-16,6 12-41 16,20-26-38-16,15-5-383 15,20-22 73-15</inkml:trace>
  <inkml:trace contextRef="#ctx0" brushRef="#br0" timeOffset="90718.037">6722 8256 1276 0,'-42'17'388'16,"16"-7"86"-16,15 3-350 16,19 0-60-16,25-3-11 15,17-3-32-15,37-2-7 16,19-9-9-16,37-15 8 0,4-8-11 15,35-8-1 1,-13 1 2-16,6 3-39 0,-27 16-61 16,-3 8-389-16,-43 9 65 15</inkml:trace>
  <inkml:trace contextRef="#ctx0" brushRef="#br0" timeOffset="92551.401">7233 8866 850 0,'10'-12'352'0,"-6"-6"49"0,-8 3-232 16,-3 1-29-1,-5 5-54-15,-9 2-23 16,-5 5-41-16,-9 11-6 0,-3 1-3 16,-7 15 3-16,6 10-3 15,3 11 7-15,9 1 4 16,11 11-3-16,12-13-8 0,12-7-4 16,14-19-7-16,17-19 1 15,7-23 2-15,18-26-3 16,-4-18 1-16,3-24 0 15,-9-4-4-15,1-14 7 16,-20 10 0-16,-1 0 4 16,-14 24 0-16,-7 16 2 15,-13 24-7-15,-6 25 9 16,-6 23-2-16,-10 25-3 16,-4 13 1-16,-2 26 0 15,2 1-8-15,0 14-4 16,10-9-2-16,5 4-72 15,8-17-40-15,5-9-356 16,11-22 40-16</inkml:trace>
  <inkml:trace contextRef="#ctx0" brushRef="#br0" timeOffset="92984.391">7828 8552 1062 0,'10'-23'322'16,"-7"2"83"-16,-6 8-290 0,-7 5-16 15,-1 5-18-15,-10 8-4 16,-3 4-16-16,-11 7-2 16,-1 5-7-16,-10 11-3 15,3 5-14-15,0 15-5 16,7 2-10-16,6 14-7 15,15-6-6-15,8 4-3 16,13-11 2-16,14 1-2 16,11-18-1-16,14-10-6 15,0-14 4-15,11-17-1 16,-3-16 1-16,4-19-1 16,-10-10 4-16,4-19 1 15,-16 1 0-15,-8-11-3 16,-18 10 5-16,-15 2 2 0,-14 16-9 15,-16 8-20 1,-4 20-22-16,-11 16-54 0,2 18-38 16,-9 25-64-16,5 12 31 15,0 20-297-15,12 1 91 16</inkml:trace>
  <inkml:trace contextRef="#ctx0" brushRef="#br0" timeOffset="93184.338">7768 8979 1135 0,'-23'-14'376'0,"-3"2"117"16,10 10-317-16,3 10 6 16,10 7-49-16,6 11-30 15,7 7-59-15,13 6-19 16,10-4-19-16,13 0-17 15,1-8-79-15,11-2-447 16,-11-12 110-16</inkml:trace>
  <inkml:trace contextRef="#ctx0" brushRef="#br0" timeOffset="94667.814">9355 7262 515 0,'0'-14'407'0,"-14"6"-65"15,-14 13-24-15,-13 12-209 16,-5 11-12-16,-18 17 14 16,2 5-14-16,-8 19 3 15,10 1-23-15,0 16-11 16,19-2-21-16,3 15-14 16,13-8-16-16,6 14-6 15,13-14-5-15,10 7-4 16,12-15-29-16,14-1-99 15,4-17-341-15,8-6 53 0</inkml:trace>
  <inkml:trace contextRef="#ctx0" brushRef="#br0" timeOffset="94934.627">9420 7874 818 0,'5'-9'395'16,"-11"8"-31"-16,1 23-143 15,1 12-176-15,1 20 6 16,0 5-12-16,2 14 11 16,3-5-12-16,7 6-7 15,0-11-21-15,3 6-38 16,0-11-50-16,-3-2-335 15,-7-14 64-15</inkml:trace>
  <inkml:trace contextRef="#ctx0" brushRef="#br0" timeOffset="95201.439">9377 7988 1138 0,'-12'-21'356'15,"7"0"98"-15,12 1-310 16,15-5 15-16,9-2-38 16,19-3-17-1,0 4-32-15,10 0-18 0,-7 8-31 16,4 7-4 0,-13 13-8-16,-5 9-3 0,-18 10-5 15,-13 10-3-15,-21 5 0 16,-18 6-6-16,-10-5 1 15,-11 1-12-15,2-9-13 0,1-4-51 16,15-12-45-16,8-4-81 16,15-6-311-16,10-3 50 15</inkml:trace>
  <inkml:trace contextRef="#ctx0" brushRef="#br0" timeOffset="95537.317">10186 8018 1506 0,'-15'-8'422'16,"8"-2"93"-16,13 2-432 16,5-3-479-16,7 7-114 15,-9-8-124-15</inkml:trace>
  <inkml:trace contextRef="#ctx0" brushRef="#br0" timeOffset="97050.895">11516 7603 931 0,'14'-31'367'16,"-14"0"26"-16,-10 7-243 15,-18 3-31-15,-9 11-33 0,-16 7-24 16,-4 11 8-16,-14 13-13 16,9 8-11-16,-7 16-14 15,9 6-24-15,-10 17-4 16,13-2 2-16,1 16 17 16,14-9 2-16,14 7 1 15,21-17-1-15,21 3-7 16,17-20-15-16,22-9-3 15,7-19 1-15,19-16 1 16,-5-19-1-16,18-21 3 16,-5-13 3-16,5-19-3 15,-18-3-3-15,-7-14 7 16,-27 5-3-16,-26-2-5 16,-22 15 5-16,-23 4-19 15,-15 25-31-15,-21 18-42 16,-2 24-23-16,-9 26-83 0,7 17-287 15,2 22 75-15</inkml:trace>
  <inkml:trace contextRef="#ctx0" brushRef="#br0" timeOffset="97291.273">11225 7997 975 0,'-31'-16'392'0,"1"16"68"15,8 14-252-15,4 15-40 16,13 7-55-16,12 10-29 16,11 0-54-16,15 6-12 15,11-11-13-15,21 2-88 16,3-13-75-16,18-4-333 15,-5-14 0-15</inkml:trace>
  <inkml:trace contextRef="#ctx0" brushRef="#br0" timeOffset="97550.959">12014 7951 1335 0,'-26'20'446'0,"6"-3"72"16,19-1-374-16,10-1-25 15,14-3-62-15,15-3-22 16,11-3-17-16,11-3-6 15,3-2-71-15,16 3-479 16,-6 3 145-16</inkml:trace>
  <inkml:trace contextRef="#ctx0" brushRef="#br0" timeOffset="97967.405">13573 7829 1223 0,'6'-23'370'0,"-8"6"68"16,-5 9-358-16,-11 4-7 16,-9 8-51-16,-17 6-3 15,-10 5-8-15,-19 8 28 0,0 2 9 0,-6 11 19 16,11-1 10-16,3 10 7 16,23-5-30-16,9 9-13 15,19-8-25-15,20 4-8 16,15-10-6-16,20 4-6 15,13-12-20-15,19 0-107 16,5-12-57-16,14-3-348 16,-8-11-6-16</inkml:trace>
  <inkml:trace contextRef="#ctx0" brushRef="#br0" timeOffset="98433.63">14378 7178 1289 0,'-21'-22'392'0,"14"10"94"0,1 10-337 16,9 11-22-16,2 19-9 15,2 13-34-15,4 25-11 16,0 10-32-16,4 29-14 16,-1 1-24-16,-4 22-8 15,-5-10-1-15,-11 9 2 16,-6-19 1-16,-14 3-1 16,-1-27 6-16,-11-1 3 15,2-21 0-15,0-5-23 16,7-23-11-16,3-6-119 15,11-19-29-15,3-9-382 16,5-12 20-16</inkml:trace>
  <inkml:trace contextRef="#ctx0" brushRef="#br0" timeOffset="99782.939">15297 7822 1339 0,'-18'9'362'0,"0"1"133"15,16-5-383-15,14 3 16 16,7-3-30-16,12 0-15 16,8-3-36-16,15-2-18 15,5-2-15-15,14-5-19 16,-3 2-64-16,0-3-472 15,-13-1 125-15</inkml:trace>
  <inkml:trace contextRef="#ctx0" brushRef="#br0" timeOffset="99965.181">15387 7961 1278 0,'-15'4'379'15,"10"0"104"-15,14-3-372 16,17 0 4-16,7-1-52 16,14-1-13-16,6 2-21 15,14-2-194-15,0 3-334 0,11-9 56 16</inkml:trace>
  <inkml:trace contextRef="#ctx0" brushRef="#br0" timeOffset="100490.238">15767 6676 1168 0,'-13'-3'303'16,"-10"13"88"-16,-1 22-339 15,2 12-21-15,3 17-22 16,8 0-4-16,8 7 215 16,5-5-610-16,-1-2 276 15</inkml:trace>
  <inkml:trace contextRef="#ctx0" brushRef="#br0" timeOffset="100631.931">15705 7489 1296 0,'-16'6'352'16,"-3"3"86"-16,9-1-411 15,4 4-416-15,3 1 88 16</inkml:trace>
  <inkml:trace contextRef="#ctx0" brushRef="#br0" timeOffset="101448.409">17012 7727 937 0,'19'-37'408'15,"-10"1"7"-15,-6-1-182 16,-6 9-105-16,-9 4-8 16,-7 10-26-16,-15 11-5 15,-3 10-36-15,-9 16-15 16,4 7-27-16,-12 16-5 15,7 5-5-15,0 17-1 16,9-6-1-16,1 17 2 16,17-8-1-16,15 6-4 15,14-12 2-15,24-2-1 16,12-18 1-16,18-12 0 16,5-20 5-16,16-21-2 15,-7-17 2-15,11-20-6 16,-11-8 5-16,-3-15 19 15,-25 3 3-15,-12-9 5 0,-25 9 4 16,-20-6-4-16,-20 16-21 16,-21 9-15-16,-9 24-26 15,-17 25-100-15,0 27 64 0,1 21-466 16,7 12 91-16</inkml:trace>
  <inkml:trace contextRef="#ctx0" brushRef="#br0" timeOffset="107162.314">3173 10553 1229 0,'-8'13'381'0,"10"-6"104"16,12-4-336 0,18 2-36-16,14-3-39 0,12-1-9 15,-1 4-49-15,7-1-84 16,-6-1-50-16,-4-8-387 15,-16-2 40-15</inkml:trace>
  <inkml:trace contextRef="#ctx0" brushRef="#br0" timeOffset="107387.765">3165 10736 1349 0,'-16'8'457'0,"12"-5"88"16,19-3-370-16,20-5-4 16,10-3-62-16,18 5-31 15,0 4-31-15,10 3-85 16,-9-3-130-16,3 0-423 16,-20-12 39-16</inkml:trace>
  <inkml:trace contextRef="#ctx0" brushRef="#br0" timeOffset="109098.905">4697 10309 965 0,'-3'25'301'16,"-3"-15"81"-16,2-6-261 16,1-4 20-16,-2-4-27 15,-2-1-2-15,-3 1-27 0,-4 6-18 16,-2 5-36-16,-1 10-7 16,-2 6-17-16,0 20 3 15,4 2-2-15,2 6 2 16,8-3-3-16,9-10 4 15,11-19-6-15,14-22 4 16,9-21-7-16,17-29 4 16,-1-14-3-16,10-24 2 15,-11-6-3-15,1-18 3 16,-14 14-2-16,1 1 9 16,-16 22 4-16,-4 19 5 15,-11 35 2-15,-11 25-2 16,-12 22-8-16,-9 29-1 15,-6 10 0-15,-8 21-1 16,2-4 0-16,4 14-4 0,10-13-7 16,6 7-56-16,13-17-64 15,13 0-400-15,9-13 64 16</inkml:trace>
  <inkml:trace contextRef="#ctx0" brushRef="#br0" timeOffset="109482.233">4311 10960 860 0,'-50'-2'436'0,"13"-4"16"16,14-1-143-16,18-4-168 15,16-1-11-15,20-3 13 16,12 0-48-16,21 0-9 0,5 5-32 15,25 1-17-15,2 4-26 16,17 2-16-16,-6 1-18 16,15 2-66-16,-15 2-52 15,1-4 384-15,-19 2-785 16,-5 4 349-16</inkml:trace>
  <inkml:trace contextRef="#ctx0" brushRef="#br0" timeOffset="110065.355">4574 11691 1050 0,'8'-10'381'15,"-8"-5"77"-15,-1-1-275 16,-9 0-21-16,-6 4-40 15,-9 1-28-15,-4 2-34 16,-12 12-18-16,1 4-8 16,-9 12-12-16,5 9-2 15,-4 17-5-15,10 2-5 16,3 14-8-16,17-4 3 16,15-3-2-16,17-16-1 0,21-14 5 15,10-24-2-15,19-25 2 16,2-19-4-16,10-31-3 15,-8-10-4-15,6-24 3 16,-13 6-1-16,-6-9 4 16,-17 23-2-16,-5 12 5 15,-17 28-3-15,-13 21 0 16,-9 29-6-16,-13 29 9 16,-9 17-8-16,-13 31 5 15,-1 10 1-15,-3 22 4 16,12-10-9-16,6 5-11 15,17-23-54-15,12-4-98 16,15-28-46-16,11-17-327 16,8-21 13-16</inkml:trace>
  <inkml:trace contextRef="#ctx0" brushRef="#br0" timeOffset="110464.589">5215 11390 1127 0,'17'-38'333'15,"-13"6"112"-15,-16 15-301 16,-9 6-27-16,-6 9-13 16,-9 9-10-16,-5 7-41 0,-3 12-7 15,3 7-25-15,-1 12-1 16,8 2-15-16,4 14 5 16,9-1-8-16,9 13 9 15,7-9-6-15,9 9 11 16,7-12-5-16,12-4 5 15,5-15-8-15,11-9 4 16,6-20-6-16,15-19-1 16,-1-17-4-16,6-19 7 15,-7-10 0-15,-1-17 10 16,-19 2 4-16,-11-9-3 16,-13 9 0-16,-13-6-2 15,-12 20-13-15,-17 2-18 16,-11 19-19-16,-19 16-73 15,-4 23-27-15,-11 23-34 0,11 17-6 16,2 20-23-16,20 2-245 16,16 7 96-16</inkml:trace>
  <inkml:trace contextRef="#ctx0" brushRef="#br0" timeOffset="110833.825">5274 11795 1200 0,'-24'-17'358'0,"-9"3"124"15,5 12-330-15,10 11 8 16,10 8-24-16,7 17-19 16,9 4-41-16,11 9-21 15,9-5-20-15,12 5-17 16,3-13-23-16,11-5-127 15,-5-7-68-15,4 4-360 16,-13-6-20-16</inkml:trace>
  <inkml:trace contextRef="#ctx0" brushRef="#br0" timeOffset="114298.071">6690 9887 1065 0,'0'-2'238'15,"-27"18"112"-15,-16 15-299 0,-6 8-5 16,-11 19 28-16,2 5 1 16,-5 23 6-16,11 3-6 15,-6 31 3-15,11-4-23 16,2 20-10-16,11-15-23 16,8 3-9-16,19-27-4 15,18-4-9-15,15-26-10 16,18-8-68-16,5-21 183 15,11-9-564-15,-8-16 178 16</inkml:trace>
  <inkml:trace contextRef="#ctx0" brushRef="#br0" timeOffset="114484.94">6671 10682 1162 0,'-26'26'308'0,"3"18"106"16,7 4-341-16,6 12-9 16,5-3-28-16,9 4-12 15,5-7-24-15,7-3-16 16,3-15-24-16,0-6-377 16,-6-10 107-16</inkml:trace>
  <inkml:trace contextRef="#ctx0" brushRef="#br0" timeOffset="114765.132">6572 10761 1194 0,'-5'-5'371'0,"12"-12"109"16,11-6-335-16,18-8 19 15,2-3-40-15,8 0-11 16,-2 7-44-16,2 10-17 15,-12 12-26-15,0 16-9 16,-8 8-15-16,-10 12 2 16,-14 3-8-16,-10 9-10 15,-9-7-9-15,-12 1-22 16,0-11-20-16,-1-7-62 16,1-12-23-16,4-3-86 15,5-7-270-15,6 3 58 16</inkml:trace>
  <inkml:trace contextRef="#ctx0" brushRef="#br0" timeOffset="114979.989">7276 10754 1220 0,'-17'11'370'0,"6"-9"73"15,14-4-365 1,9-9-61-16,10-4-439 0,8-20 96 16</inkml:trace>
  <inkml:trace contextRef="#ctx0" brushRef="#br0" timeOffset="115633.681">8195 10312 1132 0,'5'-26'396'0,"-11"-1"60"16,-8 12-317-16,-14 8 0 15,-7 5-58-15,-17 14-3 16,-4 10-20-16,-9 13-8 15,9 9-25-15,-1 17 2 16,14 4-21-16,5 16-2 16,16-3-5-16,8 8 2 15,14-12-2-15,15-2 2 16,13-19-2-16,16-14 5 16,8-21-2-16,22-18-2 15,1-19-4-15,11-23 9 16,-11-13-8-16,-3-17 7 0,-23 1-5 15,-14-17 11-15,-20 11-10 16,-16-5-5-16,-17 14-29 16,-19 8-59-16,-9 28-39 15,-19 25-30-15,-2 24-22 16,-6 28-100-16,9 14-142 16,9 10 28-16</inkml:trace>
  <inkml:trace contextRef="#ctx0" brushRef="#br0" timeOffset="115833.315">8115 10725 1140 0,'-19'-3'393'15,"5"7"76"-15,7 14-283 16,7 8-50-16,6 10-18 15,5 1-66-15,9 8-7 16,5-6-40-16,12-3-4 16,5-11-55-16,8-4-103 15,-3-13-356-15,2-12 39 16</inkml:trace>
  <inkml:trace contextRef="#ctx0" brushRef="#br0" timeOffset="116197.321">8662 9919 1233 0,'-11'-7'400'16,"8"9"76"-16,5 7-319 15,9 7-54-15,4 17-15 16,5 8-57-16,8 17 2 16,1 6-28-16,7 18 3 15,-6-6-10-15,-4 21 7 16,-10-5-9-16,-12 15 6 16,-18-11-4-16,-11 12 6 15,-5-18-2-15,-8 3 3 16,4-19-5-16,2-7 6 15,10-20-39-15,0-11-119 16,8-13-358-16,-7-8 48 16</inkml:trace>
  <inkml:trace contextRef="#ctx0" brushRef="#br0" timeOffset="117645.821">9344 10729 896 0,'-40'7'404'0,"4"1"32"0,9 1-160 16,12-2-103-16,9-2-21 15,12 0-42-15,11 1-23 16,11-4-49-16,18-2-16 16,10-3-9-16,19-2 4 15,1 0-50-15,12 8-490 16,-13 6 157-16</inkml:trace>
  <inkml:trace contextRef="#ctx0" brushRef="#br0" timeOffset="120197.023">10791 10326 1020 0,'-8'-10'333'0,"-5"-3"59"15,1 2-285-15,-8-2 31 16,-1-2-26-16,-5 0-20 16,1 6 7-16,-7 6-4 0,6 8-39 15,-5 18-11-15,4 12-19 16,0 24-3-16,4 7-14 16,9 16 1-16,11-10-5 15,17-5-2-15,14-29-7 16,19-27 1-16,4-29-5 15,16-31 5-15,-2-20-4 16,9-24 8-16,-9-4-2 16,-3-17 3-16,-16 13-2 0,-8 2 7 15,-19 23-3-15,-10 14 6 16,-8 32-1-16,-9 27 10 16,-10 28-7-16,-15 36 4 15,-1 21-7-15,-9 27-3 16,4 3-9-16,7 16 4 15,13-24-18-15,13-1-78 16,13-26-36-16,12-8-20 16,3-25-375-16,-2-12 92 15</inkml:trace>
  <inkml:trace contextRef="#ctx0" brushRef="#br0" timeOffset="120580.208">11639 10251 863 0,'34'-34'444'15,"9"-7"7"-15,-7 8-155 16,-4-5-151-16,-13 7-32 15,-4 2-10-15,-13 9-32 16,-17 2-12-16,-6 6-8 0,-17 7-6 16,-6 9-21-16,-16 15-10 15,0 7-5-15,-16 19 2 16,8 5 2-16,-1 20 8 16,15-1 2-16,7 14 1 15,26-9-6-15,15 6-1 16,22-19-6-16,24-8-24 15,16-20-23-15,17-14-63 16,6-16-53-16,4-13-59 16,-13-10-336-16,-5-10 65 15</inkml:trace>
  <inkml:trace contextRef="#ctx0" brushRef="#br0" timeOffset="121096.858">10361 11012 525 0,'-30'-4'504'16,"7"1"-99"-16,9 4 28 16,13 3-280-16,12 5-6 15,10 3-39-15,24 0-10 16,12 2-31-16,27-3-15 0,9-6-22 16,34-7-3-16,-1-5-9 15,23-9 0-15,-5-5-3 16,24-8 0-16,-25 3-5 15,21-2-2-15,-21 7-10 16,-2 8-22-16,-29 9-68 16,-3 8-435-16,-39 4 98 15</inkml:trace>
  <inkml:trace contextRef="#ctx0" brushRef="#br0" timeOffset="122729.845">11097 11665 907 0,'-1'-15'322'15,"-6"-3"58"-15,-3 0-224 16,-1 3-38-16,-9 1-9 16,-5 5-30-16,-7 5-4 0,-2 6-10 15,-5 10-8 1,6 6-6-16,-3 14-2 0,9 4-10 0,2 14-11 16,10 1-7-16,9 8-7 15,10-12-7-15,15-10-6 16,14-20 2-16,21-26-5 15,6-21 1-15,16-27-4 16,-6-13 7-16,3-20-2 16,-18 0-2-16,-2-13 1 15,-18 9 7-15,-4 1-7 16,-15 18 4-16,-9 20 3 16,-12 32-1-16,-10 28-2 15,-8 29-1-15,-9 35-2 16,1 14 4-16,-6 24-6 15,5-1 2-15,3 8-2 16,10-19 3-16,10-4-83 16,11-26-36-16,9-15-382 15,7-17 37-15</inkml:trace>
  <inkml:trace contextRef="#ctx0" brushRef="#br0" timeOffset="123197.595">11811 11508 388 0,'12'-24'590'16,"-10"4"-185"-16,-3 2-211 15,-3 5 248-15,-9 1-337 16,-4 4-22-16,-12 3 8 16,-2 3-16-16,-10 6 0 15,3 4-9-15,-7 10-10 16,10 7-16-16,-6 9-9 16,9 5-9-16,3 16-12 15,12-2-1-15,5 12-9 16,15-4 2-16,12 3-7 15,6-13 3-15,16-8-4 16,5-16 9-16,13-13-7 0,-1-18 6 16,11-16-3-16,-9-13 4 15,7-19-6-15,-13-6 9 16,-2-17 0-16,-17 1 1 16,-10-10-8-16,-20 11 6 15,-19 4-20-15,-16 17-22 16,-20 22-45-16,-4 28-10 0,-11 31-39 15,8 24-6-15,0 30-37 16,11 3 18-16,5 6-288 16,16-12 71-16</inkml:trace>
  <inkml:trace contextRef="#ctx0" brushRef="#br0" timeOffset="123454.847">11775 11868 879 0,'-23'-17'357'0,"-1"-2"67"16,8 4-203-16,5 1-3 0,6 6-35 15,10 7-8-15,3 7-45 16,9 7-22-16,3 6-48 15,10 7-13-15,2 2-23 16,11 3-32-16,-1-3-29 16,9 0-146-16,-6-7-386 15,5-3 62-15</inkml:trace>
  <inkml:trace contextRef="#ctx0" brushRef="#br0" timeOffset="124991.694">12959 10797 1164 0,'-30'-4'349'15,"5"-2"108"-15,18 3-331 16,14-2 0-16,7 2-32 16,17-1-19-16,7 3-37 0,13 0-10 15,2 1-31-15,15 1-100 16,-7 0-15-16,5 6-376 16,-16 1 26-16</inkml:trace>
  <inkml:trace contextRef="#ctx0" brushRef="#br0" timeOffset="125169.886">13008 10918 1246 0,'-24'1'419'16,"12"-2"75"-16,16-4-321 15,13-3-46-15,19-4-23 16,5 1-54-16,22-1 0 15,2 4-66-15,23 6-512 16,-8 4 155-16</inkml:trace>
  <inkml:trace contextRef="#ctx0" brushRef="#br0" timeOffset="127229.149">14329 10531 1008 0,'-7'3'368'0,"-17"13"35"16,3 23-263-16,3 16-65 15,1 18-34-15,3-3-30 16,4 12-1-16,4-9-4 16,2 6-5-16,5-9-13 15,1 6-55-15,-1-13-51 0,-2-4-298 16,-3-16 27 0</inkml:trace>
  <inkml:trace contextRef="#ctx0" brushRef="#br0" timeOffset="127498.701">14164 10736 1042 0,'5'-33'355'0,"17"-11"80"15,16 3-279-15,15-1 2 16,2 8-35-16,7 11-15 15,-11 18-36-15,-4 14-20 16,-14 11-25-16,-8 15-22 16,-13 1-6-16,-13 15-26 0,-11-4-16 15,-10 4-24-15,-5-13 0 16,-6-1-37-16,2-15 0 16,-2-6-65-16,3-7-275 15,-4-2 57-15</inkml:trace>
  <inkml:trace contextRef="#ctx0" brushRef="#br0" timeOffset="128650.861">15182 10649 1247 0,'-18'16'316'0,"2"-15"94"0,11-3-362 16,12-5-49-16,12 1 304 16,-1-10-711-16,-5 1 320 15</inkml:trace>
  <inkml:trace contextRef="#ctx0" brushRef="#br0" timeOffset="129278.275">16036 10362 931 0,'20'-17'331'15,"-2"-5"69"-15,-5-1-226 0,-3 0-27 16,-10-3-13-16,-10 9-47 16,-13 2-15-16,-7 3-33 15,-11 4-9-15,-3 10-9 16,-10 6 14-16,6 11-10 15,-6 15 10-15,11 9-8 16,5 16-7-16,17 2-11 16,22-1-3-16,22-16-13 0,27-24 1 15,15-31-1-15,26-32-4 16,4-22-3-16,10-31 6 16,-13-2 0-16,-1-19 2 15,-23 10-4-15,-14-13 12 16,-18 18 0-16,-10 5 6 15,-17 28 4-15,-10 23 13 16,-10 37-8-16,-13 38 1 16,-7 31-5-16,-9 33-5 15,-1 8-11-15,-3 23 7 16,11-15-5-16,6 3-52 16,11-24-52-16,14-6-59 15,10-31-348-15,14-14 44 16</inkml:trace>
  <inkml:trace contextRef="#ctx0" brushRef="#br0" timeOffset="129680.741">17063 9862 815 0,'27'-38'453'0,"-6"0"-7"16,-13 10-152-16,-12 1-121 15,-8 12-43-15,-13 4-19 16,-10 12-38-16,-12 12-5 16,0 10-41-16,-9 15-2 15,6 7-13-15,-9 16-8 16,8 5 0-16,-2 19-1 16,13-4-5-16,4 14 3 15,19-12 0-15,16 1-2 16,17-22 0-16,22-11 3 15,11-22-6-15,16-16 5 16,2-19-6-16,13-19 6 16,-9-13-1-16,9-21 5 15,-12-7-6-15,-1-21 8 16,-17-1-7-16,-12-15 3 16,-22 11-2-16,-16-2 2 15,-20 21-8-15,-18 17-19 0,-9 30-27 16,-19 27-67-16,0 27-33 15,-9 22-375-15,11 9 70 16</inkml:trace>
  <inkml:trace contextRef="#ctx0" brushRef="#br0" timeOffset="129905.249">17020 10242 1146 0,'-22'6'417'0,"3"4"69"15,8 8-316-15,9 13-10 16,7 1-70-16,12 12-15 16,8-5-45-16,17 6-10 15,6-9-18-15,14 3-107 16,-2-6-64-16,6-5-348 15,-14-8-12-15</inkml:trace>
  <inkml:trace contextRef="#ctx0" brushRef="#br0" timeOffset="130345.239">15562 10973 1114 0,'-16'0'299'0,"13"-9"90"16,24-3-314-16,32 0 41 16,19 1-5-16,32 1 26 15,15 3-4-15,43-3-10 16,-2-2-47-16,42-2-25 15,-17 0-30-15,30 5-10 16,-32 7-12-16,0 5-75 0,-43 5-63 16,-3 2-393-16,-55-4 35 15</inkml:trace>
  <inkml:trace contextRef="#ctx0" brushRef="#br0" timeOffset="132013.049">16232 11590 622 0,'-6'-24'468'16,"-26"3"-101"-16,0 5-55 15,-3 8-246-15,-8 8-22 16,5 7 2-16,-5 13 12 15,5 10 13-15,-1 15-7 16,10 7-11-16,3 12-14 16,12-9-14-16,13-4-17 15,15-19-7-15,19-23 2 16,13-27 1-16,19-31-5 16,2-18 7-16,12-28-3 15,-7-3-3-15,0-16 1 16,-16 10 4-16,-8-1-5 0,-18 23 0 15,-8 16 2-15,-14 29-1 16,-10 32 2-16,-10 30-1 16,-12 36 4-16,-6 14-2 15,-8 28 0-15,1-1-1 16,2 10-1-16,10-20-3 16,9 2-67-16,11-25-51 15,13-6-340-15,11-24 32 16</inkml:trace>
  <inkml:trace contextRef="#ctx0" brushRef="#br0" timeOffset="132411.28">16973 11196 1125 0,'-1'-25'351'0,"-9"13"82"16,-8 12-307-16,-7 9-31 15,-3 4-15-15,-10 11-26 16,0 5-16-16,-10 11 2 16,4 4-25-16,-2 16-7 15,6-2-3-15,3 21 1 16,12-3-7-16,4 10 2 16,12-7 5-16,13 2 0 15,12-23-3-15,24-13 1 0,11-23 2 16,17-25-3-16,2-24-2 15,11-25 0-15,-14-12 2 16,0-22-1-16,-18 3 1 16,-13-16 0-16,-21 14 1 15,-17-6 0-15,-17 17-3 0,-18 14-47 16,-8 30-27-16,-15 32-58 16,-1 28-37-16,-15 32-316 15,5 8 82-15</inkml:trace>
  <inkml:trace contextRef="#ctx0" brushRef="#br0" timeOffset="132620.022">16916 11683 1063 0,'-28'2'418'16,"3"15"62"-16,8 14-255 0,10 6-60 16,12 8-28-16,7-6-71 15,15 5-24-15,8-10-28 16,12-3-13-16,4-9-70 16,7-7-454-16,-7-9 126 15</inkml:trace>
  <inkml:trace contextRef="#ctx0" brushRef="#br0" timeOffset="135462.903">18156 10917 981 0,'-57'16'429'0,"10"-1"18"15,14-5-180-15,11-8-145 16,18-4-10-16,15-5 0 0,9 0-31 15,23 3-20-15,8 2-40 16,16 7-11-16,-1 4-3 16,4 7-122-16,-14 5-56 15,-9 2-358-15,-18-3-20 16</inkml:trace>
  <inkml:trace contextRef="#ctx0" brushRef="#br0" timeOffset="135692.11">18231 10815 1174 0,'1'-5'396'0,"-16"9"74"15,8 5-338-15,0 18-6 16,6 10-60-16,0 21-28 15,1 7-25-15,0 14-50 16,4-9-48-16,0-2-68 16,0-16-332-16,2-6 48 15</inkml:trace>
  <inkml:trace contextRef="#ctx0" brushRef="#br0" timeOffset="137760.73">19284 10593 973 0,'6'-13'305'15,"-6"-4"74"-15,-6-1-246 16,-4 4-25-16,-12 2 0 15,-2 3-35-15,-14 6-2 16,-4 9-26-16,-11 12 1 16,5 11-17-16,-10 21-7 15,11 9-8-15,1 17-4 16,16-2-9-16,8 4 5 16,16-17 0-16,17-4 5 15,14-23-2-15,20-13-1 16,13-21 0-16,18-24-2 15,1-18-2-15,11-20 0 16,-14-6 4-16,-3-14-2 0,-23 11-2 16,-17-3-4-16,-27 17-2 15,-25 8-17-15,-19 22-30 16,-21 21-45-16,-7 23-24 16,-14 23-30-16,9 15-16 15,-1 18-269-15,20-5 104 16</inkml:trace>
  <inkml:trace contextRef="#ctx0" brushRef="#br0" timeOffset="137967.733">19230 10878 1051 0,'-21'3'381'0,"2"11"81"16,5 11-285-16,4 20 0 15,6 8-51-15,8 13-34 16,6-2-43-16,10 3-20 16,6-14-23-16,14-6-108 15,2-14-48-15,9-11-361 16,-7-14 2-16</inkml:trace>
  <inkml:trace contextRef="#ctx0" brushRef="#br0" timeOffset="138193.139">19732 10837 1511 0,'-15'9'428'0,"4"2"99"15,16-3-449 1,10-4-7-16,6-4-144 0,9 3-449 15,-5-7 113-15</inkml:trace>
  <inkml:trace contextRef="#ctx0" brushRef="#br0" timeOffset="139896.733">20761 10657 922 0,'1'-15'364'16,"-3"1"22"-16,-7 0-196 16,-3 2-106-16,-8-1 9 15,-5 4-16-15,-7 3 7 16,-3 6-24-16,-11 9 1 15,5 10-28-15,-6 13-5 16,6 5-18-16,3 9 7 16,16-4-15-16,12-6 3 15,16-15-8-15,20-14 4 16,16-21-2-16,21-24 4 16,0-19-6-16,17-31 8 0,-10-5 0 15,5-20-4-15,-11 5-1 16,-1 1 6-16,-16 26-5 15,-9 12 3-15,-17 31 0 16,-9 23-4-16,-17 28-5 16,-14 27 5-16,-8 16-3 15,-12 24 3-15,-6 2-1 16,-1 16 8-16,9-12-5 0,8-1-57 16,16-19-47-16,12-10-162 15,12-26-226-15,7-21-25 16</inkml:trace>
  <inkml:trace contextRef="#ctx0" brushRef="#br0" timeOffset="140094.719">21234 10305 1015 0,'-8'29'310'15,"-7"9"73"-15,-4 14-268 16,4 2-51-16,3 10-6 15,4-7-38-15,2 8-2 16,4-10-13-16,2 8-9 0,1-11-64 16,-1-4-328-16,3-13 80 15</inkml:trace>
  <inkml:trace contextRef="#ctx0" brushRef="#br0" timeOffset="140359.766">21119 10499 985 0,'9'-15'358'0,"0"-8"68"16,6 0-258-16,16-3 14 16,1 2-40-16,13 3-4 15,-2 7-39-15,5 7-16 16,-9 8-50-16,-5 7-11 15,-13 9-20-15,-12 10-2 16,-14 2-5-16,-11 6-5 16,-8-2-11-16,-10 1-40 15,0-7-42-15,-2-5-68 16,8-13-4-16,4-3-335 16,13-10 88-16</inkml:trace>
  <inkml:trace contextRef="#ctx0" brushRef="#br0" timeOffset="140793.527">20272 11240 1053 0,'-38'5'361'15,"14"-1"74"-15,8-4-243 16,15-5-41-16,16-2 3 16,11-1-46-16,25-2-6 15,14 0-45-15,27 1-11 16,5 1-24-16,25 1-3 16,-2 3-12-16,19-2 1 0,-13 0-6 15,17 1-5-15,-16 1-18 16,0-5-117-16,-32 0-30 15,-1-8-375-15,-36-2 1 16</inkml:trace>
  <inkml:trace contextRef="#ctx0" brushRef="#br0" timeOffset="142426.611">20774 11869 1130 0,'-21'-24'326'0,"-5"1"72"15,-7 2-291-15,0 6-47 16,-10 3 4-16,1 6-15 15,-7 12 14-15,8 9-21 16,-2 14-5-16,11 9-17 16,8 15 8-16,12-1-16 15,12 1 9-15,15-14-9 16,21-13 6-16,11-25-15 0,18-27 8 16,1-21-9-16,14-32 4 15,-9-12-6-15,6-25 7 16,-15 4-7-16,-2-4 3 15,-18 25-6-15,-9 10 4 16,-16 34-6-16,-14 23-2 16,-11 28-5-16,-16 31 6 15,-8 21-3-15,-13 32 3 16,0 7 7-16,-3 16-2 16,11-11-12-16,9 0-58 15,18-26-23-15,12-6-56 16,12-25 130-16,10-8-442 15,2-21 198-15</inkml:trace>
  <inkml:trace contextRef="#ctx0" brushRef="#br0" timeOffset="142793.218">21452 11417 1140 0,'3'-28'301'0,"-15"14"97"16,-13 9-312-16,-2 7-22 15,-13 12 6-15,0 6-26 16,-7 16 7-16,8 6-11 16,-4 17-4-16,10-1-14 0,3 14 3 15,7-8-14-15,8 7 6 16,9-15-5-16,14 3 14 16,6-18-4-16,11 0 2 15,5-16-12-15,14-10 7 16,-2-16-15-16,20-15 8 15,-2-13-9-15,6-18 13 16,-9-6-3-16,-3-14 9 16,-18 2-8-16,-14-8 4 15,-17 9-8-15,-16-2-7 16,-14 17-10-16,-18 5-11 16,-8 21-15-16,-13 16-32 15,1 20-36-15,-1 16-39 16,11 9-23-16,6 9-309 0,15 0 83 15</inkml:trace>
  <inkml:trace contextRef="#ctx0" brushRef="#br0" timeOffset="142987.183">21393 11772 1261 0,'-14'5'427'15,"0"6"83"-15,7 10-355 0,6 13-4 16,5 4-60-16,7 11-19 16,9-3-31-16,11 4-13 15,5-14-22-15,11 5-66 16,-1-11-89-16,8 3-401 16,-10-7 45-16</inkml:trace>
  <inkml:trace contextRef="#ctx0" brushRef="#br0" timeOffset="144664.327">22103 11041 1245 0,'-25'-5'358'15,"10"-8"109"-15,12 2-351 0,13 2 23 16,6 0-32-16,12 1-17 16,7 4-28-16,19 3-20 15,6 6-54-15,21 3-129 16,-5 0 8-16,15-5-397 15,-14-4 17-15</inkml:trace>
  <inkml:trace contextRef="#ctx0" brushRef="#br0" timeOffset="145293.867">23351 10809 1012 0,'16'-11'358'0,"-6"-5"76"16,-5-1-273-16,-9-1 8 15,-7 1-39-15,-16-2-6 16,-5 4-35-16,-11 3-8 15,1 4-30-15,-7 8-8 16,9 10-23-16,1 14-4 16,10 7-11-16,5 15 2 15,11 1-8-15,9 2 4 16,16-10-1-16,16-12-1 16,11-20-5-16,20-23 1 15,4-20-5-15,13-22 2 16,-6-10-1-16,3-22-1 15,-14 3 1-15,-5-16 6 16,-16 12-2-16,-3-1 9 0,-12 20 1 16,-7 17 6-16,-13 31-8 15,-13 25 7-15,-12 27-3 16,-17 31 2-16,-3 18-5 16,-1 19 8-16,7 1-11 15,10 8-3-15,18-20-14 16,13-2-91-16,9-21-64 15,8-8-380-15,2-21 18 16</inkml:trace>
  <inkml:trace contextRef="#ctx0" brushRef="#br0" timeOffset="145659.4">24446 10377 1283 0,'42'-25'361'15,"-15"5"96"-15,-4 2-333 16,-9 4-41-16,-13 2 26 16,-8 9-21-16,-13 3 5 15,-8 4-25-15,-21 7-8 16,-13 5-34-16,-25 14-12 0,1 9-4 15,-11 16 23-15,16 6-2 16,9 10 3-16,28-9 0 16,12 0-4-16,21-16-22 15,16-4-5-15,16-14-8 16,19-11-14-16,11-8-29 16,17-9-85-16,1-6-58 0,13-4-396 15,-5 3 48-15</inkml:trace>
  <inkml:trace contextRef="#ctx0" brushRef="#br0" timeOffset="146260.795">22790 11154 980 0,'-23'0'307'0,"7"1"66"16,15 3-276-16,10 0 24 16,14 0-23-16,23 0 28 15,13 0 1-15,30-1 20 16,12-2-40-16,31 1-12 15,-7 2-36-15,25 1-18 16,-11 1-32-16,15 0 0 16,-20 0-7-16,24-2-4 0,-22-2-4 15,2 0-60-15,-26 2-65 16,-7 0-409-16,-38 7 55 16</inkml:trace>
  <inkml:trace contextRef="#ctx0" brushRef="#br0" timeOffset="147625.628">23322 11743 1104 0,'-22'-18'266'0,"-10"0"116"16,-3 9-312-16,-4 7 15 15,5 8-12-15,-5 12 11 16,7 10-18-16,1 19 5 15,10 5-21-15,6 11 10 16,13-5-12-16,11-2 0 16,10-16-24-16,14-16 0 15,6-23-15-15,14-28 0 16,0-17-11-16,13-30 9 16,-4-6-5-16,3-21 5 15,-15 4-6-15,0-10 3 16,-18 17-5-16,-7 7 2 15,-12 27-3-15,-7 22 2 16,-11 30-1-16,-11 30-1 16,-5 19-2-16,-7 26 6 0,-2 9-3 15,-3 13-3-15,10-8-8 16,4 6-75-16,9-17-38 16,12-1-373-16,8-14 44 15</inkml:trace>
  <inkml:trace contextRef="#ctx0" brushRef="#br0" timeOffset="148025.676">24096 11540 1262 0,'13'-24'419'0,"-12"10"91"15,-10 13-348-15,-11 9-28 16,-3 6-48-16,-11 10-15 15,-3 4-37-15,-10 9-10 16,3 0-11-16,-7 11-3 16,6-1-9-16,4 13 4 15,10 0-6-15,6 9 7 16,14-8-3-16,11 2-1 16,9-16 0-16,19-7 4 15,7-19-12-15,21-12 8 16,1-13-5-16,14-17 5 15,-6-11-3-15,5-18 6 0,-16-3-4 16,0-14 13-16,-14 5-7 16,-11-10 5-16,-15 12 0 15,-14-8-2-15,-17 10-5 16,-17-2-13-16,-8 16-13 16,-14 15-72-16,-1 23-57 15,-9 24-55-15,7 15-7 16,6 14-328-16,15 6 125 15</inkml:trace>
  <inkml:trace contextRef="#ctx0" brushRef="#br0" timeOffset="148306.174">24085 12008 1106 0,'-17'-8'395'0,"-2"7"108"16,12 13-299-16,7 8 15 0,5 7-43 15,9 6-33-15,5 1-64 16,11-1-24-16,1-4-38 15,13-3-67-15,-2-6-111 16,3-1-421-16,-10-9 53 16</inkml:trace>
  <inkml:trace contextRef="#ctx0" brushRef="#br0" timeOffset="199950.269">20246 12429 1083 0,'-16'-53'310'15,"2"17"73"-15,0 5-319 16,4 25-12-16,4 21-36 16,-3 18 0-16,2 7-5 0,2 13 14 15,7-1-3-15,8 0 6 16,8-14-8-16,13-8 1 15,5-22-14-15,19-15 4 16,5-13-3-16,18-16 7 16,-6-6 0-16,10-6 12 15,-15 5-1-15,-6 4 3 16,-21 16-4-16,-6 11 2 16,-16 13-8-16,-4 13 7 15,-7 9-9-15,-1 12 1 16,-2 2-9-16,2 5-1 15,0-2-9-15,3-4 4 16,0-10-6-16,9-5 8 16,0-12-5-16,7-12 1 0,4-7-3 15,4-10 5-15,-4-6-4 16,5-2-2-16,-8 3 0 16,4 1-3-16,-5 8-8 15,-1 5-2-15,-5 5-1 16,-1 10 3-16,-7 5 6 15,2 7 9-15,-3 3 1 16,10-1 6-16,5-5-5 16,16-2 2-16,5-7-4 0,17-9 5 15,2-6 1-15,10-14 9 16,-8-9 1-16,7-12 14 16,-10-3-1-16,-2-3-1 15,-12 13-11-15,-9 9-9 16,-18 15-42-16,-9 11-98 15,-14 8-43-15,-13 9-315 16,-3 0 1-16</inkml:trace>
  <inkml:trace contextRef="#ctx0" brushRef="#br0" timeOffset="200402.473">21373 13017 1174 0,'40'-32'361'15,"-13"4"70"-15,-7 4-311 16,-16 9-70-16,-15 7-9 16,-16 9-27-16,-15 13 1 15,-7 11-10-15,-12 17 7 16,4 5-7-16,-10 19 5 16,8-2-2-16,0 9 13 15,19-5 0-15,14-4 5 16,26-14-4-16,30-12 4 15,19-22-5-15,22-24 6 16,9-20 0-16,21-22 18 16,-13-11-5-16,2-10 0 15,-24 11-15-15,-25 6-8 16,-33 16-25-16,-27 12-69 16,-28 14-55-16,-19 20-392 15,-1 12 50-15</inkml:trace>
  <inkml:trace contextRef="#ctx0" brushRef="#br0" timeOffset="201138.103">20742 13083 932 0,'-38'-1'300'0,"1"3"64"16,17 3-261-16,6 0-3 15,12-6-38-15,12 0-7 16,11-2-20-16,14-3-11 16,7-2-17-16,18 3-31 15,-1 0-55-15,10 5-319 16,-10 3 63-16</inkml:trace>
  <inkml:trace contextRef="#ctx0" brushRef="#br0" timeOffset="201321.473">20623 13279 1125 0,'-15'-1'373'0,"25"-9"68"0,13 0-296 15,14 2-70-15,16 2-21 16,4 5-91-16,21 2-404 16,3 0 106-16</inkml:trace>
  <inkml:trace contextRef="#ctx0" brushRef="#br0" timeOffset="202016.605">21531 13076 1025 0,'7'-20'351'0,"-2"-4"41"15,-2 3-287-15,-5 2-40 16,-4 7-43-16,-12 4-4 15,-5 9-3-15,-11 11 3 16,0 6 2-16,-14 11-3 16,3 6-7-16,-6 11-3 15,6-2 2-15,1 10 6 16,10-5 8-16,9 9 14 16,16-7 2-16,15-3 6 0,12-12-1 15,20-10 0-15,13-18-5 16,23-19 4-16,3-16-2 15,15-20 3-15,-7-8 2 16,1-14 1-16,-25 5-6 16,-13 0-7-16,-27 13-14 15,-26 6-13-15,-22 15-17 16,-24 14-50-16,-15 17-32 0,-26 25-89 16,2 19-352-1,-8 17 62-15</inkml:trace>
  <inkml:trace contextRef="#ctx0" brushRef="#br0" timeOffset="205065.623">15596 12190 791 0,'-19'4'217'0,"-1"13"76"15,2 11-212-15,4 9 11 0,6 0-3 16,9 3 6-16,9-7-18 16,19-1-13-16,7-12-29 15,19-6-13-15,3-10-12 16,14-14-4-16,-5-8-5 15,7-9 0-15,-14 1-1 16,0 2-3-16,-17 9-1 16,-6 10-1-16,-16 10-2 0,-2 7 2 15,-9 5 3-15,5 4 1 16,1-2 4-16,10-1 4 16,3-4-3-16,13-2 2 15,3-7-1-15,15-3-1 16,1-6-1-16,18-3-3 15,-7-3 1-15,7-1-2 16,-14 5-2-16,-3 0-3 16,-23 6-1-16,-5 7 0 15,-12 5 0-15,-2 13-1 16,-5 6 5-16,1 6 4 16,2-4-2-16,10-4 3 15,7-14 6-15,23-17-1 16,9-19-5-16,19-18 5 15,-1-8-5-15,8-9-38 16,-19 6-113-16,-10 8-222 0,-30 16-3 16</inkml:trace>
  <inkml:trace contextRef="#ctx0" brushRef="#br0" timeOffset="205761.539">15571 13042 1151 0,'-12'-5'328'16,"8"-1"88"-16,15 5-302 16,10 0-39-16,14 3-10 15,6 5-23-15,18 2-11 0,-1 0-22 16,12 0-61-16,-5-5-28 16,1 1-58-16,-15-4-134 15,-7 6-173-15,-19 0 7 16</inkml:trace>
  <inkml:trace contextRef="#ctx0" brushRef="#br0" timeOffset="205928.945">15603 13260 1166 0,'-30'11'374'0,"11"-4"62"15,18 1-333-15,16-3-27 16,12-2-54-16,25-7-34 15,10-3-37-15,20-9 429 16,2-2-819-16,12-4 391 16</inkml:trace>
  <inkml:trace contextRef="#ctx0" brushRef="#br0" timeOffset="206208.269">16272 13231 1124 0,'-13'9'330'16,"22"-9"93"-16,19-9-302 15,29-11-4-15,6-4-22 16,19-2-10-16,-5 9-25 0,4 6-21 15,-21 15-28-15,-9 11-21 16,-24 8-26-16,-13 10-61 16,-17 2-24-16,-12 1-359 15,-13-10 65-15</inkml:trace>
  <inkml:trace contextRef="#ctx0" brushRef="#br0" timeOffset="207942.915">16801 13222 377 0,'-9'1'292'0,"1"-1"-49"16,3 3-1-16,6 0-151 15,2 4 21-15,-1 0 4 0,-2 7 6 16,-6 4-19-16,-5 11-25 15,-2 6-33-15,-5 14-19 16,-2 0-39-16,-4 6-357 16,-2-7 109-16</inkml:trace>
  <inkml:trace contextRef="#ctx0" brushRef="#br0" timeOffset="212697.67">2956 13899 1301 0,'22'-12'313'0,"0"12"114"16,12 10-379-16,15-1-20 0,2-2-12 15,17 3-25-15,-5-4-21 16,9-7-62-16,-9-2-35 16,1-5-299-16,-19-5 38 15</inkml:trace>
  <inkml:trace contextRef="#ctx0" brushRef="#br0" timeOffset="212891.968">2974 14095 858 0,'-34'13'569'0,"13"-2"-81"15,19 1-116-15,19-5-243 16,17-4-53-16,17-4-12 16,6-4-25-16,26 0-45 15,-2-1-113-15,17-1-407 16,-10 1 67-16</inkml:trace>
  <inkml:trace contextRef="#ctx0" brushRef="#br0" timeOffset="213247.319">4038 13826 1195 0,'5'-33'391'0,"-2"23"87"16,-7 27-331-16,-7 34-3 15,-5 14-49-15,-3 24-22 16,5-2-30-16,7 12-17 16,10-17-30-16,5 4-60 15,3-16-54-15,2 1-81 16,-7-22-320-16,2-7 38 16</inkml:trace>
  <inkml:trace contextRef="#ctx0" brushRef="#br0" timeOffset="213481.246">3906 14021 882 0,'4'-40'400'0,"14"-6"53"0,5 3-192 16,19-8-65-16,7 6-32 16,17 4-8-16,-3 12-57 15,7 14-21-15,-15 15-36 16,-7 19-15-16,-18 13-21 15,-15 20-8-15,-16 2-1 16,-17 10-4-16,-15-6 4 0,-12-3 1 16,2-17 4-1,-3-9-10-15,9-16-28 0,4-10-132 16,9-8-382-16,7-3 50 16</inkml:trace>
  <inkml:trace contextRef="#ctx0" brushRef="#br0" timeOffset="-214647.475">4888 13962 1175 0,'-14'0'362'0,"7"-1"103"16,15-2-331-16,16-9-11 16,10-3-46-16,19-1-24 15,9-1-42-15,21-4-123 16,2 1-374-16,4-3 84 16</inkml:trace>
  <inkml:trace contextRef="#ctx0" brushRef="#br0" timeOffset="-213999.536">6019 13657 948 0,'15'-14'359'0,"-5"-6"67"15,-6 2-258-15,-6-2-7 16,-6 4-49-16,-12 0-11 16,-4 7-44-16,-9 8-11 15,-1 7-12-15,-6 14-11 0,6 10-12 16,2 16-2-16,9 2-3 15,6 6-6-15,16-9-3 16,14-11-4-16,15-22-1 16,21-26-10-16,9-24 2 15,25-31-12-15,0-12 2 16,5-26 3-16,-13 4 11 16,-4-13 11-16,-26 18 19 0,-5 2 19 15,-19 29 2-15,-9 17 6 16,-13 33-9-16,-12 27 2 15,-11 24-18-15,-8 25 1 16,-3 16-9-16,-2 16-7 16,6-6-15-16,9 1-93 15,13-18-50-15,11-13-367 16,11-18 17-16</inkml:trace>
  <inkml:trace contextRef="#ctx0" brushRef="#br0" timeOffset="-213732.928">7018 13054 1339 0,'24'-4'429'0,"-15"-20"83"0,-10 16-376 16,-13 2-19-16,-10 8-46 15,-14 4-11-15,-3 11-16 16,-12 8-7-16,-1 8-12 15,-8 19-9-15,5 9-9 16,-8 21-7-16,11 0 1 16,5 10-2-16,19-13 0 15,19-7-4-15,21-23 7 0,27-10-7 16,15-23-2-16,20-10-37 16,0-13-95-16,12-8-419 15,-16-1 73-15</inkml:trace>
  <inkml:trace contextRef="#ctx0" brushRef="#br0" timeOffset="-213299.681">5667 14052 999 0,'-35'-3'383'0,"14"6"67"16,17 1-271-16,22 3 5 15,18 1-51-15,28 1-8 16,16-1-39-16,36-4-10 16,10-9-31-16,30-9-11 15,-1-6-20-15,25-6-8 16,-23 2-2-16,11 3-9 15,-30 7-42-15,-10 5-459 16,-36 12-38-16,-17 3-181 16</inkml:trace>
  <inkml:trace contextRef="#ctx0" brushRef="#br0" timeOffset="-211963.936">6203 14780 572 0,'-20'-15'446'16,"2"-3"-60"-16,-3 4-26 15,4 3-201-15,-5 5-21 16,0 6-48-16,-3 5-19 15,1 7-36-15,-6 9-18 16,5 7-10-16,-1 12-2 16,4 7-2-16,0 8 5 0,9-7 0 15,11-3-3-15,10-18 4 16,15-20 0-16,13-26-6 16,22-21-3-16,8-18 5 15,10-22-8-15,-3-5 2 16,1-11 2-16,-25 8 2 15,-8-7-1-15,-18 19 5 0,-8 9-3 16,-14 25-1 0,-8 24 13-16,-7 36-1 0,-11 33 11 15,-4 18 4-15,-3 22 1 16,5-1-11-16,3 5-1 16,11-16-19-16,11-1-44 15,8-18-54-15,10-7-79 16,6-23-326-16,13-9 36 15</inkml:trace>
  <inkml:trace contextRef="#ctx0" brushRef="#br0" timeOffset="-211599.691">6878 14381 1213 0,'5'-30'339'0,"-10"5"91"16,-4 11-346-16,-7 11-20 0,-6 14-29 15,-10 15-7-15,-6 11-11 16,-12 17 1-16,3 5-7 16,-6 16 2-16,8 0-6 15,7 12 0-15,15-9-2 16,12 1 10-16,16-17-1 16,18-15 0-16,15-24-3 15,21-20-3-15,7-20-6 0,11-21 0 16,-7-13 0-16,3-18 0 15,-19-1 3-15,-9-13-3 16,-18 8-6-16,-18 3-3 16,-23 17-9-16,-23 8-48 15,-13 24-12-15,-18 20-4 16,-5 21-3-16,-10 22-22 16,11 13 26-16,6 9-316 15,21-7 83-15</inkml:trace>
  <inkml:trace contextRef="#ctx0" brushRef="#br0" timeOffset="-211455.439">6889 14836 1033 0,'2'12'416'0,"-4"6"44"16,-2 8-268-16,2 8-58 0,3 3-56 15,8 7-35-15,7-6-33 16,12-2-40-16,6-12-56 15,14-6-390-15,3-12 85 16</inkml:trace>
  <inkml:trace contextRef="#ctx0" brushRef="#br0" timeOffset="-211075.257">7718 13856 829 0,'-27'19'519'0,"29"-10"-70"16,2 3-101-16,11-1-270 15,16-2-16-15,4-1-32 16,12 0-7-16,1-2-12 15,12-2 257-15,-6-4-738 16,-4-8 327-16</inkml:trace>
  <inkml:trace contextRef="#ctx0" brushRef="#br0" timeOffset="-210903.458">7684 13989 1123 0,'-31'20'425'0,"18"-8"50"16,19-4-282-16,23-3-85 16,12-5-42-16,18-4-20 15,6-4-64-15,18-5-464 16,-2-5 130-16</inkml:trace>
  <inkml:trace contextRef="#ctx0" brushRef="#br0" timeOffset="-210333.489">9169 13705 1254 0,'9'-19'418'0,"-20"-1"64"15,-5 7-353-15,-18 3-5 16,-6 5-53-16,-14 8-9 16,-4 8-5-16,-9 13-12 15,14 10-19-15,0 15-5 16,15 7-16-16,0 11-6 16,16-2 0-16,4 8 1 0,11-10 1 15,13 0-1-15,14-16 0 16,21-9-2-16,9-17-3 15,21-14-3-15,6-17-4 16,14-17-4-16,-8-16 4 16,6-18 3-16,-22-7 6 15,-13-12 12-15,-27 8 8 16,-16-7 0-16,-25 14-2 16,-16 5-11-16,-10 19-9 15,-18 18-38-15,-3 25-58 16,-14 22-192-16,9 15-240 0,3 8-37 15</inkml:trace>
  <inkml:trace contextRef="#ctx0" brushRef="#br0" timeOffset="-209133.934">10355 14036 1185 0,'-50'12'389'0,"15"-9"80"15,24-1-338-15,16 1-7 16,20-2-59-16,29-1-16 16,11-4-31-16,25 0-11 15,3-2-26-15,13-1-104 16,-15-1-353-16,-1 6-11 16,-23 4-216-16</inkml:trace>
  <inkml:trace contextRef="#ctx0" brushRef="#br0" timeOffset="-208950.559">10399 14297 610 0,'-39'15'594'0,"14"-6"-131"0,17-9 11 16,27-2-324-16,19-3-41 15,23-7-12-15,11 3-36 16,21-3-15-16,-2 1-59 15,23-1-155-15,-6-2-358 16,5-2 44-16</inkml:trace>
  <inkml:trace contextRef="#ctx0" brushRef="#br0" timeOffset="-208633.574">11274 13842 1212 0,'-14'-8'359'0,"16"8"99"16,9 4-336-16,18 0 6 15,9 5-36-15,15 4-9 16,1 9-27-16,3 9-20 15,-12 4-29-15,-10 9 0 16,-16 3-10-16,-18 10 0 0,-15-1 3 16,-10 11-2-16,-6-9-5 15,-7 0-41-15,5-17-49 16,1-9-56-16,5-16-354 16,3-23 54-16</inkml:trace>
  <inkml:trace contextRef="#ctx0" brushRef="#br0" timeOffset="-206486.658">12854 15071 1088 0,'-7'-39'276'15,"-7"13"92"-15,1 18-323 16,1 18 13-16,2 14-16 16,0 18 9-16,0 8-8 15,3 25 4-15,3-3-20 16,3 11-6-16,2-8-16 0,4 3-7 16,2-21-14-16,2 3-73 15,-1-19-327-15,-1-10 74 16</inkml:trace>
  <inkml:trace contextRef="#ctx0" brushRef="#br0" timeOffset="-206183.696">12734 15026 1165 0,'1'-24'367'0,"14"-9"112"15,15 3-319-15,22-9 6 16,7 1-41-16,18-4-19 16,-2 12-47-16,9 6-22 15,-14 17-29-15,-6 21-2 16,-22 15-13-16,-22 18-6 16,-29 8-10-16,-26 14-18 0,-16-5-13 15,-16 3-17-15,5-14-4 16,3-9-30-16,17-20 1 15,11-10-48-15,18-17-307 16,21-8 76-16</inkml:trace>
  <inkml:trace contextRef="#ctx0" brushRef="#br0" timeOffset="-205887.708">13746 15029 1284 0,'-39'6'430'0,"7"-1"84"16,25-1-364-16,17-4-1 16,15-4-61-16,26 0-21 0,8 0-34 15,19 2-15-15,1 2-46 16,4 1-160-16,-19 3-362 16,-7 8 41-16</inkml:trace>
  <inkml:trace contextRef="#ctx0" brushRef="#br0" timeOffset="-205532.809">13715 15209 1215 0,'-19'20'427'15,"10"-5"72"-15,18-1-295 16,18-7-61-16,20-7-13 15,10-6-56-15,14-4-13 16,3-4-45-16,8-3 16 16,-18 2-592-16,-11 6 191 15</inkml:trace>
  <inkml:trace contextRef="#ctx0" brushRef="#br0" timeOffset="-203651.051">15201 14712 902 0,'37'-53'335'0,"-8"0"52"16,-14 15-254-16,-13 3-3 16,-15 15-49-16,-12 8-7 15,-6 6-24-15,-14 12 5 16,1 8-15-16,-4 13 10 16,5 9-10-16,0 14 6 0,17-2-13 15,8 7-3-15,15-9-19 16,14-5 1-16,14-17-10 15,16-15 3-15,9-21-5 16,20-26 3-16,-1-14-6 16,12-23 1-16,-13-1-1 15,-2-19 5-15,-22 9-2 16,-4-12 8-16,-18 12 0 16,-3 3 13-16,-11 26 1 0,-9 20 11 15,-9 33-4-15,-15 37-1 16,-5 24-10-16,-12 37-1 15,3 7-8-15,0 17-2 16,16-16-1-16,4 4-9 16,17-26-47-16,10-4-112 15,8-24-23-15,8-5-340 16,4-22 2-16</inkml:trace>
  <inkml:trace contextRef="#ctx0" brushRef="#br0" timeOffset="-203234.31">16056 14357 832 0,'34'-30'394'15,"-3"0"27"-15,-8 3-197 0,-5 2-50 16,-7 6-53-16,-9 4-3 16,-7 8-40-16,-7 4-3 15,-4 3-36-15,-9 6-2 16,0 3-18-16,-11 3 9 16,3 3-6-16,-7 5 8 15,2 2-2-15,-6 14 0 16,2 1-14-16,-6 15 1 15,5 2-10-15,0 15 1 16,12-7-4-16,15 7 3 16,18-11-4-16,19-3 2 15,15-16-5-15,16-10 5 16,1-12-5-16,11-13-3 16,-2-8-28-16,6-9-133 15,-6-5-97-15,8-11-279 16,-10 1-68-16</inkml:trace>
  <inkml:trace contextRef="#ctx0" brushRef="#br0" timeOffset="-202666.005">14823 15239 1117 0,'-49'-4'323'0,"11"-2"98"15,8 1-275-15,16-1-20 16,16 0-1-16,10 3-37 16,24 1-7-16,10 4-44 15,25-2-10-15,6-2-14 16,32-2 5-16,0-2-10 16,27-2 3-16,-4 1-6 15,25 0 5-15,-21 1-9 0,11 4 0 16,-23 2-8-16,3 2-32 15,-31 2-67-15,-3-1-403 16,-25 0 79-16</inkml:trace>
  <inkml:trace contextRef="#ctx0" brushRef="#br0" timeOffset="-201318.38">15410 16000 1080 0,'-27'-3'285'0,"-2"6"76"16,-9 3-282-16,2 4-64 16,-7 3 9-16,0 5 2 15,-3 12 3-15,11 8 2 16,0 15-2-16,8 0-5 0,6 9 6 16,11-9-4-16,13-9 3 15,11-20 0-15,21-19 8 16,9-25-7-16,20-27 3 15,2-16-14-15,12-26 0 16,-10-3-10-16,-2-12-2 16,-18 9-2-16,-5 2 4 15,-18 25-4-15,-12 16 0 16,-12 25-3-16,-12 34 0 16,-9 28-1-16,-13 29 0 15,-1 16 0-15,-3 23 3 16,4-8-5-16,2 8-5 15,14-20-44-15,11-5-75 16,8-26-334-16,19-6 46 16</inkml:trace>
  <inkml:trace contextRef="#ctx0" brushRef="#br0" timeOffset="-200885.076">16219 15852 1207 0,'3'-32'327'16,"-16"9"90"-16,-13 1-309 15,-2 4-45-15,-10 3 2 16,-2 10-17-16,-9 6 13 16,5 13-16-16,-7 11 4 15,6 10-4-15,-5 15-2 16,10 6-16-16,0 11-10 15,10-1-9-15,11 10-4 16,17-10-4-16,17 1 0 16,13-14-6-16,14-3-17 0,3-16-52 15,12-3-81-15,-9-12-152 16,8-3-193-16,-10-5-51 16</inkml:trace>
  <inkml:trace contextRef="#ctx0" brushRef="#br0" timeOffset="-200118.557">16152 15910 815 0,'-3'-27'419'0,"-3"-5"19"15,-5 6-183-15,-4-1-86 16,-3 6-60-16,-6 6-20 16,-4 9-47-16,-8 10-5 15,2 8-14-15,-8 18-2 16,4 8-6-16,-6 22-6 15,9 6-4-15,-3 21 1 16,10-6 1-16,11 12-2 16,13-18 9-16,17-3-3 15,13-22 0-15,17-13-3 16,3-24-3-16,15-18-4 16,-4-18-5-16,12-22 6 15,-4-13 6-15,4-19 7 0,-16 3 4 16,-6-12 5-16,-22 8-4 15,-14 1-7-15,-22 15-14 16,-21 2-7-16,-13 21-20 16,-16 17-40-16,-5 22-36 15,-9 27-31-15,15 21-34 0,-3 21 128 16,15 6-415-16,1 16 186 16</inkml:trace>
  <inkml:trace contextRef="#ctx0" brushRef="#br0" timeOffset="-199892.728">15977 16229 1220 0,'-7'29'401'16,"6"1"92"-16,8 7-308 16,5-4-56-16,11 7-22 0,5-5-53 15,9 2-23-15,2-6-109 16,5-2-449-16,-7-8 121 16</inkml:trace>
  <inkml:trace contextRef="#ctx0" brushRef="#br0" timeOffset="-194869.495">18010 14297 447 0,'-61'67'369'16,"-1"4"-58"-16,-13 22-1 15,3 0-185-15,-2 22 2 16,14-3-21-16,2 20-2 16,18-9-34-16,9 13-9 15,17-26-29-15,16-1-13 16,13-29-20-16,16-8-43 16,12-27-45-16,15-8-328 15,-2-17 57-15</inkml:trace>
  <inkml:trace contextRef="#ctx0" brushRef="#br0" timeOffset="-194108.877">18217 15023 635 0,'-12'-2'438'16,"-7"17"-84"-16,-7 18-39 15,2 11-274-15,-1 15-7 16,5 0-8-16,5 9-4 16,7-6-13-16,6 4-10 0,2-13-25 15,-1-5-351-15,1-15 109 16</inkml:trace>
  <inkml:trace contextRef="#ctx0" brushRef="#br0" timeOffset="-193802.447">18091 15047 1090 0,'2'-21'341'16,"3"2"87"-16,12-4-268 15,9 1-32-15,8-3-1 16,1 2-36-16,5 5-13 16,-6 10-39-16,-2 8-15 15,-10 11-16-15,-4 14-6 16,-12 5-6-16,-11 11-3 16,-10 2 7-16,-10 5-3 15,-6-5 0-15,-13 0 1 16,2-10 3-16,-6 1-26 15,10-12-26-15,6-7-53 16,15-9-28-16,10-7-30 16,10-10-316-16,17-10 102 15</inkml:trace>
  <inkml:trace contextRef="#ctx0" brushRef="#br0" timeOffset="-193632.689">18581 14911 1151 0,'-21'22'303'16,"-5"13"96"-16,-1 4-334 16,0 8-7-16,2-2-22 0,4 7-19 15,6-6-9-15,5 3-19 16,6-10-40-16,0-4-360 16,4-10 100-16</inkml:trace>
  <inkml:trace contextRef="#ctx0" brushRef="#br0" timeOffset="-193335.852">18537 15060 1054 0,'-2'7'331'0,"5"-1"86"16,9-5-288-16,11-5 1 15,7-6-39-15,8-5-13 16,0-2-31-16,6-1-22 0,-9 5-21 15,-3 4-1-15,-9 9-5 16,-7 10-2-16,-9 5 2 16,-7 11-2-16,-6 2-4 15,-3 9-1-15,-3-5 3 16,-1 6-4-16,0-7 1 16,-1 5-9-16,3-5-12 15,0-1-40-15,4-9-26 16,1-9-352-16,9-16 81 15</inkml:trace>
  <inkml:trace contextRef="#ctx0" brushRef="#br0" timeOffset="-193224.474">18985 14726 1178 0,'-17'3'244'0,"0"10"77"16,3 3-673-16,9 7 92 15</inkml:trace>
  <inkml:trace contextRef="#ctx0" brushRef="#br0" timeOffset="-192968.865">19332 14995 1259 0,'-15'0'333'16,"-10"0"91"-16,-5 4-361 15,-8 2-11-15,3 3-21 16,-9 9-5-16,4 5-6 16,1 12 1-16,8 2-13 15,5 10-7-15,12-3-3 16,13 2-2-16,11-9-39 16,18-8 413-16,8-14-816 15,18-18 376-15</inkml:trace>
  <inkml:trace contextRef="#ctx0" brushRef="#br0" timeOffset="-192550.598">19456 15160 1033 0,'-6'19'329'0,"6"-3"94"16,12-5-268-16,13-7 15 0,9-8-19 16,12-9-3-16,1-7-33 15,6-10-13-15,-6 0-55 16,-2-5-11-16,-11 9-18 15,-9 2-10-15,-14 11-13 16,-18 7 4-16,-12 10-5 16,-15 6-4-16,-10 4 5 15,-15 9 2-15,1 3 0 16,-6 10 2-16,8 3 4 0,6 14 3 16,16-2-1-16,10 3 0 15,19-10 1-15,17-5-2 16,17-17-4-16,27-13-9 15,12-14-77-15,21-23-461 16,-4-17 120-16</inkml:trace>
  <inkml:trace contextRef="#ctx0" brushRef="#br0" timeOffset="-191956.913">20323 15129 1063 0,'-23'6'326'0,"9"-4"84"16,10 5-281-16,9 1-35 16,14 0-18-16,6-2-42 15,16 0-15-15,6-5-22 0,12-1-42 16,-3-4-40-1,-1 0-345-15,-10 3 63 0</inkml:trace>
  <inkml:trace contextRef="#ctx0" brushRef="#br0" timeOffset="-191765.486">20328 15262 1096 0,'-11'2'337'16,"8"-3"92"-16,10 1-279 16,8 0-43-16,9-1-10 15,5 3-51-15,13 1-33 16,6 2-76-16,12 0-396 16,-4-6 98-16</inkml:trace>
  <inkml:trace contextRef="#ctx0" brushRef="#br0" timeOffset="-190952.911">21174 15024 783 0,'-13'5'218'16,"-5"13"78"-16,0 9-234 15,-3 11 1-15,4 6-20 16,0 12-17-16,6-6-19 16,3 0 17-16,8-12 8 0,2-5 15 15,8-16 8-15,6-10 12 16,5-13-17-16,8-13-9 16,1-14-17-16,6-14-3 15,-3-3-16-15,3-4 4 16,-8 10-6-16,-4 9 1 15,-12 15-7-15,-6 10 10 16,-9 11-7-16,-8 10 5 16,-1 8 4-16,-6 9 0 15,1 2-6-15,0 10 5 16,2-2-3-16,3 2-1 16,9-6 7-16,5-5-1 15,7-16-2-15,10-10-2 16,5-11 1-16,9-15 1 15,3-7-4-15,11-11-2 16,-2 5 3-16,0-3-1 16,-9 13-6-16,-6 6 5 15,-14 14 2-15,-9 11-1 0,-8 11-3 16,-12 14-1-16,-5 6 2 16,-10 10-4-16,1 0 0 15,-1-2-5-15,8-11-30 16,10-8-366-16,13-15 109 15</inkml:trace>
  <inkml:trace contextRef="#ctx0" brushRef="#br0" timeOffset="-190552.973">22021 15035 857 0,'-18'5'283'15,"-5"3"51"-15,-8 2-223 16,0 1-58-16,-5 2 2 16,2 0-22-16,0 4 8 15,5 1 4-15,1 6 12 16,6 4-8-16,5 10 1 16,7-1-12-16,7 3-10 15,7-5-9-15,10-4-12 16,5-17 0-16,12-8-3 0,3-11 0 15,5-12 6-15,-2-10 1 16,2-5-2-16,-8-4-5 16,-3-8 5-16,-8 9-10 15,-9 5 4-15,-9 14 3 16,-11 14-1-16,-8 19-1 16,-14 16 0-16,-2 9-4 15,-2 7 0-15,5 1-4 16,6 0-3-16,13-13-28 0,8-6-69 15,7-10-325-15,8-8 62 16</inkml:trace>
  <inkml:trace contextRef="#ctx0" brushRef="#br0" timeOffset="-190405.451">22184 15104 1066 0,'-4'3'257'0,"-4"10"99"15,-2 8-311-15,1 9-8 16,1 3-10-16,2 11-8 16,5-5-12-16,3 4-27 15,3-9-17-15,0 2-328 16,5-8 80-16</inkml:trace>
  <inkml:trace contextRef="#ctx0" brushRef="#br0" timeOffset="-189817.744">22255 15205 913 0,'5'-1'305'15,"6"-2"69"-15,7-2-259 16,13-4-1-16,7-2-31 0,14-5-9 16,0-2-24-16,10-5 6 15,-6 2-12-15,-1 1-5 16,-14 7-19-16,-3 3 3 15,-15 7-16-15,-5 5 3 16,-12 4-10-16,-6 3 7 16,-8 2-8-16,-9 2 1 15,-7 1-2-15,-8 2 8 16,-4 0-9-16,-3 2 9 16,5-1 2-16,2 3-9 15,10-3 2-15,9 6 3 16,9-2-6-16,7 0 0 15,8-3 5-15,8-7-2 16,3-6 1-16,7-10 2 16,0-7 0-16,4-14 0 15,-4 0 2-15,-3-10 4 16,-4 5-4-16,-2 5 10 16,-8 9 3-16,-6 12-7 0,-4 14 0 15,-7 19 3-15,-3 13-10 16,-5 21-5-16,-1 6 3 15,-2 16 0-15,0-4-5 16,-4 6 2-16,2-12 0 16,-6 2 3-16,0-16-1 0,-6-7 1 15,2-18 12-15,-8-12 2 16,5-17-3-16,-2-15-4 16,6-12-5-16,3-23-94 15,10-9-30-15,7-19-114 16,7 0-253-16,12-4 22 15</inkml:trace>
  <inkml:trace contextRef="#ctx0" brushRef="#br0" timeOffset="-189673.442">22960 15174 879 0,'-1'28'389'16,"-12"2"8"-16,-3 7-185 15,3-6-148-15,4 2-14 16,2-7-33-16,3-1-38 0,2-9-46 16,1 1-335-16,-1-4 70 15</inkml:trace>
  <inkml:trace contextRef="#ctx0" brushRef="#br0" timeOffset="-189530.728">23095 14718 1182 0,'-11'-6'240'0,"-1"12"559"15,5 6-1151-15,3 12 409 16</inkml:trace>
  <inkml:trace contextRef="#ctx0" brushRef="#br0" timeOffset="-189186.553">23202 15082 582 0,'0'11'457'15,"-4"1"-80"-15,-1 5-37 16,1 4-260-16,-3 11-17 16,1 4-36-16,2 10-14 15,2-3-3-15,6-1 6 16,5-9-1-16,6-9-3 0,5-15 7 15,8-9 9-15,-1-8-2 16,6-10 0-16,-2-3-3 16,3-5-4-16,-6 6-12 15,-4 1-3-15,-7 9-3 16,-6 9 10-16,-12 12 1 16,-6 9-2-16,-5 5-3 15,0 4 1-15,2-5-10 0,8-2-12 16,7-6-24-16,6-3-66 15,5-5 307-15,5-7-639 16,6-4 259-16</inkml:trace>
  <inkml:trace contextRef="#ctx0" brushRef="#br0" timeOffset="-188819.959">23816 15242 942 0,'22'-17'277'0,"-5"-1"72"16,-7 9-256-16,-7 0-26 15,-5 4-21-15,-10 4-2 16,-4 5-14-16,-9 7-6 16,-6 3-8-16,-7 15 7 15,1 4-7-15,-2 9-2 16,11-4-5-16,5 0-2 16,12-10-5-16,9-8-5 0,7-9 1 15,7-8 0 1,7-4 7-16,6-9-7 0,3-6 2 15,5-8 0-15,-3 4 2 16,0-3-6-16,-8 5 5 16,-3 6 0-16,-10 6 2 15,-9 7 6-15,-7 7 7 16,-5 5 2-16,1 4 3 0,1 5 1 16,5-1-9-16,4 1-12 15,2-2 4-15,6 1-65 16,1-4-28-16,5-3-325 15,3-4 45-15</inkml:trace>
  <inkml:trace contextRef="#ctx0" brushRef="#br0" timeOffset="-188620.469">24246 14803 969 0,'44'-85'403'16,"-12"33"21"-16,-7 23-230 15,-20 31-64-15,-14 27-18 16,-9 18-44-16,-11 20 2 16,0 3-10-16,-1 16-19 0,6-8-18 15,1 10-2-15,6-6-14 16,-1 4-64-16,4-12-67 16,1 3-382-16,2-17 44 15</inkml:trace>
  <inkml:trace contextRef="#ctx0" brushRef="#br0" timeOffset="-187898.669">21869 16064 1055 0,'-15'0'239'16,"-15"0"94"-16,-1 4-298 0,-7 0-11 15,0 2 5-15,-7 7 4 16,3 2 5-16,-5 9-3 15,7 1-12-15,-1 12-6 16,12-1-7-16,7 4-5 16,12-4-11-16,14 0-58 15,11-11 57-15,17-2-369 16,10-7 80-16</inkml:trace>
  <inkml:trace contextRef="#ctx0" brushRef="#br0" timeOffset="-187585.557">22067 16217 911 0,'6'-23'332'16,"-13"7"34"-16,-16 6-228 15,-7 5-76-15,-11 8-25 16,-1 2-23-16,-7 13-2 0,11 6-4 16,1 9 0-16,10 5 18 15,6 7 5-15,13-3 1 16,12-5 3-16,14-9-7 15,17-9-14-15,9-13 0 16,14-14-4-16,-2-10-2 16,3-11 5-16,-13-4 4 15,-7-8-9-15,-18 2 2 16,-16-1-9-16,-13 10-2 0,-15 6-14 16,-11 15-15-16,-15 11-49 15,3 14-18-15,-5 12-327 16,10-2 64-16</inkml:trace>
  <inkml:trace contextRef="#ctx0" brushRef="#br0" timeOffset="-187251.487">22389 16192 253 0,'-7'-7'382'0,"-9"-1"-108"15,-6 1 10-15,-3 3-124 16,3 1-70-16,1 9 9 16,6 3-14-16,5 12-10 0,7 0-19 15,11 6-16-15,6 0-22 16,9 4-8-16,5-3-4 16,5 3-4-16,-4-2 1 15,-3 1-1-15,-11-6-2 16,-11-1 9-16,-13-5 14 15,-12-3 8-15,-6-5 0 0,-11-4 0 16,0-3-10-16,-2-7-13 16,10 0-11-16,7-4-48 15,12-4 380-15,11-4-727 16,11-1 323-16</inkml:trace>
  <inkml:trace contextRef="#ctx0" brushRef="#br0" timeOffset="-187087.548">22838 15868 1064 0,'5'8'247'15,"-13"13"106"-15,-9 18-302 16,-5 4-11-16,-7 13 1 16,3 1-9-16,-2 10-8 15,8-9-8-15,1 12-11 16,7-13-5-16,1 4-376 0,3-16 117 15</inkml:trace>
  <inkml:trace contextRef="#ctx0" brushRef="#br0" timeOffset="-186924.553">22567 16247 993 0,'0'-33'356'15,"3"11"49"1,4 5-260-16,4 12-75 0,10 4-25 15,6 4-34-15,10 1-28 16,4 1-39-16,17-1-252 16,-4 3-96-16,12 6-91 15</inkml:trace>
  <inkml:trace contextRef="#ctx0" brushRef="#br0" timeOffset="-186620.302">23172 16293 705 0,'-13'0'371'0,"-12"3"-44"15,-9 1-138-15,-7 2-138 16,2 2-44-16,-7 3 7 16,8-3 25-16,5 0 14 15,12 0 9-15,10-4 0 16,13 1-10-16,10-3-23 16,9-2-13-16,9-1-11 15,1 4 1-15,4 0-4 0,-5 6 1 16,-4 8-7-1,-11 4 3-15,-11 8 1 0,-7 0 5 16,-11 3 23-16,-2-2 10 16,-6 0 4-16,1-8 0 15,0-4-6-15,3-11-28 16,0-7-47-16,3-8-42 16,-2-11-360-16,-2-3 71 0</inkml:trace>
  <inkml:trace contextRef="#ctx0" brushRef="#br0" timeOffset="-185120.716">24588 14123 969 0,'-13'-18'254'16,"0"6"105"-16,6 11-271 16,4 6 14-16,3 8-5 15,7 12 8-15,5 11-25 16,8 29-12-16,2 11-27 16,7 30-12-16,0 9-20 0,3 37-9 15,-7-16-1-15,-4 42-4 16,-11-14-6-16,-14 20-9 15,-14-19 1-15,-16 20-6 16,-7-38 9-16,-12 13 1 16,3-30 10-16,-6 4 5 15,7-27 4-15,-4 1-4 16,10-29 9-16,5-7-26 16,7-27-32-16,3-14-370 15,11-26 92-15</inkml:trace>
  <inkml:trace contextRef="#ctx0" brushRef="#br0" timeOffset="-183684.553">18021 14268 757 0,'3'-12'231'0,"-2"4"66"15,-4 5-184-15,-2 4-28 16,-8 7 14-16,-1 6-24 16,-7 9-6-16,1 6-24 0,-5 10 3 15,2 4-23-15,-7 13-8 16,3 1-3-16,-6 13-7 15,3-1-4-15,-6 15-1 16,5-6 1-16,-6 8-4 16,6-9 4-16,-3 9-2 15,7-13 1-15,1 18 6 16,4-8-3-16,4 20 2 16,9-5-2-16,7 18 3 15,4-9-4-15,12 10 7 16,4-18 2-16,11 6 5 15,0-23 4-15,6-2 3 16,-5-18-6-16,2 4 6 16,-7-17 1-16,-3 0 1 15,-5-9-4-15,3 1 0 0,-3-11-7 16,2-3-31-16,2-8-53 16,4-13-368-16,-6-9 81 15</inkml:trace>
  <inkml:trace contextRef="#ctx0" brushRef="#br0" timeOffset="-159473.66">8224 18163 1123 0,'-3'-53'394'16,"5"28"48"-16,-7 2-272 16,5 20-77-16,-2 13-12 15,1 12-24-15,-2 10-4 16,3 7-16-16,-1 13-20 16,2-2-16-16,0 5-27 15,3-2-69-15,-5-3-282 16,6-21-118-16,0-17-114 15</inkml:trace>
  <inkml:trace contextRef="#ctx0" brushRef="#br0" timeOffset="-159330.634">8226 17519 894 0,'-18'-8'409'0,"1"16"-23"16,-1 19-178-16,6 12-237 15,6 15-355-15,1 2 91 16</inkml:trace>
  <inkml:trace contextRef="#ctx0" brushRef="#br0" timeOffset="-158975.108">8382 18147 1105 0,'1'-14'317'0,"-2"-1"83"15,1 12-316-15,0 10-1 16,-1 8-24-16,2 5-7 16,0 1-12-16,1 7-2 15,3 0-24-15,1 1-4 16,2-4-6-16,5-4 5 15,4-14-5-15,8-14 6 16,4-12-6-16,8-6 2 16,-6 1-5-16,1 2 10 15,-9 11 5-15,-8 11 9 0,-9 11-3 16,-6 13 5-16,-8 6-12 16,-3 7-10-16,6-4-8 15,0 0-100-15,7-15-372 16,2-8 87-16</inkml:trace>
  <inkml:trace contextRef="#ctx0" brushRef="#br0" timeOffset="-158125.268">9442 18214 1021 0,'4'-7'363'0,"-1"-1"75"16,0 2-272-16,-6 2-24 15,-5 0-50-15,-7 3-5 0,-6 2-25 16,-9 3-5-16,-3 4-9 15,-8 13 0-15,1 6-16 16,-2 14-14-16,6 1-11 16,1 7 2-16,11-10-4 15,7-4 2-15,13-15-2 16,12-9-3-16,12-15 1 16,15-14 0-16,5-12-3 15,14-18 4-15,0 1-2 0,9 0-1 16,-12 11 2-16,-6 12 0 15,-15 22-5-15,-13 19 1 16,-17 11-7-16,-10 10 5 16,-3 2 2-16,-5 2-5 15,4-14-22-15,4-2-120 16,2-11-241-16,-1-10-135 16,1-7-151-16</inkml:trace>
  <inkml:trace contextRef="#ctx0" brushRef="#br0" timeOffset="-157456.352">10333 18223 904 0,'5'-13'365'0,"-8"3"25"15,-5 2-207-15,-6 6-101 16,-6 1-12-16,-3 3-30 16,-9 6 14-16,0 4-7 0,-7 13 3 15,5 5-9-15,-6 12-8 16,5 0-18-16,0 9-5 16,13-10-10-16,11-1-14 15,12-14-34-15,21-7-63 16,13-14-36-16,13-12-309 15,2-8 45-15</inkml:trace>
  <inkml:trace contextRef="#ctx0" brushRef="#br0" timeOffset="-157125.701">10682 18255 992 0,'9'-11'330'0,"-13"5"67"15,-8 8-268-15,-11 1-18 16,-3 3-38-16,-12 3-4 15,0 3-19-15,-7 5-4 0,3 4-8 16,-4 9 8-16,11 2-6 16,3 10-1-16,15-2-1 15,13 1-7-15,12-9-9 16,18-11-6-16,13-17-1 16,16-20-5-16,2-16-3 15,8-16-2-15,-8-5-3 16,-6-4-3-16,-18 11 0 15,-15 7 2-15,-17 16-5 0,-20 10-31 16,-15 17-29-16,-13 14-52 16,-4 8-11-16,-9 11-38 15,13 3 6-15,2 1-277 16,17-8 100-16</inkml:trace>
  <inkml:trace contextRef="#ctx0" brushRef="#br0" timeOffset="-156591.086">10969 18195 981 0,'-3'-2'362'16,"-17"12"47"-16,-5 9-229 16,1 8-112-16,-2 8-2 15,6 4-30-15,4 7-15 16,6-7-7-16,4 1 3 0,8-10-9 15,7-3-4-15,6-17 2 16,11-11-5-16,5-15-5 16,9-12 2-16,-2-9 6 15,1-8-1-15,-7 3 0 16,-6 0 3-16,-10 11-1 16,-4 6-2-16,-9 14-3 15,-4 10 5-15,-8 14-1 0,-6 10 6 16,-2 6 0-16,-3 9 9 15,0-1 2-15,3 5-1 16,6-6-5-16,5-1-2 16,8-12-7-16,10-8 0 15,4-13-6-15,8-16 0 16,1-7 1-16,9-14 2 16,-1-5-8-16,6-8 7 15,-4 4-1-15,0 4 1 16,-12 12 1-16,-5 9 5 15,-9 15-6-15,-8 11 5 16,-6 9 2-16,-9 11-1 16,-2 5-2-16,-5 12-3 15,4 0-9-15,3 3-44 16,8-10-38-16,10-7-39 16,6-15-25-16,11-18 56 15,3-14-329-15,6-14 146 0</inkml:trace>
  <inkml:trace contextRef="#ctx0" brushRef="#br0" timeOffset="-156462.459">11531 18227 851 0,'8'-9'339'0,"-11"11"29"0,-7 16-177 15,-5 10-108-15,-5 14-8 16,0 3-28-16,4 12-14 16,4-4-23-16,1 11-13 15,8-14-19-15,2 3-56 16,2-8 158-16,-1-4-479 15,-1-18 162-15</inkml:trace>
  <inkml:trace contextRef="#ctx0" brushRef="#br0" timeOffset="-156157.649">11439 18341 1174 0,'-1'-24'381'0,"11"-5"94"16,6 4-315-16,11-2-21 16,3 6-38-16,3 5-22 0,-4 8-40 15,-1 5-18-15,-6 4-15 16,-4 5-2-16,-7 3-5 16,-7 8 0-16,-5 7 1 15,-9 10-4-15,-5 0-7 16,-7 8 1-16,-1-6-3 15,-3-6-25-15,6-12-12 16,-5-6-48-16,9-12-28 16,2-5-51-16,5-4 327 0,0-4-611 15,6 4 306-15</inkml:trace>
  <inkml:trace contextRef="#ctx0" brushRef="#br0" timeOffset="-155758.91">11817 18308 1010 0,'6'3'315'0,"2"-2"85"16,6-1-265-16,8-1 18 15,0-1-27-15,8-2-6 16,0 0-29-16,3-6-27 15,-3-1-39-15,0-4-10 16,-6-1-11-16,-4-2-4 0,-11 6 0 16,-5-2 0-16,-11 5 2 15,-11 2 4-15,-6 2-2 16,-15 6 0-16,-4 6 0 16,-10 13 3-16,5 6 8 15,-2 15 3-15,12 3 0 0,8 6 5 16,15-6-7-16,12 1-12 15,12-12-3-15,16-4-2 16,9-13-13-16,20-18-95 16,4-16-41-16,7-19-365 15,0-9 13-15</inkml:trace>
  <inkml:trace contextRef="#ctx0" brushRef="#br0" timeOffset="-155592.67">12411 17703 937 0,'1'-45'365'0,"-11"20"40"16,-8 24-229-16,-5 23-54 16,-2 17-28-16,-8 26 15 15,-2 6-26-15,0 26-3 16,7-6-31-16,0 14-17 16,9-12-22-16,9 5-123 15,8-24-49-15,4-5-333 16,5-28-17-16</inkml:trace>
  <inkml:trace contextRef="#ctx0" brushRef="#br0" timeOffset="-155326.149">12084 18280 940 0,'1'-22'360'0,"2"7"60"0,6 7-201 16,3 6-65-16,8 0-12 15,5 1-43-15,12-2-21 16,4-4-46-16,13-1-10 15,-2-1-15-15,5 1 1 16,-12 3-9-16,-5 5 2 16,-12 6 0-16,-5 10 3 15,-13 6-6-15,-4 10-1 16,-8 1 3-16,-3 6-4 16,-1-8 0-16,-1 0 1 15,4-8-2-15,1-4-18 16,-1-7-26-16,1-5-59 15,1-9-34-15,0-9-347 16,1-6 61-16</inkml:trace>
  <inkml:trace contextRef="#ctx0" brushRef="#br0" timeOffset="-155097.771">12568 17992 1241 0,'-13'9'388'0,"-2"0"-12"16,10 0-725-16,2-3 57 15</inkml:trace>
  <inkml:trace contextRef="#ctx0" brushRef="#br0" timeOffset="-154624.689">13075 17811 1064 0,'-1'-37'358'16,"-6"23"42"-16,-7 22-262 15,-3 20-105-15,-7 19-12 16,-3 11-2-16,-1 19-9 16,3-6-3-16,-1 8-4 15,5-12-12-15,-1 3-62 16,2-19 390-16,-3-2-729 16,4-17 316-16</inkml:trace>
  <inkml:trace contextRef="#ctx0" brushRef="#br0" timeOffset="-154359.562">12783 18206 1200 0,'4'6'409'15,"2"-8"68"-15,5 3-339 16,14 0-35-16,5 2-52 16,13-2-28-16,2-4-21 15,12-3-6-15,-8 0-1 0,3 3 1 16,-12 5 0-16,-4 10-5 15,-15 6 5-15,-10 13-7 16,-11 2 0-16,-7 6-7 16,-6-3 5-16,-7-1-20 15,2-8-1-15,0-5-37 16,4-10-3-16,6-12 437 16,5-13-801-16,10-14 413 15</inkml:trace>
  <inkml:trace contextRef="#ctx0" brushRef="#br0" timeOffset="-154235.032">13401 17741 1206 0,'-17'-1'307'0,"-8"17"88"16,-1 10-351-16,4 10-76 0,9-3 184 15,1 6-546-15,6-8 208 16</inkml:trace>
  <inkml:trace contextRef="#ctx0" brushRef="#br0" timeOffset="-153959.619">13449 18188 1190 0,'-4'3'327'0,"-2"5"91"15,1 4-345-15,-2 12-21 16,-1 5-26-16,-2 8-13 16,5 2-8-16,6-1 2 15,5-12-8-15,11-7 3 16,5-13-2-16,10-12 2 16,0-10 2-16,10-7 4 15,-4-4-2-15,2-4-36 16,-8 6-55-16,-4 5-344 15,-11 9 58-15</inkml:trace>
  <inkml:trace contextRef="#ctx0" brushRef="#br0" timeOffset="-153626.328">13876 18299 663 0,'3'9'449'15,"10"-3"-45"-15,0-3-104 0,8-3-146 16,4-7-51 0,5-10-13-16,0-4-31 0,4-5-15 15,-8 3-17-15,-5-4-16 16,-10 8-4-16,-11 0-7 16,-9 7 5-16,-14 8 0 15,-8 7 4-15,-13 6-8 16,-4 10 8-16,-10 9 16 15,5 7 21-15,0 13 33 16,13 4 5-16,12 14-3 16,19-9-13-16,19-4-22 15,20-19-39-15,27-15-43 16,11-26-31-16,23-21-41 16,2-12-451-16,30-5 112 15</inkml:trace>
  <inkml:trace contextRef="#ctx0" brushRef="#br0" timeOffset="-152690.459">14616 18249 942 0,'14'-38'353'16,"-10"18"29"-16,-4 11-219 15,-4 12-100-15,-7 10-2 16,-3 11-13-16,-1 14 1 15,1 4-12-15,0 11-4 16,7 0-18-16,4 2-5 16,6-10-8-16,7-2 1 15,3-17-4-15,10-11 2 16,3-18 3-16,7-18 0 16,2-9 1-16,10-13 1 15,-4-4-2-15,2-4-5 16,-7 10 0-16,-6 2 0 15,-13 15 0-15,-6 7 1 16,-7 14-1-16,-8 9 1 16,-2 9 0-16,-5 8 1 15,-3 1 2-15,-2 11 0 0,2-4 1 16,3 6-2 0,4-3 2-16,7 1-3 0,3-10 1 15,8-6-2-15,3-14 2 16,9-12-2-16,-1-11-2 15,9-13-1-15,1-6 1 16,6-11 1-16,-2 3-1 16,2 2 1-16,-9 12 2 15,-10 11-1-15,-12 18-1 0,-10 15-2 16,-10 8 4-16,-7 13-2 16,0 2 1-16,-3 7-9 15,4-2-34-15,5 1-68 16,10-8 493-16,5-8-820 15,7-15 379-15</inkml:trace>
  <inkml:trace contextRef="#ctx0" brushRef="#br0" timeOffset="-152292.888">15459 18260 1112 0,'-11'5'284'0,"-12"2"107"15,-3 5-320-15,-11 9-12 16,2 1-11-16,-10 5-9 16,3-2-11-16,-2 5 18 0,12-2 0 15,5 6 2-15,14-1-4 16,10 1-5-16,11-7-20 16,9-7-10-16,7-12-1 15,15-12-5-15,0-15 0 16,8-12-1-16,-5-4-1 15,3-12 2-15,-14 6-2 16,0-4 2-16,-9 10 0 0,-3 3 6 16,-10 11-6-16,-5 8 2 15,-5 10-3-15,-7 12 2 16,-2 9-4-16,-5 7-1 16,0 6-3-16,-1 6 1 15,5-3-1-15,4 4-1 16,8-6-3-16,3 2-10 15,5-7-27-15,6-2-43 16,2-10-16-16,4-8-42 16,1-11-21-16,1-15-250 15,-3-8 76-15</inkml:trace>
  <inkml:trace contextRef="#ctx0" brushRef="#br0" timeOffset="-151825.006">15680 18286 745 0,'-6'-3'231'0,"-6"8"73"0,-3 6-197 16,0 9 1-16,0 2-11 16,1 6-7-16,4-2-35 15,4 4-11-15,5-4-28 16,6-1-9-16,4-7-7 16,7-5 7-16,4-8-2 15,8-9 5-15,3-7 8 16,10-12 5-16,0-7-1 0,11-17 17 15,-2-4 13-15,10-14 30 16,-3-4 13-16,16-19 33 16,-4 9-9-16,6-4-16 15,-9 11-35-15,-2 8-25 16,-20 20-30-16,-7 8-13 16,-17 17-3-16,-16 16-9 15,-14 20 4-15,-17 25-18 16,-7 11-16-16,-16 27-2 15,-2 4 6-15,-6 7 3 16,9-7 12-16,3 6 23 16,18-22 5-16,16-7-2 15,16-16 3-15,16-15-1 16,12-20-4-16,13-11-3 16,-1-13 2-16,4-10-18 15,-5 0-43-15,0-5-85 0,-12 5 483 16,-6 2-820-16,-10 9 363 15</inkml:trace>
  <inkml:trace contextRef="#ctx0" brushRef="#br0" timeOffset="-151721.416">16336 18416 892 0,'-13'22'297'16,"-1"4"41"-16,8-3-253 0,1 5-23 16,5-3-42-16,5 3-11 15,3-6-11-15,2-1-29 16,2-5-312-16,10-10 91 15</inkml:trace>
  <inkml:trace contextRef="#ctx0" brushRef="#br0" timeOffset="-151260.096">16798 18418 1043 0,'-5'1'318'0,"6"2"104"0,4-2-274 16,1 1 14-16,2 2-24 16,3-2-9-16,2 0-41 15,6-3-24-15,2-6-41 16,6-7-4-16,-2-4-14 15,2-3-4-15,-7 0 1 16,-5 3-1-16,-10 5-2 16,-14 5 2-16,-11 5-2 0,-13 8 0 15,-7 7-3-15,-7 13 5 16,0 8-2-16,-6 14 8 16,7 4 6-16,1 4 6 15,13-8-1-15,10-3-4 16,16-17-4-16,16-9-16 15,14-13-3-15,20-11-35 16,9-9-27-16,12-12-75 16,-4-8-32-16,9-13-65 15,-11-1-74-15,7-13-138 16,-9 2 30-16</inkml:trace>
  <inkml:trace contextRef="#ctx0" brushRef="#br0" timeOffset="-151093.578">17394 17944 1001 0,'8'-31'319'0,"-8"15"56"16,-8 17-264-16,-12 19 9 0,-3 10-29 16,-7 18 18-16,0 6 3 15,-7 10-11-15,7-3-41 16,-3 9-6-16,4-4-22 16,1 15-31-16,11-5-66 15,3 1-67-15,11-12-41 16,4-11-330-16,5-27 47 15</inkml:trace>
  <inkml:trace contextRef="#ctx0" brushRef="#br0" timeOffset="-150918.463">17049 18401 1301 0,'-6'11'478'0,"8"-4"51"15,12-2-347-15,19-7-55 16,6-5-69-16,16-6-31 16,4-2-123-16,14 1-447 15,-10 3 95-15</inkml:trace>
  <inkml:trace contextRef="#ctx0" brushRef="#br0" timeOffset="-149328.7">17784 18343 1194 0,'0'6'369'16,"-15"2"76"-16,5 3-342 0,2 1-32 15,6 0-42-15,4 0-39 16,5-2-48-16,4-3-85 15,1-4-303-15,8-2 40 16</inkml:trace>
  <inkml:trace contextRef="#ctx0" brushRef="#br0" timeOffset="-149126.59">17783 18630 1075 0,'-2'-5'315'0,"-7"15"70"16,3-1-303-16,3 3-36 15,5-7-33-15,8-9-390 16,9-17 114-16</inkml:trace>
  <inkml:trace contextRef="#ctx0" brushRef="#br0" timeOffset="-146825.998">18490 18800 835 0,'-1'18'369'0,"-4"-15"34"16,5-18-161-16,4-13-76 16,5-25-9-16,2-20-37 0,8-29-11 15,1-7-35-15,1-33-13 16,-2 4-21-16,-1-14 1 15,-5 26-12-15,-3 4 2 16,-4 38-7-16,-2 24 0 16,-3 33-10-16,0 21-6 15,0 22-8-15,5 16-4 16,3 6-1-16,6 8-47 16,2-4-42-16,5 0-79 15,-2-8-36-15,-4-2-335 16,-3-7 65-16</inkml:trace>
  <inkml:trace contextRef="#ctx0" brushRef="#br0" timeOffset="-146526.014">18416 18255 758 0,'-26'27'473'16,"3"7"-19"-16,7-8-92 15,10-2-184-15,9-9-40 16,13-3-8-16,10-8-60 15,16-6-24-15,8-5-33 16,15-4-9-16,-6-3-7 16,5-1-18-16,-13 2-21 15,-6 4-9-15,-17 4 0 16,-6 10-3-16,-10 8 18 0,-9 10 21 16,-5 6 6-16,-6 10 6 15,-1 1 6-15,-4 9 4 16,1-9-5-16,3 1 8 15,2-12-5-15,3-1-4 16,3-14-7-16,3-6-43 16,1-13-46-16,3-12-379 15,6-22 71-15</inkml:trace>
  <inkml:trace contextRef="#ctx0" brushRef="#br0" timeOffset="-146402.956">18933 17919 1067 0,'-12'-9'449'16,"-5"8"-8"-16,0 12-234 15,6 9-179-15,4 10-126 0,5 0-345 16,5 15 73-16</inkml:trace>
  <inkml:trace contextRef="#ctx0" brushRef="#br0" timeOffset="-146086.464">19083 18321 966 0,'4'-11'302'0,"-7"9"86"15,-5 10-257-15,-3 9-31 16,3 1-24-16,-1 10-4 16,0 2-41-16,0 12-4 15,3 0-25-15,0 7-12 16,3-4-28-16,3 3-62 15,2-11-323-15,-1-1 64 0</inkml:trace>
  <inkml:trace contextRef="#ctx0" brushRef="#br0" timeOffset="-145410.749">19098 18491 934 0,'-7'14'394'15,"1"-3"34"-15,7-2-184 16,11-6-102-16,8-12 2 16,7-9-37-16,7-7-6 15,2-3-40-15,6-2-16 16,-5 8-23-16,1 3-9 16,-8 6-15-16,-3 4 3 15,-8 5-3-15,-7 6-1 16,-6 6 5-16,-6 11-3 15,-7 5-2-15,-8 12 4 16,0 1 0-16,-2 6-3 16,2-8 5-16,3 1-1 15,9-12-1-15,5-5 0 16,6-8 0-16,6-7-3 16,2-9 4-16,7-7 2 15,2-8-1-15,2-12 1 0,2-3-1 16,2-4-1-16,-5 5 0 15,-3 1-1-15,-6 11-4 16,-3 7 4-16,-8 7-1 16,-3 6 0-16,-2 7-1 15,-7 8 4-15,-1 2-5 16,1 8 0-16,-6 3-2 16,1 5 4-16,2 1-3 15,4 0 3-15,2-5 0 0,9-8 3 16,3-7-2-16,9-11-1 15,0-7 2-15,6-10-3 16,1-3-3-16,2-11 4 16,1 0 2-16,3-5-3 15,-1 4 4-15,2 2 0 16,-3 11 2-16,-2 6-1 16,-10 13-1-16,-3 10 1 15,-9 8-3-15,-3 11-3 16,-7 5 4-16,-2 6-9 15,-2-4-35-15,-2 1-114 16,2-10-26-16,4-9-354 16,-1-16 3-16</inkml:trace>
  <inkml:trace contextRef="#ctx0" brushRef="#br0" timeOffset="-144791.418">20593 18403 895 0,'23'-47'380'16,"-10"9"14"-16,-5 10-197 16,-6 17-124-16,-5 12-14 15,-3 10-30-15,-8 12-7 16,0 5-11-16,-3 11 2 15,2 3-13-15,-5 9-4 16,6-5-16-16,1-4-41 16,6-12-33-16,1-15-320 15,5-27 60-15</inkml:trace>
  <inkml:trace contextRef="#ctx0" brushRef="#br0" timeOffset="-144645.059">20717 18067 1131 0,'-10'-32'314'16,"-11"19"71"-16,2 14-324 16,-1 8-33-16,4 5-39 15,4 8-41-15,8 4-19 16,11 3-315-16,8-4 64 16</inkml:trace>
  <inkml:trace contextRef="#ctx0" brushRef="#br0" timeOffset="-144359.246">21024 18233 838 0,'0'-4'257'0,"-21"3"86"16,-13 0-230-16,-12 2 0 15,1 2-7-15,-4 6 9 16,11 1-23-16,7 4 14 16,14 1-9-16,11 1-15 15,13-2-31-15,11 3-11 16,9-1-29-16,9 5-5 15,-3 0-3-15,-3 5 1 16,-8 0 1-16,-12 5 9 16,-13 0 2-16,-14 5 3 15,-9-5-1-15,-8-1-3 16,-2-10-7-16,-2-6-6 16,10-15-26-16,2-12-98 15,7-12-374-15,16-15 70 0</inkml:trace>
  <inkml:trace contextRef="#ctx0" brushRef="#br0" timeOffset="-143732.736">21547 18445 809 0,'21'-49'327'0,"-5"12"46"15,-6 19-233-15,-6 17 6 16,-6 18-46-16,-5 20-11 16,-3 13-26-16,-4 13 5 15,1-1-8-15,-3 9-22 16,7-9-25-16,-1-3-3 16,6-13-45-16,3 0-75 15,6-15 325-15,-1-17-659 16,-1-16 255-16</inkml:trace>
  <inkml:trace contextRef="#ctx0" brushRef="#br0" timeOffset="-143442.906">21521 18399 952 0,'5'-25'372'15,"6"-9"88"-15,3 3-224 16,11-3-34-16,4 8-43 15,7 7-22-15,-4 12-73 0,5 12-27 16,-6 10-33-16,0 12-7 16,-5 1-6-16,-9 10 1 15,-9 0-1-15,-11 11-7 16,-11-4 2-16,-12 9-6 16,0-8-10-16,-8-3-39 15,4-16-15-15,2-5-52 16,6-16-28-16,2-12-322 15,12-4 82-15</inkml:trace>
  <inkml:trace contextRef="#ctx0" brushRef="#br0" timeOffset="-143279.244">22043 18206 968 0,'12'5'215'16,"-11"13"111"-1,-10 10-280-15,-6 8 0 0,-1-1 1 16,-3 9-6-16,4-5-18 16,-3 6-13-16,5-2-7 15,-1 0-233-15,3-10-115 16,0-13-39-16</inkml:trace>
  <inkml:trace contextRef="#ctx0" brushRef="#br0" timeOffset="-142978.136">22112 18355 867 0,'7'-4'283'15,"-4"7"71"-15,3 1-200 16,3 1-57-16,8-4 2 16,5-3-15-16,9-6-12 15,5-4-22-15,7 1-5 16,-2 4-9-16,0 7-12 15,-6 5-11-15,-5 10-10 16,-13 5-4-16,-6 5 4 16,-9 2-4-16,-10 12-2 15,-8-1 8-15,-6 9-2 16,-1-5-2-16,-2 1-3 0,8-12-2 16,4-8-61-16,8-13-42 15,2-12-333-15,3-24 43 16</inkml:trace>
  <inkml:trace contextRef="#ctx0" brushRef="#br0" timeOffset="-142866.536">22497 17860 1107 0,'-31'15'194'15,"-11"13"-194"-15,8 2-240 0</inkml:trace>
  <inkml:trace contextRef="#ctx0" brushRef="#br0" timeOffset="-142511.032">23046 18388 945 0,'-16'-9'322'16,"-10"0"69"-16,-3 1-253 15,-14 3-2-15,-1 6-29 16,-13 6 21-16,5 7-24 16,-4 6 0-16,15 2-33 15,3 5-12-15,14 2-26 16,3 8 6-16,7-2-12 15,5 3 3-15,9-7-6 0,10-3-7 16,9-14-13-16,19-4-5 16,9-9-12-16,24-8-118 15,8-15-404-15,21-16 80 16</inkml:trace>
  <inkml:trace contextRef="#ctx0" brushRef="#br0" timeOffset="-141778.362">23168 18493 1017 0,'3'28'318'0,"2"-4"89"16,10 0-255-16,7-11-27 15,13-13 7-15,2-12-33 16,12-12-12-16,0-5-28 16,3-4-16-16,-12 3-22 15,-7 3-12-15,-19 10-14 16,-14 4-34-16,-18 11-6 16,-22 11-6-16,-14 9 4 15,-11 15 4-15,0 10 38 0,-2 10 7 16,17-6 7-16,6 3-1 15,17-12 6-15,13-5-9 16,17-11-2-16,19-5-9 16,16-13-8-16,24-12-101 15,12-15-340-15,24-21 78 16</inkml:trace>
  <inkml:trace contextRef="#ctx0" brushRef="#br0" timeOffset="-141323.07">24050 17934 1112 0,'28'-56'288'16,"-13"27"92"-16,-7 19-290 15,-10 22-27-15,-9 20 2 16,-6 14-18-16,-8 25-2 16,-1 0-26-16,-9 16-10 15,2-10-10-15,-4 17-3 16,4-9-3-16,0 3-31 15,8-17-20-15,5-2-119 16,7-32-242-16,3-16 20 0</inkml:trace>
  <inkml:trace contextRef="#ctx0" brushRef="#br0" timeOffset="-140828.391">23854 18363 671 0,'6'-4'401'15,"-5"8"-51"-15,-1 3-107 0,6 3-188 16,6 1-36-16,7 1-26 16,5-1-25-16,10 1-10 15,2-1-6-15,7 1 2 16,-1-1 16-16,5-2 14 16,-5-4 15-16,0-3-1 15,-11-3 7-15,-3-3 11 16,-12 1 13-16,-12 0 26 15,-15 5 9-15,-13 2 4 16,-11 5-6-16,-9 6 1 16,0 5-11-16,-2 4 13 15,9 2-1-15,3 0 15 16,11-3-14-16,6-1-5 16,12-6-21-16,9-3-3 15,8-7-19-15,15-6-4 16,1-4-7-16,9-10-2 15,-3-4-4-15,8-11 1 0,-5-3 5 16,-1-3-5-16,-7 8-2 16,-8 9 0-16,-13 16-1 15,-11 18-3-15,-10 11 5 16,-9 11-4-16,-1-1-3 16,-1 2-34-16,5-10-27 15,5-5-60-15,10-11-16 16,5-9-324-16,7-14 79 15</inkml:trace>
  <inkml:trace contextRef="#ctx0" brushRef="#br0" timeOffset="-140559.774">24729 17888 997 0,'35'-54'375'0,"-7"11"59"15,-20 21-253-15,-14 18-86 16,-13 19-43-16,-16 19-9 15,-8 15-44-15,-10 22-8 16,2 7 2-16,-4 15-5 16,10-5-2-16,2 9 0 15,15-16 0-15,7 1 0 16,17-19 4-16,15-5 1 16,8-19 2-16,15-12 5 15,3-17 2-15,8-14-3 0,-2-8 5 16,6-16-37-16,-9-6-44 15,-5-8-335-15,-16 6 64 16</inkml:trace>
  <inkml:trace contextRef="#ctx0" brushRef="#br0" timeOffset="-140095.293">24927 18589 924 0,'14'-9'300'0,"3"-4"77"15,5-10-243-15,1 0-47 16,1-3-10-16,-3 5-43 16,-5 0-23-16,-9 8-7 15,-10 6 17-15,-7 6 2 16,-12 8-1-16,-8 6 5 15,-7 11 0-15,-1 5-8 16,-5 5 4-16,7 0-1 16,1 4 3-16,8-8 1 0,7 1-11 15,9-5-4-15,12 2-9 16,12-11-7-16,16-4-47 16,7-12-22-16,11-10-27 15,-1-8-338-15,5-9 86 16</inkml:trace>
  <inkml:trace contextRef="#ctx0" brushRef="#br0" timeOffset="-139953.548">25268 18479 879 0,'1'-5'272'16,"-9"8"78"-16,-6 12-239 16,-3 5-32-16,-5 8 2 15,5 0-48-15,-1 4-13 16,7-4-9-16,4-3-9 15,6-4-34-15,-2 3-337 16,3-2 98-16</inkml:trace>
  <inkml:trace contextRef="#ctx0" brushRef="#br0" timeOffset="-139818.373">25286 18618 848 0,'29'-21'319'0,"-4"2"18"0,8-5-200 15,0-1-229 1,9-6-226-16,-7 5 10 0</inkml:trace>
  <inkml:trace contextRef="#ctx0" brushRef="#br0" timeOffset="-138118.785">24532 18697 889 0,'-3'6'303'0,"3"4"65"15,2 2-248-15,3-1-7 16,2 1-45-16,4 3-16 16,0-1-33-16,1 1-395 15,0-5 116-15</inkml:trace>
  <inkml:trace contextRef="#ctx0" brushRef="#br1" timeOffset="-109820.19">12501 13725 1003 0,'3'-5'219'15,"-12"12"99"-15,3 12-286 16,-1 19 19-16,1 10 7 16,-4 22 16-16,0 13 0 0,-4 33 6 15,1 1-19-15,-2 29 10 16,4-5-11-16,-4 29 6 15,2-16-20-15,-2 33 5 16,3-17-19-16,-6 15-7 16,6-23-11-16,-5 8 11 15,2-38 9-15,-1 5 9 16,4-28-3-16,-1 0 6 16,6-25-13-16,6-3-18 15,5-25-17-15,8-10-11 16,5-22-86-16,4-19-415 15,-8-21 96-15</inkml:trace>
  <inkml:trace contextRef="#ctx0" brushRef="#br1" timeOffset="-108940.19">12716 13651 784 0,'4'-23'320'0,"3"6"14"0,12 1-174 16,8 3-99-16,12 3-15 15,4 4-23-15,14 2 0 16,1 3-7-16,14 5 1 16,-1 0-9-16,18 3 7 15,-6 1-10-15,13 1 2 16,-10-3-5-16,15 0 2 15,-8-5-3-15,15-2 30 16,-9-2-2-16,15 0 3 16,-8 2-1-16,12 2 5 15,-14 2-30-15,18 1 1 16,-13 3-4-16,15 0 3 16,-14-2-6-16,15-1 4 15,-15 1-5-15,14-3 33 16,-16-1-1-16,16 2 9 15,-14-1-7-15,14 4 10 0,-16-2-29 16,9 4-1-16,-14 0-10 16,11 7 7-16,-18-1-7 15,11 6 1-15,-13 2-7 16,8 4 7-16,-15 0-1 16,13 4 3-16,-16-6-6 15,10 1 10-15,-15-5-10 16,2-2 3-16,-18-3-5 0,-4 4-65 15,-20-3-108-15,-19 7-274 16,-20-6-13-16</inkml:trace>
  <inkml:trace contextRef="#ctx0" brushRef="#br1" timeOffset="-108070.19">12274 16669 727 0,'-13'4'230'16,"8"-4"52"-16,12 3-178 15,8 3-29-15,18 2 5 16,6 1-20-16,14 3-5 16,2-1-22-16,14 4-9 15,-3-1-19-15,15 2 0 16,-2-1-4-16,17 0 3 0,-6-4-4 16,18-3 20-16,-5 0-4 15,17-1 14-15,-11-4-1 16,19 1 14-16,-9 1-14 15,11 0 12-15,-14 1-13 16,14 2 2-16,-12 1-13 16,15-2-1-16,-15-2-13 15,22-1 3-15,-10-1-7 0,13-5 5 16,-14 0-6-16,18 0 9 16,-21-2-4-16,11 1 17 15,-16 3-1-15,12 3 9 16,-19 1-7-16,6 2 5 15,-16 0-13-15,13 6-2 16,-19-3-3-16,7 5 0 16,-13 2-7-16,4 0 5 15,-18-2-7-15,7 1 8 16,-15-2-3-16,4-3 9 16,-16-3-9-16,-1-1 3 15,-17-4-9-15,-6-1-94 16,-17-3-347-16,-14-4 85 15</inkml:trace>
  <inkml:trace contextRef="#ctx0" brushRef="#br1" timeOffset="-107300.19">17122 14228 848 0,'-2'-25'247'0,"-2"7"55"16,-1 11-244-16,-2 10-8 16,2 6-27-16,-2 14 11 15,-1 11-2-15,1 21 7 16,0 7-5-16,0 22 8 16,0 2-14-16,0 27 2 15,-1-3-8-15,0 21 1 16,0-9-10-16,2 18 1 15,-2-23-6-15,0 7 2 16,-1-20-6-16,-2 4 33 16,-1-22 1-16,-5 9 2 15,4-12-5-15,-1 5 3 16,2-17-33-16,4 7-1 0,5-14-3 16,0-4 4-16,3-13-1 15,2-4 1-15,0-14-4 16,2-4 1-16,1-7-6 15,0 1-61-15,-1-4-40 16,1 1-309-16,-2-1 29 16</inkml:trace>
  <inkml:trace contextRef="#ctx0" brushRef="#br1">9698 15154 788 0,'-7'-15'274'0,"0"6"39"0,-1 13-225 15,1 19 9-15,1 9-44 16,-1 15 2-16,-1 4-14 16,4 12-10-16,2-6-18 15,1 5-2-15,1-9-9 16,3 5 0-16,-3-9-3 15,2 1-54-15,0-14 186 16,6-12-487-16,-6-17 172 0</inkml:trace>
  <inkml:trace contextRef="#ctx0" brushRef="#br1">9622 15261 885 0,'13'-41'297'0,"6"1"53"16,7 9-239-16,12-6-12 16,3 2-27-16,10 1-1 15,-5 8-18-15,4 6-7 16,-11 11-18-16,-4 9-12 15,-15 13-11-15,-15 12 5 0,-18 9-3 16,-17 13 2-16,-10 6-6 16,-13 8-13-1,3-8-22-15,1 2-49 0,11-16-35 16,3-13-296-16,12-14 56 16</inkml:trace>
  <inkml:trace contextRef="#ctx0" brushRef="#br1">10006 15281 838 0,'4'-7'307'0,"9"-2"42"16,7 3-218-16,10-3-24 16,6-2-37-16,5-7-10 15,0 2-20-15,6-6-21 0,-9 3-6 16,-4-1-7-16,-13 6-4 15,-12 0-1-15,-16 10 3 16,-13 4-5-16,-13 6 0 16,-10 7-1-16,-6 7 2 15,-4 10 0-15,6 5 3 16,-1 14-1-16,8 0-1 16,9 6-2-16,13-8 2 0,13-2-4 15,17-16 0-15,18-7-3 16,9-14 1-16,15-10-13 15,0-11-8-15,7-14-40 16,-9-3-12-16,5-11-39 16,-11 3-4-16,-2-4 12 15,-14 12 40-15,-10 5 23 16,-12 14 44-16,-12 5 45 16,-8 12 13-16,-10 6 20 15,0 7-3-15,-1 4 4 16,5 2-33-16,3 3-11 15,9-2-22-15,5 3-13 16,3-1-45-16,3-5-291 16,2-5 74-16</inkml:trace>
  <inkml:trace contextRef="#ctx0" brushRef="#br1">10418 15409 717 0,'4'-9'275'0,"1"0"16"15,9-2-169-15,6 1-72 16,12-6-15-16,-1-1-11 16,6-4 2-16,-5 4-12 0,4-1-5 15,-8 7-20-15,0 2-44 16,-7 6-48-16,-6 4-210 16,-11 7 16-16</inkml:trace>
  <inkml:trace contextRef="#ctx0" brushRef="#br1">10669 15397 385 0,'-27'49'246'15,"6"-3"-17"-15,0 6-52 16,10-8-76-16,8-1-5 16,9-9-33-16,6-8 12 15,5-13-17-15,4-9 17 16,1-11-15-16,6-13 8 16,0-10-14-16,3-17 4 15,-2-6-13-15,4-28 6 16,-2-7-6-16,1-27 16 15,-4 4 2-15,0-16 10 16,-6 20-11-16,-7 9-7 16,-7 34-24-16,-11 16-17 0,-6 30-19 15,-6 18-50-15,-2 15-28 16,1 15-72-16,3 4-291 16,3 10 52-16</inkml:trace>
  <inkml:trace contextRef="#ctx0" brushRef="#br1">10704 15400 756 0,'-3'-3'293'0,"4"-1"30"16,7 2-205-16,10-1-27 15,3 0-49-15,11 3-14 16,2 0-22-16,14 2-82 16,-3 2-258-16,8 2 57 15</inkml:trace>
  <inkml:trace contextRef="#ctx0" brushRef="#br1">11128 15438 683 0,'11'1'309'0,"4"-5"31"16,4-2-176-16,6-8-15 16,5-1-47-16,5-7-15 15,-4 1-38-15,-5-2-7 16,-6 6-26-16,-14-1 0 16,-13 6-8-16,-19 7 2 15,-8 10-5-15,-18 8 7 16,-3 5-9-16,-8 10 11 15,10-2-1-15,3 4 4 16,14-4-1-16,15 0-1 16,19-6-13-16,18-1 2 15,14-6-10-15,21-7-1 16,4-6-22-16,11-5-65 16,-6-2-322-16,3 5 67 15</inkml:trace>
  <inkml:trace contextRef="#ctx0" brushRef="#br1">11610 15432 687 0,'-11'-20'398'0,"1"5"-50"16,-5 5-139 0,-9 8-131-16,-4 2-57 0,-12 8-4 15,-2 2 2-15,-2 9 14 16,6-3-3-16,6 6 11 15,13-6-9-15,10 1-10 16,12-4-12-16,15-3-2 16,11-6-11-16,19-4-13 15,7-2-27-15,15-9-349 16,-3 0 95-16</inkml:trace>
  <inkml:trace contextRef="#ctx0" brushRef="#br1">12077 14889 960 0,'-5'-38'326'15,"-7"18"40"-15,-5 13-243 16,-2 17-68-16,-13 18-12 0,-2 10-10 16,-11 17 8-16,2 5-8 15,-2 20 4-15,8-2-14 16,7 8-6-16,13-10-12 15,7 2-7-15,10-21-2 16,3-5-7-16,4-15-13 16,1-6-58-16,-2-13-34 0,0-12-293 15,-4-11 31-15</inkml:trace>
  <inkml:trace contextRef="#ctx0" brushRef="#br1">11690 15399 980 0,'-9'-19'421'16,"7"-2"11"-16,12 0-243 16,13 2-104-16,12 0-36 15,4 4-42-15,15 7-8 16,-1 5-41-16,10-2-391 16,-10 0 110-16</inkml:trace>
  <inkml:trace contextRef="#ctx0" brushRef="#br1">9812 16179 724 0,'-12'-10'213'16,"-9"3"59"-16,-2 4-203 0,-11 1 5 16,0 4-17-16,-17 1 6 15,2 3-4-15,-11 5 3 16,7 4-13-16,-4 10-7 15,13 0-11-15,4 8-13 16,12-3-10-16,6 4-5 16,13-9-3-16,13 3-39 15,8-11-36-15,18-4-276 16,9-7 46-16</inkml:trace>
  <inkml:trace contextRef="#ctx0" brushRef="#br1">10059 16231 724 0,'-13'-1'188'16,"-7"0"59"-16,-10 4-192 0,0 5 0 16,-9 5 16-16,4 3 8 15,-4 10 13-15,4 0-11 16,1 2 0-16,6-2-25 15,6-1-9-15,13-7-18 16,11-3-5-16,11-6-11 0,13-6-2 16,9-7-2-16,14-9-4 15,6-4 1-15,10-7-4 16,-6-1 1-16,1-7 1 16,-15 6 0-16,-9-4-2 15,-19 7 4-15,-9 1-5 16,-12 8-6-16,-11 5 6 15,-10 8-10-15,-9 9-38 16,-4 7-22-16,-11 7-307 16,4 1 54-16</inkml:trace>
  <inkml:trace contextRef="#ctx0" brushRef="#br1">10442 16141 732 0,'6'-10'289'0,"-17"2"13"16,-6 9-149-16,1 7-105 16,-7 11 5-16,-1 7-6 15,-2 10-2-15,5 0-9 16,3 6-14-16,6-8-7 15,6-2-2-15,7-9 1 0,8-6-2 16,7-10-2-16,12-9-6 16,4-9 3-16,13-8-6 15,-1-4-5-15,4-8 6 16,-7 2-1-16,-2 1-4 16,-13 6 2-16,-4 4 3 15,-7 9-1-15,-7 7 2 16,-7 8-1-16,-6 12-4 15,-6 3 6-15,-6 8 2 16,-3 2 0-16,2 3 7 16,3-9 4-16,7-3-4 15,10-9-4-15,11-10-2 16,5-9-8-16,11-10-1 16,2-3 0-16,6-10 2 15,-2 0-3-15,5-5 3 16,-8 2-2-16,1 4 1 15,-14 8-2-15,-8 11 4 0,-15 13-2 16,-11 16 3-16,-6 5-2 16,-4 10-2-1,2 1 0-15,2 5-50 0,6-7-43 16,3-3-278-16,8-7 31 16</inkml:trace>
  <inkml:trace contextRef="#ctx0" brushRef="#br1">11054 16205 915 0,'-15'16'267'16,"-5"6"56"-16,-4 8-249 16,1 1-47-16,-4 6-7 15,3-3-14-15,1 10 4 16,6-1-2-16,3 5-10 15,7-2-7-15,7 0-46 16,5-13-44-16,2-11-233 16,2-15 24-16</inkml:trace>
  <inkml:trace contextRef="#ctx0" brushRef="#br1">10988 16328 890 0,'19'-25'274'16,"5"-9"71"-16,2 4-242 15,6-2-5-15,-5 6-24 0,6 2-4 16,-7 11-23-16,1 5-9 16,-11 4-18-16,-7 8-5 15,-10 5 1-15,-13 10 0 16,-7 2-5-16,-4 10-4 15,1 2 1-15,-2-1-21 16,10-7-20-16,2-1-64 16,5-9-34-16,6-4-276 15,3-8 28-15</inkml:trace>
  <inkml:trace contextRef="#ctx0" brushRef="#br1">11303 16373 519 0,'-17'-1'599'16,"1"7"-194"-16,9 6-311 15,9 2 298-15,6-2-794 16,-1-9 123-16</inkml:trace>
</inkml:ink>
</file>

<file path=ppt/ink/ink3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43:46.838"/>
    </inkml:context>
    <inkml:brush xml:id="br0">
      <inkml:brushProperty name="width" value="0.05292" units="cm"/>
      <inkml:brushProperty name="height" value="0.05292" units="cm"/>
    </inkml:brush>
  </inkml:definitions>
  <inkml:trace contextRef="#ctx0" brushRef="#br0">799 4255 1105 0,'-3'28'371'0,"3"-23"103"16,4-25-306-16,6-26 3 15,1-20-41-15,6-37-16 16,1-5-51-16,5-27-10 15,-2 1-24-15,2-13-9 16,-5 33-8-16,-1 15 0 16,-5 41-9-16,-1 29 4 15,-3 38-1-15,3 25-4 16,0 10-2-16,8 13 6 0,3 1-6 16,9 0-17-1,0-12-27-15,4-1-121 16,-8-14-42-16,-11-1-343 0,-14-12 0 15</inkml:trace>
  <inkml:trace contextRef="#ctx0" brushRef="#br0" timeOffset="266.107">736 3872 1272 0,'-19'32'446'16,"9"-8"68"-16,14-5-303 15,12-8-85-15,16-11-14 16,8-9-58-16,20-9-6 15,2-4-34-15,12-6-24 16,-8 0-24-16,0 1-19 16,-19 9-14-16,-7 6 0 15,-15 11 13-15,-9 14 17 16,-15 8 25-16,-7 10 8 16,-4 7 3-16,-6 10 10 15,-1-2-1-15,2 6 0 16,4-7-1-16,2-3-1 0,7-12-6 15,6-10-101-15,5-16-50 16,6-24-350-16,2-18 2 16</inkml:trace>
  <inkml:trace contextRef="#ctx0" brushRef="#br0" timeOffset="399.815">1447 3432 1014 0,'-9'1'537'0,"-11"15"-51"0,-4 18-179 15,6 8-260 1,5 12-112-16,8-4-56 0,3 10-365 16,4-9 28-16</inkml:trace>
  <inkml:trace contextRef="#ctx0" brushRef="#br0" timeOffset="632.698">1543 3839 1176 0,'-11'-3'315'0,"-1"6"108"15,1 6-334-15,5 12-13 16,-1 4-24-16,1 10-20 16,5 2-27-16,2 4-21 15,-1-5-27-15,3 2-47 16,0-9-47-16,-1-6-291 15,3-14 45-15</inkml:trace>
  <inkml:trace contextRef="#ctx0" brushRef="#br0" timeOffset="1166.413">1545 3920 732 0,'2'-1'476'0,"-4"2"-37"0,4 0-88 15,5-2-182-15,6-5-6 16,0-3-53-16,8-6-15 15,0-1-32-15,6-4-11 16,-2 5-33-16,2 6-7 31,-8 7-14-31,-4 10-2 0,-7 10-7 0,-9 13 1 16,-8 1 0-16,0 8 3 16,-2-5 4-16,1-1 0 15,6-11 3-15,6-6-3 16,2-11 6-16,10-10-2 15,2-7-1-15,7-6 2 16,-2-4 1-16,5-4-4 16,-2 0-2-16,2 1 3 15,-5 5 1-15,2 4-6 16,-7 6 1-16,-4 9 0 16,-6 9-1-16,-4 8-2 15,-7 4 4-15,-1 7 1 16,-2 1 2-16,0 2 3 15,4-5 1-15,5 0-3 0,2-8 1 16,9-2 0-16,1-6-3 0,4-5 4 16,1-8 3-16,6-7-2 15,0-8-5-15,6-15 6 16,-1-1-7-16,6-9 3 16,-3 7 1-1,2 4 1-15,-11 15-3 0,-5 10 1 16,-6 14-1-16,-10 17 0 15,-4 9 2-15,-3 10 5 16,1 0-9-16,1-3-68 16,2-11-66-16,1-17-393 15,0-17 37-15</inkml:trace>
  <inkml:trace contextRef="#ctx0" brushRef="#br0" timeOffset="2657.429">2896 3876 983 0,'10'-32'389'0,"-8"12"45"15,-6 12-237-15,-1 14-74 0,-5 16-30 16,-5 6-49-1,-2 11-15-15,1-1-16 0,1 3-13 16,3-7-8-16,7-5-54 16,5-11-26-16,2-16-377 15,6-15 69-15</inkml:trace>
  <inkml:trace contextRef="#ctx0" brushRef="#br0" timeOffset="2791.404">3019 3680 812 0,'-9'-18'496'16,"-1"11"-74"-16,1 11-121 16,5 11-253-16,4 12-85 15,3 3-76-15,5 8-309 16,9-7 33-16</inkml:trace>
  <inkml:trace contextRef="#ctx0" brushRef="#br0" timeOffset="3066.077">3266 3870 1008 0,'-4'-11'357'0,"-15"-1"43"16,-9 5-261-16,-2 6-78 16,-6 8-16-16,4 3-26 15,-1 9 14-15,14-1 9 0,3 6 12 16,10-2 2-16,7 7 0 16,7-2-15-16,6 4-8 15,2-4-12-15,-1 2 2 16,-4-3-4-16,-5-1-1 15,-8-5 0-15,-11 0-3 16,-5-3-8-16,-9-2-2 16,-2-7-2-16,-3-4-12 15,6-4-32-15,3-8-100 16,8-5-353-16,13-10 52 16</inkml:trace>
  <inkml:trace contextRef="#ctx0" brushRef="#br0" timeOffset="3768.732">3960 3953 709 0,'13'-21'388'0,"-1"-6"44"16,-4 3-153-16,-5-1-28 15,-5 3-68-15,-5 3-19 0,-7 8-76 16,-8 7-21-16,-3 7-32 16,-11 11-6-16,0 7-13 15,-7 15-5-15,1 2-8 16,2 14-3-16,10-3-2 16,4 4 5-16,15-15-3 15,15-4 1-15,14-23 3 0,17-12-5 16,9-16 1-1,10-20 0-15,-2-10 1 16,1-13-4-16,-13 2 4 0,-6 3-3 16,-14 14 5-16,-10 16-4 15,-12 20-1-15,-11 20-1 16,-6 14-1-16,-7 16-3 16,2 4 5-16,1 5-5 15,8-12-13-15,6-4-64 16,11-15-44-16,11-11-70 15,4-21-324-15,15-22 58 16</inkml:trace>
  <inkml:trace contextRef="#ctx0" brushRef="#br0" timeOffset="4098.82">4328 3392 1048 0,'-9'-5'418'0,"-15"22"23"16,-6 16-265-16,-6 24-92 0,5 7-52 15,-1 18-7 1,6-4-20-16,6 8-5 0,7-19 7 16,11-6-12-16,8-23 3 15,16-13-2-15,6-22 4 16,15-16-5-16,-1-7 7 0,7-15-1 16,-7 2 5-16,-1-1 3 15,-15 14 3-15,-6 7 8 16,-11 16 1-16,-7 10 10 15,-7 10-9-15,-6 10-4 16,-4 3-4-16,-7 6-3 16,0-4-12-16,-9-4 4 15,-2-12 0-15,-4-6-4 16,5-9-3-16,-1-10-20 16,12-5-36-16,7-4-81 15,8 1-336-15,7-10 55 16</inkml:trace>
  <inkml:trace contextRef="#ctx0" brushRef="#br0" timeOffset="4335.18">4857 3291 1186 0,'3'-33'412'0,"-2"19"46"16,-8 19-301-16,0 18-111 15,-9 21-22-15,-4 12-21 16,-12 21-6-16,1 3-1 16,-10 14-33-16,3-6-14 0,0 7-40 31,10-15-12-31,2 3-27 16,12-19 10-16,6-9-285 0,12-21 102 15</inkml:trace>
  <inkml:trace contextRef="#ctx0" brushRef="#br0" timeOffset="4698.859">4831 3892 895 0,'1'13'382'16,"6"-5"32"-16,6-2-176 15,4-9-88-15,11-7-1 16,3-6-37-16,7-7-15 0,-5-3-42 16,1 0-13-16,-11 6-27 15,-10 5-7-15,-13 8-7 16,-10 6 0-16,-11 8-3 16,-13 7 2-16,-3 6 0 15,-9 7-3-15,2 2-1 16,-4 8 5-16,10 1 4 15,2 9 19-15,14-3 5 0,14 2 3 16,16-10-3 0,18-8-7-16,12-16-18 0,17-11-24 15,1-12-52-15,5-17-468 16,-10-8 120-16</inkml:trace>
  <inkml:trace contextRef="#ctx0" brushRef="#br0" timeOffset="6122.481">5797 3686 925 0,'25'-102'359'0,"0"3"58"16,-7 26-252-16,-2 19-12 15,-8 30-49-15,-10 30-4 16,-6 18-36-16,-6 27-9 16,-3 11-17-16,-5 21-7 15,4-2-25-15,-5 13-14 16,3-11-33-16,-2 1-57 0,6-16-24 15,-2-6-68-15,7-21-284 16,-1-19 83-16</inkml:trace>
  <inkml:trace contextRef="#ctx0" brushRef="#br0" timeOffset="6548.889">5663 3803 948 0,'5'-7'368'0,"-1"13"50"16,5 10-209-16,1 7-59 15,11 6-9-15,3-1-43 0,9-5-10 16,3-12-35-16,11-7-6 16,-3-12-20-16,2-8 1 15,-7-3-10-15,-4-2-6 16,-14 5-5-16,-7 0 2 16,-11 5-5-16,-9 3 2 15,-4 4-4-15,-11 6 1 16,-3 5-6-16,-5 7 4 15,1 3-7-15,-2 12 8 16,10 1-4-16,4 13 4 16,8-2-1-16,9 4 3 15,10-10-5-15,11-8 4 16,6-17-5-16,14-16 5 16,2-15-5-16,6-12 6 15,-6-5-5-15,-5-6 7 16,-15 7-5-16,-17 0 6 15,-17 12-7-15,-18 6 6 16,-9 10-16-16,-11 13-47 16,3 8-44-16,-1 7-82 15,13-1-350-15,11-3 57 16</inkml:trace>
  <inkml:trace contextRef="#ctx0" brushRef="#br0" timeOffset="7348.217">6780 4357 1089 0,'6'-5'231'0,"-10"-9"-231"15,5 3-209-15</inkml:trace>
  <inkml:trace contextRef="#ctx0" brushRef="#br0" timeOffset="10394.377">6685 3834 1028 0,'-11'13'304'16,"-5"4"86"-16,5 6-293 0,1 7-7 15,6 2-36-15,-1 6-6 16,5-1-26-16,2 5-12 15,0-6-9-15,-2-2-29 16,-4-8-53-16,0-9-331 16,-5-20 69-16</inkml:trace>
  <inkml:trace contextRef="#ctx0" brushRef="#br0" timeOffset="10525.902">6732 3493 1154 0,'-10'-1'297'16,"-3"13"81"-16,1 14-342 16,4 4-386-16,4 14-26 15,4 2-132-15</inkml:trace>
  <inkml:trace contextRef="#ctx0" brushRef="#br0" timeOffset="10949.418">6866 3901 963 0,'7'-30'277'16,"-3"13"71"-16,1 8-258 15,-5 11-25-15,-2 13 5 16,-2 6-22-16,-2 9 0 15,1 3-15-15,0 5-4 16,4-4-20-16,2-3 0 16,4-7-2-16,5-4 1 15,3-11-7-15,6-6 9 16,1-6-1-16,6-11 1 16,2-4 0-16,1-10 3 15,-5-2-10-15,4-1 3 16,-10 4-7-16,-1 7 1 15,-7 7-8-15,-7 15 7 16,-5 12-6-16,-7 14 3 16,-4 6-3-16,0 8-1 15,4-5-26-15,4-3-60 0,9-8 95 16,3-2-407-16,3-3 111 16</inkml:trace>
  <inkml:trace contextRef="#ctx0" brushRef="#br0" timeOffset="11181.462">7286 4351 761 0,'12'-25'409'0,"0"-17"-3"16,-4-5-159-16,1-22-74 15,1-4-48-15,5-23 16 16,-2 2-32-16,1-31-1 16,0 8-38-16,-1-8-13 15,-5 24-36-15,-1 11-2 16,-1 38-17-16,-4 22-4 15,-2 30-11-15,-2 17-49 16,0 13-49-16,0 17-79 16,-1 4 101-16,3 9-428 15,3-1 146-15</inkml:trace>
  <inkml:trace contextRef="#ctx0" brushRef="#br0" timeOffset="11328.804">7278 4044 1056 0,'-20'18'456'16,"8"-12"40"-16,9-6-245 16,6-4-98-16,11-3-27 15,7-1-68-15,11-4-20 16,5 3-21-16,12-4-35 0,1-2-71 16,17-6-106-16,-11-7-339 15,12-7 17 1</inkml:trace>
  <inkml:trace contextRef="#ctx0" brushRef="#br0" timeOffset="11517.872">7843 3297 1218 0,'-18'26'320'0,"-5"20"95"16,3 8-360-16,-1 18-3 15,4 2-28-15,-4 10-14 16,5-10-4-16,4 8-20 15,4-16-27-15,5 1-59 16,7-13-43-16,4-6-277 16,2-14 37-16</inkml:trace>
  <inkml:trace contextRef="#ctx0" brushRef="#br0" timeOffset="11847.65">7908 3864 953 0,'8'-21'361'16,"-7"8"51"-16,-2 11-263 15,-3 8-25 1,0 8-52-16,-4 12-20 0,-1 2-34 16,-1 13-3-16,2-2-9 15,1 7-7-15,5-7 3 16,4-3 6-16,4-14-9 16,6-8 2-16,3-14-3 0,10-13-1 15,0-9 0-15,11-11 5 16,0-5-5-16,5-10 8 15,-8 8-4-15,-2 2 2 16,-10 10-3-16,-5 11 7 16,-13 12 0-16,-4 15 30 15,-8 6 2-15,-4 12 7 16,-3 2-6-16,0 5-5 16,3-1-43-16,4 1-69 15,5-7-45-15,0 1-356 16,5-6 44-16</inkml:trace>
  <inkml:trace contextRef="#ctx0" brushRef="#br0" timeOffset="12515.036">8390 3964 903 0,'9'9'352'16,"3"-9"45"0,11-6-188-16,5-6-61 0,13-7-10 15,-4-5-32-15,2-4-21 16,-8 3-42-16,-6-2-21 16,-11 9-17-16,-12 2-8 15,-7 6 2-15,-17 8 5 16,-6 4-3-16,-15 9 5 15,0 5 1-15,-5 12-1 16,10 1-7-16,4 13 6 16,11-2-8-16,7 4 6 15,9-5-8-15,9-3 2 16,8-9-5-16,10-3 3 16,3-13-4-16,8-7 5 15,-1-8 3-15,7-7 1 16,-4-9-2-16,4-6 3 15,-8-2-2-15,-2-7 2 16,-8 3 0-16,0 0 4 0,-5 9-1 16,-4 3-2-16,-2 13-2 15,-6 11 1-15,-4 11 1 16,-7 14 2-16,-2 4 3 16,1 12 3-16,2-6-3 15,3-3-1 1,9-10-9-16,6-7 3 15,5-13-3-15,5-9 1 16,3-7 0-16,2-12 7 0,2-3-8 16,1-10 7-16,-2 2 1 0,0-4 2 15,-4 8-8-15,0 4 11 16,-7 8-6-16,-1 12-2 16,-6 8-5-16,-4 11 9 15,-7 6-5-15,-4 10 0 16,-2 1-3-16,-2 1-16 15,-1-4-67-15,4-4-42 16,2-10-369-16,6-6 50 16</inkml:trace>
  <inkml:trace contextRef="#ctx0" brushRef="#br0" timeOffset="12782.235">9350 3902 944 0,'28'-24'404'16,"-4"5"46"-16,-11 6-219 16,-9 4-75-16,-9 4-34 15,-10 5 4-15,-6 6-39 16,-9 7 2-16,-1 3-13 16,-9 11-13-16,6 5-29 0,-5 9-3 15,6-1-19-15,9 5-11 16,13-7 2-16,11-3-9 15,12-15-15-15,17-4-62 16,8-9-76-16,7-6-407 16,2-12 54-16</inkml:trace>
  <inkml:trace contextRef="#ctx0" brushRef="#br0" timeOffset="13147.789">9756 3943 1043 0,'-1'12'375'0,"5"-2"55"16,9-5-241-16,5-3-74 15,7-8 23-15,0-5-21 16,6-6 6-16,-4-2-25 15,3-7-8-15,-8 4-46 16,-5 0-17-16,-10 6-21 16,-13 2 1-16,-10 10-9 15,-12 7 4-15,-3 8 0 0,-12 12 0 16,3 4-1-16,-1 11 10 16,8 3 13-16,1 6 17 15,15-5-1-15,11 0 1 16,12-12-11-16,16-4-13 15,11-14-26-15,11-8-71 16,3-8-74-16,8-10-447 16,-7-7 56-16</inkml:trace>
  <inkml:trace contextRef="#ctx0" brushRef="#br0" timeOffset="14988.579">10721 3543 1202 0,'4'-52'431'16,"-2"15"51"-16,-1 28-350 15,-4 24-8-15,2 18-69 16,-3 21-18-16,-1 5-15 16,-2 11 5-16,3-5-17 15,0 5-6-15,3-12-48 16,0 2-100-16,1-12 398 0,-4-1-758 15,0-21 289-15</inkml:trace>
  <inkml:trace contextRef="#ctx0" brushRef="#br0" timeOffset="15463.558">10574 3892 1235 0,'5'12'434'0,"-5"0"92"16,1 1-344-16,10-4-18 15,8-8-51-15,10-13-25 16,7-13-42-16,12-18-15 16,4-8-11-16,9-21-11 15,-8 2-8-15,-2-11-8 16,-10 15 4-16,-8 0-7 16,-17 24-1-16,-8 14 3 0,-10 25-3 15,-11 23 2-15,-6 17 7 16,-4 19 1-16,2 6-1 15,-3 10 11-15,9-10-4 16,5 5-7-16,8-13 6 16,5 0-4-16,6-11-3 15,9-7 2-15,4-15 4 16,8-13-9-16,1-16 6 0,6-14-3 16,-3-7-2-16,2-9 4 15,-5 3 0-15,-2 1-2 16,-7 12 7-16,-6 6-2 15,-8 14-4-15,-6 12 4 16,-7 8-1-16,-5 11-8 16,0 1-6-16,-4 6-26 15,4-2-23-15,-1 4-90 16,8-3-35-16,1-1-356 16,6-6 42-16</inkml:trace>
  <inkml:trace contextRef="#ctx0" brushRef="#br0" timeOffset="15799.782">11520 3897 1097 0,'0'3'392'0,"1"-1"73"15,6 0-269-15,7-2-45 16,9-3-20-16,3-1-45 15,4-7-26-15,-2 0-27 16,2-7-19-16,-11 1-8 16,-6-1-4-16,-9-1-2 15,-12 2 3-15,-11 4-2 0,-11 6-2 16,-6 6-3-16,-9 13 5 16,0 9-5-1,-5 13 7-15,6 6 6 0,4 12 22 16,11-2 12-16,10-2 8 15,17-10 0-15,17-10-11 16,12-14-18-16,17-12-19 16,5-12-26-16,12-14-128 15,-1-11-425-15,-2-10 82 16</inkml:trace>
  <inkml:trace contextRef="#ctx0" brushRef="#br0" timeOffset="16273.478">12350 3702 919 0,'3'-31'490'16,"-15"25"-42"-16,-5 19-166 15,3 18-208-15,-4 17-38 0,2 6-16 16,-1 12-11-16,6-1-1 15,4 5-8-15,4-14-6 16,4 2-74-16,3-14-48 16,-3-6-333-16,-2-15 27 15</inkml:trace>
  <inkml:trace contextRef="#ctx0" brushRef="#br0" timeOffset="16580.413">12237 3792 1191 0,'6'-26'488'0,"4"-4"58"15,8 5-318-15,12-1-13 16,0 3-75-16,6 4-35 16,-1 11-43-16,-2 6-24 15,-5 12-25-15,-3 12-16 16,-10 7-7-16,-7 11-5 15,-8 2 4-15,-14 7-8 16,-7-4 5-16,-11 5-14 16,-3-9 0-16,-7-3-28 15,8-13-11-15,0-9-69 16,12-14-29-16,10-11-44 16,13-7-7-16,9-13-302 15,7-6 115-15</inkml:trace>
  <inkml:trace contextRef="#ctx0" brushRef="#br0" timeOffset="16737.378">12631 3717 940 0,'2'11'339'0,"-8"4"57"0,-4 10-231 16,-1-1-45-16,-2 8-29 16,4 0-39-16,0 5-20 15,3-7-31-15,2 4-53 16,3-9-49-16,2-5-329 15,2-10 48-15</inkml:trace>
  <inkml:trace contextRef="#ctx0" brushRef="#br0" timeOffset="17047.138">12669 3849 975 0,'20'-12'400'15,"1"-7"49"-15,6-3-207 16,0 3-58-16,5-1-26 16,-3 10-62-16,1 5-23 15,-9 9-51-15,-2 6-14 16,-4 8-12-16,-9 6-5 16,-7 1 5-16,-6 9 1 15,-4 2 3-15,-9 6 0 16,-1-2 6-16,0 4-6 15,5-10-5-15,3-4-46 16,10-12-42-16,8-15-52 16,4-15-34-16,5-22-334 15,4-11 95-15</inkml:trace>
  <inkml:trace contextRef="#ctx0" brushRef="#br0" timeOffset="17138.217">13051 3339 1203 0,'-11'2'315'15,"-2"12"76"-15,3 15-373 16,7 6-106-16,8 8-312 16,6 0 47-16</inkml:trace>
  <inkml:trace contextRef="#ctx0" brushRef="#br0" timeOffset="17347.077">13333 3781 949 0,'11'3'455'0,"-13"-8"18"0,-4-1-245 15,-12-1-59-15,-5 2-78 16,-10 0-38-16,-1 6-33 16,-6 7-11-16,3 3 1 15,1 7-7-15,11 4 4 16,5 8-11-16,9-5 5 16,11 5-12-16,9-4-12 15,12-2-92-15,4-9-45 0,10-4-332 16,-1-7 14-1</inkml:trace>
  <inkml:trace contextRef="#ctx0" brushRef="#br0" timeOffset="17779.86">13530 3766 919 0,'-17'13'364'16,"2"2"31"-16,6 6-201 16,7-4-82-16,9 4 11 15,4-6-23-15,12-5 14 16,4-5-17-16,8-11-2 16,2-7-27-16,7-8 10 15,-5-5-24-15,0-4-5 16,-9 3-17-16,-9-2-8 0,-12 8-15 15,-13 5-11-15,-14 8-1 16,-14 7 3-16,-8 9-7 16,-12 12-4-16,4 7 13 15,-1 12-3-15,13 5 3 16,9 9 3-16,14-5 2 16,11 3-4-16,11-13-2 0,13-3-14 15,4-13-11-15,18-13-123 16,1-11-137-16,1-16-279 15,-7-5-61-15</inkml:trace>
  <inkml:trace contextRef="#ctx0" brushRef="#br0" timeOffset="21512.695">14752 3308 1138 0,'-12'-34'316'16,"-11"21"77"-16,0 24-325 15,-8 21-35-15,2 17-24 16,-2 27 1-16,1 5 0 16,-2 14 6-16,11-9 3 15,3 0-1-15,8-25 0 16,8-12-6-16,7-20-11 16,8-16 4-16,5-19 3 0,10-18 8 15,3-9-1-15,10-15 12 16,-2 3-7-16,2 2 1 15,-6 14-13-15,-3 9 4 16,-11 15-8-16,-4 15 3 16,-6 10-4-16,-8 15 5 15,-10 4 1-15,-8 10 18 16,-8-6 7-16,-7-2 0 16,0-15 3-16,-4-7-7 15,5-15-15-15,0-7-16 16,6-7-9-16,2-7-82 15,8 0-44-15,9-2-346 16,6 4 30-16</inkml:trace>
  <inkml:trace contextRef="#ctx0" brushRef="#br0" timeOffset="22029.71">15082 3760 1164 0,'-4'-20'364'0,"-7"7"70"16,-2 9-329-16,0 6-23 15,0 8-40-15,-3 16-13 16,2 4-8-16,0 15-5 15,4 0 1-15,4 4-1 16,5-13-1-16,8-4 0 16,5-17 0-16,8-11-3 15,3-12-3-15,9-13 6 16,0-8-5-16,6-10-2 16,-3-2-2-16,5 0 4 15,-9 10-3-15,-3 9 4 16,-6 18 4-16,-5 21 4 15,-8 15-3-15,-10 22-1 16,-6 12-4-16,-11 14-8 16,-6-3-1-16,-8 11 4 15,-2-14 10-15,-6-4 6 16,3-13 9-16,-5-6-3 16,4-20-1-16,-6-9-13 15,6-17-9-15,-8-10-1 16,3-13-11-16,-4-16-131 15,4-11 347-15,1-7-739 16,11-8 232-16</inkml:trace>
  <inkml:trace contextRef="#ctx0" brushRef="#br0" timeOffset="23614.88">16144 3807 839 0,'3'-4'385'15,"-5"0"48"-15,-5-3-193 16,-5-1-44-16,-3-3-47 0,-10 3-15 15,0 0-50-15,-8 4-16 16,-1 1-30-16,-2 10-8 16,6 4-10-16,0 10-14 15,6 7 0-15,3 10-3 16,10-2 0-16,7 2-8 16,8-8-2-16,12-2-64 15,8-15-54-15,9-7 182 16,3-14-579-16,12-16 207 15</inkml:trace>
  <inkml:trace contextRef="#ctx0" brushRef="#br0" timeOffset="23945.985">16454 3304 746 0,'-7'-18'445'15,"-8"17"-53"-15,-7 19-88 16,2 13-229-16,-6 19-8 0,2 7-6 15,0 22-7-15,4-7-11 16,1 10-10-16,8-14-10 16,7-2-10-16,7-21-4 15,6-5-5-15,6-18-3 16,8-10 1-16,1-17-3 16,9-15 1-16,-2-8-2 15,2-12 0-15,-6 5 5 0,-3-1-2 16,-10 14 2-16,-7 11 0 15,-8 14 4-15,-7 17 1 16,-4 11 3-16,-2 10-4 16,3 3 0-16,4 0-13 15,7-10-37-15,7-2-65 16,4-12-37-16,4-4-318 16,2-5 40-16</inkml:trace>
  <inkml:trace contextRef="#ctx0" brushRef="#br0" timeOffset="25112.418">16869 3807 825 0,'-5'-4'273'0,"-4"3"67"0,-6 2-224 16,-5 6-3-16,-2 1-18 15,-7 4 10-15,1 2-23 16,-1 9-5-16,5 0-15 15,0 7-19-15,8 0-20 16,4 4-2-16,8-5-5 16,6 2 2-16,7-9 6 15,8-6 0-15,6-10-9 0,9-9 1 16,-1-11-6 0,3-12-4-16,-5-2-2 0,1-12 2 15,-8 4-6-15,-4 0 4 16,-5 9 1-16,-6 9-7 15,-7 12 2-15,-7 15-2 16,-3 10-7-16,-8 12-9 16,4 2-1-16,-3 6-18 15,6-5-13-15,3-4-19 16,10-9 1-16,3-3-15 16,5-11 22-16,5-4 6 15,0-6 17-15,5-10 7 16,-2-6 16-16,3-11-2 15,-2-4 8-15,4-7 2 16,-4 3 7-16,1-1 7 16,-4 5 20-16,-4 6 23 15,-4 11 19-15,-2 7 8 16,-7 9 9-16,-4 11-5 16,-3 7-21-16,-3 12-6 15,-2 2-5-15,2 6 3 16,0-5-10-16,7 2 2 0,1-10-6 15,7-5-12-15,3-9-15 16,9-8-4-16,3-8-3 0,8-10-2 16,2-3-2-16,9-9-1 15,-7-1 3-15,1 0-5 16,-6 7 4-16,-2 2 5 16,-12 6-2-16,2 4-3 15,-4 4 6-15,-5 5-12 16,-2 5 3-16,-5 11 2 15,-3 6-3-15,-6 11-10 16,-1 4 2-16,1 1-47 16,5-7-31-16,10-6-35 15,9-14-13-15,7-7-39 16,8-8 30-16,8-6-8 16,-2-3 39-16,8-2 24 15,-3-4 46-15,4-2 35 16,-6 3 57-16,1-6 34 15,-7 8 14-15,-5 1 18 0,-10 5-8 16,-5 6 8-16,-10 6-12 16,-10 2 15-16,-7 4-5 15,-12 4 7-15,-4-1-20 16,-6 7-16-16,3 1-24 16,3 2-16-16,11 2-17 15,7 4-8-15,10-4-7 16,6-1-5-16,6-4-1 15,9-8-2-15,3-8 1 0,9-13-9 16,1-7 1-16,8-11 2 16,-6-5 0-16,4-4 3 15,-10 7 5-15,-3 3-4 16,-10 12 1-16,-6 9 0 16,-7 13-2-16,-4 15-2 15,-4 11 2-15,-5 14 0 16,-1 5-2-16,-8 12 1 15,0-2 3-15,-8 9 0 16,0-6-7-16,-7 5 9 16,1-11-3-16,-3 1 3 15,3-17 1-15,1-5 6 16,3-17-4-16,3-9 1 16,4-15-9-16,5-15-48 15,8-8-50-15,13-12-95 16,8-2 239-16,17-9-587 0,8 5 230 15</inkml:trace>
  <inkml:trace contextRef="#ctx0" brushRef="#br0" timeOffset="25269.688">17842 3872 1150 0,'2'9'368'0,"-6"8"61"15,-3 4-331-15,-1 6-21 16,-3 2-48-16,0 5-13 15,2-3-9-15,2 1-15 16,3-8-35-16,4-7-394 16,7-15 108-16</inkml:trace>
  <inkml:trace contextRef="#ctx0" brushRef="#br0" timeOffset="25405.482">18020 3472 1284 0,'-5'-16'428'16,"-6"12"47"-16,-3 14-352 16,0 11-130-16,-1 13-118 15,1 8-353-15,6 9 49 16</inkml:trace>
  <inkml:trace contextRef="#ctx0" brushRef="#br0" timeOffset="25778.821">18042 3855 1125 0,'0'6'295'16,"-3"5"82"-16,1 4-317 15,-3 10-11-15,0 0-17 0,1 6 1 16,3-1-5-16,3 2-6 16,4-6-11-16,6-4-2 15,4-8-9-15,9-9 10 16,2-13 9-16,7-9 6 15,-3-6-1-15,3-6 0 16,-9 0-3-16,-1 5-11 16,-5 7-7-16,-4 3 7 15,-6 8 1-15,-3 5-1 16,-5 7 3-16,-3 4-3 16,-2 4-7-16,0 7-9 15,-1 1-1-15,0 3-10 16,3-3 7-16,2 2-19 15,1-4-7-15,5-5-53 16,5-6-29-16,4-7-317 0,4-9 58 16</inkml:trace>
  <inkml:trace contextRef="#ctx0" brushRef="#br0" timeOffset="26212.234">18656 3922 477 0,'29'-14'464'16,"-4"-3"-96"-16,-6 3-13 15,-2-1-239-15,-7 5-43 16,-2 2-7-16,-5 5-7 0,-7 3 28 16,-7 4 6-16,-5 5 15 15,-5 3-6-15,-10 5 6 16,-2 6-33-16,0 6-7 16,4 0-18-16,3 3-14 15,12-4-28-15,8-4-2 16,12-7-12-16,9-8-1 15,7-9 2-15,8-10 1 16,0-7 2-16,2-9-2 16,-6 0 6-16,2-9-5 15,-6 4 2-15,1-1 4 16,-8 6 1-16,0 8-1 16,-7 11 1-16,-4 10 2 15,-4 11-7-15,-5 16 2 16,-3 5-3-16,-1 17 2 0,-2 1-3 15,-4 8 4-15,-2-5-1 16,-5 10 0-16,-7-11 9 16,-9 10 23-16,-3-7 11 15,-5 2 23-15,2-12 4 16,4-8-6-16,10-17-22 16,3-18-33-16,11-19-67 15,2-19-129-15,6-12-428 16,0-9 54-16</inkml:trace>
  <inkml:trace contextRef="#ctx0" brushRef="#br0" timeOffset="28745.168">932 4979 1023 0,'4'-65'369'0,"-2"7"72"16,-2 26-283-16,-2 17-15 16,-6 18-45-16,-3 25-28 15,-3 14-30-15,-1 22-6 16,2 2-14-16,3 15-1 16,5-6-9-16,2 6-2 15,4-14-9-15,0 6-73 16,3-16-32-16,-4-8-132 15,-1-18-250-15,-8-23 14 16</inkml:trace>
  <inkml:trace contextRef="#ctx0" brushRef="#br0" timeOffset="29211.529">721 5184 1131 0,'-6'17'342'0,"3"0"94"16,6 1-292-16,6-3-47 15,10-1-9-15,2-8-42 16,11-6-20-16,2-9-17 16,10-13-9-16,-1-7-4 15,2-8-3-15,-9-3 2 16,-2-10-7-16,-10 6 5 16,-2-4 3-16,-7 8 3 15,-2 10 0-15,-6 17 4 0,-7 22 1 16,-5 21-1-16,-7 28 3 15,-3 10-5-15,-3 16 8 16,4-8-5-16,4 4-1 16,5-19 3-16,9-7 3 15,5-17-5-15,5-11 0 16,3-17 6-16,9-19-8 16,1-15 7-16,8-19-4 15,-1-8 2-15,3-7-3 16,-4 10 3-16,-5 7-6 15,-9 18 2-15,-8 12-3 16,-6 16-2-16,-10 16 2 16,-4 11-4-16,-8 16 0 15,-3 5 6-15,1 10-9 16,4-8-42-16,6-3-73 16,6-16 173-16,8-3-528 15,5-15 165-15</inkml:trace>
  <inkml:trace contextRef="#ctx0" brushRef="#br0" timeOffset="29583.672">1568 5372 1039 0,'4'19'317'0,"-4"-4"82"15,8-8-290-15,7-10 8 16,3-6-28-16,4-8-3 16,0-4-23-16,0-7-11 15,-7 3-31-15,-4-3-6 16,-7 5-11-16,-9 4-3 16,-7 7 0-16,-11 9 2 15,-6 10-6-15,-8 12 3 16,1 9 3-16,-5 13 12 15,7 7 18-15,2 11 27 16,9-5 4-16,10 0 6 0,13-14-15 16,14-7-17-1,10-21-28-15,21-13-41 0,4-14-85 16,12-26-418-16,-9-11 81 16</inkml:trace>
  <inkml:trace contextRef="#ctx0" brushRef="#br0" timeOffset="30076.429">2420 5316 1076 0,'3'-35'331'0,"0"13"86"15,-3 19-294-15,-2 20-12 16,-5 16-26-16,-4 18 3 16,0 8-28-16,-1 8-9 15,4-8-25-15,4 3-12 16,5-11-21-16,3-3-93 16,1-7-49-16,-4-7-328 15,-2-13 6-15</inkml:trace>
  <inkml:trace contextRef="#ctx0" brushRef="#br0" timeOffset="30361.848">2320 5339 1164 0,'3'-25'396'0,"16"-10"85"16,7-4-318-16,12-6-1 15,5 3-55-15,3 7-18 16,-6 15-39-16,1 12-18 16,-12 15-27-16,-9 15-2 15,-12 10-7-15,-13 15-2 16,-11 2 6-16,-11 10-5 0,-1-9 1 0,-5 1-2 16,4-15-7-16,0-7-50 15,6-17-40-15,3-8-57 16,7-11-33-16,8-12-320 15,10-4 86-15</inkml:trace>
  <inkml:trace contextRef="#ctx0" brushRef="#br0" timeOffset="30555.766">2819 5119 973 0,'-2'6'396'0,"-12"13"24"15,-6 6-225-15,0 11-119 16,3-1-35-16,2 6-18 16,5-3-13-16,1 6-12 15,7-4-9-15,0 4-75 0,4-8-256 16,0-6-88-16,2-13-130 16</inkml:trace>
  <inkml:trace contextRef="#ctx0" brushRef="#br0" timeOffset="31028.103">2820 5280 1034 0,'4'11'327'0,"3"-5"73"16,9-2-250-16,3-4-42 15,11-7 4-15,4-2-23 16,5-5-12-16,-3-1-31 0,5-1-14 15,-6 3-22-15,-3 2-3 16,-8 4-2-16,-3 1-6 16,-11 2 4-16,-4 4 2 15,-8 3 0-15,-5 1 7 16,-11 3 3-16,-10 6-1 16,-2 2-8-16,-5 7 7 15,1 3-8-15,7 9 1 16,10-1 0-16,7 5 1 15,8-6-5-15,12-2 1 16,5-7-3-16,10-8 6 16,3-10 3-16,6-11 6 15,-2-9 3-15,8-12 5 16,-8-5-6-16,-3-7 7 16,-8 2-9-16,-10-4-4 15,-13 7-1-15,-11 3-6 16,-10 13-14-16,-8 17-45 15,-3 15-44-15,-5 16-89 16,6 10 362-16,5 8-695 16,12-7 313-16</inkml:trace>
  <inkml:trace contextRef="#ctx0" brushRef="#br0" timeOffset="31727.98">3528 5335 811 0,'15'-24'567'0,"0"0"-82"16,-13 7-126-16,-5 1-205 16,-6 8-75-16,-9 5-21 15,-3 6-22-15,-7 7-7 16,-1 5-18-16,1 8-4 16,5 2-3-16,3 11-12 15,7 0 0-15,7 10-1 16,8-7-5-16,11-2-12 0,8-16 2 15,12-15-11-15,5-18 1 16,10-24-6-16,-3-9 12 16,6-16 4-16,-4-1 10 15,-1-13 16-15,-9 9 21 16,-5-9 27-16,-13 13 2 16,-5 3 7-16,-11 19-14 15,-9 13-8-15,-7 26-25 0,-10 27-3 16,-5 12-8-16,-5 22 2 15,0 8-3-15,-2 15-12 16,8-8 0-16,3 10-5 16,12-11-2-16,6-6-4 15,9-19 12-15,8-10-1 16,5-20 2-16,11-13 3 16,6-12-3-16,9-15 1 15,3-9 2-15,1-12 6 16,-9-5 2-16,-3-3 9 15,-11 6 1-15,-6 6 9 16,-5 14 2-16,-5 8 5 16,-5 9-5-16,-6 11-3 15,1 8-14-15,-7 11-3 0,-2 8-8 16,1 12 2 0,0-2 2-16,4 3 3 0,10-11-1 15,6-5-4-15,5-18-5 16,9-11-3-16,3-9 4 15,2-11-1-15,-1-4 5 16,5-6 6-16,-9 1 6 16,-1-2 4-16,-6 7 0 15,-1 2 2-15,-7 8-3 16,-4 7-5-16,-4 7-6 0,-5 12-8 16,-5 8-11-16,-3 9-87 15,-2 5-39-15,-2 5-379 16,6-1 33-16</inkml:trace>
  <inkml:trace contextRef="#ctx0" brushRef="#br0" timeOffset="31963.996">4438 5359 1194 0,'7'-19'372'16,"-12"8"67"-16,-1 4-307 15,-4 5-83-15,-9 7-7 16,-2 5-17-16,-12 8 8 16,0 3 5-16,-4 5 7 0,6 1-4 15,2 3-2-15,14-4-11 16,7 1-20-16,10-4-12 16,13 0-52-16,8-7-45 15,18-2-61-15,4-11-331 16,13-6 53-16</inkml:trace>
  <inkml:trace contextRef="#ctx0" brushRef="#br0" timeOffset="32363.298">4740 5326 1179 0,'-18'15'351'0,"16"1"105"16,10-2-326-16,11-2 28 15,4-3-24-15,9-3-1 16,-2-6-31-16,8-6-4 16,-6-3-42-16,-1-4-13 15,-6-1-23-15,-7 2-4 16,-12 3-15-16,-12 0 0 0,-9 6-3 15,-16 4-7-15,-7 4-7 16,-16 8-3-16,2 10-4 16,-5 10 4-16,14 2 7 15,6 7 7-15,18-7-7 16,15-2-29-16,11-10-31 16,17-2-92-16,9-10-36 15,14-7-344-15,4-1 43 16</inkml:trace>
  <inkml:trace contextRef="#ctx0" brushRef="#br0" timeOffset="32727.808">5351 5376 1078 0,'7'-21'414'0,"-12"6"81"15,-4 5-287-15,-10 2-18 16,-5 4-56-16,-13 6-24 15,0 2-53-15,-5 6-3 16,5 8-25-16,2 7-2 16,12 4-15-16,5 13 5 15,7-2-13-15,7 5-2 16,7-11-1-16,15-4-3 16,7-17-13-16,19-15-8 0,6-16-3 15,9-22-6-15,-3-13 4 16,2-17 7-16,-9-2 6 15,-5-13 8-15,-7 16 5 16,-2-4 19-16,-11 16 13 16,-5 10 19-16,-6 22 9 15,-15 14 13-15,-9 25-17 16,-11 27-10-16,-6 14-19 0,-5 19-14 16,8 0-17-16,6 10-63 15,11-12-57-15,10 1-479 16,10-15 80-16</inkml:trace>
  <inkml:trace contextRef="#ctx0" brushRef="#br0" timeOffset="35646.63">6383 5310 691 0,'2'-6'411'0,"-1"-3"-19"16,-3 1-121-16,-4-3-125 15,0 0-48-15,-6-2 0 16,-3 4-31-16,-7 1-10 16,0 6-14-16,-8 9-10 15,2 9-18-15,-5 15-6 16,6 9-7-16,-1 13-3 16,12-2 3-16,11-4-1 15,10-13-5-15,15-12-1 16,9-16 5-16,7-18 0 15,-3-10 0-15,6-14 4 16,-8-1 4-16,-1-4-4 16,-8 9-1-16,-2 5-4 15,-10 17 1-15,-6 11-4 16,-7 15 2-16,-5 21 1 0,-6 13 2 16,-3 11-2-16,1-3 5 15,1 5-9-15,7-17-3 16,3-6-60-16,6-16-49 15,6-6-353-15,5-13 46 16</inkml:trace>
  <inkml:trace contextRef="#ctx0" brushRef="#br0" timeOffset="35979.908">6678 5157 1133 0,'-5'0'314'0,"-16"21"98"16,-2 10-319-16,-2 11-24 16,2 3-16-16,1 8-7 15,7-5-14-15,6-1-5 16,5-14-5-16,9-3-7 16,5-14-6-16,9-10-5 15,4-14 1-15,8-9-6 16,1-13 9-16,6-11-2 15,-2-2 2-15,1-7-2 16,-9 9 7-16,-2 4-10 16,-10 12 0-16,-7 9-2 0,-5 13 7 15,-8 11 4-15,-4 8 6 16,-3 7 3-16,-1 5-3 16,-2 6-4-16,4-2-15 15,2 3-48-15,1-2-48 16,5 0 221-16,1-11-600 15,12-6 236-15</inkml:trace>
  <inkml:trace contextRef="#ctx0" brushRef="#br0" timeOffset="36776.619">7153 5242 1002 0,'2'-9'368'15,"-13"7"46"-15,-8 5-248 16,-3 3-67-16,-7 4-21 15,-2 5-25-15,-2 4-10 16,4 0-7-16,1 8-12 16,6-1-1-16,5 7 0 15,6-4-1-15,4 3-4 16,8-9 2-16,11-4-6 16,5-11-6-16,9-9-5 0,4-7 1 15,6-9-4 1,-4-7 2-16,4-9-3 15,-6 2 3-15,-5-5-4 0,-8 6 1 16,-2 4-2-16,-9 11 0 16,-8 8-5-16,-7 14 0 15,-7 11-3-15,-4 9-4 16,-3 10-2-16,4 2-1 16,1 6-35-16,7-5-11 0,1 0-25 15,8-8-8 1,7-6-20-16,5-12 25 0,10-9 5 15,4-11 25-15,9-9-7 16,-1-8 19-16,1-8 10 16,-6 1 8-16,-4-7 10 15,-5 4 30 1,-2 1 31-16,-5 8 14 0,0 5 23 16,-3 6-2-16,-2 4-2 15,-4 4-22-15,0 5-1 16,-3 6-16-16,-3 8 3 15,-2 3 3-15,-1 8 11 16,-1 0-7-16,2 2-5 16,4-5-5-16,3 0-14 15,2-7-11-15,7-2-3 16,0-5-1-16,3-1-2 16,-1-5 2-16,2 0-2 15,0-1 2-15,0-3-3 16,-3-4-2-16,1-3 3 0,-3-6-3 15,4-6-1 1,-1 1 0-16,6-6 2 0,-2 6-5 16,0 3 1-16,-2 8-5 0,-4 6-3 15,-4 6 5-15,-1 9-2 16,-2 5 4-16,0 5 5 16,1 0 6-16,4 1-6 15,0-5 6-15,5-3-4 16,2-5-1-16,6-7-4 15,2-5 1-15,4-10-52 16,1-7-40-16,5-10-340 16,0-7 55-16</inkml:trace>
  <inkml:trace contextRef="#ctx0" brushRef="#br0" timeOffset="36977.338">8091 4841 1155 0,'-10'10'310'0,"-10"16"94"0,1 9-339 16,-9 17-4-16,0 6-27 15,-2 15 2-15,4-2-17 16,-3 10 0-16,8-9-15 16,3 3-19-16,4-16-20 15,5-12-52-15,3-18-19 16,-2-15-313-16,3-20 64 15</inkml:trace>
  <inkml:trace contextRef="#ctx0" brushRef="#br0" timeOffset="37277.076">7781 5340 1152 0,'1'7'394'0,"5"1"71"16,7-3-315-16,7-4-2 15,8-5-39-15,8-5-13 16,2-2-26-16,10-4-14 15,-3-1-30-15,1 4-17 16,-6 6-7-16,-8 9-2 16,-15 5-1-16,-9 10-2 15,-11 4-1-15,-6 6 0 16,-1-3 4-16,0 3 0 16,2-8-1-16,3-1-3 15,3-9-13-15,0-4-73 16,4-6-33-16,3-12-49 15,0-6-25-15,6-12 204 0,-1-3-452 16,4-10 240-16</inkml:trace>
  <inkml:trace contextRef="#ctx0" brushRef="#br0" timeOffset="37353.304">8248 5118 670 0,'3'-14'454'16,"-3"5"-46"-16,-2 9-123 15,-3 3-156-15,1 3-85 0,0 2 352 16,6 0-804-16,7-1 366 15</inkml:trace>
  <inkml:trace contextRef="#ctx0" brushRef="#br0" timeOffset="37576.942">8631 4777 1218 0,'-4'-6'411'0,"-3"14"57"16,-5 9-345-16,-7 21-32 15,-4 8-44-15,-10 19-4 16,3-2-7-16,-6 18 1 16,7-6-3-16,4 9-20 15,8-10-16-15,6-2-41 16,11-21-31-16,0-13-64 16,4-21-26-16,-2-19-335 0,0-16 77 15</inkml:trace>
  <inkml:trace contextRef="#ctx0" brushRef="#br0" timeOffset="38145.564">8413 5195 1121 0,'1'6'363'16,"2"-2"87"-16,5-1-311 0,7-1-11 16,0-1-34-16,7-2-22 15,4-4-30-15,5-1-10 16,0 2-16-16,2 0-12 15,-5 1-1-15,-5 4-1 16,-8 6-3-16,-9 5 2 16,-7 5-3-16,-10 10 5 15,-5 5-7-15,-6 10 4 16,4 0-1-16,1 3 5 16,9-8-5-16,9-3 4 15,9-15-6-15,7-9 5 16,5-11-5-16,8-14 1 15,-1-8 2-15,4-11 1 16,-1 2-1-16,-2-1 2 16,-6 8-4-16,-3 2 8 15,-6 11-2-15,-4 1 2 16,-5 4-2-16,-2 3 5 0,-1 4-7 16,-1 4 1-16,-2 2 0 15,2 6-3-15,-2 3 3 16,2 1-4-16,-2 0 0 15,3 2-8-15,2 0 11 16,3 4-4-16,1-3 3 0,2 9 0 16,1 0 4-16,-4 10-13 15,-5 1-2-15,-8 12 0 16,-8-3-3-16,-10 8 6 16,-4-7 8-16,-8-1 23 15,-1-11 18-15,-7-8 28 16,5-12 3-16,-6-9-1 15,9-11-25-15,-3-14-68 16,7-6-124-16,-3-11-419 16,6 3 53-16</inkml:trace>
  <inkml:trace contextRef="#ctx0" brushRef="#br0" timeOffset="59306.089">1068 6955 1503 0,'2'5'423'15,"17"9"132"-15,20-7-433 16,30-4-17-16,13-5-39 16,22-7-24-16,-1-1-36 0,22-6-163 15,-10-6-409-15,13-12 77 16</inkml:trace>
  <inkml:trace contextRef="#ctx0" brushRef="#br0" timeOffset="59823.183">2074 6712 1184 0,'-12'9'394'16,"13"-3"83"-16,20-4-275 16,7-1-77-16,19-2 17 15,3-3-25-15,16-2-15 16,-5 2-34-16,7 4-20 16,-16 7-28-16,-11 14-6 15,-22 10-14-15,-24 25 1 16,-22 5 3-16,-25 12-4 15,-8-3-4-15,-8-1 7 16,10-20-9-16,4-2-72 16,19-19-85-16,10-12-415 15,11-10 33-15</inkml:trace>
  <inkml:trace contextRef="#ctx0" brushRef="#br0" timeOffset="61089.259">3292 7000 1213 0,'2'-21'304'15,"-20"42"101"-15,-3 22-324 16,4 17-39-16,0 24 18 16,6 0 1-16,2 13-3 15,3-12-17-15,4 2-6 16,2-22-24-16,1 1-67 16,0-16-32-16,-1-5-375 15,-2-23 57-15</inkml:trace>
  <inkml:trace contextRef="#ctx0" brushRef="#br0" timeOffset="61355.884">3128 7160 1191 0,'-2'-28'389'16,"4"-15"123"-16,8-1-328 0,17-9-12 0,10 1-32 15,16-2-21-15,0 14-61 16,5 7-15-16,-11 17-17 16,-6 20-15-16,-16 13-11 15,-9 20-2-15,-14 9 0 16,-14 13-2-16,-8-3 0 0,-11 3-13 16,-3-14-14-16,-3-3-61 15,6-15-50-15,1-5 239 16,9-13-649-16,5-3 263 15</inkml:trace>
  <inkml:trace contextRef="#ctx0" brushRef="#br0" timeOffset="61646.268">3877 6886 1166 0,'-12'19'371'15,"-6"0"68"-15,-5 16-318 16,5 2-58-16,-4 10-14 0,5 0-45 15,-3 12-2-15,6-5-2 16,2 11-40-16,5-10-30 0,3-2-375 16,4-13 84-16</inkml:trace>
  <inkml:trace contextRef="#ctx0" brushRef="#br0" timeOffset="62106.234">3905 7056 1088 0,'5'13'356'0,"-4"7"85"16,2 1-303-16,11-3-14 15,2-10-30-15,12-5-15 16,3-9-25-16,9-8-3 16,-4-4-9-16,1-3-7 15,-9 2-22-15,-6 1-1 16,-13 4-8-16,-9 3-7 15,-9 4 5-15,-14 0 2 16,-6 2-4-16,-8 11 3 16,0 4 5-16,-5 16-5 15,10 6-2-15,0 13 8 0,12 1-5 16,8 5-1-16,9-6 1 16,13-2-3-16,10-9 0 15,11-9 4-15,7-14 1 16,13-16-4-16,-2-10 8 15,5-15-6-15,-12-6-3 0,-3-5 0 16,-18 3 5 0,-11-7-7-16,-20 6 1 0,-11 5-53 15,-16 11-28-15,-14 16-53 16,-1 19-23-16,-6 15-60 16,10 10-148-16,9 13-76 15,12-5-41-15</inkml:trace>
  <inkml:trace contextRef="#ctx0" brushRef="#br0" timeOffset="62339.051">4372 7544 1386 0,'14'-34'487'0,"-5"-26"65"15,1-10-387-15,4-26-41 16,-1-1-73-16,-5-33-16 0,0 4-22 15,-6-19-6-15,-6 16-7 16,-1 2 1-16,3 40-6 16,-4 22 0-16,4 38-5 15,1 24 1-15,1 23-8 16,2 20-35-16,0 7-49 16,3 16-111-16,-2 3-343 15,3 2 37-15</inkml:trace>
  <inkml:trace contextRef="#ctx0" brushRef="#br0" timeOffset="62607.8">4385 7158 1212 0,'14'-6'376'0,"3"-13"112"16,7-5-328-16,12-6 1 16,0-3-33-16,10 5-35 15,-6 7-38-15,5 6-22 16,-8 7-26-16,0 8-6 15,-12 5-2-15,-5 13-2 16,-12 6-3-16,-9 14-4 16,-9 5 4-16,-8 11 2 15,-2-3-1-15,1 0 5 16,5-10 3-16,5-8-7 16,8-14-7-16,5-12-41 0,4-15-41 15,4-16-94-15,-2-9-181 16,2-13-157-16,-3-1-60 15</inkml:trace>
  <inkml:trace contextRef="#ctx0" brushRef="#br0" timeOffset="62727.738">4825 6726 1319 0,'-15'13'335'0,"-6"8"90"15,8 2-415-15,6-1-96 16,11-5-346-16,18-15 53 15</inkml:trace>
  <inkml:trace contextRef="#ctx0" brushRef="#br0" timeOffset="62938.926">5162 6400 1064 0,'7'-10'530'15,"-20"14"-22"-15,-4 28-205 16,-2 15-215-16,-4 24-21 15,4 6-44-15,-1 22-9 16,4-4-10-16,-3 15-23 16,4-11-53-16,0 7-104 15,4-21-32-15,1-13-313 16,6-30 20-16</inkml:trace>
  <inkml:trace contextRef="#ctx0" brushRef="#br0" timeOffset="63114.134">4905 6853 1361 0,'-4'-3'551'0,"2"1"43"15,5 2-376-15,13 0-49 16,10-2-95-16,13-2-35 16,11-1-36-16,22-5 217 15,-1-7-824-15,-7 2 341 16</inkml:trace>
  <inkml:trace contextRef="#ctx0" brushRef="#br0" timeOffset="63675.976">5757 7064 962 0,'-43'2'529'16,"22"3"-24"-16,10 1-170 15,14 3-202-15,16-3-26 16,12 0-60-16,16-3-14 16,6-5-15-16,17-6-13 15,4-2-73-15,10-4-229 16,-10 5-241-16,-9 3-61 16</inkml:trace>
  <inkml:trace contextRef="#ctx0" brushRef="#br0" timeOffset="63924.858">5740 7275 1286 0,'-5'5'426'0,"8"-6"91"0,11-1-310 15,11-4-52-15,12 0-11 16,1 1-54-16,12 1-19 15,2 2-54-15,16-2-149 16,1 1-176-16,10-7-279 16,-13-5-95-16</inkml:trace>
  <inkml:trace contextRef="#ctx0" brushRef="#br0" timeOffset="65365.202">6892 6931 923 0,'7'-36'278'0,"-7"18"81"15,-5 24-252 1,-4 21-5-16,-5 17-30 0,-3 18-10 16,3 1-28-16,-1 8-17 15,5-12-14-15,4-1-19 16,5-15-23-16,0-6 16 15,1-14-368-15,4-8 107 16</inkml:trace>
  <inkml:trace contextRef="#ctx0" brushRef="#br0" timeOffset="65539.725">6957 7125 1050 0,'15'-1'339'15,"-5"3"59"-15,5 4-294 16,1-1-44-16,5-1-29 16,4-3-28-16,6-3-60 0,-1-8 59 15,6 1-399-15,-5 1 97 16</inkml:trace>
  <inkml:trace contextRef="#ctx0" brushRef="#br0" timeOffset="65959.273">7358 7125 760 0,'22'0'278'16,"2"-7"57"-16,7-6-170 16,-2-4-4-16,1-5 36 15,-6-1-22-15,-8 1 3 16,-9 6-33-16,-13 3-20 16,-7 7-63-16,-16 9-21 15,-6 1-22-15,-12 10-9 16,1 5-11-16,-8 8 4 15,6 4 3-15,-3 12 2 16,10 0 3-16,7 15 7 0,12-6-3 16,17 0-8-16,19-8 0 15,18-9-7-15,10-19-3 16,19-8-1-16,0-13-26 16,13-14-118-16,-6-4-42 15,8-13-353-15,-15-2-8 16</inkml:trace>
  <inkml:trace contextRef="#ctx0" brushRef="#br0" timeOffset="66257">7759 6973 932 0,'-13'1'414'16,"-2"7"24"-16,-1 10-202 16,2 8-103-16,2 9-25 15,0-1-61-15,4 5-16 16,7-2-22-16,2 3-4 15,5-6-4-15,6 3-3 16,1-6 1-16,8-7 2 16,0-13 0-16,10-11 10 15,0-12 10-15,7-17 3 16,2-7 2-16,11-11-3 16,-4-2-11-16,8-5-7 15,-8 9-12-15,-4 1-105 0,-12 15-40 16,-7 8-342-16,-14 15 0 15</inkml:trace>
  <inkml:trace contextRef="#ctx0" brushRef="#br0" timeOffset="66890.429">8188 7182 1029 0,'12'10'364'0,"1"-6"83"16,9-5-273-16,9-7-7 15,4-6-34-15,3-9-23 16,-2-3-47-16,3-8-18 16,-8 4-21-16,-8-2-15 15,-8 7-12-15,-14 4 4 16,-13 7 0-16,-13 9 0 16,-8 5-2-16,-10 12 5 15,1 4-3-15,-4 13-1 16,5 2-3-16,3 12 2 15,7-2-1-15,9 10 1 16,12-6 1-16,10 3 1 16,10-10-4-16,17-3 3 15,3-18 0-15,9-9-6 0,1-15 4 16,5-11 5 0,-5-11-3-16,7-8 0 0,-8-1 6 15,0-6-4-15,-4 5-1 16,-4-1-3-16,-7 6 2 15,-2 7-3-15,-8 9 4 16,-6 14-4-16,-6 11 3 16,-8 15-1-16,-6 6 1 0,-3 14-2 15,0 1 6-15,-2 5 1 16,9-8-3-16,7-1 0 16,7-11 1-16,8-8-5 15,2-10 4-15,8-12-2 16,-1-9 1-16,6-9 2 15,-1-7-1-15,6-10-1 16,0-1-2-16,1-9 2 16,-2 4-3-16,3 2 6 15,-9 6-6-15,-3 12 6 16,-6 14 9-16,-10 12 15 16,-8 12 1-16,-13 18 7 15,-4 5-1-15,-4 11-10 16,3 0-17-16,-1 4-8 15,12-11-21-15,7-2-71 16,4-16-59-16,5-9-87 16,6-14-311-16,8-17 36 0</inkml:trace>
  <inkml:trace contextRef="#ctx0" brushRef="#br0" timeOffset="67257.985">9186 7061 1038 0,'17'-30'359'16,"-5"7"68"-16,-8 13-279 15,-8 12 10-15,-7 13-40 16,-9 14-6-16,-1 7-31 0,-5 12-17 16,3-2-40-16,3 6-10 15,7-8-11-15,7-6-2 16,10-13-2-16,9-6-1 16,4-13-1-16,5-11 0 15,2-7 1-15,4-11 1 16,0-7 1-16,4-10 1 15,-1-1 0-15,-1-10 2 16,-4 7-1-16,0 0 1 16,-9 13-2-16,-5 9 20 15,-5 14 11-15,-10 15 16 16,-7 13 9-16,-4 12-4 16,-1 6-15-16,-1 7-14 15,6-6-12-15,5 4-18 16,4-9 2-16,5 3-68 15,3-8-27-15,1-2-409 0,-3-14-53 16,3-8-142-16</inkml:trace>
  <inkml:trace contextRef="#ctx0" brushRef="#br0" timeOffset="68821.764">9716 7157 923 0,'-13'5'302'0,"1"2"83"0,4-1-243 16,-1 3 28-16,2 0-16 15,4-1 10-15,2-2-27 16,7 0-8-16,6-2-34 15,11-4-23-15,6-5-27 16,8-6-7-16,2-6-20 16,8-7-13-16,-5 0 0 15,-8 0-4-15,-11 6-7 16,-16 4 5-16,-19 8-1 16,-21 9 4-16,-10 7-2 15,-19 4-1-15,4 2-1 0,-5 6 2 16,8-3-2-16,2 10 7 15,16 1 1-15,7 7-3 16,16 0-5-16,19 3-3 16,16-10-2-16,17-3-45 15,10-12-41-15,16-9-97 16,-5-11-361-16,8-17 40 16</inkml:trace>
  <inkml:trace contextRef="#ctx0" brushRef="#br0" timeOffset="69121.215">10309 7039 1266 0,'-3'-11'382'0,"-9"1"78"15,-2 6-374-15,-9 4-8 0,-5 6-52 16,-9 5 5-16,4 5-7 16,-1 5 0-16,7-1 6 15,7 4 3-15,9-3-8 16,9 5-1-1,11-1-3-15,8 7-4 16,3-3-12-16,7 4 0 0,-6-3-10 16,0 0 8-16,-7-7-2 15,-5-1 3-15,-10-7-1 0,-10-1 5 16,-9-5-7-16,-12-1-1 16,-5-3 3-16,-8-4-20 15,6-7-46-15,2-5-103 16,13-8-345-16,7-10 34 15</inkml:trace>
  <inkml:trace contextRef="#ctx0" brushRef="#br0" timeOffset="69621.541">10747 7196 869 0,'-24'12'612'0,"6"-2"-73"15,10-3-111 1,16-1-230-16,14-5-51 16,11-3-14-16,9-3-35 0,18-2-10 15,3-1-38-15,16-1-66 16,0-2-62-16,2 3-561 16,-23 0 117-16</inkml:trace>
  <inkml:trace contextRef="#ctx0" brushRef="#br0" timeOffset="72556.211">12254 7080 943 0,'1'-14'355'0,"-6"-6"57"15,-5 1-242-15,-8-1-25 16,-4 5-43-16,-11 1-15 16,-2 9-30-16,-13 7-10 15,1 7-11-15,-11 15 1 16,2 10-8-16,-4 10-4 15,13 2-11-15,8 6-10 16,18-9-11-16,17-1-24 0,16-12-29 16,20-8-63-16,17-17-31 15,18-9-86-15,2-12-223 0,17-13 49 16</inkml:trace>
  <inkml:trace contextRef="#ctx0" brushRef="#br0" timeOffset="72854.395">12527 7071 1006 0,'-9'-10'375'0,"-17"5"59"16,-5 5-279-16,-16 6-20 16,1 6-50-16,-8 8-22 15,8 3-30-15,1 8 0 16,14 2-10-16,11 12-2 16,11-2-1-16,14 4 1 15,9-10-8-15,14-5 0 16,7-16-4-16,12-14-4 15,4-13 3-15,9-16 4 16,-12-13-5-16,-2-9 2 16,-12 1 1-16,-17-7-1 15,-15 12-5-15,-15 4 3 16,-13 12-4-16,-16 10-31 16,-5 16-26-16,-9 17-45 15,6 14-18-15,0 13-68 0,15 0-1 16,11 1-263-16,18-14 59 15</inkml:trace>
  <inkml:trace contextRef="#ctx0" brushRef="#br0" timeOffset="73154.205">12872 7044 875 0,'-8'-26'356'15,"-17"5"24"-15,-10 3-222 16,2 9-60-16,-4 7-14 15,9 11-22-15,3 6 11 16,11 6-7-16,8 8-3 16,12 0-25-16,8 4-17 15,5 0-23-15,6 7 3 16,-2-4 1-16,-1 8-3 16,-8-7 1-16,-7 5 5 15,-9-10 2-15,-12 1 12 16,-6-6 8-16,-14 3 9 15,-3-7-2-15,-4-5-5 0,4-6-17 16,0-14-21-16,12-12-56 16,8-25-96-16,12-16-330 15,22-22 31-15</inkml:trace>
  <inkml:trace contextRef="#ctx0" brushRef="#br0" timeOffset="73354.382">13168 6424 1189 0,'18'-20'432'0,"-11"21"48"16,-10 24-330-16,-13 25-24 16,-6 17-66-16,-9 25-17 15,1 4-21-15,-4 14-7 16,7-9-5-16,4 9-11 16,5-16-29-16,1 4-95 15,8-20-55-15,2-3-327 16,0-24-4-16</inkml:trace>
  <inkml:trace contextRef="#ctx0" brushRef="#br0" timeOffset="73492.144">12967 7057 1076 0,'15'-12'307'15,"-3"8"70"-15,7 7-302 0,2 7-57 16,12 3-59-16,0 0-48 15,13-2-287-15,3-4 42 16</inkml:trace>
  <inkml:trace contextRef="#ctx0" brushRef="#br0" timeOffset="73787.102">13563 7126 919 0,'11'-1'329'16,"-8"-2"51"-16,-12 0-265 0,-12 1-19 15,-6 2-50-15,-12 4-12 16,-6 1-26-16,-4 3 14 15,10 2 5-15,1 3 12 16,13-3 5-16,12 7 6 16,12 0-12-16,13 6-1 15,8 0-17-15,8 6-1 16,2 3-2-16,-2 3 29 16,-10-3 0-16,-12 1 22 15,-12-2 4-15,-16-2 5 16,-7-3-29-16,-11-3-5 15,2-6-20-15,-1-5-14 16,8-11-33-16,-1-9-140 16,14-10-372-16,1-15 52 15</inkml:trace>
  <inkml:trace contextRef="#ctx0" brushRef="#br0" timeOffset="76487.161">17552 6531 882 0,'3'-32'453'16,"-16"46"-35"-16,-10 20-130 15,-1 20-222-15,-5 34-11 0,0 8-11 16,-3 20-10-16,10-10-16 16,7 6-28-16,8-26-50 15,11-7-94-15,6-30-298 16,8-22 22-16</inkml:trace>
  <inkml:trace contextRef="#ctx0" brushRef="#br0" timeOffset="76820.306">17816 6556 1138 0,'18'-42'358'16,"-12"21"61"-16,-8 17-296 15,-4 17-62-15,-12 15-19 16,-2 15-15-16,-10 16 15 15,-1 5-3-15,-4 17 0 16,7-5 2-16,3 10-2 16,10-6-14-16,6 3-9 15,10-13-9-15,9-2-2 16,8-21-4-16,9-10-2 16,2-22 2-16,9-17-1 15,-6-14 0-15,3-18 2 16,-8-6-3-16,-7-8 2 15,-11 1-1-15,-10 1 3 16,-14 15-2-16,-10 12 0 16,-8 19-8-16,-10 15-37 0,4 11-33 15,1 6-68 1,9-2-94-16,2-7-241 0,15-9 20 16</inkml:trace>
  <inkml:trace contextRef="#ctx0" brushRef="#br0" timeOffset="77088.687">17298 6495 1158 0,'-33'0'428'0,"11"-6"66"16,24-2-328-16,22 2 35 15,14-1-63-15,22-4-12 16,12 5-20-16,20 2-11 16,-1 3-39-16,17 6-18 15,-7 2-22-15,13 7-80 16,-15-1-84-16,7 0-459 16,-17-9 61-16</inkml:trace>
  <inkml:trace contextRef="#ctx0" brushRef="#br0" timeOffset="77301.106">18076 6853 1395 0,'9'22'416'15,"6"-18"97"-15,18-4-366 16,10-2-43-16,13 1-18 16,-5 0-28-16,13-5-9 15,-2 3-54-15,8-6-156 16,-9-7-398-16,-10-3 51 16</inkml:trace>
  <inkml:trace contextRef="#ctx0" brushRef="#br0" timeOffset="77667.686">18119 7051 1464 0,'-11'7'466'16,"17"-4"100"-16,18-4-426 15,19-6 25-15,3-1-76 16,15 0-17-16,-4-1-44 15,11 1-165-15,-13 1-468 16,-5-9 82-16</inkml:trace>
  <inkml:trace contextRef="#ctx0" brushRef="#br0" timeOffset="80219.228">19262 6840 1316 0,'-13'14'388'0,"-4"7"88"16,-1 21-357-16,1 8-53 15,-4 11-14-15,1-7-26 0,0 13-4 16,9-9-8-16,-1 7-22 16,6-5-43-16,2 8-84 15,3-12-45-15,-5-3-317 16,2-18 24-16</inkml:trace>
  <inkml:trace contextRef="#ctx0" brushRef="#br0" timeOffset="80519.231">19121 7000 1199 0,'-8'-24'431'0,"11"-7"71"16,14 1-331-16,14-8 6 0,8 2-56 16,9 0-13-16,-2 10-29 15,2 7-19-15,-8 14-27 16,-7 14-12-16,-14 12-18 16,-11 20-3-16,-14 5 2 15,-15 17-6-15,-5-5-4 16,-10 3-21-16,2-14-6 15,0-7-42-15,8-17-25 16,7-9-81-16,8-14-25 0,11-8-337 16,13-5 54-16</inkml:trace>
  <inkml:trace contextRef="#ctx0" brushRef="#br0" timeOffset="80668.209">19648 6958 1399 0,'-10'6'434'0,"-10"11"69"16,2-5-410-16,8 0-132 15,6-8-71-15,11-4-391 16,4-5 22-16</inkml:trace>
  <inkml:trace contextRef="#ctx0" brushRef="#br0" timeOffset="81152.511">20494 6563 1320 0,'-4'-27'501'16,"-20"5"39"-16,-13 6-321 16,-2 9-119-16,-14 8-28 15,-1 6-27-15,-11 12 6 16,6 6-9-16,-2 14-13 16,11 5-1-16,3 19-18 15,14 3-8-15,11 16-2 16,14-6 4-16,16 7-8 15,13-17 5-15,20-7-8 16,8-21 5-16,18-16-4 16,2-19 7-16,17-20-8 15,-7-16 13-15,6-19-6 16,-14-6 6-16,-7-21-6 16,-26 6 9-16,-15-10-7 15,-24 13 1-15,-27-2-15 16,-17 25-19-16,-24 17-34 0,-7 29-18 15,-14 26-79-15,14 22-21 16,-2 19-62-16,20 2-283 16,9 6 61-16</inkml:trace>
  <inkml:trace contextRef="#ctx0" brushRef="#br0" timeOffset="81361.11">20366 6976 1070 0,'-34'13'529'0,"4"2"16"15,8 4-254-15,9 5-78 16,9 2-72-16,10 6-50 16,5-2-41-16,11 6-16 15,6-5-26-15,15 0-61 16,5-8-27-16,14 1-157 15,3-11-357-15,5-7 42 16</inkml:trace>
  <inkml:trace contextRef="#ctx0" brushRef="#br0" timeOffset="81668.85">21031 6937 1334 0,'-16'9'488'0,"7"0"62"16,10-1-362-16,9 2-15 15,4-1-78-15,12 1-28 16,7-1-24-16,15-4-51 16,4-5-49-16,18-6-138 15,2-10-306-15,19-5-91 16,-7 1-179-16</inkml:trace>
  <inkml:trace contextRef="#ctx0" brushRef="#br0" timeOffset="81988.101">22503 6755 1505 0,'0'-11'514'16,"7"1"64"-16,-8 4-418 16,-9 2-47-16,-9 2-59 15,-14 5-18-15,-10 1-7 16,-15 6-12-16,-2 1 0 15,-11 10-15-15,6 5 7 0,-7 14 19 16,7 0 10-16,-3 13 11 16,15 1 9-16,2 7-5 15,19-9-19-15,18 5-5 16,20-10-14-16,28-2-6 16,16-12-3-16,31 1-6 15,4-12-23-15,18-3-77 16,-10-5-43-16,11-2-531 15,-22-4 90-15</inkml:trace>
  <inkml:trace contextRef="#ctx0" brushRef="#br0" timeOffset="85337.61">1126 9018 988 0,'-34'12'455'16,"10"8"19"-16,16-2-206 15,16 6-138-15,15-3-27 16,20 0 0-16,10-6-16 16,27-2-5-16,4-7-25 15,20-4-16-15,-6-4-14 0,19-5-131 16,-16-1-93 0,16-9-367-16,-22 4-12 0</inkml:trace>
  <inkml:trace contextRef="#ctx0" brushRef="#br0" timeOffset="85672.027">2360 8751 1262 0,'-35'11'480'16,"13"-7"46"-16,12 1-293 16,18 2-141-16,14 1 2 15,7 0-24-15,9 7-8 0,-2 4-8 16,-1 10-11-16,-12 7-18 16,-8 16-24-16,-13 5-12 15,-14 13-21-15,-7-3 6 16,-14 1-6-16,-3-13 14 15,-12-6 1-15,7-18 12 0,-5-8-39 16,10-13-70-16,3-11-450 16,9-14 92-16</inkml:trace>
  <inkml:trace contextRef="#ctx0" brushRef="#br0" timeOffset="86535.348">3147 9119 1023 0,'13'-75'335'16,"2"13"108"-16,0 22-284 16,-2 19-8-16,-10 27-38 15,-5 28-21-15,-6 16-56 16,-6 20-14-16,2 0-5 16,-1 7-3-16,4-17-2 0,3-7 3 15,9-20-1-15,10-12-1 16,8-21 1-16,13-19 0 15,6-12-9-15,6-20 3 16,-3-4-1-16,2-8-1 16,-9 8-8-16,-5 6 6 15,-10 18-6-15,-5 9-4 16,-10 18-5-16,-6 11 3 16,-6 11-1-16,-4 14 7 15,-3 6 2-15,-3 13 6 16,1-4-2-16,2 1 3 15,5-12 6-15,9-11-7 16,8-16-3-16,8-14 4 16,8-12-7-16,10-18-11 15,0-5 7-15,10-14 2 0,-3 3-2 16,3-2 5-16,-10 15 2 16,-6 12-6-16,-14 21-8 15,-12 18 9-15,-15 17-4 16,-7 15 3-16,-6 4 2 15,0 4 6-15,5-9-8 16,7-5-76-16,7-15-41 16,7-4-374-16,9-9 36 15</inkml:trace>
  <inkml:trace contextRef="#ctx0" brushRef="#br0" timeOffset="87068.711">4137 8975 973 0,'9'-17'352'0,"-16"6"86"16,-8 13-257-16,-13 9-17 16,-4 6-31-16,-12 11-5 15,2 1-46-15,-4 9 2 16,4-1-26-16,2 5 1 16,11-3-24-16,9 0-4 15,16-10-16-15,14-4-5 16,13-12-11-16,12-8 2 0,4-10-8 15,6-13 3-15,-4-9-1 16,4-9 0 0,-8-2-7-16,-6-8 5 15,-10 5-2-15,-7 1 2 16,-13 10-6-16,-9 6 11 16,-6 16-2-16,-7 14 2 15,0 13 0-15,-5 19 2 16,8 7-11-16,2 13-2 15,6-6-10-15,8 2-15 0,10-12-23 0,11-7-67 16,8-18-18-16,15-11-61 16,3-10 410-16,10-13-670 15,-5-6 365-15,-2-5-408 16,-11-1-467-16,-5-8 1308 16,-11 3 17-16,0 0-11 15,-7 6-96-15,-3 6-57 16,-3 13-56-16,-2 9-8 15,-4 10-42-15,1 13-6 16,-2 5-32-16,3 9-7 16,0-2-22-16,3 6-3 15,1-6-19-15,1 3-76 16,-2-8-338-16,3 3 78 16</inkml:trace>
  <inkml:trace contextRef="#ctx0" brushRef="#br0" timeOffset="87401.439">4334 9309 1193 0,'-3'8'409'15,"-1"2"93"-15,8-5-328 16,7 5 0-16,6-7-47 16,10-6-12-16,4-5-37 15,8-6-6-15,3-6-26 0,7-5-6 16,-3 2-18-16,4-1-3 15,-5 3-15-15,-1 1 2 16,-10 6-10-16,-1 1 7 16,-9 6-8-16,-3 4 11 15,-8 7-13-15,-2 5 11 16,-5 5-6-16,-2 9 4 16,-4 1-6-16,-1 8 10 15,-4 0-14-15,1 4-24 16,-1-6-26-16,2-4-38 15,4-11-61-15,6-13-83 16,2-13 221-16,4-24-519 16,2-8 195-16</inkml:trace>
  <inkml:trace contextRef="#ctx0" brushRef="#br0" timeOffset="87505.575">4930 8798 1161 0,'-7'-50'513'15,"-6"12"27"-15,5 21-334 16,1 20-35-16,3 18-118 15,3 12-168-15,2 3-112 16,11 18-310-16,1-5-49 16</inkml:trace>
  <inkml:trace contextRef="#ctx0" brushRef="#br0" timeOffset="88267.787">5142 9185 1404 0,'0'-37'391'0,"-1"14"94"16,4 8-405-16,3 8-32 15,-2 9-35-15,-3 16-2 16,-2 8-5-16,-5 16-1 16,-2 1 2-16,0 12 7 15,2-8-5-15,4-3 4 16,7-13 1-16,10-10-3 15,6-16-4-15,13-13 0 0,0-9-9 16,7-13 2 0,-8-5 4-16,0-11-2 15,-11 3 1-15,1-4 7 0,-9 11-1 16,1 3-1-16,-7 16-2 16,-1 9-1-16,-7 11-3 15,-3 13-2-15,-5 10-1 16,-2 11 6-16,0 1-7 15,0 4 6-15,3-8 4 16,3-2 2-16,7-11-3 16,6-8 6-16,4-10-7 0,6-8-3 15,2-4-1-15,4-8 5 16,-4-5-5-16,4-6 2 16,0 0 0-16,2-9-1 15,-3 2-3-15,6 2 3 16,-4 7 1-16,-2 3-3 15,-6 14-4-15,-4 9 3 16,-6 11-5-16,-5 14 2 16,-9 7-1-16,0 7 7 15,0 0-9-15,2-2 3 16,7-8-17-16,10-7-26 16,6-12-22-16,10-11-11 15,4-9-12-15,2-16 8 16,0-3 30-16,-1-10 21 15,-5 4 13-15,-1-3 27 16,-6 10 18-16,-5 6 19 0,-8 9 8 16,-1 11 17-16,-6 9-2 15,-2 9-14-15,-2 8-17 16,-4 11-8-16,-4 3-23 16,0 8-6-16,0-3-3 0,4-3-3 15,8-11-15-15,6-9-50 16,3-18-34-16,1-15-69 15,1-10-233-15,0-18-82 16,-4-5-61-16</inkml:trace>
  <inkml:trace contextRef="#ctx0" brushRef="#br0" timeOffset="88368.365">6063 8824 1087 0,'-7'-38'367'0,"-5"13"55"15,0 21-312-15,1 19-53 16,3 15-92-16,2 11-375 15,5 2 75-15</inkml:trace>
  <inkml:trace contextRef="#ctx0" brushRef="#br0" timeOffset="88767.853">6434 9018 1369 0,'-23'-3'471'15,"-1"-1"70"-15,9 2-393 16,7-1-19-16,9 4-63 16,6-2-17-16,7 2-16 15,8 2-4-15,1-2-6 0,0 3-7 16,-3 2-17-16,-4 7-11 15,-10 2-18-15,-6 11-16 16,-4 4-14-16,-10 10-5 16,-5-1 5-16,-9 6 20 15,-2-5 14-15,-8 3 28 16,8-8 18-16,2 4 17 16,8-8-3-16,7-1 8 15,13-6-17-15,9-6-8 16,8-10-15-16,15-5-3 15,2-8-5-15,5-7-30 16,-4-1-40-16,2-3-108 16,-8-2-356-16,-9 6 45 15</inkml:trace>
  <inkml:trace contextRef="#ctx0" brushRef="#br0" timeOffset="88939.049">6292 9246 1231 0,'-24'17'473'16,"18"-3"33"-16,8-7-305 16,13-3-118-16,8-3-47 0,14-2-15 15,3-5-16-15,11-1-79 16,0-4-74-16,12-4-361 16,-6-3 18-16</inkml:trace>
  <inkml:trace contextRef="#ctx0" brushRef="#br0" timeOffset="89303.031">6848 9158 1221 0,'-3'3'384'0,"3"-3"114"15,6 0-333-15,6-4 16 16,3-3-37-16,8-5-8 15,0-6-54-15,6-4-23 16,-5 1-40-16,-2-1-11 16,-9 3-15-16,-6 4 6 0,-10 5 1 15,-10 3 6 1,-8 6-11-16,-12 4 2 0,-4 8-5 16,-7 5 2-16,0 6-3 15,-1 10 18-15,11 5 14 16,1 11 31-16,15 1 1 0,10 4 12 15,17-8-15-15,18-4-6 16,16-12-36-16,16-12-31 16,8-11-54-16,16-16-125 15,-1-8-440-15,-3-27 60 16</inkml:trace>
  <inkml:trace contextRef="#ctx0" brushRef="#br0" timeOffset="90067.684">7700 9255 964 0,'20'-85'340'0,"-9"24"54"16,3 12-226-16,-6 29-49 15,-3 16-1-15,-6 19-20 16,-3 20-3-16,1 12-19 15,-2 20-17-15,1 1-20 16,3 13-15-16,-1-10-12 16,5 6-22-16,1-16-27 0,6-2-97 15,-1-16-18 1,5-13-349 0,-4-26 27-16</inkml:trace>
  <inkml:trace contextRef="#ctx0" brushRef="#br0" timeOffset="90370.349">7730 9142 1110 0,'-3'-17'481'16,"7"-6"46"-16,14-8-248 16,6 0-97-16,14-4-27 15,0 5-68-15,9 6-28 16,-3 10-29-16,1 12-22 15,-13 11-14-15,-7 14-11 16,-18 8-6-16,-19 16-4 16,-16 2 11-16,-12 8 0 0,-4-3 11 15,-7-3-1-15,9-14 3 16,4-6-38-16,9-13-16 16,10-9-74-16,14-10-34 15,13-8-70-15,8-9-287 16,15-16 64-16</inkml:trace>
  <inkml:trace contextRef="#ctx0" brushRef="#br0" timeOffset="90517.636">8325 8907 1133 0,'-9'31'392'0,"-8"1"57"15,1 1-327-15,-1 9-22 16,5-1-57-16,-2 6-29 15,5-4-15-15,3 2-47 16,5-11-22-16,2-4-83 16,4-14-295-16,5-11 52 15</inkml:trace>
  <inkml:trace contextRef="#ctx0" brushRef="#br0" timeOffset="91001.388">8408 9018 1001 0,'-1'6'465'0,"-4"4"28"0,2 1-248 16,5 6-73-16,6-5-67 15,6 2-34-15,5-4-36 16,9-3-9-16,1-5-9 16,7-2-6-16,-1-4-2 15,0-1-6-15,-7 2-1 0,-5-5-4 16,-8 2-1-16,-6-2 3 15,-6 0 0-15,-6 0 3 16,-4 1 2-16,-9-2-2 16,-5 2-1-16,-11 0 0 15,1 4-2-15,-2 7-1 16,6 6 7-16,4 12-6 16,12 6-1-16,5 9 0 15,9 1 3-15,9 2 1 16,4-5 5-16,15-3 3 15,2-14 1-15,9-10 4 16,-1-11-8-16,3-12-1 16,-13-9 3-16,-3-11 9 15,-13 0 2-15,-10-9 7 16,-10 5-5-16,-9 3-7 16,-8 14-15-16,-10 12-19 15,-4 15-16-15,-4 20-43 16,4 9-43-16,5 12-81 0,11-2-23 15,12 5-316-15,12-6 58 16</inkml:trace>
  <inkml:trace contextRef="#ctx0" brushRef="#br0" timeOffset="91234.693">8794 9591 1018 0,'15'-12'473'15,"5"-20"49"-15,-5-15-247 0,6-23-64 16,-2-4-62-16,3-19-25 15,-4-5-57-15,1-23-16 16,-4 0-20-16,-2-15-13 16,-6 16-16-16,-3 14-7 15,-3 36-1-15,-4 24-21 16,-2 35-18-16,-3 24-25 16,-1 17-36-16,-1 18-87 15,2 7-25-15,-4 12-325 16,1-4 38-16</inkml:trace>
  <inkml:trace contextRef="#ctx0" brushRef="#br0" timeOffset="91501.188">8850 9141 990 0,'-1'32'409'15,"3"-12"49"-15,6-17-244 16,13-9-29-16,4-12-42 16,13-5-2-16,4 1-31 15,10-2-10-15,-6 4-39 16,2 5-18-16,-12 5-28 15,-5 4-8-15,-10 5-14 16,-6 9-5-16,-8 1-4 16,-4 12-13-16,-4 5-7 15,-4 10-2-15,0 3 7 0,-1 4 3 16,0-7 15-16,5-1 3 16,2-13 1-16,6-12-22 15,2-15-13-15,3-12-51 16,0-12-31-16,4-19-69 15,1-4 452-15,1-16-744 16,-4 1 373-16</inkml:trace>
  <inkml:trace contextRef="#ctx0" brushRef="#br0" timeOffset="91622.281">9351 8732 617 0,'-2'-20'634'0,"-8"14"-125"16,-4 15-55-16,-1 12-257 15,1 5-98-15,6 0-79 16,10-4-78-16,11-8-73 15,5-10-50-15,17-14-333 16,3-13 50-16</inkml:trace>
  <inkml:trace contextRef="#ctx0" brushRef="#br0" timeOffset="91801.302">9719 8472 1070 0,'17'-33'512'16,"-6"9"3"-16,-11 18-283 15,-7 21-53-15,-7 17-96 16,-6 24-44-16,-3 10-23 15,-8 22-7-15,3 0-9 0,-3 11-3 16,3-10 6-16,2 7-41 16,8-17-48-16,4-11-88 15,8-19-16-15,3-16-342 16,4-25 57-16</inkml:trace>
  <inkml:trace contextRef="#ctx0" brushRef="#br0" timeOffset="92234.409">9533 8864 1280 0,'-10'10'419'0,"8"2"58"16,10 1-361-16,16-3-32 16,11-6-62-16,15-4-24 15,9-5-8-15,9-3-37 16,-1 2-6-16,7 6-7 15,-12 6 7-15,-3 6-1 0,-17 3 33 16,-9 0 5-16,-18-6 20 16,-13-3 25-16,-9-4 29 15,-14-4 27-15,-7-4 5 16,-16-5 12-16,2 2-17 16,-6-2-23-16,9-1-30 15,6 4-5-15,17 4-22 16,4 5 2-16,8 3 14 15,5 10 11-15,5 6 2 0,7 7 1 16,5 6-6-16,2 8-15 16,-1 0-9-16,-8 7-3 15,-10-5 1-15,-8-1 20 16,-8-7 11-16,-3-6 7 16,0-12-3-16,-3-3-14 15,2-8-64-15,-7-3-136 16,6-2-434-16,-6-15 60 15</inkml:trace>
  <inkml:trace contextRef="#ctx0" brushRef="#br0" timeOffset="110942.199">11517 8950 1044 0,'-46'14'564'15,"12"-2"-31"-15,21 0-157 16,26-3-250-16,24-4-9 16,24-2-26-16,11-1-30 15,26 1-16-15,-2-1-27 16,14-2-98-16,-15-1-107 16,-5 1-407-16,-31 1 18 0</inkml:trace>
  <inkml:trace contextRef="#ctx0" brushRef="#br0" timeOffset="111164.089">11532 9238 1557 0,'-6'-13'453'0,"3"12"124"15,23-5-442-15,24-3 1 16,12-1-54-16,26-1-13 15,2 7-29-15,16-2-107 16,-8 1-122-16,7-7-426 16,-23-4 19-16</inkml:trace>
  <inkml:trace contextRef="#ctx0" brushRef="#br0" timeOffset="111530.699">12496 8755 1327 0,'-17'-2'471'0,"12"2"78"31,16 0-379-31,18 0 25 0,9-3-78 15,15 8-25-15,-3-2-27 0,7 13-14 16,-10 6-36-16,-8 15-5 16,-19 7-12-16,-18 18-16 15,-19 2-8-15,-16 15 5 16,-11-6 0-16,-13 3 4 16,2-14 11-16,-7-2 14 15,5-21-21-15,-2-6-89 16,14-14-94-16,2-4-393 15,11-10 2-15</inkml:trace>
  <inkml:trace contextRef="#ctx0" brushRef="#br0" timeOffset="112998.791">14311 8666 725 0,'-2'-15'516'15,"-32"-9"-97"-15,-5-1-51 16,0 7-302-16,-17 4 7 15,2 8-18-15,-9 9 10 16,5 15-3-16,-5 17-5 16,17 11-17-16,9 9-4 0,19-4-11 15,22-7-9-15,22-20-6 16,25-27-2-16,13-24-8 16,26-34 1-16,2-14 4 15,18-26-1-15,-16-1 0 16,0-14-3-16,-23 17-1 0,-16 0 2 15,-26 26 0 1,-13 20 10-16,-18 38 12 0,-21 38 1 16,-10 37-2-16,-16 41 7 15,-5 13-14-15,-10 20-10 16,15-16 1-16,8-6 2 16,22-39-29-16,21-11-107 15,22-30-31-15,13-22-385 16,7-31 3-16</inkml:trace>
  <inkml:trace contextRef="#ctx0" brushRef="#br0" timeOffset="113164.302">14947 7970 1245 0,'5'-12'427'0,"-18"20"58"15,-6 17-365-15,-13 19-3 16,-1 10-84-16,-10 18-10 15,5 3-19-15,-4 17-51 0,4-8-41 16,1 17-25-16,10-15-11 16,8 0-37-16,15-25 30 15,17-14-275-15,12-32 88 16</inkml:trace>
  <inkml:trace contextRef="#ctx0" brushRef="#br0" timeOffset="113497.574">15134 8323 892 0,'46'-73'335'31,"-18"21"38"-31,-14 11-196 0,-15 17-49 16,-16 19-9-16,-11 14-34 0,-13 20 1 15,-4 11-41-15,-7 17-6 16,4 1-12-16,-3 14 17 16,10-9-2-16,6 9 12 15,16-10-3-15,10 1-2 16,18-16-17-16,14-13-9 15,9-18-8-15,12-18-7 16,-1-14-8-16,11-13 1 16,-11-2 1-16,-5-5-2 15,-15 7-3-15,-13 0 3 16,-21 12-8-16,-16 8-36 16,-13 9-14-16,-13 5-35 0,4 3-19 15,-2 1-38-15,12-6-3 16,9-5-315-16,15-5 88 15</inkml:trace>
  <inkml:trace contextRef="#ctx0" brushRef="#br0" timeOffset="113697.091">14838 7818 1295 0,'-43'0'529'0,"7"1"54"16,20 7-361-16,21 7 6 15,21 0-94-15,22-1-17 16,13 1-38-16,27 0-15 16,6-6-30-16,18 0-9 15,-4-1-50-15,10 1-79 16,-19 3-100-16,3 7-459 16,-23 1 43-16</inkml:trace>
  <inkml:trace contextRef="#ctx0" brushRef="#br0" timeOffset="114013.718">13452 9240 1183 0,'-60'36'433'15,"29"-27"61"-15,30 5-270 16,32-12-44-16,42-7 5 16,25-14-41-16,44-12 3 15,8-6-48-15,45-10-24 16,-5 1-39-16,34 1-16 15,-26 12-39-15,17 8-85 16,-38 14-106-16,-4 9-436 16,-51 9 27-16</inkml:trace>
  <inkml:trace contextRef="#ctx0" brushRef="#br0" timeOffset="114618.336">14178 9757 975 0,'18'-15'426'0,"-2"0"50"16,-5-3-252-16,-5 6-42 15,-9 4-62-15,-15 10-37 16,-7 6-44-16,-15 11-8 16,-3 5-20-16,-11 15 4 15,6 2-8-15,0 17 9 16,11-1 4-16,13 1 3 16,20-10-3-16,18-14-4 15,17-22-9-15,26-32-1 16,10-24-6-16,23-33-6 0,-2-13 7 15,10-29-1-15,-16 6-2 16,-6-9 0-16,-28 20 4 16,-11 0 3-16,-22 36-3 15,-14 23 1-15,-13 33-2 16,-15 40 1-16,-12 32-3 16,-10 33 4-16,-2 10-4 15,0 14 9-15,12-19-1 16,15-3-12-16,17-26-61 0,19-8-64 15,14-24-417-15,17-16 59 16</inkml:trace>
  <inkml:trace contextRef="#ctx0" brushRef="#br0" timeOffset="114980.694">15127 9350 1343 0,'10'-38'429'0,"-16"4"74"15,-11 17-385-15,-10 7 1 16,-8 12-63-16,-11 7-6 16,-1 15-15-16,-9 16-11 15,2 6-15-15,-6 21-3 16,10 9-5-16,0 16 1 16,12-1 7-16,13 12 11 0,18-18-1 15,18-9-1-15,17-26 3 16,25-23-11-16,8-28-8 15,19-25-1-15,-4-21 3 16,11-22 5-16,-11-6 5 16,-1-16 2-16,-20 7-2 15,-13-1 1-15,-26 16-7 16,-25 4-6-16,-22 25-7 16,-24 17-38-16,-9 23-30 0,-15 25-47 15,6 23-45-15,-16 27-79 16,15 6-286-16,5 18 59 15</inkml:trace>
  <inkml:trace contextRef="#ctx0" brushRef="#br0" timeOffset="115315.175">15057 9760 1200 0,'-5'-19'488'0,"-9"9"54"16,1 13-324-16,-5 14-10 15,4 12-67-15,2 11-34 16,6 7-33-16,8 9-19 16,11-9-26-16,12-1-16 15,6-10-13-15,14-10-91 0,0-13 79 16,0-14-605-16,-11-4 140 16</inkml:trace>
  <inkml:trace contextRef="#ctx0" brushRef="#br0" timeOffset="117820.504">16267 8961 1385 0,'-11'13'416'16,"-1"-7"90"-16,20 2-403 16,17-2 2-16,9-4-57 0,18-3-15 15,2-2-12-15,19 0-37 16,-4-2-90-16,9 1 401 16,-10 5-822-16,-8 3 325 15</inkml:trace>
  <inkml:trace contextRef="#ctx0" brushRef="#br0" timeOffset="118007.877">16317 9173 1172 0,'-32'15'476'16,"19"-9"34"-16,14-4-272 15,14-2-93-15,17-2-22 16,11 0-52-16,17 0-10 0,3-1-29 15,20 1-67-15,-1-4-114 16,7-7-421-16,-15-3 54 16</inkml:trace>
  <inkml:trace contextRef="#ctx0" brushRef="#br0" timeOffset="118291.295">16642 7950 1229 0,'-1'-7'383'16,"-7"15"87"-16,-3 18-318 15,2 13-51-15,-5 16-14 16,-1 4-37-16,3 8-13 16,2-11-24-16,9-1-101 15,6-17-49-15,4 0-369 16,-1-13 13-16</inkml:trace>
  <inkml:trace contextRef="#ctx0" brushRef="#br0" timeOffset="118538">16610 8718 1242 0,'-20'5'373'16,"-3"-4"97"-16,7 1-346 15,4 0-40-15,14 0-31 0,8-4-64 16,5-2-79-16,8-11-385 15,-2-1 66-15</inkml:trace>
  <inkml:trace contextRef="#ctx0" brushRef="#br0" timeOffset="119146.151">17831 8727 1201 0,'2'-34'419'0,"-11"0"69"16,-9 11-334-16,-12 9-10 0,-9 10-50 15,-16 15-21-15,-2 10-19 16,-7 20-5-16,8 7-22 16,0 14-9-16,17 1-6 15,2 17-5-15,14-7-6 16,9 13-3-16,13-10 7 15,15-1 0-15,10-20 2 16,17-10-4-16,11-24 8 16,21-17-12-16,3-21 4 0,12-25-2 15,-9-18 4-15,2-23 1 16,-25-5 9-16,-14-11-3 16,-25 11 3-16,-26 0-8 15,-24 22-7-15,-25 14-44 16,-16 24-38-16,-22 33-91 15,6 30-25-15,-5 30-364 16,21 9 61-16</inkml:trace>
  <inkml:trace contextRef="#ctx0" brushRef="#br0" timeOffset="163393.085">12565 12009 1378 0,'-17'19'418'0,"9"-9"78"0,13-9-398 15,11-6-133-15,10-15-440 16,0-12 79-16</inkml:trace>
  <inkml:trace contextRef="#ctx0" brushRef="#br0" timeOffset="189650.987">17062 10526 990 0,'4'-6'335'0,"1"-6"70"15,-2-1-260-15,-2-4 6 16,-3 2-40-16,-7-1-4 15,-5 4-16-15,-7 2-23 16,-2 2-14-16,-8 8-6 16,2 7-12-16,-4 14-12 15,5 9 1-15,-1 21-11 16,9 6-4-16,4 19-7 16,10-10 1-16,10-1-5 0,10-23 2 15,16-20 0-15,8-29 5 16,16-27-4-16,4-19 0 15,11-28-4-15,-7-7 4 16,2-18-6 0,-18 13 8-16,-4-7-8 0,-17 22 9 15,-7 10-9-15,-12 30 9 16,-9 23-7-16,-8 33 7 16,-12 32-7-16,-6 18 10 0,-10 25-13 15,1-2 8-15,2 6-8 16,13-21 10-16,10-3-120 15,13-22-43-15,6-4-371 16,1-14-5-16</inkml:trace>
  <inkml:trace contextRef="#ctx0" brushRef="#br0" timeOffset="190351.265">18028 10007 752 0,'18'-17'367'16,"-4"-1"4"-16,-11 3-149 15,-1 5-110-15,-8 3-15 16,-7 6-6-16,-8 5-17 16,-10 9 5-16,-4 3-20 15,-10 9 3-15,2 2-12 16,-7 12-2-16,4 8-3 0,-1 17-6 15,4 4-9-15,-4 23-8 16,10 0 6-16,3 18-5 16,11-13 6-16,8 7-1 15,13-19 1-15,13-3-15 16,6-25-2-16,12-6-9 16,4-17-7-16,8-8-53 15,-3-15-72-15,1-10-409 16,-7-10 59-16</inkml:trace>
  <inkml:trace contextRef="#ctx0" brushRef="#br0" timeOffset="190716.226">18196 10392 1195 0,'-1'-10'323'0,"-7"12"94"16,-4 14-346-16,1 19 2 16,2 5-7-16,-1 14-21 15,6 0-2-15,1 7-3 16,5-10-22-16,1 2-15 16,0-11-4-16,0 2-64 15,-2-13-30-15,-2-6-367 16,-3-10 52-16</inkml:trace>
  <inkml:trace contextRef="#ctx0" brushRef="#br0" timeOffset="191017.915">18081 10512 979 0,'-8'-11'347'0,"7"-6"72"0,7-2-253 16,11-9 19-16,6-1-32 15,9-5 1-15,3 4-20 16,6 0-20-16,-3 8-40 16,1 6-18-16,-4 13-30 15,-4 11-15-15,-13 12-5 0,-7 11-9 16,-11 5 8-16,-9 8-1 16,-6-1-1-16,-7 5-9 15,-4-8-4-15,0-3-66 16,4-13-37-16,1-8-99 15,6-10 10-15,8-11-352 16,8-5 81-16</inkml:trace>
  <inkml:trace contextRef="#ctx0" brushRef="#br0" timeOffset="191149.174">18633 10540 1286 0,'-6'10'336'16,"-12"-5"99"-16,11-3-370 16,5-6-90-16,4-5-392 0,2-4 90 15</inkml:trace>
  <inkml:trace contextRef="#ctx0" brushRef="#br0" timeOffset="191617.204">19363 10226 1548 0,'-9'-7'393'0,"-10"-8"116"15,4 2-444-15,-4 1 13 16,-1 6-30-16,-8 4 2 15,2 4 12-15,-8 7-20 16,2 5-17-16,-9 8-5 16,0 7-7-16,-6 16-16 15,7 5 6-15,0 20-5 16,12 0 3-16,8 9-3 16,13-11 5-16,15 0-5 15,9-21 5-15,19-9-5 16,11-21-2-16,17-17-1 15,1-15 4-15,17-21-3 0,-7-10 4 16,3-18-4-16,-16-5 10 16,-8-11-4-16,-21 8-2 15,-14-5 0-15,-24 16 4 16,-19 0-8-16,-13 16-3 16,-21 10-46-16,-1 21-31 15,-12 19-85-15,7 18-21 16,-7 15-75-16,17 6-251 0,7 8 81 15</inkml:trace>
  <inkml:trace contextRef="#ctx0" brushRef="#br0" timeOffset="191856.917">19319 10561 990 0,'-27'-10'375'16,"8"4"64"-16,4 10-211 15,9 6-42-15,5 13-22 16,6 5-51-16,7 6-24 16,6 1-57-16,8-2-17 0,4-5-9 15,9-1-86-15,-2-9-49 16,6-2-239-16,-6-5-158 15,1-4-75-15</inkml:trace>
  <inkml:trace contextRef="#ctx0" brushRef="#br0" timeOffset="192185.897">19703 9863 1312 0,'11'23'363'0,"-8"-2"89"15,6 6-361-15,9 15 9 16,3 3-24-16,6 16-4 16,-4 0 0-16,6 17-27 15,-5-4-21-15,-2 15-11 16,-10-8-10-16,-9 12 2 15,-13-9-2-15,-14 10-5 16,-8-14 9-16,-7 8-8 16,2-16 1-16,-1-4-1 15,10-17-10-15,5-10-128 0,5-21-199 16,-5-17-190-16,2-21-123 16</inkml:trace>
  <inkml:trace contextRef="#ctx0" brushRef="#br0" timeOffset="194384.177">16815 11486 817 0,'-17'2'257'0,"5"1"63"16,7-1-197-16,8 3-22 16,8 0 3-16,5 0-24 15,12 1 2-15,3-2-21 16,17-1 8-16,7-3-15 16,22-3 2-16,2 0-18 0,17-3-6 15,-1 3-18-15,19-4-2 16,-8-4-14-16,21-4 7 15,-7-3-3-15,24-4-1 16,-14 1-1-16,15 6 5 16,-15 8-8-16,14 11 5 15,-27 8-2-15,12 6 2 16,-14-1-3-16,12-5 8 16,-14-8-9-16,18-5 5 15,-14-7-5-15,11-5 7 16,-22 3-5-16,2 2 9 15,-28 4-50-15,-9 6-405 16,-31 1 121-16</inkml:trace>
  <inkml:trace contextRef="#ctx0" brushRef="#br0" timeOffset="195150.062">17874 12255 1092 0,'6'-9'257'16,"-6"-3"114"-16,-3 2-315 15,-7-3 35-15,-1 2-4 16,-12-2 3-16,-4 4-22 15,-7 3-2-15,-2 5-43 16,-5 12 21-16,1 10-15 16,0 16 9-16,9 7-10 0,7 13 9 15,11-4-27-15,18 2 11 16,15-16-6-16,18-16-1 16,11-21-4-16,14-20 2 15,3-20-10-15,9-25-1 16,-7-7 1-16,8-17 7 15,-14 0-13-15,-4-11 6 16,-17 15 1-16,-6 5 3 16,-19 19-10-16,-8 17 9 15,-10 25-4-15,-12 25 4 16,-9 21-8-16,-10 26 12 16,-3 8-2-16,-1 17 1 15,5-5-7-15,5 7 6 16,13-15-14-16,7-1-23 15,10-19-65-15,9-6-76 16,5-16-332-16,2-16 27 0</inkml:trace>
  <inkml:trace contextRef="#ctx0" brushRef="#br0" timeOffset="195733.791">18880 11886 1211 0,'14'-30'379'0,"-9"0"70"16,-4 9-334-16,-9 4 10 15,-8 7-50-15,-13 7-4 0,-2 8-9 16,-10 11-7-16,-2 5-30 15,-9 16 2-15,6 4-12 16,-6 18 1-16,8 1-16 16,3 17 3-16,11-5-3 15,9 6 3-15,11-14-7 16,17-3 9-16,12-21-6 16,22-11 3-16,6-19-5 15,16-14 7-15,1-16-5 0,7-18 5 16,-7-8 0-16,1-15 0 15,-9 1-4-15,-3-12 3 16,-16 8-4-16,-10-4 1 16,-17 10-4-16,-14 0 9 15,-12 19-9-15,-13 9 10 16,-4 20-6-16,-15 16 2 16,0 13-13-16,-13 18-41 15,6 5-39-15,-11 10-61 16,13-3-40-16,3 9-330 15,19-8 84-15</inkml:trace>
  <inkml:trace contextRef="#ctx0" brushRef="#br0" timeOffset="195957.957">18776 12245 1225 0,'-22'17'419'0,"7"7"79"16,5 13-307-16,11 1-48 15,7 5-24-15,6-5-58 0,9 2-13 16,4-10-32-16,8-2-132 16,-3-3-182-16,2 6-248 15,-9-5-104-15</inkml:trace>
  <inkml:trace contextRef="#ctx0" brushRef="#br0" timeOffset="196513.253">20358 11307 1319 0,'-19'-1'365'16,"7"-2"107"-16,10 0-342 15,14-1-25-15,12 0 2 16,5 2-62-16,16 3 7 15,5 3-37-15,8 0-24 0,-5 1-73 16,3 2-104-16,-15-1-338 16,-2 2 9-16</inkml:trace>
  <inkml:trace contextRef="#ctx0" brushRef="#br0" timeOffset="196850.637">20373 11440 846 0,'-14'23'498'0,"3"-2"-11"15,8-9-137-15,13-1-156 16,11-10-38-16,17-7-14 16,9-2-58-16,12-6-13 15,0-2-38-15,7 0-128 16,-13 1-102-16,-4 0-375 15,-15 2-20-15</inkml:trace>
  <inkml:trace contextRef="#ctx0" brushRef="#br0" timeOffset="199433.165">21958 10794 995 0,'-7'-16'319'16,"-3"-3"73"-16,-7-6-255 16,-1 5-38-16,-7-1 1 15,-4 7-24-15,-7 12-7 16,4 10-21-16,-3 11-5 16,5 10-26-16,3 14 3 0,7 0-8 15,3 12 8-15,9-3-5 16,9-3 14-16,8-12-21 15,15-13 3-15,7-21-7 16,15-24 0-16,4-17-5 16,15-24 11-16,-7-10-4 15,5-22 1-15,-10 0 3 16,1-16 6-16,-16 12-7 16,-6 3 9-16,-10 31-2 15,-12 19 9-15,-14 38-10 16,-16 31 7-16,-9 23-10 0,-9 27 2 15,-1 10-13-15,-2 15 4 16,10-10-10-16,5 4-1 16,11-17-28-16,9 4-61 15,11-19-40-15,10 0-62 16,5-15-317-16,7-17 74 16</inkml:trace>
  <inkml:trace contextRef="#ctx0" brushRef="#br0" timeOffset="199849.747">22953 10398 1030 0,'22'-15'355'15,"-15"0"72"-15,-6 4-289 0,-13 4 17 16,-6 3-53-16,-19 5-11 16,-9 6-19-16,-20 9-1 15,2 7-24-15,-11 16 9 16,10 5-7-16,-4 15-3 15,19 1-13-15,5 8 2 16,21-9-16-16,16-3 4 16,22-14-18-16,20-4 5 15,16-15-12-15,19-5 4 16,2-7-20-16,15-3-50 16,-5-5-60-16,4 1-77 15,-20-2-103-15,0 1-230 16,-24-2 21-16</inkml:trace>
  <inkml:trace contextRef="#ctx0" brushRef="#br0" timeOffset="200217.041">21473 11559 1129 0,'6'7'361'15,"12"-22"82"-15,26 9-268 16,15-1-45-16,28-2 0 15,5 3-32-15,25-3-10 16,-2 1-38-16,28-3-10 16,-8 2-26-16,12-3 0 15,-19 3-13-15,11 1-47 16,-30 2-65-16,-4 4-102 16,-30 1-322-16,-7-1 10 15</inkml:trace>
  <inkml:trace contextRef="#ctx0" brushRef="#br0" timeOffset="200767.786">22099 12282 923 0,'2'-2'286'0,"1"-1"77"16,0-2-249-16,-5 0 0 15,-2-1-15-15,-12-2 17 16,-5 2-19-16,-17 0 9 15,-4 5-14-15,-8 4-2 16,1 7-26-16,1 8-5 16,14 9-27-16,4 12-5 15,12 4-20-15,8 6-1 16,7-5-5-16,14-6 1 16,7-13-5-16,17-14 6 15,7-16-8-15,15-19 7 0,-2-13-4 16,7-23 8-16,-6-6-5 15,1-20 4-15,-12 2-9 16,-1-3 12-16,-10 18-12 16,-9 8 8-16,-12 26-5 15,-11 22 7-15,-12 21-9 0,-11 24 9 16,-8 16-9-16,-8 19 9 16,4 3-5-16,2 9 5 15,9-13-6-15,9-2 1 16,15-15-20-16,14-7-99 15,9-12-40-15,12-13-368 16,1-17 16-16</inkml:trace>
  <inkml:trace contextRef="#ctx0" brushRef="#br0" timeOffset="201299.531">23055 11921 943 0,'6'-13'303'16,"-10"1"69"-16,0 6-258 15,-5 1 1-15,-3 1-16 16,-8 4 19-16,-8 2-11 16,-14 6 20-16,-4 2-23 0,-14 7-5 15,3 4-22-15,-6 8-10 16,13 0-31-16,-2 10-8 16,13 1-19-16,-2 17-3 15,8-3-4-15,5 14 0 16,14-3-3-16,12 3 8 15,15-14-6-15,17-2 0 16,8-20 2-16,15-10-7 16,2-16 0-16,17-18 4 15,0-16-8-15,14-19 6 16,-8-11 8-16,3-18-6 16,-19 3-1-16,-10-7 5 15,-20 12-5-15,-13-3 1 16,-21 15 2-16,-14 3-3 15,-9 14 1-15,-17 10-7 16,-1 18-24-16,-16 13-51 16,1 14-48-16,-5 14-84 0,5 7 81 15,3 10-384-15,19 0 127 16</inkml:trace>
  <inkml:trace contextRef="#ctx0" brushRef="#br0" timeOffset="201574.406">23000 12360 1061 0,'-16'25'424'16,"7"-1"60"-16,5 5-254 15,8-1-72-15,8 3-28 16,9-1-74-16,10 0-20 16,8-3-83-16,18 0-466 0,-1-6 135 15</inkml:trace>
  <inkml:trace contextRef="#ctx0" brushRef="#br0" timeOffset="205198.857">16571 9819 909 0,'-25'-1'207'0,"6"-1"86"0,12-2-255 16,13 1 10-16,5-3-19 16,14 1-2-16,8 1-5 15,14 1-15-15,1 0-15 16,14-2 14-16,-3 1-4 15,12-3 0-15,-5-1-2 16,13 0 3-16,-3 4-3 16,14 1 10-16,-7 2 1 15,14 1 10-15,-11 1-2 16,17-1 1-16,-11-3-6 0,18 0-1 16,-10-1-7-16,18 1 0 15,-12-3-1-15,15 3-1 16,-9 0 0-16,19 2 5 15,-19 0 1-15,13 5 11 16,-10 0 0-16,15 1 3 16,-19 1-5-16,18-1-4 15,-12-2-7-15,19-1-2 16,-15 1 0-16,17 0 9 16,-14 1 8-16,17 1-2 15,-23 0-2-15,21-1 2 16,-12 2-19-16,8-1 0 15,-17-1-2-15,18 5 3 16,-17-1-7-16,9 2 9 0,-15-2-3 16,20 1-1-1,-16-2-6-15,13 0 10 0,-14-4-5 16,19 4 1-16,-20-1-4 16,13 1 8-16,-13 1-7 15,19 1 3-15,-19 0 0 16,14 2 4-16,-15-1-4 15,18 4 4-15,-18-3 0 0,16 2 1 16,-13-4-2-16,20 2 5 16,-16-7-4-16,13 3 0 15,-16-1-3-15,17 2 0 16,-21 0-3-16,10 5-3 16,-12-2 13-16,13 3 19 15,-19-2 4-15,14 0 11 16,-13-3 7-16,16-1-12 15,-18-4-20-15,13 0-1 16,-17-5-16-16,10-4-31 16,-23-5-50-16,2-8-371 15,-28-1 79-15</inkml:trace>
  <inkml:trace contextRef="#ctx0" brushRef="#br0" timeOffset="206767.228">16494 9894 849 0,'-8'28'205'0,"0"13"65"0,5 4-250 16,3 13-8-16,1-1-12 15,2 14 2-15,2-6 4 16,1 20-4-16,1-4 0 16,0 20 1-16,1-7-1 15,2 17-2-15,-1-11 2 16,3 14-1-16,-1-9-1 15,2 17 5-15,-3-6-5 16,1 24 2-16,-2-9 4 16,1 17-2-16,0-14-6 0,3 19 5 15,-3-19-1-15,0 23 1 16,-1-15-1-16,-2 21 7 16,-3-17-3-16,1 16 8 15,-1-21 6-15,-2 18 3 16,2-17-5-16,1 19 5 15,-2-14-12-15,2 22-10 16,-1-19-3-16,-5 22 3 16,-2-15-5-16,-2 20 8 15,-3-20 0-15,-3 27-1 16,1-22-5-16,-3 21 2 16,2-22-3-16,-3 19 2 15,2-21 2-15,0 15 3 16,2-20 3-16,2 19-2 15,3-22-3-15,1 22 4 0,4-14-5 16,1 22 3-16,4-17-2 16,2 19 4-16,0-23-4 15,1 14 0-15,1-29-5 16,-1 12 7-16,-1-25-2 16,0 8 1-16,-4-22 7 15,-1 16-2-15,-5-25 0 16,-3 9-1-16,1-19-1 0,-2 2-7 15,1-22-1-15,0-10-322 16,-2-36 104-16</inkml:trace>
  <inkml:trace contextRef="#ctx0" brushRef="#br0" timeOffset="210298.033">17481 13668 879 0,'5'-26'317'0,"-3"6"48"15,-2 15-239-15,-3 11-21 16,-6 14-42-16,-4 15-12 16,0 5-17-16,-2 14-10 0,2 0-9 15,1 9-3-15,4-9-4 16,2-1-8-16,4-14 5 16,5-10-5-16,6-16 2 15,9-17-3-15,2-14 1 16,9-16 0-16,1-6 0 15,8-13 0-15,-5 3 2 16,3-3-2-16,-8 11 2 0,-1 6 5 16,-10 15-2-16,-7 11-10 15,-9 14 7-15,-5 11-2 16,-7 7-4-16,-2 8 1 16,-1 4 6-16,-1 1-2 15,4-2 5-15,4-2 2 16,6-9 8-16,7-5-5 15,6-11 3-15,10-7-8 16,1-10 2-16,5-11-12 16,0-5 11-16,2-10-9 15,-5 0 4-15,2-4-3 16,-6 10 5-16,-4 7-5 16,-7 15 3-16,-4 16 1 15,-8 14 2-15,-5 13-4 16,-5 9 3-16,-4 10 0 15,0-7-3-15,3 5-5 16,4-14-4-16,8-10-75 0,9-14-29 16,6-15-310-16,7-16 25 15</inkml:trace>
  <inkml:trace contextRef="#ctx0" brushRef="#br0" timeOffset="210765.13">18258 13705 1108 0,'-4'-3'337'0,"-6"-1"93"15,1 2-306-15,-7 0-15 16,-1 2-30-16,-7 4-13 16,-4 2-29-16,-5 8-1 15,0 4-8-15,-3 11 4 16,8 0-2-16,0 15-1 15,7 0-9-15,3 8-2 16,7-6-9-16,8-3-4 16,9-13 6-16,10-13-8 15,8-19 0-15,15-16 0 16,4-13 3-16,7-15-11 16,-4-6 8-16,0-7-4 0,-9 7 4 15,-6-1-5-15,-8 15 7 16,-7 8-8-16,-8 15 3 15,-9 12-5-15,-5 12 9 16,-5 16-8-16,-3 8 7 16,-2 13-1-16,2 2 1 15,0 6-4-15,6-9 5 16,4-2-7-16,7-15 5 16,6-9-23-16,6-11-26 0,7-15-59 15,0-8-25-15,2-11-60 16,1-5 6-16,-5-12-274 15,-4 5 95-15</inkml:trace>
  <inkml:trace contextRef="#ctx0" brushRef="#br0" timeOffset="210897.444">18472 13690 977 0,'-7'7'327'0,"-5"8"63"16,2 7-261-16,-1 7-13 15,3 1-39-15,3 6-15 16,1-1-21-16,3 5-25 15,1-5-12-15,2 7-57 16,1-9-22-16,1 0-263 0,0-8-86 16,1-7-77-1</inkml:trace>
  <inkml:trace contextRef="#ctx0" brushRef="#br0" timeOffset="211497.813">18583 13849 941 0,'0'5'320'0,"-1"2"59"0,5 1-233 16,6-1-47-16,11-2-6 15,4-8-27-15,11-8 4 16,1-7-11-16,8-8-6 16,-4-3-6-16,1-2-7 15,-5 3-16-15,-3 3-11 16,-11 8 1-16,-5 5-12 15,-13 9 1-15,-10 10-1 16,-10 2 2-16,-12 9-8 16,-5 4 11-16,-10 6-6 15,5-2 3-15,1 10 0 16,7-4 7-16,7 3-8 16,10-5 9-16,10-2-8 15,7-11-1-15,11-8 0 16,3-8 4-16,10-13-10 15,2-9 9-15,6-14-1 0,-3-3-5 16,3-10-1-16,-7 0 4 16,1-2-6-16,-9 8 2 15,-3 7 4-15,-8 14-1 16,-7 15-1-16,-7 19 3 16,-8 21-3-16,-4 11 0 15,-3 24-5-15,-1-2 5 16,-5 16-3-16,3-8 4 15,-5 9-6-15,2-13 3 16,-5 9-3-16,1-14 7 0,-4-4-8 16,1-16 11-16,-7-10 2 15,3-21 2-15,3-13-8 16,7-14 5-16,7-17-10 16,11-8-3-16,10-9-73 15,7 4-27-15,10-5 3 16,2 10-387-16,12 3 105 15</inkml:trace>
  <inkml:trace contextRef="#ctx0" brushRef="#br0" timeOffset="211647.183">19218 13725 1225 0,'17'-12'410'0,"-13"10"53"15,-6 10-319-15,-3 11-84 16,-5 9-26-16,-5 7-26 15,-3 10-2-15,2-1-15 16,-3 0-72-16,6-9-36 16,3-6-354-16,7-13 39 15</inkml:trace>
  <inkml:trace contextRef="#ctx0" brushRef="#br0" timeOffset="211788.042">19322 13362 1115 0,'-12'-7'262'0,"-4"17"91"16,1 10-324-16,2 13-76 15,3-2-309-15,8 12 84 16</inkml:trace>
  <inkml:trace contextRef="#ctx0" brushRef="#br0" timeOffset="212130.419">19411 13687 1048 0,'-1'9'324'0,"-5"3"62"15,1 3-279-15,-2 10-37 16,-1 4-25-16,1 12-13 0,1 2-7 16,2 1-13-16,7-7-1 15,4-7-2-15,5-14-4 16,9-14 0-16,4-9 1 15,11-10-4-15,0-7 2 16,4-7-9-16,-4 1 2 16,1 0-2-16,-14 4 4 15,-1 8-5-15,-10 10 2 16,-3 11-4-16,-11 10 0 0,-2 14-7 16,-8 6 0-16,-3 8-14 15,-2-4-11-15,5 0-50 16,7-10-25-16,6-10-283 15,14-9 56-15</inkml:trace>
  <inkml:trace contextRef="#ctx0" brushRef="#br0" timeOffset="212500.15">19940 13840 1010 0,'21'-17'334'0,"-7"0"63"15,-5 6-267-15,-7 4-20 16,-6 6-39-16,-10 3-6 15,-3 5-20-15,-9 8-21 16,1 8-14-16,-5 9 10 0,2 1-5 16,1 7 7-16,6-3 10 15,5-3-3-15,9-11-7 16,9-6-7-16,7-11-4 16,10-11-5-16,0-10 2 15,9-8-12-15,0-5 7 16,4-10-7-16,-4 3 3 15,-1 0-5-15,-8 7 11 16,-4 5-4-16,-9 13 2 16,-5 10-4-16,-5 9 6 15,-3 13-5-15,-3 6 1 0,-3 13-6 16,-1 1-1-16,3 6-3 16,4-7-22-16,8-5-36 15,8-14-18-15,11-11-52 16,4-17-26-16,9-15-283 15,-2-11 78-15</inkml:trace>
  <inkml:trace contextRef="#ctx0" brushRef="#br0" timeOffset="212697.006">20305 13388 948 0,'16'-49'377'0,"-4"9"28"15,-6 29-247-15,-7 20-25 16,-6 18-51-16,-6 21-14 15,-4 11-12-15,-5 20-13 0,0 2-17 16,-3 15-8-16,2-7-2 16,0 6-8-16,8-17 3 15,3-7-54-15,7-21-50 16,8-11-379-16,1-20 64 16</inkml:trace>
  <inkml:trace contextRef="#ctx0" brushRef="#br0" timeOffset="213335.816">20798 13739 727 0,'0'-26'401'15,"-3"7"-28"-15,-1 7-119 16,0 11-162-16,-3 11-25 16,-3 12-24-16,0 12-8 15,1 5-13-15,1 12-9 0,2-4 2 16,4 3-12-16,2-11-5 16,2-1-52-16,3-15-36 15,0-9-324-15,3-11 50 16</inkml:trace>
  <inkml:trace contextRef="#ctx0" brushRef="#br0" timeOffset="213490.293">20844 13868 895 0,'7'-13'357'16,"-1"2"43"-16,1 1-218 16,1 5-76-16,5-1-30 15,2 2-39-15,9 1-50 16,0-3-30-16,9 2 173 15,-4-1-542-15,5 2 217 16</inkml:trace>
  <inkml:trace contextRef="#ctx0" brushRef="#br0" timeOffset="213830.736">21134 13883 865 0,'3'15'337'15,"4"-11"40"-15,6-7-183 16,3-5-63-16,8-8 0 15,1-6-28-15,3-5-18 16,0 1-34-16,-2-4-20 16,-4 3-26-16,-8 3-7 0,-9 6 2 15,-14 6-2-15,-8 8-2 16,-14 8-2-16,-4 9 7 16,-7 11-8-16,1 4 6 15,-2 9 3-15,8 1 6 16,4 5-6-16,9-4 8 15,14 0-9-15,14-9 1 16,13-5-6-16,10-11-1 0,13-7-4 16,-1-8-1-16,9-7-68 15,-4-6-12-15,5-5-68 16,-9-3-297-16,2-8 64 16</inkml:trace>
  <inkml:trace contextRef="#ctx0" brushRef="#br0" timeOffset="214064.067">21568 13753 734 0,'1'-2'358'0,"-4"5"-11"16,-3 2-165-16,-3 10-88 15,-1 5-46-15,-5 15-1 16,0 3-5-16,0 10 8 16,4-3-7-16,7 0 5 15,6-13-2-15,9-3-15 0,7-14-7 16,8-9-3-16,3-10-2 15,8-12 8-15,-2-6 4 16,5-12-5-16,-3-4-2 16,4-10-13-16,-6 6-16 15,-1-4-60-15,-6 8-27 16,-6 4-361-16,-7 11 58 16</inkml:trace>
  <inkml:trace contextRef="#ctx0" brushRef="#br0" timeOffset="214730.535">22022 13887 900 0,'20'-4'323'16,"-4"-4"48"-16,6-5-226 15,-3-2-46-15,1-3-22 16,-1-1-30-16,-2-5-11 15,-4 3-12-15,-4 0-13 16,-7 3 0-16,-9 2-6 16,-7 9 1-16,-7 9-7 15,-6 8 8-15,-6 14-8 16,3 5 2-16,-6 10 1 16,7 1 10-16,3 5 8 0,8-6 11 15,8 0 4-15,11-7-4 16,11-6-9-16,7-7-12 15,10-9-11-15,2-7 2 16,6-7-6-16,-4-11 6 16,4-8-3-16,-7-3 9 15,1-9-9-15,-4 1 7 16,2-2-4-16,-7 6 4 0,-2 4-7 16,-5 11 6-16,-4 8-3 15,-10 11-1-15,-5 13 4 16,-4 5 2-16,-2 9 1 15,-1 2 3-15,0 5 1 16,4-7-6-16,3 1-3 16,2-8 1-16,7-3-3 15,3-8 4-15,7-7-4 16,5-6 4-16,9-9-6 16,2-10 3-16,10-8-7 15,-2-3 8-15,2-7-4 16,-9 5 5-16,-4 1-5 15,-11 10 9-15,-3 6-7 16,-10 9 12-16,-2 15 1 16,-8 9 6-16,-6 10-5 15,-4 7 4-15,-2 11-11 16,0-6-4-16,7 2-18 0,9-12-53 16,12-7-66-16,5-15 145 15,11-13-487-15,3-6 159 16</inkml:trace>
  <inkml:trace contextRef="#ctx0" brushRef="#br0" timeOffset="-214397.714">22833 13769 965 0,'-2'5'282'0,"-8"7"71"16,-2 6-272-16,-8 10-16 15,0 6-19-15,-3 5-10 16,5-1-8-16,0 4-5 15,7-7-5-15,4-2-9 16,7-7 0-16,8-4-5 16,5-10 1-16,8-6-4 15,2-8 6-15,7-11-1 16,0-4 3-16,8-11 3 16,-4-3 6-16,3-9 4 15,-6 2 4-15,-2-4 8 16,-8 9-1-16,-5 5-7 15,-7 13-1-15,-4 12-5 16,-6 11-7-16,-7 14-1 0,-3 6 2 16,-2 12-13-16,-1-3 4 15,4 1-6-15,8-7-1 16,3-6-25-16,9-9-22 16,6-4-72-16,1-10-320 15,9-1 58-15</inkml:trace>
  <inkml:trace contextRef="#ctx0" brushRef="#br0" timeOffset="-213932.444">23397 13965 482 0,'-19'12'463'0,"5"-4"-104"16,6-4 5-16,9-1-246 15,8-3-21-15,10-2 7 0,4-4-7 16,7-3 8-16,-1-2-3 15,4-8-18-15,-8 1-23 16,-1-3-15-16,-6 1-21 16,-5 0-18-16,-7 2-3 15,-7 3-3-15,-9 7 7 16,-9 4-11-16,-7 7 8 16,-15 6-4-16,-4 7 7 15,-10 7-10-15,3 2 13 0,-1 2 8 16,16 2 11-16,6 3-8 15,15-3 8-15,11 0-10 16,14-7-11-16,18-6-7 16,12-9 5-16,22-8-12 15,6-5 1-15,8-5-116 16,-8-3 305-16,-1 2-724 16,-17-6 234-16</inkml:trace>
  <inkml:trace contextRef="#ctx0" brushRef="#br0" timeOffset="-212878.459">20355 14953 1082 0,'-30'17'335'16,"3"-18"107"-16,11 0-290 15,11 0 11-15,11-2-33 16,15-1-9-16,8 1-49 16,25 1-21-16,8 0-35 15,14-6-24-15,-2 1-31 16,9 0-74-16,-18 1-33 0,0 1-69 15,-19 7-282-15,-8 4 68 16</inkml:trace>
  <inkml:trace contextRef="#ctx0" brushRef="#br0" timeOffset="-212583.809">20387 15100 749 0,'-28'14'417'0,"5"-4"-13"16,4 3-101-16,11-1-129 15,7-1-4-15,8 0-32 16,11-2 0-16,9-3-41 15,17-5-7-15,7-6-28 16,14-4-19-16,2-5-21 16,10-2-44-16,-6 2-71 15,-1-2-474-15,-17 6 104 16</inkml:trace>
  <inkml:trace contextRef="#ctx0" brushRef="#br0" timeOffset="-209633.639">17418 16258 865 0,'0'-42'338'16,"0"4"44"-16,4-1-169 15,5 9-84-15,-3 6-5 16,-1 12-40-16,0 10-15 15,-4 12-35-15,-3 16-15 16,-2 6-5-16,-2 18 2 16,1 3-7-16,-2 10 0 15,3-9-4-15,3-1 1 16,3-17 0-16,10-11-1 0,5-20-5 16,11-18 5-16,4-14-8 15,12-17 5-15,0-6 1 16,2-13 1-16,-6 7-6 15,-1 2 6-15,-11 14-2 16,-7 8-1-16,-9 20 0 16,-7 14 2-16,-6 13-3 15,-7 18 1-15,-3 6 0 16,-2 10-3-16,-2-2 4 0,0 3 1 16,4-9 0-16,4-7 1 15,6-10 0-15,9-10-2 16,6-14 0-16,9-15 2 15,3-8-3-15,2-11-2 16,-1 0 3-16,2 0-2 16,-9 8-1-16,-2 4 3 15,-7 12 0-15,-6 12 1 16,-9 10-2-16,-5 14-1 16,-6 9-4-16,-3 9 0 15,2-3-13-15,3 0-59 16,7-13-21-16,9-5 382 15,3-14-755-15,13-7 367 16</inkml:trace>
  <inkml:trace contextRef="#ctx0" brushRef="#br0" timeOffset="-209233.947">18323 16190 1062 0,'-6'-5'258'15,"-10"12"105"-15,-4 3-299 16,-4 7 3-16,-4 1 4 0,-7 5 16 16,-1 0-9-16,-4 8 5 15,3 3-19-15,2 3-2 16,10-4-25-16,10-1-8 16,9-11-13-16,10-7 0 15,9-13-13-15,14-13 1 16,5-8-5-16,12-14 1 15,0-5-2-15,2-8 1 16,-10 3-1-16,-5-2 5 16,-10 11-3-16,-7 9-2 15,-8 11-2-15,-6 15-1 16,-7 14 8-16,-5 13 0 16,-4 6-1-16,-2 10 6 15,2 2-3-15,-1 4-7 0,8-8-3 16,5 0-23-16,6-14-38 15,9-7-52-15,5-14-34 16,5-13-319-16,-1-9 69 16</inkml:trace>
  <inkml:trace contextRef="#ctx0" brushRef="#br0" timeOffset="-209075.058">18499 16166 907 0,'6'-5'281'0,"-5"12"78"16,-3 12-254-16,-3 11-10 15,-3 5-26-15,-1 10-8 16,0-5-33-16,2 5-7 16,3-9-16-16,6-1-36 15,3-11-52-15,-1-8-303 16,2-10 54-16</inkml:trace>
  <inkml:trace contextRef="#ctx0" brushRef="#br0" timeOffset="-208531.468">18628 16269 1085 0,'14'-9'296'0,"5"1"87"16,0 1-313-16,7 0-2 16,-2 1-24-16,7-1-5 0,0-1-10 15,7-2-8-15,-2 1-9 16,1 1-3-16,-8 2-4 15,-6 4 1-15,-10 4 3 16,-7 5 1-16,-10 4 4 16,-10 7 2-16,-7-3-6 15,-10 4 3-15,-3-3-4 16,-6 6 14-16,6-2 7 0,-1 6 12 16,10 1-3-16,4 2 3 15,12-7-18-15,10-3-8 16,8-11-8-16,13-9-5 15,4-11-3-15,10-10 2 16,-1-8 0-16,5-8-1 16,-5 1-2-16,-1-2 8 15,-7 7-2-15,-4 8-2 16,-9 14 0-16,-5 13 5 16,-8 16-4-16,-6 14-2 15,-3 10 0-15,-8 13 2 16,-3 2-2-16,-7 8 2 15,6-3 3-15,-7 11-3 16,4-12-1-16,-5 7 0 16,3-11 1-16,-7-4 0 15,3-17 5-15,-5-12 6 0,6-19 7 16,-2-19-9-16,7-15-5 16,6-20-18-16,10-6-66 15,12-14-96-15,9 6-333 16,11-3 26-16</inkml:trace>
  <inkml:trace contextRef="#ctx0" brushRef="#br0" timeOffset="-208352.555">19186 16225 986 0,'11'21'302'0,"-5"8"58"15,-4 0-285-15,-6 2-20 16,-1-2-40-16,-5 1-8 15,0-4-6-15,2 2-8 16,2-10-11-16,4-8-266 16,3-12-78-16,11-11-76 15</inkml:trace>
  <inkml:trace contextRef="#ctx0" brushRef="#br0" timeOffset="-208223.508">19348 15922 1039 0,'4'-22'336'15,"-6"12"40"-15,-4 13-291 16,-4 16-55-16,0 5-82 16,-7 12-327-16,6 2 82 15</inkml:trace>
  <inkml:trace contextRef="#ctx0" brushRef="#br0" timeOffset="-207834.023">19357 16338 1027 0,'7'3'303'0,"-2"-8"75"16,-1 2-287-16,2 2-21 16,-4 3-25-16,1 4-3 15,-2 5-15-15,1 4-7 16,0 0-5-16,2 5-8 16,-1-4-7-16,4 2 4 15,0-5 6-15,5 0 1 16,-1-4 5-16,4-1-5 15,-1-5-5-15,1 1-1 16,-2-2-4-16,-1 3 0 16,-4 1 0-16,-1 4 6 15,-3 0 7-15,1 3 7 16,-1-3-2-16,6-6 6 16,3-5-7-16,11-11-10 15,2-7-4-15,7-9 1 16,-3-1-6-16,3-3-2 15,-6 8-8-15,-3 4-35 0,-8 11-19 16,-4 9-66-16,-8 5-306 16,1 13 67-16</inkml:trace>
  <inkml:trace contextRef="#ctx0" brushRef="#br0" timeOffset="-207434.216">20019 16332 989 0,'22'-15'336'16,"-9"4"51"-16,-1 1-234 16,-4 4-69-16,-4 0 4 15,-8 2-8-15,-5 1 1 16,-8 5-12-16,-8 3-17 16,-5 6-10-16,-7 11-4 15,2 3-4-15,0 11 5 16,7 1-4-16,5 5-5 15,12-7-7-15,9-6-9 16,9-14-14-16,10-13 1 16,7-11-5-16,7-11 0 15,-1-6 3-15,6-8 4 16,-6 2-3-16,1-2 1 16,-8 8 5-16,-3 5-3 0,-9 11-3 15,-9 11 7-15,-10 7-1 16,-3 13-8-16,-5 5 6 15,-4 7-6-15,6-2-7 16,2 3-34-16,4-7-30 16,5-5-49-16,6-8-20 15,3-6-369-15,5-8 103 16</inkml:trace>
  <inkml:trace contextRef="#ctx0" brushRef="#br0" timeOffset="-207234.655">20396 15893 1153 0,'27'-63'344'16,"-9"30"79"-16,-9 20-296 15,-11 22-41-15,-12 28-3 16,-8 14-27-16,-7 20-3 16,1 3-17-16,-2 15-11 15,7-11-15-15,0 6 3 16,8-14-4-16,1-1-107 15,3-21-326-15,4-3-58 0,2-18-190 16</inkml:trace>
  <inkml:trace contextRef="#ctx0" brushRef="#br0" timeOffset="-206483.94">21458 16220 671 0,'5'-5'353'0,"-2"-6"19"16,-6-2-138-16,-4-1-75 16,-4 3-50-16,-9 4-3 15,-4 5-48-15,-8 7-5 16,-1 5-22-16,-5 12 16 16,4 4-11-16,-1 8 1 15,6-1-10-15,5 6 0 0,9-9-22 16,7 1-48-16,9-8-37 15,10-1-71-15,4-11 83 16,9-4-395-16,5-6 135 16</inkml:trace>
  <inkml:trace contextRef="#ctx0" brushRef="#br0" timeOffset="-206151.271">21790 16300 950 0,'19'-23'349'16,"-14"6"40"-16,-11 2-224 15,-11 6-71-15,-11 4-16 16,-7 4-33-16,-8 9-6 16,-1 5-17-16,-6 10-3 15,3 2-9-15,1 11 22 16,10 2 4-16,8 4 9 16,17-7-6-16,14-1 4 15,18-11-18-15,16-11-8 16,8-9-10-16,11-14-3 15,-1-7 0-15,1-7 0 16,-11-4-4-16,-3-1-3 16,-16 3 1-16,-11 3-8 15,-16 7-8-15,-16 4-35 0,-11 11-25 16,-11 12-12-16,-3 10-3 16,-3 13-29-16,10 6 10 15,0 4-293-15,13-6 73 16</inkml:trace>
  <inkml:trace contextRef="#ctx0" brushRef="#br0" timeOffset="-205816.574">22168 16308 451 0,'-7'-23'435'15,"-13"12"-89"-15,-7 4 25 16,-2 6-258-16,-2 7 9 15,3 2-33-15,5 3 1 16,9 4-26-16,8 2-4 16,10 0-24-16,10 7-11 15,2-1-16-15,7 6-6 16,-3 0 1-16,1 2-3 16,-6-4 0-16,-4 2 1 15,-8-6 17-15,-5 0 6 16,-7-4 3-16,-8-3-8 15,-1-5 5-15,-10-6-17 16,1-6-15-16,-6-12-63 0,8-9-44 16,-3-14-357-16,11-3 41 15</inkml:trace>
  <inkml:trace contextRef="#ctx0" brushRef="#br0" timeOffset="-205617.531">22516 15678 941 0,'18'-8'426'0,"-15"15"-3"16,-11 19-192-16,-10 20-133 15,-3 7-43-15,-7 18-3 16,-2-3-12-16,-5 11-13 16,6-6-17-16,-3 10 2 15,8-10-4-15,1 6-47 16,7-14-35-16,4-2-89 15,4-16-303-15,6-10 41 16</inkml:trace>
  <inkml:trace contextRef="#ctx0" brushRef="#br0" timeOffset="-205444.601">22235 16178 1050 0,'-7'3'556'0,"0"-7"-24"16,12-1-201-16,10 0-189 16,17-2-48-16,7 0-54 15,20 0-32-15,4 2-80 16,14-2-483-16,-6-3 124 16</inkml:trace>
  <inkml:trace contextRef="#ctx0" brushRef="#br0" timeOffset="-204418.459">19388 16321 762 0,'-6'-8'336'15,"-1"6"2"-15,-1 6-145 16,3 8-133-16,-1 6-7 15,1 5-9-15,2 6-7 16,-1 0-9-16,2 5 5 0,0-3 2 16,1 2 6-16,2-6 0 15,3-6-2-15,4-8-5 16,6-9-8-16,4-14-2 16,8-14 0-16,4-9 3 15,15-15-3-15,2 0-2 16,4-3-10-16,-6 12 3 0,-6 7-7 15,-14 17 3-15,-10 13 1 16,-9 15 7-16,-12 15 11 16,-4 9 9-16,-11 9 1 15,-1-2 4-15,-1 0-14 16,6-13-18-16,4-5-27 16,6-11-65-16,10-7-424 15,1-6 107-15</inkml:trace>
</inkml:ink>
</file>

<file path=ppt/ink/ink3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0:48:19.696"/>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brush xml:id="br2">
      <inkml:brushProperty name="width" value="0.05292" units="cm"/>
      <inkml:brushProperty name="height" value="0.05292" units="cm"/>
      <inkml:brushProperty name="color" value="#FF0000"/>
    </inkml:brush>
  </inkml:definitions>
  <inkml:trace contextRef="#ctx0" brushRef="#br0">1296 4184 687 0,'16'-13'310'0,"-6"5"6"16,0 5-127-16,-1 1-113 16,-2 0 17-16,-4-1-4 15,-4 0 31-15,-6-1 3 16,-9-1 21-16,-6 2-19 16,-9 7-6-16,-3 0-39 0,-11 6-11 15,2 6-34-15,-3 11 0 16,3 5-13-16,1 20-4 15,9 6-7-15,9 13 2 16,13-5-9-16,16-4 4 16,15-19-5-16,19-19 2 15,10-24-6-15,19-30 4 16,1-21-4-16,18-34 7 16,-7-11-9-16,-1-28 13 15,-14 6-1-15,-10-16 18 16,-22 22 0-16,-11-2 10 15,-10 31-11-15,-12 19 4 16,-6 36-16-16,-7 37 3 16,-7 37-5-16,-5 39 13 15,0 15-13-15,0 26 8 16,4-12-2-16,9 6-9 16,8-25-28-16,8 0-45 15,3-23-48-15,5 2-143 0,0-13-341 16,0-4 48-1</inkml:trace>
  <inkml:trace contextRef="#ctx0" brushRef="#br0" timeOffset="1462.828">2523 3591 693 0,'44'-53'349'0,"-5"5"-5"16,-15 15-111-16,-7 10-160 16,-13 15 3-16,-17 19 30 0,-10 14-20 15,-15 27 10-15,-9 11-15 16,-16 25-1-16,0 2-23 15,-8 22 8-15,8-10-15 16,0 18 2-16,18-15-13 16,9 8-10-16,15-18-13 15,12-7-2-15,13-20-10 16,13-6-42-16,7-21-55 16,13-9-60-16,2-11-358 0,6-11 45 15</inkml:trace>
  <inkml:trace contextRef="#ctx0" brushRef="#br0" timeOffset="1696.379">2696 4018 1248 0,'-12'17'333'0,"-5"21"129"15,3 9-363-15,3 14-5 16,1-3-14-16,3 8-31 15,6-10-29-15,7 4-8 16,2-12-9-16,2-2-59 0,1-13-35 16,-2-3-72-1,-5-15-316-15,-4-14 50 0</inkml:trace>
  <inkml:trace contextRef="#ctx0" brushRef="#br0" timeOffset="1995.966">2587 4305 1170 0,'-16'-1'402'0,"4"-5"97"15,9-3-324-15,11-9 0 16,7-1-42-16,14-11-11 16,8-2-42-16,15-10-5 15,2 2-26-15,6 0-10 16,-7 13-28-16,-3 7-2 15,-17 14-13-15,-9 16 2 16,-13 9-5-16,-13 11 7 16,-9 4-4-16,-13 9-9 15,-7 0-9-15,-13 9-19 16,0-8-16-16,-3 2-32 16,10-10-13-16,6-9-56 15,16-14-5-15,10-13-365 16,12-10 87-16</inkml:trace>
  <inkml:trace contextRef="#ctx0" brushRef="#br0" timeOffset="2130.479">3313 4148 1288 0,'-28'5'271'0,"8"5"110"16,8-7-432-16,5 0-341 15,3-6 80-15</inkml:trace>
  <inkml:trace contextRef="#ctx0" brushRef="#br0" timeOffset="2645.354">4161 3859 1498 0,'8'-29'413'0,"-4"0"104"16,-3 8-426-16,-12 6-2 15,-6 10-29-15,-15 9 5 16,-5 11-6-16,-13 12 1 16,4 6-31-16,-8 18-11 15,6 2-15-15,-5 14 6 0,9-3-10 16,2 13 4 0,13-9 3-16,11 6 5 0,17-13-7 15,17 0 4-15,14-17-4 0,20-14 3 16,8-21-10-16,18-17 5 15,-1-18-4-15,14-21 5 16,-11-9-3-16,0-15 5 16,-19-2-6-16,-12-11 9 15,-24 11-4-15,-19-5 4 16,-17 11-3-16,-21 6-22 16,-10 21-32-16,-19 11-70 15,-2 27-30-15,-10 22-73 16,10 16-1-16,1 21-25 15,14 4-230-15,5 15 85 16</inkml:trace>
  <inkml:trace contextRef="#ctx0" brushRef="#br0" timeOffset="3078.485">4135 4199 1144 0,'-14'24'453'0,"4"14"65"16,6-1-280-16,12 8-101 16,8-6-55-16,15 3-9 15,7-8-55-15,14 0-130 16,2-11 348-16,13-6-768 16,-11-11 253-16</inkml:trace>
  <inkml:trace contextRef="#ctx0" brushRef="#br0" timeOffset="3429.557">4556 3438 1351 0,'-6'-6'407'0,"3"7"94"16,6 13-382-16,3 16-8 16,8 10-35-16,8 22 0 15,4 4-23-15,8 19-3 16,1-5-27-16,3 17-7 16,-8-6-18-16,-9 15 1 15,-18-10-8-15,-12 10 6 16,-14-18-5-16,-12 2 7 15,1-25 2-15,-3-5-18 16,9-21-26-16,3-9-102 16,4-17-48-16,2 1-360 15,8-14 20-15</inkml:trace>
  <inkml:trace contextRef="#ctx0" brushRef="#br0" timeOffset="4295.105">964 5145 1037 0,'-31'-3'293'0,"4"2"102"16,10-1-287-16,9-1 4 16,8 0-16-16,12 3 12 15,6 3-30-15,14 5-1 16,9 1-19-16,16 5-8 15,3 1-22-15,23-1-1 16,5-1-18-16,18 3 1 16,-6-5-7-16,21 0 2 0,-10-6-4 15,15-6 3-15,-12-7-2 16,23-6 3-16,-10-3-6 16,16-4 27-1,-14 2 3-15,28 3-3 0,-19 2-2 16,20 2 5-16,-8 5-28 15,16 2 1-15,-22-5 0 16,21 3 2-16,-27-1-4 16,7-5 2-16,-22-4-2 15,10-3 2-15,-25 0-2 0,5 2 4 16,-25 5 0-16,3 4-1 16,-20 9-5-16,5 1 8 15,-14 2-6-15,5 3 3 16,-8 0-4-16,3-3-8 15,-11 0-62-15,-1-11-462 16,-10-11 121-16</inkml:trace>
  <inkml:trace contextRef="#ctx0" brushRef="#br0" timeOffset="5862.014">2850 6078 1021 0,'8'-4'295'0,"-4"-9"126"16,0-4-280-16,-4-1 1 15,-4 2-16-15,-11-1-9 16,-5 3-52-16,-9 1-11 16,-3 5-14-16,-8 7 5 15,4 10-12-15,-6 18-6 16,8 13-3-16,3 16-3 15,9 4-11-15,8 6-6 16,14-14 0-16,14-11-2 16,11-21-1-16,19-26-2 15,8-26 1-15,19-31-4 16,1-15 6-16,6-27 0 16,-11 2-5-16,-2-14 6 15,-20 20 1-15,-7 8-2 16,-13 27 1-16,-10 20 6 15,-13 29 0-15,-9 23 4 16,-10 17 1-16,-8 21-3 16,-4 7-1-16,-1 14-1 15,3-4-8-15,4 3-11 0,11-10-28 16,4 4-100-16,8-12-51 16,4-2-344-16,11-11 9 15</inkml:trace>
  <inkml:trace contextRef="#ctx0" brushRef="#br0" timeOffset="6261.298">3604 5658 300 0,'20'-44'712'0,"-14"16"-237"0,-6 8-148 16,-7 11 190-16,-9 3-362 15,-8 8-64-15,-7 6-14 16,-4 5-34-16,-7 11-3 15,3 7-24-15,-10 18 2 16,6 6-16-16,-2 21 7 16,9-1-9-16,3 17 3 15,18-9-6-15,12 2 8 16,16-23-5-16,19-11 3 16,15-28-3-16,16-19 4 15,1-19-1-15,14-19-3 16,-10-12 0-16,5-17 3 0,-13 1-5 15,-6-12 4 1,-18 7-2-16,-16-5 5 16,-20 11 0-16,-20-4-3 15,-14 18-8-15,-19 11-22 16,-5 20-24-16,-12 24-41 16,5 19-23-16,-3 21-53 0,13 7 9 0,10 11-42 15,19-8-83-15,17 0-159 16,24-10 18-16</inkml:trace>
  <inkml:trace contextRef="#ctx0" brushRef="#br0" timeOffset="6464.175">3598 6071 1188 0,'-15'-8'472'0,"-2"2"79"16,8 8-335-16,4 11 4 15,6 3-68-15,4 10-44 16,5 2-55-16,10 5-3 16,3-4-36-16,14-2-55 15,5-6-55-15,13-1-508 16,-1-9 104-16</inkml:trace>
  <inkml:trace contextRef="#ctx0" brushRef="#br0" timeOffset="6994.609">5562 4879 1279 0,'-27'-4'423'0,"2"0"111"16,15 3-374-16,6 0 5 16,10 2-58-16,8 1-20 15,6 3-47-15,16-1-7 16,6 0-13-16,13-3-13 16,-1-2-30-16,6 0-94 15,-13-1-57-15,-4 1-398 16,-16 2 29-16</inkml:trace>
  <inkml:trace contextRef="#ctx0" brushRef="#br0" timeOffset="7218.182">5547 4995 1335 0,'-20'4'486'0,"6"2"72"16,13-3-372-16,5 1 7 15,5-3-60-15,9 3-25 16,5 1-31-16,14 2-16 0,7 0-34 16,14 0-21-1,-4-3-83-15,6 0-139 16,-5-2-420-16,-5-16 22 16</inkml:trace>
  <inkml:trace contextRef="#ctx0" brushRef="#br0" timeOffset="9012.874">6601 5084 1024 0,'11'-70'359'0,"-2"5"61"15,0 24-287-15,-5 15 4 16,-8 29-45-16,-7 23-1 16,-2 17-26-16,-2 16 0 15,1 2-33-15,4 13-6 16,5-12-29-16,1 8 3 16,0-6-9-16,2 0-60 0,2-12-37 15,0-6-58-15,1-19-320 16,-1-9 51-16</inkml:trace>
  <inkml:trace contextRef="#ctx0" brushRef="#br0" timeOffset="9282.864">6576 5037 1114 0,'-9'-28'410'0,"-2"-3"91"15,5-2-309-15,9-8 17 16,9 0-49-16,14-12-15 15,9 2-47-15,11-1-12 16,0 11-31-16,4 7-21 16,-9 18-21-16,-3 17-9 15,-11 13-6-15,-10 17-4 16,-11 13 3-16,-13 14-1 16,-9-4 1-16,-12 12-3 15,-2-9-6-15,-6-3-26 16,4-11-10-16,-5-6-43 15,8-17-43-15,9-9-72 16,7-11-19-16,7-17-326 16,15-7 61-16</inkml:trace>
  <inkml:trace contextRef="#ctx0" brushRef="#br0" timeOffset="9582.272">7300 4841 1742 0,'8'7'484'0,"-19"-3"110"16,6 1-501-16,2-3-93 15,2 1-142-15,4-1-453 16,-6-8 67-16</inkml:trace>
  <inkml:trace contextRef="#ctx0" brushRef="#br0" timeOffset="11627.916">8291 4547 719 0,'2'7'344'0,"-2"-4"26"0,-1-6-142 16,-4-8-52 0,1-5-28-16,-8-7 10 15,-1-1-43-15,-7-4-18 16,-2 4-40-16,-7 3-8 0,-1 11-24 15,-8 12 5-15,1 16-12 16,-3 25 5-16,6 13-11 16,5 19-4-1,13-4-11-15,15-2 4 16,16-21-9-16,22-24 3 0,11-29 2 0,20-31 5 16,-1-20-5-1,10-29 10-15,-11-6 0 0,3-20-1 16,-12 14 6-16,-2-15 13 15,-12 24 0-15,-10 6 14 16,-14 26-4-16,-14 19 4 16,-11 35-7-16,-17 36-2 15,-9 20-21-15,-8 28 4 16,0 5-9-16,-1 15-5 16,14-15-7-16,6 3-37 15,11-21-36-15,8-4-93 16,7-20-40-16,4-11-349 15,5-10 57-15</inkml:trace>
  <inkml:trace contextRef="#ctx0" brushRef="#br0" timeOffset="12060.874">9054 4138 1060 0,'27'-21'369'0,"-3"-7"80"16,-11 5-299-16,-6 4 15 0,-8 7-42 0,-10 6-6 15,-6 9-38-15,-13 5-6 16,-3 3-28-16,-11 13-12 16,2 2-18-16,-7 9-2 15,8 7-4-15,-1 16-4 16,12-1-4-16,3 17 1 15,9-1-3-15,11 0-1 16,10-13-1-16,12-7 2 16,8-19-2-16,15-16 4 15,4-17 1-15,17-12 0 16,-1-14-2-16,6-22 1 16,-8-4-3-16,-2-14 5 15,-18-3-4-15,-11-8 7 16,-15 13 0-16,-15-11 1 15,-15 10-9-15,-16 8-5 16,-8 19-9-16,-13 19-26 0,0 29-24 16,-6 32-81-16,9 13-34 15,4 18-349-15,19-1 45 16</inkml:trace>
  <inkml:trace contextRef="#ctx0" brushRef="#br0" timeOffset="12298.241">9070 4561 1118 0,'-18'-20'389'16,"5"9"105"-16,5 8-268 15,7 10-35-15,3 12 3 16,5 3-62-16,7 9-31 15,3-2-39-15,7 1-16 16,3-9-24-16,6 2-12 16,-1-5-38-16,3-4-149 15,-4-3-421-15,-2 1 62 16</inkml:trace>
  <inkml:trace contextRef="#ctx0" brushRef="#br0" timeOffset="13960.522">7933 5143 1056 0,'-17'13'322'0,"4"-12"95"16,12 2-293-16,9 0 34 15,8-3-23-15,18-2 11 16,8 2-27-16,24 0-10 15,4 3-41-15,24-1-18 16,2-2-32-16,23-5-10 16,-6-5-7-16,20-8-2 15,-13-3-2-15,9-1-27 16,-25 3-48-16,-5 9-69 16,-26 14-399-16,-17 16 64 15</inkml:trace>
  <inkml:trace contextRef="#ctx0" brushRef="#br0" timeOffset="14610.699">8362 5800 1112 0,'6'-15'402'0,"-4"-1"61"16,-1 2-306-16,-5 3-25 15,-4 1-46-15,-9 3-29 16,-3 4-18-16,-8 3-9 16,-1 3-5-16,-6 8-6 15,3 5 2-15,0 14-7 16,6 8 0-16,4 14-4 15,10 1-3-15,11 3-9 16,14-11 3-16,13-11-2 16,8-22 0-16,13-20-6 0,4-18 6 15,7-24-1-15,-2-11 4 16,7-23-7-16,-4 0 11 16,-4-16-3-16,-11 7 5 15,-5-1 11 1,-13 23 6-16,-12 10-4 15,-9 27 5-15,-10 20-13 0,-7 24-9 16,-11 25-1 0,-2 18-3-16,-8 20-1 0,2 3 5 15,-2 12-9-15,7-10 3 0,6-1-32 16,9-16-29-16,12-1-91 16,7-20-43-16,10-3-339 15,2-15 37-15</inkml:trace>
  <inkml:trace contextRef="#ctx0" brushRef="#br0" timeOffset="15013.822">9154 5450 1158 0,'14'-25'476'0,"-11"3"34"15,-6 11-300-15,-7 3-55 16,-2 6-70-16,-11 5-16 15,-6 4-26-15,-8 8-18 16,-2 3-7-16,-8 10-7 16,8 3-8-16,-1 10-3 0,8-1 3 15,-1 14-3-15,10 0 0 16,3 13-6-16,11-5 2 16,9 5-4-16,10-13 6 0,11-4-4 15,8-21 8-15,11-11-5 31,3-14 7-31,17-16-9 0,-5-15 8 16,7-15-4-16,-9-6 7 0,-1-13-9 16,-16 3 9-16,-8-7-8 15,-12 12 5-15,-10-4-6 16,-15 9 8-16,-11 0-11 16,-10 15-9-16,-18 8-43 15,-2 17-10-15,-14 23-43 16,4 18-33-16,-2 15-66 15,13 5 22-15,6 12-292 16,20-14 55-16</inkml:trace>
  <inkml:trace contextRef="#ctx0" brushRef="#br0" timeOffset="15254.639">9050 5839 1292 0,'-18'8'485'0,"6"5"52"15,15 3-351 1,7 6-29-16,5 0-67 0,9 6-25 16,-1-3-21-16,6-1-11 15,1-4-21-15,2-1-99 16,-5-4-94-16,6 11-400 15,-7-5 10-15</inkml:trace>
  <inkml:trace contextRef="#ctx0" brushRef="#br0" timeOffset="17299.101">9985 5016 940 0,'-39'15'414'15,"10"-5"31"-15,13 1-186 16,16 0-125-16,14-4-16 15,11-1-39-15,17-6-26 16,5-1-31-16,12-11-1 16,-3 2-53-16,3-7 133 15,-12-4-599-15,-6-7 204 16</inkml:trace>
  <inkml:trace contextRef="#ctx0" brushRef="#br0" timeOffset="17490.198">10201 4782 1212 0,'-24'10'393'0,"4"7"68"16,6 10-336-16,7 4-54 0,5 13-28 16,3 1-42-16,4 8-72 15,1-4-37-15,4 7-354 16,1-11 36-16</inkml:trace>
  <inkml:trace contextRef="#ctx0" brushRef="#br0" timeOffset="18943.077">11549 4639 1228 0,'-15'-22'304'0,"-14"0"124"15,-2 7-351-15,-13 3 9 16,-5 5 4-16,-9 9-1 16,0 8-11-16,-4 12-13 15,11 11-14-15,0 15-20 16,13 5-12-16,3 21-15 15,11 2-1-15,11 7-3 16,11-9 4-16,15 3-3 16,14-23 4-16,14-10-7 15,6-23 7-15,18-19-9 16,0-18 1-16,14-20 1 0,-9-10 6 16,0-17-3-16,-19 2 5 15,-7-10-3-15,-26 10 1 16,-16-3-3-16,-16 15 1 15,-22 4-6-15,-9 17-5 16,-17 12-27-16,1 17-21 16,-7 16-52-16,13 11-17 0,2 13-60 15,17 1-294-15,14 0 85 16</inkml:trace>
  <inkml:trace contextRef="#ctx0" brushRef="#br0" timeOffset="19167.334">11409 4979 1213 0,'-29'35'453'0,"17"7"72"15,10-2-332-15,7 3-19 16,9-7-66-16,8 1-38 15,7-9-40-15,6-3-17 16,2-8-20-16,7 1-132 0,-7-8-49 16,4 3-368-1,-7-3-18-15</inkml:trace>
  <inkml:trace contextRef="#ctx0" brushRef="#br0" timeOffset="19391.236">12062 4877 1391 0,'-15'8'486'16,"4"1"55"-16,3 4-369 16,5 0-98-16,3 5-126 15,4-1 257-15,8-11-745 16,-5-2 256-16</inkml:trace>
  <inkml:trace contextRef="#ctx0" brushRef="#br0" timeOffset="22092.589">12929 4652 875 0,'3'-5'345'16,"-3"1"65"-16,-3-3-232 15,-7-3-2-15,0 5-59 16,-13-2-2-16,-4 3-55 16,-6 4-11-16,1 5-27 15,-4 10 1-15,6 8-23 16,2 13 7-16,6 2-12 0,7 9 8 15,10-9-9-15,10-6 7 16,12-16-8-16,15-18 4 16,11-19-1-16,18-24 2 15,-1-12-2-15,6-23 2 16,-6 1 6-16,-3-12-5 16,-16 9 1-16,0 0 5 15,-16 24-1-15,-5 11 15 16,-13 24 5-16,-7 16 2 15,-11 21-5-15,-6 20 5 16,-4 13-17-16,-3 17-4 16,3 2-7-16,2 11 4 15,7-10-45-15,5-1-92 16,7-19-43-16,11-4-316 16,6-19 0-16</inkml:trace>
  <inkml:trace contextRef="#ctx0" brushRef="#br0" timeOffset="22254.398">13419 4466 986 0,'-7'15'362'15,"-11"15"57"-15,-1 7-269 16,-3 10-12-16,2-1-58 0,2 9-18 16,5-9-38-16,6 6-8 15,6-11-20-15,3 3-29 16,4-9-35-16,0-4-375 15,0-9 84-15</inkml:trace>
  <inkml:trace contextRef="#ctx0" brushRef="#br0" timeOffset="22559.156">13414 4599 1195 0,'-1'-15'390'0,"2"-4"92"16,8 3-336-16,8-2-12 15,4 2-47-15,7-4-12 16,2 6-41-16,3 4-4 16,-2 4-21-16,-3 6 2 0,-8 8-14 15,-6 12 6-15,-11 3-4 16,-10 9 4-16,-7 0-9 15,-7-2-28-15,-2-8-41 16,-3 0-59-16,4-11-50 16,-1-5-330-16,9 1 65 15</inkml:trace>
  <inkml:trace contextRef="#ctx0" brushRef="#br0" timeOffset="23025.492">12486 5248 1288 0,'-21'-8'381'0,"19"0"91"0,17-5-339 16,11 2-49 0,23 0 7-16,6 1-23 0,25 1 0 15,3 3-29-15,22-5 11 16,-10 0-32-16,30-1-7 16,-13 0-11-16,10-2 7 15,-15 3-12-15,13 2-44 16,-29 2-76-16,-1 8-415 15,-24 11 68-15</inkml:trace>
  <inkml:trace contextRef="#ctx0" brushRef="#br0" timeOffset="23844.848">12912 5778 1171 0,'-15'-9'340'16,"2"1"96"-16,-2 2-330 15,-7 0-17-15,0 4-22 16,-10 2 4-16,-1 5-30 0,-2 5-1 16,3 5-13-16,0 13-8 15,8 5-16-15,4 10-2 16,10 1-2-16,9 1 3 15,9-11-4-15,13-10 2 16,9-14 1-16,15-15 3 16,6-13-2-16,11-24 2 15,-7-8 3-15,7-18 1 16,-12-4-5-16,-4-12 0 16,-14 13-2-16,-3-5 2 15,-13 19 4-15,-6 9-4 16,-8 21 17-16,-10 19 0 15,-5 23 0-15,-8 21 0 16,-3 12-2-16,-4 16-14 16,5 1-3-16,1 4-2 15,6-10-10-15,8 4-49 16,8-14-52-16,8-4-71 0,2-12-327 16,15-6 43-16</inkml:trace>
  <inkml:trace contextRef="#ctx0" brushRef="#br0" timeOffset="24242.11">13487 5560 1168 0,'18'-39'406'0,"-10"5"65"16,-7 9-320-16,-5 8-19 0,-8 9-60 0,-7 11-10 15,-7 9-28-15,-6 12-13 16,-3 6-13-16,-5 12-8 15,2 0 1-15,-1 12-1 16,8-3 1-16,4 10 7 16,10-5 5-16,9 0-2 15,12-12-2-15,15-3 2 16,10-15-10-16,14-15-2 16,3-12 0-16,9-14 4 15,-6-14 0-15,4-12 5 16,-10-2 4-16,1-12-1 15,-13 2-7-15,-5-4 2 16,-11 9-4-16,-11-7-5 16,-13 11 2-16,-13 1 0 15,-9 11-26-15,-14 11-43 16,-4 18-19-16,-15 15-29 0,4 16-17 16,-6 17-36-16,14 1 4 15,8 9-269-15,22-4 58 16</inkml:trace>
  <inkml:trace contextRef="#ctx0" brushRef="#br0" timeOffset="24530.372">13429 5898 1194 0,'-2'19'482'0,"-3"1"38"16,7-2-339-16,11 1-10 16,1-2-102-16,9 1-20 15,0-3-31-15,6 2-116 16,-6-5 324-16,5 8-764 15,-10-5 258-15</inkml:trace>
  <inkml:trace contextRef="#ctx0" brushRef="#br0" timeOffset="30990.567">9171 3698 1124 0,'12'-12'325'0,"5"-26"107"16,14-7-305-16,22-18-14 15,7 0-25-15,23-6-16 16,-1 11-34-16,12-3-23 16,-15 14-19-16,5 1-73 15,-21 10-45-15,-5 6-349 16,-21 12 37-16</inkml:trace>
  <inkml:trace contextRef="#ctx0" brushRef="#br0" timeOffset="31259.433">9272 3779 1121 0,'-1'10'312'16,"17"-23"114"-1,15-16-303-15,25-25-1 16,12-12-7-16,15-16-5 16,-1 4-38-16,8-2-24 15,-15 19-27-15,5 6-121 16,-16 18-394-16,-4-2 91 15</inkml:trace>
  <inkml:trace contextRef="#ctx0" brushRef="#br0" timeOffset="47671.339">10374 3131 1086 0,'-26'29'329'0,"5"-2"113"16,11-11-293-16,12-14-2 16,10-11-20-16,20-20 10 15,10-13-39-15,19-19-12 0,2 1-24 16,9-3-8-16,-16 18-27 16,-5 15-12-16,-20 29-8 15,-13 26 1-15,-21 21-5 16,-9 18-6-16,-8 0 2 15,-4 3-22-15,5-17-46 16,2-6-106-16,14-17-377 16,1 0 47-16</inkml:trace>
  <inkml:trace contextRef="#ctx0" brushRef="#br0" timeOffset="55409.815">14457 4975 1327 0,'-14'0'377'16,"10"-7"97"-16,13 2-354 15,11 2-42-15,15-3-11 16,7 0-32-16,18 0-8 15,3-1-38-15,11 2-93 16,-11 1 4-16,3-2-405 16,-19 4 52-16</inkml:trace>
  <inkml:trace contextRef="#ctx0" brushRef="#br0" timeOffset="55592.109">14483 5133 1274 0,'-14'10'442'16,"9"-8"71"-16,17-5-365 15,13-4 2-15,11-2-81 16,18-2-12-16,1 2-41 16,16 3-132-16,-2 3-423 15,6-2 87-15</inkml:trace>
  <inkml:trace contextRef="#ctx0" brushRef="#br0" timeOffset="55928.148">15479 5051 1084 0,'2'-60'396'0,"3"8"75"16,0 21-304-16,1 15 8 0,-5 20-65 15,-4 25-15-15,-4 14-45 16,-6 20-10-16,1 6-20 15,0 13 2-15,4-8-24 16,5 5-1-16,4-11-37 16,6 1-88-16,2-16-57 15,1-10-339-15,1-14 15 16</inkml:trace>
  <inkml:trace contextRef="#ctx0" brushRef="#br0" timeOffset="56219.464">15423 5070 829 0,'-10'-23'527'15,"7"3"-33"-15,9-9-100 16,9 1-205-16,15-7-13 16,6 5-68-16,13 2-17 15,0 8-44-15,10 7-7 16,-11 11-28-16,1 11-6 15,-15 9-15-15,-8 9 0 16,-17 6-9-16,-19 8 7 16,-11-3-4-16,-15 2-4 15,-4-10-3-15,-9-3-22 0,11-11-19 16,3-4-63-16,10-14-34 16,8-1 41-16,15-6-406 15,9-11 133-15</inkml:trace>
  <inkml:trace contextRef="#ctx0" brushRef="#br0" timeOffset="56481.162">16161 4961 1276 0,'-11'8'445'16,"5"-4"67"-16,14 1-323 15,9-3-78-15,14 2-20 16,2-1-44-16,7 2-12 16,0 0-29-16,9 1-80 15,-11-2-77-15,8-3-395 16,-11-6 32-16</inkml:trace>
  <inkml:trace contextRef="#ctx0" brushRef="#br0" timeOffset="56702.909">16462 4743 851 0,'-18'9'500'15,"-2"19"-30"-15,1 3-153 0,-2 15-177 16,2 1-52-16,1 12-21 16,6-7-42-16,3 2-45 15,8-11-82-15,8 1-392 16,3-12 62-16</inkml:trace>
  <inkml:trace contextRef="#ctx0" brushRef="#br0" timeOffset="58136.079">17481 4746 1241 0,'1'-23'337'0,"-10"-1"115"0,-6 11-349 16,-12 4 6-16,-8 7-27 16,-12 9 6-16,-3 12-30 15,-14 17-14-15,2 11-20 16,-4 21 2-16,9 3-20 16,6 16 10-16,19-8 0 15,14 1 11-15,18-17-8 16,24-10 1-16,15-24-8 15,29-19 3-15,6-24-14 16,17-20 1-16,-8-14 2 0,6-12-4 16,-24-1-2-16,-6-9 5 15,-23 6-4-15,-21-7 0 16,-24 8-8-16,-21 1-35 16,-15 18-27-16,-16 19-37 15,-2 24-18-15,-16 22-33 16,7 17-5-16,-3 12-308 15,21-4 93-15</inkml:trace>
  <inkml:trace contextRef="#ctx0" brushRef="#br0" timeOffset="58339.451">17315 5104 1228 0,'-25'23'446'16,"3"10"77"-16,13 4-345 16,10 3-7-16,8-1-71 15,12-3-31-15,4-6-38 16,11-3-35-16,3-7-107 16,6-7-443-16,-8-8 94 0</inkml:trace>
  <inkml:trace contextRef="#ctx0" brushRef="#br0" timeOffset="60152.857">18532 4760 893 0,'1'-7'276'0,"0"-5"80"16,1-2-252-16,0-6 27 15,-3 1-21-15,-7-1 17 16,-2 3-24-16,-11 9-3 16,-3 11-36-16,-12 21-12 15,3 15-31-15,-9 26-4 16,6 7-12-16,3 8 3 0,12-14-7 16,12-11 2-16,16-25-3 15,14-25 4-15,11-26-5 16,20-28 3-16,3-15-3 15,16-27 1-15,-3-2-6 16,2-24 5-16,-10 13-2 16,-4-6 10-16,-20 21-9 15,-7 14 5-15,-14 34 1 16,-13 26 8-16,-13 31-7 0,-10 31 10 16,-7 13-8-16,-6 25 2 15,4-1-11-15,0 9-3 16,8-13-32-16,3 6-69 15,12-22-45-15,6-3-332 16,11-16 29-16</inkml:trace>
  <inkml:trace contextRef="#ctx0" brushRef="#br0" timeOffset="60352.369">19013 4628 1085 0,'7'0'321'0,"-12"13"81"15,-7 20-282-15,-3 5-46 16,-5 16-5-16,4-2-33 16,1 10-7-16,5-8-19 15,5 4-13-15,5-9-20 16,4 5-65-16,0-16-48 16,3-3-293-16,0-10 26 15</inkml:trace>
  <inkml:trace contextRef="#ctx0" brushRef="#br0" timeOffset="60621.364">19009 4712 1081 0,'15'-23'369'15,"6"1"80"-15,13-2-241 16,4 1-48-16,7 2 3 15,-7 6-49-15,3 10-21 16,-10 7-49-16,-5 10-19 16,-9 8-23-16,-11 6 0 15,-12 2-4-15,-8 5-7 16,-10-3-7-16,-8-3-22 16,2-4-30-16,-2-11-63 15,4-9-22-15,5-8-46 16,9-5-303-16,12 2 90 15</inkml:trace>
  <inkml:trace contextRef="#ctx0" brushRef="#br0" timeOffset="61055.041">17977 5408 1170 0,'-43'17'365'0,"8"0"109"15,21-6-344-15,16 2 24 16,19-10-42-16,28-2-4 16,18-4-42-16,31-5 9 0,13-6-31 15,37-3-7-15,-7-4-18 16,23-1-4-16,-8 1-18 15,15 1 8-15,-28 2-11 16,15-4-36-16,-23 2-55 16,-6-6-49-16,-25 9-410 15,-12 1 72-15</inkml:trace>
  <inkml:trace contextRef="#ctx0" brushRef="#br0" timeOffset="62806.806">18714 5933 629 0,'-1'-1'425'16,"-2"-4"-50"-16,0-2-57 15,-2 1-194-15,-2 0-5 16,-5 3-45-16,-7 1 9 16,-4 3-26-16,-7 9 4 15,-1 5-16-15,-2 16 6 16,3 11-26-16,1 15-1 16,7 2-16-16,7 1 3 15,10-14-11-15,13-12 7 16,12-22-4-16,16-22 3 15,6-19-6-15,14-20 7 16,-7-11-7-16,3-21 3 16,-10 3-2-16,-4-8 3 0,-14 11-5 15,0 0 8-15,-8 20-4 16,-5 11-4-16,-9 18-1 16,-6 15 7-16,-4 18-2 15,-8 26 10-15,-1 9-5 16,-2 24 6-16,1 4-5 15,0 13 4-15,6-12-14 16,4 4-8-16,3-19-38 0,8-3-66 16,1-15-31-16,7-3-101 15,-1-19-246-15,7-7 56 16</inkml:trace>
  <inkml:trace contextRef="#ctx0" brushRef="#br0" timeOffset="63302.332">19445 5740 1136 0,'15'-34'378'0,"-7"-1"88"0,-9 7-322 16,-8 3 6-16,-7 9-42 16,-13 8-20-16,-6 5-34 15,-10 15 3-15,-1 6-23 16,-6 17-2-16,2 6-15 16,-3 22 6-16,8 1-11 15,1 14 1-15,12-7-9 16,10 9 8-16,15-15-4 15,17 0-4-15,14-14-3 0,16-11 7 16,9-19-10-16,15-13 2 16,-2-16 2-16,11-20 1 15,-6-12-1-15,4-18 3 16,-8-2-5-16,-10-16 2 16,-20 4-4-16,-20-4-5 15,-23 10-3-15,-23 2-27 16,-13 20-22-16,-16 21-22 15,-1 23-15-15,-8 24-9 16,9 17 7-16,1 19-12 16,12-1-2-16,12 6-57 15,20-6-269-15,16 4 63 16</inkml:trace>
  <inkml:trace contextRef="#ctx0" brushRef="#br0" timeOffset="63688.589">19382 6091 1038 0,'-11'17'500'16,"4"2"7"-16,6 10-211 15,8-1-126-15,5 4-34 16,6-3-68-16,8 1-15 16,4-6-34-16,13-1-91 15,-1-7 297-15,6-7-787 16,-19-4 284-16</inkml:trace>
  <inkml:trace contextRef="#ctx0" brushRef="#br0" timeOffset="66681.693">5830 7464 1096 0,'-34'9'401'0,"14"-2"59"16,13-8-265-16,15-4-75 15,15-4-28-15,19-2 3 0,5 1-34 16,20 1-15-16,3 5-37 16,17 1-112-16,-9 2-67 15,3 5-350-15,-18 4-5 16</inkml:trace>
  <inkml:trace contextRef="#ctx0" brushRef="#br0" timeOffset="66890.421">5889 7660 1097 0,'-25'-1'427'0,"12"-4"62"16,9-3-265-16,13 0-60 16,10 0-46-16,14 0-29 15,5 3-43-15,18 2-24 16,6 0-31-16,18 1-131 15,-5-3-36-15,10 4-360 16,-17 1-18-16</inkml:trace>
  <inkml:trace contextRef="#ctx0" brushRef="#br0" timeOffset="67334.511">6956 7503 1287 0,'2'-28'345'0,"-3"18"98"16,-5 20-370-16,-6 22-8 15,-1 12-26-15,-2 23 0 16,-2 5-1-16,4 12-8 16,6-9-10-16,0 7-4 15,5-14-14-15,2 0-39 16,3-13-34-16,4-1-91 0,0-18-318 16,3-15 44-16</inkml:trace>
  <inkml:trace contextRef="#ctx0" brushRef="#br0" timeOffset="67634.305">6835 7756 1073 0,'-11'-13'384'16,"8"-9"66"-16,13-9-249 15,12-4-48-15,11-10 1 16,9 4-37-16,19-3-5 15,1 7-34-15,11 3-17 16,-9 15-32-16,-2 6-12 16,-23 11-12-16,-10 13-10 15,-20 11-1-15,-15 15 1 16,-12 4-2-16,-15 8-4 16,-8-5-5-16,-11-1-34 15,5-15-21-15,-2-7-80 16,10-14-43-16,9-7-354 15,13-8 60-15</inkml:trace>
  <inkml:trace contextRef="#ctx0" brushRef="#br0" timeOffset="68817.609">8370 6988 795 0,'15'-18'247'16,"-21"15"63"-16,-14 15-199 15,-10 13-19-15,-19 17 24 16,-6 7-20-16,-17 20 23 16,8 7-15-16,-4 17 9 15,13-4-36-15,6 17-8 16,18-11-35-16,8 9-5 15,10-17-23-15,12 3-8 16,11-20-19-16,15-6-76 16,8-24-46-16,11-10-321 15,7-15 25-15</inkml:trace>
  <inkml:trace contextRef="#ctx0" brushRef="#br0" timeOffset="69151.044">8286 7806 1158 0,'-25'47'300'0,"13"-13"103"15,16-24-325-15,19-17-1 16,12-18-7-16,28-26 13 15,7-13-16-15,23-18-8 16,-5-2-22-16,4-6-10 16,-18 20-16-16,-12 11-2 15,-24 24-7-15,-11 19 6 16,-18 25-2-16,-15 26 20 16,-8 14 2-16,-13 19 19 15,-3 3-7-15,-3 10 2 16,8-13-20-16,2 0-8 15,13-17-19-15,7-1-52 16,8-16-69-16,9-7-399 0,3-5 64 16</inkml:trace>
  <inkml:trace contextRef="#ctx0" brushRef="#br0" timeOffset="69380.284">9192 7673 876 0,'-11'5'497'0,"12"0"-23"16,3-2-155-16,10 3-177 16,5-1-54-16,7 0-21 15,4 1-40-15,6-4-12 16,-3 0-60-16,10-6-96 15,-8-2-360-15,-5 1 46 16</inkml:trace>
  <inkml:trace contextRef="#ctx0" brushRef="#br0" timeOffset="69583.275">9404 7454 1167 0,'-22'30'334'16,"2"18"81"-16,7 1-339 15,3 11-18-15,3-3-39 16,0 6-21-16,2-12-42 0,4 9-372 16,2-13 99-16</inkml:trace>
  <inkml:trace contextRef="#ctx0" brushRef="#br0" timeOffset="71367.02">10729 7062 1106 0,'3'-33'320'0,"-10"0"86"16,-10 11-318-16,-12 2-3 15,-8 10-28-15,-16 9-3 16,-3 6-8-16,-10 16-1 16,5 9-8-16,-5 16-10 15,15 4-11-15,3 19-7 16,16-2-4-16,9 8 1 16,18-10-1-16,16-1-2 15,13-20 0-15,20-11-4 16,9-19 3-16,23-16-3 15,0-13 7-15,12-19-4 16,-11-10 6-16,-3-13-8 16,-25-1 6-16,-10-9-5 15,-21 12 1-15,-16-5-8 0,-18 13 3 16,-21 5-51-16,-12 17-19 16,-17 12-23-16,-6 20 5 15,-6 21-29-15,11 9 28 16,0 14-304-16,22 5 96 15</inkml:trace>
  <inkml:trace contextRef="#ctx0" brushRef="#br0" timeOffset="71626.291">10601 7381 940 0,'-30'1'412'0,"13"6"33"16,6 8-215-16,11 7-89 16,10 4-38-16,11 6-23 15,8 1-41-15,14 1-15 16,1-7-28-16,16 2-109 15,-2-6-373-15,5-3 85 16</inkml:trace>
  <inkml:trace contextRef="#ctx0" brushRef="#br0" timeOffset="72084.845">9922 7834 1014 0,'-25'-1'322'0,"5"2"70"16,21 1-288-16,20 2 23 15,13 2-28-15,24 5 23 16,8 0-13-16,21 2-9 15,5-1-33-15,30-3-22 16,-2-7-37-16,29-7-8 16,-3-3 1-16,13-8-2 15,-31-2-128-15,-4-5-371 16,-38 1 83-16</inkml:trace>
  <inkml:trace contextRef="#ctx0" brushRef="#br0" timeOffset="72786.556">10566 8504 585 0,'29'-59'388'15,"-7"7"-30"-15,-1 6-80 16,-10 19-142-16,-3 13-17 0,-6 18-47 16,-8 18-8-16,-3 9-11 15,-3 16-8-15,-1 4-14 16,-2 10-6 0,6-5-10-16,0 9-13 15,2-11-5-15,1 7-4 0,3-11 1 16,2 1-61-16,1-16-36 15,7-1-328-15,4-16 41 16</inkml:trace>
  <inkml:trace contextRef="#ctx0" brushRef="#br0" timeOffset="73083.791">10580 8453 1165 0,'-2'-15'414'0,"3"-8"86"16,11-1-315-16,14-16 9 15,12 0-51-15,14-6-24 16,2 7-44-16,14 5-25 16,-4 16-30-16,-4 13-14 15,-14 14-11-15,-9 15-5 16,-21 8 4-16,-21 12-3 15,-14-1 0-15,-20 7 0 0,-7-7-1 16,-7-2-18 0,7-10-8-16,1-5-62 0,15-10-55 15,5-12-405-15,13-4 72 16</inkml:trace>
  <inkml:trace contextRef="#ctx0" brushRef="#br0" timeOffset="74935.276">11885 7783 1428 0,'-33'-6'397'0,"13"5"93"16,18 5-415-16,10 4-48 15,6 2-113-15,-3-10-403 16,3 0 81-16</inkml:trace>
  <inkml:trace contextRef="#ctx0" brushRef="#br0" timeOffset="76685.299">13164 7474 986 0,'-9'-21'330'16,"-12"5"45"-16,-6 1-239 16,-12 2-77-16,-1 4-9 0,-14-2 8 15,1 10-7-15,-4 13 1 16,10 7-22-16,1 15-4 16,15 8-13-16,11 2-3 15,12-8-6-15,19-6-1 16,19-19-3-16,28-22 2 15,11-17 3-15,18-25-4 16,-4-12 3-16,8-19-1 16,-15 4 3-16,2-10-3 15,-16 14 3-15,-6-1-1 16,-17 21-2-16,-10 4 0 16,-18 23-3-16,-6 19 7 15,-10 21 2-15,-13 29 11 16,-10 18 4-16,-13 24 9 15,-4 2-12-15,0 15-1 0,7-12-12 16,10 3-11-16,14-21-20 16,12-2-66-16,8-20-51 15,6-8-333-15,3-22 30 16</inkml:trace>
  <inkml:trace contextRef="#ctx0" brushRef="#br0" timeOffset="76889.495">13677 7294 1107 0,'-12'12'289'0,"-4"11"107"16,3 6-322-16,1 9 7 16,3-5-22-16,0 11-7 15,4-4-26-15,1 10-6 16,4-5-21-16,5 4-24 15,2-9-41-15,0-4-355 16,0-14 85-16</inkml:trace>
  <inkml:trace contextRef="#ctx0" brushRef="#br0" timeOffset="77149.725">13609 7318 920 0,'10'-18'318'15,"7"-2"77"-15,5 4-239 16,15-3 25-16,4 1-25 16,12 2-1-16,-4 6-40 15,4 5-19-15,-9 8-55 16,-8 10-17-16,-14 7-24 16,-10 13 1-16,-16 3-11 15,-14 10-17-15,-10-1-16 0,-17 6-40 16,-4-10-26-16,-3-1-33 15,6-13-15-15,2-7-311 16,17-9 101-16</inkml:trace>
  <inkml:trace contextRef="#ctx0" brushRef="#br0" timeOffset="77583.239">12497 8102 1077 0,'-63'2'350'0,"15"0"87"16,21-3-292-16,22 1-17 15,29 0-21-15,30-1 1 16,18-3-31-16,42-3-5 15,11-1-30-15,38-9-10 16,6-4-23-16,35-9 1 16,-13-2-7-16,27-7 1 15,-27 6-4-15,8 2-53 16,-40 8-86-16,-12 2-382 16,-46 3 48-16</inkml:trace>
  <inkml:trace contextRef="#ctx0" brushRef="#br0" timeOffset="79399.439">13339 8585 1040 0,'-26'-10'267'16,"-3"0"93"-16,3 2-299 16,-5 0 7-16,5 1-14 15,-4 2 5-15,5 5-14 16,0 8-2-16,4 9-16 16,-1 16-7-16,5 5-12 15,2 16 0-15,7-1-1 16,9-1 1-16,10-14-4 15,9-9 4-15,8-24-2 0,15-16 4 16,2-17-4-16,16-28 13 16,-1-9-8-16,9-20 7 15,-10 1-2-15,-3-7 20 16,-17 16-8-16,-4 0 21 16,-14 19-10-16,-7 10 2 15,-6 16-22-15,-6 8 1 16,-6 12-13-16,-1 5 5 15,0 5-5-15,-2 7 4 16,3 5-2-16,-1 11 2 16,0 9-5-16,-2 17-1 15,-3 5-2-15,-4 20-2 16,0-3-3-16,-2 12 1 16,1-7 0-16,1 7-1 15,2-17 1-15,1 1-2 16,3-18-6-16,1-3-68 15,4-17-44-15,2-6-372 0,2-10 44 16</inkml:trace>
  <inkml:trace contextRef="#ctx0" brushRef="#br0" timeOffset="79999.509">14113 8426 1028 0,'11'-27'421'0,"-3"0"35"0,-5 6-263 16,-8 5-51-16,-3 6-51 15,-12 2-17-15,-2 7-22 16,-10 5-1-16,-1 4-20 15,-8 6 7-15,6 6-10 16,-7 12 3-16,6 5-9 16,1 10 0-16,8 4-14 15,4 10-3-15,11-2-5 0,11 3 4 16,12-8-5-16,12-4 3 16,10-17-1-16,10-12 4 15,3-14-8-15,9-14 5 16,-3-8-1-16,5-20-3 15,-8-5-1-15,1-14 6 16,-14-1-4-16,-4-12-1 16,-16 9 4-16,-15-4-1 15,-12 12-5-15,-15 4-9 16,-10 18-12-16,-13 18-32 16,3 20-29-16,-12 24-39 15,7 12-11-15,-2 14-34 16,13-1 12-16,5 4-297 15,19-13 99-15</inkml:trace>
  <inkml:trace contextRef="#ctx0" brushRef="#br0" timeOffset="80240.384">14049 8667 1025 0,'-16'-5'342'0,"0"5"72"15,10 5-287-15,7 7 8 16,5 4-53-16,8 7-7 16,4 0-35-16,12 1-18 15,1 0-60-15,7 1-384 16,-2-1-36-16,-2 7-151 15</inkml:trace>
  <inkml:trace contextRef="#ctx0" brushRef="#br0" timeOffset="81618.163">15027 6925 1077 0,'-5'4'299'0,"5"-2"88"16,8 19-284-16,6 12-18 15,6 21-9-15,0 9-17 16,8 29-16-1,0 0-23-15,3 16-10 16,-6-8-12-16,-6 14-1 16,-13-19 3-16,-15 12-2 15,-12-13 1-15,-16 11 0 0,-1-16 1 16,-5 3-1-16,6-21-13 0,6-5-37 16,14-22-40-16,2-14-338 15,12-16 60-15</inkml:trace>
  <inkml:trace contextRef="#ctx0" brushRef="#br0" timeOffset="81965.603">15886 7630 985 0,'-36'2'351'0,"4"1"85"16,12 1-254-16,10 1-9 15,9-1-33-15,9-2-8 16,9 1-45-16,12 0-20 16,3-4-32-16,13 0-11 15,6 1-16-15,8 0-24 16,-2 2-56-16,8 1 213 16,-10 0-666-16,2-1 238 15</inkml:trace>
  <inkml:trace contextRef="#ctx0" brushRef="#br0" timeOffset="82351.205">15775 7806 1232 0,'-17'2'457'15,"3"-6"64"-15,13 1-345 16,15-1 9 0,6 0-71-16,15 0-28 15,4 3-25-15,13-1-17 0,0 2-34 16,14 3-50-16,-5-1-49 0,7 4-487 16,-16-5-4-16,-11-4-198 15</inkml:trace>
  <inkml:trace contextRef="#ctx0" brushRef="#br0" timeOffset="84564.909">17044 7652 1065 0,'1'-42'346'0,"-1"13"78"16,3 19-271-16,-1 21-29 16,-5 24-13-16,-1 16-34 0,-3 19-13 15,2 2-31-15,0 13-5 16,3-8-17-16,2 5-5 15,1-13-6-15,1 5-19 16,3-16-40-16,2-9-92 16,-1-15-39-16,-2-18-299 15,-3-24 14-15</inkml:trace>
  <inkml:trace contextRef="#ctx0" brushRef="#br0" timeOffset="84831.991">16926 7774 1024 0,'-5'-24'378'15,"7"-4"71"-15,16-7-227 16,9 0-38-16,17-1-10 16,7 8-50-16,10 6-24 0,-1 12-57 15,3 8-10-15,-11 10-30 16,-7 8-10-16,-16 5-11 15,-13 5-22-15,-14 4-15 16,-15 6-15 0,-11-4-12-16,-10 3-18 15,-5-5 0-15,-9-2-25 16,7-9-1-16,4-2-48 16,9-6-258-16,10-8 76 15</inkml:trace>
  <inkml:trace contextRef="#ctx0" brushRef="#br0" timeOffset="86217.909">18266 7170 885 0,'5'-13'236'16,"-15"10"92"-16,-13 8-231 16,-9 6 1-16,-13 11 2 15,1 6-26-15,-11 20-7 16,7 7-6-16,-4 23-1 15,11 4 6-15,0 22-13 16,11-6-6-16,0 16-22 16,13-14-8-16,5 7-18 15,9-21 0-15,10 0 1 16,9-21 7-16,13-7-78 16,4-20-36-16,9-7-334 15,-4-22 20-15</inkml:trace>
  <inkml:trace contextRef="#ctx0" brushRef="#br0" timeOffset="86581.201">18202 7883 1154 0,'-35'40'302'15,"17"-17"103"-15,13-8-314 16,22-12-8-16,16-16-7 16,8-9-25-16,13-14-1 15,2-7-21-15,6-14-7 16,-4 10-4-16,5-2-4 16,-11 13-5-16,-5 13-4 15,-16 17 0-15,-10 13-3 16,-15 17 1-16,-14 15-3 15,-5 6 3-15,-6 11 2 16,1-6-1-16,-1 5-11 16,8-9-33-16,5-3-88 15,6-9-301-15,3-8-37 16,6-11-163-16</inkml:trace>
  <inkml:trace contextRef="#ctx0" brushRef="#br0" timeOffset="86784.435">18950 7859 1098 0,'3'2'326'15,"8"4"84"-15,6-5-317 0,9 0-8 16,2 3-41-16,8-1-14 15,1-3-15-15,8-1-42 16,-4-3-67-16,2-10-326 16,-5-5 53-16</inkml:trace>
  <inkml:trace contextRef="#ctx0" brushRef="#br0" timeOffset="87028.745">19223 7602 916 0,'-17'12'329'0,"2"12"39"0,0 5-242 15,-1 13-32-15,3 2-29 16,-3 9-17-16,5-6-8 15,4 3-2-15,5-12-17 16,5 0 87-16,6-9-513 16,-10-2 211-16</inkml:trace>
  <inkml:trace contextRef="#ctx0" brushRef="#br0" timeOffset="89031.56">20195 7457 769 0,'-21'27'420'0,"6"-8"-22"15,12-13-130-15,11-12-140 0,16-17-13 16,10-15-45-16,19-24-6 16,3-4-24-16,18-8-13 15,-7 11-20-15,2 10-1 16,-19 27-4-16,-11 20 0 16,-24 21-3-16,-13 26 6 15,-12 12-4-15,-13 15 4 16,-6-1 2-16,-2 2-5 15,5-15-1-15,3-3-43 16,12-17-56-16,2 0-371 16,2-10 64-16</inkml:trace>
  <inkml:trace contextRef="#ctx0" brushRef="#br0" timeOffset="89564.102">19801 7962 1056 0,'-16'1'332'0,"6"-2"81"16,13-2-284-16,11-1 25 15,11-2-23-15,21 0 4 16,9 3-11-16,23-1-15 16,5 1-39-16,22-3-16 15,-2 0-24-15,20-6-14 0,-9-3-12 16,15-6 0-16,-15 5-2 15,6-3 2-15,-22 6-1 16,0 2-2-16,-21 8-44 16,-4-4-136-16,-21-1-378 15,-6-8 40-15</inkml:trace>
  <inkml:trace contextRef="#ctx0" brushRef="#br0" timeOffset="91813.857">20187 8534 745 0,'-24'12'353'0,"4"-3"8"16,4-2-141-16,13-7-96 15,5-8 8-15,9-7-9 16,16-15 0-16,5-8-23 16,16-14-10-16,1-2-36 0,11-1-25 15,-9 10-20-15,1 11-1 16,-17 18-9-16,-9 17-2 16,-19 16 2-16,-15 15-6 15,-13 8-2-15,-10 16 4 16,-6-2 4-16,0 5-1 15,9-11 0-15,8-5 3 16,13-17 3-16,15-7-7 16,10-17-1-16,13-11 6 15,8-11 1-15,15-11-7 16,-7-5 4-16,7-5 1 16,-7 2-2-16,-3-1-1 15,-13 13 3-15,-4 7-3 16,-11 13 6-16,-10 13-7 15,-12 12 1-15,-14 18-4 0,-6 8-4 16,-17 15-3 0,-4 2 3-16,-15 14-3 0,4-8 3 15,-9 10 6-15,9-9 2 16,-2 5 2-16,15-12 1 16,2 4 8-16,14-13-3 15,6 1 6-15,10-14-2 0,12-3 12 16,9-14-14-16,19-10 1 15,11-15-1-15,24-11-3 16,9-7 9-16,25-7-145 16,-4-3-358-16,10-5 82 15</inkml:trace>
  <inkml:trace contextRef="#ctx0" brushRef="#br0" timeOffset="92262.575">20917 9323 1001 0,'2'-16'232'16,"-6"13"102"-16,-5 10-284 15,3 8 3-15,-6 11 11 16,-1 8-21-16,-1 6-1 16,2-1-10-16,1 6-13 15,5-6-12-15,1-1-6 16,4-7-3-16,3-5-72 15,3-11 20-15,0-13-321 16,1-13 46-16</inkml:trace>
  <inkml:trace contextRef="#ctx0" brushRef="#br0" timeOffset="92518.929">20863 9316 923 0,'-4'-14'326'0,"3"0"53"16,8-4-224-16,9 2-45 16,8-2 4-16,4 0-35 15,8 5-12-15,-3 6-24 16,2 5-9-16,-9 9-30 0,-3 9 0 16,-10 3-11-16,-7 5-7 15,-9-2-20-15,-5 2-22 16,-4-5-11-16,-6-1-59 15,1-6 120-15,-5 0-410 16,4-5 135-16</inkml:trace>
  <inkml:trace contextRef="#ctx0" brushRef="#br0" timeOffset="92730.921">21166 9564 919 0,'-4'22'230'16,"-4"1"71"-16,3-2-268 16,0 0-21-16,3-6-13 15,0 0 149-15,-1-6-449 16,2-2 202-16</inkml:trace>
  <inkml:trace contextRef="#ctx0" brushRef="#br0" timeOffset="93197.313">21660 9261 802 0,'-4'-3'316'0,"-3"-3"30"16,-3 3-179-16,-5 5-78 16,-4 2 1-16,-6 4 3 15,2 6-11-15,-7 3 9 0,4 4-30 16,-1 9-13-16,4 2-18 15,-3 8-8-15,7 0-9 16,0 6 2-16,10-8-1 16,6 0 0-16,8-9 0 15,13-6-7-15,6-14-4 16,13-6 0-16,1-13-1 16,9-9 1-16,-6-8-5 15,4-8 4-15,-9 0-2 0,-4-9-1 16,-11 6-4-16,-8-2 9 15,-11 6 1-15,-11-3-4 16,-9 12-2-16,-11 3-69 16,-4 9-41-16,-6 16-60 15,-1 14-294-15,-5 16 43 16</inkml:trace>
  <inkml:trace contextRef="#ctx0" brushRef="#br0" timeOffset="93502.295">21624 9540 1275 0,'-11'14'406'0,"8"8"60"16,6 1-369-16,9 1-25 15,3-3-57-15,10 1-50 16,0-7-68-16,5-10-362 15,-3-2 52-15</inkml:trace>
  <inkml:trace contextRef="#ctx0" brushRef="#br0" timeOffset="94697.624">22591 6771 1168 0,'-23'-22'327'0,"0"5"93"15,10 18-340-15,7 13 32 16,4 7-19-16,7 15 4 16,5 7-7-16,11 11-5 15,3-1-31-15,12 15-18 16,-1-2-17-16,7 21-10 16,-5 1 0-16,3 23-7 15,-11-3 0-15,-4 25-6 16,-9-13 3-16,-12 13-7 15,-17-13 2-15,-9 10 1 16,-12-25 1-16,-14 5-1 16,3-24 3-16,1-4-4 15,3-25-23-15,5-9-81 0,12-22-39 16,0-13-365 0,3-15 32-16</inkml:trace>
  <inkml:trace contextRef="#ctx0" brushRef="#br1" timeOffset="104395.435">14409 6837 990 0,'-45'-42'236'0,"-8"6"97"16,8 10-288-16,-5-8 7 15,11 5-15-15,-2-5-6 16,5 3-13-16,-8-6-9 16,3 7-10-16,-16-2 3 15,-3 3-5-15,-21 1 3 16,0 11 5-16,-16-2 0 16,5 7-1-16,-19 0 4 15,13 5-3-15,-13-2-2 16,11 1 0-16,-11-1 2 0,17 1-9 15,-12-3 4-15,12 1 0 16,-13 0 7-16,11 1 7 16,-15 1 12-16,11 5-6 15,-11 0 7-15,9 0-10 16,-11 2 0-16,15 0-10 0,-13-3 6 16,17 2-3-16,-13 0 8 15,14 2-10-15,-10 0 1 16,13 2-1-16,-12 2-3 15,16-1-7-15,-16 3 8 16,15 2 2-16,-12 2 7 16,11 2 0-16,-7 2 5 15,18-1-8-15,-5 4 2 16,14-1-12-16,-4 7 3 16,11 0-7-16,-5 8 5 15,6 2-8-15,-7 14 7 16,6 0-2-16,-5 16 6 15,9 1-9-15,1 16 5 16,11-4-6-16,3 15-3 16,11-6-2-16,-1 17 12 15,8-11-7-15,1 19 2 16,7-10 3-16,0 19-3 0,3-12 0 16,4 14 0-16,3-14 2 15,5 19-1-15,5-15 0 16,7 11-6-16,6-14 7 15,12 14-1-15,0-14 0 16,8 7 3-16,-3-16 1 16,9 11-5-16,-6-17 0 15,14 7 0-15,-1-15-2 16,13 4 2-16,-4-15 3 0,11 1-2 16,-4-16 5-16,10 3-5 15,-6-10 2-15,13 2 0 16,-7-9 1-16,12 1-5 15,-10-10 4-15,14-4 1 16,-4-7 0-16,13-5-2 16,-8-4 2-16,10-1-1 15,-12-3-3-15,12 6 0 16,-15-1 5-16,9 3-1 16,-13 1 2-16,13 1-2 15,-12-5 4-15,16-2 2 16,-10-6-6-16,14-3-2 15,-10-7 8-15,11-2-10 16,-15-4-3-16,12-4 7 0,-16 1-1 16,9-4-3-1,-14-1 3-15,8-2 0 0,-13 0-5 16,5-4 10-16,-15 2-6 16,3-3 5-16,-12 3 0 15,5-4 2-15,-7 1-5 16,4-2 12-16,-10 2-4 15,1-6 13-15,-10 4 3 16,0-6 9-16,-7 1-6 16,5-5-1-16,-3 4-9 0,6-6-4 15,-6 2-10-15,6-3 0 16,-5 6 1-16,1-6-4 16,-6 7 4-16,4-4-2 15,-6 2 0-15,2-8 0 16,-1 5 1-16,5-10-6 15,-5 4 2-15,4-5-4 16,-8 5 2-16,2-4-2 16,-8 8 4-16,1-7-1 15,-5 8 2-15,3-3 0 16,-5 5 1-16,3-4-2 16,-2 4 1-16,3-6-1 15,-5 3-2-15,2-6-1 16,-2 4 2-16,1-4 2 15,-6 6 0-15,2-5-1 0,-4 6 3 16,0-4 3-16,-1 4-6 16,1-8 0-16,-4 7 1 15,3-5 2-15,0 4-5 16,0-7 7-16,1 8 2 16,-2-6 8-16,2 6-8 15,-1-2 5-15,-1 4-2 16,-1-5-3-16,0 5-1 0,-1-6 3 15,-2 3 0-15,2-6 6 16,-1 5-5-16,1-6-4 16,1 7 1-16,0-5-2 15,2 5-7-15,0-3 8 16,1 4-5-16,0-2-2 16,-4 2 4-16,1-4-2 15,-3 3-7-15,1-3 11 16,-1 2-6-16,0-3-1 15,-1 5-1-15,-1-2 5 16,-2 6-6-16,-6-2 15 16,-3 4-3-16,-5-1 7 15,-3 5 0-15,-6-2 6 16,-4 4-8-16,-11-2 6 16,1 5-8-16,-11-4-2 15,3 4-10-15,-7-3 1 0,8 2-13 16,-1-7-52-16,10 2-44 15,-4-4-88-15,9 2-333 16,-27 2 42-16</inkml:trace>
  <inkml:trace contextRef="#ctx0" brushRef="#br1" timeOffset="108494.754">11242 10800 771 0,'16'1'296'16,"-2"-3"45"-16,2-4-170 15,-3-4-38-15,-1-6 22 16,-5 1-24-16,-5 1 10 16,-8 0-25-16,-7 1-5 0,-5 9-39 15,-12 0-12-15,-1 7-27 16,-6 9-10-16,1 8-9 15,-3 14-6-15,8 7-4 16,-1 15-2-16,12 1 1 16,10 0-1-16,14-11-3 15,17-10 0-15,11-23-1 16,16-22 0-16,3-19 1 16,12-25-1-16,0-10 3 0,5-22 0 15,-11 2-4-15,-1-15 3 16,-17 13 2-16,-6 0-3 15,-15 23 2-15,-8 14 8 16,-8 30-9-16,-11 26 1 16,-7 25 1-16,-7 27 0 15,-4 12-3-15,0 17 3 16,3-8 0-16,0 4-13 16,11-16-51-16,3 0-112 15,7-21-346-15,2-11 28 16</inkml:trace>
  <inkml:trace contextRef="#ctx0" brushRef="#br1" timeOffset="109020.431">11897 10677 1023 0,'-3'-18'362'0,"-1"15"50"15,-3 14-259-15,1 14-60 16,-2 14-26-16,-1 6-36 16,0 9-7-16,3-8-14 15,1 5-7-15,3-10-1 0,2 3-8 16,1-9-17-16,0 2-46 15,0-9-33-15,-2-4-335 16,2-12 63-16</inkml:trace>
  <inkml:trace contextRef="#ctx0" brushRef="#br1" timeOffset="109279.001">11840 10746 971 0,'11'-34'364'16,"3"4"64"-16,7-2-196 16,6 3-61-16,4-2-1 15,1 8-45-15,-1 4-23 16,-3 7-58-16,-4 7-17 16,-5 14-23-16,-8 9 0 15,-7 7-8-15,-9 11 1 16,-6 1-5-16,-4 3-15 0,-3-6-17 15,0-2-47-15,2-10-38 16,-2-5-72-16,1-6-308 16,-1-2 61-16</inkml:trace>
  <inkml:trace contextRef="#ctx0" brushRef="#br1" timeOffset="109813.241">10955 11299 879 0,'-35'14'336'0,"16"2"44"15,13-4-223 1,23-1-18-16,18-4-22 0,22 0 8 16,9-5-15-16,23-4 3 15,1-4-33-15,24-6-8 16,-6-6-28-16,21-6-11 15,-6-1-11-15,8-3-8 16,-19 9-13-16,4 0-53 16,-21 11-60-16,-1 8-415 15,-21 7 69-15</inkml:trace>
  <inkml:trace contextRef="#ctx0" brushRef="#br1" timeOffset="110963.985">11501 11956 901 0,'-4'-7'356'15,"-5"-4"55"-15,-4-3-240 16,-7-2-3-16,1 4-59 0,-8 3-19 16,1 6-38-1,-7 6-10-15,6 9-23 0,-3 9 19 16,5 8-2-16,2 14 3 15,8 4-9-15,5 11 0 16,7-7-19-16,8-6-2 16,10-18-9-16,15-21 0 15,8-24 0-15,15-24 1 16,-2-13-2-16,7-24 0 16,-11 3 4-16,1-17-3 15,-15 7 0-15,-4-8-1 16,-10 20 3-16,-5 8-3 15,-11 24 4-15,-3 21-3 16,-5 26 3-16,-7 24 0 16,-3 13-1-16,-4 22 0 15,1 4-2-15,0 9-2 16,6-9 0-16,5 1-80 0,10-15-39 16,2-1-384-16,12-16 37 15</inkml:trace>
  <inkml:trace contextRef="#ctx0" brushRef="#br1" timeOffset="111393.759">12101 11593 1108 0,'13'-26'348'0,"-11"2"70"15,-3 9-310-15,-5 9 7 16,-6 7-29-16,-6 8-1 15,-4 5-5-15,-8 8-9 16,-1 2-27-16,-4 15-12 16,2 2-11-16,-3 11-6 15,9 2-6-15,-1 13-2 16,8-6 1-16,8 8-2 16,9-12-5-16,11-2 4 15,10-18-6-15,14-10 2 16,6-20-5-16,10-15 3 15,1-12-1-15,5-19 4 16,-10-7-5-16,2-13 4 0,-13 2-4 16,-6-11 8-16,-13 10 0 15,-10-2 0-15,-14 14 0 16,-13 1-3-16,-9 14-12 16,-12 12-29-16,-6 17-3 15,-11 19-37-15,5 18-19 16,-2 19-35-16,13 3-13 15,8 8-328-15,22-8 91 0</inkml:trace>
  <inkml:trace contextRef="#ctx0" brushRef="#br1" timeOffset="111654.687">12096 12035 1023 0,'-17'8'463'16,"3"0"33"-16,6 5-233 15,7 2-107-15,4 4-27 16,5 5-75-16,9 4-19 15,3-4-25-15,9-1-22 16,2-7-63-16,3-5-299 0,-3-3-156 16,-4-2-97-16</inkml:trace>
  <inkml:trace contextRef="#ctx0" brushRef="#br1" timeOffset="112193.541">12809 11171 1284 0,'-20'5'475'0,"6"-3"36"16,13 1-371-16,10-2-34 15,7-4-145-15,11-5-463 16,-5-2 120-16</inkml:trace>
  <inkml:trace contextRef="#ctx0" brushRef="#br1" timeOffset="112927.827">13955 10480 886 0,'10'-36'457'15,"-9"5"-3"-15,-5 0-147 16,-6 11-141-16,-10 4-9 0,-8 7-58 16,-14 9-10-1,-3 9-36-15,-11 13-15 16,2 10-22-16,-4 18-5 16,11 3-5-16,2 17-6 0,9-1-4 15,7 8 6-15,11-9-1 16,10 4 0-16,9-16 3 15,17-5 0-15,9-16-2 0,12-12-2 16,8-16 4-16,17-21-6 16,0-10 5-16,10-18-4 15,-7-7 2-15,-4-14-4 16,-16 3 3-16,-7-12-2 16,-14 6 5-16,-5-7 3 15,-12 12-3-15,-11 2 0 16,-11 19-3-16,-14 9-10 15,-9 21-17-15,-16 15-52 16,-2 14-26-16,-8 20-87 16,8 5-23-16,3 5-313 15,18-1 65-15</inkml:trace>
  <inkml:trace contextRef="#ctx0" brushRef="#br1" timeOffset="113163.301">13816 10812 1174 0,'-12'8'401'0,"9"10"86"15,7 3-329-15,11 7-9 16,6-1-60-16,11 7-25 15,2-6-41-15,9 5-18 16,-3-7-55-16,5 7-92 16,-12-10-369-16,-2 2 49 15</inkml:trace>
  <inkml:trace contextRef="#ctx0" brushRef="#br1" timeOffset="113876.663">13330 11442 1229 0,'-34'5'312'16,"12"-5"102"-16,25-1-350 15,20-2 30-15,11-1 4 16,18-3 17-16,5 1 2 0,19 3-5 16,-1 0-38-16,22 6-26 15,-1 2-32-15,15 5-9 16,-14-1-21-16,8 0-86 16,-19-1-51-16,1 2 30 15,-20-3-417-15,0-1 111 16</inkml:trace>
  <inkml:trace contextRef="#ctx0" brushRef="#br1" timeOffset="114189.959">13800 11956 1127 0,'2'-39'346'16,"-3"16"72"-16,-1 15-316 15,1 15-4-15,-1 13-40 16,-7 14-3-16,3 7-18 15,1 10-10-15,3-3-19 0,2 6-6 16,4-9-7-16,5 2-2 16,3-10-13-16,2-4-57 15,2-12-37-15,4-9-339 16,-1-12 48-16</inkml:trace>
  <inkml:trace contextRef="#ctx0" brushRef="#br1" timeOffset="114543.739">13703 11956 999 0,'-18'-4'328'15,"4"-5"63"-15,13-2-277 16,9-6 21-16,9-4-30 15,13-9 20-15,7-2-7 16,14-7 10-16,0 3-28 16,6 0-9-16,-7 11-35 15,1 12-10-15,-13 15-23 0,-3 18-12 16,-14 9-6-16,-5 14-5 16,-15 2-2-16,-11 6 1 15,-11-3 2-15,-6 2-3 16,-3-9 4-16,-2-6-8 15,6-9-18-15,1-12-90 16,4-12-47-16,6-7-394 16,3-11 32-16</inkml:trace>
  <inkml:trace contextRef="#ctx0" brushRef="#br1" timeOffset="115624.281">10265 11288 1051 0,'-16'0'356'0,"8"8"54"16,8-1-290-16,11 5-32 16,8-2-44-16,15-1-13 15,5-7-14-15,19-2-58 16,-2-6-44-16,10-3-340 15,-10 0 48-15</inkml:trace>
  <inkml:trace contextRef="#ctx0" brushRef="#br1" timeOffset="115818.193">10263 11443 1254 0,'-29'33'392'0,"12"-11"87"16,14-3-331-16,13-7-57 16,16-10-19-16,13-8-42 0,22-8-51 15,7-8-87-15,18-9-389 16,-10 0 62-16</inkml:trace>
  <inkml:trace contextRef="#ctx0" brushRef="#br1" timeOffset="116942.708">8845 11436 843 0,'-13'21'266'15,"4"-15"67"-15,9-13-215 16,7-13-25-16,13-20 4 16,5-12-24-16,15-22-11 15,8-2-18-15,12-18-11 16,-3 9-17-16,4 1-9 16,-11 23-5-16,-6 15 0 15,-18 30-3-15,-10 25-1 16,-14 20 3-16,-10 22 0 15,-9 9 1-15,-6 16 1 16,-2-2 2-16,-4 5-4 16,5-12 1-16,2-2 2 15,9-20 4-15,11-14-6 16,11-20 2-16,15-16 1 16,9-20-3-16,12-18-2 15,1-8 4-15,9-7 3 16,-8 9-4-16,1 7 4 15,-15 20-3-15,-10 20-4 0,-18 24 0 16,-21 27-17-16,-14 16-8 16,-20 28 0-16,-6 10-1 15,-18 19 0-15,1-4 20 16,-9 14 10-16,10-15 6 16,-1 6 31-16,21-25 14 0,17-1 8 15,22-27 2-15,19-6-6 16,17-29-24-16,29-13-15 15,12-22-10-15,23-16-5 16,1-14-14-16,29-11-89 16,-12-4-19-16,12-5-345 15,-23-2 22-15</inkml:trace>
  <inkml:trace contextRef="#ctx0" brushRef="#br1" timeOffset="118378.571">9701 12466 1069 0,'-3'-24'282'16,"1"13"83"-16,1 17-304 15,0 15-25-15,-3 7-17 0,0 11 0 16,-1 6-5-16,3 3-4 16,-2-5-5-16,3 3-14 15,2-7-15-15,3-1-79 16,-2-8-132-16,1-10-140 15,4-11-61-15</inkml:trace>
  <inkml:trace contextRef="#ctx0" brushRef="#br1" timeOffset="118647.428">9637 12489 825 0,'-11'-9'331'0,"0"-4"50"16,8 0-218-16,4-4 15 16,9 2-46-16,5-4-13 0,4 5-36 15,7 3-20-15,0 9-35 16,4 6-17-16,-5 5-11 16,-1 7-3-16,-10 1-4 15,-4 10-17-15,-11 0-13 16,-7 4-37-16,-5-1-13 15,-3 4-38-15,-1-10-8 16,-4-3-292-16,11-5 87 16</inkml:trace>
  <inkml:trace contextRef="#ctx0" brushRef="#br1" timeOffset="118962.313">9886 12837 798 0,'0'0'323'16,"-6"7"13"-16,-2 10-196 15,-3 11-81-15,2 6-40 16,-2 9-23-16,4 0-35 16,-3 5-302-16,2-8 83 15</inkml:trace>
  <inkml:trace contextRef="#ctx0" brushRef="#br1" timeOffset="119475.751">10300 12445 1046 0,'7'-26'315'15,"-4"10"69"-15,-8 10-276 0,-3 7-50 16,-11 8-6-16,-2 5-4 15,-6 8 2-15,-1 4-4 16,-3 11 9-16,3 1-8 16,3 13 2-16,4 0-16 15,6 4 2-15,8-5-18 16,11-3 0-16,7-14-10 16,13-7 0-16,5-15-2 0,12-14-1 15,-2-14-6-15,7-16 1 16,-5-6 4-16,1-14-5 15,-10 2 6-15,-4-3-4 16,-15 8-3-16,-11 2-20 16,-14 14-12-16,-13 7-45 15,-8 13-12-15,-10 13-51 16,1 13 6-16,-1 20-20 16,8 6-1-16,2 11-225 15,13-3 86-15</inkml:trace>
  <inkml:trace contextRef="#ctx0" brushRef="#br1" timeOffset="119679.14">10310 12683 1016 0,'-15'2'422'16,"-1"7"50"-16,9 5-270 15,6 7-33-15,8 0-66 16,8 3-40-16,7-3-38 16,13-2-66-16,-1-6-69 15,2-6-387-15,-10-7 57 0</inkml:trace>
  <inkml:trace contextRef="#ctx0" brushRef="#br1" timeOffset="201428.611">16199 10617 1079 0,'-24'23'359'0,"3"1"89"16,13-2-298-16,9-1 25 16,11-6-44-16,14-7 2 15,8-7-30-15,11-10-7 16,1-7-38-16,5-12-10 15,-10-1-24-15,-4-4-9 16,-14 5-14-16,-11-1-3 16,-12 10-2-16,-16 2-5 0,-10 7-2 15,-12 10-2-15,-5 10 4 16,-16 17-1-16,3 9 8 16,1 18 1-16,9 2 4 15,10 7-2-15,21-12 2 16,13 1-6-16,13-16-4 0,18-9-40 15,9-12-37-15,13-10-104 16,0-10-34-16,11-9-324 16,-10-7 32-16</inkml:trace>
  <inkml:trace contextRef="#ctx0" brushRef="#br1" timeOffset="201595.281">16785 10038 1034 0,'18'-60'519'15,"-10"28"-3"-15,-11 24-221 16,-6 26-137-16,-15 28-37 16,-2 18-85-16,-10 26-2 15,2 1-23-15,-3 17-28 16,9-12-35-16,5 8-88 16,12-18-50-16,6-2-356 0,9-23 39 15</inkml:trace>
  <inkml:trace contextRef="#ctx0" brushRef="#br1" timeOffset="201962.098">17075 10548 1136 0,'-9'-2'348'0,"-12"8"85"0,-7 11-291 15,-2 4-28-15,-7 6-5 16,1 4-38-16,-4 9-2 15,6-3-28-15,4 5-2 16,11-5-16-16,7-3 3 16,12-11-4-16,12-10-3 15,6-14-8-15,17-13 5 16,0-8-7-16,8-13-6 16,-4 1-2-16,1-5 1 15,-15 5-7-15,-7 4 2 16,-10 11-3-16,-10 8-1 15,-8 15-3-15,-10 16-1 16,-3 10-2-16,-7 14-9 16,4 1-6-16,0 4-36 15,11-10-25-15,11-5-52 16,14-14-21-16,15-12-328 16,11-16 88-16</inkml:trace>
  <inkml:trace contextRef="#ctx0" brushRef="#br1" timeOffset="202231.317">17407 10640 945 0,'28'-39'308'16,"-14"-1"61"-16,-12 13-257 16,-12 4-11-16,-9 10-19 0,-10 10 12 15,-4 7-5-15,-3 10 8 16,7 4-12-16,1 10-8 16,9-4-25-16,10 5-5 15,11-2-21-15,9-1-7 16,5-7-10-16,9 3-4 15,-3-6-5-15,-3 0 1 16,-7 1 1-16,-8 5-1 16,-10-1-3-16,-11 5-3 15,-6 1 5-15,-14 3-4 16,-1-4 3-16,-5 1 1 16,5-11-4-16,4-10-87 15,14-17-30-15,14-21-383 16,13-15 38-16</inkml:trace>
  <inkml:trace contextRef="#ctx0" brushRef="#br1" timeOffset="202461.789">17682 9948 1174 0,'17'-13'322'16,"-18"18"106"-16,-8 17-322 15,-12 24 3-15,-2 14-9 16,-8 24-13-16,0 3-18 15,-4 19-19-15,11-7-32 0,-3 16-8 16,7-15-11-16,6 2-41 16,8-25-26-16,7-13-58 15,8-32-45-15,4-20-322 16,-2-17 74-16</inkml:trace>
  <inkml:trace contextRef="#ctx0" brushRef="#br1" timeOffset="202698.957">17440 10565 1051 0,'0'18'454'16,"1"4"48"-16,9 4-225 15,9-4-83-15,10-1-23 16,4-4-83-16,13-7-22 0,0-2-42 16,10-2-20-16,-9-7-11 15,-2 5-11-15,-13 4-8 16,-8 5-10-16,-13 3-5 15,-10 7 0-15,-9 1 7 16,-10 4-11-16,-1-4 5 16,-4 3-4-16,2-8-5 15,0 0-58-15,7-8-6 16,3-4-257-16,9-9-109 16,15-12-63-16</inkml:trace>
  <inkml:trace contextRef="#ctx0" brushRef="#br1" timeOffset="202816.755">17964 10503 907 0,'12'-41'376'0,"-6"7"15"16,-5 13-237-16,-2 8-106 15,-3 12-94-15,-2 6-330 16,3 6 49-16</inkml:trace>
  <inkml:trace contextRef="#ctx0" brushRef="#br1" timeOffset="203161.625">18360 10774 999 0,'15'-32'520'0,"-9"4"-8"16,-6 2-215-16,-7 11-136 15,-11 11-39-15,-11 7-82 0,-11 7-11 16,-4 11-11-16,-11 8 12 16,3 1-1-16,-1 12 14 15,14-1-1-15,5 4 6 16,18-7-21-16,16-5-12 15,18-11-21-15,21-10-44 16,9-14-66-16,20-11-474 16,-1-7 100-16</inkml:trace>
  <inkml:trace contextRef="#ctx0" brushRef="#br1" timeOffset="204078.711">19184 10786 1101 0,'-11'-16'310'0,"-11"0"88"16,3 4-303-16,-8 1 8 15,-2 4-24-15,-8 6 18 16,6 8-7-16,-6 10-2 16,8 8-19-16,5 12 2 15,10 0-22-15,8 4-3 16,14-9-14-16,14-8-2 15,8-16-12-15,17-14-3 16,4-16-6-16,10-17-6 16,-3-9-7-16,2-18 9 15,-14 0-7-15,-1-12 4 16,-17 4-4-16,-5 4 6 16,-12 19-4-16,-11 11-4 15,-8 24-6-15,-12 21 4 0,-3 20-4 16,-9 23 0-16,1 13 8 15,-1 16 2-15,9-1-3 16,5 5-33-16,13-14-37 16,9-2-92-16,12-16-43 15,9-10-322-15,5-16 39 16</inkml:trace>
  <inkml:trace contextRef="#ctx0" brushRef="#br1" timeOffset="204878.573">19550 10714 652 0,'-11'11'513'0,"-3"5"-40"15,4-2-49-15,8 0-211 16,10-7-45-16,11-6-21 16,9-10-69-16,9-10-20 15,1-4-37-15,2-8-11 16,-9 1-10-16,-5-1-2 15,-12 8-3-15,-11 6-1 16,-11 7 0-16,-15 7-4 16,-8 10 2-16,-16 11 2 15,-3 7 2-15,-7 14 5 0,9 3 4 16,1 10 3-16,16-3 1 16,10 1-3-16,16-10 2 15,15-5-5-15,10-13-1 16,15-8 1-16,6-14-1 15,14-13 1-15,-4-10 3 0,6-10-5 16,-9-3-1 0,-2-6 3-16,-13 5-4 15,-7 2 4-15,-8 9-1 0,-7 4-3 16,-6 11 3-16,-5 9-4 16,-5 5 4-16,-6 14-1 15,-3 5 4-15,-6 12-1 16,3 0 2-16,0 7-6 15,5-5 7-15,6 1-5 16,7-12 1-16,9-3 3 16,2-11-2-16,10-9-2 15,1-12 3-15,7-9-1 16,1-8 0-16,5-8-2 16,-2 0 2-16,0-3-7 15,-5 7-1-15,-4 3-1 16,-9 11 7-16,-4 6-7 15,-9 11 5-15,-7 10 0 0,-7 6 4 16,-5 8-2-16,-1 3-2 16,-5 7 0-16,4 1 2 15,3 4-1-15,5-5-5 16,9-1 6-16,7-10 6 16,11-9-4-16,5-12-1 15,11-15 4-15,1-9-5 16,6-12 1-16,-2-4-1 15,4-5 1-15,-10 6 2 0,-2 5-3 16,-8 12-4-16,-7 8 3 16,-11 12-6-16,-9 13-7 15,-9 9 9-15,-8 12-2 16,-1 5-1-16,-2 5-21 16,6-6-22-16,7-2-95 15,9-10-36-15,13-11-67 16,7-10 525-16,9-12-794 15,6-8 467-15</inkml:trace>
  <inkml:trace contextRef="#ctx0" brushRef="#br1" timeOffset="206011.696">20503 10868 902 0,'43'-28'430'0,"-7"-4"67"16,-10 6-230-16,-9 0-21 16,-10 6-74-16,-7 5-32 15,-7 8-79-15,-11 8-21 16,-8 10-21-16,-14 12-6 0,-3 6-11 15,-7 12 1-15,6 0 1 16,0 7 2-16,15-4-2 16,7 4-5-16,13-14 8 15,11-3-5-15,11-17 0 16,17-12-5-16,6-12 4 16,14-14-13-16,-1-10 8 0,3-9-2 15,-10 0 9-15,-2-7 1 16,-14 9 0-16,-4-1 0 15,-6 12 0-15,-7 8-6 16,-9 11-4-16,-5 13 6 16,-8 12 1-16,-7 11 3 15,-2 3-1-15,2 10 5 16,2-4 0-16,8 2-3 16,5-7-8-16,12-2 2 15,5-10-9-15,7-8-5 16,6-9-3-16,6-10 6 15,-4-10 2-15,5-9 5 16,-4 0 3-16,-1-7 7 16,-4 5 1-16,-1 2-5 15,-6 12 6-15,-3 5-4 16,-6 12 0-16,-11 12-7 16,-4 6 4-16,-6 11-6 0,-3 2 9 15,0 6-1-15,3-5 7 16,5 2 1-16,6-8-2 15,4-2-1-15,8-6-3 16,6-7-2-16,2-9-2 16,8-11 3-16,4-8 0 15,8-13 0-15,0-5-2 0,4-5 4 16,-4 3 1 0,0 1-6-16,-10 9 3 0,0 6-2 15,-11 8-2-15,-3 7-6 16,-7 8-1-16,-7 10-6 15,-11 6 1-15,-6 10-10 16,-3 5 6-16,-4 6-2 16,4-5-7-16,6 5-7 15,8-12 0-15,8-1-13 16,9-10 7-16,9-7 0 16,3-7 9-16,6-6-10 15,0-4-6-15,3-7-5 16,-3-2 0-16,3-6 6 15,-2 1 19-15,2-2 23 16,-4 6 7-16,-3 1 32 16,-7 7 11-16,-5 5 21 0,-8 5 6 15,-5 3 20-15,-5 0-23 16,-6 2-1-16,-3 1-20 16,-5 3-7-16,-2 3-15 15,-5 8 5-15,2 7-6 16,0 9 4-16,4-3-4 15,11 0-4-15,11-13-13 16,15-11-6-16,8-17-8 0,21-19-1 16,5-16 2-16,15-16-2 15,-3-5 1-15,7-19 5 16,-14 3-4-16,3-12 2 16,-12-2 11-16,-1-13 0 15,-9 16-3-15,-4 7 7 16,-11 24 3-16,-14 33 3 15,-15 35 10-15,-22 36 13 16,-10 25 0-16,-15 41 2 16,-6 9-4-16,-5 23-3 15,12-12-15-15,13 4-19 16,18-34-33-16,20-11-69 16,16-34-134-16,8-14-433 15,-11-27 56-15</inkml:trace>
  <inkml:trace contextRef="#ctx0" brushRef="#br1" timeOffset="207894.742">22152 11139 1163 0,'-11'-14'306'0,"10"-11"111"15,10-9-299-15,9-1-20 16,8-13 3-16,2 7-28 16,5-1-11-16,-3 12-35 15,1 10-10-15,-9 14-8 16,-6 13-2-16,-11 14-8 16,-10 15 0-16,-10 8 3 0,-8 13-1 15,0-5 0 1,2 1 9-16,9-13 1 0,5-8 10 15,10-14 1-15,12-13 10 16,5-12-10-16,12-9 2 16,6-8-10-16,11-13 1 15,-4 0-11-15,3-3 2 16,-10 8-2-16,-4 9 1 16,-14 15-6-16,-8 19 4 15,-15 19-2-15,-13 22-5 16,-14 10-5-16,-22 18 2 15,-10-2-4-15,-13 11 3 16,6-11 2-16,-1 4 11 16,18-16 3-16,10 0 8 15,17-16 5-15,12-6 6 16,15-13-8-16,16-5 0 16,11-15-10-16,20-11-1 15,8-7-11-15,20-7-46 0,-1-1-76 16,12 2-409-16,-17 4 60 15</inkml:trace>
  <inkml:trace contextRef="#ctx0" brushRef="#br1" timeOffset="209477.788">23397 10684 1157 0,'-5'-10'308'0,"-12"8"86"15,-2 10-340-15,-7 12-6 16,-1 4-25-16,-10 6 10 16,0 1 6-16,-1 6 30 15,7-5 1-15,5 1 20 16,9-8-6-16,5-2 0 15,11-6-26-15,11-1-9 16,6-4-25-16,13-2-3 16,7-2-15-16,11 2-8 15,2-1-13-15,11-1-87 16,-7 0-45-16,-3-3-377 16,-6-2 31-16</inkml:trace>
  <inkml:trace contextRef="#ctx0" brushRef="#br1" timeOffset="209690.685">23070 11095 587 0,'-24'20'510'0,"10"-5"-76"16,10 0 19-16,8-4-260 15,12 0 10-15,6-8-53 16,14-2-16-16,2-2-54 0,15-2-25 16,1 2-39-16,10 1-62 15,-9 2-117-15,9-3-404 16,-14-2 44-16</inkml:trace>
  <inkml:trace contextRef="#ctx0" brushRef="#br1" timeOffset="211051.161">23910 11050 1179 0,'-12'-3'400'15,"5"-4"98"-15,10 6-324 16,9 1-15-16,4 0-50 15,12 2-32-15,2 1-44 0,15 2-19 16,0 0-18-16,9-2-76 16,-3 1-56-16,6-7-395 15,-6 0 41-15</inkml:trace>
  <inkml:trace contextRef="#ctx0" brushRef="#br1" timeOffset="211443.737">24574 11101 848 0,'-16'17'353'16,"5"-4"36"-16,5-5-199 15,9-10-27-15,7-10-32 16,13-11 11-16,4-6-30 16,15-9-14-16,3 1-47 0,10 4-18 15,-9 10-21-15,0 11-5 16,-16 17-6-16,-10 20 3 15,-13 9-2-15,-12 15 2 16,-9 2-5-16,-5 7 2 16,0-12-2-16,-3 2-8 15,8-13-38-15,1-3-106 16,8-8-355-16,-6-3 45 16</inkml:trace>
  <inkml:trace contextRef="#ctx0" brushRef="#br1" timeOffset="-213147.548">16052 12466 1164 0,'-6'-30'315'15,"0"17"102"-15,3 19-317 16,-2 21 3-16,-2 9-25 16,-2 21-5-16,0 3-21 15,0 10-22-15,3-7-20 16,1 2-8-16,4-13-7 16,3-8-79-16,4-18-47 0,0-20-339 15,2-23 26-15</inkml:trace>
  <inkml:trace contextRef="#ctx0" brushRef="#br1" timeOffset="-213023.638">16149 11986 1105 0,'-5'-17'275'0,"-8"25"80"16,-3 27-324-16,-5 19 90 15,1 8-480-15,2 11 189 16</inkml:trace>
  <inkml:trace contextRef="#ctx0" brushRef="#br1" timeOffset="-212654.059">16213 12413 1149 0,'-16'-9'344'15,"4"9"93"-15,4 10-321 16,-3 13-13-16,2 7-36 15,-1 14-11-15,3 6-28 16,1 6-7-16,2-6-12 16,2 1 4-16,3-11 3 15,7-8 4-15,5-14 0 0,9-13 9 16,4-15-3-16,9-17 4 16,-1-6-8-1,4-13-2-15,-7 2-8 0,-3 1-6 16,-8 15-9-16,-8 7 3 15,-7 16-2-15,-6 12-1 16,-5 9 1-16,-4 8 1 16,-3 6-3-16,-2 5-10 15,2-1-22-15,2 2-51 16,4-7-24-16,5 0-49 16,5-11-24-16,5-7-289 15,7-7 95-15</inkml:trace>
  <inkml:trace contextRef="#ctx0" brushRef="#br1" timeOffset="-212287.405">16588 12629 946 0,'-5'17'371'16,"-1"5"69"-16,5-2-235 15,6 0-13-15,6-5-44 16,10-9-13-16,7-8-47 15,9-12-25-15,3-9-31 16,2-11-12-16,-8 1-14 0,-3-6-6 16,-13 4-3-16,-11 2-1 15,-13 8-2-15,-14 6-6 16,-11 10 0-16,-13 14 0 16,0 13 5-16,-7 16 2 15,3 10 6-15,7 12 1 16,10-3 0-16,8 5 1 15,13-12-5-15,14-2-14 16,11-13-29-16,16-14-70 16,12-15-27-16,15-23-55 15,2-17 123-15,8-19-398 16,-10-6 187-16</inkml:trace>
  <inkml:trace contextRef="#ctx0" brushRef="#br1" timeOffset="-212120.779">17045 12121 1045 0,'2'-40'344'0,"-12"20"71"0,-5 28-281 16,-9 30-8-16,-3 18-36 16,-8 22-13-16,4 5-27 15,0 14-13-15,5-11-27 16,6 7-10-16,8-17-16 16,7 1-54-16,10-19-35 15,10-11-362-15,6-21 61 0</inkml:trace>
  <inkml:trace contextRef="#ctx0" brushRef="#br1" timeOffset="-211517.963">17267 12575 1001 0,'10'-23'302'0,"-10"8"87"16,-10 12-273-16,-16 11-7 16,-5 9-19-16,-12 13-7 15,-5 4-21-15,-5 13 0 16,9 1-14-16,3 4-1 15,14-8-7-15,10-7-4 16,14-14-11-16,12-13-3 16,9-16-6-16,17-14-2 15,5-8-6-15,16-14-5 16,-2-3-3-16,6-6-8 16,-13 8-3-16,-7 5-5 15,-17 13-3-15,-12 10-6 0,-15 18 6 16,-13 17 0-16,-9 8 6 15,-13 14 11-15,3 7 4 16,-6 3-3-16,12-7 0 16,11-2-41-16,16-15-31 15,17-11-45-15,14-14-24 16,13-11-17-16,5-11 37 16,9-9 23-16,-8 1 47 15,1-10 26-15,-9 3 23 0,-3-2 10 16,-10 4 5-16,-8-1 4 15,-9 9 4-15,-11 0 14 16,-10 7 7-16,-8 9 17 16,-5 8 1-16,-5 13 16 15,3 8-2-15,-3 11 15 16,8 0-6-16,5 6 15 16,8-6-15-16,9 0-12 15,9-8-27-15,6 0-12 16,4-7-20-16,2 2-7 15,-4-6-6-15,-1 0 2 16,-9-1 0-16,-6-2-2 16,-8-2 1-16,-6 1 2 15,-6-7-2-15,-6-4-6 16,-3-4-7-16,-4-7-48 16,3-3-32-16,3-8-63 0,7-1-21 15,10-13-289-15,12 0 74 16</inkml:trace>
  <inkml:trace contextRef="#ctx0" brushRef="#br1" timeOffset="-211320.386">17677 12120 836 0,'45'-34'367'0,"-10"19"-4"16,-23 17-160-16,-9 22-119 16,-9 15 6-16,-10 22 2 15,-8 12 1-15,-11 25 4 16,4-2-42-16,-6 22-18 15,6-6-16-15,6 8-17 16,10-23-40-16,5-9-49 16,12-35-24-16,3-22-66 15,1-31-285-15,-1-29 79 16</inkml:trace>
  <inkml:trace contextRef="#ctx0" brushRef="#br1" timeOffset="-210987.447">17533 12522 1042 0,'-8'-3'445'16,"-2"10"49"-16,2 15-236 16,5 9-71-16,8 5-26 0,5-2-74 15,15 2-21-15,5-11-34 16,11-4-15-16,1-9-10 16,6-7-4-16,-8-7-7 15,-1 1-5-15,-12-1-7 16,-5 1-20-16,-12 3-9 15,-6 5-10-15,-9 2-2 0,-3 8 7 16,-3 3 18-16,-6 9 11 16,2-3 14-16,0 8 4 15,2-7-4-15,2-3-38 16,8-6-27-16,2-12-35 16,5-17-12-16,8-18-33 15,5-11 11-15,4-22-280 16,4-5 87-16</inkml:trace>
  <inkml:trace contextRef="#ctx0" brushRef="#br1" timeOffset="-210898.282">17955 12351 1105 0,'-10'-3'415'0,"-10"11"44"16,-1 11-309-16,2 7-46 16,6 1-69-16,5 4-121 15,7-4-373-15,11 11 80 16</inkml:trace>
  <inkml:trace contextRef="#ctx0" brushRef="#br1" timeOffset="-210652.754">18189 12740 1274 0,'-8'-11'400'15,"-7"-5"81"-15,0 5-355 0,-7 6-16 16,-1 8-41-1,-9 13-16-15,3 8-11 0,-3 12 0 16,6 3-17-16,2 10 5 16,7-3 0-16,4 5-2 15,10-9-6-15,10-3-6 16,11-13-11-16,21-11-32 16,13-19-104-16,22-30-422 15,2-15 81-15</inkml:trace>
  <inkml:trace contextRef="#ctx0" brushRef="#br1" timeOffset="-209837.293">18889 12761 951 0,'3'-25'346'16,"-3"-4"45"-16,-4 4-253 15,-8 1-25-15,-3 11-32 16,-10 3 1-16,-2 12-10 0,-8 17 5 16,2 13-21-16,-5 24-11 15,6 7-17-15,6 10-7 16,13-14-14-16,17-11-4 16,16-28 5-16,20-27-7 15,8-26-2-15,17-25 1 16,-2-12 2-16,9-18-11 15,-6 6 6-15,0-13 1 16,-16 17-2-16,-5-3 0 16,-16 21 5-16,-14 12-1 15,-10 27 0-15,-16 23 0 16,-12 27 0-16,-17 31 2 16,-4 13-2-16,-7 17 1 15,9-7 1-15,8 2-4 16,19-23-20-16,14-5-73 15,14-17-42-15,13-10-344 16,9-16 29-16</inkml:trace>
  <inkml:trace contextRef="#ctx0" brushRef="#br1" timeOffset="-209004.822">19283 12776 1100 0,'-4'9'367'16,"0"1"104"-16,5-7-295 15,4-3 2-15,4-7-43 16,6-8-21-16,2-3-57 0,6-10-25 16,1-2-23-16,0 0-11 15,-9 5-9-15,-5 4-2 16,-11 9 1-16,-13 12-4 16,-9 8 8-16,-12 16 0 15,-4 7 5-15,-6 12 3 16,6 1 1-16,2 8 3 15,12-7 0-15,10 0 1 16,11-14 0-16,16-4-1 16,9-18-4-16,10-13 2 15,3-8 0-15,13-14 0 16,-6-4 2-16,3-9 1 16,-6 1-1-16,-1-3-2 15,-12 6 1-15,-4 4-4 0,-11 11 4 16,-5 10-3-16,-7 12 0 15,-9 12 4-15,-3 10-1 16,-5 10-2-16,0 3 2 16,1 8 0-16,4-5-1 15,5 0 4-15,5-5-2 16,6-7-2-16,4-11 1 16,7-6-4-16,2-7-3 15,7-12 0-15,2-6 2 16,6-11 1-16,-3-5 2 0,3-8-1 15,-5 2 0-15,0-2-3 16,-3 9 0-16,-3 2 0 16,-7 10 2-16,-2 9-2 15,-7 10 4-15,-6 10-1 16,-5 8 1-16,-2 7-2 16,3 2 7-16,-1 4-4 15,4-1-1-15,0 2-1 16,2-4 2-16,3 0-4 15,1-10 4-15,9-8 2 16,2-10 0-16,6-14 2 16,1-6-3-16,6-14 0 15,1-2-1-15,6-9 2 16,-3 2-4-16,5-4 1 0,-6 10-2 16,-4 4 2-16,-9 13-2 15,-4 7 1-15,-10 12 1 16,-6 11 1-16,-5 6-2 15,-5 11 1-15,2 1 1 16,-3 7-1-16,1-1-2 16,3 6-4-16,6-9-4 15,4-3-24-15,5-10-37 0,11-11-68 16,2-13-18-16,12-11-63 16,-1-8-282-16,8-7 95 15</inkml:trace>
  <inkml:trace contextRef="#ctx0" brushRef="#br1" timeOffset="-207837.716">20272 12742 845 0,'21'-17'379'0,"-5"2"44"15,-7 5-208-15,-5 4-7 16,-8 6-53-16,-7 7-18 16,-6 4-43-16,-10 6-15 15,-2 1-42-15,-6 9-2 16,0 0-9-16,-2 8-2 15,4-3-3-15,2 10 0 16,7-9-9-16,13 0 1 16,10-13-1-16,16-7-3 15,10-14 0-15,11-11-1 0,2-8-3 16,7-13-4-16,-7-1 2 16,3-9-5-16,-6 3-3 15,-3-3 3-15,-7 11 1 16,-8 2-5-16,-10 12 4 15,-8 12-4-15,-9 11 2 16,-9 14-1-16,-4 10 2 0,-4 12-1 16,3 3 2-16,0 8-3 15,8-6 0-15,8-6-3 16,6-12-1-16,10-7-3 16,6-17 5-16,9-5-4 15,0-12 3-15,9-8 4 16,-1-7 3-16,7-8-5 15,-5-3 4-15,4-1 2 16,-7 6 0-16,-2 3 2 16,-9 11 2-16,-5 8 1 15,-9 11-5-15,-11 11 2 16,-8 8 0-16,-8 12 3 16,-1 3 0-16,-1 6 1 15,8-5 0-15,8 0-2 16,9-11-5-16,7-5-2 15,10-12 3-15,8-8 0 16,3-10 1-16,4-10-2 0,-1-5 4 16,3-6-4-16,-7 1 0 15,-1 0 0-15,-4 10 2 16,-3 1-1-16,-7 10 1 16,-1 4-2-16,-5 8 0 15,-5 5 3-15,-3 8-5 0,-8 7 2 16,-2 5 0-16,-4 5 4 15,1-2 0-15,6-3-5 16,5-10 0-16,8-5-11 16,5-9-15-16,10-8-18 15,1-5-8-15,2-3-12 16,-2 0 2-16,2 0-13 16,-6 5 0-16,0 1-10 15,-2 3 2-15,2 3-6 16,-4-1 18-16,3-1 12 15,-1 2 29-15,3 1 8 16,-2 1 14-16,3 1 5 16,-3 0 4-16,4 1 2 15,-5-1 2-15,1-1 15 16,-2-1 2-16,3-2 17 16,-3-5 8-16,5-5 11 0,-2-4-7 15,5-4 3-15,-5 3-15 16,-2 0-5-16,-6 7-9 15,-4 5 19-15,-9 7 3 16,-8 8 19-16,-4 10 9 16,-11 11 17-16,-1 3-17 15,-8 11-3-15,6-1-2 16,1 1-6-16,11-14-21 16,13-9-9-16,20-14-7 0,13-18-21 15,11-19-7-15,12-19 0 16,-1-9 1-16,6-17-3 15,-6 1 4-15,4-9 1 16,-9 6-3-16,-1-11 4 16,-11 12 2-16,-3 1 4 15,-11 22-3-15,-10 21 11 16,-12 32 10-16,-22 37 16 16,-11 26 2-16,-20 33 10 15,-3 9-3-15,-3 17-8 16,14-13-16-16,12-4-10 15,21-25-15-15,14-15-83 16,14-24-63-16,8-15-493 16,-1-18 76-16</inkml:trace>
  <inkml:trace contextRef="#ctx0" brushRef="#br1" timeOffset="-204252.029">21772 12849 942 0,'-11'5'334'15,"3"0"71"-15,7-1-251 16,9 1 8-16,5 1-45 0,10 2-23 16,5 0-39-16,11 0-27 15,3-1-64-15,10-4-97 16,-7-7-326-16,11-7 45 15</inkml:trace>
  <inkml:trace contextRef="#ctx0" brushRef="#br1" timeOffset="-203838.828">22375 12767 899 0,'17'-11'338'16,"9"-5"64"-16,3 1-245 16,4 2-2-16,-2 2-54 15,-1 7-28-15,-10 6-39 0,-6 12-9 16,-9 5-16-16,-7 12 1 16,-6 3 4-16,-5 8-3 15,-2 0-5-15,-2 1-5 16,4-8-4-16,4-1-63 15,7-15-41-15,6-8-340 16,8-14 43-16</inkml:trace>
  <inkml:trace contextRef="#ctx0" brushRef="#br1" timeOffset="-203205.093">23035 12793 921 0,'3'-9'331'15,"-1"1"67"-15,-2 0-253 16,-1 3-25-16,-6 5-46 16,-3 7-26-16,-6 4-34 15,-4 8-8-15,-3 2-6 16,-6 9 18-16,3 0 8 16,2 5 26-16,4-5 14 0,6 2 19 15,8-10-13-15,11-4-5 16,9-7-27-16,15-6-14 15,6-8-19-15,13-4-8 16,1-3-61-16,5-5-441 16,-9-4 122-16</inkml:trace>
  <inkml:trace contextRef="#ctx0" brushRef="#br1" timeOffset="-201022.108">23349 12933 962 0,'-9'16'307'16,"6"-18"80"-16,12-9-216 15,8-6-31-15,13-12-2 16,1-2-37-16,9-5-19 15,-5 4-46-15,2-1-13 16,-9 10-16-16,-4 8-2 16,-10 9-4-16,-10 12-1 0,-7 10-3 15,-10 11 0-15,-3 6 6 16,-5 8-1-16,0 0-2 16,1 6 2-16,7-11 6 15,4-4-1-15,11-14 2 16,10-9 2-16,9-12-1 15,7-13 0-15,7-7-6 0,4-8 0 16,-1 2-1-16,-2-2-3 16,-9 13-3-16,-10 10 7 15,-16 15 0-15,-13 18-1 16,-11 9 0-16,-11 15 1 16,-4 1-1-16,-8 13-1 15,3-8-2-15,0 6 1 16,8-9 5-16,3 3 1 15,11-10 4-15,9-2 6 16,10-13 0-16,13-8-1 16,11-12-6-16,15-9-1 15,5-7-5-15,13-2-23 16,1 0-85-16,9-7-405 16,-7 0 86-16</inkml:trace>
  <inkml:trace contextRef="#ctx0" brushRef="#br1" timeOffset="-199606.409">24547 12615 932 0,'-8'-4'297'15,"-8"4"58"-15,-8 9-239 16,-3 6-55-16,-12 10-9 15,-1 3-25-15,-5 5 19 16,9-2-2-16,5 2 24 16,17-7 5-16,14-2 9 15,12-7-22-15,13-6-1 16,5-7-24-16,8-3-6 16,-1-5-15-16,6 0-5 15,-9 1-45-15,1 0-95 0,-10 3-97 16,0-2-244-16,-7 0-44 15</inkml:trace>
  <inkml:trace contextRef="#ctx0" brushRef="#br1" timeOffset="-199369.321">24292 13039 960 0,'-11'16'396'15,"1"-7"45"-15,5 4-199 16,8-4-109-16,10-3-9 16,7-3-47-16,12-1-29 15,6-4-33-15,12-1-32 16,-3-3-71-16,7 4-96 15,-10 2-304-15,1 6 12 16</inkml:trace>
  <inkml:trace contextRef="#ctx0" brushRef="#br1" timeOffset="-198772.632">25078 12874 726 0,'6'-9'387'0,"-2"-5"0"16,-6 0-153-16,-6 0-52 15,-4 3-51-15,-3 0-4 16,-2 3-34-16,-3 4-13 15,3 3-30-15,-2 3-17 16,3 5-19-16,-1 7 0 16,3 4-10-16,-7 12-2 15,4 6-2-15,0 9 3 16,5-4-1-16,4 3 3 0,10-8-1 16,10-5 1-16,5-10-3 15,12-7-2-15,2-11 1 16,11-12 4-16,-1-10-3 15,5-12 0-15,-4-3-1 16,-3-12-1-16,-12 3-2 0,-11-7 4 16,-17 9-1-16,-20-1 1 15,-16 13-21-15,-16 8-98 16,-7 11-38-16,-7 6-345 16,5 7 5-16</inkml:trace>
  <inkml:trace contextRef="#ctx0" brushRef="#br1" timeOffset="-128250.499">8006 11532 846 0,'6'-1'325'16,"12"-34"17"-16,42-11-184 15,26-11-92-15,57-37 8 16,20-15 5-16,55-28 52 16,-11 5 30-16,38-19-10 15,-35 24-18-15,-3 10-16 16,-58 30-55-16,-10 17-51 0,-52 31 0 16,-17 9-80-16,-25 15-72 15,-7-5-394-15,-21-11 41 16</inkml:trace>
  <inkml:trace contextRef="#ctx0" brushRef="#br1" timeOffset="-127834.808">7984 10681 967 0,'28'-16'291'0,"34"-18"60"0,20-14-261 16,35-10-22-16,4-1-19 15,7-1 26-15,-29 17 2 16,-12 9 19-16,-39 15-19 16,-20 16-7-16,-22 15-29 15,-12 18-71-15,-4 11-324 16,2-1-103-16,1-4-122 15</inkml:trace>
  <inkml:trace contextRef="#ctx0" brushRef="#br1" timeOffset="-126032.713">8861 10393 675 0,'-9'1'185'16,"0"0"57"-16,1 1-173 15,4 0-14-15,2 0 7 16,1 2-14-16,2 5 8 15,1 4-17-15,1 10-6 16,1 5-15-16,1 15 0 16,-4 3-11-16,-1 8-7 15,-1-6 6-15,-1-1-4 16,0-13-1-16,2-4-28 16,-1-13-274-16,4-1 79 15</inkml:trace>
  <inkml:trace contextRef="#ctx0" brushRef="#br1" timeOffset="-125368.225">8859 10394 589 0,'-1'-16'273'16,"0"2"-12"-16,0 5-112 15,2 7-121-15,-2 5-8 16,-1 3-5-16,-5 6 26 16,2 2 11-16,-5 6 23 15,2 1 2-15,-3 8 1 16,2-1-28-16,-2 12-9 16,1-2-25-16,-2 8-11 15,3-5-5-15,1 1 2 16,5-11-10-16,5-5-69 15,7-11-274-15,8-8 63 0</inkml:trace>
  <inkml:trace contextRef="#ctx0" brushRef="#br0" timeOffset="-80742.785">1249 13824 1501 0,'-30'-6'429'0,"16"7"127"16,16 3-420-16,19-1-12 15,11 0-21-15,24 4-27 0,5 2-29 16,24 2-16-16,-5 0-18 16,14-4-62-16,-11-2-32 15,4 0-127-15,-20-2-43 16,-3 7-352-16,-25 1 23 15</inkml:trace>
  <inkml:trace contextRef="#ctx0" brushRef="#br0" timeOffset="-80540.045">1345 14044 1110 0,'-53'1'479'16,"17"10"44"-16,10-2-236 15,22-2-103-15,14-4-7 16,13 1-58-16,18-2-26 16,9 4-34-16,18 0-22 15,0-1-26-15,13 2-63 16,-8-3-43-16,14-1-144 16,-3 1-376-16,5 0 36 15</inkml:trace>
  <inkml:trace contextRef="#ctx0" brushRef="#br0" timeOffset="-80141.815">2139 13681 853 0,'-15'-6'619'16,"3"4"-107"-16,9 2-70 16,11 5-331-16,9 5-23 15,9 4-30-15,8 5-12 16,3 4-17-16,10 6-10 16,-3-1-14-16,-2 10-4 15,-10 1-5-15,-15 14 2 16,-19 0-1-16,-20 11 2 15,-14-3 1-15,-13 5 2 16,-1-15 0-16,-6-2-4 16,11-11 6-16,0-10-2 15,12-16-8-15,5-8-134 16,13-14-169-16,16-16-249 16,9-2-109-16</inkml:trace>
  <inkml:trace contextRef="#ctx0" brushRef="#br0" timeOffset="-78643.092">3450 13482 915 0,'1'-7'385'0,"-7"1"31"15,-4-2-186-15,-5 2-121 16,-8 0-13-16,-4 6-27 16,-9 3-8-16,3 8-17 15,-3 10-3-15,7 8-3 0,1 12-12 16,11 2-10-16,8 2-13 15,10-13-2-15,11-11-3 16,11-21 2-16,16-24-1 16,5-14 3-16,8-25-1 15,-5-8-1-15,3-18 2 16,-12 10 1-16,-2-15 1 16,-8 17-3-16,-2-1 2 15,-9 18-1-15,-4 12-3 16,-8 28 1-16,-7 27 19 15,-6 25 6-15,-10 31 11 16,-4 12 2-16,-3 22 0 16,2-8-16-16,4 5-12 15,8-18-12-15,6-3-65 16,5-22-53-16,9-5-73 16,4-18 339-16,6-7-672 15,1-12 325-15</inkml:trace>
  <inkml:trace contextRef="#ctx0" brushRef="#br0" timeOffset="-78307.865">4141 13112 1176 0,'34'-32'411'0,"-9"1"74"16,-10 11-330-16,-4 3-2 15,-11 6-44-15,-7 1-19 16,-6 5-20-16,-7 0-6 15,-4 5-24-15,-8 5-5 16,0 1-21-16,-9 8 0 16,4 6 0-16,-4 9-2 15,3 6-6-15,-4 15-1 16,7 3-3-16,-3 11-4 16,10-3 2-16,8 3-2 15,12-8 4-15,14 0-1 16,12-14-4-16,14-8 0 15,6-9 0-15,15-10-31 16,2-14-46-16,8-7-132 16,-2-1-357-16,3-6 29 15</inkml:trace>
  <inkml:trace contextRef="#ctx0" brushRef="#br0" timeOffset="-77876.906">3155 13994 1152 0,'-34'5'391'0,"9"-1"106"15,16-1-322-15,10 0 3 0,11 2-43 16,18 1-8-16,13 1-48 16,25 0-5-16,7-1-21 15,28-4-10-15,-1-4-22 16,25-4-7-16,-13-1-9 16,18-6-4-16,-18-1-37 15,9-1-117-15,-26 0-70 16,-4 3-367-16,-27 7-17 15</inkml:trace>
  <inkml:trace contextRef="#ctx0" brushRef="#br0" timeOffset="-77174.76">3535 14675 1114 0,'-3'-11'370'0,"-4"0"60"16,-3 1-307-16,-3 3-4 15,-2 2-39-15,-10 3-6 16,0 4-6-16,-12 8-3 16,-1 7-18-16,-7 8-2 15,5 5-6-15,-4 13-5 16,13-1-8-16,7 11-5 16,12-4-9-16,13-1-4 15,13-12-9-15,17-13 3 16,12-20-2-16,13-22-1 15,0-16-1-15,9-20 8 16,-3-5-4-16,-3-19-2 16,-7 6 2-16,0-10 0 15,-11 14-4-15,-10 0 2 16,-12 26 1-16,-9 9 1 16,-14 23-3-16,-10 19 6 0,-5 15-6 15,-10 20 0-15,1 10 3 16,-1 12 1-16,6-4-2 15,4 7-4-15,9-15 1 16,7 4-91-16,9-18-50 16,6-2-72-16,3-15-318 15,8-8 33-15</inkml:trace>
  <inkml:trace contextRef="#ctx0" brushRef="#br0" timeOffset="-76775.882">4124 14410 874 0,'28'-50'431'16,"-14"19"-5"-16,-10 8-126 16,-5 9-166-16,-6 9 7 15,-9 5-21-15,-8 10-2 16,-3 4-41-16,-7 12-8 16,-2 4-28-16,-2 13-7 15,5-1-19-15,-3 14-1 16,7-3-12-16,1 12-1 15,6-3 0-15,5 6 1 16,8-7-1-16,7 7-4 16,8-13 4-16,11-5-2 15,6-16-1-15,11-12 3 16,5-21-1-16,14-20 0 0,2-14-1 16,12-20 0-16,-5-5-3 15,1-19 7-15,-14 8-5 16,-8-9 5-16,-19 12 0 15,-13 2 4-15,-15 16-7 16,-18 6 2-16,-11 15-15 0,-17 13-38 16,-4 17-32-16,-9 15-58 15,8 16-24-15,2 15-55 16,12 1 505-16,9 6-765 16,21-9 414-16</inkml:trace>
  <inkml:trace contextRef="#ctx0" brushRef="#br0" timeOffset="-76551.306">4132 14792 1222 0,'-18'9'389'15,"4"7"99"-15,10 4-342 16,8 8-22-16,5 2-44 16,10 5-28-16,4-3-38 15,12-2-91-15,2-7-59 16,12-2-370-16,-3-9 26 16</inkml:trace>
  <inkml:trace contextRef="#ctx0" brushRef="#br0" timeOffset="-76043.69">4872 13852 960 0,'-34'0'439'15,"11"2"27"-15,3 3-170 16,7 0-139-16,10 6 0 15,8-3-44-15,6 2-22 16,8-2-46-16,16 0-10 16,3-5-25-16,14-3-12 15,1-4-15-15,7-2-104 16,-10-3-50-16,-3 1-382 16,-22-1 9-16</inkml:trace>
  <inkml:trace contextRef="#ctx0" brushRef="#br0" timeOffset="-75656.052">4819 13998 1335 0,'-20'13'463'0,"8"-5"68"16,13 2-326-16,11-4-82 15,12-5-7-15,7 0-52 16,15-5-5-16,4-6-19 15,15-2-137-15,-1 4-39 16,-2-8-452-16,-17 3 17 16</inkml:trace>
  <inkml:trace contextRef="#ctx0" brushRef="#br0" timeOffset="-73144.248">5691 14095 706 0,'8'-62'419'0,"-1"5"-17"15,-1 20-98-15,-4 19-194 16,1 22-19-16,-3 25 10 15,-4 12-40-15,-5 14-5 16,2 1-14-16,-4 11-8 16,2-7-23-16,1 9-4 15,3-3-10-15,0 5-39 16,0-10-43-16,0-6-60 16,2-17 486-16,-4-16-808 15,2-21 413-15</inkml:trace>
  <inkml:trace contextRef="#ctx0" brushRef="#br0" timeOffset="-72843.638">5612 14150 1007 0,'3'-19'377'0,"0"-7"70"15,16-6-221-15,10-3-53 16,12-4 6-16,3 4-53 0,9 3-23 15,-8 12-47-15,0 6-18 16,-6 12-32-16,-6 10-1 16,-11 7-7-16,-7 9-1 15,-14 6 0-15,-16 10-7 16,-8-2-12-16,-10 4-17 16,-3-8-13-16,-1-6-38 15,6-13-37-15,5-4-55 16,7-6-6-16,4-4-306 15,12 0 73-15</inkml:trace>
  <inkml:trace contextRef="#ctx0" brushRef="#br0" timeOffset="-72241.696">7026 13008 797 0,'18'-30'287'0,"-11"11"65"16,-16 12-191-16,-11 16-51 15,-8 8-7-15,-14 16 5 16,-3 9-25-16,-10 19-2 16,1 3-11-16,-9 24-6 0,8 3-28 15,-6 21-7-15,9-3-12 16,-1 28-12-16,13-12 5 15,0 18 19-15,14-15 0 16,4 9 7-16,11-24 3 16,6-7-8-16,6-23-16 15,9-4-5-15,5-24-10 16,9-8 0-16,0-16-2 0,2-11-96 16,-4-12-26-16,-7-17-376 15,-9-7 22-15</inkml:trace>
  <inkml:trace contextRef="#ctx0" brushRef="#br0" timeOffset="-70311.393">7042 14248 1079 0,'-31'28'307'0,"7"-10"99"0,11-6-283 15,16-12-2-15,16-14-7 16,11-12-12-16,22-15-18 16,5-4-31-16,11-7-17 15,-5 10-15-15,-2 6-12 16,-19 19-11-16,-8 14-1 16,-18 18 3-16,-12 18-5 15,-14 7 1-15,-8 15-4 16,-3-2-7-16,-4 6-47 15,5-8-21-15,5-3-42 16,6-15-21-16,5-3-325 16,11-13 104-16</inkml:trace>
  <inkml:trace contextRef="#ctx0" brushRef="#br0" timeOffset="-70039.411">7730 14236 1166 0,'-18'13'401'0,"7"0"82"15,13-2-319-15,9-7-26 16,10-3-42-16,14-2-42 16,3-3-31-16,11-6-21 15,2 1-18-15,8-1-115 16,-10 2 62-16,1-2-438 16,-16 5 64-16</inkml:trace>
  <inkml:trace contextRef="#ctx0" brushRef="#br0" timeOffset="-69844.747">7936 14013 1120 0,'-18'16'286'0,"-4"11"91"16,2 15-320-16,2 2-32 15,6 9-12-15,1-2-15 16,3 10-58-16,4-11-314 16,1 4 79-16</inkml:trace>
  <inkml:trace contextRef="#ctx0" brushRef="#br0" timeOffset="-68178.283">8715 13802 939 0,'-23'24'310'16,"6"-5"65"-16,6-3-238 15,10-6-24-15,9-7-10 16,8-8-17-16,14-17-4 16,13-10-20-16,20-26-11 15,9-8-14-15,18-14-17 16,-7 5-11-16,-3 5-8 16,-19 23 6-16,-12 14-11 15,-23 24 8-15,-13 19-2 16,-14 15 4-16,-14 22-11 15,-10 4 8-15,-10 16-10 16,2-4 1-16,-1-1-49 0,11-15-22 16,8-4-24-16,9-19-361 15,6-9 89-15</inkml:trace>
  <inkml:trace contextRef="#ctx0" brushRef="#br0" timeOffset="-67795.035">8510 14230 968 0,'-41'10'318'0,"4"5"78"16,13 0-266-16,9 4 25 15,11-4-33-15,15 1-3 16,10-4-16-16,25-2 0 16,10-7-24-16,27-5-1 0,1-5-18 15,26-2-19 1,-6-3-18-16,14-3-13 15,-12 0-5-15,16-3-10 16,-20-1 4-16,4 3-7 0,-20 5-24 16,-6 4-71-16,-23 6-35 15,-12 5-402-15,-16 5 61 16</inkml:trace>
  <inkml:trace contextRef="#ctx0" brushRef="#br0" timeOffset="-67027.961">8724 14720 905 0,'-24'18'308'0,"4"-3"64"16,11-4-249-16,11-7 10 16,11-6-21-16,15-12 6 15,4-8-20-15,14-11-4 16,3-2-23-16,5-4-24 15,-4 8-26-15,-1 4-8 16,-13 15-8-16,-9 4-14 16,-13 13 4-16,-15 10-9 15,-14 6-5-15,-10 9-1 16,-4 2 9-16,-5 2-2 16,7-4 10-16,5-3 4 15,10-7 4-15,9-5-3 16,11-8 1-16,11-7-3 15,11-7 7-15,14-9-4 16,0-6 4-16,8-5-1 16,-8 1-2-16,-3 2-4 15,-14 8 5-15,-6 10-7 16,-17 14-1-16,-12 16-5 0,-13 14-8 16,-23 21-33-16,-10 7 5 15,-18 19-2-15,-2-4 9 16,-7 10 21-16,17-12 46 15,1 4 25-15,22-16 13 16,12-2 6-16,19-20-12 16,15-7-15-16,17-19-29 15,22-13-12-15,9-15 0 0,26-13-8 16,2-9 7-16,14-4-114 16,-10 1-390-16,-4-2 91 15</inkml:trace>
  <inkml:trace contextRef="#ctx0" brushRef="#br0" timeOffset="-65753.878">9345 15510 1008 0,'-6'9'236'15,"-5"10"103"-15,3 7-285 16,-1 5-5-16,3-3-6 16,2 4-10-16,1-3-14 15,3 2-16-15,1-5-23 16,-1 1-338-16,0-11 103 15</inkml:trace>
  <inkml:trace contextRef="#ctx0" brushRef="#br0" timeOffset="-65485.298">9303 15503 890 0,'-6'-11'360'0,"5"-4"41"15,3 0-215-15,10-3-32 16,3 1-30-16,8 3-24 16,0 4-30-16,6 9-22 15,-3 7-31-15,0 7-21 16,-8 2 6-16,-5 8-7 16,-10-1-1-16,-9 4-24 15,-4-4-17-15,-7 0-36 16,-2-6-8-16,0-2-57 15,4-7-43-15,0-4-229 0,5-4 34 16</inkml:trace>
  <inkml:trace contextRef="#ctx0" brushRef="#br0" timeOffset="-65245.309">9581 15757 506 0,'-7'10'460'0,"-2"0"-109"16,-4-1-2-16,-1 4-290 16,5 4-26-16,-2 3-15 15,2-2-14-15,1 4-33 16,5-2-18-16,-3-5-313 15,1-5 74-15</inkml:trace>
  <inkml:trace contextRef="#ctx0" brushRef="#br0" timeOffset="-64843.402">9865 15521 1052 0,'-1'-9'285'16,"-6"4"92"-16,0 3-300 16,-5 3-2-16,-3 3-16 15,-7 6 1-15,2 3-15 16,-4 7 0-16,3 3-16 16,1 6-3-16,6-1-10 0,2 5 3 15,6-2 0-15,6 5 5 16,7-6-3-16,7 0 6 15,5-7-10-15,8-6 0 16,2-13-9-16,9-6 1 16,-1-8-11-16,3-10 7 15,-6-6-7-15,-2-5 3 16,-11 1-3-16,-8-7 9 16,-15 6-9-16,-10 0 3 15,-12 9-4-15,-11 3-51 16,-4 9-29-16,-4 14-26 15,5 10-18-15,5 11-35 16,7 6 72-16,9 9-293 16,9-5 106-16</inkml:trace>
  <inkml:trace contextRef="#ctx0" brushRef="#br0" timeOffset="-64587.512">9879 15678 1065 0,'-11'13'376'15,"4"6"62"-15,8 9-270 16,8 1-62-16,10 3-23 15,7-3-49-15,12-5-14 16,3-7-80-16,8-3-397 16,-5-8 106-16</inkml:trace>
  <inkml:trace contextRef="#ctx0" brushRef="#br0" timeOffset="-63695.522">10506 13368 837 0,'-1'-27'399'15,"-4"7"18"-15,3 8-159 16,6 9-84-16,5 13-11 15,6 12-52-15,9 19-20 16,0 6-36-16,8 16-23 16,-1-1-23-16,6 16-2 15,-5-1-5-15,-1 18-6 16,-8 0 4-16,-7 14-5 16,-11-9 1-16,-11 11 0 15,-10-15 1-15,-9 3-3 0,-3-20 3 16,-7-1 0-16,4-22 6 15,0-4-33-15,9-15-28 16,-2-6-70-16,7-10-39 16,-4-9-341-16,2-8 64 15</inkml:trace>
  <inkml:trace contextRef="#ctx0" brushRef="#br0" timeOffset="-35349.817">6521 15642 785 0,'-6'-17'217'0,"-3"2"64"16,2 7-222-16,1 4-12 15,3 9-20-15,-1 5-10 16,4 5-9-16,0 9-8 0,0 4 2 16,6 10 1-1,2-2 4-15,5 7-7 0,4-7 5 16,7 3 0-16,3-9-1 15,11 2 2-15,-1-8 3 16,9-1-2-16,-1-4 0 16,7-2 7-16,-6-3 1 15,10-3 6-15,-3 1 1 0,10-1-4 16,-2-3-4-16,6 3-2 16,-9-3-5-16,10-1 6 15,-10-4 3-15,8-1-2 16,-5-2 1-16,14 2 3 15,-8-4-3-15,8 1 7 16,-10 1 1-16,8-1 5 16,-12-1-2-16,13 2 1 15,-4-2-8-15,7 2 0 16,-6-2-5-16,5 0-4 16,-9 0-2-16,10-1-5 15,-7 1 1-15,13-1-3 16,-8 2 5-16,5-1-6 15,-12 4 7-15,6 1-5 16,-13 2-1-16,12 4 2 16,-9 1 1-16,3 6-3 15,-12 0-3-15,3 9 6 0,-17-1-2 16,1 5 20-16,-10-2 11 16,-1 6 12-16,-7-6 0 15,-1 1 5-15,-5-3-16 16,-1 3-4-16,-4-6-8 15,-2-1 0-15,-4-5-6 16,0-2 1-16,-2-6-5 16,-1-1 0-16,1-2-1 0,2-3-4 15,-1-4-3-15,3-2-3 16,0-3 2-16,3-2-4 16,-2-1 2-16,4 0 2 15,-3 0-1-15,5-3-8 16,-1 0 5-16,5-3-3 15,-3 0 2-15,4 0-1 16,-1 1 7-16,0-1-7 16,-1 7 7-16,0-2-7 15,-1 5 7-15,0 3-2 16,-2 5-2-16,0 2-1 16,2 4 3-16,3 2-5 15,-2 2 2-15,8 0 2 16,0 1 0-16,8 1-2 15,-1-4 3-15,9 2-6 16,-4-5 7-16,7-2-6 0,-4-5 6 16,8-4-3-16,-6-3 3 15,13-8-2-15,-5-5 4 16,10 0-7-16,-5-3 4 16,5-7 1-16,-8 3-2 15,4-6-3-15,-10-1 7 16,5 1-4-16,-7 6 8 15,3 0 3-15,-8 6 8 0,3-3-7 16,-8 2 5-16,-2-6-8 16,-6 2-1-16,-4-6 14 15,-7 7 10-15,-2-3-4 16,-4 8 2-16,-3 0-3 16,-3 7-17-16,-2 3-8 15,-4 6 0-15,-3 6-99 16,-1 6-59-16,-8 12-365 15,-11 6 7-15</inkml:trace>
  <inkml:trace contextRef="#ctx0" brushRef="#br0" timeOffset="-18952.675">14491 14776 1259 0,'-45'23'399'0,"15"-5"93"16,14 2-330-16,19-2-17 16,16-1-19-16,11-2-40 0,19 6-7 15,8-5-35-15,23 2-8 16,2 0-19-16,14 0-35 15,-11-3-38-15,9 2-120 16,-23-2-55-16,-5 4-339 16,-22 0 1-16</inkml:trace>
  <inkml:trace contextRef="#ctx0" brushRef="#br0" timeOffset="-18719.955">14485 15247 1234 0,'-10'11'393'16,"11"1"91"-1,15-1-349-15,21 1 9 0,9-4-54 16,22 2-17-16,2-4-28 15,20 0-41-15,-5-4-80 16,15-4 14-16,-13-10-466 16,12-5 98-16</inkml:trace>
  <inkml:trace contextRef="#ctx0" brushRef="#br0" timeOffset="-18300.839">15607 14915 1258 0,'-20'3'361'0,"9"-11"103"0,16 3-351 16,14 0 30-16,8 0-31 15,16 7-9-15,2 5-16 16,7 11-16-16,-7 3-42 16,-5 16-4-16,-14 4-20 15,-15 18-2-15,-15 2-8 16,-18 16 1-16,-12-7 2 15,-13 5 2-15,-3-14-2 16,-7-2 2-16,7-19-8 16,1-4-45-16,9-12-47 0,6-6-95 15,18-13-358-15,11-9 47 16</inkml:trace>
  <inkml:trace contextRef="#ctx0" brushRef="#br0" timeOffset="-16286.438">16717 15333 786 0,'23'-63'294'0,"-3"6"81"16,-4 20-209-16,-5 21 12 15,-6 22-34-15,-7 21-14 16,-1 17-50-16,-6 23-14 15,1 6-23-15,-2 16-12 16,0-6-19-16,1 9-6 16,6-14-10-16,0 1-14 15,5-19-34-15,0-6-50 16,-1-22-37-16,-3-8-319 16,-1-16 57-16</inkml:trace>
  <inkml:trace contextRef="#ctx0" brushRef="#br0" timeOffset="-15984.58">16671 15257 1095 0,'-13'-35'348'0,"10"0"100"16,18 0-290-16,19-2 11 15,9 3-24-15,15-1-14 16,-2 10-40-16,9 5-29 15,-9 9-34-15,5 8-16 16,-12 10-13-16,-9 12-8 16,-17 5 2-16,-22 16-2 15,-19 3-3-15,-20 13-23 16,-10 0-17-16,-10 0-49 16,10-11-26-16,3-8-30 15,18-19-13-15,8-14-308 16,20-11 112-16</inkml:trace>
  <inkml:trace contextRef="#ctx0" brushRef="#br0" timeOffset="-14953.475">17900 14910 911 0,'-30'-7'370'0,"3"3"39"15,3 1-180-15,8 2-77 16,2 3 12-16,4 4-30 16,5 0-8-16,6 2-43 15,10 2-19-15,6-2-30 0,12 4-9 16,1-1-14 0,8 3 5-16,-1 1-10 0,6 5-4 15,-6-2 4-15,5 4 0 16,-6 0-3-16,-1 2 4 15,-8-2-1-15,-4 4-5 16,-10-3-4-16,-8 3 4 16,-5-3-4-16,-13 4 3 15,-7-2 0-15,-12-1 2 16,-4-4 0-16,-10-4 3 16,3-6 2-16,-3-1-5 15,9-5 6-15,1-3-4 16,11-1 1-16,5-5-6 15,12-4-1-15,7-3-44 16,8-4-94-16,14-9-422 16,3 0 72-16</inkml:trace>
  <inkml:trace contextRef="#ctx0" brushRef="#br0" timeOffset="-13952.939">18234 15274 830 0,'-7'0'279'15,"0"2"59"-15,3 0-228 16,-1-1-21-16,3-1-29 16,-3 3-14-16,1 1-24 15,-5 2 0-15,0 1-5 0,-6 2 6 16,-1-1 0-16,-9 3 4 15,2 0-7-15,-7 1 10 16,3 0-1-16,-4 1 9 16,6-2 3-16,-1 1 7 15,4-3-5-15,1 0-1 16,3-2-8-16,1-1 1 16,3-3-7-16,1 0-2 15,3-5-10-15,2 2-3 16,2-2-12-16,2 0-5 15,2 0-8-15,4-1-56 16,2 2-32-16,1-1-365 16,3 6 59-16</inkml:trace>
  <inkml:trace contextRef="#ctx0" brushRef="#br0" timeOffset="-12952.259">16923 16334 856 0,'-5'7'288'0,"2"-7"72"16,4-4-234-16,4-10 8 16,2-1-37-16,4-10-17 15,2-4-23-15,3-12-5 16,2 0-9-16,2-7 5 16,1 7-1-16,-1 1-5 15,-4 14-13-15,-5 6-8 16,-5 12-11-16,-5 9-3 15,-2 9-8-15,-1 7 2 16,-2 5-1-16,-1 8 2 0,-1 0-2 16,0 8 4-16,3-6-5 15,1 1 3-15,6-7-2 16,4-7 0-16,5-13 0 16,6-8 2-16,3-9-5 15,9-13 5-15,0-3-4 16,5-7 3-16,-4 2 0 0,2-2 3 15,-8 8-4-15,-1 4 2 16,-7 8-1-16,-4 5-2 16,-5 8-1-16,-3 9 4 15,-6 8 2-15,-2 11 0 16,-4 4 6-16,-1 7 0 16,0-1 2-16,0 3-2 15,1-10-2-15,0 1-4 16,2-9-1-16,0-5-5 15,3-5-6-15,0-4-36 16,1-4-40-16,-2-5-390 16,5 2 77-16</inkml:trace>
  <inkml:trace contextRef="#ctx0" brushRef="#br0" timeOffset="-8355.075">19551 14926 867 0,'9'-12'296'16,"-7"-7"64"-16,1-3-223 15,-3-1-34-15,-4-2-18 16,-6-1-34-16,-9 7-11 15,-4 5-13-15,-8 13 1 16,2 13-2-16,-4 23 2 16,5 10-1-16,2 17 4 0,8 1-7 15,9-6-5-15,14-18-4 16,14-19-6-16,16-28-7 16,21-31-2-16,9-15 5 15,9-28-6-15,-4-4 3 16,3-14-2-16,-19 12-1 15,-5-7 2-15,-12 19 1 16,-4 6-3-16,-15 26 3 16,-9 18-1-16,-11 30-1 0,-13 29 4 15,-10 21 0-15,-11 23 2 16,1 4-2-16,0 10 1 16,7-14-5-16,7-2 2 15,12-18-4-15,8-4-28 16,7-16-51-16,5-6-360 15,6-10 72-15</inkml:trace>
  <inkml:trace contextRef="#ctx0" brushRef="#br0" timeOffset="-7954.52">20674 14509 546 0,'17'-21'477'15,"-6"0"-91"-15,-8 6 10 0,-4 4-305 16,-3 3-6-16,-10 1-1 15,-5 6-22-15,-14 6 0 16,-8 7-15-16,-16 12 7 16,0 7-1-16,-12 18-4 15,9 0-8-15,2 11 11 16,15-4-7-16,8 5-3 16,17-13 2-16,11 2-6 15,15-13-15-15,15-5-11 16,11-10-3-16,20-6-17 15,8-6 5-15,17 0-83 16,-4-5-57-16,7-1-398 16,-17 4 38-16</inkml:trace>
  <inkml:trace contextRef="#ctx0" brushRef="#br0" timeOffset="-7302.609">19222 15318 1013 0,'-26'1'333'16,"3"3"83"-16,10 2-266 16,11 2 1-16,6 1-20 15,15 4 7-15,9-4-29 0,22 1-15 16,10-3-18-16,31-2-18 16,5-9-20-16,24-3-5 15,2-2-8-15,24-4-14 16,-13 1 1-16,19 4-14 15,-13 4-6-15,6 8-43 16,-32 3-25-16,1 9-102 16,-30 1-8-16,-7 3-365 15,-26-2 63-15</inkml:trace>
  <inkml:trace contextRef="#ctx0" brushRef="#br0" timeOffset="-5171.524">19737 16209 781 0,'-4'3'230'0,"-1"1"71"16,2-1-218-16,-1-1 0 15,1-2-16-15,-1-1 0 0,0-4-16 16,-3 4 1-16,-2 0-9 15,-5 2 1-15,-1 2-6 16,-4 7-6-16,0 1-8 16,-5 4-3-16,-1 4-14 15,-1 1 0-15,2 2-2 16,-1 6 7-16,8 2 6 16,6 1 11-16,7-2-2 15,9-3 5-15,7-11-13 16,13-8 0-16,7-13 0 0,14-17 7 15,0-9-2-15,12-20 5 16,-4-8-9-16,6-19-5 16,-8 3-3-16,3-17-5 15,-9 13 2-15,-1-6-1 16,-15 20 2-16,-8 9-4 16,-14 24 3-16,-14 15 7 15,-10 26 3-15,-10 22-4 16,-7 15 4-16,-5 25-1 15,3 1-9-15,-1 13 2 16,9-5 4-16,6 2-10 16,7-16 6-16,7-2-9 15,8-16-8-15,5-11-67 0,5-11-26 16,4-8-389-16,0-10 61 16</inkml:trace>
  <inkml:trace contextRef="#ctx0" brushRef="#br0" timeOffset="-4555.706">20638 15951 1033 0,'6'-6'239'0,"-18"1"121"0,-2 2-295 16,-9 1 8-16,-2 0 5 16,-13 0 0-16,-1 5-23 15,-6 4-3-15,4 3-5 16,-1 10-4-16,10 4-11 16,0 13 4-16,9 4-9 15,1 16-6-15,8 2-2 16,3 6-6-16,7-5 0 15,11-1 1-15,7-17 2 16,14-10-3-16,8-14 10 16,14-13 0-16,4-14 3 0,18-14-10 15,-7-11 4-15,0-12-7 16,-13-4-7-16,-7-12-6 16,-21 5 3-16,-9-7-3 15,-14 11-1-15,-17 5-2 16,-11 17 0-16,-19 10-13 15,-10 19-4-15,-16 14-49 16,6 8-21-16,-5 16-33 16,16 0-21-16,11 8-328 15,21-6 113-15</inkml:trace>
  <inkml:trace contextRef="#ctx0" brushRef="#br0" timeOffset="-4262.683">20529 16314 828 0,'-12'12'467'16,"-1"3"-12"-16,7 8-102 15,12 2-198-15,10 3-11 16,2-2-46-16,13 4-31 16,0-8-46-16,10 2-18 15,-2-4-90-15,6 2-435 16,-7-6 111-16</inkml:trace>
  <inkml:trace contextRef="#ctx0" brushRef="#br0" timeOffset="113460.245">5918 16866 1177 0,'-6'-17'331'0,"-9"1"111"0,-7 3-329 16,-9 0-11-16,-5 3-18 15,-8 6-7-15,1 5-27 16,1 5-2-16,8 6-4 15,4 8-1-15,11 3-7 16,8 9 0-16,7 0-5 16,10 7-8-16,8-6-9 15,11 5-3-15,3-6-8 16,7 4 1-16,-8-5 0 16,2 3-1-16,-10-7-5 0,-9-1 7 15,-8-7-8-15,-8-4 2 16,-10-8 3-16,-9-3 2 15,-5-6-5-15,-8-4 1 16,2-6 1-16,-1-1-38 16,10-2-33-16,5 0-71 15,8 0-26-15,7-2-370 16,9 0 74-16</inkml:trace>
  <inkml:trace contextRef="#ctx0" brushRef="#br0" timeOffset="114142.553">5989 16969 1001 0,'13'-36'351'0,"-6"10"45"16,-1 4-241-16,-5 13-64 0,-1 6 3 16,-3 10-14-16,-7 12 0 15,1 5-13-15,-2 12-20 16,-1 1-25-16,1 9-9 16,2-6-8-16,5 3-5 15,3-11-2-15,6-5 1 16,4-14 2-16,5-6-5 15,4-14 2-15,4-8 4 16,2-8 1-16,6-10-4 16,-1-3 7-16,4-3-2 15,-5 4-3-15,-2 5 4 16,-7 11 1-16,-4 6-4 16,-8 11 4-16,-5 9 1 15,-4 8-3-15,-6 9-2 16,-3 5-1-16,2 5 4 15,-1 0 3-15,0 1 6 0,7-6-6 16,3-2 8-16,3-10-5 16,5-5-3-16,4-11-6 15,5-7 6-15,2-10-8 16,5-12 1-16,1-5-1 16,5-8 2-16,-2 1-3 15,1 0 8-15,-6 10-4 0,-4 6-2 16,-5 12 4-16,-7 9-2 15,-7 12-3-15,-6 10 1 16,-4 8 0-16,-4 10-1 16,0 1 2-16,1 2-3 15,4-4-10-15,7-6-61 16,4-13-32-16,8-9-28 16,1-10-19-16,7-8-27 15,0-8 43-15,5-4-271 16,-1 0 83-16</inkml:trace>
  <inkml:trace contextRef="#ctx0" brushRef="#br0" timeOffset="114476.777">6726 16992 933 0,'19'-9'349'16,"-14"2"44"-16,0 2-202 16,-7 4-64-16,-9 2 2 0,-3 4-27 15,-10 3 1-15,-5 1-31 16,-6 7-9-16,2 1-18 15,-1 7-3-15,5 3-16 16,4 11 6-16,9-3-4 16,2 2-8-16,9-7-6 15,10-9 1-15,4-12-13 16,11-10-1-16,5-8 0 0,11-10 1 16,-3-5-1-1,3-10-1-15,-4 3 0 0,-2-6-1 16,-10 5 3-16,-5 7-5 15,-8 9 3-15,-7 9-2 16,-7 12 1-16,-7 15 0 16,-1 7 4-16,-4 8-1 15,4 3 3-15,4 0-22 16,7-5-19-16,8-7-87 16,6-10-34-16,7-8-67 15,3-9-296-15,4-17 65 16</inkml:trace>
  <inkml:trace contextRef="#ctx0" brushRef="#br0" timeOffset="114710.156">7018 16609 1056 0,'8'-24'349'0,"-12"23"73"16,-8 22-269-16,-6 17-57 15,-8 19-13-15,-1 7-28 16,-1 11-14-16,5-8-14 15,1 6-14-15,7-8-4 16,2 2-12-16,7-14-28 16,4-4-39-16,4-16-12 0,6-15-66 15,4-17-39-15,3-18-244 16,3-20 48-16</inkml:trace>
  <inkml:trace contextRef="#ctx0" brushRef="#br0" timeOffset="114909.98">7193 16622 1063 0,'7'-16'354'16,"-9"10"58"-16,-8 13-267 15,-2 12-70-15,-10 14-13 16,-2 10-39-16,-9 18-5 16,1 3-11-16,-6 15-5 15,5-3-2-15,0 6 4 16,11-13-7-16,7-6-24 15,12-17-25-15,10-15-72 0,6-20 158 16,10-17-462-16,4-14 158 16</inkml:trace>
  <inkml:trace contextRef="#ctx0" brushRef="#br0" timeOffset="115442.478">7256 16966 976 0,'-8'16'333'0,"0"-2"64"0,6-1-214 16,6-5-57-16,8-2 15 15,3-8-21-15,8-6-2 16,0-8-36-16,4-6-9 16,-6-2-32-16,-1-3-11 15,-5 4-15-15,-8 3-8 16,-7 7-8-16,-9 2 2 15,-8 8-2-15,-10 6-5 16,-3 4 8-16,-7 12 1 16,3 6-1-16,-4 12 1 15,4 4-2-15,3 11-1 16,9-3 2-16,10 3-4 16,12-12 2-16,9-4 1 15,9-16-2-15,10-10 0 16,2-14-3-16,6-11 1 0,-2-9 2 15,7-15-1-15,-7-3 1 16,3-3 2-16,-6 6-3 16,0 2 0-16,-10 14 2 15,-3 6-2-15,-8 11 3 16,-5 8 0-16,-6 9 2 0,-6 7-6 16,-2 5 4-1,-2 10-3-15,0 0 2 0,2 5-5 16,0-2 1-16,1 3-47 15,3-8-31-15,3-1-81 16,-2-7-34-16,4-9-323 16,2-8 60-16</inkml:trace>
  <inkml:trace contextRef="#ctx0" brushRef="#br0" timeOffset="115521.488">7512 17164 963 0,'19'-16'334'0,"6"-5"51"15,2 3-267-15,4 1-47 16,0 5-424-16,11-4 113 16</inkml:trace>
  <inkml:trace contextRef="#ctx0" brushRef="#br0" timeOffset="117007.817">8223 16709 984 0,'2'-62'335'0,"-6"26"45"16,0 19-240-16,-5 24-85 15,-9 26 7-15,-4 12-16 16,-2 24 2-16,0 5-11 16,1 17-9-16,6-8-19 15,6 4 1-15,8-22-2 16,9-5 8-16,7-28 3 16,12-14-2-16,3-20-6 0,8-16-1 15,0-11-5-15,3-16-3 16,-2-4 3-16,0-6 0 15,-5 9-4-15,-3 2 3 16,-9 19 0-16,-9 12 1 16,-10 19 14-16,-6 14 9 15,-7 7-2-15,-4 12-1 16,0-2-4-16,0 4-13 16,3-4-25-16,3-4-61 15,3-8-29-15,2 0-368 16,5-10 53-16</inkml:trace>
  <inkml:trace contextRef="#ctx0" brushRef="#br0" timeOffset="117490.615">8104 16666 963 0,'14'-37'324'0,"-10"10"54"0,-8 21-261 16,-9 21-15-16,-5 16-33 16,-4 23-5-16,0 8-16 15,1 16-6-15,8-5-23 16,2 9-11-16,4-11-8 16,3 3-29-16,2-14-27 15,2-2-64-15,-2-18-306 0,1-10 60 16</inkml:trace>
  <inkml:trace contextRef="#ctx0" brushRef="#br0" timeOffset="117645.76">7923 16953 1202 0,'8'-7'373'0,"9"-1"74"16,9 1-346-16,14-1-69 15,1 0-72-15,19 1-396 16,-3 0 66-16</inkml:trace>
  <inkml:trace contextRef="#ctx0" brushRef="#br0" timeOffset="118607.764">8723 17134 481 0,'-1'-13'508'0,"-2"-1"-108"15,0 2-1-15,-5-3-243 0,2 6-60 16,-8 2-2-16,-1 4-32 16,-7 6-4-16,1 7-18 15,-8 10 5-15,1 4-12 16,-2 10-8-16,6 3-11 15,2 4 4-15,10-8-10 16,8-3-2-16,10-13-1 16,7-9 3-16,9-11 4 15,11-12-6-15,1-9 0 0,8-13 1 16,-3-2-4-16,-2-12-4 16,-8 5 2-16,-4 3 1 15,-11 13 0-15,-6 12 2 16,-8 15-2-16,-7 16-1 15,-5 8 4-15,-3 11 2 16,-1-1-1-16,1 7-2 16,5-4-1-16,1 3-5 15,5-9 0-15,7 2-33 16,2-9-29-16,6-5-47 16,4-8-12-16,5-10-23 15,-1-9 24-15,4-8 24 16,-5-2 46-16,3-6 14 15,-4-2 17-15,2 0 13 16,-2 7 11-16,-1 1 28 16,-4 8 18-16,-1 8 38 0,-5 6 13 15,-4 8 19-15,-3 6-21 16,-1 11-9-16,-1-1-33 16,-3 7-10-16,1-3-22 15,3 2 1-15,3-7-8 16,4 0-2-16,4-11-5 15,5-7-1-15,5-12-3 16,10-13-4-16,5-5-1 0,2-6 3 16,-3 2-6-16,-6 4 0 15,-8 13-1-15,-9 10-43 16,-8 13-46-16,-6 8-67 16,-5 7-315-16,-4 8-21 15,-4-4-128-15</inkml:trace>
  <inkml:trace contextRef="#ctx0" brushRef="#br0" timeOffset="121641.991">9634 17171 516 0,'-15'24'473'0,"3"-9"-88"16,6 0 13-16,11-7-239 16,9-13 7-16,9-12-31 15,15-19-2-15,6-12-31 0,13-15-10 16,3 2-34-16,6 2-15 15,-11 18-15-15,-4 16-11 16,-16 20-9-16,-11 20-6 16,-17 16 3-16,-8 18-6 15,-10 5 3-15,-6 10-4 16,-3-9-3-16,0 1-27 16,0-18-30-16,4-4-94 15,3-13-45-15,4-6-337 16,1-7 28-16</inkml:trace>
  <inkml:trace contextRef="#ctx0" brushRef="#br0" timeOffset="124113.865">10380 17398 585 0,'-3'-1'437'0,"-2"9"-85"16,-7 3-49-16,-2 9-230 16,3 4-38-16,-4 10-6 15,3-2-18-15,2 4-78 0,3-6-302 16,3-11 69-16</inkml:trace>
  <inkml:trace contextRef="#ctx0" brushRef="#br0" timeOffset="130205.614">11069 17125 1186 0,'-6'-10'274'0,"-9"-1"109"16,-1-1-344-16,-5-3 1 15,-2-1-10-15,-5 0 4 16,2 2-4-16,0 4 18 15,3 4-9-15,3 7 21 16,5 6-3-16,3 6 5 16,7 4-19-16,6 6-3 15,3-2-22-15,9 4 1 16,3 2-7-16,5 1 4 16,-3-3-9-16,0 5 7 15,-10-2-4-15,-6 0 3 16,-8-1-6-16,-9 1 3 15,-5-5-9-15,-6-5 5 0,0-8-11 16,-2-6 6-16,5-9-10 16,2-6-52-16,7-4-42 15,5-5-71-15,6 1-327 16,11-7 56-16</inkml:trace>
  <inkml:trace contextRef="#ctx0" brushRef="#br0" timeOffset="130362.769">11154 17075 964 0,'16'9'344'0,"-5"17"53"16,-9 6-266-16,-5 13-11 15,-5-2-48-15,-5 6-19 16,1-10-27-16,0 2-9 16,3-10-29-16,3-6-66 15,2-9-46-15,7-12-299 16,5-12 24-16</inkml:trace>
  <inkml:trace contextRef="#ctx0" brushRef="#br0" timeOffset="130496.358">11304 16834 591 0,'-19'29'73'16,"-2"3"-73"-16,4-5-148 15</inkml:trace>
  <inkml:trace contextRef="#ctx0" brushRef="#br0" timeOffset="130839.268">11311 17050 555 0,'8'11'337'16,"-3"3"-7"-16,-5 2-102 0,-4 12-83 15,1 0-41-15,-4 9 4 16,-1 1-30-16,-1 5 16 15,1-6-20-15,1 1 20 16,4-11-15-16,7-10-2 16,5-12-26-16,8-16 3 15,8-11-24-15,9-12-3 16,1-3-13-16,4-6 4 16,-7 6-13-16,-4 6 1 15,-11 11-8-15,-5 7 6 16,-8 12-5-16,-1 11 5 15,-6 6-6-15,-2 8 4 16,-5 4-10-16,-1 7-5 0,-4-2-15 16,1 4-42-16,7-5-34 15,5-2-39-15,8-10-31 16,11-12-303-16,7-9 92 16</inkml:trace>
  <inkml:trace contextRef="#ctx0" brushRef="#br0" timeOffset="131108.978">11935 17143 878 0,'3'-4'353'0,"-5"-3"57"16,-5 1-234-16,-7 0-17 15,-3 5-55-15,-8 4-14 16,-4 4-47-16,-6 9 7 15,3 4-11-15,-3 7 3 16,8-1-5-16,1 6 2 16,9-3-20-16,4 1-4 15,10-3-13-15,7-1-1 16,8-5-1-16,11-5-66 16,5-8-39-16,13-6-69 15,4-7-48-15,9-8-270 16,2 0 70-16</inkml:trace>
  <inkml:trace contextRef="#ctx0" brushRef="#br0" timeOffset="131607.095">12202 17197 879 0,'-15'16'327'15,"1"-2"49"-15,4 0-205 16,5-2-46-16,4 2 8 16,5-2-32-16,5 0 12 15,5-2-18-15,4-4-5 16,1-4-27-16,4-5 0 15,-1-3-26-15,-2-6-7 16,-1-3-17-16,-1-3 2 16,-5 2-14-16,-7-3 2 15,-7 6-5-15,-10 0 3 16,-5 5-3-16,-9 2 3 16,-5 6-4-16,-6 7 5 15,3 6 1-15,-2 9 0 0,6 2-7 16,3 7 6-16,7 0-2 15,4 6 6-15,6-1 6 16,4 1 13-16,8-6-3 16,9-3 0-16,9-10-8 15,16-14-3-15,7-9-19 16,15-17-141-16,-2-8-401 16,3-6 79-16</inkml:trace>
  <inkml:trace contextRef="#ctx0" brushRef="#br0" timeOffset="133689.378">13035 17353 855 0,'-5'12'283'0,"2"-10"76"15,7-8-232-15,8-14 28 16,5-5-22-16,8-15 2 16,2-3-29-16,7-8-9 0,0 3-41 15,3 0-22-15,-7 13-16 16,-3 10-4-16,-12 14-10 16,-8 17-2-16,-9 12 3 15,-9 14-1-15,-6 6-4 16,-6 11 3-16,1-3-2 15,-2 7 5-15,6-9-5 16,2-2 4-16,8-11 3 0,6-9 4 16,9-15 0-16,12-16 5 15,6-12-4-15,14-16-3 16,4-3-1-16,8-9-1 16,-6 5 1-16,0 3 5 15,-13 9-2-15,-3 9 1 16,-10 14-3-16,-5 15-1 15,-8 14-10-15,-8 16 1 16,-8 14-9-16,-15 18-8 16,-11 1-11-16,-17 19 1 15,-2-4 3-15,-12 8 3 16,8-11 14-16,-1 3 18 16,18-16 15-16,5 0 16 15,14-16 9-15,10-6 9 16,12-14-7-16,15-13-8 15,10-18-17-15,21-13-6 16,8-9-11-16,26-11-36 0,1 0-112 16,12-5-419-16,-15 10 71 15</inkml:trace>
  <inkml:trace contextRef="#ctx0" brushRef="#br0" timeOffset="135212.645">13734 17994 1010 0,'0'-9'297'0,"-6"5"83"16,0 8-277-16,0 7-18 15,0 4-20-15,0 7-13 16,2 4-22-16,2 7-14 16,0-2-10-16,0 0-8 15,2-5-6-15,1-2-36 16,0-10-19-16,1 1-71 16,-1-6-273-16,-2 0 53 15</inkml:trace>
  <inkml:trace contextRef="#ctx0" brushRef="#br0" timeOffset="135535.392">13660 18024 909 0,'-5'-9'324'15,"4"-5"66"-15,4-3-238 16,8-5 3-16,5 0-34 16,7-5 5-16,3 4-26 15,9 5-17-15,-4 6-31 16,2 8-11-16,-5 6-26 16,-4 9-10-16,-11 3-5 0,-6 7-3 15,-7 2-6-15,-9 5-18 16,-4-4-3-16,-3 1-23 15,2-6-17-15,-2-7-37 16,6-8-13-16,-2-9-345 16,6-4 89-16</inkml:trace>
  <inkml:trace contextRef="#ctx0" brushRef="#br0" timeOffset="136003.079">13915 18256 992 0,'-6'3'334'16,"-3"4"46"-16,1 1-265 15,3 2-67-15,1 4-29 16,4-2-42-16,0 2-82 15,0 0-273-15,-2 1 42 16</inkml:trace>
  <inkml:trace contextRef="#ctx0" brushRef="#br0" timeOffset="136572.937">14220 17977 797 0,'3'-8'338'16,"-5"2"30"-16,-1 1-184 16,-2 1-73-16,-3 0-8 15,-1 3-39-15,-4 2-4 16,0 3-8-16,-4 4 4 16,0 2-17-16,-1 7-2 15,2 4-13-15,-1 9-6 0,5 4-17 16,2 4 4-16,5-5-3 15,4 0 3-15,6-6-1 16,6-3 6-16,3-7-2 16,8-3 3-16,2-10-2 15,9-9 0-15,0-9-4 16,6-5 0-16,-2-7-1 16,0-8 1-16,-9-1-2 15,-10-1 3-15,-9 2-7 16,-13 2-2-16,-14 11-8 0,-13 5-31 15,-7 8-17-15,-8 9-20 16,2 7-8-16,3 15-19 16,10 8 13-16,7 9-36 15,6-3-258-15,11 5 67 16</inkml:trace>
  <inkml:trace contextRef="#ctx0" brushRef="#br0" timeOffset="136850.62">14226 18181 1073 0,'0'0'419'0,"-2"2"60"16,8 4-253-16,2-2-74 15,7 6-28-15,1 0-65 16,7 2-16-16,2-1-43 16,2 2-114-16,-6-3 68 0,3 6-472 15,-10 0 67-15</inkml:trace>
  <inkml:trace contextRef="#ctx0" brushRef="#br0" timeOffset="138954.134">14772 17222 804 0,'14'-6'334'0,"0"-1"53"15,-5 0-206-15,-1 0 4 16,-2 0-48-16,-5 5-23 0,-6 4-40 15,-2 6-19-15,-6 3-32 16,-8 9-10-16,-1 2-6 16,-5 8-5-16,1-1-1 15,-4 6-1-15,6-7 7 16,1 0 19-16,5-6 13 16,8-1 18-16,4-7 12 15,7-1 9-15,6-1-18 16,6-2 5-16,2 0-12 0,6-1-6 15,1-2-13-15,6-3-4 16,1-1-15-16,7-3-15 16,-3-3-25-16,8-2-90 15,-7-2-68-15,8-6-399 16,-8 3 30-16</inkml:trace>
  <inkml:trace contextRef="#ctx0" brushRef="#br0" timeOffset="139853.541">15478 17193 797 0,'8'-16'311'16,"-1"-5"54"-16,0 2-206 15,-2 0 4-15,-2 4-36 0,-6 1-10 16,-2 5-20-16,-6 4 0 16,-4 4-27-16,-3 7 1 15,-2 6-17-15,-5 8-7 16,2 3-19-16,-2 8 2 16,5-3-10-16,-1 6-5 15,7-2-10-15,1 3 1 16,7-1-7-16,3 5 1 15,3-6 1-15,8 4-1 16,2-6 1-16,8-1-2 16,2-8-3-16,7-2 3 15,0-10 0-15,6-6 1 16,-2-8 7-16,3-12-6 16,-2-5 0-16,4-13 4 15,-7-3-1-15,2-13 0 16,-7 3 9-16,-8-8-5 15,-9 6-2-15,-14-8-1 0,-15 9-6 16,-15 3-9 0,-5 14-9-16,-11 14-23 0,3 19-19 15,-1 20-58-15,11 13-20 16,-6 18-366-16,10 3 76 16</inkml:trace>
  <inkml:trace contextRef="#ctx0" brushRef="#br2" timeOffset="168115.4">16448 13544 1156 0,'-14'-30'303'15,"-2"2"84"-15,5 25-345 16,-3 18-9-16,1 16-26 16,-2 23 3-16,4 12 0 15,6 29 13-15,4 7 0 0,4 25-3 16,7 1-9 0,-2 32 3-16,-5-8-12 0,1 33 3 15,-5-11 1-15,-2 21 4 16,-4-26-8-16,-3 12 5 15,1-36-6-15,-4 16 9 16,-2-29 10-16,1 13 15 16,3-18-4-16,4 8 4 15,8-23-14-15,8 1-26 16,8-28-46-16,9-8-66 16,5-30-332-16,1-28 55 15</inkml:trace>
  <inkml:trace contextRef="#ctx0" brushRef="#br2" timeOffset="168815.479">16473 13525 1034 0,'0'2'249'15,"6"1"89"-15,16 7-290 16,11 4-22-16,24 1-2 16,10-1-5-16,23 1-4 0,5-6-6 15,28 2-3-15,-7-4-2 16,26 0-5-16,-2-1 5 15,27 3 5-15,-14-3-1 16,33 2 1-16,-11 2 4 16,35 1-2-16,-18 0-5 15,38 0 9-15,-20 0 5 16,34-1 14-16,-24-2 9 16,37 2 11-16,-32 0-8 15,32 2-2-15,-37 1-7 16,21 5-14-16,-37 3-12 0,19 7-2 15,-37 1-6-15,12 3-63 16,-33-1-32-16,6 2-341 16,-26-3 45-16</inkml:trace>
  <inkml:trace contextRef="#ctx0" brushRef="#br2" timeOffset="169632.292">16351 16925 988 0,'44'4'275'16,"27"1"71"-16,10 5-276 15,24 5-24-15,0-4-22 16,30 4 0-16,-5-4-6 16,27 1-6-16,-2-1-10 0,33-1 10 15,-12-1-2 1,32 2 3-16,-18-2 4 0,32 1 10 16,-25-3-6-16,35 0 11 15,-23-5 8-15,35-4 20 16,-29-3 10-16,31 1 9 15,-36-2-6-15,20 3-6 16,-36 3-26-16,14 3-5 16,-34 1-12-16,14 1-8 15,-36 0-10-15,16 0 4 16,-28-2-13-16,5-2-1 16,-27-2-1-16,5 1-83 15,-32-2-47-15,1-8-355 16,-24-3 17-16</inkml:trace>
  <inkml:trace contextRef="#ctx0" brushRef="#br2" timeOffset="170148.397">21896 14298 1002 0,'-11'36'310'15,"1"17"72"-15,4 15-284 16,1 27-5-16,5 5-30 16,-1 30-19-16,0 1-13 15,1 32-8-15,0-10-16 16,0 26-3-16,1-18-3 0,2 20-4 16,-2-25 6-16,-1 13-8 15,1-25-1-15,-3 10-12 16,-4-22-18-16,-1 15-221 15,-5-24-151-15,0 0-37 16</inkml:trace>
  <inkml:trace contextRef="#ctx0" brushRef="#br2" timeOffset="173343.079">22138 16257 472 0,'4'13'294'0,"7"-25"-24"15,6-14-40-15,-1-11-119 16,6-16 13-16,1-4-27 0,5-17 9 15,1 0-34-15,7-15-13 16,-1 10-24-16,2-2-8 16,-8 20-19-16,-5 12-4 15,-11 24-4-15,-12 21 0 16,-14 21 1-16,-8 20 3 16,-4 12 0-16,-5 17 6 15,6 1-8-15,3 6 6 16,10-13-10-16,4-4 5 15,7-19-6-15,9-12 13 16,6-18-9-16,14-18 10 16,6-13-1-16,14-19 3 15,-1-7-9-15,10-22 6 16,-5 3-6-16,3-10-5 16,-11 17 2-16,-4 8-2 15,-16 28-2-15,-13 21 0 16,-19 24 5-16,-14 24 9 0,-8 14 6 15,-8 18 8-15,3 2 1 16,0 10 0-16,10-13-11 16,4 7-10-16,11-11-14 15,5 3-33-15,4-18-30 16,2-6-187-16,7-19-163 0,4-23-29 16</inkml:trace>
  <inkml:trace contextRef="#ctx0" brushRef="#br2" timeOffset="173743.079">22975 15967 802 0,'-14'-4'206'0,"-9"1"76"15,1 3-233-15,-5 3-4 16,2 2-16-16,-5 6 7 16,4 1-16-16,-1 10 10 15,6 4 4-15,1 7 17 0,6 3-10 16,6 4 13-16,6-4-15 16,11 0 0-16,7-12-14 15,14-6 2-15,4-12-13 16,15-13 4-16,-1-10-10 15,7-8 1-15,-7-4-2 16,-5-6 1-16,-14 6-7 16,-8 2 6-16,-14 6-5 15,-12 4-1-15,-7 6-5 0,-9 7-15 16,-4 5-32-16,-8 3 13 16,1 3-339-16,-8 1 91 15</inkml:trace>
  <inkml:trace contextRef="#ctx0" brushRef="#br2" timeOffset="174113.079">23250 16024 668 0,'-15'29'171'16,"-1"3"68"-16,5-2-193 16,1-1 13-16,7-5-15 15,4-1 2-15,4-9-12 16,5-10 0-16,4-7-11 16,7-12 9-16,3-6-8 15,9-9 3-15,4-1-7 16,5-1-5-16,-5 8-13 15,-2 3 6-15,-13 12-8 0,-8 10 11 16,-11 7 3-16,-5 7 8 16,-5 3 4-16,-4 6 2 15,0-2-15-15,-1 7 1 16,4-1-10-16,-2 4-67 16,10-4-264-16,10-7 66 15</inkml:trace>
  <inkml:trace contextRef="#ctx0" brushRef="#br2" timeOffset="174443.079">23823 15991 814 0,'4'-12'213'16,"-10"5"60"-16,-9 7-216 0,-4 4-43 15,-6 6 5-15,-3 4-8 16,-5 6 16-16,4 1-1 15,0 9 18-15,5-1-4 16,2 5 11-16,7 0-12 16,6 2 0-16,8-9-12 15,8-4 5-15,4-10-9 16,10-8 5-16,2-11-11 16,5-10 7-16,1-4-11 0,3-8 5 15,-4-2-15-15,-2-1 7 16,-7 4-12-16,-8 0-1 15,-10 8-4-15,-12 2-27 16,-8 9-23-16,-8 9-57 16,-3 6-255-16,-2 8 46 15</inkml:trace>
  <inkml:trace contextRef="#ctx0" brushRef="#br2" timeOffset="174663.079">24020 15966 482 0,'-16'39'262'0,"-3"2"-7"15,-2 12-80-15,1 0-102 16,-3 8-8-16,5-5-41 15,-1 5-8-15,5-10-17 16,4-5-56-16,4-13-217 16,2-10 52-16</inkml:trace>
  <inkml:trace contextRef="#ctx0" brushRef="#br2" timeOffset="174973.079">24041 16064 850 0,'21'-25'262'0,"-2"0"74"16,-1 9-235-16,0 5 0 16,-2 7-25-16,-1 10-7 15,-2 7-24-15,-1 5-10 16,-4 1-19-16,-5 1 1 15,-4-1-12-15,-7 3 5 16,-6 0-7-16,-8 2 6 0,-2-1-10 16,-4-1 2-16,4-7-30 15,0-7-61-15,3-8-300 16,1-10 59-16</inkml:trace>
  <inkml:trace contextRef="#ctx0" brushRef="#br2" timeOffset="175343.079">24485 15953 888 0,'-12'-3'218'0,"-5"3"78"15,-1 3-257-15,-8 5 1 16,-2 5-6-16,-7 9 3 15,1 5-1-15,0 7 6 16,6 3-11-16,5 5 7 16,14-6-12-16,8 1-1 15,11-8-8-15,10-8-1 16,5-8-11-16,11-8 7 16,-3-8-2-16,7-11-6 15,-5-6 3-15,0-7-4 16,-10-5 1-16,-3-4-3 0,-9 5 5 15,-6 3-3-15,-6 10 2 16,-8 7-4-16,-1 9-1 16,-7 6-11-16,0 6-33 15,-5 0-326 1,2 0 91-16</inkml:trace>
  <inkml:trace contextRef="#ctx0" brushRef="#br2" timeOffset="175603.079">24955 15375 878 0,'-12'-7'218'0,"-7"15"73"15,-3 14-255-15,-7 18-9 16,1 4-9-16,-6 22-9 15,3 4-4-15,-1 22 0 16,3-3-2-16,-1 15 1 16,6-14-3-16,3 1 3 15,6-22-4-15,10-10-11 16,9-25-46-16,4-20-241 16,5-23 57-16</inkml:trace>
  <inkml:trace contextRef="#ctx0" brushRef="#br2" timeOffset="176043.079">24849 15953 857 0,'-22'35'247'0,"3"2"73"16,-1 7-225-16,7-5-15 0,4 1-2 15,8-9-22-15,8-5-4 16,6-9-18-16,11-10-8 15,2-13-8-15,7-7 1 16,-2-6-9-16,2-9-3 16,-9 2 2-16,1 0-5 15,-7 4 1-15,-2 4-2 16,-4 6 3-16,-2 6-3 16,-2 4-7-16,-2 6 21 15,-1 4 11-15,0 8 18 16,1 5 0-16,1 10 15 15,-2 4-23-15,0 9-5 16,-3 1-20-16,-6 10 7 16,-6-3-6-16,-6 6 7 15,-6-4-8-15,-8 5 15 0,1-9-6 16,-7-4 5-16,0-15 2 16,-9-7 4-16,5-13-14 15,-4-14 1-15,9-8-29 16,-3-13-116-16,13-9-116 15,1-12-251-15,1-4-67 16</inkml:trace>
</inkml:ink>
</file>

<file path=ppt/ink/ink33.xml><?xml version="1.0" encoding="utf-8"?>
<inkml:ink xmlns:inkml="http://www.w3.org/2003/InkML">
  <inkml:definitions>
    <inkml:context xml:id="ctx0">
      <inkml:inkSource xml:id="inkSrc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19-10-24T10:58:57.388"/>
    </inkml:context>
    <inkml:brush xml:id="br0">
      <inkml:brushProperty name="width" value="0.05292" units="cm"/>
      <inkml:brushProperty name="height" value="0.05292" units="cm"/>
    </inkml:brush>
    <inkml:context xml:id="ctx1">
      <inkml:inkSource xml:id="inkSrc1">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1" timeString="2019-10-24T10:58:58.368"/>
    </inkml:context>
    <inkml:brush xml:id="br1">
      <inkml:brushProperty name="width" value="0.05292" units="cm"/>
      <inkml:brushProperty name="height" value="0.05292" units="cm"/>
      <inkml:brushProperty name="color" value="#FF0000"/>
    </inkml:brush>
  </inkml:definitions>
  <inkml:trace contextRef="#ctx0" brushRef="#br0">8794 4615 0,'0'0'15,"0"0"-15,0 0 16,0 0-16</inkml:trace>
  <inkml:trace contextRef="#ctx1" brushRef="#br0">722 3469 872 0,'-2'-5'260'16,"-4"1"72"-16,0-1-212 16,3 2-41-16,-2 0 16 15,2 3-13-15,-2 6-8 16,2 3-14-16,-2 8 5 15,3 0-25-15,-2 4 2 16,4-5-8-16,4-4-15 16,1-8-9-16,5-8-4 15,0-6-9-15,2-11-1 0,-1-3 4 16,1 1-4-16,-3 3 7 16,-3 2-2-16,-3 9-1 15,-4 2-3-15,-3 4 3 16,1 5-10-16,0 1 2 15,-2 4-29-15,4 1-22 16,1-1-377-16,4 2 94 16</inkml:trace>
  <inkml:trace contextRef="#ctx1" brushRef="#br0" timeOffset="399.46">1377 2940 1128 0,'14'-56'339'16,"-7"20"102"-16,-6 34-302 16,-10 27-13-16,-4 18-23 15,-7 28-14-15,1 5-36 16,-2 17-20-16,5-6-13 15,0 8-12-15,3-13-7 16,-1 7-11-16,3-20-23 0,-1-3-67 16,5-19-31-16,-1-12-68 15,2-24-286-15,-2-15 63 16</inkml:trace>
  <inkml:trace contextRef="#ctx1" brushRef="#br0" timeOffset="599.506">1132 3347 946 0,'-9'-13'383'0,"0"8"84"16,4 7-244-16,3 2 6 16,6 1-54-16,9-3-21 15,6-4-62-15,13-5-22 16,5-6-37-16,13-4-17 16,0-1-20-16,8-3-62 15,-6 3-54-15,2 5-82 16,-12 1-37-16,-6 4-310 15,-9 2 63-15</inkml:trace>
  <inkml:trace contextRef="#ctx1" brushRef="#br0" timeOffset="999.853">1637 3197 977 0,'-3'5'351'0,"-4"3"50"16,-4 4-232-16,0 4-60 16,0 11 1-16,0 1-28 15,1 5 1-15,5 2-13 0,3 4-3 16,4-8-16-16,4 1 0 15,3-10-10-15,5-3-10 16,1-13-12-16,7-11 0 16,-2-8-9-16,6-12-6 15,1-8 5-15,1-6-1 16,-5 6-9-16,1-2 4 16,-9 13-2-16,-5 6-3 15,-4 12 2-15,-6 9 0 16,-4 11 2-16,-3 13 3 15,-1 7-2-15,-2 11-5 16,3-2 8-16,5 2-7 16,5-8 0-16,11-9 1 15,7-17 0-15,12-8-2 16,2-14 7-16,4-12 1 16,-5-6 5-16,4-7 4 0,-8-2-1 15,0-3-5-15,-3 6-3 16,-3 0-23-16,-7 11-35 15,-4 6-120-15,-8 8-5 16,-2 10-370-16,-3 4 22 16</inkml:trace>
  <inkml:trace contextRef="#ctx1" brushRef="#br0" timeOffset="1366.119">2433 3295 1092 0,'21'-15'375'0,"-6"2"71"16,-6 3-296-16,-6 4-7 16,-5 1-31-16,-4 7-22 15,-4 0-17-15,-12 0-3 16,0 2-23-16,-8 5-6 16,-1-1-3-16,-1 6-9 15,7 3-7-15,1 12-5 16,8 3-9-16,3 12-4 15,7-4 2-15,3 4-7 16,8-9 0-16,9-6 1 16,4-14-6-16,12-10 2 15,5-9 7-15,6-15-4 0,-5-10 0 16,4-9 5-16,-10-1-5 16,-4-8-3-16,-13 5 6 15,-5 4-7-15,-9 7-7 16,-11 5-21-16,-9 8-28 15,-14 5-67-15,-4 8-21 16,-13 5-27-16,6 12-340 16,0 3 108-16</inkml:trace>
  <inkml:trace contextRef="#ctx1" brushRef="#br0" timeOffset="1931.096">3144 3280 913 0,'4'-27'410'15,"-2"11"27"-15,1 6-185 16,1 14-111-16,-3 15-19 16,-2 9-55-16,-1 7-20 15,-2 5-32-15,2-1-9 16,0-8-11-16,-1-1-13 16,1-12-32-16,1-5-72 15,-3-12-14-15,4-14-342 0,0-7 49 16</inkml:trace>
  <inkml:trace contextRef="#ctx1" brushRef="#br0" timeOffset="2450.155">3660 3283 962 0,'-2'-18'527'16,"-10"3"-23"-16,-9 1-165 15,-2 5-206-15,-7 4-15 16,-1 5-60-16,-4 8-7 15,3 7-14-15,2 10-10 16,7 5-12-16,3 11-2 16,10-4-15-16,9 2-1 15,10-10-7-15,11-9-1 0,8-19-8 16,13-12 7-16,3-15-3 16,6-17 5-16,-2-6 4 15,3-17 2-15,-8-2 0 16,0-14 4-16,-11 9 6 15,-4 1-5 1,-14 20 8-16,-8 11-2 16,-10 25 3-16,-12 22 0 15,-9 21-3-15,-9 24-3 16,-1 12 4-16,-2 20-12 16,7-6-9-16,7 0-26 0,13-15-32 0,8-3-85 15,10-17-19-15,7-8-364 16,4-11 64-16</inkml:trace>
  <inkml:trace contextRef="#ctx1" brushRef="#br0" timeOffset="3016.205">4017 3238 978 0,'14'-8'340'15,"-2"4"66"-15,3-3-230 16,0 0-43-16,4 0 13 15,-3-1-39-15,-1 0-13 16,-3 0-30-16,-3 0-21 0,-7-3-30 16,-4 3-6-1,-6 0-2-15,-6 1 1 0,-6 6 0 16,-6 3-5-16,0 8 4 16,-4 9-5-16,3 7 0 15,-1 10 2-15,5 4-1 16,1 5 0-16,8-6 6 0,6 1-7 15,8-12 1 1,8 0-1-16,6-12 0 0,8-5-4 16,1-8 6-16,8-10-3 15,0-10 6-15,6-8-3 16,-5-6 3-16,4-8-7 16,-9 3 5-16,-3-2-4 15,-9 11 0-15,-4 6-1 16,-8 9 2-16,-6 10-2 15,-2 11 2-15,-6 12 0 16,1 5-1-16,0 12 0 16,3-1 5-16,2 4-5 15,4-9 3-15,7-1-6 16,4-10 10-16,8-4-11 16,3-7 5-16,7-4-2 15,-2-4 7-15,3-2-7 16,-5 0 2-16,1-2 1 15,-8 0 0-15,-2-3-89 16,-12-1 308-16,1 2-729 16,-21-2 263-16</inkml:trace>
  <inkml:trace contextRef="#ctx1" brushRef="#br0" timeOffset="6422.954">3235 2810 1340 0,'-11'4'437'15,"-8"4"68"-15,5 5-343 16,11 2-118-16,9-4-94 16,6-6-12-16,9-5-442 15,2-18 69-15</inkml:trace>
  <inkml:trace contextRef="#ctx1" brushRef="#br0" timeOffset="8232.48">4254 3461 626 0,'3'-25'359'16,"-4"3"-21"-16,1-3-85 0,1 7-134 15,-1 3 0-15,-1 7-26 16,1 7 3-16,-2 8-27 16,-1 9-8-16,0 9-26 15,-3 12-10-15,0 0-16 16,-1 4-2-16,5-4 0 16,2-3 8-16,4-13-6 15,7-8 6-15,4-10-1 16,9-17-2-16,2-10-7 0,10-17 9 15,1-5-9-15,5-6 0 16,-9 9 0-16,0 4 7 16,-9 18-1-16,-5 8 6 15,-6 12 4-15,-4 5 6 16,-4 4-5-16,-5 6 0 16,-3 2-6-16,-4 7-1 15,-1-1-9-15,0 6-13 16,1-1-34-16,4-3-78 15,3-5-45-15,3-6-333 16,5-12 31-16</inkml:trace>
  <inkml:trace contextRef="#ctx1" brushRef="#br0" timeOffset="8431.988">4927 2852 1068 0,'2'-16'372'15,"-11"20"73"-15,-4 23-258 16,-4 10-79-16,-3 18 6 16,2 5-43-16,-1 16-17 0,2-4-19 15,0 16-9-15,0-7-26 16,2 14-64 0,5-14-45-16,4-5-55 0,5-22-18 15,5-20 187-15,1-27-434 0,-2-30 244 16</inkml:trace>
  <inkml:trace contextRef="#ctx1" brushRef="#br0" timeOffset="8731.917">4763 3188 422 0,'-13'-6'452'0,"-5"12"-84"16,2 13-16-16,1 12-154 16,5 5-52-16,5 3-11 15,6-3-32-15,9 0 3 16,7-11-33-16,11-8-13 15,4-10-16-15,11-11-2 16,0-11-8-16,7-9-4 16,-5-2-9-16,1-4-2 15,-7 8-11-15,-5 2-4 16,-11 8-5-16,-4 6 3 16,-11 12-5-16,-8 9 4 15,-8 13-6-15,-6 11 6 16,-2 6-3-16,-2 6-11 15,2-8-15-15,4 1-90 16,5-14-36-16,2-10-176 16,3-16-178-16,6-15-16 0</inkml:trace>
  <inkml:trace contextRef="#ctx1" brushRef="#br0" timeOffset="8845.854">5146 3084 735 0,'2'-22'345'0,"-3"9"-27"15,-4 11-149-15,2 8-471 16,-1 2 81-16</inkml:trace>
  <inkml:trace contextRef="#ctx1" brushRef="#br0" timeOffset="9097.984">5615 3280 1156 0,'1'-12'374'0,"-9"4"87"16,-7-1-315-16,-8 3-29 15,-5 4-31-15,-10 7-16 16,-1 2-22-16,-5 11 5 0,6 3-12 16,-1 11 0-16,9 1-6 15,7 8-11-15,14-5-14 16,7 2-11-16,13-11-14 0,17 1-78 15,4-14-46-15,12-8-394 32,-1-10 45-32</inkml:trace>
  <inkml:trace contextRef="#ctx1" brushRef="#br0" timeOffset="9566.635">5923 3328 902 0,'2'-3'345'0,"-1"-2"63"15,-1 1-223-15,-1-3-8 16,-3 0-34-16,-1 3 2 16,-5 1-39-16,-7 1-15 15,-1 3-37-15,-9 6-7 0,2 2-12 16,-6 9 0-16,3 8-10 15,-2 9-3-15,7 2-8 16,2 6-7-16,11-5-5 16,9-2-5-16,10-13 4 15,12-9-2-15,2-12 0 16,10-12-1-16,1-8 1 16,4-13-2-16,-4-3 1 15,4-13-3-15,-5 5-1 0,-6-3 3 16,-8 11 1-1,-7 10 1-15,-7 14 1 16,-11 14 2-16,-4 14-1 0,-5 13-3 16,-1 2 3-16,-2 11-10 15,7-4-12-15,5 2-70 16,6-11-53-16,7-2 85 16,5-13-475-16,5-14 147 15</inkml:trace>
  <inkml:trace contextRef="#ctx1" brushRef="#br0" timeOffset="9746.055">6341 2920 961 0,'22'-67'422'16,"-12"28"37"-16,-3 16-203 0,-8 22-108 16,-8 25-10-16,-3 15-58 15,-7 20-19-15,-2 11-23 16,-1 19-5-16,3-8-14 15,-2 10-6-15,7-14-8 16,-1-2-25-16,7-18-32 16,-1-8 68-16,6-22-544 15,-6-16 181-15</inkml:trace>
  <inkml:trace contextRef="#ctx1" brushRef="#br0" timeOffset="10681.171">6794 3665 907 0,'0'31'294'16,"6"-7"71"-16,1-13-245 15,4-18 46-15,2-14-14 16,2-29 16-16,1-15-17 16,4-26-3-16,-1-3-56 15,0-20-9-15,-3 7-29 16,-3-10-6-16,-4 19-11 0,-2 3-10 15,0 26-16-15,-2 14-2 16,2 30-10-16,3 8-6 16,-1 14 2-16,5 12-9 15,-2 7-11-15,3 7-55 16,2 6-71-16,-1 3-80 16,-6-6-321-16,-2 7 21 15</inkml:trace>
  <inkml:trace contextRef="#ctx1" brushRef="#br0" timeOffset="11014.923">6861 3217 1075 0,'-24'28'402'0,"3"-3"71"16,12-8-286-16,8-3-16 16,9-6-42-16,10 0-11 15,3-7-39-15,11-2-10 16,2-6-27-16,11-2-22 15,-2-3-14-15,9-2-8 16,-10 0-6-16,-2 1-6 16,-11 5 5-16,-8 3-4 15,-12 7 3-15,-7 13-3 16,-7 6 9-16,-8 10 5 16,-1 5-3-16,-2 7 5 15,4-4 2-15,1-1-1 0,5-7-8 16,4-2 3-16,4-12-8 0,3-9-36 15,5-8-35-15,5-15-67 16,2-13-26-16,5-15 27 16,1-9-351-16,4-17 145 15</inkml:trace>
  <inkml:trace contextRef="#ctx1" brushRef="#br0" timeOffset="11114.911">7354 2957 1056 0,'-1'-7'412'16,"-7"11"43"-16,-2 7-269 15,1 6-83-15,1 7-41 16,2 0-66-16,4 3-102 16,2-4-354-16,4 1 69 15</inkml:trace>
  <inkml:trace contextRef="#ctx1" brushRef="#br0" timeOffset="11415.051">7414 3314 721 0,'6'-13'350'0,"-2"3"7"16,-3 8-164-16,-2 8-57 15,-3 7-42-15,1 7-14 16,0 3-23-16,1 9-17 16,1-4-17-16,1 8-29 15,0-6-5-15,2 5-52 16,-1-9-38-16,1 0-312 16,1-14 58-16</inkml:trace>
  <inkml:trace contextRef="#ctx1" brushRef="#br0" timeOffset="12048.083">7506 3388 681 0,'9'-2'466'0,"1"-3"-45"16,9-2-40-16,5-1-225 15,9-4 1-15,-2-2-32 16,5-2-30-16,-6 0-42 0,1-1-15 15,-11 5-27-15,-2 3-12 16,-6 3 3-16,-4 7-7 16,-4 5 5-16,-4 9-1 15,-5 3 4-15,-3 7-6 16,-2 0 8-16,1 2-6 16,5-4 6-16,2 0-8 15,6-6 4-15,4-2-4 16,0-7 5-16,7-7-3 15,1-5 1-15,4-7-2 16,-1-5 4-16,7-6-4 16,-8 0 3-16,4-2-1 15,-5 2 1-15,2 0-4 16,-8 8 6-16,3 4-8 16,-7 6 8-16,-2 8-4 15,-7 5 5-15,-1 7-6 0,-4 4 6 16,-2 4-8-16,1 0 6 15,2 1-4-15,3-2 6 16,3 1-8-16,2-7 6 16,5-2-2-16,3-6 0 15,5-6-4-15,5-7 11 16,7-8-7-16,2-6 0 16,9-11 2-16,-1-2 2 15,5-7-9-15,-3 6 8 16,0-2-4-16,-9 11 1 0,-2 8-2 15,-10 13 3-15,-6 9 0 16,-9 10 2-16,-4 10 4 16,-5 3-4-16,-3 4-7 15,2-4-7-15,3 1-96 16,4-9-58-16,6-5-356 16,5-6 11-16</inkml:trace>
  <inkml:trace contextRef="#ctx1" brushRef="#br0" timeOffset="12419.116">8861 3256 1151 0,'7'-20'392'0,"-4"10"60"0,-6 2-320 15,-5 0-43-15,-5-2-48 16,-7 5-19-16,-7-1-7 15,-5 5 18-15,4 8-3 16,-1 8 13-16,8 3-3 16,-1 9-5-16,8-1-18 0,3 1-2 15,8-3-6-15,5 3 1 16,7-5 0-16,6 4 9 16,0-3-4-16,0 2 7 15,-3-2-2-15,-4 3 15 16,-9-6-4-16,-5 0 10 15,-4-6-9-15,-6-3 2 16,-2-6-20-16,-4-3-17 16,0-5-27-16,-6-9-118 15,0-2-242-15,-8-10-172 16,6 1-128-16</inkml:trace>
  <inkml:trace contextRef="#ctx1" brushRef="#br0" timeOffset="16275.478">9316 3598 822 0,'6'-24'301'16,"-3"18"48"-16,-7 18-223 15,-6 20-15 1,-5 13-49-16,-6 10-7 0,3-2-25 16,-2 3-9-16,7-15-10 0,3-1-7 15,5-11-17-15,4-5-16 16,4-9-350-16,6-5 97 16</inkml:trace>
  <inkml:trace contextRef="#ctx1" brushRef="#br0" timeOffset="16647.026">9870 3357 908 0,'8'-43'350'15,"-3"7"43"-15,-6 16-240 16,-5 15-25-16,-5 15-41 16,-4 18-1-16,-2 13-30 15,-2 16 1-15,1 3-22 16,3 16-7-16,1-9-16 0,3 7 3 15,3-12-12-15,4-1-10 16,4-17-16-16,4-5-69 16,4-13-39-16,0-17-331 15,2-14 40-15</inkml:trace>
  <inkml:trace contextRef="#ctx1" brushRef="#br0" timeOffset="16947.198">9776 3401 1046 0,'4'-18'328'16,"4"-6"90"-16,14-6-244 16,7 1-34-16,10-3 14 15,1 8-25-15,5 9-23 0,-5 12-44 16,-3 6-19-16,-11 8-30 15,-6 8-8 1,-11 2-5-16,-10 7 0 16,-10 2 1-16,-11 8-4 15,-6-2-3-15,-8 3-23 16,4-8-19-16,-2-4-74 16,10-12-17-16,4-7-68 15,8-8-29-15,5-7-239 16,7-8 72-16</inkml:trace>
  <inkml:trace contextRef="#ctx1" brushRef="#br0" timeOffset="17142.328">10300 3220 1037 0,'5'0'345'0,"-8"5"62"15,-1 7-282-15,-4 11-38 16,-3 3-32-16,-4 8-23 15,3 1-17-15,0 5-7 16,3-5-4-16,2 2-11 16,5-5-2-16,1-1-34 15,2-7-30-15,3-5-342 16,2-12-3-16,6-14-135 16</inkml:trace>
  <inkml:trace contextRef="#ctx1" brushRef="#br0" timeOffset="17646.569">10363 3348 754 0,'6'1'368'0,"0"0"-12"16,8-2-135 0,1-1-139-16,9-1-6 0,0 0-26 0,9 0-5 15,-4 1-16-15,6-1-10 16,-6-2-16-16,1-3 0 15,-6 1 4-15,0-3 10 16,-6 1 11-16,-1-3 17 16,-4 5 3-16,-5-1 4 15,-7 4-1-15,-5-1-1 16,-5 5-15-16,-6 1 3 16,-2 5-10-16,-7 3-4 15,3 5-6-15,-3 8 1 16,3 2-1-16,2 5 0 15,8 2-4-15,1 5-7 16,5-3 4-16,8 2-5 16,5-8-1-16,9-2-1 15,1-10 7-15,12-8-11 0,-1-11 4 16,5-10 2-16,0-8-2 16,-2-10-1-16,-10-1 3 15,-6-7-3-15,-9 6 4 16,-6-3-3-16,-9 8-6 0,-9 3 0 15,-4 8-9 1,-8 9-29-16,-1 13-17 0,-1 8-54 16,6 9-19-1,3 8-56-15,8 2 30 0,12 6-307 16,15-5 103-16</inkml:trace>
  <inkml:trace contextRef="#ctx1" brushRef="#br0" timeOffset="18381.828">11097 3404 1033 0,'22'-27'393'0,"-5"-3"46"15,-7 8-280-15,-7 0-13 16,-8 7-50-16,-9 2-8 16,-3 9-25-16,-13 5-14 15,1 9-22-15,-12 10-16 16,4 7-7-16,-5 14-4 15,11 0 3-15,6 11-2 16,15-6 0-16,15-1-4 16,12-14 3-16,18-13-4 15,8-21 2-15,7-16 0 16,0-15 3-16,4-18 0 16,-8-2 1-16,-2-14 2 15,-9 5 11-15,-1-16 13 0,-8 11 6 0,-6-2 14 16,-6 16-7-1,-7 7-6-15,-7 22-13 0,-10 19-6 16,-6 18-12-16,-6 24 1 16,-1 14-5-16,-6 21 2 15,3 3-2-15,4 9-4 16,5-13 5-16,9 0-4 16,9-18-5-16,10-4 2 15,2-17 3-15,6-7-9 16,-1-13 9-16,7-7-4 15,-2-11 0-15,4-10-2 16,1-5 8-16,2-10-3 16,-8 0 7-16,0 0-2 15,-7 8 2-15,-3 3 2 16,-8 12-3-16,-2 8-2 16,-5 7 1-16,-5 11-3 15,-3 7-4-15,1 10 0 16,1 0 2-16,4 6 3 15,7-6 1-15,8-6-3 16,8-10 1-16,4-8 1 0,4-12-2 16,4-12-1-16,0-3 2 15,0-10-2-15,-2-4 2 0,3-10 0 16,-2 2 3-16,0-3 2 16,-6 8-1-16,-6 6 1 15,-8 16 5-15,-6 16-3 16,-9 10 1-16,-6 16 1 15,-1 4-1-15,-2 10-15 16,0-5-3-16,3 4-80 16,7-11-50-16,4-3 70 15,5-8-463-15,6-3 137 16</inkml:trace>
  <inkml:trace contextRef="#ctx1" brushRef="#br0" timeOffset="18846.937">12071 3438 959 0,'19'-30'416'0,"-1"2"25"0,-11 9-240 15,-5 0-69-15,-8 9-55 16,-8 7-18-16,-5 7-24 16,-11 10-1-16,-5 8-11 15,-7 10-1-15,4 5-4 16,-3 6-4-16,11-3-3 15,7 5-3-15,14-7-5 16,7-6-8-16,12-9-1 0,14-8-19 16,6-14-21-16,13-10-25 15,-1-8-2-15,7-12-9 16,-9-3 17-16,9-11 21 16,-14 3 34-16,3-4 19 15,-5 7 19-15,-2-1 30 16,-9 10 7-16,0 2 13 15,-8 10-7-15,-2 5-4 16,-4 9-24-16,-5 11-2 16,-5 10-17-16,-2 9 3 15,-3 6-5-15,-3 9 0 16,1-3-14-16,4 6-4 16,2-10-7-16,6-6-7 15,6-12-10-15,8-14-91 16,2-17-29-16,6-19-376 15,-1-10 24-15</inkml:trace>
  <inkml:trace contextRef="#ctx1" brushRef="#br0" timeOffset="18957.929">12538 2993 1149 0,'-7'-8'507'16,"-7"8"-3"-16,0 7-323 15,3 9-47-15,4 5-116 16,1 7-105-16,6 4-64 15,12 9-355-15,1-1 24 0</inkml:trace>
  <inkml:trace contextRef="#ctx1" brushRef="#br0" timeOffset="19316.002">12667 3349 874 0,'-1'-8'422'0,"1"1"-2"16,-1 0-195-16,1 5-107 15,-3 3-38-15,-2 8-13 16,-2 6-15-16,-4 12-6 16,2 3-14-16,2 10-15 15,1-1-8-15,5 4-9 16,5-8 4-16,6-7-6 16,5-8 3-16,7-13 0 15,3-15-2-15,10-11-4 16,-3-5 4-16,7-13 1 15,-4 1-6-15,2 0 8 0,-10 6-3 16,-2 2 5-16,-11 12 1 16,-6 7 12-16,-8 7 10 15,-6 11 7-15,-5 6-4 16,-5 8-5-16,-1 3-9 16,1 4-17-16,4-2-17 15,8-3-79-15,8-5-32 0,9-5-373 16,8-10 37-16</inkml:trace>
  <inkml:trace contextRef="#ctx1" brushRef="#br0" timeOffset="19779.949">13280 3406 1037 0,'29'-23'403'16,"-12"4"53"-16,-5 2-231 15,-8 8-63-15,-9 2-10 16,-8 7-49-16,-8 4-8 15,-4 7-33-15,-6 7-5 16,1 6-18-16,-2 11-5 16,4-2-8-16,5 9-9 15,8-6-5-15,6-3-6 16,12-9-5-16,9-8-5 0,6-15-2 16,14-10-2-16,2-10 0 15,7-14 2-15,-2-1 3 16,6-9 0-16,-10 4-3 15,-3-4 6-15,-6 10 3 16,-4 5-2-16,-12 13 7 16,-1 9-1-16,-4 13-2 15,-6 16-2-15,-2 12 5 0,-2 18-7 16,-5 7 0-16,-4 21-4 16,-3-5 3-16,-13 13-12 15,-3-9 2-15,-14 10 4 16,2-15 7-16,-8 0 11 15,6-17 20-15,-4-11 15 16,8-21 7-16,-3-9-8 16,3-13-14-16,-3-10-16 15,6-7-42-15,-1-19-108 16,3-8-81-16,-1-14-403 16,9-3 10-16</inkml:trace>
  <inkml:trace contextRef="#ctx1" brushRef="#br0" timeOffset="21396.42">14342 3380 507 0,'30'-12'403'16,"-12"-2"-59"-16,-5 0-18 15,-5 3-185-15,-3 2 1 16,-11 1-36-16,-5 5 0 16,-7-1-29-16,-12 8-11 15,-3 5-23-15,-9 12-4 16,2 5-14-16,-3 16 0 16,9-1-3-16,6 8 0 15,11-7-8-15,11-5-3 16,11-15-6-16,8-13 4 15,8-13-8-15,13-16 3 16,-1-9-3-16,6-8 5 0,-2-1-7 16,-3-3 5-16,-10 7-4 15,-3 4 1-15,-12 13-3 0,-8 15-1 16,-7 19-3-16,-10 23 1 16,-7 17 3-16,-6 19 2 15,-1 2 1-15,-2 11 5 16,5-12-3-16,2 3 0 15,8-18-6-15,3-4-14 16,7-19-38-16,8-10-31 16,5-18-73-16,4-15-328 15,2-17 69-15</inkml:trace>
  <inkml:trace contextRef="#ctx1" brushRef="#br0" timeOffset="21763.44">14582 3332 1000 0,'-11'4'304'0,"-7"16"73"0,-2 7-285 16,1 8-17-16,0 1-24 16,2 10-5-16,4-2-6 15,3 5 2 1,2-7 4-16,6 2-8 15,4-14-11-15,7-7-9 0,5-14-5 0,9-12-8 16,1-15-2-16,10-15 0 16,-1-7 0-16,5-11-4 15,-6 1-1-15,4-3 5 16,-10 12-4-16,-2 6 3 16,-9 12-1-16,-6 12 7 15,-10 13-7-15,-6 15 8 16,-9 8-6-16,-4 15 10 15,-1 2-7-15,0 10 4 16,3-7-11-16,7-2-5 16,5-12-16-16,7-6-60 15,7-14-45-15,8-11-316 16,6-10 38-16</inkml:trace>
  <inkml:trace contextRef="#ctx1" brushRef="#br0" timeOffset="22529.469">15075 3353 981 0,'11'-14'351'0,"-14"8"55"16,-8 7-235-16,-4 5-59 15,-9 5-11-15,-1 3-29 16,-5 6-6-16,4-1-22 16,-5 11-4-16,8-1-14 0,0 7-4 15,9-1-9-15,3 3 0 16,9-10-5-16,8-1-1 15,7-9-4-15,6-12 0 16,7-9-3-16,5-12 0 16,1-8 1-16,1-12-5 15,-3 0 1-15,-1-5-1 16,-8 6-2-16,-5 0-2 16,-7 10 5-16,-6 7-2 15,-9 11 0-15,-3 9 0 16,-4 9 2-16,-3 14-6 15,1 4-1-15,0 11 3 16,2-2 5-16,4 7-8 16,3-10 7-16,7-2-4 15,3-11-1-15,8-5-10 16,3-16 1-16,10-8-19 16,-1-7-8-16,7-11-26 15,-2-3 8-15,2-7 4 16,-5 2 18-16,0-3 12 0,-8 10 28 15,-2 3 2-15,-8 8 4 16,-4 11 3-16,-4 7 3 16,-7 13 9-16,-2 4 4 15,-5 13 8-15,1 0 4 16,-2 4 2-16,7-5-7 0,5-3-3 16,5-11-11-16,8-5-7 15,8-9-4-15,5-6 0 16,1-9 1-16,4-8 1 15,-2-6 0-15,3-7 4 16,-2-2-7-16,-1 0-2 16,-3 6 2-16,-3 4-2 15,-8 9-3-15,-4 9 0 16,-4 6 0-16,-3 7-2 16,-4 6 4-16,-4 15-2 15,0 2 2-15,-4 7 0 16,4-4 1-16,4-3-2 15,4-11 1-15,10-7-3 16,5-13-2-16,6-11-9 16,3-4-11-16,6-13-65 0,-1-6-27 15,8-8-54-15,-2-2-288 16,5-7 61-16</inkml:trace>
  <inkml:trace contextRef="#ctx1" brushRef="#br0" timeOffset="22632.483">15874 3309 747 0,'2'0'293'0,"-6"8"41"15,-3 6-206-15,-2 5-22 16,1 3-39-16,0 0-25 16,5-4-33-16,6-3-33 15,-2-8-319-15,11-7 82 16</inkml:trace>
  <inkml:trace contextRef="#ctx1" brushRef="#br0" timeOffset="23030.041">15985 2961 996 0,'8'-23'369'16,"-3"8"66"-16,-4 11-262 15,-5 18-11-15,-3 9-51 16,-3 18-10-16,0 7-44 16,-4 15-15-16,0 1-24 15,-5 13-5-15,2-5-10 16,-2 14 1-16,0-9-5 0,1 3-5 15,6-15-3-15,1-7-37 16,5-20-25-16,4-15-55 16,3-17-36-16,3-15-327 15,3-12 78-15</inkml:trace>
  <inkml:trace contextRef="#ctx1" brushRef="#br0" timeOffset="23184.008">15783 3430 1002 0,'-8'9'427'0,"5"1"48"16,4-2-252-16,10-2-34 15,7-3-55-15,9-6-15 16,3-6-45-16,11-5-16 16,-2-3-33-16,6-2-40 15,-6 3-93-15,-5 5-441 0,-9 8 92 16</inkml:trace>
  <inkml:trace contextRef="#ctx1" brushRef="#br0" timeOffset="23360.874">16197 3399 1075 0,'-1'7'400'0,"2"2"55"16,1 2-293-16,-1 9-25 15,2 0-54-15,-2 8-28 16,-1-1-23-16,-4 5-12 15,3-1-38-15,-3 3-64 16,-2-5-38-16,-4-2-367 16,3-6 52-16</inkml:trace>
  <inkml:trace contextRef="#ctx1" brushRef="#br0" timeOffset="23526.144">16315 3203 1202 0,'-2'-14'518'0,"-2"2"-2"16,2 10-343-16,-1 5-46 15,3 6-126-15,0 7-126 0,3 2-55 16,6 6-335-16,5 1 1 16</inkml:trace>
  <inkml:trace contextRef="#ctx1" brushRef="#br0" timeOffset="23728.881">16657 2924 595 0,'8'-4'517'15,"-15"18"-107"-15,-7 22-10 16,-4 9-304-16,-3 22 0 16,0 3-36-16,-3 15-6 15,5-8-13-15,0 11-20 16,8-14-41-16,2 1-58 15,7-15-89-15,-1-8-294 16,0-18 24-16</inkml:trace>
  <inkml:trace contextRef="#ctx1" brushRef="#br0" timeOffset="24028.892">16463 3418 1057 0,'3'5'355'0,"1"-3"60"16,7 0-296-16,7-3-29 0,5-1-44 16,7-3-13-16,4-2-20 15,7-1-4-15,-3 4-5 16,0 2-6-16,-4 3 1 16,-4 8 4-16,-12 4-4 15,-2 8 5-15,-6 4 1 16,-5 9-2-16,-6 1-7 15,-4 8 7-15,-5-5-5 16,1 0 5-16,-3-10-3 0,5-6 5 16,5-11-8-16,4-14-14 15,3-10-42-15,6-19-60 16,2-7-314-16,4-15 51 16</inkml:trace>
  <inkml:trace contextRef="#ctx1" brushRef="#br0" timeOffset="24128.845">17002 3147 975 0,'3'-8'383'0,"-5"9"12"16,-4 9-270-16,-1 6-121 15,1 2-383-15,2 13 65 16</inkml:trace>
  <inkml:trace contextRef="#ctx1" brushRef="#br0" timeOffset="24497.786">17066 3462 970 0,'3'2'355'15,"0"1"35"-15,3-1-262 16,8-1-24-16,-1 0-38 16,9-4 17-16,4-1-6 15,6-5 15-15,-2-5-21 0,3-1-6 16,-7 0-30-16,-4-4 0 15,-8 5-20-15,-4 1-5 16,-8 4 0-16,-8 0 6 16,-4 3-8-16,-8 3 6 15,-10 0-3-15,-11 9 0 16,1 4 0-16,-7 12 2 16,2 6-5-16,2 12 2 15,12 1-9-15,3 11-10 16,13-6-14-16,9 0-37 15,12-14-43-15,15-3-48 16,8-19-37-16,13-7-314 16,5-10 83-16</inkml:trace>
  <inkml:trace contextRef="#ctx1" brushRef="#br0" timeOffset="24795.418">17552 3470 1049 0,'18'-26'366'16,"-11"0"60"-16,-10 6-294 15,-9 5-21-15,-6 9-52 16,-6 7-3-16,1 8-24 16,-3 8 6-16,5 5-6 15,2 4 8-15,4-2-7 16,5 2 0-16,8-1-14 0,5 0 0 16,6-1-14-16,1 4-8 15,3 0 3-15,-3-1 1 16,-4-1-5-16,-6-1 24 15,-7-2 19-15,-9-2 14 16,0-1 3-16,-6-2 7 16,2-8-27-16,0-6-41 15,7-8-58-15,-4-7-119 16,8-6-369-16,-1-9 47 16</inkml:trace>
  <inkml:trace contextRef="#ctx1" brushRef="#br0" timeOffset="27162.22">18577 3498 764 0,'2'-3'282'0,"-2"-1"60"15,0-2-197-15,-1-1-5 16,-3 0-27-16,1-1 9 16,-3 1-28-16,-3-1 7 15,-3 2-24-15,-6 3 10 16,-3 3-19-16,-5 8-5 15,-2 5-18-15,-4 8-7 16,2 3-19-16,-2 11-10 16,5 1-7-16,3 7-4 15,6-5 5-15,7-1-6 16,6-11 3-16,12-3 0 16,6-12-1-16,6-5-5 15,7-10 13-15,9-11-11 0,-1-8 3 16,6-12 0-16,-1-3 9 15,3-9-12-15,-9 4 12 16,-2 4-2-16,-10 12 1 16,-7 5-7-16,-9 14 9 15,-8 10-9-15,-7 11 5 16,-6 12-1-16,-3 12 0 16,-2 18-1-16,1 4 5 0,-1 19-4 15,5 1 0-15,-5 16 2 16,5-7-2-16,-3 15-2 15,1-17-4-15,2 3 4 16,6-23 1-16,1-5-1 16,5-23-2-16,3-6-4 15,1-16-13-15,0-12-111 16,-1-15-36-16,2-14-353 16,1-6 3-16</inkml:trace>
  <inkml:trace contextRef="#ctx1" brushRef="#br0" timeOffset="27695.44">18670 4337 563 0,'-25'29'465'0,"3"1"-67"16,8-11-50-16,10-2-181 15,14-10-45-15,7-9 11 16,6-5-35-16,7-8 4 0,0-1-26 16,0 0-12-16,-6 5-32 15,-3 8-2-15,-10 10-23 16,-5 14-3-16,-7 10-6 16,-5 13-7-16,-5-3-28 15,0 6-88-15,3-13-56 16,8-3-338-16,4-19 10 15</inkml:trace>
  <inkml:trace contextRef="#ctx1" brushRef="#br0" timeOffset="29794.796">19438 3651 939 0,'7'-17'301'15,"-5"1"58"-15,-4 5-258 16,-8 3-7-16,-3 2-32 16,-9 3 11-16,-4 2-14 15,-6 7-2-15,1 2-15 16,-5 11 0-16,5 6-15 0,0 10-2 16,3 2-2-16,3 4-5 15,9-8-10-15,3-2-2 16,10-11-2-16,9-7 1 15,8-8-3-15,12-10 5 16,1-8-4-16,9-9 5 16,-1-4-4-16,2-8-3 15,-6 4 1-15,0-2 2 16,-8 5-4-16,-2 3-5 16,-8 10 3-16,0 4-4 15,-6 7-1-15,-6 10 0 16,-5 7 8-16,-6 7-4 15,-3 5 1-15,-6 8 5 16,1-3 0-16,0 3-5 16,5-5 3-16,4-3-8 15,8-9-19-15,8-6-72 0,4-9-33 16,5-9-319-16,-1-6 31 16</inkml:trace>
  <inkml:trace contextRef="#ctx1" brushRef="#br0" timeOffset="30128.39">19592 3615 905 0,'-2'3'274'0,"-4"8"64"15,-2 8-246-15,-3 3-12 16,1 2-21-16,0 3 5 16,1-1-15-16,1 0-5 15,4-1-16-15,4-2-7 16,6-5-9-16,5-4-3 15,4-8-6-15,10-9 4 16,-1-6 5-16,6-14 2 16,0-3 4-16,3-7 2 15,-7 4-4-15,0 2-3 16,-10 12-9-16,-3 3 2 16,-7 13-3-16,-5 6 0 15,-6 8 0-15,-4 6 3 16,-1 6-4-16,-4 1-1 15,5 0-5-15,-1-1-13 16,6-7-19-16,5-2-56 0,5-9-24 16,3-6 375-16,6-5-663 15,7-8 340-15</inkml:trace>
  <inkml:trace contextRef="#ctx1" brushRef="#br0" timeOffset="30528.205">20103 3647 834 0,'0'-3'300'0,"-7"3"48"16,-7 6-226-16,-8 2-12 16,0 2-34-16,-6 3 5 15,2 2-18-15,-3 4 6 16,6-1-14-16,-1 10-4 16,7-2-22-16,2 5-5 15,7-1-7-15,5-2-9 16,9-10-2-16,8-6 0 15,7-16 0-15,12-14-8 16,5-11 7-16,10-13-2 16,-5-6 0-16,2-14 0 15,-8 2 3-15,-1-10-7 16,-10 3 5-16,2-8 11 16,-5 18 6-16,-4 6 5 15,-9 17 9-15,-5 18-6 16,-10 24-7-16,-9 23-4 0,-4 18-3 15,-8 26 7-15,1 4 9 16,-3 13-4-16,6-10 0 16,4 3-5-16,11-18-13 15,4-2-45-15,5-17-58 16,2-11 115-16,8-18-531 16,-3-15 160-16</inkml:trace>
  <inkml:trace contextRef="#ctx1" brushRef="#br0" timeOffset="31744.272">21210 3992 844 0,'5'-4'286'0,"1"-2"62"16,-5-1-234-16,0-1 6 16,-4 2-30-16,-6 0-4 15,-2 2-17-15,-5 0 7 16,-1 4-17-16,-5 5 3 15,-1 4-15-15,-8 9-3 0,1 5-17 16,-3 11-6-16,5 2-6 16,0 3-8-16,13-4-3 15,8-4 1-15,11-13-4 16,14-11-5-16,9-9 9 16,6-13-2-16,3-5 1 15,4-15 1-15,-8-3 2 16,2-5-7-16,-5 5 5 0,-5 2-2 15,-6 16 3-15,-4 12 0 16,-10 14 2-16,-7 17-5 16,-4 12-1-16,-5 18 1 15,-4 0 1-15,-3 15 0 16,1-5 3-16,-2 6 0 16,3-9-3-16,2 7-1 15,4-9-4-15,5-3-10 16,0-14-31-16,6-6-92 15,1-14 12-15,8-13-358 16,2-17 41-16</inkml:trace>
  <inkml:trace contextRef="#ctx1" brushRef="#br0" timeOffset="32294.045">21421 4550 882 0,'-20'18'358'16,"5"-7"36"-16,6 2-196 15,4-5-67-15,9-2 7 16,5-4-30-16,5-2 2 15,4-3-20-15,4-3-10 16,-1 1-33-16,2-1-12 16,-7 3-19-16,-2 6-11 15,-8 3-9-15,-9 8-12 16,-5 4-4-16,-10 9-2 16,-5-3 0-16,-6 5 4 15,2-2 12-15,1-1 4 0,7-4 5 16,8 1 1-16,7-8 2 15,9-3 1-15,8-7-1 16,9-5 1-16,5-4 0 16,13-6-8-16,-1 1-15 15,7 1-104-15,-5 4-17 0,5 5-368 16,-9 2 19-16</inkml:trace>
  <inkml:trace contextRef="#ctx1" brushRef="#br0" timeOffset="38705.439">742 4905 672 0,'1'-1'245'0,"-1"-1"53"15,-1 0-154-15,-1 2-33 16,-1 1 2-16,-2 1-34 16,0 5-11-16,-1 1-21 15,-2 5-6-15,2 1-15 16,0 2-6-16,3-1-9 15,3 2-5-15,2-4-5 16,5-2 2-16,2-3 2 16,4-4-3-16,1-6 2 0,2-7 2 15,-2-4-2-15,-4-7-2 16,-3 3 5-16,-5-4-5 16,-4 6-2-16,-7 3 2 15,-2 9 1-15,-2 4-3 16,-1 7-31-16,1 6-352 15,4-1 106-15</inkml:trace>
  <inkml:trace contextRef="#ctx1" brushRef="#br0" timeOffset="40059.977">1716 4775 914 0,'12'-18'317'16,"-8"0"65"-16,-6-1-240 16,-5 2-30-16,-7-2-11 15,-6 8-52-15,-11 1-5 16,-1 7-14-16,-11 8-7 15,1 7 2-15,-10 15 6 16,3 10-3-16,-4 19-3 16,11 5 0-16,5 12-8 15,16-11-3-15,16 0-5 16,18-17 1-16,22-9-1 16,10-21-5-16,18-12-8 15,0-15 3-15,11-15 2 16,-9-10 3-16,5-11 0 15,-13 0 3-15,-4-8-2 16,-17 7-1-16,-12-3-1 16,-22 10 1-16,-16 1 0 0,-14 13-3 15,-12 11-17-15,-3 14-17 16,-6 20-41-16,5 13-27 16,-3 16-148-16,12 3-203 15,3 9 11-15</inkml:trace>
  <inkml:trace contextRef="#ctx1" brushRef="#br0" timeOffset="40659.466">1644 4914 807 0,'-12'-4'381'0,"1"4"1"16,1 9-176-16,3 13-116 16,5 6-41-16,4 9-8 15,5-2-23-15,6 6-10 16,3-10-1-16,7 1-4 15,2-11-1-15,5-3-2 16,1-9 5-16,6-8-5 16,-2-9 3-16,4-10-5 0,-5-4 3 15,-1-3 0-15,-9-3-6 16,-3 1 4-16,-10 6 4 16,-3 1-4-16,-7 9 1 15,-4 4 5-15,-2 10-1 16,-4 8-2-16,-1 5 2 0,-2 8-6 15,4 5 3-15,0 6-1 16,5-3 1-16,4 1 0 16,5-9 3-16,9-4-3 15,3-14-1-15,7-11 0 16,3-9-1-16,6-12 0 16,-3-6-2-16,3-9 3 15,-3 2 3-15,0 0-2 16,-6 9 1-16,-7 4 4 15,-7 15-2-15,-8 7-1 16,-6 15 0-16,-7 12-1 16,-2 5-2-16,-2 11 3 15,1-1-9-15,3 0 4 16,5-6-27-16,3-2-379 16,5-9 118-16</inkml:trace>
  <inkml:trace contextRef="#ctx1" brushRef="#br0" timeOffset="41059.313">2452 5101 1013 0,'3'14'323'0,"-2"-4"72"16,8-7-285-16,7-8 2 15,5-6-35-15,7-11-19 16,-1-5-18-16,5-8-6 16,-7 1-24-16,-4-3-1 15,-9 11-3-15,-11 4 2 16,-9 9-4-16,-12 9 1 16,-7 6-5-16,-7 8 5 15,0 8-5-15,-2 10 1 16,5 4 7-16,0 9-4 15,7-2 0-15,7 3 0 16,10-9-7-16,11-3-10 16,12-8-8-16,13-7-47 15,6-10-36-15,10-10-56 16,1-5-18-16,8-11-246 16,-5-2 63-16</inkml:trace>
  <inkml:trace contextRef="#ctx1" brushRef="#br0" timeOffset="41326.509">2864 5025 742 0,'13'-20'289'0,"-11"-3"39"0,-9 5-191 16,-9 0-29-16,-4 3-46 0,-4 0 2 16,1 6-19-16,1 6 3 15,6 6-2-15,2 8 10 16,7 6-14-16,7 9-7 16,6-1-14-16,8 5-4 15,6-2-10-15,6 2-6 16,-1-8 0-16,2 2-3 15,-5-6-2-15,-6 1 2 16,-11-4 4-16,-8-1 1 16,-8-2 3-16,-15 0 7 15,-6-4 3-15,-6-1-4 16,1-4-1-16,3-4-6 16,7-6-24-16,9-7-84 15,8-8-319-15,12-17 61 16</inkml:trace>
  <inkml:trace contextRef="#ctx1" brushRef="#br0" timeOffset="41493.034">3208 4556 908 0,'-15'58'260'16,"-4"-4"71"-16,1 9-246 15,5-6-28-15,-1 7-15 16,5-6-21-16,0 5-21 0,2-12-39 0,0 8-307 16,5-14 81-1</inkml:trace>
  <inkml:trace contextRef="#ctx1" brushRef="#br0" timeOffset="41796.347">3012 4886 961 0,'0'3'321'0,"3"-2"72"16,7-2-253-16,11-2-8 15,3-4-35-15,13-1-11 16,0 2-30-16,5 3-21 16,-4 4-24-16,0 7-7 15,-13 6-3-15,-4 8-5 16,-8 5 3-16,-9 8-3 15,-6-1 3-15,-5 6 1 16,-3-7-4-16,-4 1-6 16,1-11-5-16,2-5-31 15,2-8-17-15,7-8-57 16,4-12-34-16,8-9-275 16,0-12 50-16</inkml:trace>
  <inkml:trace contextRef="#ctx1" brushRef="#br0" timeOffset="41893.102">3479 4661 993 0,'-9'6'214'0,"0"8"67"15,1-2-576-15,4 10 80 16</inkml:trace>
  <inkml:trace contextRef="#ctx1" brushRef="#br0" timeOffset="42260.098">3647 4942 1093 0,'-7'2'308'0,"-2"-1"84"16,-3 0-307-16,-5 0 15 15,-2 2-26-15,-2 4 9 16,-1 3-15-16,0 6-11 15,3 3-32-15,2 12-10 16,3 2-9-16,3 6-5 16,4 0-4-16,7 1 3 15,5-10 3-15,10-4-9 16,6-14 5-16,9-10-2 16,1-13 2-16,9-11-1 15,-5-3 4-15,1-7-1 0,-8 2 1 0,-4-5-1 31,-13 6-2-31,-9-8 2 0,-8 9-1 16,-9 0-3-16,-6 9-5 16,-7 10-43-16,1 14-26 0,-6 10-70 15,3 6-308-15,5 9 60 16</inkml:trace>
  <inkml:trace contextRef="#ctx1" brushRef="#br0" timeOffset="42663.178">3845 4999 1055 0,'11'-7'294'16,"-9"1"65"-16,-3 10-282 15,2 4-67-15,-2 10-7 16,0 5-1-16,-1 8 3 15,2-2 4-15,0-1 3 16,4-6 1-16,5-4 8 16,-1-6-5-16,7-7 1 15,4-2 3-15,4-8 2 0,-4-3-10 0,9-9 5 32,-2-3-7-32,2-7-5 0,-1-2-4 0,4-5 20 15,-7 5 6-15,-1 8 10 16,-5 9 4-16,-6 14 26 15,-9 12-15-15,-4 12-2 16,-2 5-12-16,-4 4-6 16,1-2-26-16,2-2-1 15,2-6-11-15,1-2-69 16,1-8-7-16,0 1-388 16,1-4 54-16</inkml:trace>
  <inkml:trace contextRef="#ctx1" brushRef="#br0" timeOffset="42892.578">4530 4977 1016 0,'1'5'440'0,"-2"-3"8"15,-1-1-251-15,-1 2-105 16,2 1-57-16,-1-1-61 16,0 1-68-16,0-1-354 15,2 1 55-15</inkml:trace>
  <inkml:trace contextRef="#ctx1" brushRef="#br0" timeOffset="43026.189">4499 5226 726 0,'-8'-1'483'16,"3"1"-104"-16,7 2-433 15,5-1-202-15</inkml:trace>
  <inkml:trace contextRef="#ctx1" brushRef="#br0" timeOffset="45125.634">5098 5352 723 0,'-3'-34'228'0,"5"-19"65"16,5-3-195-16,7-15 20 16,3 6-3-16,2 0 25 15,-3 19-13-15,-5 10-8 0,-5 20-30 16,-6 13-20-16,-5 14-28 16,-3 15-14-16,0 6-8 15,0 8-3-15,3-2-6 16,0 5-8-16,4-9-2 15,3 2 1-15,3-9 2 16,2-1-4-16,4-7-1 16,5-7 3-16,-1-9-1 15,7-7-1-15,-1-7 3 0,3-9 2 16,-4-3-3-16,2-5-3 16,-6 6 4-16,-4 1 0 15,-2 9-2-15,-5 2 3 16,-1 8 2-16,-4 6-7 15,0 4 2-15,0 5 1 16,-1 5-4-16,0 6 5 16,1 1-3-16,3 3 1 15,2-5-1-15,4-3 3 16,4-11-3-16,6-8 3 16,3-11-4-16,8-11 3 15,0-6-1-15,6-9 1 16,-4 1-1-16,4-2 3 15,-6 6 0-15,1 4 0 16,-8 7 0-16,0 4-1 0,-7 7 0 16,-4 7-4-1,-7 9 1-15,-2 7 1 16,-3 7 2-16,-4 3-2 0,1 3 3 16,-3 0-3-16,4 0 1 15,-1-1-5-15,5 1 3 16,2-2-1-16,3-3 3 15,2-3-4-15,2-10 4 0,1-9-29 16,3-11-32-16,1-10-61 16,-2-11-330-16,4-7 59 15</inkml:trace>
  <inkml:trace contextRef="#ctx1" brushRef="#br0" timeOffset="45292.026">5873 4776 1169 0,'-11'0'390'0,"-2"8"50"16,6 5-340-16,0 8-25 15,5 2-60-15,3 7-50 16,1-1-30-16,2 5-374 16,4-4 83-16</inkml:trace>
  <inkml:trace contextRef="#ctx1" brushRef="#br0" timeOffset="45875.941">6221 5146 1084 0,'-1'-20'352'0,"-7"0"83"15,-4 4-305-15,-7 1 8 16,-5 7-31-16,-7 2-11 0,-2 10-22 0,-1 6-6 16,6 6-26-16,0 8-14 15,8 2-14-15,5 2-9 16,7-2-2-16,8 1-4 15,9-6 0-15,7-1-19 16,5-6-42-16,11-3-109 16,-1-8-343-16,8-8 36 15</inkml:trace>
  <inkml:trace contextRef="#ctx1" brushRef="#br0" timeOffset="46208.444">6478 4525 1163 0,'-3'-24'385'16,"-5"12"60"-16,0 18-318 0,-2 16-67 15,-2 18-24 1,-1 8-33-16,-2 18-2 0,2 2 3 16,1 18-2-16,4-8 2 15,3 10-9-15,4-20 6 16,6-4-7-16,5-23 7 15,8-14-4-15,2-17 6 16,10-13-7-16,-1-11 8 0,7-7-4 16,-5-3-1-16,3-1 0 15,-6 8 6-15,-4 4-5 16,-9 10 3-16,-7 7 1 16,-8 11 5-16,-7 13-2 15,-2 3 0-15,-3 5-44 16,6-3-48-16,-5 1-367 15,1-12 62-15</inkml:trace>
  <inkml:trace contextRef="#ctx1" brushRef="#br0" timeOffset="47241.689">7425 5065 682 0,'15'-12'381'0,"0"-3"6"15,-8 1-129-15,-3-1-105 16,-4 1-40-16,-5 2-7 15,-7 2-36-15,-10 9-13 16,-2 6-9-16,-10 10-12 16,1 6-17-16,-5 10-13 15,5 2 1-15,-2 8-1 16,7-2 2-16,6 0-5 16,12-8 5-16,12-7-10 0,12-12 2 15,13-17-3-15,6-11 5 16,11-13-5-16,-5-3 8 15,4-7-7-15,-7 7 7 16,-4 0-4-16,-10 12 2 16,-6 7-6-16,-8 13 11 15,-8 9-7-15,-8 12 4 0,-9 15-6 16,-3 5 8-16,-4 11-6 16,1 1 2-16,1 8-6 15,6-8 6-15,2 3-6 16,8-13-3-16,3-2-66 15,5-15-36-15,5-6-366 16,2-18 45-16</inkml:trace>
  <inkml:trace contextRef="#ctx1" brushRef="#br0" timeOffset="47610.248">7697 4976 754 0,'13'-22'417'0,"-8"6"-23"16,-9 13-145-16,-3 16-141 16,-5 8-47-16,2 10-19 0,-4 2-22 15,1 8-6-15,1-8 3 16,6 3-1-16,0-4-4 16,5-1-6-16,4-8 1 15,9-4-10-15,3-11 1 16,9-13 3-16,3-9 5 15,7-12-6-15,-1-6 8 16,2-8-8-16,-5 5 2 16,-1-3-1-1,-10 9 0-15,-3 4-2 16,-8 10 5-16,-5 8 4 0,-6 12 9 0,-6 13 4 16,-3 7 4-16,-6 10-4 15,-1 0-4-15,1 7-15 16,4-6 0-16,6-2-17 15,8-10-18-15,9-9-58 16,8-12-35-16,9-13-322 16,1-10 50-16</inkml:trace>
  <inkml:trace contextRef="#ctx1" brushRef="#br0" timeOffset="48575.282">8265 4960 864 0,'8'-12'343'0,"-8"4"40"15,-5 7-234-15,-7 6-21 16,-2 5-54-16,-8 8-8 16,-3 1-18-16,-6 7-3 0,1 0-7 15,-6 4 6-15,6-2-14 16,2 7 3-16,7-4-7 16,6 0-6-16,11-8-7 15,12-7-3-15,8-11-11 0,17-13 1 16,1-8 4-16,8-8-5 15,-3-6 5-15,4-6-3 16,-12 4 4-16,-3-6-4 16,-7 4 3-1,-3 2-2-15,-10 8-2 16,-7 8-3-16,-6 14 4 0,-8 14-1 16,-4 10-4-1,-4 11 6-15,3 4 3 0,-3 6-7 16,4-3 2-1,4 3-1-15,5-7 4 0,9-2-9 16,6-10 9-16,11-11-6 16,2-12 1-16,8-12-6 15,0-10 5-15,4-11-2 16,-7-4 5-16,8-3-3 16,-9 2 2-16,1-2-1 15,-6 7 3-15,1 3-6 16,-8 10 9-16,-3 6-4 15,-5 10 4-15,-7 11-8 16,-3 6 10-16,-3 8-11 0,-1 1 9 16,-1 7-8-16,5-7 7 15,2 5-7-15,5-8 7 16,4 0-6 0,4-6 5-16,4-4-5 0,1-5 2 0,4-5-2 15,-1-6 3 1,5-7-3-16,-2-3 8 0,3-4-5 15,-4 1 5-15,2-3-7 16,-5 4 2-16,1 1-4 16,-7 4 6-16,0 2-8 15,-2 7 11-15,-3 6-5 16,0 5-2-16,-2 8-3 16,-3 2 7-16,0 7-4 15,-2 3 3-15,-1 3-4 16,3-1 1-16,7-3-44 15,3-9 1-15,8-10-12 16,3-11-5-16,8-12-2 16,-2-10 27-16,7-7-42 15,-1-4 1-15,9-10-13 0,-2 2-1 16,10-10 13-16,-4 0 46 16,9-11 31-16,-9 9 41 15,4-5 30-15,-11 12 13 16,-1 6-12-16,-14 18-11 15,-3 9-23-15,-13 17-20 16,-8 13-10-16,-9 11 4 16,-10 14-1-16,-4 5 7 15,-6 12-11-15,4-3-1 16,-4 14 1-16,6-5-6 0,2 3-7 16,6-13 7-16,2-1-25 15,5-18-37-15,-3-10-326 16,2-11 77-16</inkml:trace>
  <inkml:trace contextRef="#ctx1" brushRef="#br0" timeOffset="48878.588">9010 5059 1145 0,'2'1'336'0,"11"0"94"16,9-3-316-16,10-3-5 15,0-2-23-15,9-2-16 16,-5-4-23-16,4 3-12 0,-6 0-21 16,0 0-6-16,-13 6-6 15,-4 6-1-15,-8 4 1 16,-4 5-1-16,-5 4-4 16,1 11 0-16,-3 0 5 15,-4 7-7-15,-3-1 6 16,-2 2-1-16,1-6 4 15,1-5-6-15,5-10 0 16,7-10-55-16,2-12-35 0,7-12-79 16,-2-6 101-16,2-11-407 15,0-6 148-15</inkml:trace>
  <inkml:trace contextRef="#ctx1" brushRef="#br0" timeOffset="49029.901">9605 4652 1208 0,'-1'-7'452'0,"-6"3"20"16,1 3-345-16,0 6-40 15,4 3-80-15,0 0-100 16,2-1-39-16,9 1-340 16,6-9 19-16</inkml:trace>
  <inkml:trace contextRef="#ctx1" brushRef="#br0" timeOffset="49274.598">9891 4375 972 0,'-11'15'333'16,"-4"16"66"-16,-3 8-259 0,-7 16-3 16,-2 0-32-1,-4 16-16-15,-2-4-19 0,0 13-27 16,8-8-15-16,3 10-21 15,8-15-7-15,3 2-52 16,4-18-13-16,6-9-72 16,-3-23-145-16,9-7-181 15,-1-18-12-15</inkml:trace>
  <inkml:trace contextRef="#ctx1" brushRef="#br0" timeOffset="49808.85">9565 4903 1193 0,'-15'22'410'0,"4"3"67"15,10-3-339-15,11 0-20 16,9-8-50-16,12-6-30 16,5-8-16-16,10-7-7 0,0-4-7 15,-1-3-10-15,-11 0 8 16,-1-1-8-16,-12 4 4 15,-6 1-2-15,-5 3 1 16,-7 7-4-16,-5 4 7 16,-8 9-7-16,-3 6 7 0,-1 10-3 15,3 2-1 1,1 1 0-16,8-6-2 16,2-8-2-16,6-9 4 0,7-5-1 15,5-6-6-15,7-4 5 16,3-2-2-16,4-6-1 15,-2-1 4-15,-1-1 0 16,-5 0 5-16,2 1-5 16,-7 4 6-16,-1 9-7 15,-1 5 10-15,-3 9-9 16,-4 6 7-16,-4 13-11 16,-4 4 9-16,-8 13-6 15,-3 3 4-15,-10 13-5 16,-2-3 10-16,-15 9-5 15,3-9-2-15,-10 0 15 16,3-12 20-16,-3-4 4 16,7-14 4-16,-4-8-1 15,5-11-18-15,2-9-16 16,3-11-20-16,0-12-145 0,8-5-383 16,1-19 71-16</inkml:trace>
  <inkml:trace contextRef="#ctx1" brushRef="#br0" timeOffset="54307.596">10829 4979 850 0,'-4'-34'302'15,"0"1"56"-15,3 10-238 16,-1 9-8-16,-3 12-43 16,-2 11-17-16,0 9-24 15,-4 16-3-15,-2 7-11 16,0 8 2-16,0-2 5 0,-1 5 10 15,6-11-3-15,2-8 2 16,6-10 0-16,7-8-10 16,5-14-11-16,9-13-2 15,3-10 0-15,10-14-5 16,0-3 3-16,8-8-6 16,-7 4 1-16,1 4-4 15,-10 10 1-15,-5 6 0 16,-13 12 3-16,-1 13-1 15,-12 8 4-15,-5 12-3 16,-3 6 1-16,-4 6-2 16,-3 0 5-16,4 4-6 15,4-7 3-15,7-5 0 16,9-8 6-16,8-8-6 16,3-11 0-16,11-10 1 15,2-6 1-15,5-11-7 16,-2-3 6-16,4-4-1 0,-8 2 0 15,0 2-3-15,-8 10 6 16,-4 8-5-16,-11 11 1 16,-6 14-4-16,-7 9 1 15,-7 11 0-15,-4 3 0 16,-1 4 0-16,5-6 2 16,5 2-15-16,5-11-36 15,9-4 445-15,8-14-818 0,8-6 387 16</inkml:trace>
  <inkml:trace contextRef="#ctx1" brushRef="#br0" timeOffset="54740.907">11565 4946 1044 0,'7'-15'360'0,"-8"2"67"16,-6 11-285-16,-7 4-15 15,-4 5-41-15,-6 9-5 16,-1 1-22-16,-9 9-9 15,3 0-12-15,-6 5-10 16,6-1-8-16,-2 9-12 16,10-6-4-16,2 3-4 15,11-10-2-15,7-5-3 16,13-13 6-16,10-10 2 0,8-13-5 16,12-11 0-16,0-2 0 15,2-6-6-15,-6 3 0 16,-5-5 1-16,-11 6-1 15,-4-1 2-15,-8 6 1 16,-2 3 0-16,-3 10 0 16,-4 11 1-16,-4 9-1 15,-2 11 3-15,1 5 3 0,-6 8 1 16,5-1 4-16,0 5-2 16,6-4-1-16,2 5-3 15,5-4 0-15,7 2-39 16,3-6-52-16,6-5-94 15,1-12-16-15,3-12-282 16,-2-11 31-16</inkml:trace>
  <inkml:trace contextRef="#ctx1" brushRef="#br0" timeOffset="54898.37">11790 4960 837 0,'6'-19'370'15,"-6"15"18"-15,-2 14-177 16,-1 8-83-16,3 9-9 15,2 2-40-15,5 5-5 16,3-5-24-16,9 3-13 16,0-4-17-16,6 4-12 0,-4-4-55 15,3-1-91-15,-8-8 45 16,-8 0-373-16,-11-10 51 16</inkml:trace>
  <inkml:trace contextRef="#ctx1" brushRef="#br0" timeOffset="55207.681">11722 5164 1034 0,'-4'4'349'0,"4"1"78"15,10-2-275-15,12-6 12 16,6-2-33-16,12-9-9 16,5-3-35-16,8-6-20 15,-5 1-33-15,0-4-19 16,-11 7-11-16,-5 2-3 15,-10 5 0-15,-3 7-2 16,-8 2 1-16,-3 3-2 16,-2 5 2-16,-5 7-4 15,0 4 4-15,-7 8-5 16,0 4 3-16,-4 5 0 16,1-1 6-16,0-3-25 15,4-8-23-15,4-6-69 16,3-12-41-16,2-11-363 0,2-6 58 15</inkml:trace>
  <inkml:trace contextRef="#ctx1" brushRef="#br0" timeOffset="55374.094">12284 4708 1206 0,'1'-15'418'0,"-6"15"45"16,-1 8-335-16,2 7-69 0,1 10-156 15,1 5-197-15,-1 8-169 16,0-1-107-16</inkml:trace>
  <inkml:trace contextRef="#ctx1" brushRef="#br0" timeOffset="56207.302">12466 5046 675 0,'0'-14'439'0,"-2"9"-62"15,-5 8-103-15,0 6-196 16,0 5-41-16,0 6-19 15,-1 4-9-15,0 5-1 16,-1 1 2-16,2 4-6 16,1-3 2-16,10-1-4 0,2-10-1 15,8-10-1-15,6-10 1 0,7-11-1 16,-3-11 1-16,6-6 2 16,-4 1-2-16,1-7 4 15,-6 6-4 1,0 2-2-16,-6 7 0 0,-3 6 1 15,-5 5-4 1,-2 9 5-16,-7 6-2 0,-1 9 3 16,-3 5-2-16,-3 10 2 15,0-1 1-15,2 3 5 16,4-4-5-16,5-6 7 16,5-9 1-16,5-6-5 15,4-7 1-15,4-7 3 16,1-4-6-16,5-6-4 15,0-2 2-15,5-5-1 16,-1 0-2-16,5-3 4 16,-2 3 6-16,0-3 23 15,-9 2-1-15,1 2-5 16,-8 7 3-16,-2 1-9 16,-7 8-21-16,3 8 2 15,-7 6 5-15,-3 5 1 16,-1 8 6-16,-3 7-3 15,-3-1-1-15,-1 6-1 16,2-3-5-16,2-1-3 16,2-8-1-16,5-4 1 0,3-9-2 15,7-7 0 1,2-9-1-16,6-7 0 0,0-5-6 16,6-5-6-16,-5-4 1 15,4-1 0-15,-4 3 3 0,3 0 4 16,-4 8 10-16,0 1-1 15,-7 10 6-15,-3 8-6 16,-6 6 1-16,-5 7 1 16,-4 4-2-16,-8 7-1 15,-2 0 7-15,-2 6 0 16,-2-1 0-16,2 1-3 16,7-6-5-16,1-4-63 15,7-11-46-15,3-9-333 16,3-7 39-16</inkml:trace>
  <inkml:trace contextRef="#ctx1" brushRef="#br0" timeOffset="56323.289">13393 4836 1032 0,'0'-9'481'0,"-10"6"-10"15,-3 5-275-15,-2 6-73 16,4 2-86-16,1 5-140 0,2-2-368 15,-4-3 84-15</inkml:trace>
  <inkml:trace contextRef="#ctx1" brushRef="#br0" timeOffset="56857.076">13684 4994 1121 0,'-28'1'392'0,"6"-4"61"15,18-4-311-15,10-5 6 16,11 2-43-16,7-1-10 16,1 0-11-16,5 7-17 0,-7 5-25 0,-2 6-20 15,-8 6-15-15,-13 12-14 16,-11 2 1-16,-12 8-11 15,-8 0 6-15,-10 5-5 16,3-4 7-16,-3 3 0 16,11-3 10-16,3-2-1 15,12-7 5-15,4-2-2 16,10-10 2-16,9-3-1 16,7-7-1-16,10-2-6 15,2-7 4-15,10-2-95 16,-3 2-46-16,2-7-385 15,-10 1 22-15</inkml:trace>
  <inkml:trace contextRef="#ctx1" brushRef="#br0" timeOffset="57013.282">13609 5135 979 0,'-20'3'454'16,"4"4"28"-16,6-3-227 15,6-1-92-15,10 1-50 16,9 0-49-16,6-3-34 16,13 3-9-16,6-4-53 15,14-2-127-15,-2-2-350 0,10 5 38 16</inkml:trace>
  <inkml:trace contextRef="#ctx1" brushRef="#br0" timeOffset="57356.936">14017 5144 1053 0,'-4'-2'332'0,"4"-2"76"15,4 1-288-15,4 1 35 16,5 0-26-16,7 1 6 16,3-4-17-16,10-6-26 15,0-3-40-15,4-3-27 16,-3-1-17-16,-5-2-9 15,-8 3 3-15,-8 1-1 16,-11 4 0-16,-14 4 0 16,-10 4 5-16,-14 8-6 15,-6 2 0-15,-8 6 0 16,4 6 0-16,-2 5-7 0,14-1 8 16,6 5-6-16,14 0 5 15,12-4-5-15,11-6 2 16,15 0-66-16,7-7-44 15,11-6-79-15,3-4-330 16,9-2 38-16</inkml:trace>
  <inkml:trace contextRef="#ctx1" brushRef="#br0" timeOffset="57623.148">14529 5028 1096 0,'8'-21'411'0,"-8"0"29"15,-6 8-305-15,-3 3-41 16,-2 5-64-16,-2 5-23 15,-1 7 11-15,-2 3 16 16,0 1 12-16,-2 5 3 16,3 2 2-16,3 3-16 15,4 1-24-15,5 5-3 16,8-1-6-16,4 2-5 16,6 1 2-16,1 1 3 15,0-2 1-15,-4 0-7 16,-9-3 9-16,-8-2 21 0,-12-5-5 15,-6-2 0-15,-2-4 9 16,-8-4-6-16,0-6-54 16,-2-8-65-16,1-4-421 15,-1-8 81-15</inkml:trace>
  <inkml:trace contextRef="#ctx1" brushRef="#br0" timeOffset="58356.959">15046 5106 939 0,'20'-55'361'16,"-10"19"51"-16,1 15-242 16,-5 18-50-16,-4 21-20 15,-7 14-53-15,-4 13-10 16,-1 6-6-16,-5 10-14 16,1-7-7-16,1 8-1 15,4-7-11-15,1 3-39 16,4-11-33-16,0-5-338 15,1-13-41-15,3-15-126 16</inkml:trace>
  <inkml:trace contextRef="#ctx1" brushRef="#br0" timeOffset="58623.596">15029 5179 989 0,'12'-33'398'16,"1"-5"59"-16,6 8-267 15,10-2 0-15,1 8-60 16,7 4-28-16,-4 13-37 0,0 10-22 16,-8 9-22-16,-8 11-12 15,-12 3-4-15,-8 7-10 16,-8-2 7-16,-10 6-3 16,-4-4-1-16,-6 2 1 15,1-5 3-15,-4-3-8 16,6-11-19-16,5-5-50 15,8-7-43-15,8-8-72 16,7-5 360-16,10-7-665 16,5-2 325-16</inkml:trace>
  <inkml:trace contextRef="#ctx1" brushRef="#br0" timeOffset="58788.013">15480 5035 947 0,'1'6'326'0,"-7"4"48"16,-2 0-273-16,-2 5-9 0,-1-1-49 16,0 8-18-16,-1-3-14 15,2 6-1-15,3-2-8 16,0 3-10-16,6-6-48 16,0-1-329-16,1-6 85 15</inkml:trace>
  <inkml:trace contextRef="#ctx1" brushRef="#br0" timeOffset="59256.289">15589 5032 836 0,'17'-14'351'0,"1"5"33"16,-3 3-228-16,3 1-3 16,0 1-62-16,6 2 2 15,-2-2-24-15,4-2 4 16,-3 0-21-16,3 0-9 15,-10-1-19-15,-1 2-12 16,-5 4-12-16,-4 1 2 16,-2 4-2-16,-6 2 0 15,0-1 8-15,-6 2-5 16,-2 5-3-16,-10-1 4 16,2 3-3-16,-9 3-4 15,3 2 7-15,1 0 5 16,5 2 14-16,3 1 2 0,9-3 2 15,7 2 2-15,6-3 6 16,9-4-8-16,6-5 4 16,7-5 0-16,-1-8-5 15,7-9-8-15,-5-4-7 16,1-5-5-16,-7-1-2 16,-3-5 1-16,-9 3-7 15,-8-3 3-15,-7 4-3 0,-8 4-3 16,-4 7-4-16,-5 7-17 15,0 8-24-15,-2 12-54 16,2 4-33-16,2 13-66 16,5 2-8-16,-1 8-272 15,4-2 78-15</inkml:trace>
  <inkml:trace contextRef="#ctx1" brushRef="#br0" timeOffset="59489.967">15845 5518 712 0,'23'23'328'0,"4"-12"37"15,-4-15-192-15,6-18 25 16,-5-11-58-16,7-17 40 16,-4-9-40-16,4-21 12 15,-5 2-45-15,3-23-7 16,-9-2-40-16,-5-17-21 16,-7 9-18-16,-1-15-6 0,-7 31-11 15,0 13-4-15,0 34 0 16,-1 21-3-16,-3 29 2 15,1 17-5-15,1 13-16 16,0 13-94-16,2 1-45 16,1 12-385-16,-1-3 20 15</inkml:trace>
  <inkml:trace contextRef="#ctx1" brushRef="#br0" timeOffset="59824.076">16072 5097 1131 0,'-2'-1'427'0,"1"-3"53"16,7 0-309-16,5-2 3 16,3 0-68-16,6 4-23 15,0-1-26-15,12-1-16 16,0-3-25-16,7 0-11 16,-4-2-3-16,2 2 0 15,-12 5-3-15,0 5-1 16,-10 4 5-16,-3 7-1 15,-6 0-2-15,-5 4 1 16,-6 1 3-16,-1 7-7 16,-2-1 4-16,-2 9-3 15,4-2 2-15,3 0-3 16,3-7 6-16,5-8-9 0,4-11 5 16,2-12-40-16,2-8-21 15,6-10-83-15,-1-4-40 16,0-10-352-16,-4 0 58 15</inkml:trace>
  <inkml:trace contextRef="#ctx1" brushRef="#br0" timeOffset="59969.038">16489 4773 1133 0,'-15'1'455'0,"-4"4"10"15,5-1-319-15,7 5-38 16,7 0-89-16,7 1-85 15,7-4-34-15,7-7-367 16,4-2 47-16</inkml:trace>
  <inkml:trace contextRef="#ctx1" brushRef="#br0" timeOffset="60156.186">16840 4576 1146 0,'-9'19'356'0,"-9"21"69"15,-3 9-318-15,-6 18 2 0,-4 1-37 16,-5 14-11-16,8-11-8 16,0 7-20-16,6-14-40 15,8-2-92-15,8-18-23 16,2-6-355-16,2-17 30 16</inkml:trace>
  <inkml:trace contextRef="#ctx1" brushRef="#br0" timeOffset="60296.902">16599 4997 832 0,'4'-5'377'15,"-2"4"1"-15,5 7-189 16,5 3-121-16,8 3-25 16,6-2-68-16,6 0-353 15,4-5 107-15</inkml:trace>
  <inkml:trace contextRef="#ctx1" brushRef="#br0" timeOffset="60589.404">17092 5061 1121 0,'12'-10'417'15,"-16"-4"37"-15,-9 0-293 16,-9-2-85-16,-7 2-39 0,0 5-33 16,-3 4-1-1,6 5-3-15,1 9 0 0,8 6 2 16,4 7-6-16,8 0 4 15,5 9 1-15,7-2 2 16,6 5-1-16,2-3 5 16,3 6-7-16,-4-6 3 15,-5 1-1-15,-8-9 0 16,-5 1 0-16,-6-9-1 16,-4-3 2-16,-3-6-4 0,-1-4 5 15,0-7-42-15,0-5-58 16,7-4-365-16,7 0 62 15</inkml:trace>
  <inkml:trace contextRef="#ctx1" brushRef="#br0" timeOffset="61223.164">17446 4676 1171 0,'-7'-20'412'0,"8"-1"73"16,14-5-324-16,16-3 24 15,6 1-53-15,9 1-9 16,-1 6-26-16,0 6-18 15,-12 11-43-15,-5 6-14 16,-13 11-19-16,-12 10-4 0,-13 4-3 16,-17 6-2-16,-5 1 6 15,-13 9-3-15,1-5 2 16,-1 3 1-16,12 0 1 16,5-1 0-16,13-10-1 15,12 1-2-15,8-4-1 16,7 0-28-16,7-1-40 15,6 0-144-15,-1-5-361 16,0-2 38-16</inkml:trace>
  <inkml:trace contextRef="#ctx1" brushRef="#br0" timeOffset="61392.584">17391 5384 1536 0,'-24'11'514'0,"6"-1"53"16,11-3-427-16,8-3-64 15,6-2-79-15,4 1-151 16,3-6-413-16,2-6 76 16</inkml:trace>
  <inkml:trace contextRef="#ctx1" brushRef="#br0" timeOffset="65552.503">760 6383 827 0,'-11'10'280'0,"-2"1"57"15,2 0-219-15,5 0-39 16,1-3-23-16,4 0-5 16,2-3-21-16,1-1 8 15,2 1 0-15,-2-5 14 16,1 1-7-16,1-3 3 16,1-2-5-16,0-4-13 15,0 1-16-15,0-3-1 16,-1 1-9-16,0 0-7 15,-3 1 5-15,0 4-5 16,-1 5 0-16,-2 2 5 16,-2 3-4-16,0 5 1 15,1-2-1-15,-1 3 7 16,5-4-3-16,-4-1 1 16,1-3-1-16,2-5 0 15,1-4-7-15,-1-4 0 0,5-1 4 16,-2-2-4-16,-1 4 3 15,0 4 3-15,-1 5 2 16,-2 3-3-16,0 1 2 16,1 3 2-16,0-3 1 15,0-1-5-15,0-3 3 16,0 4-2-16,-1-1 1 16,-2 4-9-16,1 2-3 0,0 7-412 15,0 3 130-15</inkml:trace>
  <inkml:trace contextRef="#ctx1" brushRef="#br0" timeOffset="66797.425">739 6395 752 0,'-7'8'336'16,"-1"-2"9"-16,3 1-152 15,3-2-117-15,2 2-7 16,4 1-41-16,0-2 0 16,2 0-15-16,0 0 8 15,-3-2 2-15,2 0 11 16,-1-1-7-16,-2-2 6 0,1 1-14 15,1-5-2-15,-2 0-13 16,0-2 2-16,0 2-6 16,-2 0 0-16,-2 1-5 15,2 2 8-15,-3 2-3 16,-1 4 2-16,1 0 3 16,0 2 2-16,-1 0-5 15,3-1-3-15,0-2 2 16,1-4-2-16,-1-1-4 0,3-5 4 15,-1 3 2-15,4-5-2 16,0 4 4-16,1-2 2 16,-1 5-5-16,-4 2-1 15,-2 3 3-15,-1 2-5 16,-2 0-2-16,2 0-12 16,4-4-42-16,4-2-349 15,2-11 91-15</inkml:trace>
  <inkml:trace contextRef="#ctx1" brushRef="#br0" timeOffset="83836.058">1560 5990 1189 0,'-10'-23'317'0,"-3"32"108"16,-5 23-306-16,3 16-58 0,-1 26 14 15,-1 7-23-15,2 16-15 16,5-3-18-16,2 6-4 16,3-23-13-16,7-4-1 15,1-23-3-15,10-12-3 16,2-23 3-16,5-11 8 16,3-15-3-16,7-20 1 15,0-11 4-15,3-13-3 16,-3 2-6-16,-2 0 5 15,-6 15 2-15,-5 10-6 16,-8 20 8-16,-4 11 12 16,-5 14 3-16,-3 12 7 15,0 8 4-15,-4 10 3 16,1-3-14-16,1 6-4 16,2-10-10-16,1 0-11 15,3-13-31-15,2-9-72 16,3-14-29-16,5-17 417 15,2-16-784-15,3-23 400 16</inkml:trace>
  <inkml:trace contextRef="#ctx1" brushRef="#br0" timeOffset="83945.909">1899 6092 1006 0,'-6'-11'368'0,"-11"21"26"0,-3 15-241 15,2 8-134-15,2 10-71 16,1 1-343-16,5 4 84 15</inkml:trace>
  <inkml:trace contextRef="#ctx1" brushRef="#br0" timeOffset="84307.577">2004 6458 1165 0,'0'-2'351'16,"-3"4"84"-16,1 5-309 15,0 3-54-15,-1 6-10 16,-1 7-31-16,-3 7-11 16,0 3-3-16,-1 7-1 15,3-4-4-15,-1 1 7 16,5-7 3-16,4-7-9 16,5-8 0-16,9-8 0 15,3-12-2-15,8-11-5 16,2-7 4-16,4-13-5 15,-3-2-5-15,4-1 0 16,-9 5 0-16,-4 8-8 16,-8 12-1-16,-5 13-2 15,-10 13 0-15,-7 14-12 16,-3 4 7-16,-7 8-14 0,3-2-8 0,3-4-53 16,8-11-13-16,2-7-359 15,9-9 78 1</inkml:trace>
  <inkml:trace contextRef="#ctx1" brushRef="#br0" timeOffset="84635.738">2554 6536 922 0,'3'-3'466'0,"10"1"10"16,2-5-188-16,5-7-120 15,4-1-58-15,6-10-15 16,-2 0-47-16,-2-7-17 16,-5 6-25-16,-5-1 4 15,-10 10-13-15,-13 4 5 16,-12 9-3-16,-11 7 5 16,-7 8-8-16,-9 9 10 15,5 5-1-15,-3 9 3 16,11 3 5-16,0 6 6 15,11-2-12-15,9 3-1 16,9-9-4-16,12-4-22 16,11-9-32-16,8-10-84 15,6-8-30-15,7-9-369 0,-3-9 42 0</inkml:trace>
  <inkml:trace contextRef="#ctx1" brushRef="#br0" timeOffset="85171.004">3014 6446 926 0,'11'-19'390'16,"-7"8"36"-16,-9 3-177 16,-5 5-104-16,-9 7-3 15,0 8-34-15,-12 13-1 16,1 4-41-16,-8 11 0 16,2 4-20-16,-2 4-2 15,10-6-18-15,8-4 0 16,11-11-14-16,13-7-1 15,9-14-5-15,13-9-8 16,6-8 3-16,10-16-5 16,-3-7 1-16,6-11-2 15,-12 3 1-15,0-2-4 16,-10 12 0-16,-6 5 7 16,-8 12-9-16,-6 9 5 15,-7 9 1-15,-7 13 2 16,-3 9-5-16,-6 8 8 0,4 2-5 0,0 1-7 15,7-4-9 1,8-5-58-16,6-9-40 0,8-12-37 16,7-9-14-16,6-11-23 15,1-7 45-15,5-7 36 16,-4 1 36-16,4-6 26 16,-7 4 31-16,2 5 29 15,-8 4 13-15,0 6 42 16,-10 10 11-16,0 6 37 15,-6 0-6-15,0 10-2 16,-1 3-41-16,-3 9-16 16,-2 0-34-16,-2 11-5 15,0-1-16-15,1 0-5 16,5-8-17-16,2-5-58 16,4-9-24-16,3-10-333 15,-2-8 55-15</inkml:trace>
  <inkml:trace contextRef="#ctx1" brushRef="#br0" timeOffset="85317.851">3302 6533 1203 0,'13'8'516'16,"4"-6"40"-16,6-4-325 16,12-5-46-16,-1-4-92 0,10-6-36 15,-6-2-54-15,3-7-566 16,-11-3 169-16</inkml:trace>
  <inkml:trace contextRef="#ctx1" brushRef="#br0" timeOffset="86252.295">4219 6484 481 0,'14'-7'485'15,"-4"2"-104"-15,-7-1 16 16,-3 2-260-16,-4 3-32 15,-8 0 13-15,-4 4-24 16,-8 2 3-16,-2 2-18 0,-6 5-2 16,3 7-28-16,-3 8 2 15,6 7-20-15,3 10-1 16,10-3-8-16,8 3 3 16,12-11-16-16,12-7-1 15,8-16-4-15,16-17-3 16,5-15 0-16,17-24 1 15,-4-8 0-15,4-16-1 16,-12-1 0-16,-4-15-4 16,-14 11 4-16,-4-8-1 15,-7 15 3-15,-7 9 2 16,-7 23 2-16,-7 14-4 16,-10 25 1-16,-9 21 0 15,-2 14-2-15,-7 18-1 16,1 8 4-16,-1 12-1 15,5-9-1-15,3 2-13 0,9-11-16 16,10-4-78-16,10-15-52 16,7-9-299-16,7-15-80 15,8-9-102-15</inkml:trace>
  <inkml:trace contextRef="#ctx1" brushRef="#br0" timeOffset="90253.075">7321 6743 1180 0,'-15'7'384'15,"6"-5"51"-15,3 1-339 16,7-3-133-16,8 0-386 16,3 0 66-16</inkml:trace>
  <inkml:trace contextRef="#ctx1" brushRef="#br0" timeOffset="95333.841">9771 5904 426 0,'13'-12'397'0,"-10"8"-68"16,-10 8-8-16,-9 12-184 16,-6 5-27-16,-10 8 16 15,0 3-21-15,-12 10 11 0,1-3-17 16,-8 11 3-16,8-2-29 15,-6 18-6 1,12-1-22-16,4 16-13 16,7-4-14-16,3 16 1 15,12-14-6-15,4 13 2 0,7-13 1 16,7 5 0-16,3-16-6 16,11 3-3-1,0-18-6-15,10-1-4 0,0-12-3 0,6-5-67 16,-6-14-50-16,-5-8-397 15,-9-12 53-15</inkml:trace>
  <inkml:trace contextRef="#ctx1" brushRef="#br0" timeOffset="97766.465">10421 6539 550 0,'12'-8'342'16,"-8"1"-16"-16,1-2-61 15,-2 2-137-15,-2 0 2 16,-2 4-32-16,-4-1-9 15,-5 3-27-15,-6 1 12 0,-2 3-18 16,-9 3 4-16,2 5-11 16,-10 5 3-16,4 6-21 15,-7 11-3-15,6 4-15 16,-4 7-4-16,11 0-10 16,3 3 5-16,8-10-5 15,11-2 1-15,9-10 4 16,9-12-1-16,8-11 1 15,13-14-6-15,1-11 2 0,9-14-5 16,0-4 2-16,7-15-3 16,-4 4 3-16,0-2 3 15,-11 8-3-15,-6 10 4 16,-15 18-2-16,-13 20 3 16,-12 19-4-16,-11 27 8 15,-9 11 1-15,-8 24 2 16,3 0-2-16,-3 14 9 15,9-14-5-15,1 2-7 16,11-18-7-16,4-3-8 16,8-21-45-16,7-7-71 15,4-17-10-15,3-16-339 16,-1-14 46-16</inkml:trace>
  <inkml:trace contextRef="#ctx1" brushRef="#br0" timeOffset="98149.909">10601 7253 924 0,'-9'26'363'0,"3"0"50"16,6-11-250-16,9-6 6 15,5-12-59-15,9-9-4 16,4-8-34-16,5-5-18 16,-3 3-28-16,-2 2-8 15,-8 13-20-15,-5 13 0 16,-11 14-3-16,-9 10 0 15,-5 8-10-15,-5 2-19 16,-3-5-22-16,4-2-33 16,6-12-19-16,6-5-48 15,7-8-16-15,7-9-254 0,6-6 60 16</inkml:trace>
  <inkml:trace contextRef="#ctx1" brushRef="#br0" timeOffset="99602.446">11149 6790 489 0,'-14'-3'462'0,"1"-2"-80"15,2 2 32-15,5 1-224 16,8-1-4-16,4 2-52 16,7-4-8-16,7 0-59 15,10-6-16-15,1 0-27 16,13-3-12-16,0 4-15 15,6-1-70-15,-3 5-55 16,-1 2-380-16,-9 3 40 16</inkml:trace>
  <inkml:trace contextRef="#ctx1" brushRef="#br0" timeOffset="99829.087">11392 6523 830 0,'-13'7'317'15,"-1"4"33"-15,0 10-202 16,3 8-64-16,-3 11-15 16,3-3-35-16,1 5-3 15,5-7-12-15,3-2-20 16,6-9-36-16,4-1-313 15,1-9-31-15,3-5-124 16</inkml:trace>
  <inkml:trace contextRef="#ctx1" brushRef="#br0" timeOffset="100549.891">12215 6613 885 0,'2'-16'422'0,"-3"-2"-4"16,1 3-172-16,0 3-128 16,-8 1 6-16,-3 7-37 15,-10 4 4-15,-3 3-16 16,-13 6-5-16,3 6-35 16,-7 11 5-16,0 5-14 0,-1 10-4 15,8 3-6-15,4 7 0 16,14-8-13-1,14-4 5-15,13-14-10 0,14-11 3 16,8-16-4-16,10-16-1 16,-2-7-9-16,4-11 3 15,-8-2 0-15,1-6-1 16,-13 5-4-16,1 2 9 16,-10 10 0-16,-4 7-2 15,-9 18 10-15,-4 19 1 16,-4 14-3-16,-5 23 5 15,-5 10-4-15,-2 17-2 16,-2-3 3-16,-2 11 0 16,8-12-9-16,3 1-2 15,8-15-43-15,4-5-100 16,4-18-22-16,6-17-347 0,1-21 14 16</inkml:trace>
  <inkml:trace contextRef="#ctx1" brushRef="#br0" timeOffset="101218.09">12497 7252 892 0,'-5'8'300'16,"-2"2"75"-16,0 3-245 15,1 2 15-15,1-2-27 0,2 2 5 16,0-3-24-16,4-5-5 16,2-6-27-16,12-9-10 15,2-7-23-15,15-8-15 16,-2-2-11-16,5-3-2 16,-6 6-4-16,1 5-2 15,-10 9 1-15,-5 10-2 16,-8 7 1-16,-11 8-6 15,-7 7-6-15,-7 9-2 16,-5-3 9-16,-3 8-6 16,3-8 7-16,1 5 8 15,4-7-1-15,7 4 0 16,4-11 3-16,7 2 0 16,5-9-6-16,11-7 1 15,5-9-7-15,7-3-17 16,2-6-36-16,11-4-59 0,-6-4-34 15,5 3-331-15,-7-2 53 16</inkml:trace>
  <inkml:trace contextRef="#ctx1" brushRef="#br0" timeOffset="102117.971">13351 5898 1119 0,'-18'-7'401'16,"7"6"75"-16,6 7-316 15,7 8-1-15,5 4-61 16,7 12-16-16,2 3-39 15,5 17-5-15,0 3-23 16,2 19-8-16,-2 5-2 16,-1 20-1-16,-3-5-6 0,-4 14-5 15,-7-9 2-15,-8 12-5 16,-11-13-7-16,-13 8-2 16,-7-18 2-16,-9-2 7 15,1-21 1-15,0-9 6 16,12-21 5-16,6-10-46 15,14-13-57-15,5-15-288 16,10-12-113-16,6-9-112 16</inkml:trace>
  <inkml:trace contextRef="#ctx1" brushRef="#br0" timeOffset="102598.898">13965 6666 1032 0,'-28'-1'413'16,"11"-2"29"-16,10 6-227 16,11 0-123-16,6 2 14 15,5 1-33-15,13 2 8 16,2-4-18-16,17 3-8 16,5-1-31-16,12-3-50 15,-4 2-71-15,3 1-79 16,-15-3 28-16,-2-2-375 15,-15 3 96-15</inkml:trace>
  <inkml:trace contextRef="#ctx1" brushRef="#br0" timeOffset="102825.553">13990 6824 929 0,'-30'18'456'0,"9"-2"19"16,8-5-208-16,9 1-95 15,11-3-40-15,7-3-7 16,6 1-33-16,11 1 1 16,3-4-25-16,15-2-15 15,0-2-33-15,13-3-70 16,-6-5-111-16,10-8-418 15,-10-5 44-15</inkml:trace>
  <inkml:trace contextRef="#ctx1" brushRef="#br0" timeOffset="106648.841">15482 6637 884 0,'-10'6'320'16,"-4"-3"50"-16,-4 1-221 16,-1-1-32-16,-5 2-5 15,-3-2-24-15,-5 4 6 16,0 4-13-16,-6 5-6 16,4 2-16-16,0 11-9 15,6 2-19-15,3 7-7 0,9-2-11 16,6 0-8-16,12-10-2 15,7-5-2-15,7-11 1 16,13-11-3-16,4-6-1 16,11-14-1-16,-3-6 3 15,6-15-2-15,-9 2 6 16,1-11-2-16,-9 9 4 16,-1 6-3-16,-11 12 1 15,-4 11-6-15,-11 19 2 0,-8 14-1 16,-8 13 3-16,-4 16 7 15,-3 3 1-15,0 5 3 16,7-5-6-16,2-4-1 16,9-17-19-16,9-9-81 15,5-14-31-15,9-15-380 16,7-10 33-16</inkml:trace>
  <inkml:trace contextRef="#ctx1" brushRef="#br0" timeOffset="107044.326">15913 6764 1037 0,'-15'3'367'0,"0"1"87"15,5 2-273-15,7 0 17 16,4 1-39-16,4 5-10 16,5-2-41-16,10 1-27 15,4-4-34-15,15-5-17 16,5-7-18-16,17-7-53 16,0-6-102-16,15-6-423 15,-8 0 63-15</inkml:trace>
  <inkml:trace contextRef="#ctx1" brushRef="#br0" timeOffset="109598.055">17077 7451 926 0,'-4'9'360'0,"4"-8"52"16,9-5-239-16,8-14-30 15,7-6-48-15,9-9-8 16,1 2-35-16,4-2-16 16,-6 15-24-16,-6 8-7 15,-9 15-3-15,-7 16 2 16,-10 10-1-16,-5 12 1 16,-6-2 4-16,-3 3-7 15,2-8-8-15,0-5-55 16,4-11-24-16,7-5-92 15,2-7-285-15,11-6 41 16</inkml:trace>
  <inkml:trace contextRef="#ctx1" brushRef="#br0" timeOffset="112075.58">17698 6854 891 0,'-26'-3'366'16,"4"-1"46"-16,4-3-180 16,8 0-57-16,4-2-6 15,5 2-43-15,11 2-15 0,5 2-51 16,13-2-23-16,7 2-20 16,12-2-24-16,1-1-48 15,13 1-80-15,-3-3-41 16,8-3-346-16,-3 1 35 15</inkml:trace>
  <inkml:trace contextRef="#ctx1" brushRef="#br0" timeOffset="112914.033">18770 6734 815 0,'14'-6'350'15,"-6"0"17"-15,-3-1-173 16,-4 1-73-16,-3 0 2 16,-5 1-28-16,-6 2 21 15,-4 4-19-15,-10 1 2 16,-2 4-23-16,-10 5 7 16,0 6-25-16,-5 7 3 15,7 2-9-15,0 9-4 16,13-4-18-16,7 0-3 0,10-8-12 15,12-7-10 1,7-6-3-16,14-10 2 0,5-7-7 16,10-12-2-16,0-3 6 15,2-11-7-15,-6 1-2 16,-1-5 3-16,-12 9-1 0,-3 4 1 16,-8 10 6-16,-5 12-2 15,-7 12 3-15,-5 15 5 16,-4 12-2-16,-3 14-5 15,-1 1 4-15,-3 9-2 16,3-6-3 0,0 3-2-16,4-11 4 0,1 5-11 15,5-13-15-15,3-2-74 16,2-11-53-16,3-7-60 16,5-12-342-16,5-11 59 15</inkml:trace>
  <inkml:trace contextRef="#ctx1" brushRef="#br0" timeOffset="113534.028">18998 7285 1165 0,'-11'2'388'0,"5"-2"78"16,7-2-325-16,9-3 4 16,1 2-47-16,8 3-19 15,0 0-26-15,2 6-17 16,-3 4-19-16,-3 6-22 16,-9 1-15-16,-13 8-26 0,-7 1-7 15,-10 4-2-15,-6-3 17 16,-6 6 10-16,5-6 32 15,-2 1 37-15,9-3 11 16,4-3 3-16,12-7-1 0,10-5-4 16,10-5-33-16,13-7-8 15,7-3-21-15,17-6-103 16,-2-3-52-16,15-2-358 16,-5 0 0-16</inkml:trace>
  <inkml:trace contextRef="#ctx1" brushRef="#br0" timeOffset="115126.87">19506 6808 946 0,'-34'1'336'0,"11"-3"52"16,6 2-225-16,12 0-38 15,8 0-8-15,7 2-39 0,12-1-3 16,9 2-33-16,14-1-11 15,2-2-20-15,10-4-43 16,-5-2-41-16,1-2-58 16,-11 0-48-16,-6 0-285 15,-8 2 61-15</inkml:trace>
  <inkml:trace contextRef="#ctx1" brushRef="#br0" timeOffset="115414.254">19568 6948 941 0,'-32'5'360'16,"6"1"61"-16,6 2-204 16,8 2-41-16,6 4-1 0,7 3-39 15,10 1-16-15,5-5-43 16,15-1-21-16,6-5-27 15,13-6-13-15,0-6-31 16,10-4-119-16,-11-6-28 16,5-9-384-16,-15-5 3 15</inkml:trace>
  <inkml:trace contextRef="#ctx1" brushRef="#br0" timeOffset="116446.665">21000 6726 891 0,'11'-4'338'16,"-6"0"48"-16,-8-1-206 16,-4-2-44-16,-7 3-12 15,-5 0-42-15,-7 6-4 16,-3 3-28-16,-9 7-4 15,-1 5-8-15,-9 13 4 16,5 6-11-16,-3 13 7 16,8 2-4-16,2 4-11 15,14-10-6-15,10-4-3 16,15-17-10-16,14-14-2 16,11-16 5-16,14-17-6 15,2-11 2-15,11-16-2 0,-4-2-3 16,4-8-2-16,-10 7 3 15,3 3-2-15,-17 12 0 16,-7 12 4-16,-14 18-3 16,-13 17 5-16,-14 17 0 15,-11 20 4-15,-5 8 0 16,-5 11 1-16,5-7-9 16,4 3 0-16,13-16-32 15,7-3-86-15,13-12-31 0,5-7-365 16,7-12 29-16</inkml:trace>
  <inkml:trace contextRef="#ctx1" brushRef="#br0" timeOffset="116770.308">21309 6883 1014 0,'-22'23'449'16,"3"-5"40"-16,9-4-251 15,10-3-44-15,7-5-55 16,11-2-43-16,7-5-38 16,17-5-13-16,8-2-27 15,13-6-47-15,3 0-99 0,8-7-419 16,-13 2 66-16</inkml:trace>
  <inkml:trace contextRef="#ctx1" brushRef="#br0" timeOffset="118779.677">22522 6812 490 0,'16'1'378'0,"-4"-3"-29"16,-1-2-58-16,-7-2-100 16,-1 1-46-16,-9-1-4 15,-2 2-38-15,-11 0 2 16,-4 2-35-16,-12 2 2 15,-2 5-14-15,-11 5-7 16,4 6-20-16,-4 14 1 0,8 5-14 16,0 6-6-16,7 1-5 15,7 0 3-15,10-9-6 16,8-9-4-16,12-10-1 16,15-11 1-16,8-12-4 15,15-12 2-15,3-4 5 16,10-11 0-16,-5 0-4 0,0-5 4 15,-10 6-2-15,-7 1-2 16,-10 8-3-16,-4 9 8 16,-9 11-7-16,-4 11 14 15,-5 11 3-15,-8 15 9 16,0 6 1-16,-3 15 5 16,-1 4-10-16,1 14 5 15,3-2-6-15,-3 13-9 16,6-4-4-16,-2 6 0 15,3-14-4-15,1 0-2 16,0-17 4-16,-2-10 3 16,2-13-17-16,0-6-86 15,0-12-56-15,0-10-397 16,-5-5 31-16</inkml:trace>
  <inkml:trace contextRef="#ctx1" brushRef="#br0" timeOffset="125162.545">20282 8605 799 0,'4'5'247'0,"-6"-5"77"15,0 0-206-15,-5 0 10 16,-3-2-10-16,-2 4-2 16,-2 1-22-16,-3 1-14 15,-1 0-24-15,-6 5-8 16,2 2-12-16,-8 8-2 16,-1 3-3-16,-5 9-2 15,6 2-6-15,2 2-4 16,9-5-5-16,8 2-11 15,9-12 0-15,13-6 3 16,6-13-7-16,13-13 1 16,4-11 3-16,8-13-3 15,-4-2-4-15,3-1 5 16,-9 9-6-16,-2 5 3 16,-11 14 0-16,-1 10 2 15,-9 9 0-15,-4 11 3 0,-5 9 2 16,-6 12-2-16,-5 6 3 15,-5 12 0-15,0-1 1 16,-1 7 2-16,4-4 0 16,5 6 1-16,6-11-3 15,5-1-7-15,4-13-1 16,5-8-78-16,2-14-29 16,2-10-371-16,0-13 44 15</inkml:trace>
  <inkml:trace contextRef="#ctx1" brushRef="#br0" timeOffset="125778.147">20697 8762 781 0,'-35'17'387'15,"10"-7"1"-15,9 0-138 16,6-2-111-16,8-1-12 15,7-3-24-15,7-1-13 16,3-1-34-16,14-3-16 16,3-2-23-16,10-1-19 15,-2-3-48-15,8-3-71 0,-8-2-34 16,-4-10-322-16,-12 1 33 16</inkml:trace>
  <inkml:trace contextRef="#ctx1" brushRef="#br0" timeOffset="125987.425">20649 8921 993 0,'-13'11'350'0,"4"-3"61"15,12-2-259-15,5-1-5 16,7-3-44-16,11-1-23 15,4-4-27-15,13-3-29 16,3-3-68-16,11-3 213 16,-3 3-634-16,5 6 240 15</inkml:trace>
  <inkml:trace contextRef="#ctx1" brushRef="#br0" timeOffset="126929.356">21748 8734 483 0,'8'-2'451'16,"-6"-5"-96"-16,-3 2 5 16,-3 2-249-16,-7-1-8 15,-1 2-34-15,-8 1 8 16,-1 1-11-16,-9 2 1 16,-1 5-9-16,-9 7 1 15,1 8-14-15,-8 7-5 16,8 3-3-16,-1 9-6 15,10 0-13-15,7-2 1 16,14-6-4-16,11-4-10 16,12-11 1-16,15-13 0 0,8-10-7 15,9-14-1-15,0-7 0 16,3-11 1-16,-8-1 2 16,-3-4-2-16,-12 9 3 15,-4 4 2-15,-9 10-4 16,-7 11-3-16,-6 14 7 15,-8 14-6-15,-6 9 3 16,-7 19-1-16,-1 4 9 16,-3 9-9-16,4-5 10 15,5 9-6-15,8-11 2 0,3 2-18 16,7-10-18-16,5-3-84 16,1-9-37-16,7-8-352 15,3-7 38-15</inkml:trace>
  <inkml:trace contextRef="#ctx1" brushRef="#br0" timeOffset="127461.473">21791 9519 801 0,'-11'12'303'0,"4"-5"48"15,7-5-213-15,8-7-11 16,7-3-36-16,11-12-3 16,3-1-13-16,9 0-8 15,-4 5-19-15,0 3-7 16,-10 13-21-16,-6 11-17 16,-10 7-5-16,-10 10-1 15,-2 5 2-15,-6 4-22 16,0-4-18-16,2 2-57 0,3-11-144 15,6-13-189-15,7-17-21 16</inkml:trace>
  <inkml:trace contextRef="#ctx1" brushRef="#br0" timeOffset="129058.765">22266 8965 968 0,'-20'2'320'0,"3"-2"70"16,11 0-274-16,11-2 3 15,6-2-37-15,12 1-9 16,6 0-27-16,15 1-10 16,2 2-20-16,12 1-47 0,-5 2-40 15,-1-6-365-15,-10 2 74 16</inkml:trace>
  <inkml:trace contextRef="#ctx1" brushRef="#br0" timeOffset="129240.027">22471 8793 936 0,'-25'20'309'0,"-5"11"56"16,5 3-264-16,5 12-19 15,6-4-50-15,6 4-9 16,7-8-37-16,10 1-80 16,2-10-279-16,11-9 54 15</inkml:trace>
  <inkml:trace contextRef="#ctx1" brushRef="#br0" timeOffset="129961.57">23443 8824 912 0,'3'-10'308'0,"-5"-2"61"15,0 4-251-15,-10-2-1 16,-5 4-35-16,-9 5 6 15,0 1-15-15,-9 2 15 0,3 5-9 16,-6 7 9-16,5 4-19 16,-4 8 2-16,7 1-28 15,3 4-7-15,11-2-19 16,10-2-3-16,11-9-14 16,11-5 2-16,7-8-7 15,8-10 2-15,1-5-2 16,7-9 2-16,-3-2 0 0,7-6-4 15,-5 0-3-15,2-1-9 16,-5 7 1-16,-5-1 5 16,-10 9 3-16,-10 10 8 15,-8 9 8-15,-12 21 2 16,-5 8-1-16,-9 14 6 16,2 0-8-16,1 8 1 15,7-6-5-15,5 3-47 16,10-8-51-16,5 4-73 15,3-9-334-15,2-2 40 16</inkml:trace>
  <inkml:trace contextRef="#ctx1" brushRef="#br0" timeOffset="130577.711">23664 9352 1007 0,'-7'-3'332'15,"10"-10"73"-15,9 1-271 16,8 2-3-16,-1 2-31 16,3 2-14-16,-4 11-31 15,-2 5-11-15,-5 5-34 16,-7 8-37-16,-10 4-23 15,-13 8-11-15,-6 0-6 16,-11 5 15-16,3-3 29 16,-2 0 44-16,10-8 30 15,5-6 16-15,12-7-2 0,9-7-10 16,11-7-20-16,13-7-16 16,9-3-40-16,15-8 119 15,7-2-563-15,13-3 206 16</inkml:trace>
  <inkml:trace contextRef="#ctx1" brushRef="#br0" timeOffset="139609.842">20672 10503 966 0,'0'-6'305'0,"-2"-1"73"15,1 0-264-15,-2 1-9 16,-6 3-30-16,-2 1 3 0,-3 3-27 16,-9 4-6-16,0 2-16 15,-8 6-3-15,0 3-10 16,-7 14 4-16,4 6-4 16,-4 15-9-16,9-1 1 15,3 6-2-15,11-14-7 16,9-6-3-16,13-15 6 15,9-13-2-15,8-14 2 16,13-8-2-16,2-9 3 16,8-9-5-16,-5-1 4 0,0-7-4 15,-10 7 7-15,-5 3-4 16,-10 10 6-16,-7 13-9 16,-6 17 4-16,-7 15-3 15,-5 10 6-15,-3 11-3 16,-1-1 1-16,0 1 0 15,6-7-6-15,0-2-27 16,6-8-35-16,5-3-388 16,4-9 92-16</inkml:trace>
  <inkml:trace contextRef="#ctx1" brushRef="#br0" timeOffset="143878.987">22346 10528 916 0,'5'-48'321'16,"-6"15"48"-16,-1 8-228 16,-3 16-52-16,-3 13-16 15,-4 12-25-15,-2 18 7 16,0 7-17-16,-1 14 5 16,2 0-4-16,-2 7-10 15,3-4-16-15,0 3-4 16,2-7-8-16,5 3-32 15,2-9-15-15,7-2-55 16,2-12-31-16,0-16-302 16,6-15 62-16</inkml:trace>
  <inkml:trace contextRef="#ctx1" brushRef="#br0" timeOffset="144097.927">22481 10497 886 0,'3'-11'305'0,"-8"9"47"16,-3 14-213-16,0 8-71 15,-6 13-4-15,1 6-18 16,-1 9-4-16,3 0-13 16,2 4-8-16,2-8-7 0,1 4-9 15,1-9-13-15,3-1-17 16,1-8-28-16,3-6-4 15,-3-12-5-15,1-8-325 16,0-8 120-16</inkml:trace>
  <inkml:trace contextRef="#ctx1" brushRef="#br0" timeOffset="144509.183">22209 10499 995 0,'-22'-13'308'0,"8"-5"77"15,13 1-269-15,12-7 20 0,9-1-16 16,18-6 17-16,6 5-18 16,20-3-6-16,-1 7-38 15,10 4-22-15,-12 11-29 16,-4 7-10-16,-15 7-15 15,-9 11-8-15,-14 4-4 16,-12 12-25-16,-13 3-12 16,-14 15-8-16,-8-3 2 0,-10 12 13 15,1-7 19-15,-8 4 20 16,9-11 15-16,0-1 9 16,12-14-3-16,6-1 17 15,13-8-9-15,11-1-1 16,11-4-2-16,11-2-5 15,4-2-12-15,7 4-7 16,-1-2-30-16,6 5-94 16,-6 0-41-16,5 1-331 15,-9-9 18-15</inkml:trace>
  <inkml:trace contextRef="#ctx1" brushRef="#br0" timeOffset="145006.817">23029 10254 882 0,'-9'0'306'15,"1"-4"74"-15,9 9-238 16,6-2 14-16,3 0-28 15,13 0-22-15,4 0-40 16,6 0-19-16,0-1-39 16,4 2-60-16,-7-2-34 15,-2 2-360-15,-11 5 67 16</inkml:trace>
  <inkml:trace contextRef="#ctx1" brushRef="#br0" timeOffset="145216.501">23197 10061 955 0,'-6'9'284'0,"-5"12"84"16,1 9-267-16,-2 13-7 15,0-1-20-15,1 10-18 16,3-7-29-16,4 5-21 15,3-11-55-15,6-1-349 16,1-10 86-16</inkml:trace>
  <inkml:trace contextRef="#ctx1" brushRef="#br0" timeOffset="146476.567">19654 8008 866 0,'-4'-2'215'0,"-2"15"68"15,5 21-249-15,-1 27-11 0,-3 15-15 16,-5 25-2-16,-7 4-1 16,-8 29-5-16,-1-8 0 15,-8 20 2-15,2-5 2 16,-7 34 0-16,2-9 2 16,-9 42-3-16,5-11 1 15,-4 33 0-15,7-23 0 16,-3 22-2-16,10-41 2 0,1 8 0 15,11-39 6 1,11 1 10-16,13-40 2 0,13 2 8 16,11-30-1-16,17-6 3 15,8-27 0-15,28-8 12 16,9-17 2-16,29-6 7 16,4-10-3-16,36 4-9 15,-8-4-16-15,38-3-7 16,-8-4-13-16,43 0-2 15,-17-4-2-15,42-1-3 16,-24 0 0-16,44-1 5 16,-29-5-8-16,43-3-4 15,-30 0 12-15,40-3 0 16,-30 1-6-16,38-4 7 16,-35 0 15-16,34-5 11 0,-35-3 4 15,23-7 0-15,-40 3 0 16,21-1-14-16,-41 6-33 15,12 4-89-15,-38 4-318 16,-1-9 65-16</inkml:trace>
  <inkml:trace contextRef="#ctx1" brushRef="#br0" timeOffset="147424.851">19695 7970 841 0,'-18'-3'253'0,"8"3"63"16,7 2-229-16,12 1-31 15,10 1-8-15,9-2-17 16,17 2-1-16,7 1-5 15,26-1 1-15,7-3 1 0,24-2 2 16,4-5-8-16,31-1-2 16,-7-1 0-16,33-3-6 15,-5 3-6-15,33-1-1 16,-8 0 6-16,37-6-7 16,-10 1 2-16,41-4 7 15,-18-1 6-15,37 4 2 16,-24 5 7-16,37 6 9 15,-37 9-1-15,41 5-3 16,-32 1-6-16,42 0-7 16,-29-5-12-16,49-8-5 15,-35-9-4-15,45-5-5 16,-34-1 2-16,36-2-35 16,-38 10-25-16,31-1-362 15,-42 4 81-15</inkml:trace>
  <inkml:trace contextRef="#ctx1" brushRef="#br0" timeOffset="153923.795">887 13167 915 0,'-8'-9'287'0,"-5"-4"73"15,5 3-261-15,-1 0 1 16,3 6-29-16,-1 6-14 16,3 8-19-16,-2 9 11 15,2 4-9-15,1 2-2 16,1-2-2-16,2-1-3 16,2-8-21-16,2-7 2 15,5-7-10-15,1-7-2 16,0-6 4-16,5-5-1 0,0-3-8 15,0-4 7-15,-2 2-7 16,-4-1 0-16,-5 5 5 16,-8 7-1-16,-4 8-1 15,-3 6 5-15,-1 5-8 16,2 5-1-16,4-2-14 0,2 3 147 16,6 1-563-16,0 0 222 15</inkml:trace>
  <inkml:trace contextRef="#ctx1" brushRef="#br0" timeOffset="154723.761">1572 12571 1018 0,'2'-47'284'15,"-3"20"92"-15,-1 25-293 16,-5 29-13-16,-4 21-17 15,-4 23-15-15,1 10-20 0,-1 19 14 16,0-5-5-16,-1 12-5 16,2-14 2-1,-1 5 2-15,2-18-18 0,6-6-3 16,8-21 5-16,9-12-8 16,4-20-2-16,9-16 1 15,3-17-1-15,2-18-1 16,1-9 3-16,3-11 3 15,-4 6-5-15,-1 5-1 16,-8 15 1-16,-5 13 4 16,-7 12-7-16,-4 14 13 15,-5 5 0-15,-2 9 5 16,-2-1 3-16,-1 7 7 16,1-4-12-16,1 2 6 15,1-5-14-15,2 1-14 16,0-10-35-16,5-4-64 15,-1-15-250-15,4-17-85 16,1-17-109-16</inkml:trace>
  <inkml:trace contextRef="#ctx1" brushRef="#br0" timeOffset="154857.422">1876 12788 1218 0,'-28'-17'350'16,"10"14"80"-16,-1 18-342 0,2 14-52 15,1 8-61-15,2 15-86 16,4 4-319-16,3 12 44 16</inkml:trace>
  <inkml:trace contextRef="#ctx1" brushRef="#br0" timeOffset="155290.209">1921 13181 1133 0,'5'-24'316'0,"-2"0"83"16,4 9-319-16,-4 10 2 15,1 7-18-15,-6 14-5 16,-4 6-9-16,0 15-9 16,-2-1-17-16,-2 9-10 0,4-4-12 15,0 5 6-15,4-7-7 16,4-2-4-16,5-10 5 15,3-9 1-15,3-11-8 16,7-16 8-16,0-8 2 16,5-16-6-16,-1-1 4 15,1-6 0-15,-4 5-2 16,-1 2-2-16,-7 12-4 0,-3 6 3 16,-6 9-3-1,-4 12-8-15,-3 6 0 0,-4 12 3 16,-1 1-7-16,-1 7-3 15,-1-1-9-15,3 0-22 16,3-8-11-16,5-2-29 16,4-9-10-16,7-8-7 15,4-8 9-15,7-10-158 16,3-7-92-16,5-5-9 16</inkml:trace>
  <inkml:trace contextRef="#ctx1" brushRef="#br0" timeOffset="155590.674">2496 13196 825 0,'13'-12'341'0,"-4"-3"33"0,-1 0-228 15,0 0-22-15,-2 3-59 16,0-1-28-16,-5 3-23 16,-2 0-2-16,-4 5 2 15,-5 1 21-15,-4 5 0 16,-7 7 6-16,-3 6 0 15,-12 9 6-15,1 6-2 16,-7 9 11-16,6 2 6 0,3 8 2 16,12-6-15-1,10 2-12-15,9-10-19 0,13-7-11 16,8-12-5-16,16-4 0 16,2-13-8-16,10-3 3 15,-1-9-20-15,5-6-92 16,-7-1-48-16,3-5-334 15,-8-2 8-15</inkml:trace>
  <inkml:trace contextRef="#ctx1" brushRef="#br0" timeOffset="156156.719">2986 13136 958 0,'-7'-9'381'0,"-8"2"65"16,0 1-254-16,-2 6-6 15,0 6-52-15,-11 5-30 16,3 6-45-16,-4 10-1 16,0 5-25-16,0 10-3 15,9-3-1-15,3 4 5 16,7-8-12-16,11-2-7 15,7-16-3-15,14-9-2 16,5-11-13-16,12-17-2 16,1-11 6-16,9-12-6 15,-7-1 4-15,3-5 4 16,-14 8-5-16,-3 8 1 16,-11 15 6-16,-6 6-4 15,-10 12-2-15,-5 12 6 16,-4 5-8-16,-5 12-4 0,-1 6 6 15,-1 15-4-15,1-2-2 16,2 8 0-16,7-8-12 16,3-3-48-16,6-15-11 15,7-11-79-15,6-15-24 16,4-14-335-16,1-14 72 16</inkml:trace>
  <inkml:trace contextRef="#ctx1" brushRef="#br0" timeOffset="156313.799">3289 13154 956 0,'0'7'363'16,"-4"6"42"-16,-2 8-223 15,1 4-73-15,1 5-4 16,2-1-42-16,2 1-8 16,4-5-28-16,7-2-17 15,-1-6-72-15,0-3-396 16,1-6 100-16</inkml:trace>
  <inkml:trace contextRef="#ctx1" brushRef="#br0" timeOffset="156477.802">3362 13319 1144 0,'14'-13'475'15,"3"-8"44"-15,5-3-314 16,10-4-49-16,4 1-80 15,7 4-37-15,-4 5-127 16,3 5-435-16,-9 7 109 16</inkml:trace>
  <inkml:trace contextRef="#ctx1" brushRef="#br0" timeOffset="157789.998">4635 13048 1110 0,'-7'-8'379'0,"-7"1"63"15,-1 5-306-15,-8 5-14 0,-3 4-47 16,-10 8-10-16,0 4-17 16,-7 8-5-16,4 1-16 15,-3 8-5-15,6 1-11 16,1 6-3-16,9-3-11 16,6 5-4-16,17-7-1 15,13-6-25-15,14-11-18 16,15-10-46-16,9-10-15 15,11-13-38-15,-3-9 19 0,13-9 18 16,-5-5 46-16,9-7 22 16,-9 3 39-16,-2-4 9 15,-17 6 8-15,-7 4 37 16,-21 9 3-16,-9 7 41 16,-11 8 13-16,-14 8 18 15,-6 5-23-15,-15 8 3 16,-3 5-40-16,-7 10-10 15,4 3-18-15,-1 7-4 16,13-3-12-16,9 3 0 16,12-5-3-16,14 1-8 15,10-10-3-15,19-7-4 16,7-9 1-16,14-13-1 0,0-10 0 16,9-16-4-16,-9-4 4 15,-1-7-4-15,-14 5-1 16,-10-4 5-16,-18 10 2 15,-13 2-5-15,-16 10 6 16,-13 5-24-16,-5 14-31 16,-11 12-51-16,0 10-11 15,0 13-51-15,10 2-5 16,10 2-157-16,21-7-84 0,21-8-27 16</inkml:trace>
  <inkml:trace contextRef="#ctx1" brushRef="#br0" timeOffset="158089.867">5293 13042 803 0,'4'-18'337'0,"-16"8"39"15,-10 10-209-15,-8 9 13 16,-2 10-37-16,-2 14-3 16,7 0-13-16,7 11-14 15,10-5-35-15,12 4-21 16,9-11-31-16,9 1-20 15,6-7-3-15,2-3-6 16,-3-8 2-16,-3 0-2 0,-14-6 8 16,-10-1-4-1,-14-1 3-15,-14-1-6 0,-10-2 6 16,-11 0-8-16,3-3 0 16,-3-4-25-16,13-2-27 15,9-9-72-15,20-5-42 16,15-15-336-16,18-4 48 15</inkml:trace>
  <inkml:trace contextRef="#ctx1" brushRef="#br0" timeOffset="158256.877">5674 12449 1131 0,'2'3'344'0,"-17"24"82"15,-4 15-332-15,-7 24 13 16,1 10-28-16,-7 19-11 15,9-4-11-15,-1 7-4 16,9-13-30-16,5 1-65 16,5-19-49-16,5-6-79 15,1-18-311-15,3-14 51 16</inkml:trace>
  <inkml:trace contextRef="#ctx1" brushRef="#br0" timeOffset="158490.168">5361 12982 1453 0,'-6'2'515'0,"9"-6"68"15,14 1-373-15,10-3-99 16,17 1-36-16,11 2-46 16,20-2-118-16,3 1-12 15,8-10-496-15,-16 2 58 16</inkml:trace>
  <inkml:trace contextRef="#ctx1" brushRef="#br0" timeOffset="160606.479">6135 13448 497 0,'14'66'470'0,"-6"-20"-104"15,2-9 18-15,2-20-258 16,5-17 18-16,-2-18-27 15,2-24 11-15,2-11-32 16,-1-29-3-16,-2-5-47 0,0-20-8 16,-5 3-18-16,-4-14 0 15,-4 19-6-15,-3 0-2 16,-2 22-10-16,3 17-2 16,-2 27-2-16,2 17-6 15,-1 19-3-15,2 14-20 16,3 6-29-16,3 10-87 15,0 1 360-15,7 3-717 16,-2-7 291-16</inkml:trace>
  <inkml:trace contextRef="#ctx1" brushRef="#br0" timeOffset="161107.884">6139 13205 1132 0,'-18'22'376'15,"6"-7"68"-15,15-5-278 16,15-6-54-16,14-9-1 0,9-5-33 16,13-13-6-16,-1-4-26 15,7-7-16-15,-6 2-17 16,-1 1-11-16,-14 12 2 16,-4 5-7-16,-17 13-2 15,-12 11 1-15,-12 12 1 16,-12 13-2-16,-2 7 1 15,-10 12 8-15,4-3-3 0,3 3-1 16,10-13 0-16,8-6 5 16,14-14-6-16,11-14 4 15,8-13 2-15,10-11-5 16,2-10 2-16,8-16 2 16,-5 0-3-16,6-9 0 15,-10 5 3-15,-4 2 1 16,-11 13-5-16,-8 9 0 15,-10 15-1-15,-10 10 1 16,-5 9-3-16,-6 14 5 16,-1 5 2-16,-4 10-2 15,4 1 2-15,-1 10-5 16,7-5 4-16,4 1-10 16,6-13-22-16,9-10-75 15,6-15-28-15,7-14-60 16,0-14-16-16,3-7-85 0,-3-7-125 15,-2-8 37-15</inkml:trace>
  <inkml:trace contextRef="#ctx1" brushRef="#br0" timeOffset="161406.412">6931 13151 844 0,'-4'8'350'0,"-5"7"34"16,-2 7-190-16,1 3-66 0,3 6-14 15,3-3-45-15,3 2 0 16,2-6-24-16,5-3 0 15,3-6-14-15,5-5-2 16,2-8-18-16,7-11-1 16,2-7-2-16,7-12-2 15,0-5-5-15,6-8 4 16,-4 4-7-16,-3 1 1 16,-9 13-3-16,-8 11-1 15,-9 13 4-15,-10 11 6 16,-5 6-6-16,-6 9 5 15,-1 2-3-15,-3 7-5 16,6-4-7-16,2 1-50 16,6-9-27-16,8-4-57 15,9-12-112-15,7-9-203 16,8-11 24-16</inkml:trace>
  <inkml:trace contextRef="#ctx1" brushRef="#br0" timeOffset="161639.05">7584 13135 1021 0,'28'-14'326'16,"-9"5"59"-16,-12 7-271 0,-14 6-14 16,-8 6-30-1,-17 6 12-15,-7 4-5 0,-12 3-1 16,3-1-12-16,-8 6 5 16,12-3-18-16,4 6 0 15,12-6-17-15,12 4-2 16,12-7-20-16,11-1-7 15,10-7-6-15,14-6-38 16,5-8-36-16,14-9-62 16,2-6-32-16,12-7-250 15,-5-1-55-15,4-6-56 16</inkml:trace>
  <inkml:trace contextRef="#ctx1" brushRef="#br0" timeOffset="161804.033">7783 13214 830 0,'18'-19'355'0,"-3"-1"24"16,-4 5-230-16,0 2-19 15,-6 8-66-15,-2 5-17 16,-2 6-20-16,-6 9 9 16,-3 7-5-16,-3 9 13 15,-1 2-7-15,-3 5-5 0,6-2-11 16,1-2-8-16,4-6-19 16,3-6-44-16,1-8-54 15,4-8-335-15,1-9 49 16</inkml:trace>
  <inkml:trace contextRef="#ctx1" brushRef="#br0" timeOffset="162189.552">8105 12406 1229 0,'6'-52'371'0,"-6"22"74"16,-5 21-348-16,-9 23-1 15,-6 19-39-15,-10 25-16 16,0 11 1-16,-4 21 0 15,5 0-16-15,-1 17-5 0,6-8 3 16,-5 11-6-16,7-15-10 16,3 7-8-16,5-24-2 15,5-5-9-15,8-24-17 16,3-13-72-16,4-22-33 16,1-13-365-16,1-17 43 15</inkml:trace>
  <inkml:trace contextRef="#ctx1" brushRef="#br0" timeOffset="162358.695">7783 13098 1274 0,'-11'2'508'0,"3"4"41"16,7 0-353-16,5 0-26 15,8-2-94-15,11-3-20 16,7-2-32-16,15-7-8 15,3-4-58-15,11 0-133 16,-7-2-351-16,2 7-47 16,-11 6-233-16</inkml:trace>
  <inkml:trace contextRef="#ctx1" brushRef="#br0" timeOffset="162544.269">8255 13100 1185 0,'-5'1'384'0,"3"2"67"15,0 5-304-15,-1 3-51 16,-4 10-10-16,2 7-42 16,-6 8-1-16,1 1-23 15,-3 5-13-15,4-6-16 16,1-2-68-16,1-11-40 16,5-8 389-16,2-15-762 0,5-17 349 15</inkml:trace>
  <inkml:trace contextRef="#ctx1" brushRef="#br0" timeOffset="162669.542">8336 12854 1094 0,'-5'2'365'16,"-3"8"46"-16,0 6-297 16,3 0-117-16,5 6-388 15,3-1 79-15</inkml:trace>
  <inkml:trace contextRef="#ctx1" brushRef="#br0" timeOffset="163089.372">8654 13143 871 0,'18'-13'498'15,"-11"5"-47"-15,-1-1-138 0,-3 1-235 16,-7 2 1-16,-4 6-52 15,-8 5 11-15,-5 4 4 16,-8 8 12-16,-1 6-13 16,-7 9 10-16,5 4-11 15,-3 13-5-15,10-2-12 0,4 6-6 16,13-8-16-16,8-4 3 16,10-13-2-16,13-13-1 15,9-13-1-15,11-12 1 16,0-13-2-16,4-12-1 15,-7-3-1-15,-2-9 1 16,-14 3 5-16,-2 0-2 16,-11 10 1-16,-7 0-5 15,-10 14 3-15,-7 9-2 16,-5 11-1-16,-8 13-20 16,5 9-18-16,-7 10-81 15,5 3-27-15,3 4-62 16,6-5-302-16,7 1 81 15</inkml:trace>
  <inkml:trace contextRef="#ctx1" brushRef="#br0" timeOffset="163423.397">8889 13245 846 0,'18'-25'412'15,"-3"2"22"-15,-4 6-210 16,-2 5-76-16,-3 11-53 15,-5 14-7-15,-3 6-47 16,-5 13-2-16,-3 5-6 0,0 7-12 16,4-5-17-16,5-3 3 15,7-11 1-15,9-10-3 16,7-13-5-16,11-14 3 16,3-9-5-16,8-11 0 15,-3-5 0-15,4-4 4 16,-9 4 0-16,1 0 4 15,-11 12 14-15,0 5 9 16,-11 14 4-16,-7 11 10 16,-9 12 1-16,-7 13-13 15,-6 6-10-15,-1 8-8 16,0-5-15-16,3 1-64 16,9-11-45-16,6-6-80 15,5-11-336-15,8-8 41 16</inkml:trace>
  <inkml:trace contextRef="#ctx1" brushRef="#br0" timeOffset="163722.547">9649 13273 919 0,'32'-38'399'15,"-1"-4"23"-15,-14 9-265 16,-7 1-7-16,-13 6-77 16,-8 3-24-16,-8 9-21 15,-6 8 25-15,0 8-10 0,-5 8 13 16,4 6-3-16,-1 6-1 15,4 0-23-15,4 6-7 16,8-2-15-16,4 7-2 16,8-1 3-16,7 8-1 15,2-2-1-15,3 8-6 16,1-5 7-16,-3 0-7 16,-3-6 3-16,-8-2-1 15,-4-10 8-15,-8-3-6 16,-3-9 3-16,-8-6-9 15,1-10 5-15,-8-6-133 16,-1-7-386-16,-6-22 91 16</inkml:trace>
  <inkml:trace contextRef="#ctx1" brushRef="#br0" timeOffset="166256.569">10802 12369 869 0,'80'-89'282'15,"-21"31"50"-15,-11 16-227 16,-24 29-22-16,-22 25-12 16,-24 17-28-16,-22 25 5 15,-10 13-8-15,-16 25 6 16,2 1 5-16,-8 23 27 16,10-3-2-16,-6 16 1 15,15-14-21-15,5 8-16 16,16-20-29-16,14-4-4 0,20-26-7 15,20-11-5-15,12-24 4 16,18-13-78-16,5-16-47 16,8-14-338-16,-7-11 20 15</inkml:trace>
  <inkml:trace contextRef="#ctx1" brushRef="#br0" timeOffset="166690.533">10873 12947 961 0,'-15'19'322'0,"-3"1"73"16,0 4-242-16,4 5-17 16,6-3-18-16,5 6-14 15,4-6-31-15,6-1-18 16,5-3-39-16,5-2-7 15,1-7-5-15,4-3-2 16,-1-3 0-16,2-5-1 16,-3-3-3-16,5-5 0 15,-3-3 1-15,1-8 3 16,0-4-6-16,5-7 1 16,-6 2 7-16,-1 1-2 0,-1 8-6 15,-8 10 7-15,-7 12 1 16,-5 14-7-16,-7 9 0 15,-6 12 7-15,-4 4-4 16,-2 8 0-16,3-6 1 16,2-2 3-16,8-11-7 15,6-10-10-15,7-16-48 16,8-11-64-16,5-12-40 0,7-12-303 16,4-3 34-16</inkml:trace>
  <inkml:trace contextRef="#ctx1" brushRef="#br0" timeOffset="167024.05">11476 13047 906 0,'9'-8'368'0,"-8"0"48"15,-5 6-243-15,-8 4 8 16,-5 2-68-16,-7 8-13 16,-3 2-33-16,-3 8-14 15,3 3-31-15,-2 9-7 16,6 1-6-16,3 13-3 15,6-2-7-15,8 2 0 16,8-6 9-16,11-9-1 0,7-13 0 16,11-16 4-16,4-13 5 15,9-18 0-15,-8-6-6 16,3-12 0-16,-12 1-2 16,-6-3-5-16,-14 9-2 15,-11 2-6-15,-8 12 4 16,-17 7-20-16,-6 12-18 15,-7 13-32-15,1 14-6 0,1 10-35 16,10 3 1-16,9 5-41 16,11-4-284-16,10-6 81 15</inkml:trace>
  <inkml:trace contextRef="#ctx1" brushRef="#br0" timeOffset="167256.574">11865 12579 934 0,'19'-68'408'16,"-15"30"7"-16,-7 13-176 15,-5 23-156-15,-9 27-3 16,-4 16-25-16,-5 24-3 16,1 5-26-16,0 19-3 15,8-7-8-15,-2 11-7 16,9-10-6-16,-2 6-2 15,8-17-9-15,0 2-122 0,4-18-26 16,-2-12-311-16,3-20-22 16</inkml:trace>
  <inkml:trace contextRef="#ctx1" brushRef="#br0" timeOffset="167391.747">11622 13035 1146 0,'0'-16'429'0,"7"4"81"15,7 5-311-15,10 4-22 16,4 5-63-16,12 3-41 16,2 1-43-16,11-2-102 15,-4-4-94-15,5-7-372 16,-18-11 13-16</inkml:trace>
  <inkml:trace contextRef="#ctx1" brushRef="#br0" timeOffset="167938.082">10902 13063 334 0,'0'-13'331'0,"-4"-3"-54"16,1 5 9-16,-3 0-176 15,0 5-9-15,-2 2-3 16,-1 6-20-16,-2 9 2 15,0 5-11-15,0 14-6 16,0 4-17-16,-1 13-13 16,1 1-15-16,0 8-1 15,0-7-5-15,0 0 7 16,4-12-5-16,2-10 5 16,5-14-7-16,5-12-60 0,3-16-358 15,0-13 100-15</inkml:trace>
  <inkml:trace contextRef="#ctx1" brushRef="#br0" timeOffset="169504.867">10837 13083 369 0,'-9'-3'339'0,"-2"6"-70"15,0 0-24-15,2 9-134 16,2 2-45-16,-1 7-6 16,2 3-17-16,-1 6-8 15,3-1-10-15,-1 5 11 16,3-6-9-16,-1 0 0 16,3-7 3-16,4-2-7 15,-1-8-12-15,4-5-3 16,1-7-2-16,5-5 5 15,0-7 10-15,4-4 1 16,3-3-2-16,5-8 4 16,1-5-8-16,9-5-6 0,0 0-2 15,4-3 17-15,-6 7 2 16,-3 9-8-16,-7 13 3 16,-4 17-1-16,-10 13-15 15,-6 19-8-15,-4 7 9 16,-4 11-3-16,-2-1-1 15,-3 3-4-15,2-8 8 0,-1 0-7 16,-1-7-2-16,-1-4-37 16,2-13-38-16,-2-4-324 15,1-10 58-15</inkml:trace>
  <inkml:trace contextRef="#ctx1" brushRef="#br0" timeOffset="171287.472">12801 13031 792 0,'10'-16'349'0,"-8"-2"38"15,-2-2-155-15,-2 4-67 16,-8 1-14-16,-5 5-59 16,-10 8-17-16,-1 7-42 15,-9 12-11-15,-3 6-16 0,-7 15 2 16,4 4-8-16,-4 9 4 15,8-3-8-15,1 8 10 16,12-10-6-16,6 0 5 16,12-12-7-16,12-8 9 15,12-13-5-15,13-10 2 16,5-11-35-16,7-9-91 16,-4-7-346-16,1-10 51 15</inkml:trace>
  <inkml:trace contextRef="#ctx1" brushRef="#br0" timeOffset="171654.008">12991 13057 673 0,'-11'0'467'16,"-2"10"-68"-16,-9 0-83 16,-4 10-211-16,1 3-43 15,-4 10-12-15,3 1-23 16,0 8-5-16,6-3-17 15,6 1 11-15,8-9 5 16,9-6 3-16,9-12 0 16,14-12-1-16,6-10-12 15,10-16-8-15,-1-5-3 16,6-11 0-16,-9 3 2 16,-1 0 1-16,-12 10-1 0,-5 10-1 15,-11 11-1-15,-8 14 3 16,-7 8-2-16,-5 9 1 15,-3 6-2-15,-2 8-1 16,1-2-2-16,0 5-33 16,6 0-29-16,3-3-76 15,4-11-309-15,12-15 48 16</inkml:trace>
  <inkml:trace contextRef="#ctx1" brushRef="#br0" timeOffset="172054.131">13468 12758 615 0,'21'-57'528'0,"-16"24"-101"16,-7 19-42-16,-9 23-277 15,-12 22-34-15,-4 15-62 16,-11 26-7-16,1 0-3 16,-3 13-3-16,8-9-1 15,6-4 3-15,16-21-3 16,10-9-2-16,11-19 4 15,11-14 1-15,7-15-5 16,8-10 7-16,-2-5 0 16,4-8-6-16,-7 2 6 0,-1 0 0 15,-8 9-6-15,-1 4 2 16,-9 7 0-16,-3 13 2 16,-7 9-2-16,-7 12 6 15,-5 9-1-15,-7 13 0 16,-4-1-6-16,-5 13 7 15,-4-6-7-15,-6 2 2 16,3-12-1-16,-4-8 3 16,6-21-4-16,4-13-4 15,7-12-5-15,6-12-27 16,6-4-16-16,6-5-46 16,2 4-33-16,2-2-290 15,-1 7 68-15</inkml:trace>
  <inkml:trace contextRef="#ctx1" brushRef="#br0" timeOffset="172252.519">13766 13154 1017 0,'21'-11'320'16,"-7"4"58"-16,-10 9-279 0,-10 12-36 15,-3 6-31-15,-7 8-14 16,-2 5-9-1,-2 4-5-15,2-3-2 0,2 0-2 16,6-8-2-16,2-5-35 16,5-9-35-16,3-13-316 15,4-9 58-15</inkml:trace>
  <inkml:trace contextRef="#ctx1" brushRef="#br0" timeOffset="172385.9">13889 12966 1112 0,'-10'-14'323'0,"-2"10"65"16,3 10-316-16,1 6-63 15,4 6-72-15,1 8-321 16,3 3 61-16</inkml:trace>
  <inkml:trace contextRef="#ctx1" brushRef="#br0" timeOffset="172656.671">14241 13145 1164 0,'8'-8'421'15,"-10"-5"42"-15,-4 3-327 16,-7 1-24-16,-6 4-68 16,-9 5-15-16,-4 6 2 0,-7 10 4 15,4 5-10-15,-6 10 4 16,8 3-5-16,2 7-9 15,8-2-12-15,8 4 1 16,9-10-6-16,16-1-2 16,10-12-4-16,18-11-81 15,2-15-43-15,14-10-371 16,-1-10 27-16</inkml:trace>
  <inkml:trace contextRef="#ctx1" brushRef="#br0" timeOffset="173070.643">14687 12154 1068 0,'-8'-19'335'16,"-5"16"70"-16,-2 6-255 15,3 11-23-15,2 9 3 16,3 6-25-16,4 12 9 16,4 4-39-16,8 16-21 15,5 3-23-15,6 16-10 16,3 1-15-16,-2 18-8 15,-4-3 2-15,-9 17 0 16,-12-10-9-16,-17 8 3 16,-10-15 1-16,-12 3-3 15,-4-20 2-15,-4-6 5 16,9-18 2-16,2-12 8 16,11-20-28-16,8-10-99 15,11-12-37-15,6-3-364 16,9-4 4-16</inkml:trace>
  <inkml:trace contextRef="#ctx1" brushRef="#br0" timeOffset="189802.613">20278 13071 741 0,'1'-2'297'0,"-3"-2"46"15,-4 1-176-15,-3-3-41 16,-1 3-28-16,-7-3-5 16,0 3-32-16,-8-1-2 15,-1 3-30-15,-16 2 1 16,0 9-11-16,-10 14-3 16,4 6-6-16,-3 14 8 15,13 8 2-15,6 7 10 16,11-5 7-16,10 3 22 0,8-11-1 15,11-3 8-15,10-12-5 16,13-6-11-16,7-11-23 16,16-9-10-16,3-9-15 15,9-10-76-15,-8-3-70 16,4-13-363-16,-17 0 27 16</inkml:trace>
  <inkml:trace contextRef="#ctx1" brushRef="#br0" timeOffset="191501.112">21529 12819 587 0,'15'-14'446'16,"-16"2"-75"-16,-7 2-2 15,-5 3-253-15,-13 4 1 16,-9 4-32-16,-15 8-11 15,-3 6-44-15,-12 12-7 16,6 5-13-16,-8 13 22 16,7 0 2-16,-3 11 18 15,11-3-5-15,2 6 8 16,17-8-15-16,12-2 2 16,18-12-11-16,15-1-2 0,17-12-8 15,21-4-8-15,6-8-11 16,17-5 2-16,-2-7-21 15,10-4-67-15,-8-3-46 16,4-7 117-16,-11-3-515 16,2-4 180-16</inkml:trace>
  <inkml:trace contextRef="#ctx1" brushRef="#br0" timeOffset="191800.802">20870 13062 948 0,'-19'9'344'0,"2"-10"73"15,10 1-256-15,8 2 10 16,8 1-36-16,11 0 5 0,8 3-36 16,18-1-11-16,4 0-35 15,13 1-16-15,-2-4-30 16,10-2-20-16,-6 0-58 16,7-3-101-16,-7-4-362 15,1-1 39-15</inkml:trace>
  <inkml:trace contextRef="#ctx1" brushRef="#br0" timeOffset="197149.857">21693 10537 941 0,'8'0'314'15,"-5"-2"69"-15,-4 1-267 16,-7 1-8-16,-6 1-36 16,-11 1-14-16,-6 3-25 15,-14 3 0-15,-4 1 0 16,-11 8 7-16,3 6 6 16,-7 7 16-16,14 2 1 15,1 9-1-15,16-2-7 0,5 0-14 16,15-2-10-1,12 3-3-15,10-10-15 16,18 1 0-16,9-8-4 0,18-4-7 16,4-7-13-16,12-4-70 15,-6-6-48-15,2-2 285 16,-14-3-667-16,-1-5 282 16</inkml:trace>
  <inkml:trace contextRef="#ctx1" brushRef="#br0" timeOffset="197638.036">21179 10821 927 0,'-9'0'358'0,"5"-4"54"15,4 1-238-15,8-1 16 16,3 1-35-16,8 4-7 15,3 4-39-15,8 3-16 16,2 1-55-16,14 1-21 16,3-3-18-16,14-4-94 15,-1-7-62-15,13-4-368 0,-13-6 9 16</inkml:trace>
  <inkml:trace contextRef="#ctx1" brushRef="#br0" timeOffset="199882.743">22154 12889 964 0,'4'-26'297'0,"-2"7"73"16,-4 16-271-16,-1 12-20 15,-3 8-26-15,-2 17-3 16,-1 8-20-16,-3 15 14 16,0-1-6-16,-1 13 1 15,2-6-9-15,-1 5-5 0,5-8-17 16,5 4-6-16,3-12-11 15,2-5-27-15,3-13-20 16,3-9-57 0,-3-14-123-16,6-11-181 0,2-14-11 15</inkml:trace>
  <inkml:trace contextRef="#ctx1" brushRef="#br0" timeOffset="200083.188">22349 12829 922 0,'-4'0'260'0,"-11"17"73"16,-2 17-253-16,-7 15-5 15,2 3-23-15,-1 12 4 16,3-4-11-16,2 7-17 16,5-9-10-16,3 6-9 15,5-11-7-15,5-4-52 16,6-15-29-16,-2-13-301 15,3-18 46-15</inkml:trace>
  <inkml:trace contextRef="#ctx1" brushRef="#br0" timeOffset="200483.417">22131 13064 831 0,'-15'-19'360'16,"9"-10"43"-16,8-2-188 16,12-10-39-16,9 0-28 0,12-12-1 15,3 3-32-15,9-3-16 16,-1 8-29-16,6 6-17 16,-9 17-20-16,-4 14-16 15,-10 17-6-15,-8 22-9 16,-12 13-4-16,-9 20-5 15,-11 5-4-15,-7 13-5 16,-4-11-6-16,-6 4 3 16,4-14 5-16,-1-1 6 15,3-15 7-15,-2 0 7 16,2-9 1-16,-1-2 6 16,4-7-2-16,2-1 8 15,8-6 2-15,10 1-7 16,9-4-2-16,15 3 2 15,10-4-10-15,21 3-21 16,4-4-43-16,12-3-472 0,-3-2-10 16,-1 0-199-16</inkml:trace>
  <inkml:trace contextRef="#ctx1" brushRef="#br0" timeOffset="202685.943">22693 12517 1003 0,'-5'1'294'0,"5"1"83"0,7 4-284 16,6 0-23-16,6-3-32 16,6 2-11-16,3-2-30 15,6 0-55-15,-5-3-326 16,-3-2 88-16</inkml:trace>
  <inkml:trace contextRef="#ctx1" brushRef="#br0" timeOffset="202915.572">22836 12321 781 0,'-7'7'330'0,"-8"13"3"16,-2 6-162-16,-2 14-131 16,2 3-15-16,0 6-6 15,3-3-10-15,0 6-14 16,4-11-301-16,4-1-38 16,3-9-93-16</inkml:trace>
  <inkml:trace contextRef="#ctx1" brushRef="#br0" timeOffset="212122.941">23185 13427 947 0,'-6'-15'221'15,"-6"12"83"-15,0 12-235 0,-1 12-14 16,-4 6 7-16,0 1-3 15,-1 10 3-15,4-2-41 16,1 6-4-16,7-8-12 16,2 2-46-16,4-13-325 15,9-6 92-15</inkml:trace>
  <inkml:trace contextRef="#ctx1" brushRef="#br0" timeOffset="-214449.886">24158 13087 606 0,'9'-7'239'0,"-5"-2"31"0,-2 5-153 16,-4 0 7-16,-3 5-34 15,-5-2-2-15,-1 3-10 16,-9 0-14-16,1-1-14 16,-7-4 3-16,2 6-3 15,-8-6-11-15,4 5-3 16,-9 0-11-16,4 5-10 0,-8 6-4 16,6 5 10-16,-2 7-6 15,8 5 9-15,4 9-7 16,11 0 4-16,9 1-17 15,11-6 4-15,12-4-6 16,11-12 4-16,12-11-6 16,-1-14 3-16,6-14-2 15,-4-8 5-15,0-10-4 16,-10 0-1-16,0-3 1 16,-10 11-3-16,-5 6-4 15,-9 12 7-15,-9 10-3 16,-6 13 3-16,-7 10 0 15,1 5 4-15,-2 8-8 16,4 1 6-16,3 2-3 16,5-6 0-16,5 0 3 15,1-6-1-15,5-1-63 16,-1-7-49-16,3-7-309 16,0-10 21-16</inkml:trace>
  <inkml:trace contextRef="#ctx1" brushRef="#br0" timeOffset="-213849.49">24428 13144 823 0,'-4'-2'256'0,"-1"-1"65"15,3 1-208-15,4 2-14 0,5 0 4 16,0 2-29-16,5 3-2 16,0 2-23-16,6 2-8 15,-1 3-22-15,4 1-5 16,-5 1-9-16,0 3-3 16,-7 2 1-16,-4 3 2 15,-6-3 2-15,-6 2-1 16,-5-1-6-16,-4-3-1 15,0-2 3-15,-4-5-3 16,5-1-1-16,0-4 6 16,7-4 0-16,4-1-9 15,5 0 0-15,6 2-82 16,2-2-317-16,9-5 73 16</inkml:trace>
  <inkml:trace contextRef="#ctx1" brushRef="#br0" timeOffset="-212899.646">25114 13105 839 0,'7'-11'290'0,"-4"3"52"16,-3 2-209-16,-4 1-32 16,-4 4-15-16,-5 1-32 15,-6 4-17-15,-3 2-18 16,-8 3-4-16,1 0-9 15,-3 4 3-15,2 0 11 16,-6 7 9-16,7 4 2 16,-1 7 13-16,10-3 3 15,5 8-7-15,13-4-7 16,12 1-12-16,7-9-7 0,14 0-7 16,4-7-1-16,7-4-3 15,1-4 5-15,5-2-66 16,-11-4-52-16,-1-2-336 15,-11-4 33-15</inkml:trace>
  <inkml:trace contextRef="#ctx1" brushRef="#br0" timeOffset="-211683.181">24590 13290 640 0,'-2'-7'246'0,"-2"2"21"15,-2 3-149-15,-1 4-57 16,-1 2-15-16,1 2-17 15,-3 3-8-15,1 0-12 16,-2 3-5-16,-1-1-1 16,-3 4 2-16,0 0 4 15,-1 3-4-15,0-2 2 0,-1 2-1 16,2-3 0-16,2 0-3 16,2-5 5-16,2-1 11 15,3-5 7-15,5-2-9 16,3-4 8-16,4-1-6 15,1-3-8-15,6-2-5 16,-2-2 1-16,3-3-6 16,0-1 5-16,1-2-4 15,-2 2 0-15,3-1 3 16,-4 1-2-16,2 1-5 16,-1 0 9-16,0 0-1 15,-3 3 7-15,-1 2 0 16,-2 2 5-16,-2 3-8 15,-2 0-2-15,-1 1-6 16,1 1-3-16,-2 0-1 16,1-1 5-16,-1 2-6 0,2 0 1 15,-3 0 3-15,0 2 1 16,-1 1-2-16,-1-1 4 16,-1 4-31-16,-2-2 118 15,3-2-436-15,2-2 153 16</inkml:trace>
  <inkml:trace contextRef="#ctx1" brushRef="#br0" timeOffset="-211028.627">24583 13318 651 0,'-2'0'199'16,"-2"-1"53"-16,0-2-158 15,0 1-21-15,1-1 3 16,-2 0-15-16,2-2 1 16,-2-1-14-16,-1 0 7 15,0-1-7-15,-2-1 0 16,0 2-8-16,-1-1-2 16,0 2-15-16,0-3-2 15,2 0-1-15,-3-4-3 16,2 2 0-16,2-2 2 15,-1 3-5-15,2 0-3 16,4 3-3-16,-1 1-4 16,2 3-6-16,1 1 7 15,1 2-3-15,-2-1 2 16,1 1-2-16,-1 0-2 16,-2 3 2-16,0 2-1 15,-3-2 2-15,1 3 0 16,2 2 2-16,3 2-9 15,4-2 10-15,2 1-384 0,7-2-7 16,4-4-115-16</inkml:trace>
  <inkml:trace contextRef="#ctx1" brushRef="#br0" timeOffset="-209167.058">19247 11775 405 0,'3'-45'327'0,"1"-1"-65"16,1 9-225-16,-2 4 262 16,-3 9-237-16,-2 12 12 15,-5 17-10-15,-5 24-17 16,-2 15-13-16,-7 26-5 15,0 13-13-15,0 33-5 16,3 2-5-16,-5 36 0 16,7 2-8-16,-1 37 4 15,2-8-6-15,4 30 10 0,10-24-8 16,6 12 5-16,8-42-8 16,8 2 7-16,1-38-3 15,0-2-3-15,-2-28 2 16,4-1 10-16,-3-29-3 15,12-6 1-15,6-21 3 16,17-8 20-16,5-16 1 16,23-6 5-16,3-7-2 15,25-4 1-15,2-2-21 16,34 1-1-16,-4-1-10 0,41 2 1 16,-10 0 2-16,45 2 2 15,-18-1-7-15,54 3 3 16,-21 2 1-16,51 5-3 15,-16 1-4-15,56 3 4 16,-30-1 1-16,56-1-3 16,-23-2-3-16,45-4 4 15,-32-7-1-15,49-3 2 16,-42-4 3-16,43-1 2 16,-51 2-4-16,41 8-7 15,-49 6-29-15,33 6-58 16,-55-1-294-16,34-3 55 15</inkml:trace>
  <inkml:trace contextRef="#ctx1" brushRef="#br0" timeOffset="-203817.804">3510 14214 862 0,'1'-5'307'0,"-5"-3"45"16,-8 1-215-16,-10 1-66 15,-8 5-17-15,-24 2 8 16,-9 5-2-16,-15 7 31 16,3 3 12-16,-10 13 22 15,18 8-13-15,-9 15-10 16,12 6-32-16,-3 18-11 15,11 2-28-15,6 10 8 16,22-8 3-16,11-2 2 16,20-14-6-16,22-5 1 15,14-21-18-15,24-10-12 16,9-11-7-16,18-9-37 16,-1-13-80-16,18-3-451 15,-9-1 91-15</inkml:trace>
  <inkml:trace contextRef="#ctx1" brushRef="#br0" timeOffset="-203201.334">3534 15139 944 0,'-27'30'376'16,"5"-6"43"-16,6-5-202 15,12-7-80-15,12-11-7 16,9-9-30-16,15-15-8 15,10-7-35-15,12-8-4 16,-1 2-22-16,4 6-15 16,-11 14-9-16,-8 16-7 15,-21 11 2-15,-12 16-21 16,-11 4-21-16,-9 5-97 16,-4-5-47-16,-5-5-335 15,0-13 20-15</inkml:trace>
  <inkml:trace contextRef="#ctx1" brushRef="#br0" timeOffset="-201784.838">3778 15141 644 0,'6'-12'212'0,"-2"2"44"15,-3 0-163-15,3 6-28 16,0 0-4-16,-4 3-21 15,-1 2 4-15,-2 4-3 16,-2 5-1-16,-4 2-8 16,1 4-3-16,0 3-8 0,-3 4-6 15,3-2-11-15,-4 5 0 16,3-5 1-16,1-1-3 16,3-4-1-16,4-2 2 15,3-8 10-15,5-5 6 16,4-8-1-16,5-11 4 15,0-6 3-15,5-9-7 16,-2-2-3-16,-1-3 1 16,-6 10 2-16,-1 6-2 15,-8 14 0-15,-9 15-4 16,-3 12-4-16,-10 10-4 16,0 5 1-16,0 3-2 15,7-6-3-15,-1-1 107 16,6-14-477-16,-3-10 189 15</inkml:trace>
  <inkml:trace contextRef="#ctx1" brushRef="#br0" timeOffset="-200152.284">4804 14078 498 0,'46'-29'347'15,"-10"6"-36"-15,-22 11-51 16,-14 12-115-16,-14 9-34 15,-17 15-3-15,-12 4-29 16,-14 16-5-16,-3 2-9 0,-4 21 30 16,10 0-3-16,1 14 3 15,15-5-19-15,6 11-12 16,10-13-40-16,12 8-12 16,8-13-2-16,13-3-9 15,7-16-9-15,11-4-57 16,2-19-33-16,10-6-85 15,-6-6-306-15,1 0 43 16</inkml:trace>
  <inkml:trace contextRef="#ctx1" brushRef="#br0" timeOffset="-199485.223">5329 14479 917 0,'-2'-6'303'0,"-9"-1"59"16,3 1-253-16,-5-2 8 15,-4 7-32-15,-7 0 9 16,-5 6-8-16,-5 5 0 16,0 7-14-16,-3 8 2 15,8 3-24-15,3 10-15 0,9 2-9 16,6 1-11-16,10-6-16 16,7-6 1-16,8-14 3 15,10-10-3-15,5-12-4 16,11-13 7-16,0-7-1 15,7-12 2-15,-8 0-6 16,-2-6 4-16,-12 10-2 16,-4 6 2-16,-11 14-4 15,-4 10 4-15,-8 13 7 0,-5 15 5 16,-5 7-3 0,-2 13 8-16,3 5 3 15,0 8-9-15,3-5-8 0,4 3 1 16,1-12-9-16,5-1-28 15,1-11-42-15,4-6-83 16,-2-11-31-16,7-1-317 16,3-7 39-16</inkml:trace>
  <inkml:trace contextRef="#ctx1" brushRef="#br0" timeOffset="-199034.305">5534 15055 987 0,'-14'26'330'16,"6"-9"63"-16,7-4-250 15,9-12-44-15,8-12 2 16,5-6-29-16,9-7 6 15,1 0-21-15,4 0-8 16,-5 10-20-16,-2 9-15 16,-10 10-17-16,-7 12-3 15,-8 7-1-15,-10 11-4 16,-6 0-2-16,-3 5-34 16,2-6-23-16,1 0-36 15,5-11-38-15,5-8-312 16,4-13 88-16</inkml:trace>
  <inkml:trace contextRef="#ctx1" brushRef="#br0" timeOffset="-198585.746">6188 14116 1167 0,'-21'-20'373'0,"3"3"87"16,6 9-323-16,9 5-4 16,3 6-36-16,9 12-14 15,5 9-17-15,6 14-15 16,2 7-23-16,8 20-3 16,-3 0-21-16,-2 15-3 15,-8-4-4-15,-7 15-4 0,-13-8-23 16,-9 13 1-16,-11-11-3 15,-14 7 3-15,-1-18 7 16,-8-3 23-16,4-21 4 16,4-6-19-16,10-19-28 15,8-11-67-15,9-15-52 16,10-14-336-16,7-10 47 16</inkml:trace>
  <inkml:trace contextRef="#ctx1" brushRef="#br0" timeOffset="-198045.733">6780 14601 737 0,'-37'4'465'0,"9"0"-36"16,7-2-99-16,11 0-182 15,13-2-39-15,12-4-3 16,10 1-42-16,16-3-22 16,4 1-26-16,13-3-21 15,4 0-57-15,9 0-85 16,-5 0 96-16,-1 5-439 15,-17 4 104-15</inkml:trace>
  <inkml:trace contextRef="#ctx1" brushRef="#br0" timeOffset="-197803.739">6734 14787 1137 0,'-27'0'408'0,"2"-1"76"16,15 1-316-16,11 1-12 15,11 1-50-15,13 0-13 16,6-1-38-16,16-4-6 16,3-2-25-16,16-5-7 15,-4-2-52-15,14-1-147 16,-3 0-358-16,-4 0 36 15</inkml:trace>
  <inkml:trace contextRef="#ctx1" brushRef="#br0" timeOffset="-195949.414">8281 14638 932 0,'0'-5'349'16,"-2"-2"54"-16,-3 1-250 15,-5 2-6-15,-4 4-49 16,-9 5-10-16,-4 2-30 16,-13 9-9-16,0 2-15 0,-10 9 12 15,7 0-1-15,-4 10 11 16,15-3-2-16,1 5 3 15,13-2-18-15,7-3-7 16,10-8-12-16,11-3 1 16,10-11-15-16,14-5 0 15,8-4-7-15,14-6-12 16,1-6-22-16,9-6-97 16,-7-1-32-16,1-5-372 15,-14-2 26-15</inkml:trace>
  <inkml:trace contextRef="#ctx1" brushRef="#br0" timeOffset="-194630.371">8760 14864 1129 0,'-12'-10'357'0,"3"5"67"15,8-1-330-15,3 3-24 16,5 5-47-16,5 1-66 16,5 4-381-16,4-8 107 15</inkml:trace>
  <inkml:trace contextRef="#ctx1" brushRef="#br0" timeOffset="-193836.166">9658 14708 867 0,'3'-2'318'0,"0"-3"59"15,-1 0-237-15,0-6 8 16,2 0-30-16,-4-4-12 15,-3 2-23-15,-3 2 14 0,-6 1-24 16,-9 8-4-16,-3 4-12 16,-12 12 1-16,-2 7-26 15,-7 11-3-15,4 6-13 16,0 14-2-16,10-2-11 16,5 4 4-16,12-8-5 15,7-5 4-15,9-14-3 16,14-13-1-16,9-15-4 15,14-14 4-15,6-12-5 16,11-13 1-16,-6-6-3 0,2-7 2 16,-13 5 0-16,-4-1 0 15,-12 8 2-15,-1 6 3 16,-9 8-1-16,-3 8-1 16,-7 8 6-16,-5 12-5 15,-6 11 7-15,-5 16-5 16,-3 7-4-16,-4 22-2 15,-2 4 3-15,0 16-4 16,1-7 5-16,-1 9-2 16,8-17-7-16,3-1-61 15,9-18-36-15,4-7-75 16,7-18 35-16,2-13-372 16,3-12 124-16</inkml:trace>
  <inkml:trace contextRef="#ctx1" brushRef="#br0" timeOffset="-193151.998">9903 15399 774 0,'-6'11'293'0,"-1"1"61"15,1-7-197-15,4-2-7 16,3-3-31-16,6-7 1 15,3-2-38-15,10-5 2 16,3-2-13-16,3-5-12 16,0 6-18-16,-1 2-1 15,-7 10-24-15,-4 6-4 16,-6 11-3-16,-7 11-5 16,-5 1-7-16,-4 6-2 15,-3-1-10-15,1 1-61 16,2-11-22-16,-1-2-376 15,3-9 61-15</inkml:trace>
  <inkml:trace contextRef="#ctx1" brushRef="#br0" timeOffset="-191019.979">3638 16071 871 0,'18'-13'336'0,"-6"2"37"16,-5-1-190-16,-6 4-81 16,-11 1-7-16,-9 5-24 15,-17 4-13-15,-5 4-18 16,-19 6-5-16,-5 5-4 0,-21 15 1 15,5 8 2-15,-12 20 6 16,12 4-8-16,1 15 0 16,20-8-3-16,5 6-7 15,19-14-6-15,18 0-2 16,20-20-7-16,22-2-1 16,18-18 2-16,19-8-14 15,5-15-23-15,27-7-76 16,-3-5-44-16,14-6-347 15,-12-2 36-15</inkml:trace>
  <inkml:trace contextRef="#ctx1" brushRef="#br0" timeOffset="-190566.817">3896 16775 1179 0,'-22'8'362'0,"4"1"114"16,9-5-328-16,9-4-11 15,5-1-35-15,7 2-27 16,4-1-46-16,4 1-15 16,0 5-11-16,-1 2-5 15,-6 4-10-15,-7 5-11 16,-10 5 1-16,-8 9 2 15,-6 1 4-15,-9 10 7 16,-2-3 16-16,-1 7 11 0,4-9 4 16,7 0 10-16,10-13 2 15,16-7-2-15,10-11-8 16,18-7-8-16,9-8-12 16,14-6-79-16,4-1-63 15,6-11-386-15,-12 5 33 16</inkml:trace>
  <inkml:trace contextRef="#ctx1" brushRef="#br0" timeOffset="-189770.369">5260 15913 945 0,'11'-8'238'0,"-11"7"91"0,-11 12-267 16,-13 9-9-16,-10 3-2 15,-9 7 7-15,1 5-4 16,-8 8 12-16,5 2 4 16,-3 15 6-16,7 3-16 15,-1 16-4-15,6-3-17 16,1 13-14-16,11-8-9 16,6 2-9-16,11-18-1 0,12-4-6 15,11-18-3-15,8-6-43 16,5-13-29-16,4-6-370 15,-1-7 75-15</inkml:trace>
  <inkml:trace contextRef="#ctx1" brushRef="#br0" timeOffset="-189101.244">5636 16350 671 0,'13'-5'331'16,"-5"1"9"-16,-1-1-117 15,-4 2-87-15,-3-2-3 16,-5 0-31-16,-5 2 6 16,-4 0-24-16,-8 1-3 15,-5 8-23-15,-5 7-7 16,-1 3-21-16,-3 12-8 16,6 0-7-16,1 7 2 15,10-4-9-15,6-1-4 16,8-9 1-16,10-3-8 15,8-12 1-15,11-7 1 16,5-11 4-16,12-13-3 16,1-7 5-16,8-7-8 15,-7 2 8-15,1 4-8 0,-15 13 5 16,-7 12-3-16,-12 13 5 16,-9 17-5-16,-10 11 6 15,-8 15-9-15,-3 4 8 16,-2 11-4-16,1-4 4 15,1 6 0-15,7-9-1 0,-1 6-10 16,5-12 1-16,1 0-78 16,5-14-26-16,3-7-40 15,4-14-21-15,1-10-308 16,1-10 125-16</inkml:trace>
  <inkml:trace contextRef="#ctx1" brushRef="#br0" timeOffset="-186837.355">5935 16828 1069 0,'-17'10'326'15,"3"-7"84"-15,6-1-278 16,6-5-43-16,4-2-1 15,4 0-35-15,2-2-13 16,0 2-17-16,4 2-2 16,-3 3-18-16,-1 4-8 15,-5 3-3-15,-4 7-9 16,-5 4-9-16,-6 10 7 16,-4 0 16-16,-8 4 0 15,6-1 9-15,-4 0 14 16,8-7 0-16,5-2-4 15,7-7 4-15,8-5-4 16,5-8-3-16,11-6-4 16,2-4-10-16,11-4-35 15,1-2-30-15,7-3-394 0,-6 2 88 16</inkml:trace>
  <inkml:trace contextRef="#ctx1" brushRef="#br0" timeOffset="-186287.807">6354 16010 1170 0,'-7'-4'318'16,"-8"3"103"-16,10 5-340 15,8 4-15-15,2 4-21 16,7 8-12-16,4 5-20 15,7 17 0-15,-1 2-6 0,0 15-8 16,-6 4 4-16,-8 17-5 16,-10-7 2-16,-10 21 1 15,-8-10 6-15,-10 9-6 16,1-13 2-16,-4 0-7 16,5-21 4-16,0-6-3 15,8-17-5-15,1-9-60 16,7-14-35-16,1-8-330 15,1-10 34-15</inkml:trace>
  <inkml:trace contextRef="#ctx1" brushRef="#br0" timeOffset="-176438.714">6963 16479 1276 0,'-11'-1'363'16,"7"-1"108"-16,7-1-353 15,11 0-21-15,11 1-18 16,7 0-46-16,18 2-18 16,1 2-11-16,8-2-97 15,-5-2-31-15,-1 0-370 0,-12 2 30 16</inkml:trace>
  <inkml:trace contextRef="#ctx1" brushRef="#br0" timeOffset="-176154.688">7039 16577 1109 0,'-26'8'375'0,"-1"4"96"15,9-2-315-15,7 2 2 16,8-3-34-16,12-2-16 16,8-3-44-16,13-5-7 15,10-3-16-15,15-3-18 16,1-3-18-16,8 1-130 15,-7 2 90-15,-1-2-502 16,-13 6 68-16</inkml:trace>
  <inkml:trace contextRef="#ctx1" brushRef="#br0" timeOffset="-175356.448">8397 16493 976 0,'2'-7'341'0,"-2"0"64"16,0 1-267-16,-3 3-7 15,-6 2-45-15,-4 3-15 16,-5 3-29-16,-9 5-9 16,-1 2-17-16,-8 6-7 15,2 2 3-15,-8 8 32 16,5 0 6-16,-2 7 25 16,9-5 0-16,5 2 9 15,14-7-35-15,15-2-10 16,11-9-23-16,16-1 2 0,8-10-18 15,15-4 4-15,-1-5 2 16,14-3-100-16,-5-6-79 16,1-4-368-16,-15-3-4 15</inkml:trace>
  <inkml:trace contextRef="#ctx1" brushRef="#br0" timeOffset="-174855.078">9028 16644 1211 0,'-13'14'380'0,"-1"-5"71"15,10-2-358-15,11-5-45 16,6-5-31-16,1-16-458 16,-3 2 110-16</inkml:trace>
  <inkml:trace contextRef="#ctx1" brushRef="#br0" timeOffset="-172573.104">9852 16612 883 0,'3'-4'274'0,"-3"0"85"16,-1-2-245-16,-3-3-7 0,0-1-26 15,-4-1-5-15,0 2-36 16,-5-1 4-16,0 4-12 16,-5 2 2-16,-2 6-8 15,0 8-4-15,1 5-10 16,-2 15-4-16,5 4-5 16,0 10-6-16,3-1 5 15,3 0-2-15,5-9-1 16,8-8 1-16,6-11-2 15,8-11 2-15,6-13 3 0,7-16-2 16,1-7 6-16,6-13-1 16,-3 0-3-16,-2-1-7 15,-7 9 5-15,-3 6 11 16,-9 16 5-16,-5 13 15 16,-7 11 8-16,-8 17 6 15,-2 11-16-15,-6 15 5 16,-1 4-18-16,-3 12 1 15,3-5-14-15,1 4 1 16,4-8-5-16,2 1-1 16,3-14-3-16,5-1 2 15,1-11 3-15,2-1-80 16,3-10-15-16,-1 7-74 16,-3-6-214-16,0 7-95 15,1-6-35-15</inkml:trace>
  <inkml:trace contextRef="#ctx1" brushRef="#br0" timeOffset="-171823.208">10119 17232 936 0,'-16'6'306'0,"0"1"82"16,4-4-248-16,8 1-2 15,4-4-21-15,5-6 6 16,6-1-30-16,4-1-20 16,-1 0-16-16,2 2-21 15,-2 5-19-15,-3 2-13 16,-4 5 6-16,-5 4-11 16,-5 4 5-16,-8 7-11 15,-2 2 11-15,-8 6-13 16,1-1 5-16,0 3 1 15,2-6 8-15,3-2-9 16,8-11 12-16,7-2-4 0,10-10 3 16,9-1-5-16,7-6 4 15,10-4-43-15,0 0-57 16,6-2-396-16,-5 0 74 16</inkml:trace>
  <inkml:trace contextRef="#ctx1" brushRef="#br0" timeOffset="-170923.351">9609 15295 383 0,'2'7'172'15,"-1"-1"-2"-15,1-2-86 16,-1 7-42-16,0-2-8 0,-1 7 4 16,0 0 13-16,-2 5 5 15,-1 1-8-15,-3 1-2 16,1 0-13-16,1 2-10 15,0-3-4-15,0 3 3 16,2-4-5-16,-1 2 2 16,1-3-7-16,1 0-4 15,1-5-4-15,0-3-2 16,0-6-1-16,0-1 5 16,1-3-6-16,-2-2-2 15,-4-2-14-15,-4-4-243 16,-3-2 71-16</inkml:trace>
  <inkml:trace contextRef="#ctx1" brushRef="#br0" timeOffset="-169956.844">9604 15204 712 0,'-6'-1'244'15,"-1"2"43"-15,4 2-199 16,-1 4-18-16,3 1-28 16,1 7-18-16,2 0-13 15,1 5-3-15,-1-2 4 16,-3 7-3-16,-2-1 8 15,0 4 2-15,-3-3 2 0,0 7 1 16,1-3-2-16,-2-1-5 16,3-5-6-16,2-2-5 15,-1-10-4-15,5-4 1 16,1-7 0-16,2-7 13 16,0-3 3-16,0-8 0 15,0-2 2-15,0-7 0 16,-1-2-12-16,0-8-4 15,-1 1-1-15,2-7 2 16,-3 6-6-16,-1 1 19 16,1 9 11-16,-2 5 5 15,-1 7 3-15,-2 4 8 16,-1 6-18-16,0 6-10 16,-3 6-5-16,0 8-11 15,1 4 0-15,0 11-2 16,2 1 4-16,-1 5-4 15,4-3 4-15,-1 8-6 0,-1-7 6 16,1 4-3-16,3-3-1 16,0 1 8-16,-1-10-1 15,3 0-4-15,-1-11 2 16,-1-6 0-16,3-8-5 16,1-9 0-16,1-5 4 15,2-10-6-15,-1-2 1 16,0-7 3-16,0-1 0 0,-4-2-1 15,0 5 2-15,-1 2-1 16,-1 8-1-16,-1 9 1 16,-1 7-3-16,-1 9 2 15,-4 9 0-15,-3 9-33 16,-5 3-8-16,-9 11-347 16,-3-2 81-16</inkml:trace>
  <inkml:trace contextRef="#ctx1" brushRef="#br0" timeOffset="-156658.45">16999 6743 934 0,'5'0'293'0,"-4"1"65"15,-1 0-235-15,-1 2-25 16,-1-3 6-16,-1-1-25 16,0-4 14-16,-2-1-17 15,-2-3 9-15,-2 0-17 16,-4 0 3-16,-3 0-20 15,-6 6 3-15,2 6-18 16,-9 6-3-16,4 6-12 16,-7 9 3-16,5 3-13 15,-3 11-7-15,8 2-3 16,3 3 0-16,10-3 2 0,11-6-3 16,8-10 5-16,7-9-1 15,6-10 1-15,8-15-7 16,-4-9 3-16,6-12-2 15,-3-7 2-15,1-10 0 16,-4 3 0-16,-3 0 1 16,-7 11 2-16,-2 10-6 15,-8 14 2-15,-5 10-2 16,-4 9 3-16,-4 11-1 16,-3 5-1-16,0 9 3 15,1 1-2-15,2 5 0 16,1-5-5-16,1 4 9 15,2-3-7-15,-2 9 5 16,-2-5-1-16,-1 12 1 0,-2-3-2 16,-1 8 2-16,-2-8-4 15,2 1 2-15,2-12 0 16,2-5 0-16,3-16-5 16,1-4-1-16,4-9-3 15,0-7-107-15,1-4-37 16,2-8-371-16,0-9 5 15</inkml:trace>
  <inkml:trace contextRef="#ctx1" brushRef="#br0" timeOffset="32659.152">4460 7645 1117 0,'-7'-26'239'15,"1"12"106"-15,2 11-321 16,2 12-7-16,0 18 17 16,1 11 2-16,-3 22 12 15,2 10 0-15,0 22 1 16,2 2-13-16,0 26 3 16,-1-3-18-16,1 24-5 15,2-7-9-15,-7 18-4 16,-1-19-5-16,5 12 3 0,-6-27 1 15,-1 5 7-15,4-27-4 16,0-2 0-16,1-25 0 16,4-2-23-16,-1-21-36 15,1-12-72-15,0-14-294 16,4-19 41-16</inkml:trace>
  <inkml:trace contextRef="#ctx1" brushRef="#br0" timeOffset="33225.519">4363 7641 678 0,'-19'7'292'0,"1"-2"33"16,3-4-156-16,5-3-47 15,6-3-23-15,10-8 0 16,5-4-18-16,12-11 12 16,3-4-9-16,7-5 0 15,-3 5-17-15,2 4-10 16,-7 14-26-16,-2 13-17 16,-9 12-10-16,-3 13-3 15,-4 12-6-15,0 6-58 16,-5-1-36-16,3-1-359 15,-2-12 47-15</inkml:trace>
  <inkml:trace contextRef="#ctx1" brushRef="#br0" timeOffset="34458.568">4281 9663 935 0,'-1'-1'244'0,"12"0"73"16,7 1-265-16,9-2-22 16,4 2-14-16,7-1-4 0,-2-2-1 15,11 1-3-15,-3-4 2 16,12-2-2-16,-1-1 1 15,13-4-1-15,-6 2-3 16,6 0-2-16,-9 4 0 16,1 4 1-16,-9 4-5 15,9 1 5-15,-2 3-4 16,9-4 3-16,-3-3-3 16,11-5 0-16,-7-6-3 0,8-3 7 15,-2 0-1-15,11-1-2 16,-11 4 3-16,6 1 0 15,-12 6-7-15,2-1 2 16,-13 4 5-16,12 1-3 16,-4 0 13-16,10-2 14 15,-4 1 0-15,11-3-2 16,-9-1 4-16,16 1-12 16,-9 3-8-16,13 1-9 15,-12 0 5-15,13 2-5 16,-17 2 5-16,18-2-1 15,-8 0 7-15,10-3 1 16,-11 1 4-16,16-1-4 16,-16-2 0-16,11 0-6 15,-8 4-3-15,10-1-1 16,-12 1 0-16,12 1 8 16,-8 2 8-16,8 0 3 15,-10 2-1-15,11-2-2 0,-11 0-2 16,10 0-9-16,-13-2 0 15,10-2 2-15,-14 0 13 16,8-1 2-16,-12 0 11 16,10-4 13-16,-14 3 2 15,2-2-1-15,-19 0-7 0,-1 0-5 16,-15 4-13-16,0 1-7 16,-11 0-16-16,-7 1-23 15,-12 1-42-15,-5-2-75 16,-7 0-354-16,-11-2 59 15</inkml:trace>
  <inkml:trace contextRef="#ctx1" brushRef="#br0" timeOffset="34958.732">9590 9324 891 0,'-12'-4'300'16,"5"0"60"-16,4-3-208 15,5 2-36-15,5-3 14 16,4-2-22-16,7 1 3 15,2 2-33-15,6 4-9 16,0 3-37-16,-1 11-12 16,-8 9-22-16,-6 11-3 15,-11 5-6-15,-11 10 10 16,-6-2-2-16,-8 2 2 16,0-10 7-16,-4-3 2 15,6-11-11-15,-2-3-31 16,8-7-37-16,3-3-69 15,8-3-334-15,3-12 58 16</inkml:trace>
  <inkml:trace contextRef="#ctx1" brushRef="#br0" timeOffset="37243.011">4510 7949 391 0,'3'7'185'0,"-2"1"19"16,0 1-83-16,2 3-30 16,2-1-15-16,3 3 8 15,1-2-24-15,6-1 4 16,1 0-15-16,6-1 4 15,-1-1-10-15,9 2 1 0,-2-1-8 16,9 4-8-16,-2-3-11 16,6 4 2-16,-4 0-6 15,4 0 4-15,-6 0 0 16,2 4 9-16,-3-2-4 16,4 1 6-16,-4-1-9 15,6 3 8-15,-3-2-13 0,4 2 2 16,-1 0-8-16,2 5 3 15,-6-2-5-15,2 2 2 16,-6-2-8-16,2 3 5 16,-7-4 5-16,6 2-6 15,-7-3 1-15,5 0 1 16,-3-5 3-16,7 0 0 16,-5-3 1-16,9 3 8 15,-5-2-2-15,8 2-1 16,-5-1-9-16,4 1 2 15,-6-2-4-15,3 4 1 16,-7 0-3-16,2 5 3 16,-4-5-1-16,2 3-1 15,-4-4-5-15,6-1-1 16,0-3 7-16,5 0 0 0,-1-4-2 16,5 1 8-1,-6-1 0-15,2 3-4 0,-8 1-1 16,1 4-2-16,-7 1-4 15,2 3 6-15,-4-1-1 16,3 0 3-16,-4-3-3 16,3 0 5-16,-2-3-10 15,1 1 4-15,-5-4-1 16,4 3 2-16,-2-2-4 16,4 3 11-16,-2-3-8 15,4 2 2-15,-1-2 6 0,0 1-4 16,-5-1-5-16,3 0 2 15,-5-1 1-15,1 1-5 16,-2-3 3-16,1 1 0 16,-4-1-1-16,3 1-4 15,-3-2 5-15,2 1 1 16,-2 0-5-16,5 3 4 16,-3-4 4-16,5 2-10 15,-2-4 4-15,4 0 1 16,-4-3 0-16,3 3 4 15,-4 0-2-15,4 4-5 16,-5 0 5-16,3 4 2 0,-2-2 0 16,3 4 6-16,-4-1-1 15,2 3 4-15,-4-2-4 16,-4 3 4-16,-3-5 3 16,0-2 10-16,-4-2 2 15,-1-1 9-15,2-5-11 16,2 0 1-16,0-3-10 15,8-3-9-15,2-4-75 16,8-5-408-16,-1-8 108 16</inkml:trace>
  <inkml:trace contextRef="#ctx1" brushRef="#br0" timeOffset="38163.644">4233 8019 784 0,'-14'5'274'15,"3"2"60"-15,8 1-213 16,6 1 1-1,7 0-29-15,10 1 3 0,4-2-22 16,12-5 11-16,0-1-12 16,10-6-3-16,-4-3-20 15,8-5-10-15,-2 1-23 16,6-3-21-16,-7 3-54 0,0 1-391 16,-12 6 104-16</inkml:trace>
  <inkml:trace contextRef="#ctx1" brushRef="#br0" timeOffset="39043.524">3950 7934 820 0,'2'-7'266'0,"-3"-1"52"15,-2 2-213-15,-2 1-43 16,-4 1 0-16,-4 4-22 16,-4 1 7-16,-3 3-4 15,-8 4 6-15,-1 1-8 16,-5 9-5-16,4 5-12 0,-1 7-5 15,7 2-13-15,2 3-2 16,8-6-3-16,7-2-4 16,7-9 0-16,7-3 4 15,8-8-4-15,11-8-1 16,4-7 10-16,10-10-1 16,0-5-4-16,5-7 3 15,-8 2 1-15,-1-2-5 16,-11 4-4-16,-4 4 3 15,-7 9 1-15,-3 2-3 16,-6 9 4-16,-6 9 0 16,-4 7 4-16,-5 11 5 15,-3 5 7-15,-2 6-5 16,2-1 7-16,4 1-13 16,7-9-25-16,8-10-385 15,5-15 115-15</inkml:trace>
  <inkml:trace contextRef="#ctx1" brushRef="#br0" timeOffset="41673.78">3964 9539 550 0,'-2'-5'310'0,"-5"1"-20"16,-3 2-94-16,-2 5-110 15,-4 1-30-15,-5 3 5 16,-1 4-17-16,-7 4 3 16,4 1-2-16,-4 6-5 15,7 3-19-15,1 5 1 16,9-3-13-16,1 4-10 15,9-7 4-15,2-1-1 16,5-5 1-16,5-3-5 16,6-4 2-16,7-3-5 15,5-6 4-15,6-1-1 16,-1-2 2-16,-1-8 5 16,-3-1-4-16,0-9 3 15,-6-4 1-15,2-9-6 0,-5-1 1 16,-2-5 4-16,-8 3-6 15,-5-1 0-15,-11 9 7 16,-9 6-2-16,-7 7-3 16,-9 9-1-16,-3 9-3 15,-7 11-57-15,0 5-82 16,-8 8-216-16,7-2-6 16</inkml:trace>
  <inkml:trace contextRef="#ctx1" brushRef="#br1" timeOffset="-171390.946">23099 6419 699 0,'-3'-19'207'15,"-3"-7"64"-15,3 7-188 16,-3-2 8-16,1 0-16 15,-4-1-6-15,-1 3-18 16,-10-1-5-16,-2 3-7 16,-13 2 2-16,0 3-1 15,-16 3-4-15,3 6-10 0,-11 5-11 16,3 5-7-16,-5 2-8 16,11 5 5-16,-7 3-7 15,9 2 5-15,-6 4-3 16,4 3 3-16,-11 12-1 15,7 3 2-15,-10 6-4 16,11-3 7-16,-3 3 1 16,7-9-3-16,-4 3 10 15,9-3 8-15,-2 7 0 16,8-2 5-16,5 12-2 16,11-3-5-16,0 5-7 15,7-5-1-15,-2 0-10 16,3-11 3-16,-2 3-4 15,4-10 2-15,1 2 0 16,6-5 5-16,4 5-2 16,6-6 5-16,7 6-5 15,4-2 3-15,6 4-6 16,0-7 3-16,4 4-6 0,-4-6 4 16,2-3-1-16,-4-5 5 15,5 2 0-15,-3-4 3 16,3 3 0-16,-2-5 1 15,2 2-5-15,-3-2 0 16,0-1-2-16,-1-2-3 0,1-1-4 16,-3 0 7-16,3 1-3 15,-1-3 3-15,2 1-1 16,-1 0 1-16,3-2-5 16,0 0 2-16,3-1-3 15,0 1 6-15,4-5-3 16,0-3 0-16,6-2-2 15,-4-3 3-15,4-4-4 16,-3 0 6-16,6-2 1 16,-5 1 0-16,6-2 0 15,-6 1 2-15,6-2-2 16,-7 2 2-16,3-1 0 16,-8-1-2-16,2 1 0 15,-8 1 1-15,1-3 0 16,-3 3 1-16,2-5-6 15,-3 1-1-15,6-2-5 0,-3-1 2 16,2-4-4-16,-4 1 4 16,1-5 1-16,-8 2 4 15,0-7-6-15,-4 0 5 16,-2-8-1-16,-3 3 1 16,1-8-1-16,-2 8-3 15,1-3 2-15,1 9-2 16,0-1-1-16,0 6-3 15,2-3 7-15,-1 3-3 0,-2-6 1 16,-4 5 2-16,-2-4-1 16,-2 3 1-16,-3-1-1 15,1 4 1-15,0-5-5 16,2-1 8-16,1 0-6 16,3 2 3-16,1-5-3 15,1 7 5-15,-2-2-9 16,-2 4 8-16,-2-3-2 15,-2 3 3-15,-3-5 4 16,0 2 10-16,-3-4-3 16,1 5 6-16,-2-2-1 15,0 1-10-15,-3-5-6 16,0 0 0-16,-5-8-6 16,2 3 0-16,-7-6 1 15,0 8 2-15,-7 2-10 0,1 11-39 16,-12 5-105-16,-2 12-330 15,-9 3 33-15</inkml:trace>
  <inkml:trace contextRef="#ctx1" brushRef="#br1" timeOffset="-165060.341">24119 8773 724 0,'2'-17'175'0,"-5"0"74"16,-1 4-209-16,-7 0 17 16,0-3 1-16,-6-1 10 15,-5 0-7-15,-6-5 3 16,1 2-14-16,-8 1-10 15,0 1-18-15,-10 1 1 0,0 5-14 16,-11-1-4-16,3 2-3 16,-10 0 1-16,10-1-6 15,-9-3 18-15,8 1 5 16,-9-3 10-16,6 2 1 16,-10 0-2-16,8 2-11 15,-12-3-3-15,6 2-8 16,-11-4-4-16,7 2-1 15,-8-5-2-15,7 3-3 16,-9-1 0-16,13 5 3 0,-3-1 2 16,8 5 0-16,-3 0-1 15,8 2 2-15,-12 3-1 16,7 4 2-16,-13 4 4 16,7 8 1-16,-10 0 0 15,9 2-2-15,-4-3-3 16,10-1-1-16,-3-4-3 15,9-1 1-15,-5 0 3 16,8 0-2-16,-8 2 0 16,7 1-2-16,-8 5 2 15,6-2-1-15,-8 6-1 16,9-2-1-16,-4 1 2 16,8-2-4-16,-6-5 1 0,11-5-1 15,-8 1 2-15,6-5 6 16,-8 0-4-1,8 3-1-15,-7-1 5 0,7 1-6 16,-1 4-1-16,6 0 0 16,-6-1 2-16,5 0 0 15,-7 2 3-15,4 0-3 16,-6 4 3-16,6 1-5 16,-4 4 2-16,6 3-2 0,-7 4 6 15,8-2-6-15,-8 4 5 16,5-2-4-16,-7 6 3 15,7-3-4-15,-6 11 6 16,8-2-7-16,-4 7 3 16,9-3-2-16,-3 5 3 15,5-8-3-15,1 5 8 16,6-9-7-16,1 2 0 16,8-4 1-16,4 6 2 15,6-6-4-15,5 9 3 16,7-4 0-16,8 3-1 15,8-5-1-15,10 3 14 16,4-8 9-16,9-1 0 16,-2-5 3-16,8-1-3 15,-2-2-10-15,11 1-7 16,-2-1 3-16,12 0 6 0,-4-2 9 16,12-1 6-16,-9-4 6 15,11 3 3-15,-10 0-9 16,14 3-5-16,-8 0-9 15,8 6 0-15,-9-4-11 16,6 1 0-16,-12-4 2 16,7-1-3-16,-8-7-3 15,10 2 6-15,-8-3 3 0,7-4 4 16,-11 1 0-16,5 1 1 16,-7-1-2-16,3 5-3 15,-7 1-8-15,6 4-1 16,-9 0 4-16,3-1-3 15,-7-4-3-15,1 2 5 16,-8-5 1-16,5 2-7 16,-7 0 2-16,6 2 1 15,-4-3 1-15,6 1-1 16,-4 0 0-16,5 0 1 16,-7-2-1-16,6 0-2 15,-4-2 4-15,3-2-1 16,-2-2 4-16,4 2-2 15,-6 0-1-15,5 1-2 16,-3 0 3-16,2 1-7 0,-6 1 3 16,9-4 1-16,-7 1-5 15,6-1 5-15,-2-2 3 16,6-4 0-16,-6 1 0 16,7-2 0-16,-6-1-1 15,5 1-1-15,-9 0 1 16,7 0 0-16,-7 1 2 15,7-1-2-15,-5 0 0 16,8 1-3-16,-5-1 3 0,4 2-1 16,-5-1 3-16,6 0-5 15,-10-2 1-15,5 1 1 16,-6 0 1-16,0-1-3 16,-8 0 9-16,3-1-5 15,-7-2-1-15,7-1 0 16,-4-2 3-16,6-1 7 15,-3 1 8-15,4 0-3 16,-5-1-2-16,0 0 1 16,-6-1-10-16,3-4-7 15,-8 5 1-15,5-5 0 16,-5 5 0-16,4-6-1 16,-1 2 2-16,5-5 4 15,-1 1-1-15,4-1-2 0,-4 4 1 16,0-2 3-1,-7 5-4-15,-1-1 2 0,-9 3-3 16,0-3 1-16,-4 1-2 16,0-1 1-16,-2 1 0 15,0-3 6-15,-4 2-2 16,0-3-3-16,-2 3 3 16,-2-4 1-16,-4 4-2 15,-2-6 4-15,0 3-2 0,-2-7 0 16,1 2-2-16,1-5 1 15,4 6-3-15,0-2 3 16,3 3-2-16,0 0 0 16,0 2-3-16,-2-1 5 15,0 1-5-15,-5-2 2 16,-1 2 0-16,-7 0 0 16,0 2-5-16,-5 1 5 15,1 2 3-15,-6-1-7 16,2 1 2-16,-2-3-1 15,3-2 1-15,0-7-4 16,5-4 6-16,-3-4-2 16,2 2 4-16,-10 4-4 15,-10 11-2-15,-25 20-54 16,-10 21-46-16,-19 21-91 16,1 12-325-16,-20 10 34 0</inkml:trace>
  <inkml:trace contextRef="#ctx1" brushRef="#br1" timeOffset="-154878.185">23662 8419 674 0,'-4'-3'252'16,"1"1"38"-16,1 4-185 16,3 0-22-16,5 3-34 15,4-4-7-15,6-3-18 16,9-10 3-16,3-4-8 16,14-12 4-16,1-7-8 15,12-14-1-15,-4-3-11 16,12-13 13-16,-9 1 4 0,5-11 23 15,-7 4 4-15,9-13 19 16,-11 6-10-16,10-13-4 16,-4 9-18-16,1-19 3 15,-9 6-13-15,8-14 13 16,-12 6-6-16,2-22 6 16,-8 15-14-16,-2-14 7 15,-15 13-24-15,-4-18 5 16,-10 18-12-16,-8-11 10 15,-6 17-12-15,-7-11 6 16,-3 16-3-16,-9-8 1 16,1 15-3-16,-7-10 3 15,-1 13-1-15,-8-11 1 16,2 13 2-16,-12-6-3 16,0 11 0-16,-13 0 3 0,0 17-2 15,-14-7-1 1,4 16 0-16,-10-5-2 0,2 11-1 15,-7-2 1-15,3 15 1 16,-16-1-2-16,9 8 1 16,-16 4-1-16,5 7-1 15,-12 5-2-15,11 5 6 16,-18 4 4-16,15 6-7 16,-13 6 3-16,13-1-3 0,-17 6 1 15,18 2-3-15,-16 4 10 16,16-2-5-16,-14 6 2 15,18-1 1-15,-15 6-4 16,15-1-4-16,-16 6 8 16,14-1-3-16,-14 11 2 15,14-3-2-15,-12 7 2 16,15-5-5-16,-11 7 9 16,16-8-9-16,-7 5 7 15,14-6-2-15,-13 5 0 16,12-6-5-16,-10 8 4 15,9-4-3-15,-18 10 2 16,17-4 2-16,-14 7 2 16,10-6-4-16,-12 2 1 15,15-5 1-15,-13 5-1 0,14-6-2 16,-10 8 9 0,14-4-2-16,-10 5-2 0,16-5 0 15,-6 4-1-15,15-12-4 16,2 1-7-16,20-9-51 15,17-3-384-15,24-17 101 16</inkml:trace>
  <inkml:trace contextRef="#ctx1" brushRef="#br1" timeOffset="-153542.931">22930 6333 792 0,'-11'-8'219'0,"2"-3"64"0,0-3-215 16,1 1-23-16,-1-7-3 15,2 2-22-15,-5-4-3 16,-2 2-10-16,-5-4 3 16,-1 3-1-16,-6-3 8 15,-2 3-2-15,-5 0 4 16,0 1-1-16,-7-6 5 16,3 2-4-16,-8-8 7 15,4-1-4-15,-15-1 1 16,2 4-9-16,-11 2 1 15,2 8-11-15,-12 2 4 16,8 7-6-16,-17 3 0 16,6 2-6-16,-15 2 8 15,12 1-8-15,-15 1 8 16,14-1-1-16,-14 2 2 16,12 0-3-16,-13 1 2 15,13 0-5-15,-11 1 2 0,10 3-1 16,-14 0 5-16,12 3-3 15,-11 4 10-15,15 0-3 16,-12 3 2-16,14-1-9 16,-9 2 6-16,12 0-9 15,-10 1 3-15,16 1-1 16,-7 1 5-16,14-1-4 16,-8-2 2-16,13 1-5 15,-4-4 2-15,12 0-3 0,-7 2 6 16,9-4-3-16,-8 0 7 15,7 0-5-15,-8-2 2 16,7-1-7-16,-2 1 12 16,12-1-11-16,-4 0 7 15,11-2-1-15,0-1 7 16,5 0-8-16,-1 0 4 16,7 2-2-16,-2-1 0 15,3 1-4-15,0-1 5 16,1 1-3-16,-3-3 1 15,1 0-5-15,-2 1 6 16,1-1-9-16,-4 1 4 16,4-1-4-16,-4 2 15 15,4 0-11-15,-3 3 6 16,8-3-5-16,1 3-6 16,7-1-31-16,5 0-55 0,5-4-297 15,9 0 60-15</inkml:trace>
  <inkml:trace contextRef="#ctx1" brushRef="#br1" timeOffset="-152878.538">18905 5906 931 0,'14'-14'242'0,"-3"5"74"15,-1 8-270-15,-3 9-13 16,-3 5-21-16,-6 12-3 16,-6 4-2-16,-8 11-7 15,-3-2 3-15,-7 8-3 16,0-6 3-16,-4 2-6 15,7-6 7-15,0 0 3 16,7-7 0-16,8-1 10 16,10-8 10-16,10-5 14 15,9-8-3-15,16-6 21 16,4-7-7-16,14-2 17 16,0 0-13-16,7-1 0 15,-11 4-20-15,-2 6-14 16,-14 6-57-16,-2-1-385 0,-13-4 102 15</inkml:trace>
  <inkml:trace contextRef="#ctx1" brushRef="#br1" timeOffset="-151395.979">18927 6048 458 0,'5'-14'227'16,"3"-2"7"-16,3-4-86 16,2 3-63-16,1 1-6 15,0 4-31-15,-1 9-10 16,0 10-18-16,-1 9-2 15,-2 4-7-15,3 7 2 16,-3 1 7-16,3 5 6 16,-3-4 1-16,5 9 0 15,-1-4 0-15,3 3-6 16,-1-4-4-16,5 6-5 16,-5-7-3-16,0 3-6 15,-2-7 0-15,5-1-5 0,-7-5-1 16,10-3-312-16,-4-20 102 15</inkml:trace>
  <inkml:trace contextRef="#ctx1" brushRef="#br1" timeOffset="-146962.878">14801 8242 608 0,'23'-13'420'15,"-5"-3"-29"-15,-8 1-96 0,-6 1-119 16,-4 4-43-16,-10-1-1 16,-2 5-39-16,-11 1 2 15,-1 1-28-15,-9 6-6 16,1 5-25-16,-6 9 5 16,6 6-13-16,-1 16-1 15,4 3-12-15,0 19-1 16,8-2-10-16,5 4 2 15,8-12-3-15,9-2 5 16,8-20-6-16,13-13-1 16,6-19-2-16,12-19 2 15,4-15-3-15,10-18 4 16,-2-4 0-16,1-13 1 16,-9 10-6-16,-7 1 2 15,-14 21 0-15,-7 11 0 16,-11 24-2-16,-9 20 2 15,-5 17 0-15,-7 18 2 16,-2 5 3-16,-2 14-2 16,3-5 1-16,2 1-23 0,8-14-51 15,8-6-117-15,5-20 24 16,8-11-369-16,4-12 40 16</inkml:trace>
  <inkml:trace contextRef="#ctx1" brushRef="#br1" timeOffset="-146522.725">15247 8387 800 0,'-22'7'414'16,"5"1"19"-16,5-2-160 16,11 0-71-16,8-2-46 0,8 4-12 15,6-3-49 1,11 0-27-16,3-2-32 0,13-3-22 15,-1-3-75-15,8-1-468 16,-8 5 128-16</inkml:trace>
  <inkml:trace contextRef="#ctx1" brushRef="#br1" timeOffset="-145746.885">16419 7916 602 0,'7'-14'316'15,"-5"5"4"-15,-9 5-107 16,-11 9-84-16,-1 7-19 15,-10 8 3-15,-3 4-23 16,-10 11 9-16,3-1-22 0,-5 11-2 16,7 0-19-16,0 18-5 15,10-4-24-15,1 18-9 16,8-7-9-16,1 6-3 16,9-13-6-16,3 2-3 15,7-18-1-15,6-2-10 16,4-13-30-16,4-2-59 15,1-9-40-15,2-4-315 16,-5-11 42-16</inkml:trace>
  <inkml:trace contextRef="#ctx1" brushRef="#br1" timeOffset="-145213.806">16716 8319 847 0,'7'-9'296'0,"-5"0"62"16,-4 5-233-16,-6 3 1 15,-9 2-28-15,-4 5 6 16,-5 5-22-16,-3 6 4 16,-1-1-9-16,0 7-4 15,5-2-21-15,4 3-10 16,6-3-13-16,7 3-8 15,7-5-12-15,7-3-5 16,4-6 0-16,10-7 0 16,3-6-5-16,9-11-2 15,4-6 4-15,5-10-2 16,-3 0-3-16,3-2 2 16,-13 8 1-16,-8 5 1 15,-8 15 1-15,-10 8-1 16,-7 15 2-16,-4 13 1 0,-5 6-2 15,-5 9 1-15,2 3 4 16,-4 5-4-16,6-6-1 16,6 1-3-16,5-8 1 15,5-4-34-15,7-9-58 16,3-6-74-16,-1-13-320 0,-1-4 21 16</inkml:trace>
  <inkml:trace contextRef="#ctx1" brushRef="#br1" timeOffset="-144846.536">16878 8863 1014 0,'-7'20'365'0,"6"-7"55"16,7-9-276-16,7-12-11 15,5-6-50-15,8-7-12 16,-1-3-26-16,7 1-11 0,-4 6-23 16,-1 3-2-16,-3 8-11 15,-6 7 2-15,-6 5-4 16,-7 13-3-16,-5 4-6 15,-8 12-14-15,-6 4-12 16,-3 9-20-16,0-9-6 16,3-1-32-16,8-14-20 15,6-12-310-15,7-16 82 0</inkml:trace>
  <inkml:trace contextRef="#ctx1" brushRef="#br1" timeOffset="-144534.415">17338 8501 935 0,'-16'6'397'0,"7"-1"59"0,7-4-219 15,5 1-36-15,5-2-46 16,9 1-17-16,3-1-55 16,10 0-25-16,2-4-33 15,12-6-29-15,1-1-50 16,8-2-119-16,-9 1-23 15,2 1-344-15,-13 7 7 16</inkml:trace>
  <inkml:trace contextRef="#ctx1" brushRef="#br1" timeOffset="-144326.892">17535 8335 1111 0,'-19'5'339'0,"-2"18"59"16,6 3-319-16,-1 9-24 15,4 0-45-15,1 7-9 16,4-3-10-16,1 5-34 16,7-9-34-16,4-2-321 15,4-12 65-15</inkml:trace>
  <inkml:trace contextRef="#ctx1" brushRef="#br1" timeOffset="-143796.953">18251 8409 848 0,'14'-1'334'0,"-7"-1"44"16,-5-3-218-16,0 3 13 16,-4-2-32-16,-2 4 9 15,-8-1-20-15,-5-1-3 16,-5-1-48-16,-10 5-10 15,-2 2-29-15,-2 11-7 16,4 4-13-16,0 11-2 16,11 1-8-16,4 2-7 15,9-4 1-15,7-1-1 16,7-12 0-16,10-4-6 16,4-10 4-16,13-10-7 0,1-6-1 15,4-8-3-15,-3-2 1 16,1-6-5-16,-10 3 6 15,-3 3 0-15,-5 5 4 16,-7 8 1-16,-5 14 7 16,-5 12-4-16,-7 12-2 15,-4 13 2-15,0 5 1 16,-4 7-1-16,0-3 1 16,2 4-1-16,4-9-4 15,4 4-62-15,0-12-55 0,8-1-82 16,-2-9-327-16,7-3 32 15</inkml:trace>
  <inkml:trace contextRef="#ctx1" brushRef="#br1" timeOffset="-143330.613">18490 8811 795 0,'-11'8'356'15,"2"-3"38"-15,7-4-180 16,7 2-23-16,3-3-29 16,5 1 0-16,-1-2-41 0,2-1-19 15,0 5-47-15,0 4-26 16,-6 1-31-16,-4 9-29 16,-6 3-21-16,-8 5-29 15,-5 1 1-15,-6 7 12 16,-1-8 28-16,1 4 21 15,5-8 35-15,3-4 16 16,8-4-4-16,7-8 1 16,6-5-6-16,12-5-12 15,5-7-12-15,14-6-69 16,5-2-42-16,8-3-359 16,-4 2 46-16</inkml:trace>
  <inkml:trace contextRef="#ctx1" brushRef="#br1" timeOffset="-142913.649">18915 7902 1107 0,'-6'-6'393'0,"4"7"65"16,6 5-297-16,6 15-3 15,2 6-52-15,4 18-17 16,0 6-30-16,5 12-19 15,0 1-25-15,-2 4-10 16,-3-5-4-16,-4 13-1 16,-10-9 3-16,-11 9-5 15,-6-4 2-15,-8 3 1 16,-5-15 5-16,-2 3-11 16,5-14 5-16,-2-6 0 15,5-10-3-15,5-5-34 0,6-11-50 16,3-2-92-16,3-7-340 15,6-1 31 1</inkml:trace>
  <inkml:trace contextRef="#ctx1" brushRef="#br0" timeOffset="-91506.092">8759 6510 870 0,'8'-78'320'0,"-1"5"71"15,-2 22-235-15,1 17-8 16,-2 27-34-16,-8 27-18 16,-4 19-38-16,-5 29-6 15,-2 14-17-15,-1 20-12 16,4-4-9-16,-3 16-5 16,2-14-8-16,-1 2-6 15,3-13-1-15,-2 1-8 16,5-24-9-16,1-6-47 15,6-17-21-15,0-20-246 16,3-23-107-16,3-20-58 16</inkml:trace>
  <inkml:trace contextRef="#ctx1" brushRef="#br0" timeOffset="-91153.316">8662 6546 1042 0,'2'-25'320'0,"10"-15"93"15,7-2-286-15,18-10 16 16,4 3-30-16,7 1 4 15,-2 15-32-15,8 14-17 16,-9 16-27-16,2 15-15 16,-6 15-19-16,-8 18-8 15,-13 2 3-15,-13 17-6 16,-18-6 1-16,-13 15 5 16,-8-11-1-16,-10 4-4 15,1-15 2-15,2-4-3 16,8-22-13-16,1-11-74 15,9-17-32-15,5-13-374 16,3-8 43-16</inkml:trace>
  <inkml:trace contextRef="#ctx1" brushRef="#br0" timeOffset="-84206.767">4938 6540 956 0,'1'6'309'16,"4"-1"77"-16,5-2-262 0,8-2 10 15,-1-7-25-15,5-4-1 16,-4-5-21-16,4-8-12 16,-6-2-30-16,-3-6-15 15,-6 5-14-15,-10-1-12 16,-8 6-4-16,-11 6 2 16,-6 10 5-16,-9 12 4 15,2 12 9-15,-7 13 7 16,5 5 5-16,-4 13 2 15,7-2-9-15,4 4-2 16,10-11-9-16,10-1-5 16,14-15-3-16,14-6-7 15,8-10-1-15,6-4-67 16,1-6-55-16,4-4-397 16,-2-4 53-16</inkml:trace>
  <inkml:trace contextRef="#ctx1" brushRef="#br0" timeOffset="-83656.831">5246 6461 1129 0,'1'0'340'0,"-7"1"90"16,-3 9-295-16,-1 6-50 0,-1 11-7 16,2 2-27-16,0 6-20 15,3-1-14-15,6-4-5 16,2-7-5-16,6-6-3 15,5-10 2-15,7-8-4 16,0-8 6-16,6-11-4 16,-1-4 1-16,4-10-1 15,-6 2 2-15,1-1-4 16,-5 7 2-16,-2 6-2 16,-8 9 1-16,-3 11-4 15,-5 7 3-15,-5 8-4 16,-4 6 6-16,-2 9 3 15,0-1 5-15,0 3 1 16,3-2 4-16,5-1-5 16,7-6 0-16,5-8-4 15,2-8-1-15,8-7-2 0,-2-8 1 16,7-14-5-16,0-4 7 16,6-8-7-16,-4 3 4 15,2 0-1-15,-7 9-2 16,1 3-2-16,-7 10 1 15,-4 2-1-15,-6 6-1 16,-3 6 2-16,-5 3 0 0,-6 11 0 16,-2 4 4-16,0 8 2 15,-1 2-2-15,0 1-3 16,7-6-6-16,2-4-40 16,7-10-41-16,9-8-69 15,7-10-24-15,7-13-316 16,10-5 63-16</inkml:trace>
  <inkml:trace contextRef="#ctx1" brushRef="#br0" timeOffset="-82535.136">6059 6457 760 0,'16'-8'363'0,"-7"1"21"16,-7 4-169-16,-6 2-48 15,-7 2-39-15,-6 6-9 16,-4 3-21-16,-8 7-8 15,1 1-23-15,-5 5-8 16,2 1-16-16,0 6-11 0,7-2-7 16,1 7-5-16,7-5 0 15,6 3 1-15,8-10-4 16,9-3-5-16,6-14-3 16,10-6-7-16,3-11-1 15,9-14-3-15,0-3 2 16,3-9 0-16,-7-1 1 15,2-2-5-15,-10 10 8 16,-1 0-5-16,-8 11 1 0,-6 6-2 16,-8 11 1-16,-7 9 0 15,-6 10 1-15,-5 13-2 16,-3 4 0-16,2 8 1 16,2-5-1-16,7-1-1 15,7-11 1-15,6-6-6 16,7-12-9-16,9-11-18 15,2-5-7-15,10-12-30 16,2-4-6-16,8-10-13 16,-7 2 10-16,1-4 3 15,-8 8 30-15,-5 2 13 16,-9 10 23-16,-4 3 4 16,-5 13 7-16,-5 6 13 15,-3 6 8-15,-5 9 11 16,0 5 10-16,-1 8 3 15,0 0-5-15,4 0-3 16,5-4-11-16,2-5-6 16,7-9-7-16,5-5-6 15,1-8-1-15,5-8-1 0,2-5 0 16,2-9-2-16,0-2 5 16,4-4-8-16,-4 1 3 0,1 2-3 15,-4 4 5-15,-2 4-3 16,-6 8 2-16,-4 3-4 15,-5 7 2-15,-5 12-7 16,-6 4 1-16,-5 12-1 16,-2 4-3-16,-1 5-6 15,2-3-4-15,5-3-42 16,9-11-5 0,7-9-23-16,9-12-10 0,12-10-8 15,4-8 35-15,15-13-1 16,3-2 25-16,7-7 19 15,-2 2 15-15,1-3 9 16,-13 8 6-16,-1 0 7 16,-9 6 1-16,-4 3 14 15,-9 6 13-15,-1 4 16 16,-10 6 6-16,-6 6 17 16,-4 2 5-16,-6 7-1 0,-2 4-4 15,-7 1-1-15,-2-4-17 16,-6 4-11-16,0-4-9 15,-6 3-5-15,7 3-3 16,-3 11 7-16,5 2-6 16,3 6-1-16,4-1-2 15,4-2-12-15,12-8-6 0,5-9-4 16,6-10-1-16,10-11-9 16,4-10 9-16,6-16-7 15,2-6 7-15,3-13 0 16,-3-1 2-1,3-15-4-15,-7 6 5 0,1-5-5 16,-5 11 0-16,-3 8 1 16,-10 20 3-16,-7 19-3 15,-11 16 9-15,-10 25-5 16,-5 10 3-16,-7 18-4 16,-1-1 1-16,-1 11-7 15,7-14 2-15,4-1-14 16,7-14-43-16,4-6 251 15,7-13-721-15,1-9 278 16</inkml:trace>
</inkml:ink>
</file>

<file path=ppt/ink/ink3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03:55.266"/>
    </inkml:context>
    <inkml:brush xml:id="br0">
      <inkml:brushProperty name="width" value="0.05292" units="cm"/>
      <inkml:brushProperty name="height" value="0.05292" units="cm"/>
    </inkml:brush>
    <inkml:context xml:id="ctx1">
      <inkml:inkSource xml:id="inkSrc67">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05:33.374"/>
    </inkml:context>
  </inkml:definitions>
  <inkml:trace contextRef="#ctx0" brushRef="#br0">638 3753 1041 0,'-14'-6'291'0,"1"5"88"16,3 2-304-16,2 6 8 15,1 2-21-15,2 1-11 16,4 0-16-16,4 0-3 16,2-3-12-16,3-5-8 15,2-6-2-15,1-9 1 16,2-7-10-16,-1-7 2 0,0 0-5 15,-4 5 0-15,-3 5-1 16,-6 12 6-16,-6 13-2 16,-5 10-1-16,1-1-3 15,-2 7-15 1,5-4-52-16,6-3-351 0,7-4 87 16</inkml:trace>
  <inkml:trace contextRef="#ctx0" brushRef="#br0" timeOffset="367.603">1184 3643 1015 0,'0'-43'367'16,"-1"20"60"-16,-5 22-237 15,-3 24-62-15,-2 14-18 16,-4 22 8-16,0 4-40 15,2 15-16-15,6-9-43 16,2 6-14-16,5-13-9 16,2 5-70-16,0-13-50 15,1-4-146-15,0-17-232 0,7-5-21 16</inkml:trace>
  <inkml:trace contextRef="#ctx0" brushRef="#br0" timeOffset="634.213">1079 3768 1144 0,'-4'-19'393'0,"6"-5"105"16,11 1-316-16,13-13 9 16,8 0-39-16,13-2-23 15,0 4-55-15,10 5-10 16,-10 13-34-16,1 11-16 15,-13 11-15-15,-10 15 3 0,-14 5-9 16,-12 12-1-16,-13 3-12 16,-13 4-21-16,-6-6-25 15,-6-1-105-15,3-8-28 16,-1-5-356-16,14-5 29 16</inkml:trace>
  <inkml:trace contextRef="#ctx0" brushRef="#br0" timeOffset="859.127">1640 3540 1089 0,'-12'25'287'0,"-3"12"95"16,1 2-317-16,2 5-24 15,1-8-16-15,7 3-8 16,4-10-20-16,4-1-21 16,4-8-45-16,3-5-312 15,0-6 63-15</inkml:trace>
  <inkml:trace contextRef="#ctx0" brushRef="#br0" timeOffset="1305.235">1733 3633 1078 0,'2'10'307'0,"5"-2"85"15,6-1-311-15,9-5 3 16,6-6-26-16,8-8-3 16,0-2-21-16,2-6-1 15,-5 2-24-15,-7 0 0 0,-10 8-11 16,-5 3 9-16,-8 5-2 0,-9 7-1 15,-2 4-3-15,-10 6 2 16,-5-1 5-16,-6 8 34 16,2 0 4-16,-5 6 15 15,7 0 5-15,3 8 3 16,9-4-25-16,7 2-3 16,13-8-11-16,12-5-6 15,8-11-11-15,11-10-3 16,2-10-6-16,7-13 0 15,-8-3 4-15,1-7-9 16,-11 3-1-16,-8-5 0 16,-13 5-2-16,-9-2 0 15,-13 8 2-15,-10 3-8 16,-3 12-23-16,0 12-63 16,-3 8-38-16,2 12-46 15,6 6-333-15,0 15 86 16</inkml:trace>
  <inkml:trace contextRef="#ctx0" brushRef="#br0" timeOffset="1568.015">2195 4140 1170 0,'14'-45'505'0,"-6"-13"29"0,4-28-283 31,-3-8-102-31,0-25-47 0,-3-11-66 15,2-15-15 1,-1 17-14-16,0 7 0 0,1 32-4 0,-1 29 2 31,-2 35 0-31,-3 19-3 0,0 17-8 0,4 13 3 16,5 6-5-16,7 8-20 16,2-3-34-16,5 5-100 15,-7-3-55-15,-3 8-334 16,-15-5 11-16</inkml:trace>
  <inkml:trace contextRef="#ctx0" brushRef="#br0" timeOffset="1834.726">2127 3709 757 0,'-12'34'533'0,"7"-15"-72"16,12-7-37-16,9-9-280 15,15-7 10-15,8-5-44 16,16-8-14-1,0-4-45-15,10-5-16 16,-10-1-25-16,-1-3-11 16,-18 4-3-16,-6 6 6 15,-11 11-4-15,-7 10 3 16,-7 10 0-16,-5 17 2 16,-5 4-5-16,-4 9 3 0,-1-1-5 0,1 7 4 15,1-9-4-15,2 2-12 16,5-8-52-16,2-7-83 15,3-12-52-15,4-11-349 16,2-13 30-16</inkml:trace>
  <inkml:trace contextRef="#ctx0" brushRef="#br0" timeOffset="1960.516">2657 3235 1108 0,'-5'-14'472'0,"-7"23"-9"15,-6 11-272-15,1 10-135 16,2 2-97-16,9 5-82 16,8-8-340-16,13-5 52 15</inkml:trace>
  <inkml:trace contextRef="#ctx0" brushRef="#br0" timeOffset="2167.937">3036 3188 1225 0,'-1'23'403'0,"-13"11"84"0,-7 24-315 16,-2 8-55-16,-6 18-8 16,4-1-54-16,-1 15-18 15,6-12-21-15,0 3-34 16,7-19-62-16,3-7-72 16,5-25-43-16,1-16-329 15,0-21 48-15</inkml:trace>
  <inkml:trace contextRef="#ctx0" brushRef="#br0" timeOffset="2328.358">2768 3547 1277 0,'4'11'517'0,"4"4"28"16,6 0-351-16,13-1-62 15,9-4-88-15,13-4-11 0,2-6-64 16,8-14-514-16,-11-7 164 15</inkml:trace>
  <inkml:trace contextRef="#ctx0" brushRef="#br0" timeOffset="3270.856">3621 4040 927 0,'3'24'338'0,"5"-20"119"15,3-19-243-15,4-28-2 16,3-17-32-16,0-23-7 16,-1-4-85-16,-2-20-11 15,-4 8-28-15,-4-13-16 16,-4 16-18-16,1-4-6 15,-3 27-8-15,2 13-1 16,2 27-2-16,1 19-5 16,2 23-4-16,1 17-25 15,4 7-37-15,0 12-93 16,0-1-53-16,-6 3-324 16,-10-5 21-16</inkml:trace>
  <inkml:trace contextRef="#ctx0" brushRef="#br0" timeOffset="3769.507">3517 3708 1219 0,'-15'10'382'15,"7"-2"101"-15,10-1-342 16,11-2-6 0,5-7-45-16,12-3-25 0,7-2-37 15,14-8-12-15,-1-5-19 0,9-5 2 16,-8-1-3-1,-4-2 3-15,-13 6-1 0,-9 4 0 16,-12 14-1-16,-9 6 5 16,-5 13-3-16,-8 12 1 15,-5 4-2-15,-4 8 6 16,-2 0-5-16,1 7 8 16,3-7-3-16,11 1 4 15,6-12-7-15,8-6 1 16,7-12-3-16,13-14 0 15,0-12 2-15,10-12 4 16,0-5 1-16,4-9-1 16,-9 4 1-16,1 1 1 15,-12 12-5-15,-6 4-2 16,-7 12 2-16,-9 8 4 16,-7 9-6-16,-7 12 5 15,-3 4 1-15,-5 12 4 0,1 2-2 16,-1 7 3-16,7-5-3 15,5-1-5-15,8-10-2 16,8-7-4-16,6-14-1 16,10-12-1-16,3-10-53 15,7-12-88-15,-3-3-37 16,4-10-346-16,-6 3 20 16</inkml:trace>
  <inkml:trace contextRef="#ctx0" brushRef="#br0" timeOffset="4100.992">4357 3585 1020 0,'-5'12'372'16,"-5"4"52"-16,-3 11-246 16,-3-3-73-16,2 9-5 15,2-3-42-15,0 7 1 16,5-6-19-16,3 6 0 16,4-10-15-16,4-3 3 15,5-10-18-15,6-9 1 16,6-9-3-16,3-11-3 15,1-8-6-15,2-11 9 16,-2 2-2-16,-1-5-9 16,-6 6 3-16,-2 7 1 15,-4 9-5-15,-5 7 7 16,-6 10 2-16,-3 8 1 16,-4 5 0-16,-2 9 3 15,-1 1-7-15,0 7 4 16,3-2-4-16,2 2-6 15,4-5-32-15,6-4-86 16,2-6-46-16,3-5-337 16,4-11 14-16</inkml:trace>
  <inkml:trace contextRef="#ctx0" brushRef="#br0" timeOffset="4300.472">4867 3713 947 0,'19'-18'395'0,"-7"4"54"16,-9 5-242-16,-7 7-32 15,-8 4-49-15,-9 6-21 16,-4 1-39-16,-10 8-6 16,0-2-13-16,-5 7-7 15,8 0-15-15,2 6-5 16,12-3-10-16,7 5-11 16,11-6-4-16,13 2-6 15,10-8-63-15,16-5-124 16,5-13-333-16,15-10 8 15</inkml:trace>
  <inkml:trace contextRef="#ctx0" brushRef="#br0" timeOffset="4833.695">5313 3328 1104 0,'16'-56'345'16,"-11"3"79"-16,-10 18-297 15,-4 13-34-15,-1 20-25 16,-8 20 10-16,-5 16-17 15,-5 20-5-15,2 3-22 0,-7 19-7 16,7 1-20-16,3 15-10 16,2-5-5-16,4 9-29 15,5-15-39-15,5-8-43 16,4-25-12-16,4-13-32 16,3-24 17-16,0-20 19 15,0-14 38-15,-2-16-19 16,-2-8 22-16,-2-13-5 15,-3 7 21-15,-3-5 52 16,0 16 72-16,1 12 73 16,2 18 49-16,2 15 54 15,2 12-17-15,1 7-1 16,0 3-51-16,6 2-17 16,6-10-48-16,12-3-20 15,11-9-38-15,15-11-7 16,1-8-3-16,12-5-10 15,-8-3 0-15,-1-1-3 0,-12 3-4 16,-7 3-14-16,-11 4 9 16,-9 7-13-16,-10 7 1 15,-2 14 1-15,-8 7 4 16,-8 8-9-16,-1 3 7 16,-6 6-9-16,-2-7-12 15,0 3-31-15,8-7-23 0,5-6-58 16,5-11-18-16,9-11-47 15,7-12 9-15,2-13-282 16,4-7 93-16</inkml:trace>
  <inkml:trace contextRef="#ctx0" brushRef="#br0" timeOffset="4934.063">5594 3445 1073 0,'13'-30'361'0,"-5"3"38"15,-5 15-297-15,-3 5-91 16,-3 7-98-16,-6 10-310 15,-2 5 40-15</inkml:trace>
  <inkml:trace contextRef="#ctx0" brushRef="#br0" timeOffset="5302.677">5916 3655 1448 0,'-4'-19'413'15,"-10"0"102"-15,1 0-420 16,-5 8-25-16,-1 9-32 16,-10 12-10-16,0 9 2 15,-8 12 5-15,-2 5 4 16,-1 9 0-16,6-1-11 0,4 4-11 16,12-3-8-16,12-2-4 15,12-13-1-15,13-8-7 16,12-15 5-16,13-14-5 15,2-13 9-15,10-11-11 16,-7-6 6-16,0-7-2 16,-12 4 8-16,-9 0-12 15,-14 9 4-15,-9 3-2 16,-12 9-17-16,-9 7-36 16,-6 11-14-16,-9 11-89 15,0 7-22-15,-5 12-55 16,5 1-274-16,-3 7 73 15</inkml:trace>
  <inkml:trace contextRef="#ctx0" brushRef="#br0" timeOffset="5667.896">6113 3659 1252 0,'13'-19'396'0,"-11"6"69"15,0 12-336-15,-3 4-80 16,-7 15-14-16,-4 9-29 0,-4 10 0 16,0 3 4-16,2 7-2 15,6-8-4-15,8-5 5 16,8-11-6-16,13-8-1 16,3-12 1-16,12-14 2 15,1-7-2-15,7-12 6 16,-5-4-5-16,0-2 2 15,-9 6-2-15,-2 2 2 16,-11 8-3-16,-7 11 13 16,-7 7 0-16,-9 11 3 15,-4 7-10-15,-7 8 3 16,1 2-14-16,-1 6-2 16,5-3-50-16,6 0-77 15,4-5-50-15,8-6-314 16,7-6 10-16</inkml:trace>
  <inkml:trace contextRef="#ctx0" brushRef="#br0" timeOffset="6000.187">6697 3742 1007 0,'38'-34'332'0,"-17"4"38"16,-9 1-260-16,-8 8-66 15,-8 3-1-15,-9 6-7 16,-5 7 13-16,-1 9 15 0,-4 5 14 15,0 4-26-15,1 5 0 16,4 2-7-16,3 2-20 16,4 0-28-16,11 7 6 15,4-1 2-15,5 9 11 16,1 1 1-16,2 4 25 16,-4-5 7-16,-6 1 17 15,-5-7-7-15,-9-1 14 16,-3-7-19-16,-5-1-2 15,0-8-29-15,-3-6-8 16,4-9-18-16,0-9-122 16,4-6-74-16,0-9-355 15,4-1-21-15</inkml:trace>
  <inkml:trace contextRef="#ctx0" brushRef="#br0" timeOffset="10349.854">7516 4254 992 0,'2'-7'343'16,"-3"-15"68"-16,9-26-237 16,5-16-58-16,9-34 0 15,2-4-39-15,5-31-19 16,-4 6-26-16,0-12-12 16,-7 20-19-16,-6 10-1 0,-7 36 0 15,-2 23-3-15,-4 35 1 16,1 25-1-16,-1 15-5 15,3 13-23-15,1 5-41 16,3 5-56-16,2-5-335 16,4 2 54-16</inkml:trace>
  <inkml:trace contextRef="#ctx0" brushRef="#br0" timeOffset="10525.824">7446 3758 1230 0,'-20'27'442'0,"2"-5"70"16,7-8-329-16,13-7-75 16,15-9-54-16,14-6-13 15,8-6-39-15,22-4-3 16,1-2 3-16,11-3-107 16,-10 1-41-16,3 1-80 15,-18 0-287-15,1-1 26 16</inkml:trace>
  <inkml:trace contextRef="#ctx0" brushRef="#br0" timeOffset="10849.259">8000 3634 377 0,'-6'11'462'0,"-11"4"-94"16,-6 1 3-16,-8 2-157 15,1-4-71-15,-1 2-6 0,4-1-40 16,0 6-8-16,6 0-29 16,6 8-6-1,6-1-15-15,7 4-2 16,9-4-13-16,10-2-2 15,6-7-6-15,10-8-5 16,3-7-6-16,10-12 3 16,-3-10-4-16,1-8 1 0,-8-1-2 0,-8-6 1 15,-15 1 0-15,-12 1-3 16,-15 5 2-16,-13 3-1 16,-6 16-4-16,-11 12-5 15,0 14-7-15,-3 18-26 16,9 5-21-16,6 5-47 15,13-5-17-15,14-7-47 16,13-14 272-16,12-12-552 16,11-16 270-16</inkml:trace>
  <inkml:trace contextRef="#ctx0" brushRef="#br0" timeOffset="11014.874">8261 3618 643 0,'0'-16'420'15,"-7"14"-42"-15,-5 10-78 0,0 11-168 16,-1 10-12-16,-1 4-48 16,5 10-9-16,4-4-28 15,3 5-12-15,5-6-20 16,7 3-80-16,-1-6-29 16,5-6-332-16,1-11 28 15</inkml:trace>
  <inkml:trace contextRef="#ctx0" brushRef="#br0" timeOffset="11305.625">8277 3735 1285 0,'3'4'455'0,"11"-8"63"16,8 0-367-16,14-8-43 15,3-2-60-15,10-6-156 16,-2-7-409-16,-6-6 92 15</inkml:trace>
  <inkml:trace contextRef="#ctx0" brushRef="#br0" timeOffset="11835.515">9152 4136 1031 0,'1'13'355'16,"-3"-15"85"-16,0-21-239 15,6-13-44-15,6-25-4 16,0-13-50-16,1-26-24 16,1-3-41-16,1-29-8 15,-7 8-18-15,-6-11 2 16,-2 24-3-16,-3 10-1 16,-4 39 0-16,2 15-1 15,3 31-3-15,1 16-1 16,4 12-5-16,7 16-2 15,2 5-5-15,7 10-60 16,0-3-48-16,4 8-87 16,-8-9-330-16,-1 12 41 15</inkml:trace>
  <inkml:trace contextRef="#ctx0" brushRef="#br0" timeOffset="12166.895">9055 3733 1141 0,'-22'12'429'15,"5"-3"61"-15,14-9-313 0,16-1 0 16,8-5-56-16,10-2-29 16,2 0-28-16,10 0-17 15,-4 0-29-15,7 1-12 16,-4-3-7-16,2 2-5 16,-10 0 4-16,0 4 2 15,-12 4-5-15,-6 10-3 16,-7 4 2-16,-8 9-8 15,-5 3-8-15,-7 8 4 16,0-2 6-16,-4 5 2 16,3-4 6-16,2 2 4 15,4-7 4-15,4-5-14 16,4-9-24-16,6-10-68 16,4-13-43-16,6-19-81 15,3-10-234-15,5-17-37 16,0-7-73-16</inkml:trace>
  <inkml:trace contextRef="#ctx0" brushRef="#br0" timeOffset="12278.941">9639 3323 1073 0,'-2'-19'373'15,"-9"13"47"-15,-4 16-304 16,-4 10-40-16,2 8-51 16,-2 10-34-16,8 1-44 15,1 12-366-15,3-7 97 16</inkml:trace>
  <inkml:trace contextRef="#ctx0" brushRef="#br0" timeOffset="12489.649">9712 3676 1110 0,'-3'-10'330'0,"-3"7"74"15,0 5-311-15,-2 8-26 16,0 9-29-16,0 4-6 15,1 2-14-15,0 7-4 16,2-2-6-16,3 3-5 16,1-3-13-16,3-1-56 15,2-10-40-15,2-3-317 16,2-9 35-16</inkml:trace>
  <inkml:trace contextRef="#ctx0" brushRef="#br0" timeOffset="13067.311">9765 3789 1020 0,'4'-3'331'16,"3"-6"74"-16,5 1-275 15,4-6-3-15,0 1-28 0,5 2-13 16,-2 1-26 0,-1 4-18-16,-2 4-28 0,0 5-14 15,-8 4-1-15,-3 5-2 16,-7 4 2-16,-5 10 3 15,-2-2 1-15,-1 5-1 16,2-4 2-16,4-1 0 16,5-9 0-16,3-3 1 15,7-10 2-15,6-9-3 16,4-4 2-16,7-9 1 16,0-2 0-16,6-4-5 15,-5 4 2-15,-2-1 0 16,-6 7-2-16,-7 1-3 15,-5 8 4-15,-4 6-2 16,-6 4 2-16,-5 9 0 16,-1 5 1-16,-5 8 2 15,2 3-5-15,1 4 1 16,3-2-3-16,1-1 1 0,7-7-5 16,2-5 5-16,4-8 0 15,6-3 1-15,1-8 2 16,6-7-1-16,2-7 3 15,5-10-2-15,0-2 1 16,2-5 0-16,-2 3 0 16,2 1-3-16,-7 10 5 15,-3 4 5-15,-4 11 0 0,-5 8 3 16,-7 6 0-16,-7 13-2 16,-3 6-12-16,-7 7-2 15,-1 2-3-15,0 2-96 16,4-10-38-16,2-6-357 15,3-15 15-15</inkml:trace>
  <inkml:trace contextRef="#ctx0" brushRef="#br0" timeOffset="16567.368">11054 3831 908 0,'-32'32'394'0,"14"-4"19"15,13-18-193-15,21-18-90 16,17-21-31-16,23-20 13 15,9-16-27-15,24-21-15 16,1 2-32-16,6-4-7 16,-14 18-26-16,-6 13 2 15,-28 30-7-15,-13 18 1 0,-22 22-4 16,-13 18 9 0,-13 11-3-16,-10 15 3 0,-4 3-4 15,-4 6-3-15,6-11-16 16,0 1-88-16,10-17-46 15,5-4-354-15,10-11 19 16</inkml:trace>
  <inkml:trace contextRef="#ctx0" brushRef="#br0" timeOffset="17999.72">12452 3723 991 0,'4'-6'306'0,"-2"-1"73"15,-1 3-283-15,-1 2 0 16,-7 0-24-16,-4 1 6 15,-3-2-11-15,-8 3 19 16,-2 0-25-16,-6 4 0 16,2 2-17-16,-5 5 5 15,5 4-18-15,-1 8 2 16,8 0-8-16,1 6-1 16,10-5-17-16,5-2-4 15,7-8-2-15,7-8 1 16,10-10 2-16,9-11-3 15,4-5 2-15,6-10 3 16,1 2-3-16,-1-1-7 0,-8 8 6 16,-5 3-2-16,-8 10-3 15,-10 4 5-15,-6 7 1 16,-6 7 0-16,-5 5 1 16,-8 9 0-16,-1 6-6 15,-7 12 5-15,2-2-4 16,3 5 3-16,9-9-5 15,7-6 3-15,11-13-6 16,9-10-2-16,5-8-53 16,6-11-67-16,-1-5-48 15,7-13-328-15,-6-2 31 0</inkml:trace>
  <inkml:trace contextRef="#ctx0" brushRef="#br0" timeOffset="18398.345">12620 3685 933 0,'0'-7'336'0,"-7"4"49"15,-3 9-253-15,-1 10-8 16,-2 4-47-16,-4 10 6 16,3 2-18-16,-1 8-2 15,6-6-11-15,2 3-3 16,7-8-20-16,3-5-5 16,7-12-14-16,4-6-2 15,1-7-3-15,5-10-2 16,1-7 2-16,6-5 5 15,-3-2-9-15,-1-7 0 0,-4 3-1 16,1 1 2-16,-7 7-5 16,-3 4 5-16,-2 10-5 15,-3 6 5-15,-6 3-1 16,-2 5-4-16,0 2 2 16,-3 5 2-16,-1 1-3 15,0 6 2-15,0 1 2 0,2 3 1 16,1-5 0-1,4 1 0-15,4-5-2 0,2-4-1 16,1-8 0-16,7-5-1 16,1-7 2-16,7-7 0 15,1-4 1-15,6-3-3 16,-8 5-1-16,-3 2-13 16,-7 6-54-16,-14 8-413 15,-12 8 109-15</inkml:trace>
  <inkml:trace contextRef="#ctx0" brushRef="#br0" timeOffset="19117.253">13083 3825 873 0,'9'-10'329'0,"-3"-3"64"16,-2 3-229-16,-3 1 10 15,-5 2-39-15,-4 2-6 16,-3 4-33-16,-7 1-5 15,-1 3-22-15,-5 2-5 16,0 3-15-16,-4 6 4 16,1 1-12-16,1 11 0 15,0 5-11-15,1 9-4 0,6-1-10 16,4 5-8-16,9-10-5 16,9-3-2-16,11-11-3 15,11-11 1-15,4-17 3 16,8-17-2-16,2-10 0 15,10-22 2-15,-6-6-7 16,12-13 2-16,-6 1 1 16,5-18 1-16,-11 11-1 15,0-4 3-15,-10 19 1 16,-9 11 2-16,-12 29-2 0,-12 22 1 16,-13 22 4-16,-15 26-4 15,-4 12 0-15,-9 23 3 16,4-3 0-16,2 10-5 15,11-14 2-15,7 0-14 16,11-18-34-16,2-1-133 16,3-18-384-16,4-8 48 15</inkml:trace>
  <inkml:trace contextRef="#ctx0" brushRef="#br0" timeOffset="19983.45">14081 3448 865 0,'-19'1'380'0,"-3"-3"62"16,8-1-199-16,8-4-11 15,10-3-56-15,14-2 8 16,9-2-56-16,13-2-21 16,2 3-34-16,7 0-1 15,-10 8-30-15,-1 6-15 16,-11 8-16-16,-11 11-8 15,-15 8-16-15,-19 14-40 16,-12 4-22-16,-22 11-5 16,-5-2 2-16,-12 4 14 15,9-9 43-15,0 2 39 16,18-10 20-16,9-2 11 16,18-11-4-16,14-6-5 0,15-11-14 15,18-7-15-15,9-5-12 16,18-7 0-16,3-1-16 15,12-4-98-15,-10 0-67 16,4 5-381-16,-17 4 5 16</inkml:trace>
  <inkml:trace contextRef="#ctx0" brushRef="#br0" timeOffset="22900.832">1582 5228 1091 0,'6'-62'347'16,"-5"21"89"-16,1 8-280 15,1 18-41-15,-3 14-9 16,-3 16-44-16,-5 20-14 16,-1 10-21-16,-1 16-2 15,-1 1-10-15,2 11-5 16,6-11-5-16,3-1-49 16,1-14-53-16,6-8-89 15,0-17-302-15,8-12 22 16</inkml:trace>
  <inkml:trace contextRef="#ctx0" brushRef="#br0" timeOffset="23230.992">1999 5025 795 0,'13'-24'376'0,"-16"16"-6"16,-12 18-158-16,-6 15-137 15,-10 15-7-15,-2 5-31 16,-6 15 12-16,5-4-8 15,-1 6 20-15,10-6-11 16,3 9 3-16,10-12-11 0,9 1-3 16,9-15-20-16,10-9-4 15,9-16-11-15,12-14 1 16,1-15-4-16,5-11 8 16,-8-6-4-16,-3-8 1 15,-15 3-9-15,-8 5 1 16,-11 11-15-16,-12 14-10 15,-9 14-7-15,-16 12-2 16,1 11-12-16,-5 4-27 16,10-4-24-16,6-6-334 15,16-12 70-15</inkml:trace>
  <inkml:trace contextRef="#ctx0" brushRef="#br0" timeOffset="23547.437">1479 5005 1053 0,'-33'28'396'0,"18"-10"59"0,20-1-227 15,13-4-71-15,19-8 16 16,10-3-39-16,17-8 3 16,3-3-43-16,20-4-21 15,-5-3-33 1,13-5-20-16,-9 6-60 0,11-8-128 16,-14 2-61-1,11-1-364-15,-19 5-26 0</inkml:trace>
  <inkml:trace contextRef="#ctx0" brushRef="#br0" timeOffset="23908.563">2069 5831 1252 0,'-7'8'372'0,"8"-9"133"16,15-8-346-1,13-11 0-15,8-4-32 0,8-1-25 32,-2 5-55-32,4 9-14 0,-11 8-31 0,-3 11-1 15,-11 7-3-15,-13 12-22 16,-10 3-29-16,-10 8-71 16,-3-4-39-16,-2-2 66 15,6-15-431-15,-2-18 162 16</inkml:trace>
  <inkml:trace contextRef="#ctx0" brushRef="#br0" timeOffset="24534.738">2949 5258 1061 0,'-23'0'404'0,"3"0"78"0,3 1-256 15,9 1-57-15,7-1-8 16,7 3-65-16,8 0-23 16,5-2-23-16,11-2-12 15,6-2-15-15,9-5-9 16,-1 0-21-16,9-2-72 16,-7 1-56-1,1 1-93-15,-10 2-333 0,-10 5 37 16</inkml:trace>
  <inkml:trace contextRef="#ctx0" brushRef="#br0" timeOffset="24788.802">2916 5395 1300 0,'1'4'444'15,"-4"-5"86"-15,11-2-350 16,11-1-9-16,6-2-57 16,10-1-18-16,4 0-38 15,5 1-35 1,-1 1-61-16,3 1 243 0,-10 2-792 16,-13-2 314-1</inkml:trace>
  <inkml:trace contextRef="#ctx0" brushRef="#br0" timeOffset="26700.258">4026 5266 1085 0,'2'-31'320'16,"-2"10"74"-16,-4 27-308 15,-7 23-13-15,1 15-21 16,-3 22 3-16,1 2-8 16,-2 11-6-16,5-7-16 15,-3 1-14-15,4-16-12 16,5 2-17-16,0-17-26 15,-1-8-63-15,4-16 349 16,0-12-678-16,0-16 297 16</inkml:trace>
  <inkml:trace contextRef="#ctx0" brushRef="#br0" timeOffset="26997.108">3934 5390 1007 0,'-5'-12'371'0,"6"-3"93"16,8-7-252-16,11-7-27 16,9-3-28-16,13-5-17 15,1 3-66-15,10 6-22 16,-6 12-29-16,-1 10-17 16,-14 10-4-16,-6 11-4 15,-13 8 5-15,-15 12-4 16,-15 2-3-16,-11 9-2 0,-6-4 1 15,-6-1-34-15,4-7-17 16,3-9-52-16,10-10-34 16,3-7-72-16,11-10-287 15,9-11 66-15</inkml:trace>
  <inkml:trace contextRef="#ctx0" brushRef="#br0" timeOffset="27204.546">4703 5363 1230 0,'-32'4'307'0,"18"-3"89"15,14 0-361-15,8-1-415 16,0-2 107-16</inkml:trace>
  <inkml:trace contextRef="#ctx0" brushRef="#br0" timeOffset="28485.658">5573 6125 1153 0,'-3'6'358'0,"12"-11"95"16,12-8-331-16,12-13-17 15,9 1-43-15,0-5 0 0,-2 8-29 0,-4 8-2 16,-12 15-8-16,-14 17 5 15,-10 9-21-15,-12 18-7 16,-11 5 1-16,-7 3-26 16,2-8-57-16,0-6-408 15,5-21 92 1</inkml:trace>
  <inkml:trace contextRef="#ctx0" brushRef="#br0" timeOffset="33712.229">5475 5348 817 0,'10'-4'345'0,"-7"-5"31"16,0-2-168-16,-1-2-64 15,-6-4-10-15,-3 3-30 16,-4-2 0-16,-4 4-36 16,-7 4 3-16,0 6-13 15,-7 12 2-15,0 8-24 16,-8 13 1-16,7 7-11 0,-4 10-4 15,8-4-11-15,7 1 6 16,11-11-6-16,11-6 1 16,11-11-7-16,10-14-1 15,6-10-1-15,11-14 3 16,-2-10-5-16,6-11 0 16,-5-1 3-16,-1-1 0 15,-9 13-6-15,-6 7 3 16,-9 15 3-16,-8 9-3 15,-7 6 1-15,-5 8 11 16,-2 5 1-16,-5 5 10 16,1 2 1-16,0 11 12 15,3 1-13-15,-2 8 4 16,3 2-11-16,0 9-8 0,1-2-7 16,-1 9 2-16,2-2-10 15,-4 1 1-15,5-13 2 16,-2-1-10-16,3-19-8 15,0-7-66-15,2-13-75 16,2-7-411-16,3-10 50 16</inkml:trace>
  <inkml:trace contextRef="#ctx0" brushRef="#br0" timeOffset="35421.152">6277 5371 1000 0,'-12'5'317'0,"-11"1"103"16,9-2-269-16,5 3 18 15,9-2-27-15,10 0 4 0,6-1-46 16,13-3-17-16,5-3-32 16,14-5-16-16,2-5-23 15,15-3-19-15,0 0-75 16,11-3-446-16,-4 6 113 15</inkml:trace>
  <inkml:trace contextRef="#ctx0" brushRef="#br0" timeOffset="36145.519">7964 4982 1018 0,'23'-9'343'0,"3"-1"96"16,-9 0-273-16,-4-2 7 15,-9 2-30-15,-7-1-14 16,-9 2-38-16,-13 2-9 16,-4 4-43-16,-15 2 4 15,-4 3-15-15,-12 6 2 16,4 6-11-16,-18 10 17 0,8 7-7 16,-3 14 7-16,11 4-17 15,-2 12 7-15,19 0-17 16,5 13 1-16,9-4-10 15,10 6 9-15,11-13-8 16,12 0 9-16,10-18-14 16,14-10 4-16,10-14-7 15,18-7 5-15,7-9-35 16,11-8-69-16,-2-2-77 0,6-5-398 16,-18 2 32-16</inkml:trace>
  <inkml:trace contextRef="#ctx0" brushRef="#br0" timeOffset="36629.85">8186 5919 1100 0,'-18'15'427'16,"8"-6"62"-16,7-2-275 15,9-5-60-15,9-10-8 0,9-2-66 16,3-6-14-16,0 0-20 0,0-1-12 16,-4 10-25-16,-5 10-6 15,-10 9-6 1,-6 14 3-16,-6 3-2 0,-8 8-1 15,-3-3-9-15,0-2-39 16,3-11-40-16,6-7-95 16,4-11 13-16,13-7-368 15,5-13 68-15</inkml:trace>
  <inkml:trace contextRef="#ctx0" brushRef="#br0" timeOffset="37384.512">9022 5397 1205 0,'-28'2'373'0,"4"-2"101"15,14 1-338-15,9 0-3 16,7 1-35-16,10 0 5 15,7 0-36-15,13-1-9 16,7-1-19-16,10-3-12 16,-3-3-29-16,7 0-6 15,-11 0-21-15,-1 2-76 16,-10 1-39-16,-4 3-60 16,-13 2-330-16,-6 1 68 0</inkml:trace>
  <inkml:trace contextRef="#ctx0" brushRef="#br0" timeOffset="37692.612">9033 5542 1177 0,'-21'9'372'0,"6"1"104"16,14-1-330-16,7 1 15 16,7-3-32-16,12 0 0 15,6-3-41-15,9-3-5 16,2-4-36-16,10-4-18 16,-6-1-28-16,7-6-42 15,-3 2-111-15,-2-8-421 16,-15-2 72-16</inkml:trace>
  <inkml:trace contextRef="#ctx0" brushRef="#br0" timeOffset="39711.678">10814 4685 860 0,'16'-30'281'0,"-4"12"65"15,-11 7-224-15,-10 10-25 16,-3 11-14-16,-13 10-3 15,-5 7-14-15,-10 12 0 16,0 4 3-16,-9 11-1 16,2 2-10-16,-9 18-1 15,8 3-10-15,-4 20-7 16,8-5-7-16,6 16 7 16,15-12-4-16,7 4 2 15,11-21-5-15,11 2-7 16,6-22-16-16,9 1-3 0,6-13-10 15,5 0-68-15,-1-11-50 16,-1 1-390-16,-12-12 48 16</inkml:trace>
  <inkml:trace contextRef="#ctx0" brushRef="#br0" timeOffset="52959.17">11342 5409 868 0,'6'-15'310'0,"-1"0"56"16,-3 3-239-16,-4 1 4 16,-4 5-36-16,-6 4 12 15,-3 0-19-15,-5 2 11 16,-1 2-27-16,-6 2 1 15,3 3-23-15,-5 6-1 16,3 7-19-16,-6 11 3 0,6 7-10 16,-2 11-9-16,5-1-12 15,3 5 2 1,8-9-3-16,6-5-2 0,9-14-1 16,9-10 2-16,9-15-1 15,11-16-3-15,2-9-1 16,7-13 6-16,-1-3 3 15,3-8-3-15,-6 5-1 16,-1 0 1-16,-8 12-5 16,-9 7 1-16,-10 18 2 0,-7 15 5 15,-10 13-3-15,-7 12 5 16,-4 5-4-16,-3 7-1 16,4-2-4-16,2 2-14 15,4-9-30-15,6 1-78 16,6-10-44-16,6-6-337 15,2-10 33-15</inkml:trace>
  <inkml:trace contextRef="#ctx0" brushRef="#br0" timeOffset="53380.229">11663 5619 1071 0,'-22'13'364'0,"3"-11"90"16,10-1-296-16,7-1 6 15,8-1-48-15,6-1 0 16,7 1-40-16,7-2-18 16,9 1-23-16,12 0-8 15,4-2-24-15,11 0-92 16,0 2-51-16,2 1-389 16,-10 0 28-16</inkml:trace>
  <inkml:trace contextRef="#ctx0" brushRef="#br0" timeOffset="55261.284">12907 5476 853 0,'9'4'325'16,"-8"-4"48"-16,-1-4-196 15,-1 0-50-15,-6-5-3 16,-2 1-34-16,-5-2 2 16,-2 1-20-16,-10 0 5 15,2 3-18-15,-6 3-5 16,-1 7-13-16,-2 11-5 16,3 8-10-16,-3 9-5 0,7 6-2 15,1 5-7-15,7-4-7 16,7 0 2-16,7-9-3 15,9-5-5-15,8-9-1 16,11-12 2-16,3-11-4 16,10-9 1-16,0-5 6 15,6-8 0-15,-6 1 0 0,2 0-5 16,-9 9 0 0,-5 2-1-16,-12 12 3 0,-8 6-4 15,-11 10 3-15,-8 11 4 16,-4 7-1-16,-4 8-5 15,1 3 3-15,0 3 4 16,7-6-6-16,2 6 3 16,5-3-3-16,3 4-20 15,3-7-42-15,1 2-91 16,1-8-32-16,0-6-328 16,1-10 29-16</inkml:trace>
  <inkml:trace contextRef="#ctx0" brushRef="#br0" timeOffset="55692.322">13019 6154 661 0,'-10'23'422'15,"5"-9"-45"-15,5-5-77 16,5-8-183-16,8-5-6 15,1-6-32-15,5-1-8 16,1 1-24-16,1 0-13 16,-6 7-22-16,-3 6-10 15,-6 7-4-15,-7 7-10 16,-6 5 5-16,-4 4-6 16,-4 3 5-16,0 1-21 15,3-5-13-15,3-3-63 0,4-9-16 16,11-12-313-1,6-9 54-15</inkml:trace>
  <inkml:trace contextRef="#ctx0" brushRef="#br0" timeOffset="56080.539">13567 5685 1125 0,'-14'2'377'0,"8"0"82"0,6 1-313 16,6-2-8-16,8 1-34 15,9 0-25-15,5 0-28 16,14 0-15-16,2-2-33 15,16-1-117-15,-2-4-54 16,9 2-341-16,-11-2-3 16</inkml:trace>
  <inkml:trace contextRef="#ctx0" brushRef="#br0" timeOffset="56791.64">14684 5534 919 0,'15'-12'293'16,"-1"-2"59"-16,-2 3-253 15,-3-1 7-15,-4 4-27 16,-4 1 8-16,-5 4 3 16,-6-1 2-16,-5 2-15 15,-7 2 4-15,-2 1-23 0,-6 5 4 16,2 1-7-16,-2 8 11 16,6 3-6-16,-3 8 1 15,7-1-15-15,1 6-12 16,5-2-20-16,5 1-3 15,10-7-10-15,7-4-1 16,6-11-3-16,9-10 0 16,4-7-2-16,6-9 6 15,1-3-3-15,3-7 3 16,-5 4 2-16,1-6-2 16,-6 7-5-16,-4 4-1 15,-7 8 2-15,-6 10-2 16,-10 15 3-16,-8 14 6 15,-5 10 1-15,-9 18-3 0,0 1 3 16,0 8-5-16,3-5-1 16,7 5 2-16,5-16-4 15,7-4-25-15,4-14-34 16,6-9-107-16,0-15-12 16,3-16-363-16,-2-11 36 15</inkml:trace>
  <inkml:trace contextRef="#ctx0" brushRef="#br0" timeOffset="57293.619">15028 5973 683 0,'-8'3'462'0,"1"1"-38"16,4-4-58-16,5 0-193 16,5 1-6-16,3 1-41 15,3 3-25-15,2 0-41 16,1 2-15-16,-5-2-26 16,-1 5-16-16,-7-1-2 0,-6 5-14 15,-8 1-9 1,-4 5-2-16,-3 2 5 0,-7 5-4 15,4-4 12-15,0 2 11 16,5-3 3-16,5-5 6 16,11-6-1-16,7-3 5 15,8-6-9-15,8-4-7 16,5-3-10-16,9-4-85 16,-2-1-36-16,4-5-374 15,-2 4 32-15</inkml:trace>
  <inkml:trace contextRef="#ctx0" brushRef="#br0" timeOffset="59610.388">15637 5000 707 0,'-6'-29'340'0,"0"-2"27"16,0 2-140-16,3 4-48 16,2 10-15-16,1 6 8 15,0 5-32-15,2 8-16 16,0 5-39-16,3 4-18 16,2 4-34-16,3 8-8 15,3-1-6-15,5 9-5 16,3-2-7-16,7 8 0 15,-2-2 0-15,1 11-3 16,-6 1-4-16,-8 11-1 16,-7-1 1-16,-10 18-1 15,-7-8 0-15,-10 12-2 16,-4-8 1-16,-8 3 1 16,3-13 3-16,-4 2 0 15,7-14 4-15,0-2 0 0,8-16-5 16,1-4-3-16,8-15-24 0,1-9-83 15,5-10-50-15,4-16-378 16,5-7 27 0</inkml:trace>
  <inkml:trace contextRef="#ctx0" brushRef="#br0" timeOffset="60023.104">16335 5515 1423 0,'-14'0'519'0,"4"0"32"16,3 0-407-16,5 5-51 15,2 0-167-15,7-2-477 16,-4-9 110-16</inkml:trace>
  <inkml:trace contextRef="#ctx0" brushRef="#br0" timeOffset="62293.381">17330 5348 407 0,'7'1'362'0,"-3"-1"-50"16,-2-2-17-16,0-4-137 15,-3 0-28-15,-4 1 2 16,-3 0-24-16,-5 2-4 16,-7 3-20-16,-7 4 1 15,-3 3-18-15,-10 7-4 16,2 7-12-16,-7 10-12 15,7 2-15-15,3 10-5 16,11-4-13-16,6 0-5 16,11-11 4-16,13-8-8 15,9-15 5-15,17-12-1 16,9-9 4-16,16-10-6 16,-4-9 6-16,5-6-10 15,-10 0 6-15,-4 3-7 0,-13 11 6 16,-7 12-3-16,-13 16 4 15,-10 23-7-15,-13 15 8 16,-11 22 1-16,-5 10-2 16,-5 13 15-16,-2-7 8 15,5 7-3-15,10-17 0 16,4-2-2-16,9-17-12 16,9-6-50-16,7-19-57 15,5-7-85-15,3-13-325 0,10-11 25 16</inkml:trace>
  <inkml:trace contextRef="#ctx0" brushRef="#br0" timeOffset="62740.482">17482 6261 1086 0,'-12'13'360'0,"8"-7"70"16,14-11-295-16,14-13-10 16,8-9-40-16,15-4-5 15,3 2-24-15,2 4-19 16,-12 13-15-16,-5 13-18 0,-18 13-4 15,-10 14-3-15,-9 5 3 0,-9 11-9 16,-3-2-3-16,-1-1-45 16,7-10-32-16,-1-9-140 15,14-16-249-15,3-15 15 16</inkml:trace>
  <inkml:trace contextRef="#ctx0" brushRef="#br0" timeOffset="64442.168">18382 5519 941 0,'-31'10'415'16,"6"-14"35"-16,8 7-184 16,12-1-101-16,9-3 3 15,9 1-44-15,14-2-16 16,8-4-40-16,17 0-14 15,5 1-35-15,16-2-132 16,-6-1-9-16,3-9-435 16,-18 6 20-16</inkml:trace>
  <inkml:trace contextRef="#ctx0" brushRef="#br0" timeOffset="67792.024">19765 5450 969 0,'7'-7'355'16,"-2"-4"68"-16,-3 2-259 15,-4-1 1-15,-4-1-51 16,-7 2-8-16,-3 0-31 16,-7 1-14-16,-5 3-21 15,-11 9 0-15,-1 6-11 16,-12 14 0-16,2 7-2 15,-3 12 4-15,9-1-4 16,2 6-2-16,13-7-5 16,11 1-2-16,12-10-10 15,15-2-2-15,13-11-3 0,21-5-12 16,8-10-18-16,21-6-114 16,-2-6-57-16,14-5-348 15,-14 0-13-15</inkml:trace>
  <inkml:trace contextRef="#ctx0" brushRef="#br0" timeOffset="68178.18">20265 5598 995 0,'-18'6'415'16,"5"-6"26"-16,10-2-237 15,5-3-107-15,11 1-43 16,5-1-95-16,7-3-400 15,-4-4 94-15</inkml:trace>
  <inkml:trace contextRef="#ctx0" brushRef="#br0" timeOffset="70323.647">21177 5415 859 0,'6'-8'320'0,"-2"0"48"15,0 1-238-15,-1 0 0 0,-3 2-46 16,-2 1 7-16,-2-2-18 16,-5-1 10-16,0 0-13 15,-4-2 6-15,-4 3-9 16,-7 4 1-16,-1 4-16 15,-12 10-5-15,0 7-11 16,-6 17-3-16,5 6-13 16,2 8 3-16,10-2-7 15,8 0-1-15,13-16-8 0,14-10-1 16,14-15 0-16,20-14-5 16,4-16-1-16,14-16-3 15,-4-7-1-15,3-12 2 16,-13 3 2-16,-1-3-2 15,-12 14 4-15,-6 6 1 16,-11 19-1-16,-13 15 2 16,-10 19 1-16,-12 26-2 15,-6 13 4-15,-8 21-6 16,-2 1 3-16,-3 15 2 16,7-13-3-16,1 5-5 15,9-15 3-15,4 2-17 16,6-19-29-16,5-2-103 15,6-18-33-15,3-10-359 16,7-14 17-16</inkml:trace>
  <inkml:trace contextRef="#ctx0" brushRef="#br0" timeOffset="71257.287">21378 6211 897 0,'-8'6'318'0,"3"0"53"16,8-6-243-16,7-7 1 16,4-4-29-16,11-9 4 15,3-3-8-15,3 0-2 16,-3 6-20-16,-3 5-17 15,-11 11-24-15,-7 14-9 16,-8 6-13-16,-10 17-7 16,-5 7 4-16,-5 10-8 15,2-4-5-15,4 6-47 16,9-15-48-16,5-8-393 16,10-19 73-16</inkml:trace>
  <inkml:trace contextRef="#ctx1" brushRef="#br0">13381 13956 0</inkml:trace>
  <inkml:trace contextRef="#ctx1" brushRef="#br0" timeOffset="45.262">7854 10408 0</inkml:trace>
  <inkml:trace contextRef="#ctx0" brushRef="#br0" timeOffset="98617.935">1866 6916 978 0,'4'-28'338'0,"-7"12"54"15,-8 16-248-15,-4 19-60 16,-2 12-21-16,-5 16-6 15,2 8-20-15,-2 12-12 16,3 0-13-16,2 13-31 16,5-7-29-16,3 13-80 15,5-12-295-15,6-3 42 16</inkml:trace>
  <inkml:trace contextRef="#ctx0" brushRef="#br0" timeOffset="98985.09">2182 6974 1121 0,'6'-28'315'0,"-11"7"114"16,-10 20-309-1,-9 13-12-15,-3 11-13 0,-5 12-16 16,1 6-36-16,-3 7-16 16,9 3-8-16,2 10-13 15,5-4-4-15,3 6-2 16,10-3 2-16,5 4-6 15,3-12 8-15,9-3-5 16,6-15 2-16,7-8-4 16,3-19 4-16,8-14-5 15,-3-8 7-15,1-12-6 16,-10-3 6-16,-4-1-3 16,-15 6 0-16,-10 3 3 15,-12 10 4-15,-14 11-12 16,-6 13 0-16,-10 12-18 15,3 7-21-15,-2 7-45 16,14-5-14-16,10-7-365 16,24-13 87-16</inkml:trace>
  <inkml:trace contextRef="#ctx0" brushRef="#br0" timeOffset="99251.68">1724 6847 1082 0,'-37'7'317'0,"6"-6"124"15,18 0-294-15,9 0 13 16,10 2-12-16,16-3 0 15,11 0-42-15,24-4-9 16,8-1-31-16,18-4-17 16,0 0-28-16,16 0-24 15,-9 2-40-15,16 2-141 16,-10 3-375-16,1 2 52 16</inkml:trace>
  <inkml:trace contextRef="#ctx0" brushRef="#br0" timeOffset="99737.137">2455 7673 1206 0,'2'5'407'0,"-9"-8"85"16,12-7-332-16,7-1-9 15,7-2-42-15,4 2-34 16,0 4-28-16,2 7-17 16,-5 6-25-16,-5 6-40 15,-8 7-20-15,-9 7-30 16,-10 2-1-16,-8 5 3 16,-1-4 33-16,-4-1 26 0,6-5 35 15,3-2 19-15,6-6 10 16,8-5-3-16,9-4-1 15,9-6-11-15,8-3-13 16,13-6-42-16,5 0-52 16,13-6-80-16,0-3-328 15,18-8 29-15</inkml:trace>
  <inkml:trace contextRef="#ctx0" brushRef="#br0" timeOffset="100109.069">3047 7203 1213 0,'-32'6'408'16,"7"0"80"-16,13-3-348 15,6-1-2-15,9-2-49 16,11-1-21-16,4-1-19 15,15 0-12 1,4-1-14-16,18 1-15 0,1 0-20 0,14 1-108 16,-5-3-41-16,5-3-373 15,-13 1 14-15</inkml:trace>
  <inkml:trace contextRef="#ctx0" brushRef="#br0" timeOffset="100321.245">3087 7412 1336 0,'-10'-5'401'0,"10"3"105"16,11-4-369-16,8-4-1 15,7-2-27-15,12 2-20 16,4 3-23-16,13 5-32 15,1 4-70-15,3 4-35 16,-5-4-495-16,-4-7 115 0</inkml:trace>
  <inkml:trace contextRef="#ctx0" brushRef="#br0" timeOffset="101853.245">4260 7375 771 0,'14'-43'378'16,"-6"12"-2"-16,-7 17-165 16,-2 18-93-16,-4 12-34 15,-4 14-21-15,0 6-18 16,-1 11-6-16,0 0-14 0,0 10-15 15,1-4-5-15,0 7-6 16,1-6-12-16,1 3-52 16,4-9-33-16,-1-8-328 15,4-17 52-15</inkml:trace>
  <inkml:trace contextRef="#ctx0" brushRef="#br0" timeOffset="102153.011">4171 7451 763 0,'-2'-3'385'16,"4"-4"-1"-16,12-12-114 0,8-3-113 16,14-7 7-1,0-1-29-15,7-3-5 0,-3 9-48 16,3 3-17-16,-10 7-37 15,-1 8-12-15,-8 10-12 16,-9 7-14-16,-11 7-9 16,-11 7-14-16,-7 3-10 15,-10 1-30-15,-1-6-6 16,-2-1-39-16,4-7-13 16,1-4-59-16,10-5-254 0,10-4 65 15</inkml:trace>
  <inkml:trace contextRef="#ctx0" brushRef="#br0" timeOffset="102315.673">4901 7400 1226 0,'-14'-2'264'0,"5"5"68"15,5-5-595-15,9-8-111 16,7-5-92-16</inkml:trace>
  <inkml:trace contextRef="#ctx0" brushRef="#br0" timeOffset="102983.711">5594 7303 667 0,'15'-8'448'0,"0"-7"-13"15,-8 0-106-15,-4-1-124 16,-4 2-55-16,-6 2-12 15,-4 4-50-15,-11 0-11 16,0 2-12-16,-8 6-5 16,0 2-18-16,-3 10-5 15,6 5-11-15,-3 12-10 0,8 2-9 16,6 9-2-16,8-6-6 16,10 0-4-16,9-10 3 15,12-6 3-15,6-11-4 16,5-8 0-16,-2-6 4 0,9-11 5 15,-7-6-7-15,4-5 3 16,-4 3 3-16,-3-4-2 16,-13 8-9-16,-1 8 5 15,-14 8 2-15,-4 11-1 16,-6 10 1-16,-5 14 2 16,-1 3-3-16,-4 9-1 15,0 1-1-15,2 8 5 16,1-5-4-16,0 8 7 15,3-3-9-15,2 8-38 16,2-8-44-16,2 1-102 16,-1-14 27-16,3-14-395 15,-2-17 74-15</inkml:trace>
  <inkml:trace contextRef="#ctx0" brushRef="#br0" timeOffset="104583.597">5916 7876 953 0,'-13'11'343'0,"6"-10"62"16,6-7-253-16,7-2-22 15,5-1-44-15,4-4-8 16,-2 4-33-16,2 6-11 15,-5 8-22-15,-3 8-14 16,-6 7-16-16,-6 8-8 31,-7 2 0-31,-4 4-2 0,-3-5 12 0,2 2 18 16,3-9 14-16,4-4 27 16,7-5 2-16,6-4 9 15,7-6-10-15,13-4-5 0,5-2-31 16,14-4-71-16,4-3-51 15,15-5-361-15,0 2 33 16</inkml:trace>
  <inkml:trace contextRef="#ctx0" brushRef="#br0" timeOffset="105083.537">6490 7373 1072 0,'-19'11'365'15,"7"-2"79"-15,11 1-256 16,11-7-34-16,14-1 12 16,11-1-47-16,20-7-13 15,7-5-42-15,19-7-18 16,-3-5-57-16,16-6-155 15,-10-1-384-15,6 2 54 16</inkml:trace>
  <inkml:trace contextRef="#ctx0" brushRef="#br0" timeOffset="106719.295">8384 7075 1020 0,'17'-22'344'0,"-5"-4"82"15,-6 5-275-15,-8-1 13 16,-7 8-34-16,-13 2-6 15,-5 6-38-15,-14 6-16 16,0 6-28-16,-17 4-8 16,0 10-13-16,-11 13 6 15,7 6-10-15,-5 14 4 16,15 0-5-16,5 11-9 16,17-11-7-16,9 1 3 15,17-11-5-15,15-3-8 16,13-10 2-16,20-6-49 15,8-9-47-15,18-1-68 16,1-5-42-16,11-4-319 16,-11-2 75-16</inkml:trace>
  <inkml:trace contextRef="#ctx0" brushRef="#br0" timeOffset="107133.201">8495 7733 1179 0,'-7'7'394'0,"14"-5"87"16,10-5-326-16,7-3-17 16,2 1-46-16,1 4-25 15,-7 5-37-15,-4 7-16 0,-7 6-16 16,-9 6-27 0,-9 1 0-16,-7 5-9 0,-5-4 2 15,-8 4 8-15,4-5 18 16,0-1 10-16,5-3 9 15,6-4 6-15,13-6 0 16,11-4 2-16,12-5-12 16,17-8 2-16,8-4-57 15,12-9-98-15,-1-4-343 16,4-10 39-16</inkml:trace>
  <inkml:trace contextRef="#ctx0" brushRef="#br0" timeOffset="107542.491">9227 7309 1146 0,'-35'15'404'16,"9"-7"91"-16,14-3-323 16,11-3 0-16,12-2-47 0,10-3-14 15,8-2-47-15,9-2-8 16,8-1-22-16,15 1-24 16,-1 0-42-16,9 2-112 15,-5 1-43-15,-2-2-375 16,-16 1 11-16</inkml:trace>
  <inkml:trace contextRef="#ctx0" brushRef="#br0" timeOffset="107764.845">9271 7456 930 0,'-26'16'505'15,"10"-12"-11"-15,10-2-168 16,12 0-152-16,10-7-9 0,6 1-62 16,10-3-8-16,6 2-28 15,17 0-19-15,2 3-53 16,10-1-133-16,-2 2-83 16,6-6-367-16,-16-11-18 15</inkml:trace>
  <inkml:trace contextRef="#ctx0" brushRef="#br0" timeOffset="109699.901">10927 6774 875 0,'4'-9'265'0,"-20"11"62"15,-13 17-247-15,-13 23 17 16,-6 11-30-16,-16 27 11 16,8 3-8-16,-5 18 16 15,9-8-10-15,2 13 14 16,16-15-25-16,3 14 1 16,12-15-34-16,12 4-7 0,12-15-20 15,14 0-3-15,9-21-33 16,15-6-69-16,-1-20-10 15,10-6-354-15,-8-13 48 16</inkml:trace>
  <inkml:trace contextRef="#ctx0" brushRef="#br0" timeOffset="110434.931">11488 7362 1033 0,'2'-6'342'15,"-9"-4"59"-15,-5 1-262 16,-3 1-36-16,-11 0-4 16,-3 5-25-16,-14 8 2 15,4 4-20-15,-8 13-3 16,5 5-19-16,-4 11-3 15,11 1-10-15,-2 10-1 16,10-6-5-16,10 2-7 16,12-10 0-16,11-4-6 15,12-15-1-15,15-11-5 16,6-11 5-16,13-13-5 16,-3-8 5-16,10-9-3 15,-9-1 6-15,-1-1 1 16,-12 7-2-16,-6 2 0 15,-12 12-1-15,-11 10 0 0,-13 7-3 16,-10 15 4-16,-7 9-2 16,-9 15 4-16,-2 3-6 15,-1 12-5-15,8-8 0 16,6 6-39-16,15-12-42 16,10-3-83-16,9-13-223 15,15-12-107-15,2-16-89 16</inkml:trace>
  <inkml:trace contextRef="#ctx0" brushRef="#br0" timeOffset="110811.905">11730 7594 1151 0,'-11'13'401'0,"9"-2"54"16,5-2-318-16,15-4-4 16,7-4-52-16,20-3-19 15,5-3-13-15,18-2-33 16,-4 2-99-16,6 1-416 15,-16 2 85-15</inkml:trace>
  <inkml:trace contextRef="#ctx0" brushRef="#br0" timeOffset="113315.487">13110 7406 811 0,'3'-2'302'0,"-3"-10"54"15,-2-4-210-15,-1-5-3 16,-2 2-34-16,-6-2 8 16,-1 6-29-16,-8 3-11 15,-3 7-19-15,-6 6-7 16,-3 9-22-16,-10 13-2 15,2 10-7-15,-7 11-8 16,4 6-5-16,3 10 0 16,10-6 0-16,9 0-3 15,14-12 2-15,13-11 0 16,13-21-5-16,22-18-3 16,8-17 3-16,11-18-2 15,-1-5 3-15,0-5-7 0,-15 8 3 16,-6 7 1-16,-15 16 3 15,-7 10-4-15,-9 14 2 16,-7 11 4-16,-8 9-1 16,-7 12 0-16,-1 3 0 15,-6 11 5-15,1 0-5 16,0 11 0-16,6-5-6 16,-1 8-24-16,7-7-37 0,2 0-65 15,4-9-35-15,5-1-314 16,7-9 53-16</inkml:trace>
  <inkml:trace contextRef="#ctx0" brushRef="#br0" timeOffset="113672.924">13183 8110 989 0,'-15'26'340'0,"4"-10"67"15,7-6-239-15,8-7-46 16,9-13-6-16,3-1-36 16,8-4-16-16,-1 1-27 15,3 4-18-15,-5 9-16 0,-3 6-2 16,-8 8-6-16,-7 10-7 16,-6 4-17-16,-3 5-51 15,-2-3-25-15,-1-5-60 16,3-14-295-16,7-16 79 15</inkml:trace>
  <inkml:trace contextRef="#ctx0" brushRef="#br0" timeOffset="114494.827">13909 7578 918 0,'-34'4'321'15,"8"0"54"-15,5-1-212 16,9-2-37-16,9 1-6 15,9 0-16-15,6 1-8 16,6 1-36-16,9 2-12 16,3-1-24-16,12-2-18 15,2-4-40-15,12-6-97 16,-1-5-344-16,11-2 52 16</inkml:trace>
  <inkml:trace contextRef="#ctx0" brushRef="#br0" timeOffset="115165.602">15042 7405 832 0,'7'-4'328'0,"-2"0"33"0,-3-2-201 16,-6 5-50-16,-2 2-21 16,-6 2 3-16,-4 0-3 15,-9 3 6-15,2-2-13 16,-9 3-1-16,1 1-13 15,-7 7 1-15,2 4-16 16,-1 9-9-16,8 4-5 16,2 6-17-16,12-4-13 15,8 3-2-15,10-8-4 0,13-8-7 16,10-12 5-16,11-11 1 16,1-13-8-16,7-15 3 15,-5-4 3-15,2-6-4 16,-10 4-4-16,-3 1 5 15,-10 12 2-15,-5 8-5 16,-9 11 2-16,-8 13 5 16,-6 13 0-16,-8 18 1 15,-5 5 0-15,-1 18 6 16,3-4-12-16,3 9 3 16,8-8-5-16,2 5-80 15,6-10-38-15,4-2-67 16,3-13-327-16,10-6 54 15</inkml:trace>
  <inkml:trace contextRef="#ctx0" brushRef="#br0" timeOffset="115615.524">15290 7944 1050 0,'-5'-1'368'0,"11"-2"83"16,5-2-283-16,3 1 6 15,0 0-53-15,-1 3-14 16,-4 2-49-16,-1 8-20 16,-3 4-35-16,-5 8-26 15,-5 2-24-15,-10 7-14 16,-1-1 1-16,-6 3 3 16,0-4 22-16,-1-1 22 15,8-6 19-15,3-1 4 16,8-9 1-16,10-3 0 0,6-7 0 15,10-5-6-15,4-5-3 16,8-5-59-16,1 0-52 16,9 0-353-16,-4 5 45 15</inkml:trace>
  <inkml:trace contextRef="#ctx0" brushRef="#br0" timeOffset="116131.824">15985 6768 1063 0,'-20'-12'362'15,"2"-1"88"-15,10 5-296 16,3 6 18-16,5 5-44 16,6 13-11-16,1 12-39 15,5 19-12-15,5 11-31 16,6 18-11-16,0-1-16 0,4 19-5 16,-2-4-7-16,-7 14 2 15,-9-8 1-15,-14 15-5 16,-13-13 3-16,-15 5 1 15,-6-12-3-15,-10 5 5 16,7-22 0-16,-2-3-1 16,10-17-10-16,5-6-56 15,10-19-62-15,3-10-398 16,4-15 56-16</inkml:trace>
  <inkml:trace contextRef="#ctx0" brushRef="#br0" timeOffset="117072.637">16621 7502 1046 0,'-14'8'393'0,"-12"3"15"0,20-6-290 15,10-2-175-15,4 1-349 16,0-1 51-16</inkml:trace>
  <inkml:trace contextRef="#ctx0" brushRef="#br0" timeOffset="117865.033">17736 7453 965 0,'4'-8'363'0,"-1"-2"53"16,-5 1-255-16,-2 2-16 0,-5 1-52 16,-9 4-12-16,-4 2-29 15,-11 7-10-15,-4 3-10 16,-7 8 1-16,2 5-4 16,-4 12 10-16,10 0-6 15,6 4-2-15,11-6-3 16,9 0-11-16,13-12-7 0,10-7-7 15,7-9 0-15,15-13-6 16,4-8 8-16,12-14-4 16,-1-6-1-16,8-8-4 15,-12 6 7-15,-6 1-4 16,-14 14 2-16,-10 14-3 16,-13 15 3-16,-10 18-5 15,-5 14 6-15,-12 20-7 16,-4 4 1-16,-4 19 4 15,5-9 1-15,2 8-1 16,7-13 3-16,8-1-19 16,8-17-47-16,8-4-91 15,2-19-174-15,10-12-188 16,2-17-59-16</inkml:trace>
  <inkml:trace contextRef="#ctx0" brushRef="#br0" timeOffset="118464.647">18017 8102 1119 0,'-13'3'407'0,"0"-7"70"0,9-2-305 15,10-3 2-15,7-1-54 16,2-2-26-16,3 3-37 15,2 6-20-15,-2 6-19 16,-3 6-13-16,-7 6-14 16,-9 11-7-16,-8 4-1 15,-9 9 2-15,-4 1-3 0,-5 9 6 16,3-10 14-16,3 1 2 16,6-8-2-16,7-5 5 15,9-11 0-15,14-6-6 16,11-10 1-16,17-8-15 15,7-2-71-15,16-8-440 16,-7-9 114-16</inkml:trace>
  <inkml:trace contextRef="#ctx0" brushRef="#br0" timeOffset="120673.726">18692 7624 819 0,'-24'1'342'16,"-3"-3"47"-16,5-1-196 16,4 1-13-16,8 0-34 15,6-2 7-15,10 1-40 16,12-3-3-16,7 2-44 16,13-1-16-16,7 4-25 15,15-3-3-15,0 2-35 0,19-3-114 16,0-2-393-16,11-3 71 15</inkml:trace>
  <inkml:trace contextRef="#ctx0" brushRef="#br0" timeOffset="121814.275">20027 7548 937 0,'-6'-1'281'0,"-1"-2"82"15,-1-1-260-15,-2-3 7 0,-3-1-30 16,-8-1 0-1,-2 3-21-15,-8 6-4 0,-1 2-20 16,-10 12 8-16,4 6-12 16,-3 11-1-16,7 0-1 15,4 8 3-15,14-6-8 16,12 4-4-16,13-10-2 16,16-3-10-16,11-11-10 15,17-9-24-15,5-8-45 16,15-9-399-16,5-4 97 15</inkml:trace>
  <inkml:trace contextRef="#ctx0" brushRef="#br0" timeOffset="122182.985">20704 7661 1133 0,'-20'3'357'0,"2"0"71"15,8-2-328-15,8 0-25 16,9-2-82-16,10-2-411 15,6 1 103-15</inkml:trace>
  <inkml:trace contextRef="#ctx0" brushRef="#br0" timeOffset="122915.773">21647 7585 846 0,'7'0'314'16,"-9"-1"44"-16,-2-1-200 15,-1 2-40-15,-5 0 3 16,-5-1-32-16,-6 1 6 16,-1 0-13-16,-10 4 2 15,-2 0-20-15,-5 9 10 16,1 3-11-16,-1 12-11 15,6 2-11-15,7 6-11 0,10-4-14 16,11 0-9-16,11-10-3 16,15-9-3-16,5-12 0 15,15-15-5-15,0-9 1 16,7-10-2-16,-5-2 1 16,0-4 6-16,-12 8-4 15,-2 1 1-15,-9 11 1 16,-9 9-1-16,-6 13 0 0,-6 18 2 15,-8 14 2-15,-4 21-3 16,-7 7 1-16,-5 17 1 16,2-5-1-16,-3 6 0 15,6-14 0-15,2-1 0 16,10-16-12-16,6-4-7 16,9-16-132-16,8-14-370 15,4-17 71-15</inkml:trace>
  <inkml:trace contextRef="#ctx0" brushRef="#br0" timeOffset="123466.853">21879 8316 1040 0,'-16'0'375'0,"5"-4"88"15,6 1-275-15,8-4 7 16,3-1-47-16,8-3-10 15,4 1-48-15,5 3-17 16,0 2-40-16,0 7-7 16,-5 5-19-16,-6 8-14 15,-9 3-19-15,-11 11-16 0,-9 0-6 16,-10 10 0 0,-3-3 7-16,-3 2 13 0,4-8 21 15,6 0 9-15,10-10 3 16,8-2 3-16,8-10 0 15,13-1-5-15,7-6-3 16,11-4-59-16,4-1-60 16,12-3-394-16,0 1 57 15</inkml:trace>
  <inkml:trace contextRef="#ctx0" brushRef="#br0" timeOffset="106319.785">644 9437 787 0,'-2'-5'269'16,"-1"-3"59"-16,1-1-208 0,-2 3-24 16,1 0-20-16,-4 0 2 15,-1 6-26-15,-3 5-1 16,2 3-14-16,-2 7-1 16,0 1-18-16,4 5 11 15,3-2 1-15,1 3 7 16,6-3-5-16,4-4 10 15,1-6-16-15,3-7-3 16,1-9-13-16,2-7-3 16,-3-5-6-16,1-7 5 15,-4 2-5-15,-6-4 0 16,-3 9 3-16,-4 4-3 16,-3 8 0-16,-6 8-1 15,2 8 2-15,-2 5-7 16,4 2 3-16,0 3 1 15,8-2-25-15,9-3-414 16,6-5 135-16</inkml:trace>
  <inkml:trace contextRef="#ctx0" brushRef="#br0" timeOffset="107414.237">1236 9362 982 0,'-1'-26'247'0,"-4"18"93"16,0 19-271-16,-2 15-10 15,-6 16 12-15,2 7-24 16,-3 10 5-16,2-5-10 15,2 2 7-15,5-10-3 16,3-2 4-16,4-14-9 16,6-10-4-16,6-14-16 0,8-16-4 15,5-10-12 1,7-20 3-16,2-5-4 0,4-12 1 16,-5 7-8-16,1 1 5 15,-9 16-4-15,-6 10 5 16,-11 18-5-16,-2 10 5 15,-8 11-3-15,-5 11 2 16,-2 2 1-16,-1 7 7 16,-2-3-5-16,1 0 6 15,8-6-7-15,0-2 3 16,6-10-7-16,4-4 9 16,5-8-10-16,2-11 8 15,3-9-10-15,7-13 6 16,-1-8-5-16,6-11 5 15,0 7-6-15,2 0 2 16,-9 12 2-16,-3 12 0 16,-9 13-6-16,-7 13 2 15,-7 9-1-15,-5 17-2 16,-4 2-6-16,-1 9 1 0,0-4-26 16,3-2-57-16,5-11-36 15,4-7-309-15,6-16 37 16</inkml:trace>
  <inkml:trace contextRef="#ctx0" brushRef="#br0" timeOffset="107848.065">2148 9328 921 0,'7'1'294'0,"-8"-2"88"15,-8 4-263-15,-7 8 18 16,-5 1-22-16,-9 9 2 15,-1 1-25-15,-4 8 10 16,1-1-33-16,-2 7 0 16,7-2-32-16,2 3-5 15,10-4-20-15,11 0 5 16,10-10-16-16,12-7 3 16,7-10-8-16,7-16 2 15,3-8-3-15,5-14 7 16,-5-7-8-16,1-11-1 0,-7 2 3 15,-4-2-5-15,-7 9-7 16,-4 2 12-16,-5 15-6 16,-6 8 2-16,-4 14 0 15,-4 16 8-15,-2 13-9 16,-7 15 11-16,2 4-5 16,2 14 12-16,3-7-10 15,8-1 8-15,9-11-9 16,9-5-8-16,2-18-55 15,10-11-59-15,-3-14-31 16,6-13-332-16,-4-14 51 0</inkml:trace>
  <inkml:trace contextRef="#ctx0" brushRef="#br0" timeOffset="107990.401">2479 9357 839 0,'-1'32'397'16,"-1"5"11"-16,-1 10-170 15,4-2-120-15,6 7-20 16,3-6-53-16,3 4-18 16,2-8-24-16,1-1-80 15,-1-11-42-15,-2-5-317 16,-2-10 22-16</inkml:trace>
  <inkml:trace contextRef="#ctx0" brushRef="#br0" timeOffset="108315.08">2322 9585 550 0,'-19'16'539'16,"6"3"-96"-16,8-3 3 15,15 0-296-15,11-7-39 16,17-10 6-16,5-7-48 0,12-15-3 16,1-8-17-16,11-10-12 15,-9 3-22-15,6-3-3 16,-10 10-13-16,-1 2 4 15,-15 9-4-15,-3 5 3 16,-13 8-2-16,-4 6 3 16,-9 6-2-16,-5 11 4 15,-5 5-8-15,-4 12 4 16,-5 4 0-16,-3 10-1 16,3-2-2-16,0 2-3 15,3-12-31-15,1-7-56 16,2-16-36-16,-3-12 401 15,-1-15-788-15,-6-19 387 16</inkml:trace>
  <inkml:trace contextRef="#ctx0" brushRef="#br0" timeOffset="108447.373">2908 8999 950 0,'-4'-16'502'0,"-4"10"-54"16,-4 11-207-16,2 11-215 15,1 5-126-15,-2 9-345 16,0 0 41-16</inkml:trace>
  <inkml:trace contextRef="#ctx0" brushRef="#br0" timeOffset="109214.326">3186 9404 1193 0,'3'-15'313'0,"-7"3"109"16,-1 8-343-16,-1 3 1 16,0 4-8-16,-1 14-4 15,-1 8-19-15,2 8 3 16,1 3-23-16,0 6-9 16,4-6-15-16,5 0 3 15,1-12-11-15,9-7 3 16,3-13-2-16,9-11 6 15,-1-10-8-15,7-11 8 16,-2-2-7-16,0-6 6 16,-3 5-6-16,-1 0 7 15,-6 8-7-15,-5 6 7 16,-3 10-9-16,-7 4 6 16,-6 10-1-16,-2 8 2 0,-2 6-3 15,-2 11 8-15,-1 4-4 16,2 6 5-16,2 0-2 0,-1-2 8 15,6-8-4 1,5-6 5-16,3-8-5 0,5-9 1 16,1-7-10-16,5-8 5 15,-1-6-7-15,3-13 4 16,0-5-5-16,5-6 5 16,-4 1-8-16,3-2 8 15,-3 8-5-15,0 3 5 16,-4 7-4-16,-2 7 4 15,-4 6-9-15,-3 9 6 16,-4 7-4-16,-5 9 1 16,-3 7 3-16,-3 4 1 15,3-1-6-15,2 3 2 16,4-9-1-16,8-4-3 16,3-10 1-16,9-7-3 15,0-9-1-15,7-11-2 16,1-5-3-16,2-5 5 15,-5-1 0-15,2-2 8 16,-4 5-3-16,-3 4 7 16,-5 10-2-16,-1 5 4 0,-7 10-5 15,-5 9 9-15,-5 7-7 16,-4 11 0-16,-4 4 1 16,-2 6 3-16,-1-3-10 0,0 0 6 15,5-6-2-15,3-7-2 16,3-11-53-16,4-13-68 15,-1-14-40-15,0-19-312 16,1-11 19-16</inkml:trace>
  <inkml:trace contextRef="#ctx0" brushRef="#br0" timeOffset="109338.22">4086 9109 1249 0,'-7'-15'462'0,"0"6"28"16,0 10-354-16,-1 5-51 15,5 5-113-15,3 7-117 16,2 6-243-16,5 3-102 16,1 3-141-16</inkml:trace>
  <inkml:trace contextRef="#ctx0" brushRef="#br0" timeOffset="109830.8">4426 9358 1022 0,'-26'8'405'16,"5"-3"41"-16,8-1-232 15,11-2-95-15,5-3-1 16,7 2-47-16,5-1 2 16,3-1-27-16,6 2-4 15,2 4-26-15,-1 1-2 16,-7 3-21-16,-4 4 8 15,-9 1-12-15,-11 5 6 16,-7 3-5-16,-8 8 10 16,-5 2-10-16,-6 4 16 0,3-1-4 15,-1 3 8-15,8-5-5 16,6 2 13-16,7-10-9 16,9-3 2-16,7-7-8 15,8-7 2-15,4-5-10 16,12-3 1-16,2-4-18 15,7-5-103-15,-4-4-43 16,-5-7-351-16,-9-3-4 16</inkml:trace>
  <inkml:trace contextRef="#ctx0" brushRef="#br0" timeOffset="110028.458">4339 9553 1161 0,'-21'5'418'16,"10"1"58"-16,9-1-296 15,9-1-78-15,12 1-16 16,6 0-70-16,13-2-3 16,5-2-23-16,7-2-124 15,-4-4-360-15,5-3 71 0</inkml:trace>
  <inkml:trace contextRef="#ctx0" brushRef="#br0" timeOffset="110463.767">4833 9500 970 0,'-8'8'328'0,"5"-1"66"16,6-3-267-16,5 0 20 16,7-5-37-16,4-5 11 15,4-2-27-15,4-6-10 16,0-3-33-16,4-3-14 16,-5 3-24-16,-4-1-3 15,-8 5-5-15,-5-2-2 16,-9 3-3-16,-9 3 7 15,-6 1 0-15,-9 4 1 16,-7 4-3-16,-6 6 4 16,4 4-9-16,-9 10 44 15,7 7 17-15,0 13 26 16,4 4 5-16,2 9 8 16,11-3-48-16,9 1-18 0,13-12-31 15,16-6-5-15,12-15-10 16,15-14-46-16,5-15-57 15,11-21-480-15,-12-11 92 16</inkml:trace>
  <inkml:trace contextRef="#ctx0" brushRef="#br0" timeOffset="111997.415">5735 9628 932 0,'9'-65'351'0,"1"2"63"16,1 19-263-16,-3 10-10 15,-6 21-53-15,-3 13-7 16,-5 16-30-16,-3 14-8 16,-3 10-1-16,-1 18-6 15,-2 0-19-15,2 16-8 16,1-5-3-16,2 9-7 15,2-9-2-15,2 3-23 16,3-14-43-16,4-7-61 16,2-18-27-16,2-19-311 15,-3-22 53-15</inkml:trace>
  <inkml:trace contextRef="#ctx0" brushRef="#br0" timeOffset="112297.344">5670 9650 965 0,'4'-28'347'16,"-1"-8"90"-16,9 5-250 15,8-5 15-15,6 7-43 16,4 2-16-16,3 11-58 0,5 4-30 16,-3 9-36-16,-2 4-8 15,-3 6-9-15,-4 4 1 16,-9 4-4-16,-8 6 6 15,-8 2-3-15,-10 8 0 16,-6 1 0-16,-8 4 4 16,0-5-7-16,-6-3-3 15,3-7-21-15,-2-5-56 16,4-8-31-16,5 1-42 16,8-4-37-16,6-5-311 15,10-4 112-15</inkml:trace>
  <inkml:trace contextRef="#ctx0" brushRef="#br0" timeOffset="112469.328">6219 9400 1068 0,'13'-8'322'0,"-19"7"73"16,-3 9-293-16,-2 5-51 15,-6 9-6-15,0 4-40 16,-3 11-3-16,3-1 1 0,1 8-8 15,8-5-2-15,2 3-64 16,6-12-30-16,4-4-299 16,2-14 31-16</inkml:trace>
  <inkml:trace contextRef="#ctx0" brushRef="#br0" timeOffset="112933.333">6322 9466 861 0,'5'4'303'16,"2"0"49"-16,2 0-215 16,5-3-44-16,5-3-6 15,0-4-31-15,7-2-6 16,-4-3-14-16,4 0-6 16,-4-1-18-16,1 1 1 15,-5 2 0-15,0 0-12 16,-9 4 2-16,-3 0 3 0,-6 2-7 15,-9 3-1-15,-4 3 3 16,-6 6 3-16,-1 5 0 16,-5 8 0-16,5 1-3 15,-1 8 25-15,5-2 4 16,5 2 7-16,8-3 5 16,6-2 6-16,7-7-15 15,8-6-7-15,5-8-9 16,12-8-3-16,2-6-8 15,10-11-3-15,-3-1-5 0,-2-8-1 16,-12 3-1-16,-5-4 4 16,-15 3-6-16,-11 0 4 15,-10 7 1-15,-14 4-2 16,-7 8-7-16,-11 9-24 16,3 6-25-16,-2 8-20 15,11 1-40-15,7 6 42 16,9-1-352-16,11 5 117 15</inkml:trace>
  <inkml:trace contextRef="#ctx0" brushRef="#br0" timeOffset="113197.186">6871 9814 1138 0,'12'-54'405'15,"5"-25"61"-15,2-8-313 16,-2-25-31-16,-3-2-60 16,0-16-17-16,-10 16-27 15,-1 2-7-15,-2 32-2 0,0 22-2 16,-3 29 1 0,-1 20-3-16,1 18-6 0,0 14-5 15,-1 8-23-15,3 12-83 16,0 3-48-16,0 9-328 15,-1-5 15-15</inkml:trace>
  <inkml:trace contextRef="#ctx0" brushRef="#br0" timeOffset="113497.63">6880 9503 936 0,'4'10'337'15,"3"-6"53"-15,7-2-223 16,2-2-40-16,7-3 1 15,2-1-30-15,9-1-12 16,-1-5-28-16,13 0-17 16,-3-2-24-16,1 3-13 15,-11 3-1-15,-4 6-4 16,-13 5 0-16,-5 7-4 0,-10 7 6 16,-5 11-2-16,-5 0 1 15,-2 10 4-15,0 0-2 16,3-1-2-16,4-7 3 15,5-4-2-15,4-13-6 16,7-11-44-16,1-14-42 16,5-18 28-16,-2-9-417 0,7-16 115 15</inkml:trace>
  <inkml:trace contextRef="#ctx0" brushRef="#br0" timeOffset="113630.97">7399 9081 1230 0,'-13'-3'403'0,"-6"6"50"16,5 6-363-16,4 5-23 16,3-1-94-16,7 1-90 15,3-4-335-15,12-6 58 16</inkml:trace>
  <inkml:trace contextRef="#ctx0" brushRef="#br0" timeOffset="113830.431">7788 8822 1190 0,'7'-14'406'0,"-12"20"60"16,-5 23-306-16,-7 9-73 15,-6 24 1-15,-7 9-37 16,-11 23-1-16,3-6-15 16,1 14-4-16,6-13-25 15,8 2-9-15,14-21-26 16,5-8-106-16,6-19-14 15,-5-14-364-15,1-21 13 0</inkml:trace>
  <inkml:trace contextRef="#ctx0" brushRef="#br0" timeOffset="114264.159">7457 9346 1094 0,'0'4'398'0,"5"6"47"16,5 2-294-16,13 2-69 15,6-3-45-15,17 1-22 16,2-6-16-16,15-3-5 16,-4-10-4-16,4-4-22 15,-10 0-4-15,2-4-7 16,-15 2 5-16,-8 2 2 16,-8 5 20-16,-12 0 11 15,-12 3 10-15,-14-2-5 16,-6 3 2-16,-6-5 3 0,-2 1 3 15,-3 4 3-15,5 3 7 16,0 4 17-16,4 4 7 16,4 6 10-16,7 0-4 15,10 2-4-15,8 3-18 16,13 0-7-16,4 0-18 16,3 5 1-16,0 2-1 15,-1 4 2-15,-9 1-1 0,-12 6-2 16,-5-3 1-16,-7 3 31 15,-8-7 17-15,-8-3 4 16,1-7 5-16,-4-8-3 16,1-8-33-16,-1-7-16 15,9-5-43-15,1-10-128 16,5-1-356-16,5-12 40 16</inkml:trace>
  <inkml:trace contextRef="#ctx0" brushRef="#br0" timeOffset="163638.751">1748 10983 1025 0,'17'-10'287'0,"-5"-10"102"16,-4 1-294-16,-6-3 18 15,-5 2-22-15,-10 2-6 16,-6 7-20-16,-9 7-7 16,-1 8-18-16,-8 13-7 15,4 10-9-15,-2 21-1 16,3 6-3-16,1 15 3 15,12-2-1-15,9-5-6 16,10-19-11-16,18-18-6 0,11-26-1 16,17-29-2-1,5-18 4-15,16-27 2 0,-1-8-1 16,5-20 4-16,-8 10-1 16,-3-11-2-16,-16 21-1 15,-10 10-1 1,-15 28-1-16,-11 24 1 15,-11 34 5-15,-13 31-4 0,-7 18 5 16,-8 22-3-16,-3-1-1 0,0 14-6 16,5-20 8-16,9 4-106 15,11-21-49-15,11-3-338 16,9-22-4-16</inkml:trace>
  <inkml:trace contextRef="#ctx0" brushRef="#br0" timeOffset="163905.305">2550 10597 1236 0,'-3'-16'334'0,"-6"3"108"16,-2 8-358-16,-5 5-3 15,-1 5-17-15,-8 8-23 16,-3 8-12-16,-7 8-7 0,4 3-10 15,-8 11-4-15,7-2-8 16,-3 10-1-16,6-3 3 16,2 13-1-16,6-2-2 15,1 11-2-15,7-7-2 16,6 1-16-16,5-14-52 16,7-11-396-16,8-16 102 15</inkml:trace>
  <inkml:trace contextRef="#ctx0" brushRef="#br0" timeOffset="164389.902">2771 10822 710 0,'39'-38'461'0,"-15"9"-58"16,-3 5-67-16,-12 8-235 16,-7 8-9-16,-12 3-16 15,-12 7-7 1,-6 3-19-16,-11 9-1 0,2 1-10 15,-8 11-7-15,7 4-7 16,-2 12-6-16,9 2-6 16,-1 16-6-16,11-3-5 15,4 14-2-15,8-9 1 0,8-1 0 16,8-17-3-16,12-9 1 16,6-18 2-16,10-16-3 15,1-13 2-15,7-12 3 16,-7-5 2-16,-6-10-4 15,-13 2 2-15,-12-2-11 16,-17 4 4-16,-12 0-72 16,-8 12-27-16,-7 9-19 15,2 10-18-15,0 11-64 16,10 8-220-16,12 1 80 16</inkml:trace>
  <inkml:trace contextRef="#ctx0" brushRef="#br0" timeOffset="164687.992">2390 10582 1135 0,'-39'-2'378'0,"1"0"117"16,20 5-317-16,11 2 15 15,15 3-32-15,15 1-31 16,12 1-48-16,17 4-10 16,6-2-21-16,18-2-20 15,2-1-17-15,17 3-30 16,-4-6-51-16,9-1 134 15,-14-1-651-15,-2-7 220 16</inkml:trace>
  <inkml:trace contextRef="#ctx0" brushRef="#br0" timeOffset="165938.362">2899 11479 1099 0,'-2'1'340'16,"9"-13"90"-16,14-13-268 15,7-3-43-15,8-7 3 16,-3 6-35-16,2 5-21 0,-8 14-38 16,-4 8-11-16,-8 9-17 15,-2 7-84-15,-7 3-37 16,-6 2-372-16,-1-5 34 15</inkml:trace>
  <inkml:trace contextRef="#ctx0" brushRef="#br0" timeOffset="166751.982">3198 11350 960 0,'-9'12'281'0,"-6"14"76"16,1 7-275-16,2 11-12 16,1 0-24-16,6 0-21 15,3-13-12-15,4-8-342 16,3-15-37-16,3-22-103 16</inkml:trace>
  <inkml:trace contextRef="#ctx0" brushRef="#br0" timeOffset="167405.438">1311 11921 829 0,'-37'7'315'0,"3"-3"49"15,11-2-203-15,10 0-57 0,13-2-24 16,14 1 3-16,13 1-28 15,31 3 7-15,9-1-14 16,32 2-6-16,9-2-13 0,39 0-8 16,-8 2-16-16,41 0 0 15,-9 2-4-15,25-2-4 16,-22-4 3-16,15-3-50 16,-32-2-31-16,11-4-359 15,-31-5 63-15</inkml:trace>
  <inkml:trace contextRef="#ctx0" brushRef="#br0" timeOffset="168854.471">2218 12445 1002 0,'-5'-12'294'0,"-7"0"71"16,3 6-290-16,-5 2-2 0,-2 2-24 16,-7 2 1-16,-1 5-2 15,-9 8 13-15,5 3 2 16,-7 13 5-16,7 5-9 16,1 14-5-16,6 0-16 15,8 7-8-15,10-10-15 16,13-2-7-16,10-20-5 0,17-16 1 15,4-22-2 1,18-25 4-16,2-18 2 0,13-25 8 16,-7-6 0-16,4-16 3 15,-17 12 0-15,-8-2 2 16,-19 25-8-16,-10 16 1 16,-14 27-1-16,-9 26-3 15,-7 27-2-15,-11 25 1 16,-1 14-6-16,-9 18-4 15,5-5 0-15,2 5-2 16,9-18-30-16,8-4-94 16,7-19 294-16,11-3-674 15,1-15 228-15</inkml:trace>
  <inkml:trace contextRef="#ctx0" brushRef="#br0" timeOffset="169421.269">2942 12434 974 0,'2'-10'313'0,"-7"1"69"16,-3 1-265-16,0 0 28 16,-7 3-24-16,-9 3 3 15,-2 3-11-15,-7 3 2 16,-2 5-40-16,-3 7-16 15,6 4-22-15,2 13-11 16,5 2-22-16,3 14 0 16,7-1-1-16,4 1-5 15,9-10 4-15,9-6 4 16,9-18-8-16,12-12-2 16,4-12 2-16,12-14 0 15,1-8-3-15,2-8 4 16,-4 0 1-16,-6 1 3 0,-12 10-5 15,-7 8 1-15,-7 12-1 16,-9 8 1-16,-3 13 1 16,-8 14 1-16,-6 8 3 0,-7 18-2 15,-2 2-3-15,-6 12-6 16,3-6-26-16,-1 4-86 16,8-15-23-16,1-1-377 15,12-11 40-15</inkml:trace>
  <inkml:trace contextRef="#ctx0" brushRef="#br0" timeOffset="169739.555">3069 13009 1222 0,'-1'17'368'0,"7"-14"98"16,11-9-306-16,7-7-46 15,8-2 1-15,0 4-55 16,1 5-9-16,-5 9-33 15,-4 11-12-15,-9 6-8 0,-8 12-5 16,-12 3-31-16,-7 7-74 16,-6-4-29-16,-5 1-329 15,3-9-38-15,0-8-98 16</inkml:trace>
  <inkml:trace contextRef="#ctx0" brushRef="#br0" timeOffset="171047.435">3913 11831 1185 0,'-29'-4'345'0,"9"2"111"16,5 2-312-16,12 1-27 15,8 3-8-15,8-1-51 16,12-1-19-16,8 1-28 16,12-7-7-16,5-2 0 15,11-4-89-15,-3-1-42 16,2-1-369-16,-11 6 25 0</inkml:trace>
  <inkml:trace contextRef="#ctx0" brushRef="#br0" timeOffset="171258.02">3936 12013 1087 0,'-24'6'378'15,"10"-9"67"-15,13-2-264 16,10-3-73-16,13-5-14 16,7 2-52-16,11 0-11 15,4-1-17-15,14-3-117 16,1 2-364-16,14-9-9 16,0 3-228-16</inkml:trace>
  <inkml:trace contextRef="#ctx0" brushRef="#br0" timeOffset="171855.477">5298 11643 1002 0,'19'-24'414'0,"-9"-3"52"15,-10 5-279-15,-5 5-12 16,-7 7-64-16,-13 8-27 16,-8 7-30-16,-13 10-4 15,-3 7-15-15,-10 15-2 16,7 4-11-16,-1 16-10 0,13 2 6 16,4 6-4-16,14-8-3 15,13-5-4-15,15-18-1 16,16-14-7-16,10-20-1 15,17-16-2-15,6-15 2 16,13-18 2-16,-5-3 2 16,3-9-4-16,-14 9 8 15,-4 3-6-15,-20 14 0 16,-6 11-1-16,-12 16 7 0,-10 17-7 16,-10 14 6-16,-5 21-5 15,-5 7 3-15,0 12-5 16,5-4 2-16,4 3-75 15,4-15-73-15,-3 3-392 16,4-11 31-16</inkml:trace>
  <inkml:trace contextRef="#ctx0" brushRef="#br0" timeOffset="173006.641">5969 11823 963 0,'-26'7'365'0,"4"0"71"15,7-4-213-15,12-1-86 16,11-3-18-16,13-3-4 16,11-1-56-16,21-4-28 15,8-1-15-15,20 0-68 16,-4-1-54-16,9-1-390 0,-13 3 62 16</inkml:trace>
  <inkml:trace contextRef="#ctx0" brushRef="#br0" timeOffset="173520.347">6948 11317 1120 0,'-28'11'338'0,"9"-5"110"16,19-5-307-16,17-6 22 15,11-5-26-15,16-5-18 16,7 0-36-16,10-2-23 16,-6 4-26-16,0 3-16 15,-12 10-11-15,-10 11-8 16,-16 11-5-16,-15 18-81 0,-11 9-45 16,-18 15-34-1,-11-1 4-15,-17 8-2 0,-3-7 84 16,-8 4 55-16,7-14 52 15,6 8 23-15,16-11 16 16,12-3 7-16,15-12-6 16,17-6-23-16,13-16-22 0,22-11-10 15,13-12-19-15,22-8-20 16,-1-6-47-16,15-4-366 16,-14 3 83-16</inkml:trace>
  <inkml:trace contextRef="#ctx0" brushRef="#br0" timeOffset="174072.787">8023 11714 644 0,'21'-17'437'16,"-5"-1"-32"-16,-8 4-85 15,-3 2-150-15,-6 2-40 16,-10 4 0-16,-5 5-34 0,-10 2 5 15,-4 4-32-15,-10 6 8 16,1 4-21-16,-5 12 1 16,7 3-15-16,2 8 2 15,8 0-18-15,9 2-4 16,12-6-10-16,9-7-9 16,8-11-7-16,17-10 5 15,4-14-5-15,10-12-4 16,3-5 8-16,10-12-4 15,-7 0-3-15,4-3 6 16,-12 8 4-16,-4 5-6 16,-15 13 6-16,-10 15-5 15,-11 16 6-15,-9 18-8 16,-9 10 5-16,-7 22-3 16,2 0 5-16,-7 11-3 15,7-7-3-15,0 6-25 16,7-15-30-16,-1 3-112 15,6-16-49-15,2-4-340 0,5-17 13 16</inkml:trace>
  <inkml:trace contextRef="#ctx0" brushRef="#br0" timeOffset="174427.87">8234 12586 1002 0,'-8'16'351'0,"13"-6"75"16,6-12-244-16,10-7-43 15,5-6-15-15,7-2-3 0,-3-1-41 16,1 8-20-16,-7 9-33 16,-2 8-16-16,-12 8-16 15,-9 12-81-15,-9 4-48 16,-5 7-370-16,-2-3 29 15</inkml:trace>
  <inkml:trace contextRef="#ctx0" brushRef="#br0" timeOffset="176054.593">8884 11805 1158 0,'-20'-8'376'15,"1"5"91"-15,10 2-299 16,11 1-23-16,11 0-23 16,8 1-62-16,16 0-17 15,9 2-27-15,16 0-121 16,0-1-59-16,12 3-346 0,-11-2-14 15</inkml:trace>
  <inkml:trace contextRef="#ctx0" brushRef="#br0" timeOffset="176536.176">9950 11605 927 0,'13'-23'401'0,"-8"3"25"16,-12 6-207-16,-7 3-84 16,-5 3-22-16,-9 5-2 15,-1 8-22-15,-9 8 2 16,5 7-32-16,-4 15-10 15,6 3-22-15,-2 12-2 16,12-3-13-16,4 1-1 16,10-8-6-16,12-5-1 15,9-15-3-15,12-12 0 16,8-10-3-16,10-17 2 16,-2-10-3-16,8-11-4 15,-4-4 3-15,1-11-1 0,-9 10 2 16,-3 1 5-16,-13 14 2 15,-8 9-4-15,-12 19 4 16,-4 20 1-16,-11 16-6 16,-7 24 1-16,-2 8 5 15,-5 26-8-15,1-6 3 16,6 13 3-16,5-11-3 16,3 7-21-16,6-16-49 15,3 2-100-15,1-13-371 0,-2-5 42 16</inkml:trace>
  <inkml:trace contextRef="#ctx0" brushRef="#br0" timeOffset="176986.479">10308 12215 1092 0,'-1'-4'474'0,"6"0"31"16,10-7-218-16,8-5-134 16,5 1-12-16,-1 2-63 15,1 5-19-15,-6 11-32 0,-5 7-31 16,-11 5-19-16,-8 12-21 16,-10 4-4-16,-14 9 0 15,0-2 12-15,-3 5 15 16,4-10 18-16,6-2 11 15,11-10 0-15,9-6-3 16,12-8 0-16,14-6-1 16,7-7 7-16,15-5-132 15,0-4-402-15,12-5 101 16</inkml:trace>
  <inkml:trace contextRef="#ctx0" brushRef="#br0" timeOffset="178185.807">10981 11883 962 0,'-33'3'458'0,"5"-4"16"16,11-4-203-16,14-2-154 16,18-3-28-16,12-4-27 15,10 4-40-15,17 1-4 16,4 3-24-16,12 1-90 15,-2 8-402-15,10 0 100 16</inkml:trace>
  <inkml:trace contextRef="#ctx0" brushRef="#br0" timeOffset="178536.211">12208 11683 1015 0,'15'-18'472'0,"-10"0"8"15,-6 8-272-15,-12 7-52 16,-9 7-76-16,-15 11-38 15,-3 9-9-15,-12 19 28 16,-1 5 13-16,-3 17 17 16,14-2-2-16,7 2-9 15,17-15-28-15,22-7-17 16,24-16-21-16,22-16-13 16,10-11-26-16,20-20-166 15,0-14-408-15,-2-12 53 16</inkml:trace>
  <inkml:trace contextRef="#ctx0" brushRef="#br0" timeOffset="179091.555">13092 11790 1178 0,'-29'4'365'0,"8"3"110"16,14 0-321-16,15-2 2 15,11-1-35-15,16-1-29 16,9 0-42-16,13-2-27 15,2-1-16-15,7-1-129 16,-10 0-54-16,-4 1-348 16,-18 1-22-16</inkml:trace>
  <inkml:trace contextRef="#ctx0" brushRef="#br0" timeOffset="179256.134">13043 11979 1206 0,'0'10'396'0,"4"-6"81"16,15-3-339-16,18-3-14 15,6-2-58-15,22-3-15 16,1 0-65-16,10-4-477 16,-5-1 140-16</inkml:trace>
  <inkml:trace contextRef="#ctx0" brushRef="#br0" timeOffset="179528.322">13407 10670 1209 0,'-5'-3'344'0,"-7"24"85"15,-3 20-332-15,-5 21-7 16,-1 1-34-16,3 18-19 16,6-11-4-16,9 8-119 15,5-17-377-15,2 7 92 16</inkml:trace>
  <inkml:trace contextRef="#ctx0" brushRef="#br0" timeOffset="179717.827">13329 11561 1286 0,'-16'18'472'15,"2"-1"32"-15,8-6-371 16,9-4-54-16,7-4-165 15,-3-7-419-15,-4-11 75 16</inkml:trace>
  <inkml:trace contextRef="#ctx0" brushRef="#br0" timeOffset="180336.468">14449 11641 870 0,'-8'-19'517'0,"-8"9"-54"15,-9 3-150-15,-13 6-198 16,-5 3-35-16,-10 8-24 16,1 9-19-16,-8 13 1 15,13 6-24-15,2 20 2 0,10 3 7 16,6 15 14-16,12-3 5 15,9 5 7-15,14-15-16 16,18-6-8-16,12-24-11 16,23-15-4-16,10-24-12 15,17-21 5-15,-5-13-4 16,3-21-1-16,-16-7 3 16,-9-11 4-16,-27 7-5 15,-16-3 6-15,-18 16-6 0,-23 4-40 16,-18 16-50-16,-24 17-110 15,-10 18-353-15,-16 32 34 16</inkml:trace>
  <inkml:trace contextRef="#ctx0" brushRef="#br0" timeOffset="182985.475">1747 14108 996 0,'14'-11'338'0,"-2"-1"96"0,-2-6-278 16,-2 0 11-16,-8-2-37 15,-9-2-15-15,-8 3-44 16,-10-2-2-16,-2 1-10 16,-11 5-10-16,1 13-14 15,-2 10-2-15,4 15-14 16,-1 21-5-16,12 8-3 16,5 15-7-16,10-3-2 15,16-4-5-15,12-19 5 0,18-17-4 16,8-29 4-16,15-25-5 15,0-15 8-15,12-19-8 16,-10-7 6-16,1-10-6 16,-16 7 5-16,-4-3-6 15,-16 15 5-15,-7 9-3 16,-8 22 7-16,-9 17-3 16,-9 25-1-16,-8 28 4 15,-6 15 2-15,-6 19-4 16,5 2 4-16,2 4-3 15,6-14 0-15,12-3-88 16,6-17-59-16,8-3-406 16,5-14 32-16</inkml:trace>
  <inkml:trace contextRef="#ctx0" brushRef="#br0" timeOffset="183418.732">2441 13690 1163 0,'10'-39'387'16,"-7"14"69"-16,-7 9-312 15,-4 16-60-15,-8 13-13 16,-5 12-50-16,-9 18 6 15,1 9 1-15,-2 18-5 16,5-5-1-16,-1 15 2 16,9-12-13-16,2 6-4 15,6-17-4-15,8 5-2 16,8-15-2-16,8-4 2 16,6-16 1-16,13-9 0 15,3-15 0-15,6-16-5 16,0-10 7-16,1-15-7 15,-7-2 6-15,-5-5 0 16,-10 4 3-16,-9 2-3 16,-14 9 7-16,-8 7-9 0,-8 9 3 15,-11 7-1-15,1 8-1 16,-5 12-3-16,4 4 0 16,2 8-34-16,11 0-57 15,5 0-70-15,7-9-341 16,9-3 37-16</inkml:trace>
  <inkml:trace contextRef="#ctx0" brushRef="#br0" timeOffset="184018.138">2351 13678 595 0,'1'-35'393'0,"-1"0"-18"15,-1 14-100-15,-2 9-122 16,-2 15-40-16,-5 19-8 16,-1 15-34-16,-5 17 2 15,0 9-8-15,0 9-8 16,1-6-22-16,0 4-11 15,2-11-12-15,0 0-8 16,3-11-12-16,0-1-59 16,4-16-19-16,4-8-75 15,3-13-188-15,3-15-113 16,4-10-41-16</inkml:trace>
  <inkml:trace contextRef="#ctx0" brushRef="#br0" timeOffset="184229.482">2194 13587 1219 0,'-7'6'436'0,"13"-2"77"15,10 1-327-15,13-4-8 16,6-2-59-16,13 1-25 15,-1-3-33-15,10-1-22 16,-5-3-23-16,4-1-113 16,-12-4-74-16,-1 10-403 15,-15 5 5-15</inkml:trace>
  <inkml:trace contextRef="#ctx0" brushRef="#br0" timeOffset="184868.492">2263 13718 783 0,'-1'-13'296'16,"-2"2"48"-16,0 3-209 16,1 3-9-16,0 5-32 15,-2 6-18-15,-1 4-15 16,-2 13-1-16,-2 6-5 16,-4 21-3-16,-3 5-7 15,-4 14-15-15,3-3-11 16,-2 7-7-16,6-15-8 0,4-1-2 15,9-18 1-15,5-8-44 16,3-17-45-16,5-16-357 16,-3-12 65-16</inkml:trace>
  <inkml:trace contextRef="#ctx0" brushRef="#br0" timeOffset="186368.262">2793 14256 657 0,'-19'8'494'0,"1"-4"-71"16,8-4-42-16,12 0-245 15,8-5-6-15,7 1-43 0,7-2-21 16,1 1-22-16,0 4-14 16,-4 3-19-16,-4 5-7 15,-10 5-1-15,-9 7-4 16,-10 3-1-16,-11 10-1 16,-3-5-3-16,-2 1 6 15,6-5 3-15,8-5 0 16,13-7-2-16,15-4 5 15,12-7-4-15,16-5 1 16,5-5 2-16,12-8-102 16,-4 0 256-16,3-5-653 15,-13 2 198-15</inkml:trace>
  <inkml:trace contextRef="#ctx0" brushRef="#br0" timeOffset="186905.742">1242 14833 951 0,'-44'2'274'0,"2"-1"96"16,15-1-268-16,6 4 18 15,12 3-18-15,11 1 3 0,13 1-14 16,16 4 10-16,14-4-9 16,30 1 5-16,11-5-20 15,29-1-18-15,7-4-25 16,33-2-11-16,-11-4-23 15,31 1 3-15,-11 0-5 16,16 3 1-16,-23 1 3 0,15 1-1 16,-35 2 0-1,8-2 6-15,-28 0-3 0,-2-1-8 16,-27 0 11-16,-7-4-50 16,-27 0-66-16,-13-5-415 15,-19-3 77-15</inkml:trace>
  <inkml:trace contextRef="#ctx0" brushRef="#br0" timeOffset="187837.1">1948 15541 760 0,'27'-8'293'15,"-8"-3"58"-15,-3 0-177 0,-6 1-23 16,-8 1 3-16,-4 5-46 15,-6 0-5-15,-6 3-22 16,-9 1-6-16,-3 2-15 16,-14 4-4-16,0 3-14 15,-5 6-7-15,5 5-6 16,4 9-12-16,13 2-6 16,7 9-4-16,10 2-7 15,11 2-2-15,9-9 3 16,13-8 2-16,11-17-4 0,15-18 0 15,-1-14 2-15,6-17-4 16,-10-5 3-16,-2-10 3 16,-12 3 3-16,-2-6-3 15,-9 7-3-15,-3-3-2 16,-6 5 3-16,2-4 0 16,-2 7-1-16,-1-6 0 15,2 10 16-15,0-1 19 16,-5 12 7-16,-5 6 7 15,-4 12 6-15,-3 10-11 16,-1 9-23-16,-3 7-9 16,0 5-4-16,0 10-3 15,-2 3-5-15,-3 15 1 16,0-1 2-16,-5 12-4 16,-2 0 0-16,-4 8-4 15,5-9 5-15,-1 5-2 16,7-14-4-16,5-5-13 0,6-15-34 15,6-7-122-15,1-13 316 16,4-12-695-16,1-9 233 16</inkml:trace>
  <inkml:trace contextRef="#ctx0" brushRef="#br0" timeOffset="188834.473">2836 15530 707 0,'11'-2'283'0,"-2"-6"60"0,-2 0-179 16,0-5 10-16,-5 2-20 16,-3-4 6-16,-4 5-36 15,-5 1-3-15,-4 5-22 16,-8 1-8-16,-2 6-31 16,-8 4-2-16,-1 3-8 15,-2 7-7-15,6 5-13 16,-1 10-5-16,8-1-7 0,2 8-10 15,9-5-2 1,5 1-3-16,10-10 2 0,11-6-3 16,3-11-1-16,12-10-6 15,2-8 4-15,6-8 1 16,-3-4 1-16,5-7-3 16,-9-2 7-16,1-5-4 15,-9 4-2-15,-3-3 4 16,-8 6 3-16,-2 7-5 15,-7 13 1-15,-5 13 0 16,-6 15-3-16,-6 20 0 16,-3 9 3-16,-4 17-3 15,2 0 0-15,-2 11 2 16,6-8-1-16,-1 5 2 16,3-9-1-16,2 5 1 15,2-12-5-15,0-4-19 0,4-8-14 16,1-9-95-1,3-16-38-15,-1-13-376 0,2-18 37 16</inkml:trace>
  <inkml:trace contextRef="#ctx0" brushRef="#br0" timeOffset="189501.048">3092 16209 681 0,'-5'7'284'0,"0"-1"40"15,0 0-158-15,3 0-27 16,1-1-25-16,3 1 10 16,3-4-30-16,4-3 8 15,4-2-9-15,5-9 12 16,3 0-13-16,4-3-6 16,-2 3-25-16,0 6-19 15,-4 9-23-15,-6 13 3 16,-8 3-3-16,-1 9-3 15,-7 2 2-15,-1 2-4 16,-2-4-8-16,0-3-44 16,1-7-75-16,-1-10-410 0,2-7 66 15</inkml:trace>
  <inkml:trace contextRef="#ctx0" brushRef="#br0" timeOffset="190535.917">2918 12699 666 0,'-2'-1'218'16,"-2"0"51"-16,-1 2-176 16,4 2-26-16,-1 6 0 0,0 3-20 15,1 5-3-15,-1 3-7 16,-3 3-5-16,-2-1-5 16,0 3-4-16,0-3-10 0,0 2 6 15,0-2-5-15,2 4-3 16,-2-6-5-16,-2 2 5 15,0-1-8-15,1 1 0 16,0-4-2-16,0 4 0 16,2-5-2-16,0 3 2 15,2-4 3-15,0 1 1 16,0-4-1-16,-1 2-5 16,3-4 2-16,-1 0 2 15,0-2-2-15,1 4 12 16,0 0 4-16,-2 0 9 15,1 1-1-15,-2 1 1 16,2-3-10-16,-3 2 0 16,1-3-12-16,2 1 1 15,-1-4-6-15,3-1 3 16,1-6-2-16,3-3-20 0,0-4-42 16,-1-5-305-16,-2 0 67 15</inkml:trace>
  <inkml:trace contextRef="#ctx0" brushRef="#br0" timeOffset="195151.827">3088 16245 624 0,'-1'2'272'16,"-1"-3"20"-16,1 1-133 16,4-2-53-16,1-3-11 15,7-3 12-15,-2-4-12 16,6-3 9-16,2-3-13 0,4 2-3 15,-4 5-32-15,3 3-7 16,-5 6-23-16,-4 7-15 16,-4 4-11-16,-5 11 6 15,-3-1-2-15,-7 10-6 16,-4 0 2-16,-8 4-1 16,0-4-5-16,-3 4 3 15,3-7 0-15,-1-1 1 16,7-6 7-16,5-2 5 15,4-4 18-15,11-4 22 16,4-4 6-16,9-3-2 16,4-4-6-16,10-4-19 15,3-4-18-15,10-8-52 16,0 2-55-16,4 0-396 16,-6 1 68-16</inkml:trace>
  <inkml:trace contextRef="#ctx0" brushRef="#br0" timeOffset="196935.585">3990 14618 1185 0,'-17'5'356'0,"3"3"100"16,12-1-336-16,8 0-19 16,8-4-39-16,14-1-19 15,10-5-29-15,18-4-5 16,1-2-20-16,13-5-98 15,-9 2-359-15,1 1 73 16</inkml:trace>
  <inkml:trace contextRef="#ctx0" brushRef="#br0" timeOffset="197142.407">4055 14782 1246 0,'-22'7'400'0,"7"1"73"16,14 0-359-16,15 0-25 15,7-5-50-15,18-2-28 16,11-6-42-16,20-11-103 16,2-6-341-16,14-9 50 15</inkml:trace>
  <inkml:trace contextRef="#ctx0" brushRef="#br0" timeOffset="197765.789">5475 14632 1068 0,'1'-10'325'0,"-3"-1"80"16,-5 3-293-16,-7 1 1 16,-3 4-16-16,-9 3 7 15,-4 3-6-15,-10 6 6 16,2 3-18-16,-8 9-14 15,4 3-21-15,-1 11-10 16,10 4-24-16,4 8-6 16,13-4-7-16,12-2-5 15,12-12-4-15,16-8 1 16,11-14 3-16,13-12 1 0,2-9 2 16,8-12-4-16,-10-5 5 15,2-7-1-15,-15 5-1 16,-4 3-2-16,-12 12 4 15,-6 9-1-15,-10 9-3 16,-6 9 1-16,-5 7 1 16,-5 13-4-16,-2 3-5 15,-2 5-36-15,0-3-28 16,4 0-68-16,5-7-37 16,4-3-358-16,11-3 73 15</inkml:trace>
  <inkml:trace contextRef="#ctx0" brushRef="#br0" timeOffset="198198.049">6109 14766 1245 0,'-49'15'440'0,"18"0"76"16,17-4-350-16,7 1-8 16,12-4-60-16,10-2-27 15,13-5-28-15,21-2-12 16,10-5-9-16,17-4-21 15,0-1-87-15,7-6-473 16,-19 0 117-16</inkml:trace>
  <inkml:trace contextRef="#ctx0" brushRef="#br0" timeOffset="200832.337">7561 14608 548 0,'16'-1'353'16,"-6"-1"-17"-16,2-2-58 16,-4 1-119-16,0-3-12 15,-5 0-35-15,-4 0 2 16,-3 2-26-16,-8-1-1 15,-5 5-6-15,-7 2-7 16,-3 6-22-16,-7 10-10 16,2 5-15-16,0 8-10 15,6 4-9-15,1 8-2 16,12-2-6-16,3-1 1 16,12-8-1-16,6-6 2 15,5-12-2-15,11-14 0 16,2-10 1-16,10-16 2 15,0-8-6-15,5-8 5 16,-4-1 3-16,-3 0-7 0,-9 16 2 16,-7 6 5-16,-14 15-6 15,-8 17 1-15,-6 10 1 16,-11 19 0-16,-2 8-4 16,0 13 3-16,2-4 3 15,0 7-1-15,10-6-4 16,2 0 2-16,5-11-17 15,5 0-89-15,5-12-34 16,2-9-367-16,3-13 27 16</inkml:trace>
  <inkml:trace contextRef="#ctx0" brushRef="#br0" timeOffset="201231.802">7839 15338 1165 0,'-5'12'376'16,"9"-6"89"-16,6-10-313 15,10-9-9-15,3-3-47 16,9-6-16-16,0 3-33 16,3 4-23-16,-6 11-19 15,-4 14-3-15,-11 7 0 0,-7 17-4 16,-11 3-3-16,-4 9-26 15,-3-7-44-15,-2 1-103 16,3-11-333-16,0-6 37 16</inkml:trace>
  <inkml:trace contextRef="#ctx0" brushRef="#br0" timeOffset="202847.055">8677 14927 953 0,'-35'-20'456'16,"20"18"24"-16,-4-8-166 15,9 9-124-15,8-3-22 16,8 4-57-16,11 2-30 15,9 1-52-15,14-3-13 16,9 2-2-16,15 1-144 16,-2-4-431-16,5-14 109 15</inkml:trace>
  <inkml:trace contextRef="#ctx0" brushRef="#br0" timeOffset="204485.238">9644 14535 948 0,'-18'-2'322'0,"6"0"84"16,5-3-245-16,13-4 5 15,10-7-16-15,13-7-6 16,8-3-42-16,11-4-19 15,-1 4-40-15,8 9-18 16,-10 6-22-16,-3 15-3 16,-14 9 2-16,-14 22-26 0,-18 7-22 15,-18 15-30-15,-13 2 1 16,-16 11 0-16,-1-5 21 16,-10 6 23-16,11-10 38 15,-2 5 23-15,15-12 9 16,10-5 9-16,20-13 1 15,13-10-7-15,18-13-25 16,18-13-8-16,11-8-7 16,19-12-11-16,5-1-58 0,13-4-413 15,-4 5 108-15</inkml:trace>
  <inkml:trace contextRef="#ctx0" brushRef="#br0" timeOffset="205048.403">10621 14836 1090 0,'11'-18'296'16,"-14"6"91"-16,-3 4-308 16,-6 2 16-16,0 4-15 15,-10 7 11-15,-1 2-3 16,-10 7 8-16,2 5-26 15,-6 8 2-15,6-1-22 0,-1 6-7 16,11-2-17-16,7 0-6 16,12-7-12-16,10-4-7 15,9-9-1-15,15-11 1 16,3-9-3-16,9-10 1 16,-1-3 6-16,2-7-4 15,-10 2-2-15,-1 0 4 16,-10 6-2-16,-5 3-2 15,-11 10 3-15,-5 11-1 16,-5 10-2-16,-7 14 3 16,-3 10 1-16,-3 13-4 15,0 0 0-15,1 9 1 16,5-8-1-16,3 4-3 16,3-11-16-16,4 5-99 15,-1-12-50-15,7 7-352 0,0-12 4 16</inkml:trace>
  <inkml:trace contextRef="#ctx0" brushRef="#br0" timeOffset="205831.628">11018 15368 1053 0,'-19'9'365'16,"4"-4"69"-16,8-3-257 15,9-2-51-15,10-4 3 16,1 0-45-16,6 2-12 16,-3-2-26-16,1 4-11 15,-5 6-25-15,-3 5-4 16,-7 4-7-16,-6 8-2 15,-7 3-2-15,-12 6 1 16,-2 0 1-16,-8 8-1 0,4-7 8 16,2-2 1-16,16-8 1 15,14-6 0-15,13-12 2 16,15-6-3-16,9-8-1 16,13-7-35-16,-5-4-76 15,6-1-404-15,-12 2 74 16</inkml:trace>
  <inkml:trace contextRef="#ctx0" brushRef="#br0" timeOffset="207184.638">11693 14896 1179 0,'-44'16'343'0,"0"-5"126"15,16-3-329-15,11-1 16 16,14-5-32-16,17-3-11 16,9-4-54-16,19 1-16 15,11-3-30-15,23 1-4 16,2 0-26-16,14 0-121 15,-11 1-394-15,4-10 78 0</inkml:trace>
  <inkml:trace contextRef="#ctx0" brushRef="#br0" timeOffset="207547.508">12940 14774 1137 0,'-3'-3'383'0,"-3"-1"59"16,-6 5-324-16,-14 5-2 15,-3 4-48-15,-11 8 3 16,-3 1 4-16,-3 10 22 15,7 2-22-15,0 5 14 16,13-4-28-16,9 3-14 16,13-10-24-16,15-3-4 15,10-6-15-15,19-7 1 16,9-5-1-16,17-8-125 16,3-4-266-16,12-2-181 15,-14-4-151-15</inkml:trace>
  <inkml:trace contextRef="#ctx0" brushRef="#br0" timeOffset="208513.515">13695 14862 1152 0,'-22'5'430'15,"2"-12"53"-15,15 3-280 16,15-2-82-16,19-1-30 16,14 3-47-16,16-6-17 15,3 5-22-15,14-1-39 16,-6 2-54-16,-3 4 239 16,-15 5-661-16,-10-4 250 15</inkml:trace>
  <inkml:trace contextRef="#ctx0" brushRef="#br0" timeOffset="208706.285">13738 14988 1244 0,'-34'18'428'16,"11"-15"69"-16,19 1-347 15,15-3-20-15,11-1-57 0,20-1-33 16,5 1-19-16,16-5-6 15,2-2-37-15,11-4-110 16,-11-4-387-16,0-6 69 16</inkml:trace>
  <inkml:trace contextRef="#ctx0" brushRef="#br0" timeOffset="209032.842">13968 13844 1060 0,'7'-20'298'15,"-10"14"71"-15,-2 18-291 16,-2 19 10-16,-1 10-21 16,-2 15 15-16,0-1 1 15,2 6-16-15,1-9-25 16,5-1-11-16,4-10-29 0,5 0-40 16,-1-10-33-16,5-4-383 15,2-5 81-15</inkml:trace>
  <inkml:trace contextRef="#ctx0" brushRef="#br0" timeOffset="209269.487">13948 14583 980 0,'-16'10'314'0,"4"6"77"16,2-1-274-16,5 1-28 15,3-2-31-15,6-2-19 16,3-5-30-16,6-6 3 16,4-6-12-16,3-9 4 0,-5-3-7 15,0-3 4-15,-8 5-10 16,-7 5-57-16,-6 7-38 16,-6 9-297-16,0 7 31 15</inkml:trace>
  <inkml:trace contextRef="#ctx0" brushRef="#br0" timeOffset="209897.519">15040 14555 1259 0,'-28'-14'304'16,"-16"6"122"-16,4 9-359 16,-8 10 5-16,2 7-7 15,-7 12 0-15,9 5-4 0,-2 13-10 16,11 4-12-16,2 9 5 15,13-3-24-15,6 9 4 16,9-11-7-16,13 0 3 16,11-9-8-16,14-4 1 15,6-15-11-15,17-11 4 16,-2-12-3-16,14-20 1 16,-6-14-1-16,7-17 3 15,-10-7-3-15,-1-14 2 16,-17 5-2-16,-12-7 2 15,-20 8-1-15,-21-3 2 16,-18 12-6-16,-21 13 4 16,-6 21-5-16,-18 27-1 15,3 23-34-15,-10 28-108 16,13 13-381-16,2 18 61 16</inkml:trace>
  <inkml:trace contextRef="#ctx0" brushRef="#br0" timeOffset="-207384.685">15412 10616 1069 0,'-8'-6'348'16,"8"-1"74"-16,14 1-245 16,9 3-39-16,10 3 6 15,5 5-34-15,13 10-2 16,-3 6-52-16,8 11-7 15,-4 8-29-15,-4 15-5 16,-13 5-14-16,-11 17-2 16,-13 0-3-16,-10 11 2 15,-6-8-2-15,-9 6 6 16,-3-11 0-16,-10 11 2 16,1-7-5-16,-6 13 6 0,2-5-9 15,2 9 9-15,7-13-4 16,4 10 1-16,6-20 3 15,9 8 2-15,6-15-4 16,8 6 3-16,5-14 2 16,8 9-10-16,0-9 6 15,6 3-1-15,-6-14-5 16,0 3 4-16,-9-16 1 16,-7-5 2-16,-8-11-1 0,-10-3 4 15,-5-8-3-15,-11-2 3 16,-1-2-10-16,-7 3 7 15,5 3-3-15,-2 5-6 16,7 5 3-16,1 5 8 16,6 2-7-16,2 6 10 15,6-1 3-15,2 7 4 16,5-4-5-16,2 5 5 16,4-5-14-16,2 2 8 15,1-5-12-15,4 3 8 16,-1-2-10-16,3 9 12 15,-1 3-9-15,0 10 8 16,-2 1-7-16,3 13 5 0,-3-5-8 16,3 9 5-1,-2-5-9-15,1 12 7 0,-1-7 0 16,-1 13 0-16,-1-4-3 16,-2 10 8-1,-1-9-8-15,0 9-4 0,1-9 5 16,-1 7 3-16,-2-15-3 15,2 7 3-15,-2-9 1 16,-4 6 4-16,-1-5-7 0,-2 9 2 16,-2-7-6-16,-3 9 6 15,-3-9-10-15,-6 9 9 16,-1-6-4-16,-8 7 8 16,2-9-2-16,-8 9 7 15,1-14-12-15,-6 1 18 16,3-16 4-16,-3-3 7 15,6-17-6-15,0-13 4 16,7-15-18-16,1-15-50 16,10-12-80-16,6-11-473 15,6 1 92-15</inkml:trace>
  <inkml:trace contextRef="#ctx0" brushRef="#br0" timeOffset="-205568.464">16131 12649 1175 0,'-30'0'402'0,"3"4"85"15,8 0-286-15,11-3-29 16,8-1-23-16,9 2-59 16,12-2-16-16,8 1-44 15,16 1-16-15,1 3-5 16,12 2-9-16,-5 0-2 16,4 3-42-16,-13 0-38 0,0 2-97 15,-12-2-42-15,-4-1-339 16,-10 0 43-16</inkml:trace>
  <inkml:trace contextRef="#ctx0" brushRef="#br0" timeOffset="-205302.003">16139 12839 1026 0,'-33'0'378'0,"5"-1"100"16,11 1-265-16,5 0 13 16,8 1-46-16,7 3-22 15,5 2-59-15,10 4-29 0,5 0-32 16,12 3-9-16,7-2-19 16,8-2-7-16,0-5-4 15,10-4-59-15,-9-3-70 16,1-4-197-16,-8-1-253 15,-2-6-49-15</inkml:trace>
  <inkml:trace contextRef="#ctx0" brushRef="#br0" timeOffset="-204835.343">16788 12682 858 0,'-16'-4'360'0,"-3"1"66"0,1-1-205 16,6 3 13-16,5 2-46 15,6 4-9-15,5-1-56 16,10 2-19-16,1 0-57 16,9 1-5-16,0 0-17 15,3 3-4-15,-4 4-10 16,-1 10-2-16,-11 3-6 15,-6 12-3-15,-11 4-4 16,-8 8 3-16,-9-4 1 0,-7 2-1 16,0-11 2-1,-3-6 4-15,5-11-2 0,2-5-6 16,9-10-18-16,5-4-97 16,7-6-65-16,8-4-388 15,1-6 15-15</inkml:trace>
  <inkml:trace contextRef="#ctx0" brushRef="#br0" timeOffset="-201415.858">18013 11670 871 0,'12'-6'347'16,"-6"2"43"-16,-2 3-183 16,-7 3-53-16,-4 2-8 15,-4 1-42-15,-6 4-4 16,-4 0-40-16,-8 2-2 15,-1 1-18-15,-7 6 3 16,3 3-14-16,-7 11 4 16,5 6-17-16,-2 13-6 15,10 0 5-15,1 6-1 16,16-9-7-16,12-8 4 16,11-17 0-16,16-14-10 15,6-18-3-15,9-15-1 16,2-13 4-16,6-15 3 15,-5-3-9-15,1-7 8 16,-9 6-3-16,-4 10-1 16,-13 18-5-16,-10 18 11 15,-11 20-10-15,-13 24 10 0,-6 12-10 16,-6 21 14-16,-1 0-11 16,0 10 10-16,6-8-7 15,7-1 3-15,8-18-11 16,6-2-31-16,5-17-56 15,6-4-76-15,0-15-20 16,2-6-339-16,-3-8 63 16</inkml:trace>
  <inkml:trace contextRef="#ctx0" brushRef="#br0" timeOffset="-200969.421">18167 12341 931 0,'-10'5'390'0,"1"-6"45"16,10-1-189-16,5-2-70 15,7 1-10-15,0 2-63 16,3 5-21-16,-1 5-48 16,-2 8-15-16,-6 1-20 15,-3 8-4-15,-6-1-9 16,-6 5-1-16,-1-4-3 15,-8 0 6-15,2-5 6 0,0-1 8 16,2-7 0-16,5-3 2 16,10-1-1-16,7-5-2 15,9-4-6-15,13-4 8 16,2-4-39-16,10-4-85 16,1-3-38-16,8-6-341 15,-5-2 15-15</inkml:trace>
  <inkml:trace contextRef="#ctx0" brushRef="#br0" timeOffset="-200611.529">18525 11823 646 0,'-25'3'511'0,"8"3"-59"15,9-3-43-15,12 3-231 16,11-1-36-16,14-1-18 16,8 0-51-16,14-3-14 15,2-2-43-15,9-4-65 16,-6 2-73-16,-3-3-404 16,-14 0 52-16</inkml:trace>
  <inkml:trace contextRef="#ctx0" brushRef="#br0" timeOffset="-200371.398">18550 11985 1159 0,'-7'14'437'0,"2"-12"55"15,16 1-269-15,10-3-64 16,12-4-11-16,4-2-54 15,10 1-9-15,-2-2-45 16,7 0-90-16,-8 3-122 16,-4-4-402-16,-12 0 22 15</inkml:trace>
  <inkml:trace contextRef="#ctx0" brushRef="#br0" timeOffset="-198453.152">19790 11800 886 0,'11'-7'333'0,"-8"0"68"16,-5 2-227-16,-6 2 14 15,-5-1-35-15,-4 3-13 16,-3 1-35-16,-8 2-16 16,0 2-34-16,-11 6-11 15,-3 4-7-15,-5 10-4 16,5 6-9-16,1 12-7 15,11 0-5-15,6 9-6 0,13-7-2 16,10 1-4 0,13-14 6-16,12-7-4 0,9-16 2 15,16-8-7-15,0-12 5 16,7-16-3-16,-6-7-3 16,5-14-2-16,-13-4 9 15,0-5-6-15,-11 10 0 16,-5 5 3-16,-12 17 5 15,-7 13-10-15,-9 14 6 0,-11 16 1 16,-4 13 1-16,-5 13-5 16,-1 2 5-16,1 7-3 15,7-8-1-15,3-1-44 16,9-10-48-16,6-2-107 16,3-10-340-16,10 0 28 15</inkml:trace>
  <inkml:trace contextRef="#ctx0" brushRef="#br0" timeOffset="-198121.708">20224 11923 932 0,'-35'24'439'0,"11"0"43"16,8-5-193-16,9-1-80 15,11-5-30-15,13-4-22 16,6-3-58-16,14-5-24 16,8-6-41-16,14-3-41 15,-2-1-48-15,8-5-323 16,-13-1-204-16,-3-3-75 16</inkml:trace>
  <inkml:trace contextRef="#ctx0" brushRef="#br0" timeOffset="-196019.798">21165 11699 966 0,'-14'-15'359'0,"7"-2"61"15,9-4-212-15,11-2-41 16,10-4-4-16,5 5-45 16,7 1-22-16,-1 7-43 15,2 11-23-15,-9 11-21 16,-7 10-11-16,-12 11-1 15,-13 14-35-15,-11 3-16 0,-13 4-15 16,-4-2 7-16,-9 2 1 16,4-8 33-16,-1 4 21 15,7-6 24-15,4 2 16 16,12-10 11-16,11-4 9 16,14-12-1-16,12-6-13 15,13-8-17-15,13-6-10 16,6-2-7-16,16-2-118 15,1 1-40-15,8-4-355 16,-10-7-13-16</inkml:trace>
  <inkml:trace contextRef="#ctx0" brushRef="#br0" timeOffset="-195316.533">22082 11847 667 0,'13'-8'452'0,"-11"0"-58"16,-5 2-57 0,-6 4-199-16,-6 1-6 0,-8 1-26 15,-11 1 5-15,-3 2-29 16,-4 5-10-16,-1 0-22 15,0 10-4-15,7 2-22 16,5 8-3-16,8 0-3 16,8 4-12-16,11-6 2 15,8-2-5-15,6-10-2 0,9-3-3 16,4-10 7-16,8-8-8 16,0-4 6-16,4-11-1 15,-4-3 0-15,2-6-5 16,-9 5 6-16,-2 4-8 15,-9 10 7-15,-6 12-5 16,-6 13 6-16,-5 15-4 16,-6 7 6-16,-3 17-10 15,-2 1 7-15,-1 12-1 16,0-7 4-16,2 8-3 16,2-10 3-16,2 4-16 15,4-12-15-15,7-3-105 16,4-16-33-16,6-14-374 15,3-21 25-15</inkml:trace>
  <inkml:trace contextRef="#ctx0" brushRef="#br0" timeOffset="-194685.038">22194 12703 993 0,'-16'14'378'0,"5"-4"67"16,7-8-265-16,10-9-7 15,5-7-49-15,11-8-13 16,6-2-40-16,9-5-13 16,-3 7-20-16,2 4-6 15,-8 7-16-15,-6 14-5 16,-13 11-2-16,-8 12-7 16,-9 7-1-16,-6 9-1 15,-1-3-2-15,0 2-46 16,5-10-61-16,1-6-421 15,5-12 77-15</inkml:trace>
  <inkml:trace contextRef="#ctx0" brushRef="#br0" timeOffset="-193001.305">22812 11920 996 0,'-16'1'351'16,"4"-2"64"-16,9-2-235 15,8 2-52-15,11-1-12 16,7 1-37-16,15-2-21 16,6 2-33-16,12 0-76 15,1 0-46-15,6-1-376 16,-9-4 53-16</inkml:trace>
  <inkml:trace contextRef="#ctx0" brushRef="#br0" timeOffset="-192536.808">23997 11917 961 0,'20'-11'365'16,"-5"-2"60"-16,0-2-215 15,-5 1-54-15,-2 0-3 16,-7 5-45-16,-5 1-9 15,-7 5-37-15,-8 4-11 16,-6 2-19-16,-16 10-1 16,-1 5-12-16,-9 13 4 15,5 3-1-15,-4 10-3 16,13-3-2-16,4 5 4 16,12-10-2-16,9-3 4 15,14-8 4-15,14-5-4 16,11-8-8-16,17-2-9 15,6-5-5-15,10-5-73 16,-1-5-62-16,7-2-445 16,-11 1 66-16</inkml:trace>
  <inkml:trace contextRef="#ctx0" brushRef="#br0" timeOffset="-190220.714">18220 13842 866 0,'5'4'300'15,"-9"-5"61"-15,0-2-200 16,-4-2-17-16,-5 0 0 16,-7-1-30-16,-10 6-2 15,-3 5-34-15,-10 4-4 16,2 8-18-16,-5 11-10 16,5 2-11-16,1 12-8 15,10-1-13-15,6 3-7 16,11-8 0-16,11-3-4 15,11-16 1-15,13-9-9 16,6-13 5-16,12-16-1 16,3-8 1-16,12-11-2 15,-3-1 7-15,1-8-3 16,-12 9 1-16,-4 4-2 0,-15 15 1 16,-10 15-2-16,-10 24-1 15,-10 21 0-15,-7 14 0 16,-9 15 6-16,-3 4 4 15,-3 16 3-15,4-12 0 16,4 4-1-16,7-12-5 16,8 0-9-16,7-21-3 15,5 0-79-15,4-12-44 0,7-10-64 16,-2-17-324-16,5-9 44 16</inkml:trace>
  <inkml:trace contextRef="#ctx0" brushRef="#br0" timeOffset="-188771.453">18470 14866 988 0,'-23'12'339'0,"6"-11"66"0,8-8-229 16,9-8-43-16,15-13-5 15,8-3-40-15,12-7-10 16,4 4-39-16,3 5-9 16,-7 11-18-16,-3 13-6 15,-11 13-4-15,-10 9-3 16,-6 3 2-16,-3 5-11 15,-4 0-9-15,2 4-64 16,1-3-24-16,4-1-71 16,-2-7-298-16,10-5 66 15</inkml:trace>
  <inkml:trace contextRef="#ctx0" brushRef="#br0" timeOffset="-188256.406">19017 14178 896 0,'-24'7'377'0,"2"-2"68"0,11-4-230 15,9-4 4-15,9-1-54 16,11-4-14-16,6-2-57 15,15 0-25-15,0 1-34 16,14 0-13-16,-2 2-31 16,4 2-67-16,-11 4-55 15,-2 4-74-15,-14 4-334 0,-8 5 44 16</inkml:trace>
  <inkml:trace contextRef="#ctx0" brushRef="#br0" timeOffset="-188019.07">19032 14297 960 0,'-23'10'434'0,"2"-6"52"16,13-6-225-16,11-1-62 16,11-2-42-16,14 0-23 15,7 0-61-15,12-3-14 16,2 3-32-16,14 0-63 15,-9-1-109-15,1-5-413 16,-14 4 54-16</inkml:trace>
  <inkml:trace contextRef="#ctx0" brushRef="#br0" timeOffset="-186321.896">20359 14143 997 0,'4'-11'353'0,"-4"-3"79"16,2 1-268-16,-7 1 1 15,-4 0-39-15,-6-2-13 16,-3 4-43-16,-6 0-7 15,-1 3-25-15,-6 4-7 16,1 8-10-16,-6 10 4 0,0 7-13 16,-6 12 4-16,5 6-2 15,1 8 1-15,12-4-9 16,11 2 7-16,18-14-9 16,14-10-4-16,15-14 2 15,11-15 4-15,3-11-7 16,8-13 6-16,-7-3-3 15,3-6-2-15,-9 7-4 0,-4 1 6 16,-12 13-7-16,-7 6 4 16,-12 13-1-16,-8 10 3 15,-7 8 0-15,-7 8 3 16,-3 3-5-16,-1 9 5 16,2-3-8-16,3 5-23 15,7-10-49-15,10 1-104 16,5-11-359-16,8-3 40 15</inkml:trace>
  <inkml:trace contextRef="#ctx0" brushRef="#br0" timeOffset="-185933.942">20799 14253 690 0,'-37'26'557'16,"6"-8"-74"-16,9-2-25 16,13-2-278-16,11-6-7 15,11-2-69-15,14-9-24 16,7-3-38-16,22-7-6 16,3-2-32-16,15-4-132 15,-3 5-167-15,-1 1-268 16,-18 6-94-16</inkml:trace>
  <inkml:trace contextRef="#ctx0" brushRef="#br0" timeOffset="-184222.279">21727 13976 965 0,'-18'1'361'0,"7"-8"71"16,10-3-200-16,13-3-61 15,12-4 8-15,6-1-58 16,10-2-17-16,3 5-54 16,4 4-9-16,-5 7-32 15,-5 12 4-15,-14 8-13 16,-13 12-9-16,-14 4-7 0,-18 11-1 16,-11 0-10-16,-13 11-1 15,-2-2 8-15,-5 6 11 16,9-7 7-16,2 1 9 15,14-12 1-15,8-5 12 16,12-14-6-16,14-3-2 16,11-10 0-16,18-7 2 15,8-3-16-15,22 0-7 16,2-5-50-16,9 5-97 16,-10 2-163-16,1-4-206 15,-19-2-71-15</inkml:trace>
  <inkml:trace contextRef="#ctx0" brushRef="#br0" timeOffset="-183503.855">22678 14246 827 0,'12'-12'299'15,"-6"-1"47"-15,-1 0-196 16,-3 4-49-16,-6 1-1 15,-5 3-36-15,-6 2 8 16,-5 0-16-16,-7 3 19 16,-4 4-10-16,-7 5 22 0,-1 5-11 15,-7 5 17-15,7 3-26 16,0 8 4-16,10 1-33 16,8 3-4-16,16-5-23 15,10-4-2-15,13-9-14 16,13-5 9-16,5-9-8 0,5-9-1 15,-3-3 3-15,2-7 6 16,-10-2-12-16,-2-2 4 16,-7 8 3-16,-4 3 2 15,-8 8-8-15,-2 6 12 16,-3 9-6-16,-5 8 2 16,-4 4-3-16,-3 12 7 15,-2 1-7-15,-2 10 7 16,0 1-5-16,0 10-3 15,4-5-10-15,1 10-41 16,3-8-41-16,4-1-55 16,4-12-40-16,0-5-323 15,4-15 84-15</inkml:trace>
  <inkml:trace contextRef="#ctx0" brushRef="#br0" timeOffset="-181835.975">22863 14965 813 0,'-8'2'276'0,"1"-2"75"16,8 0-215-16,5 0 6 15,4-3-17-15,6 0-10 0,4-1-33 16,2 2-15-16,-4 3-26 16,-2 5-15-16,-8 3-21 15,-6 10-8-15,-7 4 0 16,-5 4-4-16,-5 1-1 15,-6 5 3-15,2-4 14 16,-2 0 4-16,3-5 13 16,6-2 3-16,8-7 6 15,11-7-11-15,8-4-8 16,14-9-12-16,7-3-11 16,14-4-90-16,0 0 56 0,11-4-422 15,-11 1 80-15</inkml:trace>
  <inkml:trace contextRef="#ctx0" brushRef="#br0" timeOffset="-180594.662">23351 14079 1135 0,'11'-8'332'0,"17"0"89"0,9 0-329 15,12-2-12-15,4 5-38 16,14 2-44-16,-2 6-43 16,8 6-335-16,-7 5-49 15,6 4-118-15</inkml:trace>
  <inkml:trace contextRef="#ctx0" brushRef="#br0" timeOffset="-180039.093">24729 14067 1057 0,'19'-20'339'16,"0"0"85"-16,-5 3-291 15,-2-2-21-15,-10 7-25 16,-5 1-4-16,-7 5-21 15,-9 4 7-15,-11 8-2 16,-17 15 8-16,-8 4-5 0,-11 10 6 16,1 6-1-16,-1 7-4 15,17-7-10-15,11 5-12 16,21-5-16-16,20 4-16 16,16-5-6-16,18-2-10 15,9-8 1-15,17-5-25 16,1-11-28-16,12-3-160 15,2-4-383-15,10-7 46 16</inkml:trace>
  <inkml:trace contextRef="#ctx0" brushRef="#br0" timeOffset="-142060.184">8106 17137 960 0,'-47'11'316'0,"-6"-1"74"15,16 5-259-15,7 1 20 16,14-2-32-16,10-4 2 16,13-1-22-16,18-4-5 15,11-4-33-15,23-5-6 16,4 0-17-16,17-3-8 16,-4-2-17-16,16 1-7 15,-9-1-9-15,13-5-91 16,-13-1-44-16,1 0-380 15,-21-2 27-15</inkml:trace>
  <inkml:trace contextRef="#ctx0" brushRef="#br0" timeOffset="-141746.026">7953 17590 1071 0,'-35'13'367'0,"5"-2"84"15,20-5-292-15,17-3 6 16,15-6-38-16,23-2-10 15,9-5-43-15,21 1-10 16,0 0-32-16,16-4-32 16,-7 2-51-16,20-5-87 15,-10-2-53-15,9-4-342 16,-17 4 30-16</inkml:trace>
  <inkml:trace contextRef="#ctx0" brushRef="#br0" timeOffset="-141345.09">8891 17016 1098 0,'-18'-7'386'0,"4"-4"82"16,12 4-303-16,12 1-13 16,8 3-47-16,10 2-29 15,6 3-42-15,11 5-7 16,-4 3-15-16,2 9-11 16,-9 5 0-16,-8 17 2 15,-16 7-5-15,-16 17 0 16,-12 5 6-16,-19 11-4 15,-6-9 1-15,-9 4 2 16,7-18 2-16,-1-8-2 16,14-17 3-16,4-12-3 15,13-15-23-15,7-8-116 16,11-11-251-16,12-14-124 16,5-6-154-16</inkml:trace>
  <inkml:trace contextRef="#ctx0" brushRef="#br0" timeOffset="-139313.109">10173 17126 657 0,'14'-5'260'15,"0"-3"60"-15,0 1-169 16,-3-1 14-16,-3 0-30 16,-1 0-1-16,-4 2-30 15,-5 1-2-15,-3 2-30 0,-6 1-2 16,-3 2-22-16,-6 1 3 16,-3 3-13-16,-7 6 8 15,-1 5-7-15,-8 11 2 16,3 7-15-16,-6 8-2 15,9 4-11-15,0 7 1 16,14-6-4-16,10-6-3 16,12-12-3-16,12-14 2 15,14-19-9-15,12-19-1 16,3-10 3-16,8-13 3 16,-6-3-5-16,-3-6 5 15,-11 11-1-15,-4 5-2 16,-12 14 3-16,-6 16 3 15,-7 21 2-15,-9 18 6 16,-5 12 2-16,-6 16-2 16,0 1 3-16,0 8-6 0,3-7 0 15,1 5-7-15,6-9-1 16,1-1-13-16,5-10-14 16,2-5-98-16,3-14-36 15,-3-5-366-15,6-9 24 16</inkml:trace>
  <inkml:trace contextRef="#ctx0" brushRef="#br0" timeOffset="-138695.535">10453 17756 1020 0,'-23'4'394'0,"3"-3"75"15,10-2-271-15,9-3-10 16,8-1-59-16,8-1-22 16,4 2-61-16,4 3-16 15,-3 4-24-15,-2 7-5 16,-9 3-13-16,-9 6 7 16,-10 4-7-16,-11 7 7 15,-6-1-5-15,-4 7 12 16,1-5 0-16,1 1 7 15,7-6-9-15,5-2 9 16,8-9-2-16,9-5-6 16,9-6-1-16,15-7 7 15,11-5-11-15,16-6-38 16,4-4-46-16,12-5-74 16,-8 1-74-16,3-1-276 15,-14 5 34-15</inkml:trace>
  <inkml:trace contextRef="#ctx0" brushRef="#br0" timeOffset="-138239.523">10758 17423 1024 0,'-20'5'342'16,"2"-2"93"-16,12-3-277 15,9-3-3-15,11-3-41 16,13-4-11-16,6-1-54 16,19 0-13-16,2-1-25 15,10-1-52-15,-7 6-57 0,-1 0-72 16,-16 3-319-16,-7 8 35 16</inkml:trace>
  <inkml:trace contextRef="#ctx0" brushRef="#br0" timeOffset="-138005.975">10795 17536 1111 0,'-18'14'398'15,"7"-6"72"-15,9-2-266 16,6-3-58-16,12-4 3 15,5-1-56-15,15-6-7 16,6-2-35-16,15-3-12 16,-3-1-25-16,9-4-129 15,-12 3-72-15,1 1-365 0,-16 2-23 16</inkml:trace>
  <inkml:trace contextRef="#ctx0" brushRef="#br0" timeOffset="-132364.258">12283 17306 1085 0,'10'-16'299'16,"-7"5"88"-16,-4 2-266 15,-6 1-29-15,-7 3 11 16,-7 3-24-16,-9 2 9 16,-1 5-35-16,-8 4 2 15,0 6-13-15,-3 11 0 16,6 9-9-16,-1 13-3 15,10 7-18-15,6 7 1 16,12-7-6-16,11-6-5 0,12-15-5 16,15-14 7-16,5-20-5 15,11-19-2-15,-3-12 1 16,7-13 5-16,-8-8-2 16,0-6-1-16,-9 7 1 15,-5 7 0-15,-12 12 2 16,-9 16-2-16,-12 19 0 0,-8 19 2 15,-5 9-7-15,-8 18 2 16,3 1 0-16,2 7 0 16,8-10-43-16,4 0-78 15,9-13-54-15,5-1-331 16,8-10 11-16</inkml:trace>
  <inkml:trace contextRef="#ctx0" brushRef="#br0" timeOffset="-132017.391">12544 17495 1270 0,'-13'9'436'0,"-3"1"86"15,10 2-339-15,7 1-13 16,6-3-55-16,11-1-29 15,10-4-34-15,16-4-21 16,4-7-29-16,19-3-65 16,-1-1-94-16,9-3-416 15,-12 3 43-15</inkml:trace>
  <inkml:trace contextRef="#ctx0" brushRef="#br0" timeOffset="-130312.27">13504 17202 918 0,'-15'-15'376'0,"9"-3"54"16,4-3-216-16,11-3-54 15,6 2-34-15,10-1-5 0,3 6-56 16,9 8-9-16,-5 8-36 16,-1 9-8-16,-9 11-13 15,-11 14 5-15,-16 6-10 16,-19 13 3-16,-10 6-2 15,-13 7 3-15,2-7 2 16,-7 8 3-16,11-10 1 16,-1 4 2-16,13-14-6 0,5-2 5 15,15-16-3-15,14-4-1 16,13-14-2-16,14-5 10 16,9-6-10-16,14-4 1 15,-1-3 0-15,14 1-92 16,-2 5-44-16,9 5-366 15,-7 6 19-15</inkml:trace>
  <inkml:trace contextRef="#ctx0" brushRef="#br0" timeOffset="-129780.841">14434 16993 836 0,'18'-22'293'16,"-15"9"41"-16,-6 4-181 15,-3 7-74-15,-10 6 8 16,-6 6-10-16,-12 5 6 15,-3 5-21-15,-10 11 9 16,3 4-5-16,-5 17 14 16,5 7-14-16,-2 18 5 15,10 2-13-15,4 16 1 16,9-8-20-16,4 9 9 16,10-16-14-16,9 1-3 0,5-23-17 15,11-8-1-15,10-17-18 16,9-10-86-16,-3-15-47 15,2-8-392-15,-12-6 26 16</inkml:trace>
  <inkml:trace contextRef="#ctx0" brushRef="#br0" timeOffset="-128098.304">14839 17522 1026 0,'-9'-6'274'0,"-4"-3"97"16,5 1-295-16,-6-1 4 15,-1 0-17-15,-4 1-12 16,-1 3-8-16,-5 6 0 16,0 7-2-16,-6 14 4 15,2 8-4-15,-1 13 2 16,5 0 0-16,2 3-4 15,9-9-3-15,8-4-6 16,9-14-7-16,9-11-13 16,8-11-3-16,11-11-7 15,3-7 0-15,7-9-3 16,-1-2 7-16,1-3-6 0,-10 6 3 16,-3 1 4-16,-11 11-4 15,-8 10-4-15,-9 11 4 16,-5 8 2-16,-5 9-7 15,-5 11 3-15,-2 1 4 16,-1 5-4-16,5-2 0 16,2 0 0-16,8-9-23 15,11-3-88-15,7-11-27 0,8-3-340 16,3-5 21-16</inkml:trace>
  <inkml:trace contextRef="#ctx0" brushRef="#br0" timeOffset="-127764.593">15120 17611 1148 0,'-18'9'423'15,"4"2"83"-15,12-2-307 16,5 3-17-16,3-4-51 0,13 0-37 15,6-5-45-15,13-1-14 16,7-6-28-16,9-1-7 16,-2-3-66-16,4 1-489 15,-12 0 138-15</inkml:trace>
  <inkml:trace contextRef="#ctx0" brushRef="#br0" timeOffset="-125911.007">15976 17313 1001 0,'-4'-19'327'0,"4"4"92"16,6-3-233-16,4 4-25 16,11-2-19-16,3 4-41 0,7 1-30 15,2 3-50-15,2 3-13 16,-5 6-1-16,-4 7-8 15,-11 8-5-15,-16 14-19 16,-16 6-20-16,-16 15-10 16,-10 2 9-16,-11 9-1 15,3-3 25-15,0 3 27 16,10-9 7-16,4 0 7 16,15-15 14-16,9-5 1 15,11-13-5-15,15-8-2 16,10-10-11-16,15-9-11 15,7-3-7-15,14-7-6 16,1 0-68-16,11 0-400 16,-5 3 106-16</inkml:trace>
  <inkml:trace contextRef="#ctx0" brushRef="#br0" timeOffset="-125298.848">16606 17521 879 0,'5'-9'294'0,"-4"0"63"16,-3 3-249-16,-4 3 3 16,-2 0-35-16,-6 2-6 15,-2 3-15-15,-5 2 18 16,-1 2-7-16,-3 6 7 15,4 6-17-15,-2 7-7 0,7 3-21 16,1 5-10-16,7-5-14 16,4-1 3-16,8-6-1 15,7-6-3-15,4-9 2 16,7-6 2-16,4-6-5 16,4-8 2-16,-3-4-1 15,4-6-5-15,-4 0-4 16,-3-2 6-16,-8 5-4 15,-5 6-1-15,-7 10 9 16,-4 7 5-16,-5 9 6 0,-6 13 17 16,1 6 5-16,-4 10-6 15,1 3-1-15,-1 6-14 16,5-4-12-16,0 6-7 16,4-7 3-16,3 2-3 15,3-8-3-15,4-3-96 16,1-8-42-16,2-6-360 15,-3-13 15-15</inkml:trace>
  <inkml:trace contextRef="#ctx0" brushRef="#br0" timeOffset="-124846.113">16818 18079 1026 0,'-1'-4'336'0,"2"-6"78"15,6 0-272-15,7-1-16 16,-1 1-33-16,-1 2-23 16,0 7-29-16,-4 6-21 15,-8 4-17-15,-6 12-5 16,-5 6 1-16,-12 7-4 15,-3-2 6-15,-2 4-1 16,0-4 1-16,0-2 33 16,11-3 11-16,7-2 3 15,10-7 6-15,12-5-3 16,9-9-31-16,11-10-9 0,4-6 0 16,8-6-133-16,-3 2-383 15,2 8 92-15</inkml:trace>
  <inkml:trace contextRef="#ctx0" brushRef="#br0" timeOffset="-123211.008">17335 17549 982 0,'-20'-3'298'0,"0"-1"97"16,9 2-264-16,10-1 6 15,6 3-37-15,13 0-23 0,6 2-38 16,17-5-28-16,0 1-14 16,18-1-37-16,0-2-52 15,10 0-342-15,-5 2 58 16</inkml:trace>
  <inkml:trace contextRef="#ctx0" brushRef="#br0" timeOffset="-122865.843">18221 17462 927 0,'11'-10'314'16,"-14"3"54"-16,-2 0-247 15,-4 3-36-15,-8 0-16 16,-7 3-44-16,-9 3-7 16,-4 4-4-16,-10 5 32 15,3 6 0-15,0 13 22 16,9 2 8-16,5 12 1 0,13-1-35 15,11-1-9 1,12-11-16-16,14-3-11 16,10-13-9-16,20-6 6 0,5-10-49 15,15-5-86-15,-1-3-336 16,5-5 35-16</inkml:trace>
  <inkml:trace contextRef="#ctx0" brushRef="#br0" timeOffset="-122499.248">18662 16890 852 0,'-8'-14'438'16,"-1"11"-6"-16,4 11-153 16,8 11-138-16,8 12-20 15,0 7-45-15,7 19-21 16,0 4-24-16,-2 16-17 16,-7 1-15-16,-4 16 3 0,-8-9-2 15,-9 12-2 1,-8-13 2-16,-8 4 3 0,-4-17-4 15,-7-4 2-15,6-20-1 16,-1-5-55-16,9-19-39 16,1-13-395-16,8-10 65 15</inkml:trace>
  <inkml:trace contextRef="#ctx0" brushRef="#br0" timeOffset="-121308.306">19181 17497 1184 0,'-18'-2'375'15,"2"-1"101"-15,12 5-318 16,5 1-36-16,9 3-19 16,7 1-60-16,17-1-25 15,6-2-19-15,16-6 2 16,2-6-66-16,15-8-59 15,-4-1-370-15,10-2 41 16</inkml:trace>
  <inkml:trace contextRef="#ctx0" brushRef="#br0" timeOffset="-120816.216">20247 17370 960 0,'5'-8'315'16,"-7"1"66"-16,0 3-240 15,-5-1-39-15,-4 4-19 16,-4 3-36-16,-9 3-8 15,-5 2-30-15,-12 8 27 16,-2 1 7-16,-6 9 29 16,8 3 8-16,-1 12 12 15,17 1-28-15,7 6-1 0,14-3-30 16,12-2-9-16,13-11-15 16,16-5-1-16,8-12-11 15,12-6 6-15,0-7-69 16,3-3 45-16,-10-1-499 15,-5-2 115-15</inkml:trace>
  <inkml:trace contextRef="#ctx0" brushRef="#br0" timeOffset="-114534.977">20802 17451 986 0,'-21'1'333'0,"7"-2"77"16,5 0-234-16,9-1-30 16,7 0-14-16,6 4-37 15,12 1-29-15,6 3-38 16,11 1-15-16,8 1-18 15,8-1-66-15,-4 0-24 16,5-3-63-16,-13-2-319 16,0-4 66-16</inkml:trace>
  <inkml:trace contextRef="#ctx0" brushRef="#br0" timeOffset="-114254.634">20870 17631 1072 0,'-10'3'349'0,"5"1"96"15,10 0-292-15,11 2 5 0,8-1-44 16,11-1-25-16,6-1-43 16,9-1-27-16,0-1-52 15,4 4-103-15,-9 0-356 16,0 5 53-16</inkml:trace>
  <inkml:trace contextRef="#ctx0" brushRef="#br0" timeOffset="-112422.513">21687 17471 995 0,'-23'9'308'16,"8"0"78"-16,10-1-241 16,10-3-18-16,14-3-12 15,11-5-39-15,17-2-14 16,6-2-41-16,19 2-38 15,0 4-57-15,8 2-374 16,-10 4 85-16</inkml:trace>
  <inkml:trace contextRef="#ctx0" brushRef="#br0" timeOffset="-111748.036">22738 17385 830 0,'-13'1'268'0,"-6"-1"69"0,1 2-227 15,-8-2-14-15,1 0-21 16,-7 3-2-16,1 0-25 16,-8 6 10-16,5 1 1 15,-3 7-2-15,6 4-11 16,2 11-2-16,7 1-20 15,7 6-9-15,11-6-8 16,9 2 1-16,11-10-3 16,16-11-1-16,3-13 1 15,9-10-2-15,-1-13-2 0,5-11-1 16,-9 0 1-16,1-1-5 16,-10 7 5-16,-7 8-3 15,-12 12 4-15,-7 15 0 16,-9 11 2-16,-5 15-2 15,-3 4-5-15,-1 7 3 16,3-4-2-16,-1 4-15 16,5-7-39-16,4 1-375 15,5-7 94-15</inkml:trace>
  <inkml:trace contextRef="#ctx0" brushRef="#br0" timeOffset="-110059.864">23010 17564 906 0,'-11'0'326'15,"4"-2"61"-15,8-2-251 16,6 1-6-16,5-1-54 16,11 1-18-16,4 2-35 15,9 2-13-15,0 1-18 0,5 2-62 16,-7 0 255-16,-2-4-595 15,-8 0 222-15</inkml:trace>
  <inkml:trace contextRef="#ctx0" brushRef="#br0" timeOffset="-109851.528">23178 17444 761 0,'-19'21'259'0,"-2"2"46"15,8-1-208-15,2 5-32 16,9-5-36-16,4 4-11 0,4-4-24 16,2 0-304-1,1-6 97-15</inkml:trace>
  <inkml:trace contextRef="#ctx0" brushRef="#br0" timeOffset="-109151.474">23759 17132 878 0,'8'-28'258'0,"-7"11"74"15,-7 13-255-15,-8 17-4 16,-3 10-35-16,-6 14-5 16,-1 3-23-16,-4 9-3 15,5-6-6-15,0 5 6 16,6-7-9-16,4 3 16 16,7-7 3-16,5 1 5 15,6-9-1-15,7-3 3 16,6-6-17-16,8-3-4 15,3-4-4-15,6-5-241 16,-3-3-123-16,6-11-35 0</inkml:trace>
  <inkml:trace contextRef="#ctx0" brushRef="#br0" timeOffset="-108935.632">23915 17369 865 0,'-24'20'307'0,"-8"9"57"15,1 4-236-15,-4 12-9 16,9 0-46-16,-2 9-20 16,6-3-27-16,0 4-12 15,8-9-12-15,3-2 2 16,6-9-9-16,6-4-51 15,6-13-337-15,4-4 93 16</inkml:trace>
  <inkml:trace contextRef="#ctx0" brushRef="#br0" timeOffset="-106633.584">24448 17356 832 0,'1'-2'219'0,"-4"1"86"16,-4 2-214-16,-1 0-18 15,-8-1 9-15,-2 3-10 16,-6 0-11-16,-1 1-18 16,-6 6-7-16,2 3-11 15,-5 6-9-15,6 2-7 0,-1 4-5 16,8-2-1-16,4 3-2 16,9-9 3-16,9-3 3 15,7-8 2-15,11-8-3 16,6-7 1-16,9-7-4 15,1-2-2-15,10-7-1 16,-5 1 1-16,2-3-1 16,-10 5 4-16,-2 4-6 15,-15 9 1-15,-8 11 3 16,-10 12 2-16,-7 13 4 16,-7 5 3-16,-3 12-2 15,-1-3 1-15,-3 10 1 16,2-5-9-16,0 6-2 0,2-7 3 15,2 3-50-15,5-12 234 16,1 1-582-16,5-12 230 16</inkml:trace>
  <inkml:trace contextRef="#ctx0" brushRef="#br0" timeOffset="-106001.024">24505 17963 798 0,'2'-7'277'0,"-1"1"51"16,1 3-231-16,1 4-15 16,-2 3-41-16,-2 7-20 15,-2 0-20-15,-2 6-7 16,-2 0 4-16,-7 1-6 16,0 1 8-16,-3 5-3 15,-1-4 11-15,0 4-5 16,4-1 25-16,0-5 12 15,10-5 9-15,5-3-3 16,7-6 5-16,11-3-26 16,8-1-15-16,8-2-12 15,0-3-30-15,7-3-348 16,-4-5 105-16</inkml:trace>
  <inkml:trace contextRef="#ctx0" brushRef="#br0" timeOffset="-105423.392">24653 17722 855 0,'-4'0'277'0,"5"1"77"16,5 3-235-16,7-1-23 15,5 2-28-15,8 0-25 16,7 0-30-16,10-2-19 15,1 0-16-15,3-3-344 16,-4 2 103-16</inkml:trace>
  <inkml:trace contextRef="#ctx0" brushRef="#br0" timeOffset="-105162.882">24864 17633 714 0,'-9'9'279'16,"-4"4"36"-16,1 3-176 16,-1 3-62-16,6-1-28 15,-1 4-16-15,3-1-25 0,4-1-2 16,4 0-4-16,1 0-9 15,3-5-11-15,-1 1-17 16,-2-5-291-16,2 0 76 16</inkml:trace>
  <inkml:trace contextRef="#ctx0" brushRef="#br0" timeOffset="-104585.664">25306 17652 775 0,'4'-12'238'0,"-4"1"47"16,-4 2-217-16,-4 5-16 16,-5 4-27-16,-7 7-9 15,-3 7-2-15,-7 6-1 16,4 3 15-16,-4 6 17 15,6-1 16-15,2 1 2 16,10-5 7-16,4 0-11 16,9-4-20-16,6-4-16 15,8-3-5-15,13-7-14 0,3-2-5 16,12-5-13 0,3-3-39-16,9-1-328 0,-5 1 83 15</inkml:trace>
  <inkml:trace contextRef="#ctx0" brushRef="#br0" timeOffset="-103807.74">24554 17946 713 0,'-4'-6'260'0,"-2"0"42"16,-2 1-167-16,0 2-56 16,-4 3-10-16,-2 1-20 15,-1 3-19-15,3 0-15 0,-1 3-17 16,3-1 275-16,4 2-605 15,2-3 284-15</inkml:trace>
</inkml:ink>
</file>

<file path=ppt/ink/ink3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16:54.087"/>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context xml:id="ctx1">
      <inkml:inkSource xml:id="inkSrc151">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20:29.655"/>
    </inkml:context>
    <inkml:brush xml:id="br2">
      <inkml:brushProperty name="width" value="0.05292" units="cm"/>
      <inkml:brushProperty name="height" value="0.05292" units="cm"/>
      <inkml:brushProperty name="color" value="#00B050"/>
    </inkml:brush>
  </inkml:definitions>
  <inkml:trace contextRef="#ctx0" brushRef="#br0">1028 3806 1137 0,'-37'9'352'16,"16"-2"101"-16,15-1-279 16,15-1-10-16,19-2 12 15,9-2-46-15,21-4-8 16,3 0-36-16,26-4-30 16,-1 1-29-16,16 1-17 15,-11 3-22-15,5 1-76 16,-19 5-64-16,0 4-62 15,-17 1-357-15,-9 5 38 16</inkml:trace>
  <inkml:trace contextRef="#ctx0" brushRef="#br0" timeOffset="266.618">1181 3980 1089 0,'-35'3'332'15,"5"-2"122"-15,18-1-294 16,12-2 18-16,13 0-24 0,20-6-1 16,9-2-45-16,28-1-25 15,5-3-37-15,18 0-14 16,-4 2-24-1,12-1-53-15,-14 6-62 0,7 1-342 16,-7 7-108-16,-1 4-140 16</inkml:trace>
  <inkml:trace contextRef="#ctx0" brushRef="#br0" timeOffset="838.122">2233 3535 1109 0,'-26'12'330'16,"12"2"95"-16,15 0-307 15,15 0 18-15,12-5-12 16,18-2-11-16,3-1-13 16,9 0-16-16,-3 3-34 15,-6 8-18-15,-17 6-18 0,-14 17-11 16,-23 5-4-16,-21 17-2 16,-17-1 1-16,-23 9-5 15,-1-10 5-15,-5 1 2 16,9-17 2-16,7-5 0 15,19-16-5-15,11-7-121 16,12-11 293-16,17-16-697 16,9-9 214-16</inkml:trace>
  <inkml:trace contextRef="#ctx0" brushRef="#br0" timeOffset="2349.524">3899 3636 905 0,'16'-2'301'16,"-2"-2"73"-16,-7 4-252 16,-4 2 22-16,-6-1-26 15,-7 1 4-15,-4 1-22 16,-8 6 4-16,-3 0-31 0,-11 9-4 15,1 5-26-15,-5 10-3 16,5 0-14-16,6 4-5 16,11-6-12-16,10-6 0 15,13-11-4-15,12-14-5 16,11-11 0-16,12-16 2 16,0-7-5-16,8-10 3 15,-9-2 1-15,-2-3-3 16,-12 13-1-16,-2 9 6 15,-12 14-6-15,-6 26 3 16,-7 17 0-16,-8 23 1 16,-5 8-1-16,-3 20 4 15,0-4-5-15,-3 10-3 16,9-14 6-16,-1 3 1 16,5-14-3-16,2-2-28 15,8-17-48-15,4-4-72 16,7-16-372-16,9-10 52 15</inkml:trace>
  <inkml:trace contextRef="#ctx0" brushRef="#br0" timeOffset="2816.069">4237 4398 1194 0,'7'-12'338'0,"7"-8"124"15,5 3-347-15,3 4-14 16,-1 5-31-16,-4 11-29 16,-7 9-38-16,-6 10-10 0,-3 2-10 15,-9 11 1-15,-7-1-3 16,-5 9 3-16,-3-4 1 15,-7 1 20-15,5-7 5 16,7-1 7-16,8-11 0 16,11-8 4-16,13-4-9 15,13-13-7-15,9-6-8 16,15-8-65-16,-1 0-54 0,7-12-344 16,-6 1 38-1</inkml:trace>
  <inkml:trace contextRef="#ctx0" brushRef="#br0" timeOffset="3222.602">4624 3816 1037 0,'-23'-3'414'0,"7"-1"43"16,15-2-231-16,14-1-108 15,16-3 1-15,6 1-44 0,17 2-18 16,0 1-24-16,9 3-14 16,-5 3-39-16,2 2-22 15,-15 0-119-15,-3 2-350 16,-12 3 63-16</inkml:trace>
  <inkml:trace contextRef="#ctx0" brushRef="#br0" timeOffset="3459.723">4649 3959 904 0,'-19'10'496'0,"8"-2"7"15,6-5-179-15,17-2-132 16,8-6-48-16,17-2-11 0,5-1-56 16,12-2-10-16,-1 0-32 15,12-1-45-15,-12 3-93 16,2 3-477-16,-15 4 101 16</inkml:trace>
  <inkml:trace contextRef="#ctx0" brushRef="#br0" timeOffset="5117.982">6499 3288 948 0,'19'1'270'16,"-8"-9"97"-16,-6 3-266 15,-7 0 29-15,-7-2-4 16,-8 3 11-16,-7 5-24 0,-10 2 7 15,-1 5-38-15,-9 10 0 16,3 3-33-16,-2 10 5 16,6 1-20-16,3 12-5 15,10-7-18-15,11 1 3 16,11-12-15-16,15-8-2 16,8-16 7-16,10-12-2 15,2-10-6-15,9-13 7 16,-7-5-7-16,8-7-1 15,-7 6 0-15,-1 2 4 16,-10 13-8-16,-8 12 9 16,-9 14-4-16,-9 13 3 15,-8 11-2-15,-7 12 5 16,-1 3-1-16,-1 8 0 0,4-4-3 16,5 5 1-16,7-9-8 15,4-7-76-15,7-11-48 16,7-16-394-16,6-19 40 15</inkml:trace>
  <inkml:trace contextRef="#ctx0" brushRef="#br0" timeOffset="5382.167">6756 3414 998 0,'-15'12'391'0,"7"3"72"15,8-3-256-15,8 1-30 16,6-7-42-16,9-1-23 16,2-4-54-16,11-5-14 15,1-4-25-15,8-6-102 16,-3 1-75-16,2 3-363 15,-9 2 5-15</inkml:trace>
  <inkml:trace contextRef="#ctx0" brushRef="#br0" timeOffset="5715.742">7700 3300 1058 0,'30'-14'365'0,"-11"0"73"15,-11 5-289-15,-5 2-32 16,-10 6-40-16,-10 4-7 16,-11 4-34-16,-15 8 2 15,-5 5-4-15,-10 5 15 16,5 5-1-16,2 8 13 15,13-2-5-15,8 3 0 16,15-8-20-16,10-1-6 16,14-9-21-16,12-7-1 15,11-9-16-15,20-5-18 16,5-9-58-16,12-5-177 16,1 3-285-16,1-2-16 15</inkml:trace>
  <inkml:trace contextRef="#ctx0" brushRef="#br0" timeOffset="6511.265">6101 3976 855 0,'-37'16'322'0,"5"-2"53"16,17-2-231-16,11-1 4 15,9-4-35-15,22 1 27 16,10-2-20-16,26 0 13 16,12-4-22-16,32-2-13 15,6-5-45-15,30-4-12 16,-3-3-26-16,28-2-4 16,-18 0-11-16,6 5 4 15,-24 4-7-15,9-1-2 16,-31 2-22-16,-1-6-134 15,-20-1-376-15,-20-5 65 16</inkml:trace>
  <inkml:trace contextRef="#ctx0" brushRef="#br0" timeOffset="7934.272">7024 4326 1011 0,'-26'9'331'0,"0"-6"83"16,8-2-277-16,8-4 18 15,8-5-34-15,6-4 1 16,6-1-32-16,9-2-12 16,4 1-40-16,5 1-9 15,0 7-19-15,0 5-13 16,-8 6-3-16,-5 6-7 16,-10 4-17-16,-9 7-23 15,-6 1 8-15,-6 5-3 16,-3-6 10-16,2 0 16 15,4-6 17-15,7-4 6 16,6-3-3-16,10-4 4 16,6-1-3-16,8 0 7 15,4 2-7-15,5 3 7 16,-4 2-5-16,0 6 2 16,-12 0-4-16,-8 9 4 15,-12 0-4-15,-17 4 4 16,-9-1 4-16,-9 1 7 15,-1-8-1-15,-1-4 1 16,9-7-4-16,2-6-9 16,12-5-14-16,3-1-78 15,6 0-381-15,3 3 96 16</inkml:trace>
  <inkml:trace contextRef="#ctx0" brushRef="#br0" timeOffset="11281.652">9779 3936 828 0,'-21'23'257'16,"11"-5"57"-16,10-8-219 15,14-10-6-15,10-11-13 0,15-13 13 16,8-8-8-16,24-11-9 15,-2 0-20-15,13 0-15 16,-9 7-19-16,1 8-10 16,-18 18-4-16,-2 13-3 15,-16 16 5-15,-6 22-2 16,-13 9 6-16,-6 13 2 16,-3-1 9-16,2 3 3 15,7-17-2-15,12-7-4 16,5-18-5-16,14-14-11 15,2-10-13-15,13-7-51 16,-2-2-45-16,17-10-324 16,-6 1 46-16</inkml:trace>
  <inkml:trace contextRef="#ctx0" brushRef="#br0" timeOffset="11647.954">11143 3826 938 0,'-6'-2'305'16,"5"-4"67"-16,9-1-229 15,8 0-22-15,11 1 11 16,3-3-28-16,10 7-4 16,-2 4-36-16,5 10-14 15,-9 4-31-15,-6 13-7 16,-18 7-12-16,-14 13 4 16,-15 4-1-16,-15 11-3 15,-4-5-6-15,-4-4 8 16,7-10-2-16,1-5-6 15,11-10-10-15,3-4-64 16,8-9-48-16,12-3-346 16,8-9 37-16</inkml:trace>
  <inkml:trace contextRef="#ctx0" brushRef="#br0" timeOffset="13314.433">13091 3647 788 0,'15'-7'296'15,"-6"-1"59"-15,-5 3-211 16,-6-3 17-16,-8 0-34 0,-8 1 5 16,-6-1-28-16,-9 3-6 15,-1 9-29-15,-12 7-16 16,2 9-19-16,-5 11-13 16,7 5-6-16,1 9-9 15,14-3 3-15,8 4-11 16,12-9 4-16,13-7-3 15,13-15 2-15,15-14-3 16,7-13 2-16,10-13 2 16,-2-7-5-16,4-8 1 15,-10 2 4-15,-1 1-3 16,-11 9-1-16,-4 9 3 16,-12 14-2-16,-5 15-3 15,-10 10 2-15,-8 17 1 16,-5 8-1-16,-4 10 4 15,-1 1-1-15,-1 8 3 16,4-7-3-16,3 5-1 0,4-10-3 16,4 3-67-16,5-13-35 15,3-6-65-15,4-10-311 16,7-8 51-16</inkml:trace>
  <inkml:trace contextRef="#ctx0" brushRef="#br0" timeOffset="13614.374">13200 4439 986 0,'-11'19'352'16,"7"-13"57"-16,12-8-238 15,8-10-49-15,15-12 6 16,3-6-37-16,15-2-2 16,-4 3-32-16,-1 3-9 15,-10 16-32-15,-5 10-7 16,-16 13-14-16,-9 12-3 16,-5 6-8-16,-7 11-49 15,-6-1-32-15,0 4-55 16,4-7-34-16,1-3-294 0,5-17 78 15</inkml:trace>
  <inkml:trace contextRef="#ctx0" brushRef="#br0" timeOffset="13936.554">13793 3800 1135 0,'-25'16'374'0,"10"-6"74"16,15-4-317-16,16-2-15 16,9-7-39-16,16-1-21 15,5-4-21-15,13-3-8 16,-4 0-48-16,6-1-112 16,-15 6-349-16,-7 4 47 0</inkml:trace>
  <inkml:trace contextRef="#ctx0" brushRef="#br0" timeOffset="14188.523">13805 3945 1104 0,'-14'9'407'15,"8"-4"65"-15,15-4-263 16,12-4-49-16,11-4-13 15,4-2-49-15,11-1-19 16,-2 2-40-16,10-2-71 16,-6 5-109-16,0 1-410 15,-15-1 50-15</inkml:trace>
  <inkml:trace contextRef="#ctx0" brushRef="#br0" timeOffset="15963.973">15457 3280 988 0,'1'-20'330'0,"-6"2"62"16,-2 4-269-16,-8 1-19 16,-4 6-30-16,-8 6 8 15,-5 7-15-15,-9 10-5 16,0 6-12-16,-3 10-15 15,3 5-16-15,5 8-4 16,9-2-6-16,6 0-1 16,13-10 1-16,12-5-2 15,11-13-5-15,14-12 3 16,6-9-7-16,12-13 5 16,-1-10-3-16,6-11 0 15,-7-4-3-15,1-6 4 16,-11 10-2-16,-4 2 0 15,-12 12 1-15,-4 13 3 0,-9 10-6 16,-11 16 0-16,-5 9-1 16,-7 12 3-16,-2 4-3 15,-1 12 4-15,2-4 0 16,4 6-33-16,9-9-44 16,6 1-72-16,6-11-324 15,9-15 44-15</inkml:trace>
  <inkml:trace contextRef="#ctx0" brushRef="#br0" timeOffset="16199.733">15717 3447 915 0,'-4'9'428'16,"4"-4"10"-16,8 0-186 16,9-3-120-16,10-1-31 15,5-1-51-15,7-3-14 16,1-3-36-16,9-1-109 16,-4-4-145-16,0 2-219 15,-8 3-79-15</inkml:trace>
  <inkml:trace contextRef="#ctx0" brushRef="#br0" timeOffset="16530.308">16843 3329 824 0,'16'-19'506'0,"-1"-2"-25"16,-5 2-161-16,-6-1-147 16,-8 5-62-16,-10 8-33 15,-8 7-39-15,-17 9-2 16,-3 9-16-16,-17 12-7 16,1 3-6-16,-8 12 1 15,14 1-4-15,5 5 5 16,16-9 2-16,14 1-4 15,13-13-4-15,16-5-5 16,12-11-5-16,18-6-36 16,5-9-39-16,19-2-101 15,-3-10-347-15,8-7 48 16</inkml:trace>
  <inkml:trace contextRef="#ctx0" brushRef="#br0" timeOffset="17115.55">14991 3912 775 0,'-33'2'321'15,"8"-1"25"-15,5 1-164 16,12 1-83-16,8 3 5 15,8-1-19-15,14 3 12 0,8 3-17 16,19-2 9-16,11-1-19 0,31-1-2 16,6-5-22-16,32-2-2 15,6-4-13-15,28-2-12 16,-9-1-7-16,29 3-7 16,-20 4-4-16,13 6-6 15,-24 3-24-15,2 4-89 16,-37 1-45-16,-2-6-332 15,-37-6 14-15</inkml:trace>
  <inkml:trace contextRef="#ctx0" brushRef="#br0" timeOffset="18946.824">16017 4360 771 0,'-17'4'376'16,"4"-4"9"-16,6-3-167 15,6 0-84-15,6-2-31 16,6-1-6-16,3 1-25 16,8 0-7-16,0 2-36 15,4 4-5-15,-3 1-19 16,-2 7-6-16,-9 1-4 16,-8 5-8-16,-8 1-19 15,-11 2-14-15,-6-1-3 0,-4 4 6 16,0-6 10-16,1 1 15 15,7-3 14-15,4-2 8 16,7-2 1-16,6-1 6 16,9-3-1-16,7 2 8 15,4 1-4-15,9 3-3 16,1 0-6-16,7 3 1 16,-3 1-3-16,-1 2-1 15,-8 0-5-15,-10 3 9 16,-14 1 0-16,-12 3 4 15,-12-1 10-15,-13 3 14 16,-2-4-5-16,-8 2 1 16,4-7-5-16,-1-4-12 15,8-7-10-15,4-4-34 16,10-4-41-16,7-4-388 16,13 2 90-16</inkml:trace>
  <inkml:trace contextRef="#ctx0" brushRef="#br0" timeOffset="27049.398">1227 5905 1148 0,'-18'15'385'0,"8"-6"86"15,16 0-281-15,14-1-52 16,20-3 11-16,12-8-54 15,17-8-19-15,6 0-28 0,15-4-10 16,-5 2-34-16,12 3-48 16,-10 4-46-16,1 2-114 15,-17 8-144-15,-7-5-197 16,-22 2-49-16</inkml:trace>
  <inkml:trace contextRef="#ctx0" brushRef="#br0" timeOffset="27311.991">1415 6039 1205 0,'-38'1'377'15,"12"1"104"-15,16 6-317 16,18-1-27-16,14 2 16 0,10-2-50 15,16 0-16-15,2-3-21 16,16-4-16-16,2 0-32 16,21-6-22-16,-6-2-36 15,14-3-123-15,-11-1-56 16,4-12-353 0,-21-2-9-16</inkml:trace>
  <inkml:trace contextRef="#ctx0" brushRef="#br0" timeOffset="27647.416">2320 5717 838 0,'-17'2'412'0,"0"1"28"15,11-2-185-15,12 1-90 16,12 0-44-16,13 2 1 16,5-1-54-16,7 4-5 15,-2 1-17-15,-1 5-13 16,-11 3-25-16,-6 12 3 16,-13 4-13-16,-13 14 2 15,-11 3-4-15,-14 7 2 0,-8-6-2 16,-14-1 2-16,4-12-1 15,-4-6 0-15,8-9-14 16,2-8-91-16,14-10-50 16,9-6-357-16,9-6 14 15</inkml:trace>
  <inkml:trace contextRef="#ctx0" brushRef="#br0" timeOffset="28401.325">3428 5882 950 0,'8'-42'321'16,"-2"7"60"-16,-4 25-262 16,0 22-18-16,-1 18-26 15,-3 20-12-15,-1 8-12 16,-2 13-7-16,3-6-15 0,-3 7-11 15,3-9-10-15,2 8-34 16,2-14-33-16,0-1-233 16,3-13-141-16,0-17-65 15</inkml:trace>
  <inkml:trace contextRef="#ctx0" brushRef="#br0" timeOffset="28713.667">3375 6072 841 0,'-9'-25'401'16,"2"4"15"-16,10-10-176 15,11-4-74-15,12-10-17 16,8 0-50-16,13-5-13 16,0 7-31-16,10 5-15 15,-6 14-26-15,2 11-6 16,-13 14-8-16,-8 18 2 15,-17 10-5-15,-17 14 0 16,-16 7 2-16,-14 11-1 16,-4-7-4-16,-8 6 4 15,8-10-8-15,0-5-43 16,11-13-20-16,9-6-45 16,9-14-27-16,11-12-65 0,9-12-239 15,9-9 64-15</inkml:trace>
  <inkml:trace contextRef="#ctx0" brushRef="#br0" timeOffset="28861.73">3956 5868 878 0,'-11'28'294'0,"-5"8"39"16,4 0-250-16,-1 6-22 15,1-9-39-15,6 4-12 16,6-8-12-16,4-4-51 15,3-6-282-15,5-4 68 16</inkml:trace>
  <inkml:trace contextRef="#ctx0" brushRef="#br0" timeOffset="29145.128">4031 5937 940 0,'11'-8'386'16,"2"-6"38"-16,5 2-262 15,7-2-6-15,1 2-71 16,5-4-24-16,2 6-31 16,2 1-7-16,-5 5-17 0,1 10-4 15,-9 5-4-15,-7 12 5 16,-9 4-4-16,-7 9 2 16,-6-3-1-16,-6 9 1 15,2-9-9-15,-4 3-16 16,1-11-14-16,1-3-45 15,6-14-34-15,3-11-331 16,1-13 72-16</inkml:trace>
  <inkml:trace contextRef="#ctx0" brushRef="#br0" timeOffset="29280.797">4407 5590 935 0,'-14'6'224'0,"-7"11"73"15,4 9-73-15,3 7-510 16,9-1 219-16</inkml:trace>
  <inkml:trace contextRef="#ctx0" brushRef="#br0" timeOffset="29478.084">4827 5891 1096 0,'-4'-3'312'15,"-17"-3"83"-15,-5 4-315 16,-10 4-4-16,-3 3-23 0,-5 8 10 16,2 7-5-16,2 6-2 15,8 2-9-15,5 2-10 16,10-3-20-16,10-5-12 16,13-4-3-16,12-8-25 15,12-5-49-15,13-4-388 16,4-2 91-16</inkml:trace>
  <inkml:trace contextRef="#ctx0" brushRef="#br0" timeOffset="29961.773">5064 5983 1034 0,'2'12'321'0,"5"-6"70"15,8-3-259-15,6-4-18 0,8-9 19 16,0-5-19-16,10-4 4 15,-6 0-35-15,3-3-18 16,-9 6-46-16,-5-1-9 16,-11 5-8-16,-10 2 0 15,-8 6-6-15,-16 2 7 16,-9 5-4-16,-17 9-7 16,-3 4 3-16,-7 11 5 15,9 4-1-15,-3 13 5 16,15 2 19-16,4 9 22 15,13-7-8-15,12-1 0 16,16-13 0-16,22-10-17 16,15-17-22-16,28-16-66 15,8-12-82-15,16-10-396 16,-13-8 36-16</inkml:trace>
  <inkml:trace contextRef="#ctx0" brushRef="#br0" timeOffset="31063.688">6353 5991 596 0,'7'0'380'0,"-1"-4"-12"16,-2-3-86-16,-5-8-118 15,-5-2-33-15,-7-1-7 16,-4 2-37-16,-11 4-11 16,-4 5-26-16,-11 9-7 15,0 8-14-15,-6 15-7 16,7 4-7-16,0 15-1 15,12 1-4-15,6 7 3 0,10-8-4 16,12-3 5-16,10-14-4 16,17-11 4-16,12-17-9 15,17-15 2-15,3-11-6 16,4-14-1-16,-7-3-2 16,-7-7 3-16,-17 6 0 15,-10-1 2-15,-12 12-2 16,-14 5 0-16,-8 15-3 15,-12 16-6-15,-4 13-5 0,-8 18-66 16,2 6-66-16,-2 7-6 16,10-6-22-16,5-3-309 15,14-10 155-15</inkml:trace>
  <inkml:trace contextRef="#ctx0" brushRef="#br0" timeOffset="31394.682">6619 5800 961 0,'-22'5'328'0,"-4"12"55"16,2 6-272-16,-1 13 3 0,6 4-44 16,0 4-3-1,10-3-13-15,4 1-6 0,8-11-18 16,6-4-6-16,6-8-14 15,4-5-2-15,3-13-3 16,9-10 3-16,2-8-4 16,6-11 1-16,-2-4-3 15,2-7 2 1,-8 5-2-16,-1 3-1 16,-13 11 0-16,-4 11 2 0,-6 16-3 15,-8 11 1-15,-6 6 0 0,0 4-1 16,0 2 0-16,-1 1-4 15,5-2 3-15,0 1-97 16,0-6-94-16,10 1-257 16,8-8-41-16</inkml:trace>
  <inkml:trace contextRef="#ctx0" brushRef="#br0" timeOffset="31794.585">7666 5574 968 0,'19'-30'346'0,"-12"16"58"16,-12 20-268-16,-13 23-19 15,-6 15-50-15,-14 23-16 16,-2 8-27-16,-4 17-5 15,6-5-12-15,1 6-5 16,14-18-7-16,4-10-2 16,10-23-3-16,9-18-52 15,5-23-37-15,2-18-323 16,0-18 44-16</inkml:trace>
  <inkml:trace contextRef="#ctx0" brushRef="#br0" timeOffset="32265.392">7412 5867 739 0,'-16'25'368'0,"0"6"8"16,1 10-137-16,8-4-94 16,7 2-14-16,8-14-41 15,13-9-4-15,8-12-25 16,17-15 1-16,6-14-8 16,12-21-5-16,-2-8-13 15,10-19-9-15,-12-1-6 16,-5-4-12-16,-16 16-8 15,-5 8-1-15,-18 21 3 0,-10 11-2 16,-9 20 1-16,-8 16 3 16,-8 12 0-16,-6 18-3 15,-3 10-3-15,0 17 1 16,5-3 1-16,4 6 0 16,11-15 4-16,8-4 3 15,8-22-5-15,9-11-1 16,6-15 0-16,9-13-4 15,0-10 1-15,8-16 2 16,-2-5 1-16,3-6-1 16,-9 3 2-16,-2 5-5 15,-12 16 3-15,-6 8-2 16,-11 14 1-16,-6 9-4 16,-5 9 5-16,-6 11-5 15,-3 4 4-15,1 6-22 16,3-4-40-16,3 0-72 15,11-11-39-15,6-1-333 16,4-8 46-16</inkml:trace>
  <inkml:trace contextRef="#ctx0" brushRef="#br0" timeOffset="32628.328">8390 6009 1051 0,'1'8'372'0,"8"-9"68"15,8-6-282-15,12-11-2 16,6-7-53-16,9-7-21 16,-7 0-33-16,-2-2-18 15,-14 8-26-15,-12 3-5 16,-12 9 4-16,-16 10-3 15,-14 8 2-15,-14 13-4 16,3 11 5-16,-10 17-8 16,8 2 29-16,-2 11 37 15,16-3 17-15,3 1 13 16,13-13 3-16,17-5-27 0,16-16-38 16,20-15-12-16,13-15-41 15,28-15-289-15,4-11-270 16,6-24-34-16</inkml:trace>
  <inkml:trace contextRef="#ctx0" brushRef="#br0" timeOffset="33565.959">9329 6035 695 0,'20'-57'262'0,"2"-6"66"16,-3 11-195-16,-1 12-4 15,-7 22-31-15,-8 19-15 16,-13 17-32-16,-5 18-3 16,-4 7-9-16,-7 12 15 15,3-3-7-15,0 4 2 16,6-9 1-16,4-5-5 16,9-11-22-16,8-8-9 15,10-13-10-15,8-12-6 16,5-10 3-16,11-11 1 15,2-8-1-15,8-9 0 0,-1 1 2 16,-3-2-2-16,-10 7 0 16,-8 9-1-16,-13 12 0 15,-13 14 1-15,-6 12-1 16,-9 10 0-16,-3 5 3 16,-6 7 0-16,2-2-3 15,-1 2 2-15,4-3-1 16,7-1 0-16,5-8-2 15,9-2 3-15,7-10-1 0,13-7-1 16,6-11-1-16,11-12-1 16,0-8-2-16,7-10 1 15,-4-1 0-15,-2-5 0 16,-9 11 1 0,-2 1 2-16,-12 11-3 0,-5 11 0 15,-10 11 2-15,-9 11-3 16,-7 12 2-16,-9 7 2 15,-2 1-2-15,0 3 1 16,5-4 3-16,6-5-2 16,12-6-37-16,9-7-73 15,6-10-318-15,13-6 42 16</inkml:trace>
  <inkml:trace contextRef="#ctx0" brushRef="#br0" timeOffset="34494.208">10252 5922 1027 0,'-6'-1'355'0,"-9"7"54"0,-6 3-284 15,-8 6-3-15,0 1-41 16,-11 5 13-16,3 0-15 0,-5 5 0 16,4-2-15-1,-2 6-17-15,14-1-21 0,5 4-3 16,13-8-16-16,13-3-5 15,13-12 1-15,18-10-2 16,6-15-6-16,14-11 7 16,-3-8-1-16,1-7-1 15,-11 0-2-15,-4 0 7 16,-16 7-7-16,-8 7 2 16,-13 12 3-16,-8 10-2 15,-10 16-2-15,-7 10 0 16,-1 8 2-16,-4 13-4 15,3 3-1-15,1 7-12 16,9-7-38-16,7-3-60 16,10-13-17-16,11-10-42 15,7-16-9-15,10-13-18 16,4-11 36-16,4-14-33 16,0-2 50-16,5-12 39 0,-5 0 76 15,2-4 77-15,-7 10 77 16,-5 0 26-16,-11 14-4 15,-6 9 2-15,-13 17-51 16,-10 12-25-16,-5 12-32 16,-9 12-16-16,0 8-17 15,-4 7-8-15,4-1 2 0,5 0-1 16,6-11 2-16,5-6-3 16,12-12 6-16,7-9-3 15,6-11 1-15,10-10 0 16,5-6 0-16,8-9-7 15,0-1-3-15,2 1-40 16,-7 4-21-16,-4 4-27 16,-13 10 7-16,-6 7 5 15,-10 5 43-15,-6 10 34 16,-4 4 51-16,-2 5 25 16,2-2 7-16,8-3 8 15,8-11-17-15,11-11-11 16,9-9-23-16,17-13 3 15,0-11-4-15,18-20 46 16,3-2 9-16,17-17 26 16,-7 1-2-16,8-5-2 0,-19 20-42 15,-5-1-21-15,-24 18-34 16,-10 10-8-16,-15 19-3 16,-16 17-5-16,-15 17-4 15,-16 24-4-15,-10 10-4 16,-14 16 1-16,2-1 3 15,-5 14 4-15,8-12 10 16,9 6-1-16,18-12 1 16,8-3-4-16,15-19 4 15,9-6-1-15,7-17 0 0,13-15 1 16,8-13 5-16,14-12-1 16,1-5-32-16,2-6-79 15,-11 5-49-15,-7 0-332 16,-18 11 14-16</inkml:trace>
  <inkml:trace contextRef="#ctx0" brushRef="#br0" timeOffset="34563.889">10913 6172 830 0,'-26'32'247'0,"7"-6"46"16,15-7-232-16,10-9-325 16,9-8 76-16</inkml:trace>
  <inkml:trace contextRef="#ctx0" brushRef="#br0" timeOffset="34994.089">11237 6132 853 0,'-4'15'392'16,"1"-6"14"-16,9-3-152 15,9-7-102-15,14-9 14 16,4-7-33-16,12-6-6 16,5-3-40-16,-3-2-24 15,-11 2-36-15,-11 0-19 16,-14 7-8-16,-14 3-2 15,-12 4-2-15,-17 11-2 16,-8 7 3-16,-13 11 0 16,3 8-1-16,-2 12 3 15,13 1-1-15,5 3 3 16,15-6 1-16,3 0-1 16,11-10 0-16,10-3-3 15,9-6-2-15,4-5-64 16,8-7-57-16,9-6-404 0,2-6 55 15</inkml:trace>
  <inkml:trace contextRef="#ctx0" brushRef="#br0" timeOffset="35227.924">11868 5716 971 0,'35'-48'350'0,"-9"6"34"15,-14 18-260-15,-12 13-36 16,-12 19-21-16,-13 17 22 15,-9 9 6-15,-6 19 16 16,3 6-19-16,-3 14-11 16,6-6-40-16,4 10-12 15,7-9-16-15,6 1-12 16,9-16-15-16,10-5-88 16,6-20-63-16,6-11-343 15,0-15 9-15</inkml:trace>
  <inkml:trace contextRef="#ctx0" brushRef="#br0" timeOffset="35396.289">11556 5929 1444 0,'-7'11'505'16,"4"-2"59"-16,16-5-397 15,18-4-55-15,7-5-76 16,14-5-6-16,3-2-57 15,11-8-544-15,-12-2 170 16</inkml:trace>
  <inkml:trace contextRef="#ctx0" brushRef="#br0" timeOffset="36247.693">12495 6122 889 0,'13'-58'344'0,"-3"7"48"16,3 4-215-16,-4 15-41 16,-4 11-33-16,-5 21-41 15,-4 19-16-15,-4 9-23 0,-2 12-10 16,2-2-6-16,-1 5-5 15,0-7 3-15,3 0-5 16,4-6-1-16,5-2 9 16,5-10-2-16,8-5-5 15,2-10-3-15,11-9 9 16,-1-9-8-16,6-10-1 16,0-6 2-16,3-6 2 15,-8 4 1-15,-2 4-3 16,-7 10 5-16,-9 10-6 15,-6 11 2-15,-9 11-4 16,-6 7 5-16,-4 10-4 16,-1 3 5-16,0 4-2 15,6-8 1-15,8-4-5 16,8-12 5-16,12-12-5 16,8-11 7-16,11-11-4 0,5-5 4 15,6-4-3-15,-5 0 6 16,3 2-9-16,-10 8 1 15,-2 3-92-15,-13 5-354 16,1 8 85-16</inkml:trace>
  <inkml:trace contextRef="#ctx0" brushRef="#br0" timeOffset="36682.689">13225 6137 839 0,'8'-21'354'16,"-6"4"33"-16,-2 7-221 15,-1 10-31-15,-2 9-54 16,-2 4-32-16,2 3-24 0,-2 3-12 16,2-3-8-16,0 3-9 15,1-4-10-15,-4 1-71 16,0-5-326-16,2-4 74 16</inkml:trace>
  <inkml:trace contextRef="#ctx0" brushRef="#br0" timeOffset="36839.719">13325 5703 903 0,'-4'-17'286'0,"-14"15"45"16,-4 14-239-16,-4 15-68 16,5-1-18-16,7 5-20 15,9-4-28-15,8-6-289 16,10-13 80-16</inkml:trace>
  <inkml:trace contextRef="#ctx0" brushRef="#br0" timeOffset="37060.428">13596 5515 870 0,'-3'10'315'16,"-12"17"64"-16,-4 11-237 15,-4 21 2-15,1-1-40 16,-1 17-24-16,4-3-33 0,1 9-20 15,4-14-11-15,1 3-16 16,5-15-9-16,0-7-76 16,2-16 144-16,2-9-486 15,1-16 140-15</inkml:trace>
  <inkml:trace contextRef="#ctx0" brushRef="#br0" timeOffset="37526.772">13407 5989 871 0,'0'6'355'16,"-1"4"24"-16,3 8-204 16,5 2-84-16,7-1-31 15,3-7-26-15,10-9-11 16,3-11-13-16,7-15-11 16,2-11 4-16,7-17-11 15,-5 1-2-15,6-14 4 16,-7 2 1-16,0-5 2 15,-12 12 6-15,-4 1 1 0,-10 16 0 16,-11 12 1-16,-7 21 3 16,-12 16-1-16,-4 16 7 15,-6 16 29-15,1 7 6 16,0 12-2-16,8-1 2 16,3 11-13-16,5-11-25 15,5-2-4-15,6-13 0 0,10-8-5 16,3-16 4-16,12-12-4 15,2-9-2-15,10-12-4 16,-3-8 4-16,6-11-2 16,-6-1 3-16,-1-6-4 15,-7 6 7-15,0 7-6 16,-10 11 9-16,-4 16-10 16,-8 10 10-16,-5 17-5 15,-7 4 2-15,-4 10-8 16,-1-5 8-16,2 4-6 15,3-11-56-15,5-1-400 16,5-10 118-16</inkml:trace>
  <inkml:trace contextRef="#ctx0" brushRef="#br0" timeOffset="42796.114">14872 5641 983 0,'15'-58'345'0,"-1"16"48"15,-3 28-282-15,-9 21-3 16,-7 20-50-16,-6 21-9 15,-3 7-18-15,-7 18-2 16,-1-2-17-16,-7 16-11 16,1-4-11-16,-7 9-34 0,3-14-26 15,1-4-72-15,4-21-279 16,5-17 49-16</inkml:trace>
  <inkml:trace contextRef="#ctx0" brushRef="#br0" timeOffset="43026.119">14697 5944 855 0,'-7'5'349'0,"-7"13"41"16,-2 6-209-16,1 10-41 15,6-4-34-15,7 4-9 16,5-6-29-16,13-6-6 16,9-12-35-16,16-12-12 15,2-12-10-15,12-15-33 16,-3-7-47-16,4-16-73 15,-11-4-6-15,5-12-304 16,-12 5 52-16</inkml:trace>
  <inkml:trace contextRef="#ctx0" brushRef="#br0" timeOffset="43326.562">15187 5568 905 0,'1'-15'372'0,"-11"19"35"16,-7 17-239-16,-9 26-28 15,0 8-60-15,-4 24-12 16,4-1-27-16,1 11-4 15,7-14-18-15,4 0 0 0,7-19-6 16,8-7-4-16,8-21-5 16,11-13-1-16,5-16-7 15,10-15 2-15,0-12 2 16,9-11 3-16,-2 1 0 16,3-5 2-16,-12 11-1 15,-2 2-1-15,-12 16-4 16,-10 11-3-16,-11 12 2 15,-8 11 0-15,-6 7 1 16,-4 10-2-16,-1-3 3 0,1 4-18 16,9-5-36-16,4-2-45 15,11-10-38-15,7-8-319 16,7-9 64-16</inkml:trace>
  <inkml:trace contextRef="#ctx0" brushRef="#br0" timeOffset="43665.212">15597 6009 889 0,'2'12'318'15,"0"-6"56"-15,7-2-199 16,6-7-25-16,8-5 12 15,0-3-33-15,7-5-9 16,-2-5-40-16,0-1-25 16,-9 2-32-16,-5 2-17 0,-12 4-5 15,-10 4-2 1,-9 5 2-16,-14 4-3 16,-4 6 6-16,-6 5-2 0,2 8 1 15,1 12 0-15,8 5 5 0,2 12 31 16,13 3 3-16,7 2 1 15,11-9-2-15,16-3-2 16,12-16-37-16,20-17 7 16,5-16-42-16,16-12-508 15,-6-5 163-15</inkml:trace>
  <inkml:trace contextRef="#ctx0" brushRef="#br0" timeOffset="44409.219">16713 6016 611 0,'27'-14'448'0,"-11"-1"-41"0,-10 6-76 15,-12-3-170-15,-9 5-45 16,-8 5-27-16,-6 5-45 16,-13 10-8-16,2 4-20 15,-7 11-5-15,7 4-4 16,-2 6-1-16,13-3-2 15,8 2 2-15,11-8-4 16,15-5 0-16,11-12 8 16,15-10-6-16,7-12 1 0,16-10-3 15,-2-9 1-15,6-8-6 16,-11 5 4-16,-3-3-6 16,-17 11 9-16,-9 11-4 15,-12 13 3-15,-10 15-5 16,-7 9 7-16,-8 16-8 15,-1 0 5-15,0 1-1 16,6-7 2-16,10-5-20 16,9-15-43-16,13-14-92 15,6-15-315-15,12-19 31 16</inkml:trace>
  <inkml:trace contextRef="#ctx0" brushRef="#br0" timeOffset="44810.327">17153 5474 1044 0,'3'-22'336'0,"-10"17"58"16,-9 25-284-16,-2 13-50 15,-5 23-18-15,-3 8-27 16,-3 18-4-16,8-2-2 16,1 8-1-16,8-15-5 15,8-5-1-15,8-20-1 16,9-12 0-16,8-20-4 15,10-12 8-15,4-16-4 0,7-10 5 16,-3-8 0-16,2-4 0 16,-11 4-7-16,-3 4 5 15,-10 9 0-15,-4 13-5 16,-6 10 13-16,-4 12 7 16,-3 7-8-16,-6 13 4 15,-2-2 2-15,-7 8-13 16,-1-4-6-16,-10-1 5 15,0-10-6-15,-7-6 5 16,2-11-1-16,-3-11 2 16,8-7 1-16,2-9 3 15,8-1-54-15,5-4-62 16,5 4-320-16,2 6 32 16</inkml:trace>
  <inkml:trace contextRef="#ctx0" brushRef="#br0" timeOffset="45211.935">17730 5974 687 0,'7'-15'456'16,"-9"4"-77"-16,-11 1-62 15,-5 6-279-15,-10 4 12 16,-4 6-6-16,-10 3 18 15,2 6 4-15,-4 8 2 16,8 2-13-16,1 7-10 16,9 3-22-16,6 8 9 15,8-4-4-15,9 0-8 16,10-7 1-16,12-6-2 16,9-17-11-16,13-9-8 15,3-12 2-15,10-9-3 16,-5-7 3-16,-3-7-7 15,-14 3 10-15,-8-5-7 16,-16 6 4-16,-10-1-3 16,-11 6-2-16,-14 2-39 15,-7 9-21-15,-7 9-46 16,-1 12-33-16,-2 11-338 16,11 11 95-16</inkml:trace>
  <inkml:trace contextRef="#ctx0" brushRef="#br0" timeOffset="45509.14">17889 5975 1100 0,'-2'-27'325'0,"0"2"70"15,-2 10-320-15,1 12-22 16,-2 16-36-16,-3 12-7 15,0 10-4-15,-1 8 1 16,3 1-3-16,3 2 4 16,4-6-10-16,6-5 4 15,5-9-3-15,10-11 2 16,4-17 1-16,11-12 1 16,1-11-6-16,7-10 7 15,-2-1-4-15,4-2-6 16,-11 7-12-16,0-5 267 15,-12 9-652-15,4-6 294 16</inkml:trace>
  <inkml:trace contextRef="#ctx0" brushRef="#br0" timeOffset="45875.572">18375 6077 855 0,'18'3'334'0,"5"-9"35"16,4-2-217-16,7-10 25 15,1-4-42-15,3-7-25 16,-2 4-15-16,-4-2-31 16,-9 8-38-16,-9 3-11 15,-11 11-12-15,-12 5 0 16,-8 8 2-16,-13 4-2 15,-4 1-2-15,-8 1 0 16,0 1 2-16,-3 5-3 16,11 1-1-16,-2 11 27 15,8 4 8-15,9 7 1 16,8-1-3-16,9 2 6 16,8-12-30-16,12-3-1 15,6-14-6-15,15-9 1 16,3-11-3-16,12-8-91 15,-6-7-29-15,1-5-386 16,-11 5 33-16</inkml:trace>
  <inkml:trace contextRef="#ctx0" brushRef="#br0" timeOffset="46725.689">19518 6011 805 0,'15'-2'358'0,"-5"-4"52"16,-5 0-206-16,-6-1-13 15,-3 3-59-15,-8-1-17 16,-4 4-46-16,-9 1-6 15,-3 6-22-15,-9 8-2 16,1 5-14-16,-9 12-2 16,8 6-16-16,1 8 4 15,8-3-7-15,7-2 13 0,15-9-2 16,10-10-3-16,11-13-1 16,15-12 4-16,4-12-13 15,14-15-2-15,-2-7 5 16,7-8-1-16,-7 3-3 15,-6 6-3-15,-12 14 3 16,-13 14-4-16,-16 21 3 16,-17 20 2-16,-7 13-2 0,-11 18 3 15,3 3 4-15,-2 11-4 16,10-11-5-16,4 3 5 16,10-15-36-16,6-5-105 15,7-19-45-15,5-8-333 16,4-18-10-16</inkml:trace>
  <inkml:trace contextRef="#ctx0" brushRef="#br0" timeOffset="47094.702">19848 5927 1127 0,'-1'-9'328'0,"-12"12"75"16,-5 17-319-16,-5 15-24 0,-1 8-28 15,-3 12-3-15,6-2 6 16,3 2 3-16,9-13-1 16,7-2 0-16,11-15-14 15,6-9-13-15,8-13-8 16,7-9 0-16,2-12-4 16,7-14 1-16,0-6 3 15,7-12 1-15,-3 3-2 16,2-4 8-16,-12 11 26 15,-7 8 7-15,-14 14 11 16,-14 15 5-16,-12 13-2 0,-8 11-25 16,-2 8-12-16,-2 4-11 15,5-1-4-15,2 2-7 16,10-6-10-16,2-1-107 16,5-3-49-16,3-5-344 15,7-6-7-15</inkml:trace>
  <inkml:trace contextRef="#ctx0" brushRef="#br0" timeOffset="47458.606">20410 6035 886 0,'19'-23'456'0,"-7"7"-3"16,-15 7-204-16,-6 4-113 15,-6 8-55-15,-12 6-41 0,-1 5-25 16,-6 5-2-16,2 3-7 15,-1 8-3-15,6-3-3 16,3 6 1-16,8-6-6 16,5-1 4-16,9-11-2 15,9-3 2-15,9-15 3 16,12-8 2-16,3-8-2 16,8-8 1-16,-1-3-1 15,3-3-4-15,-11 6 0 0,-3 2 2 16,-12 8-3-16,-7 6 2 15,-10 7 3-15,-8 8-1 16,-7 7-4-16,-6 13 6 16,0 5-3-16,-2 7-6 15,4 1 4-15,4 2-6 16,9-7-8-16,7-2-70 16,6-7-38-16,10-8-342 15,6-10 38-15</inkml:trace>
  <inkml:trace contextRef="#ctx0" brushRef="#br0" timeOffset="47826.288">20617 6085 749 0,'15'-26'348'15,"-8"11"7"-15,-5 6-167 16,-4 10-80-16,-4 10-19 0,-3 5-32 16,-4 9 1-16,1 5-4 15,-2 3 1-15,2-3-18 16,7-3-6-16,7-7-14 15,5-6-9-15,5-7-4 16,7-10 1-16,2-6-5 16,3-8 2-16,1-3 0 15,5-9-3-15,-3-1 1 16,3-5 1-16,-4 1 0 0,5-3-2 16,-5 7-2-1,-4 6-4-15,-9 14 2 0,-9 13 3 16,-12 14-1-16,-7 15 3 15,-2 4 5-15,-2 8-3 16,6-6-4-16,9-1 5 16,7-10-6-16,10-8-26 15,5-13-12-15,7-12-46 16,0-9-32-16,5-12-309 16,0-4 69-16</inkml:trace>
  <inkml:trace contextRef="#ctx0" brushRef="#br0" timeOffset="48025.14">21396 5534 995 0,'35'-52'340'0,"-14"17"58"15,-14 19-235-15,-14 25-40 16,-15 25-24-16,-8 12-29 16,-7 20-10-16,2-1-41 15,0 16-13-15,7-4-4 16,4 12-10-16,6-9 18 15,2 5-94-15,6-16-29 16,2-7-341-16,4-20 14 16</inkml:trace>
  <inkml:trace contextRef="#ctx0" brushRef="#br0" timeOffset="48293.951">21119 6070 1054 0,'8'-14'358'15,"2"1"65"-15,13-4-251 16,6 0-49-16,7-4 24 16,-1 5-42-16,8 3-7 15,-4 9-33-15,0 4-20 16,-5 9-38-16,-6 7-8 16,-10 4-1-16,-9 7 2 15,-9 2-6-15,-10 7 9 16,-5 1-6-16,-6 3 1 15,0-9 2-15,1 0-22 0,7-11-56 16,4-11-97-16,5-12-343 16,4-11 29-16</inkml:trace>
  <inkml:trace contextRef="#ctx0" brushRef="#br0" timeOffset="48397.924">21539 5806 1028 0,'0'-12'484'0,"-3"2"-6"15,-4 5-261-15,4 5-112 16,1 3-117-16,6 0-72 16,2 3-393-16,7-2 71 15</inkml:trace>
  <inkml:trace contextRef="#ctx0" brushRef="#br0" timeOffset="48661.894">21977 5429 1009 0,'18'-32'480'0,"-11"6"14"16,-7 16-245-16,-7 18-100 16,-6 15-64-16,-10 21-43 15,-6 11-31-15,-9 22-5 0,0 1-6 16,-8 21 3-16,6-6-1 15,0 11 0-15,10-13 0 16,6 0-44-16,9-26-30 16,7-5-81-16,2-22 246 15,4-15-601-15,2-19 245 16</inkml:trace>
  <inkml:trace contextRef="#ctx0" brushRef="#br0" timeOffset="48958.432">21689 6003 1148 0,'16'-9'427'0,"6"3"46"15,4 1-323-15,2 4-26 16,-1 5-72-16,5 4-27 16,-5 1-19-16,2 7-5 15,-7 3-2-15,-7 6-1 16,-12 0 2-16,-11 12 4 15,-9 1-5-15,-9 4 1 16,2-3 3-16,3-2-3 16,10-12-4-16,6-9 1 15,10-11-23-15,5-14-76 0,4-11-27 16,3-14 107-16,2-6-456 16,1-10 182-16</inkml:trace>
  <inkml:trace contextRef="#ctx0" brushRef="#br0" timeOffset="49058.363">22078 5793 1163 0,'-3'-11'423'16,"1"3"36"-16,1 6-334 15,3 5-41-15,2 5-92 0,3 4-118 16,-2 5-333-16,8 3 54 16</inkml:trace>
  <inkml:trace contextRef="#ctx0" brushRef="#br0" timeOffset="49391.672">22161 6118 955 0,'-1'6'326'15,"4"-3"54"-15,9-3-211 16,5-2-54-16,8-4 41 16,3-2-18-16,9-7 10 15,2 0-26-15,7-7-30 16,-4 1-43-16,-2-2-23 15,-13 4-11-15,-8 1-13 0,-14 6 3 16,-13 5-5-16,-11 8 4 16,-13 11-5-16,-7 4 5 15,-13 11-1-15,5 1-3 16,-4 7-1-16,12-5-1 16,5 3-1-16,17-3 1 15,7 0-4-15,11-7-13 16,13-1-108-16,5-6-45 15,12-8-368-15,4-4 3 0</inkml:trace>
  <inkml:trace contextRef="#ctx0" brushRef="#br0" timeOffset="49658.79">22848 6098 1086 0,'11'-29'435'15,"-18"6"22"-15,-12-6-248 16,-5 0-160-16,-9 7-9 15,1 6-26-15,-6 8 25 16,8 16 11-16,4 7 10 16,7 5 5-16,6 6-18 15,9 2-23-15,7 6-7 16,9 3-9-16,9 6-4 16,3-4 2-16,5 6-5 15,-5-8-3-15,-7 2 6 16,-11-10-1-16,-14 3 1 15,-12-9 0-15,-12-9 1 0,-3-8-3 16,-3-13 3-16,8-10-25 16,2-16-122-16,11-1-383 15,16-4 62-15</inkml:trace>
  <inkml:trace contextRef="#ctx0" brushRef="#br0" timeOffset="50092.062">23405 5357 1411 0,'-42'-1'473'15,"10"-3"73"-15,15 1-363 16,17 3-103-16,8-1 17 16,8 2-32-16,7 3 6 15,1 2-1-15,8 2-23 16,4 2-26-16,2 6-18 0,-3 4-13 16,-3 4-47-16,-10 2-12 15,-13 7-35-15,-15-2-19 16,-18 2-16-16,-12 1 52 15,-14 5 18-15,-4-3 36 16,-8 5 59-16,12-3 33 16,7 3 6-16,19-8-5 15,12 4 2-15,18-8-35 16,16 3-19-16,8-6-8 16,13 0 6-16,0-5-50 0,7-1-135 15,-8-5-355-15,2 6 29 16</inkml:trace>
  <inkml:trace contextRef="#ctx0" brushRef="#br0" timeOffset="50413.159">23233 6420 1518 0,'-23'27'482'16,"8"-18"82"-16,9-1-409 15,12-7-94-15,1-2-128 16,1-1-496-16,-4-17 118 16</inkml:trace>
  <inkml:trace contextRef="#ctx0" brushRef="#br0" timeOffset="61542.136">2778 7905 879 0,'21'-46'450'0,"-9"35"-35"15,-4 23-125-15,-6 24-224 16,0 19-11-16,-7 9-9 15,-3 19-7-15,-1-6-18 16,1 9-5-16,2-6-10 16,5 2-45-16,2-16-45 15,1-4-376-15,0-21 65 16</inkml:trace>
  <inkml:trace contextRef="#ctx0" brushRef="#br0" timeOffset="61839.56">2658 7924 964 0,'0'-37'456'0,"14"0"34"15,6 1-193-15,21-8-129 16,9 9-41-16,14 1-13 0,-7 12-57 15,3 14-19-15,-15 16-23 16,-7 15-6-16,-15 11-9 16,-10 11-11-16,-14 1-9 15,-9 7-30-15,-9-8-33 16,-9-3-81-16,1-10-40 16,-2-9-326-16,1-12 46 15</inkml:trace>
  <inkml:trace contextRef="#ctx0" brushRef="#br0" timeOffset="62258.404">3481 7947 1175 0,'-23'-8'401'16,"8"2"95"-16,11 1-330 16,11 6 6-16,7-1-42 15,10 0-22-15,4 0-42 16,12 2-14-16,2-4-30 16,13 2-20-16,-3 0-40 0,7 0-119 15,-7 2-52-15,1-1-350 16,-15 2-12-16</inkml:trace>
  <inkml:trace contextRef="#ctx0" brushRef="#br0" timeOffset="62436.926">3474 8100 1182 0,'-21'8'388'0,"7"-3"104"15,9-2-321-15,10-2 4 16,8-1-38-16,10-2-12 16,5 2-38-16,16-3-23 15,3-1-26-15,15 2-16 16,-1-2-52-16,5-1 242 16,-2 2-790-16,1-4 316 0</inkml:trace>
  <inkml:trace contextRef="#ctx0" brushRef="#br0" timeOffset="64455.818">5020 7910 867 0,'3'-5'318'0,"-7"3"61"16,-4-5-239-16,-4 6 3 16,-4-3-37-16,-7 0-4 15,0 0-21-15,-5 7 6 16,1-1-13-16,-9 9 1 16,1 6-20-16,-6 9-5 15,4 4-17-15,-5 10-8 16,11 2-13-16,7 4 0 15,8-7-5-15,10-2-3 16,10-10-2-16,12-7-2 16,6-9-2-16,16-16-1 0,2-10 2 15,11-16 1-15,-3-8 1 16,5-14-3-16,-10 2 1 16,0-2 3-16,-12 14-1 15,-5 5 1-15,-11 19-2 16,-7 12 1-16,-9 15-1 15,-7 15 0-15,-5 10 4 16,-4 12-1-16,1 1 0 0,1 9-8 16,5-11 0-16,3 3-47 15,5-9-52-15,6-8-54 16,3-15-353-16,9-15 50 16</inkml:trace>
  <inkml:trace contextRef="#ctx0" brushRef="#br0" timeOffset="64831.259">5380 8053 566 0,'-28'10'517'0,"11"5"-80"16,5-1 4-16,8 1-267 16,8-2-27-16,11-1 2 15,4-1-53-15,13-6-16 16,5-5-41-16,13-4-16 16,1-5-20-16,8-4-159 15,-1 3-383-15,0-4 75 16</inkml:trace>
  <inkml:trace contextRef="#ctx0" brushRef="#br0" timeOffset="66521.925">6579 7943 955 0,'11'-18'330'0,"-5"-1"63"15,-8 7-263-15,-5 1 5 16,-6 3-35-16,-11 6 1 16,-2 3-26-16,-10 5-5 15,0 4-19-15,-7 11-2 16,6 8-19-16,-4 12 4 16,7 5-5-16,1 10-6 15,10-8-11-15,8-3 1 16,10-15-9-16,13-8-1 15,10-20 3-15,12-14-8 16,4-15 1-16,12-13-2 0,-2-7 1 16,7-5-1-16,-10 8 3 15,-2 6-1-15,-13 15 4 0,-3 12-3 16,-15 16-1-16,-7 18 0 16,-8 10-4-16,-8 19 0 15,-6 4 2-15,0 12 0 16,-1-5-1-16,0 5 1 15,6-11-10-15,2-2-92 16,5-12-36-16,2-10-361 16,8-10 23-16</inkml:trace>
  <inkml:trace contextRef="#ctx0" brushRef="#br0" timeOffset="66940.133">6665 8660 1128 0,'-15'11'330'0,"14"-9"108"16,10-8-311-16,13-12 9 16,6-4-23-16,6-6-17 15,-3 3-37-15,3 4-19 16,-6 10-28-16,-8 11-8 15,-7 8-3-15,-5 12-5 16,-8 6 7-16,-2 5-9 16,-4-2-12-16,0-2-72 15,0-7-31-15,3-7-376 16,4-10 45-16</inkml:trace>
  <inkml:trace contextRef="#ctx0" brushRef="#br0" timeOffset="67264.367">7153 8093 1055 0,'-33'11'369'0,"7"0"91"16,13-2-274-16,11-1-33 15,13-4-23-15,16-1-23 16,3-3-48-16,14-2-12 15,3-3-25-15,12-4-46 16,-5-1-88-16,9-3-407 16,-8 3 72-16</inkml:trace>
  <inkml:trace contextRef="#ctx0" brushRef="#br0" timeOffset="67776.015">8306 7914 1087 0,'7'-3'321'0,"-6"-3"79"16,-5 6-307-16,-6 1-5 16,-5 4-15-16,-11 3 20 15,-2 0-3-15,-12 4 11 16,2 3-21-16,-7 3-7 16,6 3-26-16,1 5-8 15,9 3-18-15,9 5-5 16,9-4-3-16,10-2-6 15,11-6-9-15,12-8-1 16,8-13 4-16,13-12-4 16,1-10-3-16,4-10 4 15,-6-4-1-15,-2-6 2 0,-9 2-2 16,-3 1 2-16,-8 10 0 16,-6 8 4-16,-8 12-1 15,-7 16-1-15,-6 10 1 16,-7 16 0-16,-1 5-1 15,-2 11-4-15,2-2 0 16,1 7-51-16,5-9-64 16,0 4-319-16,6-3-86 15,7 6-143-15</inkml:trace>
  <inkml:trace contextRef="#ctx0" brushRef="#br0" timeOffset="68208.656">8530 8463 1203 0,'-9'1'381'15,"8"-3"80"-15,8-3-336 16,6-3 2-16,0 1-36 16,2 6-9-16,-3 4-21 15,-2 8-17-15,-6 5-23 16,-8 11-24-16,-5-1-10 0,-8 11 3 15,-4-3-5-15,-3 5 8 16,5-6 5-16,6 0 3 16,5-10-2-16,9-5 7 15,8-10-3-15,9-3 4 16,5-9-5-16,12-1-1 16,0-2-49-16,3 0-88 15,0-1-379-15,4 0 54 16</inkml:trace>
  <inkml:trace contextRef="#ctx0" brushRef="#br0" timeOffset="72937.616">8349 8002 858 0,'2'-2'308'0,"-4"1"49"16,4-1-230-16,-4 6-20 15,2 1-38-15,0 3-6 16,-1 3-21-16,0 5-6 16,0 0-8-16,-3 6-1 15,1 1-12-15,-3 10 3 0,-1-1-9 16,0 9-1-16,1-1-5 16,-3 2 4-16,1-4-3 15,0 3 11-15,0-10-1 16,4 0 3-16,-1-8 3 15,5-3-4-15,1-10-11 0,4-3-1 16,-1-6-9-16,3-7-62 16,-2-5-45-16,3-2-322 15,-1-1 35-15</inkml:trace>
  <inkml:trace contextRef="#ctx0" brushRef="#br0" timeOffset="74958.259">9253 8063 861 0,'-14'5'328'0,"3"-4"50"15,5 0-191-15,7-2-35 16,5-1 16-16,6-2-38 16,8 1-4-16,6 0-37 15,8 0-14-15,5 2-43 16,12-2-13-16,-1 2-27 16,6 1-99-16,-4-2-54 0,-1 0-350 15,-13 2 4-15</inkml:trace>
  <inkml:trace contextRef="#ctx0" brushRef="#br0" timeOffset="75187.369">9273 8233 1167 0,'-17'5'382'16,"8"-6"81"-16,12-1-301 15,9 0-35-15,12-1-26 16,3 2-53-16,17 0-12 16,3 0-36-16,16-3-110 15,-5 1 216-15,14-5-604 16,-10 0 171-16</inkml:trace>
  <inkml:trace contextRef="#ctx0" brushRef="#br0" timeOffset="75758.135">10601 8034 880 0,'13'-15'358'16,"-8"-2"60"-16,0 0-170 16,-8-1-51-16,-4 5-8 15,-6 5-47-15,-10 3-25 16,-7 4-51-16,-13 8-16 15,-2 4-14-15,-9 10 4 0,3 7-11 16,0 12-3-16,10 5 3 16,4 11-10-16,12-2-12 15,8 2 6-15,12-13-9 16,13-5 1-16,12-19 7 16,15-13-11-16,8-14-3 15,15-19 3-15,2-7-6 16,3-12-8-1,-8-1 15-15,3-10 0 0,-16 9-3 16,-6 0 1-16,-9 13 3 16,-11 7-6-16,-11 20 2 0,-11 16 2 15,-9 14 0-15,-9 15-4 16,-2 7 1-16,0 10-15 16,4-4-11-16,5 5-43 15,10-9-41-15,9 0-85 16,7-14-6-16,16 2-343 15,3-11 69-15</inkml:trace>
  <inkml:trace contextRef="#ctx0" brushRef="#br0" timeOffset="76125.182">11074 8109 1142 0,'-18'11'430'0,"-1"-1"74"16,11 0-315-16,7 1 6 15,6-3-60-15,8 1-11 16,5-4-35-16,11-3-12 16,5-2-26-16,7-1-17 15,1 1-22-15,8 1-51 16,-1 2-50-16,6 1-421 15,-3-1-87-15,3 0-153 16</inkml:trace>
  <inkml:trace contextRef="#ctx0" brushRef="#br0" timeOffset="77903.711">12472 7524 539 0,'-22'-5'469'0,"11"-5"-65"16,9-5-39-16,13-8-162 15,11-2-45-15,11-6-11 16,1 1-37-16,4 5-23 16,-6 10-29-16,-3 10-23 15,-11 13-21-15,-6 18-16 16,-13 8-9-16,-16 15-32 15,-7 1 3-15,-11 10-9 16,-1-4 15-16,-8 7 4 16,7-9 34-16,2 3 10 15,11-12 20-15,4-5 8 0,16-13 11 16,16-7 3-16,8-10-6 16,17-7-13-16,8-5-14 15,13-4-8-15,-2-2-31 16,12 1-129-16,-10 2 96 15,2-4-494-15,-19 0 70 0</inkml:trace>
  <inkml:trace contextRef="#ctx0" brushRef="#br0" timeOffset="79236.696">13582 7219 844 0,'11'-9'299'0,"-12"4"50"15,-8 10-231-15,-9 9 4 16,-5 5-38-16,-12 16-3 15,0 3-7-15,-8 13 4 0,3-2-14 16,-2 14-2-16,8-8-13 16,2 10-13-16,13-9-17 15,6 5-8-15,13-11-9 16,8-3-4-16,8-11-10 16,10-3-71-16,0-11-42 15,8 3-334-15,-7-6 32 16</inkml:trace>
  <inkml:trace contextRef="#ctx0" brushRef="#br0" timeOffset="79720.44">14063 7555 653 0,'5'-13'451'16,"-4"2"-62"-16,-5 1-60 16,-4 2-203-16,-8 5-12 15,-5 5-25-15,-10 7-3 0,-3 3-19 16,-12 11 1-16,3 2-17 15,-6 10 2-15,10-2-5 16,5 4-11-16,13-6-10 16,11 0-8-16,11-9-9 15,13-4-9-15,7-9 1 16,14-6-5-16,4-7 6 16,6-9-3-16,-3-5-2 15,2-8 0-15,-11-1 5 16,-4-3-5-16,-8 5 0 0,-7 5 3 15,-8 9 2-15,-5 7-3 16,-4 8-2-16,-2 9 0 16,-3 5 4-16,0 10-7 15,0 1-13-15,1 5-50 16,1-1-30-16,6 4-74 16,3-9-6-16,7 2-328 15,6-8 90-15</inkml:trace>
  <inkml:trace contextRef="#ctx0" brushRef="#br0" timeOffset="79987.667">14401 7669 1083 0,'-17'15'378'0,"5"-2"69"15,12-3-295-15,8-3-8 16,6-5-41-16,11-2-23 16,2-1-28-16,11-6-9 15,2 0-29-15,11-2-75 16,-4-1-61-16,7 0-376 15,-6 3 37-15</inkml:trace>
  <inkml:trace contextRef="#ctx0" brushRef="#br0" timeOffset="80569.78">15503 7585 973 0,'-3'-4'311'0,"-6"2"66"15,-1 3-278-15,-10 1 4 16,-6 4-37-16,-10 3 4 16,-2 3-7-16,-9 5 28 15,3 2-8-15,0 6 19 16,11 2-14-16,5 3-10 0,12-2-37 15,13-1-8-15,9-5-24 16,15-6-4-16,9-7-8 16,16-5-13-16,0-4-43 15,10-6-78-15,-7 2-36 16,4-3-342-16,-11 1 44 16</inkml:trace>
  <inkml:trace contextRef="#ctx0" brushRef="#br0" timeOffset="81003.015">15842 7162 1096 0,'0'-10'377'0,"-13"3"75"16,7 5-307-16,3 4 13 15,5 7-50-15,4 7-7 0,3 7-35 16,5 16-14-16,1 1-26 15,1 17-9-15,-2-1-17 16,-5 15 5-16,-6-8-2 16,-8 14 1-16,-5-9-8 15,-12 7 9-15,-6-10-9 16,-8 3 2-16,-1-17-1 0,-3-1 4 16,9-16-4-16,4-7-49 15,9-13-59-15,3-6-163 16,8-8-247-16,1-2-27 15</inkml:trace>
  <inkml:trace contextRef="#ctx0" brushRef="#br0" timeOffset="81990.203">12424 8378 860 0,'8'-2'260'0,"8"2"78"15,6 3-237-15,8-4-5 16,2 2-26-16,8 0-13 15,3 2-24-15,8-1-11 0,-3 2-11 16,14 1 3-16,-3 2-6 0,8 0 1 16,-6-1-2-16,10-3 4 31,-14-2-7-31,11-3 2 0,-4-3-2 0,12-3 14 16,-5-1 3-16,12 1 14 15,-8 1-1-15,10 1 2 16,-9 3-13-16,12 5-6 15,-13 3-11-15,3 1 0 16,-14 3-7-16,3 1 5 16,-14-4-2-16,9 2-2 15,-3 0 1-15,5-2 5 16,-6-4 0-16,9-2 0 16,-7 0 10-16,10-7-1 15,-4-1-1-15,15 0-5 16,-7 0 0-16,8 0-5 15,-10 3-4-15,5 4 4 0,-14 0-5 16,12 8 9-16,-10 0-7 16,9 0 15-16,-11-2-4 15,9-1 11-15,-15-9-13 16,8-3 28-16,-11-4-3 16,7-2 13-16,-12 2-10 15,1-2 7-15,-13 3-27 16,1 4-66-16,-12-1-72 0,5-5-379 15,-5-1 48-15</inkml:trace>
  <inkml:trace contextRef="#ctx0" brushRef="#br0" timeOffset="83736.169">14153 8718 888 0,'-6'12'387'16,"3"-14"22"-16,11-1-185 16,6-3-93-16,8-1-23 15,4 3-42-15,7 1-19 16,0 3-25-16,3 1-18 15,-8 2-7-15,-3 0-19 16,-13 4-12-16,-9 9-18 16,-15 0-2-16,-10 10 0 15,-7-1 20-15,-4 2 13 16,3-8 17-16,7 0 5 16,10-10 5-16,11-1 5 15,9-6 3-15,10-1 11 16,7 1 7-16,9 0-3 0,1 1-4 15,2 4-5-15,-4 3-14 16,-9 3-2-16,-9 5-3 16,-12 4 3-16,-11 1 1 15,-14 5 10-15,-6-1-5 16,-10 1 4-16,1-8-6 16,-1-1-3-16,8-9-12 0,3-4-43 15,12-6-42-15,7-8-357 16,5-1 66-16</inkml:trace>
  <inkml:trace contextRef="#ctx0" brushRef="#br0" timeOffset="84360.174">16530 8170 711 0,'-49'7'461'16,"8"-4"-40"-16,9 0-80 16,17-2-163-16,10 2-22 15,11-2-43-15,11 2-7 16,9-1-39-16,13 1-15 16,4-2-26-16,18-1-8 15,0-2-24-15,9-4-85 16,-9 0-58-16,3-4-380 15,-18-3 27-15</inkml:trace>
  <inkml:trace contextRef="#ctx0" brushRef="#br0" timeOffset="84629.311">16377 8377 1110 0,'-19'7'408'16,"12"-2"69"-16,14-2-307 15,14-2 28-15,7-5-62 16,13 1-14-16,4-2-37 16,18-3-18-16,-2-2-42 15,9-2-50-15,-5 5-84 0,0-8-452 16,-16-4 85-16</inkml:trace>
  <inkml:trace contextRef="#ctx0" brushRef="#br0" timeOffset="88039.098">17857 7469 1194 0,'-24'9'354'15,"10"-21"101"-15,14 0-328 0,16-3 8 16,10 0-28-16,10-2-9 16,5 3-23-16,8 4-21 15,-2 2-30-15,-1 9-10 16,-9 5-15-16,-8 9-22 16,-16 2-9-16,-16 5-31 15,-15 0 0-15,-15 6-6 16,-6-5 21-16,-7 4 8 15,6-2 36-15,2 0 5 16,14-7 12-16,9 0 1 16,12-7 10-16,10 0-1 15,9-2 1-15,8 2-4 16,3 3-6-16,1 7-9 16,-2 0-4-16,-6 7 0 15,-8 1 1-15,-12 4-4 16,-9-5 3-16,-13 0 1 15,-3-6-4-15,-8-5-3 16,2-9 5-16,-3-5-53 0,7-5-32 16,2-3-73-16,9-3-29 15,9-4-298-15,12-1 66 16</inkml:trace>
  <inkml:trace contextRef="#ctx0" brushRef="#br0" timeOffset="88585.118">18654 7677 967 0,'17'-15'390'0,"-3"-3"75"16,-5 0-255-16,-4 3-15 16,-8 5-46-16,-9 2-30 15,-7 4-54-15,-12 4-6 0,-5 6-12 16,-7 8-10-16,-2 6-2 15,-1 8-1-15,9 5-7 16,4 2-10-16,14-2-2 16,7-1-7-16,13-10 0 15,12-6-7-15,8-9 6 16,11-6-9-16,6-8 1 16,12-11-4-16,-3-4 4 15,6-9-5-15,-7 1 8 0,-3 0-4 16,-17 9 2-16,-5 7 2 15,-12 13 0-15,-9 7-7 16,-7 6 5-16,-4 9-2 16,-4 3-3-16,-4 6-2 15,2-1 4-15,3 3-43 16,4-3-43-16,3 0-117 16,5-4-357-16,10 3 38 15</inkml:trace>
  <inkml:trace contextRef="#ctx0" brushRef="#br0" timeOffset="90106.909">19215 7691 976 0,'-22'3'369'0,"3"2"70"15,6 2-258-15,7 1 7 0,9 1-47 16,7 4-21-16,8-1-44 16,15 0-22-16,7-5-36 15,16-5-50-15,6-8-51 16,21-9-110-16,2-5-320 15,11-9 23-15</inkml:trace>
  <inkml:trace contextRef="#ctx0" brushRef="#br0" timeOffset="90570.33">20093 7483 861 0,'-30'0'317'0,"3"-2"60"16,11-1-228-16,7-2 30 15,10-2-24-15,10-1 17 16,8-5-17-16,10-6 4 0,4-1-38 15,9-2-18 1,-6 5-37-16,0 6-16 0,-8 13-26 16,-6 10-16-16,-13 10-6 15,-9 10-29-15,-9 4-9 16,-12 9-24-16,-6-1 1 16,-9 7-13-16,-2-6 25 15,-10 5 6-15,7-8 31 16,-3 2-1-16,11-10 17 15,4-3 1-15,16-10 5 16,10-4-3-16,13-8 4 16,16-7-9-16,11-3 3 0,15-4-8 15,5-3-38-15,10-4-118 16,-11 0-359-16,5-7 43 16</inkml:trace>
  <inkml:trace contextRef="#ctx0" brushRef="#br0" timeOffset="90968.121">20724 7700 826 0,'1'-8'402'0,"1"-4"12"0,-5 3-187 15,-5 1-82-15,-2 4-43 16,-11 2-12-16,-1 6-28 15,-14 5 10-15,-4 5-21 16,-7 9 4-16,5 1-10 16,-3 8-2-16,12-3-11 15,8 2 2-15,12-4-7 16,8-4-4-16,13-7-5 16,11-8-2-16,11-7-9 15,11-10-7-15,3-4 4 16,5-13-4-16,-5 1-2 15,-2-5 1-15,-12 4 0 0,-7 7-4 16,-9 11 2-16,-8 10 1 16,-9 8 0-16,-4 9 3 15,-2 1-1-15,-2 8 0 16,1-3-2-16,5 2-20 16,1-4-34-16,6 0-93 15,3-8-11-15,11 3-373 16,2-1 47-16</inkml:trace>
  <inkml:trace contextRef="#ctx0" brushRef="#br0" timeOffset="91273.051">21144 7780 986 0,'-23'17'385'0,"6"-2"52"16,12-6-259-16,6-1-3 15,11-2-51-15,6-3-18 16,6-1-33-16,11-2-17 15,1-4-34-15,14-3-32 16,1 0-51-16,7-2-65 16,-6-4-385-16,3-5 66 15</inkml:trace>
  <inkml:trace contextRef="#ctx0" brushRef="#br0" timeOffset="91509.011">21333 7630 817 0,'-14'7'432'0,"1"9"-21"16,2 11-138-16,4 7-167 15,-1 13-7-15,-1-1-36 16,2 8-13-16,1-6-20 15,5-1-26-15,3-14-66 16,9 0-400-16,-1-16 103 0</inkml:trace>
  <inkml:trace contextRef="#ctx0" brushRef="#br0" timeOffset="93051.045">22111 7534 985 0,'-11'-18'323'0,"7"-2"58"16,10-2-227-16,9 4-18 16,9-1 14-16,2 9-14 15,8 3-3-15,-2 8-36 16,4 7-32-16,-7 8-39 15,-5 10-20-15,-11 6-7 0,-12 11-21 16,-13-3-7-16,-12 11-18 16,-5-8 9-16,-7 6-1 15,1-12 15-15,0 4 11 16,9-10 21-16,1-5 8 16,10-9 10-16,8-2 1 15,9-9 0-15,13-4-2 16,10-2-6-16,13 0-14 15,5-2-2-15,13 3-17 16,-1-1-48-16,9 6-96 16,-5-2-27-16,6 0-321 15,-12-3 16-15</inkml:trace>
  <inkml:trace contextRef="#ctx0" brushRef="#br0" timeOffset="93417.491">23029 7752 987 0,'16'-9'403'0,"-3"-5"73"16,-3 2-258-16,-6 1-7 15,-4 2-63-15,-9-1-33 16,-3 6-60-16,-11 3-20 16,-7 2-25-16,-12 9-3 15,0 6-9-15,-9 10 17 16,5 1 1-16,2 9 14 16,15-3 4-16,7-1 6 15,18-9-14-15,12-6-2 16,12-8-15-16,23-8-4 15,9-3-8-15,13-7-15 16,0-2-36-16,8 0-517 16,-14-3 143-16</inkml:trace>
  <inkml:trace contextRef="#ctx0" brushRef="#br0" timeOffset="94753.215">17851 8358 886 0,'25'1'251'0,"-1"1"66"0,10 0-226 15,7 0-24-15,12 1 8 16,2 1-16-16,8 2 7 16,-3 1-21-16,8 0-4 15,-8-3-16-15,11 1 15 16,-1 1-11-16,15-3 14 16,-6-2-10-16,13 0 15 15,-9-3-11-15,12 0 3 16,-11 1-10-16,11 2 6 15,-8 2-22-15,10 3 0 16,-11 0-3-16,16 1-2 16,-9-1-9-16,11 2 7 15,-10-3-5-15,16 1 0 16,-17-1-1-16,11-3 1 16,-13 0-2-16,8 1 10 15,-15-3 7-15,14 2 6 16,-12-2 3-16,10-1 1 0,-10 0-7 15,12 0-7-15,-12-1-7 16,9 4-4-16,-12 0 1 16,4 4 2-16,-15 1-7 15,3-3 3-15,-8 1-1 16,6 0-1-16,-8-5-1 16,8-2 7-16,-9-2-4 15,9-7 6-15,-4-1-4 16,15-3 8-16,-8 3 2 0,11 3 0 15,-12 3-5-15,7 4 10 16,-12 1-13-16,9 1 0 16,-7-2 5-16,10 2 0 15,-10-2 5-15,9-4 18 16,-8 2 8-16,13-3 16 16,-11 0 5-16,12 1-4 15,-13 2-17-15,4-2-11 16,-16 2-20-16,5-1-11 15,-18 0-37-15,-1-1-120 16,-13 0-428-16,-17-16 74 16</inkml:trace>
  <inkml:trace contextRef="#ctx0" brushRef="#br0" timeOffset="96150.678">20940 8814 888 0,'-35'7'384'0,"2"-5"40"15,9 3-164-15,12-1-76 16,11 1-5-16,9-4-40 15,14 0-22-15,6 0-54 16,11 2-14-16,0-2-29 16,5 2-7-16,-8 4-9 15,-3 2-7-15,-13 3-15 16,-10 5-25-16,-11-1-14 16,-11 4-11-16,-8-4 5 15,-12 0 14-15,2-3 25 0,0-1 20 16,6-3 7-1,9 0 4-15,12-3-4 0,9 2 8 16,6 0-7-16,9 4 9 16,0 2-4-16,1 7 12 15,-7-1-11-15,-5 3 10 16,-9-2-7-16,-14 6 9 16,-10-3-3-16,-12 5 5 15,-7-5-8-15,-6-2 3 16,6-7-10-16,4-7-7 15,12-5-28-15,5-15 185 16,15-10-686-16,7-9 265 16</inkml:trace>
  <inkml:trace contextRef="#ctx0" brushRef="#br0" timeOffset="99403.834">2986 9889 1050 0,'-22'5'300'0,"13"-2"100"15,16 1-303-15,16-1 46 16,16 0-16-16,24-2 18 16,11 0-20-16,28-2 4 15,4 0-39-15,24-1-22 16,-6 4-36-16,4 0-9 15,-22 5-17-15,0 6-9 16,-28 0-19-16,-5 7-114 16,-20 0-58-16,-12 0-353 15,-25-6-16-15</inkml:trace>
  <inkml:trace contextRef="#ctx0" brushRef="#br0" timeOffset="99666.573">3088 10252 1130 0,'-21'4'333'16,"12"-6"118"-16,20-1-311 15,25 3 30-15,14-5-2 0,27 1-51 16,5 2-27-16,17-3-23 15,-2 1-49-15,19 1-13 16,-12 1-24-16,15 3-144 16,-14-1-191-16,6-3-181 15,-17-8-146-15</inkml:trace>
  <inkml:trace contextRef="#ctx0" brushRef="#br0" timeOffset="100033.185">4420 9831 983 0,'-10'-9'319'15,"15"8"67"-15,10-1-249 16,15 2-18-16,4 2 0 16,13 3 25-16,2 2-25 15,10 9-13-15,-9 4-48 16,1 7-22-16,-17 4-32 0,-18 13-3 16,-24 2-5-16,-23 13 5 15,-14 1-1-15,-18 8-3 16,2-9 4-16,-7-3-7 15,13-12-5-15,0-7-80 16,16-14-27-16,5-7-389 16,17-9 51-16</inkml:trace>
  <inkml:trace contextRef="#ctx0" brushRef="#br0" timeOffset="100947.923">4350 9958 690 0,'7'-44'365'0,"-2"8"4"15,-1 6-133-15,0 14-101 16,-4 17-31-16,-4 16-40 16,-3 27-18-16,0 11-21 15,-3 26-6-15,0 0-3 16,-1 12-12-16,3-16-6 0,2-1-82 16,8-25-331-16,2-13 80 15</inkml:trace>
  <inkml:trace contextRef="#ctx0" brushRef="#br0" timeOffset="102582.76">5910 9960 1040 0,'13'-25'304'0,"-4"22"86"15,-6 20-289-15,-3 22-2 16,-3 10-34-16,-3 18 4 16,-1-2-30-16,-2 10-9 15,1-9-19-15,1 8-11 16,1-10-16-16,-1 4-65 16,5-9 246-16,0-5-600 15,3-17 227-15</inkml:trace>
  <inkml:trace contextRef="#ctx0" brushRef="#br0" timeOffset="102883.137">5837 10126 842 0,'-1'-30'393'0,"10"-6"13"16,13-9-135-16,12 3-125 15,11-2 13-15,7 8-25 16,11 5-13-16,-5 13-43 0,4 11-24 16,-13 10-28-16,-7 11-16 15,-18 4-8-15,-12 13-3 16,-15 4 4-16,-15 10-12 16,-11 0 8-1,-15 3-24-15,-2-11-14 0,-3-4-59 16,8-12-27-16,8-9-62 15,16-13-2-15,12-9-299 16,11-8 91-16</inkml:trace>
  <inkml:trace contextRef="#ctx0" brushRef="#br0" timeOffset="103249.201">6806 9964 1114 0,'-36'6'363'16,"11"-3"86"-16,8 2-290 15,14-4-37-15,9-1 5 16,12 0-40-16,11-1-11 16,7 0-22-16,12-4-12 15,6 1-26-15,12-2-17 16,-2 0-70-16,8 2-114 15,-11 0-337-15,-3 4 14 16</inkml:trace>
  <inkml:trace contextRef="#ctx0" brushRef="#br0" timeOffset="103473.544">6722 10187 1211 0,'-19'10'379'0,"16"-8"84"15,15 0-295-15,13-6-29 16,13-4-2-16,2-3-19 0,14-3-24 16,3 1-44-16,14 0-31 15,-2 3-75-15,6-2-515 16,-9 0 149-16</inkml:trace>
  <inkml:trace contextRef="#ctx0" brushRef="#br0" timeOffset="104898.965">6356 10669 410 0,'-2'-4'445'0,"-4"0"-100"15,-1 1 7-15,-3 1-224 16,-2 1-39-16,-3-1-2 16,-1 0-22-16,-2 4 7 15,-5 0-6-15,-5 5 0 16,3 2-7-16,-5 6-14 16,2 5-12-16,3 6-15 15,5 2-6-15,5 6-11 16,6-1 1-16,6 1 2 15,11-5-1-15,10-2-2 16,7-7-1-16,13-7 3 16,1-8 0-16,9-14-3 15,-8-8 5-15,5-12 0 16,-10-3 3-16,1-8-8 16,-10 2 8-16,-5 1-5 0,-13 7-4 15,-14 0-1-15,-13 10 1 16,-13 10-17-16,-8 10-28 0,-18 11-57 15,-1 14-19-15,-9 10-341 16,10 5 60-16</inkml:trace>
  <inkml:trace contextRef="#ctx0" brushRef="#br0" timeOffset="108481.644">8404 9635 889 0,'18'-12'329'0,"-8"2"50"16,-4-2-206-16,-7 1-33 16,-7 0-6-16,-6 4-22 0,-8 2-4 15,-3 0-29-15,-6 4-13 16,0 5-19-16,-5 7-17 15,5 6-11-15,-2 13-10 16,7 3 0-16,2 9-9 16,4-2 6-16,10 4-3 15,10-12 2-15,11-5-3 16,8-12 2-16,13-14-4 16,4-13-2-16,6-9-1 15,-4-9 1-15,7-10-4 16,-9 4 10-16,0-5-3 15,-10 9 1-15,-3 4-1 16,-9 11 4-16,-7 7-10 16,-8 14 5-16,-8 12-5 15,-4 9 3-15,-6 11 2 16,-2 4 2-16,0 2-4 16,7-8 3-16,4-3-24 15,10-9-47-15,6-6-86 16,7-8 288-16,8 0-636 0,0-3 241 15</inkml:trace>
  <inkml:trace contextRef="#ctx0" brushRef="#br0" timeOffset="108837.518">8783 9685 1110 0,'-16'4'362'0,"4"1"76"16,10-2-298-16,8 6 0 16,4 1-28-16,10 1-17 0,4-3-17 15,9-5-19-15,6-3-31 16,15-3-23-16,-1-5-14 16,5-1-119-16,-6 3-50 15,-1-6-340-15,-16 0-9 16</inkml:trace>
  <inkml:trace contextRef="#ctx0" brushRef="#br0" timeOffset="109079.668">9060 9480 1068 0,'-17'10'344'16,"-2"9"57"-16,0 12-276 16,3 5-55-16,0 12-13 15,3-1-25-15,2 5-2 16,3-6-16-16,1 2-13 16,2-13-15-16,3-2-86 15,2-13-332-15,0-3 77 16</inkml:trace>
  <inkml:trace contextRef="#ctx0" brushRef="#br0" timeOffset="110615.245">9827 9454 1002 0,'-19'-3'332'0,"-1"-3"69"15,10 1-269-15,5-7 1 16,9-1-33-16,11-4-4 16,8 2-14-16,14-2-24 15,4 5-13-15,9 8-17 16,-4 7-15-16,-6 12-15 16,-16 11 2-16,-17 15-17 15,-17 5-1-15,-22 14-12 16,-9-3 6-16,-11 5-2 15,5-10 15-15,-6 2 5 0,14-14 13 16,3 1 9-16,14-14 1 16,8-2 4-16,14-13-1 15,13-4-3-15,9-8-9 16,13-4-3-16,8-4-4 16,20-2-10-16,-3 0 5 15,12 1-123-15,-10 0-244 0,5 5-109 16,-17 2-162-16</inkml:trace>
  <inkml:trace contextRef="#ctx0" brushRef="#br0" timeOffset="111047.955">10687 9590 975 0,'4'-3'338'16,"-6"3"72"-16,-4 0-257 16,-5 0-9-16,-1 0-32 15,-7-1-4-15,-1-2-28 16,-6 0-2-16,1 1-14 16,-9 3-5-16,3 5-6 0,-2 9-6 15,2 6-14-15,3 10-8 16,10 2-8-16,6 2-7 15,13-3-5-15,12 2-2 16,10-14-4-16,17-2-10 16,3-9-9-16,13-9-111 15,-4-8-53-15,4-5-358 16,-13-7-1-16</inkml:trace>
  <inkml:trace contextRef="#ctx0" brushRef="#br0" timeOffset="111933.177">7859 10263 786 0,'-12'-7'240'15,"4"0"62"-15,9 2-222 0,9 1 0 16,9 3-13-16,8-1 1 16,4 4-12-16,19 2 5 15,3 2-8-15,19-1-4 16,0-3-14-16,16-1-2 16,-4-1-11-16,16 0-2 15,-8 0-10-15,15 1-4 16,-11 5-7-16,16-3 0 15,-15 0 1-15,15-2 1 16,-10-2 2-16,21-3 4 16,-13 1 1-16,19-5 42 15,-10 1-1-15,29 0-3 16,-17-2 3-16,16-5-1 16,-9-1-48-16,15 0 3 15,-26-2 2-15,13 0-2 16,-22 6-4-16,3 6 6 15,-24 3-6-15,5 1-8 16,-27 0 5-16,3 1-3 0,-17-3-5 16,0 0 186-16,-11-3-614 15,3-9 259-15</inkml:trace>
  <inkml:trace contextRef="#ctx0" brushRef="#br0" timeOffset="113581.421">9764 10564 993 0,'-25'4'334'0,"2"1"66"16,10-3-262-16,7-2-5 16,8-3-40-16,9-3 8 15,6-2-25-15,11-1-18 16,4 1-24-16,7 2-4 16,-3 4-17-16,2 4-6 0,-9 6-9 15,-8 5-7-15,-11 3-1 0,-12 6-6 16,-11 1 2-16,-11 3 8 15,-3-2 3-15,-4 2 0 32,6-5 4-32,3-4 3 0,9-3-5 0,9-2 3 15,7-1 2-15,9 0-5 16,4 1 3-16,4 4-2 16,1-2 4-16,-1 7-7 15,-6 0 9-15,-6 6-6 16,-9 0 3-16,-9 6-3 15,-6-5 5-15,-10-1-5 16,-3-6 6-16,-6-6 0 16,6-9 4-16,-2-5-9 15,9-7-6-15,4 0-72 16,4-2-39-16,4 1-368 16,6 2 47-16</inkml:trace>
  <inkml:trace contextRef="#ctx0" brushRef="#br0" timeOffset="127296.138">16253 10139 707 0,'17'-11'481'16,"-14"-5"-65"-16,-3 2-58 15,-6 6-236-15,-8 1-8 16,-3 6-33-16,-10 1-3 16,-3 2-18-16,-9 3-2 15,1 1-9-15,-7 5-1 16,5 5-5-16,-4 10-7 16,10 2-7-16,-1 9-14 15,9-1-5-15,4 3-6 0,11-9-5 16,10-3 0-16,10-12 3 15,14-12-1-15,9-12-1 16,13-15-4-16,1-7 2 16,8-12 0-16,-5 1 0 15,1 2-1-15,-13 11 0 16,-7 6 5-16,-11 15-3 0,-8 8 3 16,-9 8-3-16,-9 9 6 15,-1 8-10-15,-8 9 5 16,0 7-3-16,-4 8 5 15,4-2-6-15,2 5 3 16,7-7-25-16,7-4-117 16,7-17-7-16,4-14-386 15,3-14 10-15</inkml:trace>
  <inkml:trace contextRef="#ctx0" brushRef="#br0" timeOffset="128678.778">17057 10043 600 0,'-23'0'429'0,"0"-2"-41"15,3 2-51-15,3 2-143 16,5-1-21-16,1 1 0 16,2 4-27-16,2 3-19 15,2 0-46-15,4 4-1 16,3 1-31-16,8 4-8 16,2-3-12-16,14 0 2 0,2 0-19 15,12 1-4-15,-3-4-4 16,4 1 9-16,-4-1-13 15,-1 4 3-15,-9-3 1 16,-2-1 3-16,-8 3-10 16,-4 3 5-16,-10-4-4 15,-4 3 6-15,-8 2 0 0,-10-1-2 16,-7-2-1-16,-11 3 3 16,-4-2-5-16,-8 1 14 15,4-3 8-15,-1-1 4 16,10-5-2-16,4-2 6 15,12-3-19-15,5-4-10 16,9-2-12-16,8 0-75 16,4 0-114-16,9 2-411 15,3 0 28-15</inkml:trace>
  <inkml:trace contextRef="#ctx0" brushRef="#br0" timeOffset="129478.442">18258 10207 1094 0,'0'2'355'0,"-20"-1"66"15,-9 7-312-15,-20 1-5 16,-5 7-45-16,-15 6-16 16,0 7 4-16,-3 9 30 15,15 4 5-15,9 7 17 16,17-5-5-16,16-1-7 16,19-10-41-16,25-11-16 15,11-14-19-15,29-10-3 16,11-11-42-16,18-5-519 0,-5-2 164 15</inkml:trace>
  <inkml:trace contextRef="#ctx0" brushRef="#br0" timeOffset="133865.802">16424 11338 669 0,'13'-2'373'0,"-4"1"-18"0,-2 0-101 16,-2 1-133-16,-7 0 6 16,-3 1-32-16,-9-1 2 15,0 1-13-15,-7-2-2 16,-1 1-21-16,-4 1 1 15,-2 4-16-15,-11 4-4 16,1 1-14-16,-6 8-7 16,4 4-10-16,1 8 1 15,12 4-8-15,5 9-4 16,11-6-1-16,8-2 5 16,12-10-7-16,12-9 4 15,9-15 0-15,14-13 0 16,3-11-5-16,7-12 4 15,-4-8-1-15,1-9-2 16,-12 7 5-16,-4 4 1 16,-14 13-1-16,-6 11-4 0,-10 18 7 15,-10 18-6-15,-6 13-2 16,-5 16 6-16,-2 5 0 16,-1 6-6-16,4-9 4 15,6-1-1-15,4-16-2 16,9-6-98-16,7-12-37 15,7-4-375-15,1-8 15 16</inkml:trace>
  <inkml:trace contextRef="#ctx0" brushRef="#br0" timeOffset="134361.78">16897 11696 1008 0,'-1'-9'290'16,"-5"6"70"-16,-3 10-265 16,-4 6-36-16,-3 16-12 15,-1 4-30-15,-2 9-2 16,1-1-19-16,-1 2-32 16,5-11-32-16,-2-5-308 15,5-12 67-15</inkml:trace>
  <inkml:trace contextRef="#ctx0" brushRef="#br0" timeOffset="135060.628">17841 11426 848 0,'8'-7'282'15,"-2"-1"74"-15,-3 0-225 16,-2 0 12-16,-3 2-24 16,-5 2-10-16,-3 1-36 15,-12 3 2-15,-2 4-24 0,-13 7 5 16,-5 7-3-16,-13 9 15 16,2 8-14-16,-7 11 16 15,12-2-8-15,1 5 10 16,20-4-1-16,7-2 1 15,19-12-21-15,17-3-10 16,13-14-18-16,24-9-10 16,10-7-11-16,17-6-1 15,-3-4-22-15,7-1-146 16,-16 10-413-16,-12 1 67 16</inkml:trace>
  <inkml:trace contextRef="#ctx0" brushRef="#br0" timeOffset="141194.963">19362 11238 1054 0,'-4'-3'300'16,"-4"-3"87"-16,-7 5-270 16,-2 1-19-16,-13 6-6 0,-4 3-27 15,-12 6-5-15,-3 1-22 16,-12 5 12-16,4 3-4 16,-6 12 14-16,11 3-5 15,2 12-5-15,12 0-20 16,6 9 3-16,11-9-9 15,6 3 0-15,14-11-3 16,16-4-4-16,10-12-9 16,20-4-5-16,10-11-5 15,18-4-2-15,2-6-23 0,12-6-113 16,-10-4-57-16,-1-1-328 16,-22 0-17-16</inkml:trace>
  <inkml:trace contextRef="#ctx0" brushRef="#br0" timeOffset="141503.362">18816 11539 828 0,'-3'-7'287'16,"4"1"69"-16,6 2-217 16,4 0 17-16,7 4-10 15,8-1 10-15,2 2-19 16,12 0-15-16,4-1-38 0,11 0-26 15,0-1-101-15,11-3-450 16,-4-7 119-16</inkml:trace>
  <inkml:trace contextRef="#ctx0" brushRef="#br0" timeOffset="145142.78">20005 11182 735 0,'0'-40'380'0,"-1"14"-8"16,-2 14-141-16,-2 18-107 15,-1 23-35-15,-6 25-9 16,-1 10-16-16,-4 17-18 16,2 0-17-16,2 9-10 15,1-13-12-15,2 5-12 16,2-16-5-16,3-3-36 15,0-15-21-15,5-13-67 16,3-20-297-16,6-17 61 0</inkml:trace>
  <inkml:trace contextRef="#ctx0" brushRef="#br0" timeOffset="145314.281">20223 11265 833 0,'7'-19'344'16,"-7"18"18"-16,-11 14-196 0,-5 18-62 15,-5 8-27-15,-3 16-9 16,0 1-14 0,0 11-16-16,5-7-17 0,4 2-22 15,6-13-5-15,6 2-38 16,6-14-41-16,2-6-331 16,-1-8 65-16</inkml:trace>
  <inkml:trace contextRef="#ctx0" brushRef="#br0" timeOffset="145709.348">19933 11313 944 0,'-2'-26'312'0,"10"-8"78"0,11 1-249 16,16-9 45-16,8 2-30 15,12-5 2-15,0 7-33 16,7 6-25-16,-10 10-56 16,0 14-14-16,-13 16-25 15,-9 20-4-15,-16 13-10 16,-12 16-13-16,-14 3-7 16,-13 12-12-16,-4-8 4 15,-7 8 2-15,5-12 14 0,-1 4 8 16,8-11 16-16,2 1 2 15,7-13 6-15,5 2 8 16,8-11 3-16,12-1 0 16,5-9 0-16,12 1-13 15,7-4-10-15,7 0-65 16,1 0-68-16,5-2-371 16,-7-4 48-16</inkml:trace>
  <inkml:trace contextRef="#ctx0" brushRef="#br0" timeOffset="146269.935">20700 10926 926 0,'-14'0'294'16,"5"-1"77"-16,6 3-257 15,6 0 26-15,5 4-25 16,12 0-10-16,4-1-31 15,10 0-16-15,6-1-37 16,9-2-72-16,-4-2-60 16,1-4-334-16,-11-1 37 0</inkml:trace>
  <inkml:trace contextRef="#ctx0" brushRef="#br0" timeOffset="146454.862">20887 10767 1031 0,'-20'15'344'0,"-2"13"62"15,5 7-291-15,1 10-30 16,6-1-42-16,3 4-29 16,2-6-17-16,3 2-32 15,3-4-374-15,2-1 113 16</inkml:trace>
  <inkml:trace contextRef="#ctx0" brushRef="#br1" timeOffset="165872.665">5753 9019 1123 0,'-3'-37'303'0,"5"12"92"16,-1 23-320-16,-2 21-4 15,-1 19-20-15,-2 36-12 16,-2 13-12-16,2 29-12 16,-1 6-7-16,4 23-5 15,1-17 3-15,4 24-6 16,-1-12 3-16,2 18-1 0,-3-20-6 16,1 13 4-16,2-25 5 15,1-1-5-15,1-24-1 16,4-3 0-16,1-21-19 15,-4-4-253-15,3-20-150 16,-4-30-48-16</inkml:trace>
  <inkml:trace contextRef="#ctx0" brushRef="#br1" timeOffset="166739.13">5867 9057 864 0,'36'1'258'0,"-5"4"68"16,3 2-239-16,15 2-18 16,6 2-28-16,17 3-8 15,-4 0-16-15,17-1-6 16,-6-3-12-16,14-1 3 16,-5-4 3-16,13 0-3 15,-10-3 5-15,19-1 15 16,-11 0 5-16,17-3 2 0,-10-4 2 15,21-2-1-15,-8-1-11 16,15-5-6-16,-16 1-4 16,25 2-3-16,-15 2-3 15,11 0 3-15,-15 5 11 16,23 3 8-16,-27 1 7 16,20 0 4-16,-13 2-2 15,23 0-11-15,-16 1-9 0,25 0-8 16,-14 1 0-16,20-1-5 15,-18-2 4-15,24 0 0 16,-19-2-4-16,22 0 0 16,-17 0 10-16,22 1 7 15,-18 2-1-15,22-1 23 16,-20 2-6-16,23-2-3 16,-20-1-12-16,20-4 2 15,-20 0-22-15,13-4-2 16,-21-2-25-16,12 0-85 15,-34-2-352-15,0-1 72 16</inkml:trace>
  <inkml:trace contextRef="#ctx0" brushRef="#br1" timeOffset="167655.608">5780 11338 1005 0,'-6'-5'259'0,"5"1"89"15,10 5-288-15,11 5-6 16,8 0-17-16,19 3-10 16,4-1-11-16,28 0-3 15,1-1-2-15,21 1-1 16,-3-2-2-16,27 2 1 15,-8-2-6-15,19-3 0 16,-1 0-3-16,29-6 1 16,-12-2 2-16,31-6 7 15,-8-1 3-15,28-6 19 16,-17 3 3-16,28-2 5 16,-24 5 2-16,27 1-2 15,-20 2-19-15,23-1 1 16,-20 6-10-16,25-4 4 15,-26 1 4-15,25 0 11 16,-28-1 0-16,22-3 11 0,-29 3-7 16,21-2 4-1,-32-2-3-15,16 1 8 0,-31 1-6 16,11-3 4-16,-30 4-9 16,7-2 5-16,-23 2-18 15,3 0 0-15,-24 2-8 16,3-3-9-16,-21 1-4 15,-2-2-22-15,-18-3-51 0,-1-7-85 16,-16-5-364-16,-3-13 46 16</inkml:trace>
  <inkml:trace contextRef="#ctx0" brushRef="#br1" timeOffset="168138.914">12360 9240 1090 0,'-3'-10'331'0,"-2"8"71"16,2 13-303-16,8 17-23 16,5 10-20-16,4 21-15 15,1 5-7-15,4 27-2 16,-4 3-17-16,-3 20-8 16,-7 4-8-16,-6 27 0 15,-6-17-4-15,-8 16-13 16,-3-11-32-16,-3 2-250 15,4-24-135-15,-4-10-72 16</inkml:trace>
  <inkml:trace contextRef="#ctx0" brushRef="#br1" timeOffset="196700.81">13108 9870 547 0,'-4'-15'407'16,"-2"2"-77"-16,-3-1-35 16,0 5-222-16,-5-1-9 15,-1 3-20-15,-8 2 3 16,0 7-12-16,-11 8-2 16,-1 0-5-16,-13 12 1 15,4 4 0-15,-4 11-1 16,9 1-7-16,1 15-6 0,12-1-6 15,7 12-5-15,10-7-2 16,10 6 3-16,9-13 2 16,15-5 1-16,8-16-4 15,20-10 2-15,3-17-4 16,10-17-2-16,-6-9-1 16,1-16 5-16,-19-5-1 15,-6-14 6-15,-11 1-4 16,-9-8 3-16,-13 9-2 0,-11 2-5 15,-10 17-3-15,-17 13-2 16,-5 19 0-16,-19 21-7 16,1 17 3-16,-5 19-30 15,12 6-19-15,9 7-59 16,21-8-244-16,15 3-50 16,14-10-99-16</inkml:trace>
  <inkml:trace contextRef="#ctx0" brushRef="#br1" timeOffset="197100.743">13488 9677 1035 0,'-27'26'277'16,"0"6"85"-16,-3 15-285 0,2-1-10 15,0 13-17-15,9-3-19 16,1 10-6-16,7-5-19 16,5 11-4-16,3-9 1 15,0 1-2-15,4-15-5 16,4-8 0-16,4-18-5 0,6-13-5 16,5-15-1-16,6-15 2 15,2-9 3-15,1-12 0 16,-3 2 7-16,-1-5 2 15,-9 12 3-15,-6 3-1 16,-5 14 5-16,-3 11 0 16,-4 9-3-16,-3 15 0 15,-5 3 4-15,-3 8-3 16,-1 2-2-16,-1 3 0 16,0-8 0-16,6 2-11 15,3-8-44-15,3-8-325 16,6-8 87-16</inkml:trace>
  <inkml:trace contextRef="#ctx0" brushRef="#br1" timeOffset="197224.725">13602 9963 822 0,'-4'-17'345'16,"-1"4"3"-16,-1 9-217 15,-1 8-77-15,2 6-71 16,2 8-326-16,4 1 85 15</inkml:trace>
  <inkml:trace contextRef="#ctx0" brushRef="#br1" timeOffset="197700.637">13859 10209 1001 0,'-16'2'296'0,"-8"0"73"15,-1-1-283-15,-7 4-3 16,1 1-33-16,-5 1 6 16,4 5-16-16,-3 5-6 15,8 0-15-15,3 4-4 16,7 0-10-16,8 0-1 16,10-2-3-16,9-5 0 15,7-6 1-15,8-8-5 16,6-6 1-16,7-7 1 15,-1-5-2-15,4-8-3 16,-6 3 7-16,-1-1-2 0,-10 10 3 16,-8 10-1-16,-10 12 3 15,-11 16-2-15,-6 10 0 16,-9 15-5-16,2 4 5 16,-4 14-2-16,3-4-2 15,0 8 2-15,0-10 5 16,-4 2-6-16,1-13-4 15,-8-7 7-15,3-11 0 16,-4-8-4-16,4-15 0 0,-2-10 4 16,5-11-9-16,2-7-24 15,6-6-21-15,2-8-46 16,6-2-311-16,14-4 70 16</inkml:trace>
  <inkml:trace contextRef="#ctx0" brushRef="#br1" timeOffset="198066.655">14093 10287 836 0,'-1'-1'272'0,"-7"2"53"0,-1 3-230 15,-5-2-1-15,1 2-25 16,-4 0-9-16,2-3-12 15,-1 4-5-15,-1 2-16 16,-1 6-5-16,1 5-5 16,1 7 0-16,2-1-6 15,8 4-4-15,6-7-3 16,12-5-2-16,5-9-2 16,6-10 0-16,2-6 1 15,6-8-2-15,-4-3 3 0,3-6-4 16,-5 4 3-16,-5-5-2 15,-9 8 4-15,-8 1-3 16,-10 9 2-16,-12 5-5 16,-1 8 3-16,-7 10-10 15,4 5-19-15,-2 5-363 16,10 0 113-16</inkml:trace>
  <inkml:trace contextRef="#ctx0" brushRef="#br1" timeOffset="198271.492">14319 10249 891 0,'3'7'244'0,"-5"6"73"16,-4 10-247-16,-1 1-26 15,-5 12-9-15,-2 2-16 16,-5 7-2-16,4-4-8 15,3 8-2-15,4-7-2 16,2 4-12-16,5-10-11 16,-3-5-314-16,3-10 92 15</inkml:trace>
  <inkml:trace contextRef="#ctx0" brushRef="#br1" timeOffset="198540.723">14265 10339 957 0,'10'-28'337'0,"9"-5"66"15,1 3-260-15,10-4 0 16,-4 7-35-16,3 5-16 16,-5 13-32-16,-2 9-10 15,-9 12-33-15,-3 15-13 16,-10 3-2-16,-6 8-5 15,-6 0 1-15,-8 1-3 16,1-8-3-16,0-2-5 0,0-11-26 16,5-3-73-16,4-6-26 15,-2-6-318-15,5-3 32 16</inkml:trace>
  <inkml:trace contextRef="#ctx0" brushRef="#br1" timeOffset="198900.433">14666 10251 773 0,'13'-11'234'0,"-9"2"70"15,-6 3-203-15,-6 5-2 16,-7 3-14-16,-7 1-4 16,-1 4-24-16,-5 8-9 15,4 3-16-15,-1 7-5 16,4 3-7-16,1 7 6 15,7-4-4-15,4 2-2 16,7-7 1-16,8-6 1 16,8-11-10-16,6-10-4 15,6-11-1-15,6-9-5 16,-2-7-1-16,1-6 1 16,-5 3-1-16,-3-2-2 15,-11 3 2-15,-5 2-2 16,-8 7 4-16,-10 5-5 15,-9 11 2-15,-7 6-6 0,0 3-2 16,1 10-20-16,8 0-28 16,3 3-344-16,10-2 89 15</inkml:trace>
  <inkml:trace contextRef="#ctx0" brushRef="#br1" timeOffset="199533.648">14962 9843 949 0,'9'-19'292'0,"-10"12"52"15,-6 16-267-15,-5 16-12 16,-3 13-30-16,-6 18 0 16,0 1-11-16,-2 12-1 15,5-5-8-15,0 2-5 16,8-13-7-16,3-3 5 15,8-14-6-15,6-5-2 16,6-11 1-16,4-10-2 16,2-11 0-16,4-12 1 15,-3-9 2-15,4-12-1 16,-5 0 3-16,0-1 0 16,-8 6 0-16,-2 8-6 0,-6 12 3 15,-5 9 1-15,-1 7-3 16,-5 9 0-16,0 4 1 15,-1 4 0-15,2 0 1 16,2 1 1-16,2-6 1 16,7-4 0-16,3-6-2 15,6-4 0-15,1-5-3 16,3-3 1-16,-2-1-1 0,2-3 4 16,-1-4-5-16,4-2 5 15,1-1-3-15,3-5 1 16,-1 0 2-16,0 3 3 15,-3 4-4-15,-4 10 2 16,-7 9 5-16,-2 12 11 16,-6 7 8-16,-4 8 10 15,-1 1 3-15,-2 6 2 16,1-3-21-16,-3 7-4 16,0-3-14-16,-9 3 0 15,0-6-1-15,-7-2 16 16,0-11 8-16,-9-1 16 15,6-12 1-15,-3 0-5 16,4-7-15-16,1-4-55 16,7-9-71-16,0-14-366 15,0-11 57-15</inkml:trace>
  <inkml:trace contextRef="#ctx1" brushRef="#br0">13764 19044 0,'0'0'0,"0"0"0,0 0 0,0 0 16,12-101-16,-7 90 15</inkml:trace>
  <inkml:trace contextRef="#ctx0" brushRef="#br0" timeOffset="-213498.688">1252 13909 1150 0,'-37'-5'317'0,"11"20"130"16,18 0-326-16,10 2 20 15,15-1-9-15,22 4 1 16,14-1-38-16,23 3-2 0,10 0-24 16,25-5-13-16,2-3-28 15,20-5-8-15,-6-7-16 16,22-8-5-16,-14-5 0 16,7-4 2-16,-24 0 0 15,7 3-45-15,-30 2-76 16,-9 7-442-16,-27 10 69 15</inkml:trace>
  <inkml:trace contextRef="#ctx0" brushRef="#br0" timeOffset="-213199.208">1311 14359 1171 0,'-55'15'378'15,"21"-9"88"-15,25-2-312 16,28-1-28-16,31-3-10 16,19-2-42-16,33 5-20 15,6-1-19-15,33 3-10 16,-10-2-17-16,25 4-7 0,-13-1 4 15,10 1 1-15,-24 0-9 16,9-2 2-16,-25-2-67 16,-4-1-456-16,-24 0 127 15</inkml:trace>
  <inkml:trace contextRef="#ctx0" brushRef="#br0" timeOffset="-212816.556">3093 13710 946 0,'-19'11'461'15,"5"1"-5"-15,14 1-189 16,14-2-165-16,16 2-6 16,10-2-29-16,14 4-7 15,1 3 1-15,5 8-11 16,-10 6-16-16,-5 15-14 16,-21 1-12-16,-16 22-2 0,-19 2-5 15,-31 20-4-15,-14-1 2 16,-25 13 8-16,1-15-5 15,-13 1 1-15,21-26 0 16,-2-7-3-16,21-25-104 16,0-15-427-16,16-19 109 15</inkml:trace>
  <inkml:trace contextRef="#ctx0" brushRef="#br0" timeOffset="-212049.881">4596 13881 556 0,'8'-29'385'15,"-1"5"-33"-15,-12 6-57 16,-3 6-160-16,-6 8-18 16,-9 4 0-16,-3 5-25 15,-12 7 10-15,-4 8-22 16,-8 13-6-16,4 5-20 15,-10 18-8-15,9 3-24 0,0 12-7 16,12-10-1-16,8 5-11 16,20-14-2-16,13-3-4 15,14-18-1-15,21-7-76 16,10-15-35-16,15-16-375 16,0-13 41-16</inkml:trace>
  <inkml:trace contextRef="#ctx0" brushRef="#br0" timeOffset="-211682.741">5008 13992 1107 0,'-4'-20'298'16,"-11"16"100"-16,-8 3-309 15,-3 2-28-15,-6 10 6 16,-1-1-31-16,-9 14 3 0,4 3-1 15,-7 14-3 1,7 1-5-16,-1 18-4 0,10-2-2 16,6 12 12-16,14-12-4 15,15-2 7-15,11-21-11 16,23-14-4-16,12-21-18 16,13-23 1-16,0-11-8 15,7-22 6-15,-17-1 1 0,-5-10 1 16,-17 11-1-16,-16 1 0 15,-17 17 1-15,-18 8-7 16,-12 18-4-16,-16 18-31 16,-1 15-18-16,-10 17-47 15,10 8-13-15,0 7-63 16,13-4-49-16,9-1-214 16,19-12 30-16</inkml:trace>
  <inkml:trace contextRef="#ctx0" brushRef="#br0" timeOffset="-211149.543">5463 13946 876 0,'-6'5'302'0,"-7"12"47"0,-6 5-233 16,-8 14-38-16,3 2-18 15,-3 14-1-15,5-3-4 16,1 10 8-16,8-8-8 15,9 1-13-15,8-18-13 16,11-6-6-16,6-19-11 16,11-15-6-16,1-13 4 15,9-18 3-15,-3-7-4 16,8-11 0-16,-9 3 1 0,2 1-1 16,-13 15-7-16,-3 6-1 15,-11 15-3-15,-5 12 1 16,-9 12-3-16,-7 14 8 15,-6 7-3-15,-3 13 6 16,-2-2-2-16,1 7 3 16,8-13-2-16,5 1 1 15,8-14-2-15,11-9 3 16,8-17-3-16,12-11-8 16,1-10 8-16,13-15-3 15,-5-4 2-15,7-8-5 16,-10 3 5-16,3 2-8 15,-12 13 4-15,-3 8-1 16,-11 17 2-16,-14 17 2 16,-11 14-2-16,-9 17 6 0,-7 10-9 15,-11 12 4-15,11-5-3 16,3 5-1-16,8-15-8 16,8-6-76-16,13-16-46 15,9-14-318-15,7-19 11 16</inkml:trace>
  <inkml:trace contextRef="#ctx0" brushRef="#br0" timeOffset="-210983.566">6316 13996 923 0,'6'-6'339'16,"-13"16"39"-16,-7 19-229 16,-2 9-95-16,-11 20-18 15,-2 3-25-15,-2 16-11 16,0-9-2-16,1 11 3 15,9-10 0-15,2 7-31 16,7-14-29-16,3 2-319 16,3-23 68-16</inkml:trace>
  <inkml:trace contextRef="#ctx0" brushRef="#br0" timeOffset="-210648.821">6180 14186 518 0,'-4'-10'462'16,"8"-3"-83"-16,7-2-27 15,13-5-179-15,8-3-30 16,11-2 6-16,2 2-19 16,10 3-15-16,-7 8-38 15,10 8-30-15,-10 6-30 16,2 5-14-16,-10 5-6 0,-7 2 2 15,-15 2 2-15,-14 8-1 16,-12 3 3-16,-21 8 4 16,-8 3-9-16,-14 6-16 15,-1-3-21-15,-8 0-42 16,10-10-21-16,4 0-38 16,13-11-18-16,5-5-316 15,15-4 100-15</inkml:trace>
  <inkml:trace contextRef="#ctx0" brushRef="#br0" timeOffset="-210249.287">7135 14074 774 0,'33'-16'385'0,"-15"11"18"15,-22 4-154-15,-16 5-156 0,-9 5-5 16,-16 6-5-16,-8 3-21 15,-7 8 26-15,6 0 7 16,-4 9-5-16,16-2-27 16,1 7-18-16,16-2-23 15,9 2-14-15,11-9-8 16,16-2 0-16,11-14-4 16,13-12 4-16,9-14 1 15,14-17-6-15,-4-8 4 0,7-10 0 16,-6-1-3-16,-3-4 1 15,-11 9 6-15,-6-6-1 16,-12 13 0-16,-6 2-4 16,-11 15 4-16,-6 8-2 15,-4 14-1-15,-7 15 2 16,-5 8-2-16,-6 19-2 16,-2 6 2-16,-3 13-1 15,2-4-3-15,11 1-4 16,11-15-36-16,10-10-75 15,11-15-31-15,8-16-353 16,0-12 43-16</inkml:trace>
  <inkml:trace contextRef="#ctx0" brushRef="#br0" timeOffset="-210080.755">7466 14025 1056 0,'3'-6'343'16,"-8"12"48"-16,-1 6-299 15,-5 15-28-15,-3 5-47 16,-3 10-12-16,2-3-2 16,3 6-5-16,5-7-6 15,5 2-75-15,5-9-312 16,5-2 75-16</inkml:trace>
  <inkml:trace contextRef="#ctx0" brushRef="#br0" timeOffset="-209781.471">7541 14180 911 0,'20'-12'352'0,"5"-2"60"15,3-1-241-15,5-4 0 16,0 1-51-16,7-3-5 16,-3 2-42-16,3 0-16 15,-4 9-27-15,0 6-8 16,-11 10-20-16,-4 16-1 15,-14 7 5-15,-10 13-6 16,-7 5-1-16,-6 8 2 16,-1-7 0-16,-1 4-6 15,7-15 1-15,2-7-6 0,4-16-19 16,5-18-70-16,6-14-35 16,5-20 293-16,2-12-638 15,5-17 297-15</inkml:trace>
  <inkml:trace contextRef="#ctx0" brushRef="#br0" timeOffset="-209694.554">8080 13709 1224 0,'-11'-9'327'0,"-7"14"78"15,-3 14-372-15,3 7-419 16,4 3 92-16</inkml:trace>
  <inkml:trace contextRef="#ctx0" brushRef="#br0" timeOffset="-209346.803">8500 14047 957 0,'-12'-11'555'0,"-19"4"-50"16,-9 3-156-16,-6-1-259 16,4 2-32-16,-9 1-44 15,7 5-13-15,-1 6 1 16,12 6 1-16,5 3-1 0,15 3 1 15,9 4-1-15,11-1-5 16,9 2 1-16,7-2 1 16,9 4 4-16,0-3-4 15,3 6 3-15,-6-1 0 16,-4 2-3-16,-11-5-2 16,-8 1 4-16,-11-9-2 15,-7 0 8-15,-9-6 0 16,-7-2-1-16,0-5 1 15,-3-4-4-15,6-4-12 0,1-6-103 16,6-5-65-16,8-3-337 16,8 1-10-16</inkml:trace>
  <inkml:trace contextRef="#ctx0" brushRef="#br0" timeOffset="-208983.054">8773 14077 1252 0,'10'-17'410'0,"-15"6"58"16,-5 6-366-16,-13 4 11 15,-4 8-52-15,-10 8 5 16,-2 7 0-16,-9 15-1 0,5 5-21 16,-3 16-14-16,10 1-19 15,10 5-6-15,15-12-3 16,16-4-2-16,17-21 3 15,17-13-5-15,11-12 3 16,13-14-3-16,-1-4-1 16,4-16 0-16,-12-4 5 15,-2-14-1-15,-15 5 1 16,-8-11-1-16,-15 11 2 16,-13 2-3-16,-10 14-1 0,-19 7 0 15,-8 14-1-15,-11 8-39 16,0 9-28-16,-9 7-97 15,14 4-47-15,5 3-323 16,11-2 29-16</inkml:trace>
  <inkml:trace contextRef="#ctx0" brushRef="#br0" timeOffset="-208617.199">9182 14049 1247 0,'-1'-20'390'0,"-1"5"61"0,-1 8-368 16,-3 9-11-1,-6 11-59-15,-5 15-3 0,-3 8-2 16,-6 12 0-16,4 4-3 16,3 7 0-16,6-6-5 15,10-2-3-15,11-13 7 16,10-10-6-16,9-13-6 15,7-13 5-15,4-13 4 16,6-14-9-16,-5-7 8 16,7-12 4-16,-3 0 6 0,4 1 41 15,-9 11 9-15,-1 10-4 16,-9 18-1-16,-11 15-4 16,-10 12-48-16,-8 17 1 15,-6 8-1-15,-7 6 7 16,2-5-66-16,-3 5-376 15,2-7-84-15,1-7-163 16</inkml:trace>
  <inkml:trace contextRef="#ctx0" brushRef="#br0" timeOffset="-207734.045">10593 14143 1086 0,'-7'-1'291'15,"-7"0"99"-15,-5 5-315 16,-10 2 19-16,-5 4-19 16,-11 5 0-16,-1 3-11 15,-6 11-2-15,10 2-17 16,-2 8-1-16,10 0-10 16,6 8-2-16,9-9-5 0,10 1-5 15,12-9-5-15,17-8-2 16,9-14-5-16,19-14-1 15,5-12-2-15,16-15 0 16,-6-7-7-16,0-11 0 16,-14 4 3-16,-9-7-2 15,-23 11 0-15,-16 4 1 16,-13 12-1-16,-24 12-4 16,-15 13 2-16,-13 16-35 15,-2 10-22-15,-2 21-38 16,15 5-12-16,10 11-49 15,20-6 11-15,15 6-294 16,15-14 85-16</inkml:trace>
  <inkml:trace contextRef="#ctx0" brushRef="#br0" timeOffset="-207280.638">10819 14655 893 0,'7'31'331'16,"-1"-18"67"-16,6-19-185 15,6-19-35-15,3-23 2 16,2-12-44-16,6-28-13 16,-3 1-52-16,-3-25-7 15,-5 5-25-15,-2-31-8 16,-5 11-12-16,0-10-10 15,1 28-1-15,-2 9-3 16,-2 45-1-16,0 26-3 16,-4 29 2-16,-2 23-5 15,1 15 1-15,3 14-6 0,3 0-34 16,6 8-101-16,0-8-56 16,-1 7-342-16,-3-7-2 15</inkml:trace>
  <inkml:trace contextRef="#ctx0" brushRef="#br0" timeOffset="-207102.15">10856 14261 1148 0,'-26'15'475'0,"1"5"72"16,11-3-299-16,10 1-10 16,12-6-74-16,15-1-45 15,11-5-58-15,26-5-25 16,6-6-64-16,17-9-178 15,-6-9-404-15,-2-12 36 16</inkml:trace>
  <inkml:trace contextRef="#ctx0" brushRef="#br0" timeOffset="-206584.276">11809 14200 1021 0,'-2'-20'313'0,"-5"16"63"16,0 20-293-16,-5 28 11 15,0 16-35-15,-3 16-10 16,0-1-7-16,1 10-6 15,5-18-26-15,5-3-2 16,7-15-9-16,0-3-40 16,3-17-44-16,-4-9-333 15,-2-15 53-15</inkml:trace>
  <inkml:trace contextRef="#ctx0" brushRef="#br0" timeOffset="-206283.719">11724 14324 1040 0,'2'-31'365'0,"6"-9"113"15,8 4-280-15,12-4 0 16,7 5-48-16,13 2-36 0,0 9-69 16,7 5-25-16,-6 11-18 15,-2 13-5-15,-14 6 0 16,-7 13-1-16,-14 6 1 15,-10 10 2-15,-12 0 3 16,-13 13 2-16,-7-2-3 16,-18 4-2-16,-1-9 1 15,-6-1-3-15,7-17-7 0,7-6-39 16,19-13-37-16,15-9-69 16,18-10-39-16,19-15-322 15,15-10 70-15</inkml:trace>
  <inkml:trace contextRef="#ctx0" brushRef="#br0" timeOffset="-206137.087">12448 14130 956 0,'-16'33'302'0,"-10"17"60"16,0 3-274-16,-4 8-14 15,4-8-44-15,5 2-11 16,7-12-15-16,5-8-46 15,6-11-328-15,4-7 97 16</inkml:trace>
  <inkml:trace contextRef="#ctx0" brushRef="#br0" timeOffset="-205817.111">12500 14164 1076 0,'11'-1'380'16,"-6"-1"89"-16,5 1-279 15,10-3-7-15,3-1-41 0,7-3-31 16,2 1-50-16,9 3-31 16,-5 3-22-16,4 5-12 15,-10 8 3-15,-4 10-3 16,-14 4 5-16,-10 16-6 16,-9 3 3-16,-10 9-4 15,-6-3 3-15,-5 4-5 16,0-11 3-16,1-5-1 15,6-14-12-15,6-13-35 16,10-17-41-16,11-20-72 16,6-18-39-16,8-28-302 15,2-5 55-15</inkml:trace>
  <inkml:trace contextRef="#ctx0" brushRef="#br0" timeOffset="-205738.578">12939 13733 909 0,'7'-28'386'0,"-14"14"2"0,-8 17-231 15,-5 16-80-15,2 9-94 16,1 7-367-16,5-1 101 16</inkml:trace>
  <inkml:trace contextRef="#ctx0" brushRef="#br0" timeOffset="-205514.993">13424 14090 1270 0,'-7'-4'337'0,"-13"0"101"16,-9 2-367-16,-13 4-8 16,-4 5-9-16,-13 8 11 15,8 5 8-15,-7 12 5 16,14 0-22-16,3 9-8 16,16-1-31-16,10 5-19 15,14-12-9-15,15-1-64 16,13-12-49-16,12-9-390 15,6-16 53-15</inkml:trace>
  <inkml:trace contextRef="#ctx0" brushRef="#br0" timeOffset="-205117.286">13617 14254 1074 0,'-5'14'367'15,"11"-5"92"-15,12-5-283 16,16-9 17-16,6-7-30 16,12-6-20-16,0-5-48 0,0-5-26 15,-12 3-46-15,-7 1-17 16,-17 5-8-16,-17 2 3 15,-11 10 3-15,-20 2-4 16,-12 5 3-16,-16 10-2 16,0 5-1-16,-11 11-1 15,13 5 0-15,5 8 0 16,17 0-1-16,14 2 0 16,16-8-2-16,13 0-40 15,11-11-46-15,14-2-101 16,3-8 83-16,9-2-442 15,1-2 113-15</inkml:trace>
  <inkml:trace contextRef="#ctx0" brushRef="#br0" timeOffset="-204817.28">14452 14128 958 0,'19'-24'278'15,"-14"2"77"-15,-16 10-275 16,-12 2-19-16,-9 7-16 15,-16 3-13-15,-2 5 4 16,-6 7 32-16,7 2 13 16,3 7 18-16,17 2-15 0,7 3-12 15,14 0-26-15,11 4-18 16,9-4-16-16,11 5-1 16,4-1-1-16,6 5-3 15,-6-6 4-15,-5 4 0 16,-14-5-1-16,-12 1-3 15,-12-7 1-15,-12 3-5 16,-2-5 0-16,-6-5-2 16,2-6 1-16,1-7-85 15,5-8-311-15,3-8-92 16,2-11-154-16</inkml:trace>
  <inkml:trace contextRef="#ctx0" brushRef="#br0" timeOffset="-202067.975">15316 13582 1145 0,'-7'-30'254'0,"0"17"110"15,-4 26-341-15,-6 24-2 16,-2 18-7-16,-7 27-5 16,3 8-2-16,-9 13-3 15,8-13-3-15,-1-1 2 16,10-25 1-16,6-11-7 15,12-23 6-15,14-17-1 0,11-20 3 16,15-20-2-16,3-10-2 16,8-9-1-16,-9 1 4 15,0 7-8-15,-14 17 4 16,-6 14 14-16,-11 19 9 16,-5 19 6-16,-11 9 2 15,-6 16 1-15,-9-1-9 16,-9 12-10-16,-2-11-8 15,-10 0 0-15,1-15-7 0,-5-3-2 16,8-15-4-16,1-9-51 16,11-10-40-16,5-12-306 15,9-12 40-15</inkml:trace>
  <inkml:trace contextRef="#ctx0" brushRef="#br0" timeOffset="-201734.554">15776 14224 1149 0,'30'-5'277'15,"-22"-4"120"1,6-2-328-16,-4-2-11 0,0-1-3 15,-9 2 5-15,-8 2-31 16,-13 8 5-16,-6 3-30 16,-18 7-2-16,0 6-3 15,-9 9 2-15,7 5 4 16,7 11 19-16,12 7 1 16,11 6 1-16,15-5 3 15,11 2-9-15,12-14-15 16,20-8 1-16,7-18-7 0,18-13-5 15,0-15-32-15,8-24-91 16,-12-11-328-16,3-22 49 16</inkml:trace>
  <inkml:trace contextRef="#ctx0" brushRef="#br0" timeOffset="-201535.033">16371 13493 1019 0,'-1'-45'353'0,"-13"27"66"16,-6 30-272-16,-13 36-15 15,-4 14-37-15,-10 36-25 16,2 7-22-16,-2 22-16 16,10-12-14-16,9 15-7 15,12-26-5-15,3 0-28 16,11-28-51-16,0-10-65 16,2-26-334-16,-1-12 43 0</inkml:trace>
  <inkml:trace contextRef="#ctx0" brushRef="#br0" timeOffset="-201001.261">16029 14151 1090 0,'13'-9'476'0,"1"-2"34"0,11-7-225 16,3 0-126-16,15-5-23 15,-4 2-73-15,5 0-17 16,-5 6-36-16,-1-2-8 15,-10 3 2-15,-5 6-4 16,-9 7-3-16,-10 14 0 16,-9 13 5-16,-9 20-10 15,-6 9 1-15,-2 18 3 16,3-6 2-16,5 6-8 16,9-18 10-16,11-8 0 15,7-20-1-15,10-14-1 16,6-17 4-16,10-15-4 15,0-14-1-15,9-16 9 16,-5-2-5-16,1-9 0 0,-10 9 3 16,-4 6-2-16,-12 15-8 15,-7 10 6-15,-8 14 3 16,-9 9-5-16,-5 11 3 16,-4 12 1-16,-2 6-1 15,-1 12-1-15,3 4-1 16,0 9 0-16,7-6-2 15,5 2 1-15,9-11 2 16,11-14-3-16,9-17 4 16,15-15 2-16,4-16-2 0,8-16-5 15,-5-4 6-15,1-12-1 16,-12 5-1-16,-1-3 6 16,-9 12-29-16,1 2-123 15,-7 13-51-15,-4 8-355 16,-6 8-24-16</inkml:trace>
  <inkml:trace contextRef="#ctx0" brushRef="#br0" timeOffset="-200668.188">17258 14231 893 0,'3'13'372'0,"5"-4"36"0,5-7-236 15,8-6-20-15,4-10-31 16,7-10-24-16,-2-4-21 16,1-4 14-16,-5 2-65 15,-4 0-11-15,-12 8-5 16,-9 7-3-16,-10 7-6 16,-12 9 5-16,-9 7-1 15,-11 10 0-15,-2 7 4 16,-8 11 20-16,5 1 1 0,4 8 7 15,13-4 2-15,9 1-11 16,15-7-13-16,18-2-8 16,10-10-2-16,12-8-3 15,5-7-22-15,10-12-147 16,-5-12-357-16,5-15 45 16</inkml:trace>
  <inkml:trace contextRef="#ctx0" brushRef="#br0" timeOffset="-200001.268">17753 14175 845 0,'-12'23'360'15,"7"0"33"-15,9-7-192 16,9-4-62-16,9-12-12 15,14-9-4-15,1-7-14 16,7-12 5-16,-3-2-35 16,0-4-18-16,-13 3-21 15,-5 0-18-15,-12 10-15 16,-10 4-3-16,-9 7 1 0,-16 8-4 16,-9 7 5-16,-12 10-4 15,-2 7 0-15,-7 11 0 16,9 3 9-16,-1 10-2 15,11-4 8-15,8 7-5 16,12-4 2-16,8 0-8 16,13-8-4-16,11-4 2 15,8-10 0-15,12-7-5 16,1-9 4-16,11-7-4 16,-6-7-2-16,6-10-2 15,-9-3-1-15,5-13-3 16,-8-4 8-16,4-8-5 15,-5 3 4-15,-1-2 2 16,-9 14-2-16,-5 8 1 16,-9 13 4-16,-5 11-1 15,-7 12-4-15,-5 10 5 0,-1 8-2 16,-5 11-2-16,0 1 2 16,3 0 4-16,6-6-2 15,8-6-3-15,7-14 2 16,11-11-2-16,4-13-5 15,8-14 0-15,0-7 4 16,8-10 0-16,-5-1 2 16,6 2-2-16,-5 9 4 15,0 5 0-15,-6 16-1 0,-5 11 7 16,-11 7 23 0,-5 18 6-16,-9 5 2 0,-7 5 4 15,-4-2-11-15,-2 5-41 16,3-8-91-16,-4 2-482 15,1-6 105-15</inkml:trace>
  <inkml:trace contextRef="#ctx0" brushRef="#br0" timeOffset="-198452.203">4118 15753 1100 0,'4'-22'294'0,"-3"17"83"16,-2 26-305-16,-4 32-6 15,-1 13-25-15,0 19 11 16,0 2-11-16,0 11-11 15,5-15-20-15,1 3-6 16,0-18-13-16,1-2-43 16,0-19-47-16,-1-12-319 0,1-20 52 15</inkml:trace>
  <inkml:trace contextRef="#ctx0" brushRef="#br0" timeOffset="-198185.638">3978 15836 1059 0,'-9'-39'341'0,"9"-2"107"15,4 9-276-15,15-1 1 16,7 9-25-16,11 6-3 16,0 10-55-16,10 8-26 15,-2 7-34-15,5 9-10 16,-9 6-15-16,-2 10-4 15,-12 0 0-15,-10 9-3 16,-15-5 3-16,-11 6-12 16,-10-7-6-16,-10 1-44 15,-6-10-36-15,-3-6-66 16,7-13-31-16,1-7-328 16,9-5 82-16</inkml:trace>
  <inkml:trace contextRef="#ctx0" brushRef="#br0" timeOffset="-197649.923">4537 15963 1107 0,'-14'25'323'0,"6"-3"120"15,14-9-307-15,12-12 16 16,9-14-21-16,14-11-18 16,5-10-49-16,10-8-14 15,-8-3-31-15,-1-4-14 16,-16 8-1-16,-12 2-3 16,-19 11-4-16,-16 11-2 15,-12 14 2-15,-17 17-1 16,-6 12 4-16,-9 15-1 15,5 9 4-15,-3 12-5 16,16-6 2-16,6 8-1 16,15-13 1-16,13-5-4 15,15-16 7-15,15-10-5 16,10-14 1-16,19-13-4 16,2-10-2-16,16-12-11 0,-3-4-2 15,7-10-32-15,-15 0 0 16,0-5-7-16,-18 4 12 15,-3 3 3-15,-16 12 29 16,-6 9 11-16,-10 18 11 16,-9 13 0-16,-6 11 4 15,-6 12 2-15,-2 3-3 0,1 8-3 16,3-7 0-16,2 3-9 16,4-7 4-16,4-3-88 15,3-13 308-15,6-5-680 16,3-12 248-16</inkml:trace>
  <inkml:trace contextRef="#ctx0" brushRef="#br0" timeOffset="-197481.655">5048 15907 896 0,'9'-14'421'16,"-1"6"7"-16,8-3-175 15,7-1-142-15,9-5-22 16,3 1-48-16,8-8-19 15,-5 2-25-15,1 2-52 16,-10 6-23-16,-6 9-74 16,-13 15-298-16,-8 19 58 15</inkml:trace>
  <inkml:trace contextRef="#ctx0" brushRef="#br0" timeOffset="-197217.092">5278 16181 758 0,'-8'61'305'15,"7"-8"42"-15,6-20-204 16,8-14-19-16,6-23-39 15,4-20 17-15,-2-15-20 16,4-25 14-16,0-8-14 0,2-28 12 16,-5 0-13-16,1-32-8 15,-7 2-13-15,-7-29-1 16,-4 14-22-16,-1 2-20 16,-4 38-10-16,-3 25 0 15,0 48-7-15,-3 34-10 16,-3 25 1-16,0 21-72 15,4 7-40-15,4 14-100 16,3-6-283-16,6 10 29 16</inkml:trace>
  <inkml:trace contextRef="#ctx0" brushRef="#br0" timeOffset="-197061.407">5360 15921 1135 0,'1'7'292'0,"7"-4"85"16,10 0-325-16,6-3-29 15,11-4-12-15,5-4-23 16,9-4-71-16,-4-1-298 16,6 0 71-16</inkml:trace>
  <inkml:trace contextRef="#ctx0" brushRef="#br0" timeOffset="-196719.108">5832 15948 954 0,'16'8'310'0,"9"-8"72"16,4-7-266-16,8-6 7 15,-4-4-29-15,3-6-3 16,-8 2-19-16,-3-2-8 16,-12 3-29-16,-10 3-7 15,-11 4-17-15,-13 9-11 16,-10 8-3-16,-13 10 2 16,-1 7-2-16,-9 11 10 0,5 2 15 15,-4 7 25-15,11-2-3 16,8 2 0-16,13-11-12 15,18-1-11-15,18-14-35 16,18-7-28-16,5-11-54 16,12-7 86-16,-1-6-487 15,6-5 146-15</inkml:trace>
  <inkml:trace contextRef="#ctx0" brushRef="#br0" timeOffset="-196450.204">6485 15922 1034 0,'3'-5'330'16,"-13"-1"71"-16,-5 2-267 15,-3 4-47-15,-10 7 25 16,-2 6-16-16,-6 12 18 16,4 4-1-16,-1 7-9 15,7-3-32-15,8 5-23 16,11-8-29-16,9 0-10 15,10-8-10-15,11-8-13 16,8-12-3-16,16-18-52 16,8-14-38-16,16-19-83 0,0-10-29 15,11-20-301 1,-11-1 56-16</inkml:trace>
  <inkml:trace contextRef="#ctx0" brushRef="#br0" timeOffset="-196252.578">6957 15347 944 0,'16'-89'361'16,"-10"11"59"-16,-10 29-250 15,-8 27-9-15,-7 34-39 16,-10 32-1-16,-3 16-29 16,-8 25 8-16,5 4-23 15,-1 18-7-15,7-9-28 0,4 10-7 16,9-14-24-16,6 3-19 16,7-24-43-16,6-7-91 15,5-21-35-15,-1-13-368 16,-3-19 31-16</inkml:trace>
  <inkml:trace contextRef="#ctx0" brushRef="#br0" timeOffset="-196119.425">6547 15950 1153 0,'-6'7'504'0,"0"1"38"15,7-5-319-15,14-5-39 16,10-8-86-16,18-5-45 15,7-3-40-15,8-9-146 16,1 0-421-16,0-14 84 16</inkml:trace>
  <inkml:trace contextRef="#ctx0" brushRef="#br0" timeOffset="-195068.965">7689 15830 496 0,'-4'-15'554'0,"-8"2"-158"16,-6 3-287-16,-9 7 330 15,-4 4-357-15,-10 4 9 16,2 5-6-16,-8 9-2 16,6 2-28-16,-2 12-11 15,9 0-27-15,5 9 1 16,16-5-13-16,9 2-11 0,13-9-11 16,15-2-37-16,9-13-41 15,18-8-38-15,7-9-17 16,20-10-31-16,-6-9 20 15,9-9 2-15,-17-3 36 16,-4-6 31-16,-19 0 47 16,-10 2 75-16,-14 8 63 15,-11 5 51-15,-13 9 9 16,-14 6 15-16,-5 9-43 16,-11 5-8-16,-1 7-43 15,-6 6 5-15,2 5-15 0,-4 8 8 16,8 4-22-16,3 5 6 15,13-2-15-15,11 5-2 16,17-9-15-16,16-3-4 16,9-11-11-16,16-9-1 15,2-15-7-15,11-13-5 16,-8-7 2-16,3-12 2 16,-11 0-6-16,-10-1 1 15,-16 6-2-15,-13 1-12 16,-16 10-17-16,-16 2-49 15,-8 11-31-15,-9 5-21 16,3 9 9-16,-2 8-9 16,8 7 25-16,5 6-291 15,10 0 96-15</inkml:trace>
  <inkml:trace contextRef="#ctx0" brushRef="#br0" timeOffset="-194567.265">8219 15850 1060 0,'1'-14'302'0,"-9"6"75"0,-4 8-283 15,-1 8-44-15,-9 11-5 16,1 9-9-16,-5 9 8 16,4 3-7-16,3 4 0 15,12-9-4-15,9-2-9 16,9-10-13-16,13-7-1 15,6-10-6-15,6-9-1 16,0-8-2-16,2-7-1 16,-9-4 1-16,-1-6-3 15,-6 2 2-15,-1-3 2 16,-7 5 0-16,1 1 1 16,-6 8-1-16,-4 8-3 15,-6 8 0-15,-3 9-1 16,-5 9 2-16,-4 8 3 15,1 1-1-15,0 4 4 16,6-7 2-16,6-4-2 0,8-8-1 16,10-12 1-16,4-8-4 15,10-11-3-15,0-6-1 16,7-9 1-16,-4 2 0 16,1 1 2-16,-10 10-2 15,-3 6 4-15,-9 8-2 16,-5 8 0-16,-5 6-1 15,-8 11 4-15,0 4-4 0,-7 10-3 16,0 1-1-16,3 0-27 16,3-5-41-16,6-4-372 15,6-13 89-15</inkml:trace>
  <inkml:trace contextRef="#ctx0" brushRef="#br0" timeOffset="-194409.866">8857 15895 840 0,'7'-4'334'0,"-7"13"21"16,-6 13-215-16,-6 14-69 15,0 4-40-15,-5 11-12 16,4-2-13-16,-1 6-6 16,5-7 2-16,1 8-9 15,3-10-6-15,-2-1-348 0,6-7 111 16</inkml:trace>
  <inkml:trace contextRef="#ctx0" brushRef="#br0" timeOffset="-194069.614">8836 15960 1155 0,'14'-32'389'0,"7"0"79"15,2 6-323-15,4 3-23 16,0 9-47-16,2 9-25 16,-6 5-27-16,-4 8-8 15,-3 6-7-15,-5 6 1 16,-7 5-1-16,-5 6 0 16,-3-2-3-16,-8 5 1 15,-3-4-4-15,-7 4 1 16,3-4-5-16,-7 2-1 15,4-9-5-15,-1-1-9 16,5-7-45-16,-3-8-57 16,6-7-31-16,-6-11-340 15,6-6 53-15</inkml:trace>
  <inkml:trace contextRef="#ctx0" brushRef="#br0" timeOffset="-193332.566">9233 15961 757 0,'-5'-1'341'0,"1"0"24"16,3-1-169-16,7 2-31 16,3-1-21-16,9 0 29 15,3-1-18-15,9-5-6 16,3-3-50-16,5-5-22 15,-5-2-47-15,-3-3-13 16,-8 4-14-16,-8 1 1 16,-13 7-1-16,-14 1-4 15,-7 6-1-15,-15 8 0 16,-2 6-2-16,-11 10 2 16,4 10-4-16,-2 14 0 15,9 2 2-15,3 10 3 16,15-8-5-16,10-2 2 0,12-19 2 15,17-12-1-15,6-18-10 16,16-19-45-16,4-15-45 16,15-12-77-16,-1-8-21 15,14-14-317-15,-7 0 73 16</inkml:trace>
  <inkml:trace contextRef="#ctx0" brushRef="#br0" timeOffset="-193136.659">9842 15371 878 0,'11'-45'356'0,"-12"18"34"15,-11 17-224-15,-8 26-44 16,-4 18-44-16,-6 20 3 16,3 5-24-16,-1 16 0 15,8-6-29-15,4 11-3 16,7-10-16-16,-1 7-12 16,5-12-13-16,-1-1-72 15,3-16-43-15,-3-8-321 16,3-18 24-16</inkml:trace>
  <inkml:trace contextRef="#ctx0" brushRef="#br0" timeOffset="-192955.604">9567 15866 987 0,'-11'-1'389'0,"3"3"59"0,5 3-247 15,9-2-9 1,10 2-40-16,8-3-4 15,4-1-43-15,9-6-16 0,-1 0-52 16,11-7-13-16,-2 1-24 16,5-2-7-16,-7 5-34 15,-4 4-153-15,-12 7-362 16,-12 12 43-16</inkml:trace>
  <inkml:trace contextRef="#ctx0" brushRef="#br0" timeOffset="-192571.111">10053 15899 960 0,'-9'-15'343'15,"-2"3"86"-15,1 6-255 16,0 9-10-16,2 5-50 15,-1 10-20-15,2 2-56 16,0 10-18-16,2-1-19 16,3 3-11-16,2-5-45 0,2-4-74 15,4-13-30-15,2-7-307 16,0-13 26-16</inkml:trace>
  <inkml:trace contextRef="#ctx0" brushRef="#br0" timeOffset="-192421.031">10154 15522 1256 0,'-14'-1'364'0,"-3"7"69"16,0 7-364-16,4 10-62 16,4 3-93-16,1 4-347 15,4 0 68-15</inkml:trace>
  <inkml:trace contextRef="#ctx0" brushRef="#br0" timeOffset="-192168.229">10510 15265 1264 0,'-20'-6'338'16,"-3"24"95"-16,-2 16-366 15,-7 20-23-15,0 9-28 16,-2 20-8-16,4 0-9 0,-2 18-4 16,4-9 3-16,3 10-9 15,6-20-29-15,8-7-81 16,7-27-311-16,10-17 50 16</inkml:trace>
  <inkml:trace contextRef="#ctx0" brushRef="#br0" timeOffset="-191868.756">10233 15842 1058 0,'-3'12'341'0,"2"7"84"16,5-1-283-16,12-1 2 16,7-10-27-16,14-9-3 15,8-8-25-15,13-9-18 16,-4-4-36-16,4-2-12 0,-13 3-13 15,-6 0-8 1,-14 7-7-16,-5 5 4 0,-11 8 0 16,-4 15-3-16,-12 8 0 15,-8 13 1-15,-4 6-2 16,-5 9-5-16,2-3-13 16,0 2-57-16,7-14-30 15,6-6-58-15,6-15-22 0,6-17-299 16,9-11 92-16</inkml:trace>
  <inkml:trace contextRef="#ctx0" brushRef="#br0" timeOffset="-191775.604">10765 15452 1040 0,'2'-13'304'0,"-10"12"62"15,-4 13-295-15,-1 9-70 16,3 3-359-16,6 7 95 15</inkml:trace>
  <inkml:trace contextRef="#ctx0" brushRef="#br0" timeOffset="-191403.37">10994 15805 1018 0,'-25'1'270'15,"-9"1"88"-15,3 5-289 16,-5 7 21-16,3 4-10 16,0 11 12-16,6 1-5 15,2 8-2-15,10-3-27 16,5 0-8-16,10-7-24 0,12-4-3 16,6-9-16-16,15-10 6 15,4-8-7-15,12-14 1 16,0-3-5-16,4-12 7 15,-11 0-14-15,-4-5 6 16,-15 6-2-16,-10-1 0 16,-13 10-5-16,-13 4-2 15,-11 8-14-15,-15 8-59 16,-5 9-18-16,-8 8-43 16,7 7 221-16,4 8-526 15,15 0 262-15</inkml:trace>
  <inkml:trace contextRef="#ctx0" brushRef="#br0" timeOffset="-191036.505">11270 15809 1092 0,'-2'-1'245'16,"-6"12"94"-16,0 6-320 15,-4 12-5-15,-1 6-3 16,-4 11 17-16,5-1 13 16,4 3 5-16,6-10 3 0,8-6-2 15,6-12-20-15,10-12-7 16,5-12-9-16,10-10 11 16,-1-9-4-16,12-10 10 15,-1-2 4-15,4-7 23 16,-6 4 3-16,0 1 26 15,-12 13 0-15,-6 9-3 16,-10 18-19-16,-9 12-12 16,-9 12-29-16,-10 12-7 15,-4 2-2-15,-4 6-13 16,2-4-34-16,-1-1-487 16,11-12 146-16</inkml:trace>
  <inkml:trace contextRef="#ctx0" brushRef="#br0" timeOffset="-190509.369">12019 16207 1192 0,'3'-5'357'16,"-13"12"89"-16,-1 14-340 16,-9 17-9-16,-4 8-36 15,-6 13-17-15,0-2-22 0,3 5-11 16,10-14-59-16,8-9-421 15,6-16 120-15</inkml:trace>
  <inkml:trace contextRef="#ctx0" brushRef="#br0" timeOffset="-188168.22">12957 15885 816 0,'3'-8'303'0,"-4"1"51"15,-2 2-225-15,-1 0-16 16,-6 0-41-16,-5 5-6 16,-3 2-31-16,-10 6 9 15,1 3-8-15,-7 12-1 16,3 5-12-16,-3 11 7 0,7 3-15 15,3 5 6-15,8-2 5 16,10 4 11-16,7-9 2 16,13-4 1-16,8-11-6 15,14-14-8-15,4-15-11 16,15-19 1-16,-3-13 6 16,5-16 5-16,-10 0 6 15,-6-7-2-15,-16 10-10 16,-12 4 0-16,-14 15-7 15,-17 7-10-15,-12 13-4 0,-19 16 0 16,-4 10-14-16,-10 14-5 16,8 8 1-16,4 6-44 15,20-8-35-15,13-1-58 16,18-15-4-16,17-12-323 16,11-11 86-16</inkml:trace>
  <inkml:trace contextRef="#ctx0" brushRef="#br0" timeOffset="-187770.127">13544 15292 1118 0,'-17'-15'302'16,"-6"26"101"-16,-11 26-278 15,2 16-22-15,-12 21-5 0,3 3-22 16,-2 18-10-16,10-7-41 15,2 13-14-15,12-16-2 16,5 5-5-16,12-19-5 16,10-6-3-16,9-22 2 15,13-16-2-15,7-22-7 16,11-23 5-16,-2-15 8 0,6-20-6 16,-9-3 0-16,1-8 9 15,-12 12-1-15,-4 7-1 16,-13 18 3-16,-7 9 5 15,-9 16-4-15,-7 14 0 16,-6 8-1-16,-5 17-2 16,0 7-1-16,-4 10-3 15,5 1 1-15,-1 4-1 16,3-10-2-16,7-3-6 16,6-15-6-16,7-15-47 15,7-18-30-15,9-20-67 16,0-14-307-16,10-14 59 15</inkml:trace>
  <inkml:trace contextRef="#ctx0" brushRef="#br0" timeOffset="-187645.983">13686 15659 1082 0,'-24'5'301'16,"-4"5"65"-16,6 3-311 15,6 3-34-15,6-1-63 16,5 0-328-16,11 1 90 15</inkml:trace>
  <inkml:trace contextRef="#ctx0" brushRef="#br0" timeOffset="-187137.178">14158 15782 1081 0,'10'-14'302'0,"-9"10"85"16,-7 4-305-16,-5 4 2 15,-4 3-11-15,-9 2 10 16,-1 4-2-16,-5 3 8 16,2 0-26-16,-6 8-3 15,4 1-20-15,-3 10-11 16,5 3-11-16,0 12-1 16,11-5-5-16,8 0-5 15,14-11 0-15,12-12-1 16,9-16-1-16,8-15-6 15,0-11 5-15,4-16-1 16,-2-5-5-16,0-10 4 0,-8 5-2 16,-1-1 0-16,-11 16-1 15,-4 9 6-15,-8 19-8 16,-5 19 5-16,-4 18-1 16,-5 20 2-16,0 8-2 15,-5 21 2-15,-1-3-6 16,-6 13 1-16,1-7 2 15,-8 10 2-15,2-11-4 16,-10 2 9-16,3-20-2 16,-13-9-1-16,1-23-1 0,-9-14 9 15,5-18-6-15,-2-16-3 16,11-15-1-16,6-21-10 16,14-8-7-16,10-13-99 15,13 3-42-15,13-3-360 16,8 11 16-16</inkml:trace>
  <inkml:trace contextRef="#ctx0" brushRef="#br0" timeOffset="-186770.269">14521 15921 675 0,'9'-13'433'15,"-4"9"-49"-15,-12 5-78 16,-7 2-231-16,-6 2-1 15,-11 2 7-15,-1 1-15 16,-9 5 17-16,1 2-14 16,0 9-5-16,6 4-17 15,4 11-1-15,11 0-15 16,13 6-4-16,13-7-9 16,15-5-4-16,9-13-10 15,12-11 0-15,0-12-2 0,5-12-1 16,-9-5 0-16,-2-9 3 15,-10 2-4-15,-5-7 2 16,-11 3 2-16,-7-3-3 16,-7 6 0-16,-12 3-3 15,-6 8-4-15,-10 10-20 16,-1 12-34-16,-5 12-63 16,3 6-43-16,2 4-331 15,9-1 53-15</inkml:trace>
  <inkml:trace contextRef="#ctx0" brushRef="#br0" timeOffset="-186568.301">14838 15931 1053 0,'15'-4'305'0,"-15"14"75"15,-7 16-288-15,-2 5-48 16,-5 19-5-16,-1 7-25 15,-7 14-6-15,5 0-2 16,-3 12-5-16,5-13-6 16,2 4-42-16,8-18-32 15,-1-6-310-15,2-22 53 16</inkml:trace>
  <inkml:trace contextRef="#ctx0" brushRef="#br0" timeOffset="-186271.053">14793 15950 1015 0,'10'-9'338'0,"6"-3"72"16,4 5-273-16,10 2 15 15,0 2-29-15,4 4-16 16,-5 6-24-16,4 7-21 15,-6 1-40-15,0 6-17 16,-10 2-8-16,-7 8-1 16,-11-2 3-16,-10 8-3 0,-9 0 4 15,-11 6-1-15,-1-2-5 16,-7-2-24-16,2-9-40 16,-4-6-63-16,14-15-29 15,4-9-321-15,16-5 58 16</inkml:trace>
  <inkml:trace contextRef="#ctx0" brushRef="#br0" timeOffset="-185937.902">15387 16001 899 0,'10'-3'310'0,"-11"2"57"15,-7 2-249-15,-8 5 1 16,-5 2-37-16,-10 7-1 15,1 4-15-15,-3 7 1 16,7 4-12-16,2 10-1 16,11 1-14-16,7-1-5 15,10-8-12-15,10-4-7 16,9-15-5-16,9-11 0 16,2-9 0-16,7-15-3 15,-7-7-2-15,1-10-1 16,-10 0-3-16,-4-2-1 0,-11 7 1 15,-7 6 4-15,-10 9-3 16,-9 8-2-16,-7 11 0 16,-11 7-6-16,2 6-5 15,-4 4-57-15,7-5-34 16,7-4-379-16,12-5 64 16</inkml:trace>
  <inkml:trace contextRef="#ctx0" brushRef="#br0" timeOffset="-185269.588">15964 15515 703 0,'19'-58'459'0,"-2"2"-86"16,-11 23-89-16,-5 13-236 15,-6 19-31-15,-10 21 4 16,-7 14 13-16,-8 23 21 15,1 6 2-15,-7 25 0 16,2-4-9-16,-4 16-7 16,5-9-19-16,-2 12-8 15,11-18-3-15,9-3-4 16,15-23-7-16,14-11-3 16,9-28 0-16,9-22 0 15,0-20-3-15,4-15 3 0,-6-6-1 16,0-5-2-16,-7 7 3 15,-2 3 2-15,-8 11 4 16,-5 2 5-16,-6 13-1 16,-6 6 4-16,-1 9 1 15,-2 10-3-15,0 4-3 16,1 6 2-16,1 2-7 16,4 3-1-16,2-2 2 0,5 1-2 15,2-3-3-15,10-4 4 16,2-6-3-16,9-7 1 15,2-8-2-15,7-11 1 16,-3-4-3-16,4-10 1 16,-4-2-3-16,-1-2 6 15,-5 2 2-15,-6 3 2 16,-7 9 2-16,-6 7 6 16,-7 9-4-16,-2 8 14 15,-1 10 3-15,-3 10 1 16,-2 4-3-16,-2 17 3 15,-2 0-17-15,-5 16-5 16,1-1-2-16,-10 17 1 16,-2-6 0-16,-6 15 0 15,-4-13 4-15,-9 3 32 16,5-18 8-16,-7-8 13 16,5-22 0-16,-8-13-5 0,11-19-33 15,-7-21-27-15,8-14-113 16,-10-29-425-16,3-6 92 15</inkml:trace>
  <inkml:trace contextRef="#ctx0" brushRef="#br0" timeOffset="-184252.166">17084 16325 890 0,'3'-19'355'16,"-10"20"22"-16,-8 22-202 16,-6 15-94-16,-6 18-19 15,0 3-22-15,3 6-6 0,9-12-14 16,9-8-28-16,10-18-55 15,8-20-345-15,3-23 77 16</inkml:trace>
  <inkml:trace contextRef="#ctx0" brushRef="#br0" timeOffset="-183252.757">17746 16283 324 0,'25'-69'300'0,"-1"-15"-1"15,0 8-59-15,-1 3 31 16,-7 23-78-16,-4 14-39 16,-10 21-59-16,-7 17-17 15,-5 15-33-15,-5 15 1 16,-2 5-5-16,-4 11 6 15,4-3-12-15,-2 4-5 0,7-6-11 16,4-2-3-16,6-8-6 16,7-8-7-16,7-12-3 15,6-11 0-15,4-11 2 16,10-18-2-16,2-7 2 16,7-12 3-16,-3-2-5 15,3-1 1-15,-10 11 1 16,-4 8-3-16,-9 10 0 15,-6 10 3-15,-6 7-4 0,-8 9 0 16,-5 8 2-16,-7 9 4 16,-3 2-2-16,-2 12 1 15,3-2 0-15,1 3 0 16,7-8-3-16,8-4 0 16,6-12 2-16,12-13-1 15,7-11 0-15,11-14 0 16,5-4-1-16,7-9-2 15,-2 3 0-15,4-6 0 16,-10 7-1-16,-5 1 1 16,-11 11 2-16,-9 9 0 15,-13 14-2-15,-10 14-1 16,-7 11 3-16,-9 11-2 16,-1 5-1-16,-2 8-4 15,8-8-32-15,4-2-78 16,10-10 54-16,12-9-388 15,9-17 81-15</inkml:trace>
  <inkml:trace contextRef="#ctx0" brushRef="#br0" timeOffset="-182888.203">18747 16000 555 0,'12'-22'453'15,"-12"9"-97"-15,-7 1 3 16,-1 7-290-16,-8 2 6 15,-6 4-12-15,-11 3 3 16,1 3-11-16,-9 9 0 16,3 6-5-16,-4 9 15 15,11 7-7-15,2 14 3 16,11-2-11-16,12 1-8 16,14-10-17-16,17-9-3 15,14-18-10-15,18-20-3 16,1-12-1-16,4-18-3 15,-9-6-3-15,-5-8 1 16,-17 5-1-16,-9-1-4 16,-12 12 1-16,-15 2-1 15,-12 10-6-15,-13 7-15 16,-8 10-18-16,-13 15-37 16,0 8-15-16,-1 13-34 0,7 3-14 15,12 6 86-15,14-7-370 16,15-6 146-16</inkml:trace>
  <inkml:trace contextRef="#ctx0" brushRef="#br0" timeOffset="-182521.208">19076 15910 1037 0,'10'-17'281'0,"-12"8"102"15,-10 13-295-15,-4 11-2 16,-2 8-11-16,-4 12-15 15,0 5-24-15,3 7-2 16,6-4-19-16,6 2-5 16,8-12-1-16,8-2 4 15,7-10-3-15,12-7 1 16,2-11 2-16,10-9-3 16,-2-10-7-16,7-14 3 15,-6-3-2-15,5-13-4 16,-8 4 1-16,2 0 0 15,-10 10-1-15,-6 8-1 16,-12 16 4-16,-11 10 0 16,-8 15-2-16,-10 9 0 15,-1 6 2-15,-3 8-3 0,5-1-5 16,1 5-6 0,5-6-5-16,4 1-66 0,7-13-36 15,7-5-317-15,10-13 38 16</inkml:trace>
  <inkml:trace contextRef="#ctx0" brushRef="#br0" timeOffset="-182188.491">19762 16005 1048 0,'3'-12'273'0,"-11"6"96"16,-7 7-301-16,-10 6-9 15,-6 7-6-15,-10 9-6 16,2 1-11-16,-2 9 5 15,8 1 1-15,6 6 6 16,13-3-7-16,10-1-2 16,12-12-4-16,15-4-7 15,11-15-14-15,8-9-6 16,0-12 5-16,6-12-11 16,-7-4 0-16,-2-7 14 15,-9 0 9-15,-6-1-1 16,-10 9-2-16,-12 2 4 15,-11 8-17-15,-16 8-7 16,-6 10-10-16,-13 11 3 16,0 7-7-16,-6 12-24 0,9 4-51 15,-1 5-385-15,17-7 90 16</inkml:trace>
  <inkml:trace contextRef="#ctx0" brushRef="#br0" timeOffset="-181954.43">20215 15917 1404 0,'14'3'291'0,"-24"8"136"16,0 11-419-16,-10 14-6 16,-2 10 0-16,-11 19-1 15,3 2 2-15,-6 13 3 16,9-2-4-16,-1 6-2 15,13-13-7-15,6 3-19 16,9-19-41-16,4-11-361 16,6-22 93-16</inkml:trace>
  <inkml:trace contextRef="#ctx0" brushRef="#br0" timeOffset="-181655.072">20019 16068 1128 0,'-15'-11'335'16,"24"-5"98"-16,15-1-307 15,15-9 17-15,6 0-16 16,13-3-5-16,-4 7-22 16,6 3-28-16,-10 9-37 15,-1 13-14-15,-13 9-18 16,-11 10-10-16,-17 7 12 0,-17 13-1 15,-13-2-3-15,-15 11-3 16,-4-3 5-16,-9 6-8 16,7-5-2-16,-6-6-25 15,10-11-17-15,7-6-82 16,12-13-27-16,9-10-366 16,14-3 58-16</inkml:trace>
  <inkml:trace contextRef="#ctx0" brushRef="#br0" timeOffset="-181321.405">20637 16080 796 0,'49'-25'492'15,"-13"-2"-73"-15,-12 8-123 16,-9 3-227-16,-11 9-44 16,-12 6 16-16,-9 7-5 15,-9 7 10-15,-3 3 11 16,-9 6 6-16,1 1-14 15,-3 7 2-15,5-1-8 16,4 6-12-16,14-3-13 16,10 5-4-16,16-8-9 15,13-5-6-15,8-9 3 0,13-8-2 16,3-12 2-16,7-11-1 16,-8-8 0-16,1-12 2 15,-13 0 0-15,-8-3-1 16,-15 6 2-16,-10 3 1 15,-14 11-5-15,-14 3-1 16,-6 8 2-16,-8 7-16 16,3 5-2-16,2 7-78 15,12 5-24-15,9 1-69 16,9-3-313-16,11-4 63 16</inkml:trace>
  <inkml:trace contextRef="#ctx0" brushRef="#br0" timeOffset="-181054.988">21473 15416 1350 0,'40'-31'304'16,"-15"9"112"-16,-13 18-395 16,-16 13-18-16,-13 10-7 15,-21 22-1-15,-8 6 14 16,-9 18 4-16,4 3-2 15,-5 16 1-15,13-5-4 16,-1 15-10-16,7-10-6 0,6 8-3 16,11-14 0-16,9-3-8 15,10-22-7-15,9-9-69 16,5-20-6-16,4-18-317 16,-1-15 41-16</inkml:trace>
  <inkml:trace contextRef="#ctx0" brushRef="#br0" timeOffset="-180588.043">21384 16018 995 0,'10'-16'321'15,"-6"5"62"-15,-3 8-245 16,-5 8-60-16,-5 10 7 16,-6 6-12-16,-5 11 3 15,2 1-15-15,1 6-3 16,5-5-20-16,9 1-11 0,6-8-13 15,10-4-7-15,8-10 1 16,13-6 0-16,8-13 2 16,10-10-1-16,-3-7 2 15,7-11-5-15,-12-2-1 16,-2-3 25-16,-11 7 9 16,-4 1 10-16,-12 10 8 15,-6 12 4-15,-10 12-25 16,-6 13-3-16,-4 12-17 0,1 17-3 15,1 2-5 1,2 13-3-16,1-1-5 0,-2 13 6 16,0-7-1-16,-7 16-2 15,-6-4 0-15,-5 7 0 16,-3-11 0-16,-11 0 18 16,0-24 9-16,-5-15 9 15,6-24-2-15,-1-21-11 16,9-18-46-16,-4-24-137 15,9-12-396-15,-3-13-40 16,-13 0-233-16</inkml:trace>
  <inkml:trace contextRef="#ctx0" brushRef="#br2" timeOffset="-40330.263">18678 9992 1144 0,'-29'-13'248'0,"-2"-1"111"15,-6-1-310-15,5 2-10 16,-6-6-2-16,7 0 0 16,-7-7-6-16,4 0-26 15,-10-4-3-15,1 2-3 16,-12-3 2-16,0 3-2 16,-12-4 1-16,5 2 5 15,-8-7-1-15,5 5-1 0,-4-5 7 16,9 5 5-16,-9-4-1 15,5 6 11-15,-6-4 2 16,3 6-1-16,-10-5 1 16,9 6-1-16,-9-2-4 15,5 4-2-15,-9-3 4 16,11 8-5-16,-11-2 0 16,13 4-1-16,-5 1 0 15,7 3-11-15,-9 1-2 16,7 7-3-16,-10 6-4 15,7 5 0-15,-5 5 0 16,13 5-1-16,-10 4-1 16,10-2 3-16,-5 5 0 15,8-4 1-15,-5 7 1 16,12-4 1-16,-2 6-3 16,10-2 2-16,-2 8-1 15,7-6 5-15,-2 9-2 0,7 1 0 16,-2 7-2-16,7-2 2 15,1 10-6-15,9-3 2 16,1 1-3-16,7-5 0 16,2 3 1-16,8-9 3 15,6 5-2-15,4-5 4 0,4 6 3 16,3-4-4 0,4 12-1-16,0-5 0 0,5 5 4 15,1-6-6-15,5 4-2 16,-3-11 6-16,6 4 5 15,-6-7-9-15,8 3 6 16,-3-10-2-16,7 3 2 16,-2-7-5-16,8 2 2 15,-3-5 4-15,7 3 3 16,0-2-4-16,4 1 8 16,-8-5 2-16,4 3-4 15,-7-2 3-15,2 1 5 16,-6-1-12-16,8 2 2 15,-6-5-3-15,9 2-4 16,-3-3-6-16,8 0 5 16,-3 0-1-16,5 0 4 15,-6-2 1-15,5 2-1 0,-7-2-1 16,10 0-1-16,-5-1-2 16,9-1 1-16,-6-5 0 15,8 0 2-15,-11-5 4 16,7 3-2-16,-9-3-2 15,5 2 0-15,-6 0 0 16,6-3-3-16,-5 0-1 16,6-2 10-16,-9-1-5 0,5-2-1 15,-9-1-1 1,4 0 0-16,-7-2 0 0,7-2 6 16,-6 1 9-16,6-2 5 15,-8-2-3-15,8 0-5 16,-9-1-2-16,2-2-4 15,-6 4-10-15,2-3 7 16,-6 3 2-16,2-2 1 16,-3 2-4-16,3-3 2 15,-6 2-3-15,3-2-1 16,-3 2-3-16,2-4 6 16,-5 2 4-16,4-3 9 15,-4 1 1-15,0-4 5 16,-1 3-8-16,0-3-3 15,-6 0-8-15,2 1 3 0,-4-1-3 16,-1 0 4-16,-3 1 0 16,3-1-2-16,-4-1-1 15,2 1 7-15,-3 0-4 16,0-4-1-16,-2 2 3 16,0-2 0-16,-3 3-6 15,-1-5 0-15,1 5 4 16,-4-4-2-16,1 4-5 0,-1-4 5 15,-1 3-3-15,-1-5-1 16,1 3 4-16,-2-3 0 16,0 2-4-16,-1-6 8 15,-1 2 0-15,1-7-4 16,0 3 2-16,-3-6 0 16,3 2-4-16,-3-2 1 15,-5 6 2-15,-5 0-7 16,-4 6-5-16,-18 4-4 15,-6 6-33-15,-22 6-55 16,-2 6-469-16,-42-7 113 16</inkml:trace>
</inkml:ink>
</file>

<file path=ppt/ink/ink3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3:56.137"/>
    </inkml:context>
    <inkml:brush xml:id="br0">
      <inkml:brushProperty name="width" value="0.05292" units="cm"/>
      <inkml:brushProperty name="height" value="0.05292" units="cm"/>
      <inkml:brushProperty name="color" value="#FF0000"/>
    </inkml:brush>
  </inkml:definitions>
  <inkml:trace contextRef="#ctx0" brushRef="#br0">22364 14345 1242 0,'-149'-41'339'16,"8"-8"101"-16,-21 0-304 16,18 8-60-16,-27-3-5 15,10 5-8-15,-31-5-15 16,17 6-40-16,-31-9 0 15,14 5-8-15,-31-8-1 16,14 2 3-16,-32-8 9 16,10 9 7-16,-31-7 18 15,16 5 2-15,-23-3 3 16,13 10-2-16,-34-5-4 16,32 7-8-16,-34-6 6 15,27 6-2-15,-22-10-1 16,40 8 0-16,-40-6-13 0,37 9-10 15,-40-1 1-15,31 8-7 16,-38-3-3-16,30 7 7 16,-36-2-3-16,36 6 0 15,-41-2-3-15,37 1 2 16,-31-1-2-16,34 2 3 16,-31-4-8-16,38 4 4 15,-37-2 2-15,27 8-6 16,-36-3 4-16,31 6 3 0,-35-1 2 15,37 2-2-15,-32 3 7 16,39 3-3-16,-33 1-4 16,38 4 0-16,-26 3-3 15,38 0 1-15,-27 3 1 16,33 2-2-16,-32 4 3 16,27 4-4-16,-31 8 2 15,31 3-6-15,-29 6 5 16,38 0-4-16,-29 7 5 15,38-3-10-15,-27 0 9 16,40-5-5-16,-21 2 7 16,38-7-5-16,-20 3 7 15,31 1-3-15,-19 7 8 16,25 1-6-16,-19 7-2 0,26-2 5 16,-18 6-1-16,21-6-5 15,-11 5-2-15,28-7 6 16,-14 4-10-16,28-10 4 15,-13 9-3-15,19-8 5 16,-8 5 2-16,18 0 4 16,-15 7-9-16,20-4 11 15,-10 11-5-15,15-3-3 16,-15 10-2-16,20-5 6 0,-12 11-14 16,11-3 4-16,-9 16-5 15,21-3 4-15,-2 17 0 16,23-4 8-16,9 17-5 15,23-10 0-15,13 13-8 16,22-13 2-16,14 12-7 16,15-17 1-16,19 10-1 15,5-14 3-15,16 11 4 16,2-12-2-16,20 9 5 16,0-9 5-16,25 7-6 15,2-15-3-15,28 7 6 16,-2-19-4-16,28 2-1 15,-9-16 8-15,27 7-1 16,-18-9-1-16,28 8 4 16,-21-5 4-16,24 7-2 0,-20-8 2 15,26 6-3-15,-21-10-1 16,25 4-1-16,-16-9 1 16,28 3-5-16,-20-6 7 15,29 2-1-15,-21-6 1 16,26 3 2-16,-24-6 5 15,27 1-5-15,-25-2 3 16,28 3-1-16,-26-5-1 0,31 3-2 16,-30-4 3-16,29 3-2 15,-25-4-1-15,24 3 2 16,-23-5 0-16,26 5-3 16,-25-7-1-16,28 1 2 15,-26-4-2-15,24 1 3 16,-28-6-2-16,24 4 2 15,-28-3-1-15,25-1-4 16,-21-1 0-16,21 0 8 16,-19-4-1-16,28 2-1 15,-29-2 3-15,22 3-2 16,-23 2-1-16,16 5 1 16,-27 0 1-16,25 2-4 15,-25-1 4-15,25 2-1 16,-23-4-3-16,23 3-2 15,-26-5 7-15,22 2-6 0,-26-4-1 16,22-2 2-16,-25-3 0 16,23-3-1-16,-25-3 4 15,23-3 0-15,-24-1 5 16,22 1 2-16,-23 0 0 16,26 1-2-16,-24 0 0 15,24 1-4-15,-26-1-2 16,26 0-1-16,-24-2-4 0,20 0 2 15,-19-3-1-15,28 0 2 16,-24-3 0-16,20-1 3 16,-23 3-6-16,18 1 8 15,-29 0-4-15,17 4-5 16,-26 0-2-16,19 1 10 16,-25 1-6-16,21-1 1 15,-22 1 12-15,20-2 8 16,-22-3-8-16,16-1 6 15,-20-3 1-15,18-9 1 16,-25-2 0-16,24-8 16 16,-22-6 1-16,14-8-1 15,-20 1-8-15,12-6-3 16,-27 4-15-16,9-6-1 16,-25 5-1-16,11-6-2 15,-23 3-1-15,12-11-3 0,-16 4-2 16,10-14 0-16,-18 0 2 15,8-7 3-15,-18 6 3 16,-2-11-3-16,-17 9-4 16,-4-8 2-16,-19 7-5 15,-6-9 7-15,-15 12 3 16,-5-9 5-16,-7 10 0 16,-3-9-3-16,-4 8-3 0,-2-12-2 15,0 10-3-15,-3-8-2 16,0 9 7-16,-4-7-3 15,2 11-1-15,-7-9-1 16,-1 6-1-16,-6-5 0 16,0 11 4-16,-8-8 3 15,-3 9 4-15,-4-6 7 16,0 6-5-16,-5-11 0 16,4 8-10-16,-2-9 1 15,6 6-1-15,-4-7-3 16,4 9 0-16,-10-9 4 15,1 10 6-15,-11-3-4 16,-4 6 4-16,-9 0 0 16,4 10-1-16,-9-6-47 15,8 9-35-15,-1 3-150 0,11 3-84 16,1-6-340-16,11-5-23 16</inkml:trace>
</inkml:ink>
</file>

<file path=ppt/ink/ink3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21:25.14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context xml:id="ctx1">
      <inkml:inkSource xml:id="inkSrc18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24:58.008"/>
    </inkml:context>
  </inkml:definitions>
  <inkml:trace contextRef="#ctx0" brushRef="#br0">802 3738 1264 0,'10'-64'305'0,"-3"35"130"0,-6 44-361 16,-3 43 1-1,-2 19-11-15,0 25 4 0,1-5-30 16,4 19-11-16,2-16-19 16,0 9-14-16,1-19-44 15,-2 2-85-15,-3-26-337 16,-1-11 47-16</inkml:trace>
  <inkml:trace contextRef="#ctx0" brushRef="#br0" timeOffset="266.658">719 3798 1320 0,'-5'-32'421'0,"5"-1"111"16,13 1-368-16,15-5-21 16,7 5-28-16,17 0-40 15,1 13-36-15,5 12-13 16,-10 10-11-16,-1 15-18 15,-16 8-6-15,-8 13-6 16,-14 1-4-16,-12 9-13 16,-11-3-4-16,-11 2-31 15,-5-12-35-15,-7-1-83 16,-1-15-27-16,-2-10-317 16,8-11 42-16</inkml:trace>
  <inkml:trace contextRef="#ctx0" brushRef="#br0" timeOffset="633.035">1381 3927 1171 0,'-24'34'348'0,"16"-1"111"16,15-9-332-16,16-12 10 15,6-14-23-15,12-15-25 16,3-13-35-16,8-14-14 16,-10-2-24-16,-2-5-12 15,-15 9-3-15,-8 1-5 16,-19 11 6-16,-11 6-10 16,-14 14 2-16,-11 12-5 15,-1 14 10-15,-18 16-8 16,4 11 8-16,-6 14 3 15,11-2 5-15,1 8-9 16,20-9 10-16,13 2-8 16,16-17 2-16,15-8-31 15,13-17-29-15,18-14-72 0,4-15-20 16,12-17 206 0,-8-8-538-16,3-17 266 15</inkml:trace>
  <inkml:trace contextRef="#ctx0" brushRef="#br0" timeOffset="766.045">1776 3753 835 0,'-8'30'367'16,"-12"8"19"-16,-2 17-193 15,3 0-100-15,2 6-29 16,8-9-37-16,6-2-22 0,6-16-24 0,3-7-378 16,2-21 112-16</inkml:trace>
  <inkml:trace contextRef="#ctx0" brushRef="#br0" timeOffset="931.153">1958 3769 868 0,'16'-6'247'0,"1"0"50"16,-1 4-246-16,3 2-36 15,-8 6-29-15,0 12-52 16,-4 6-91-16,-3 16-140 15,-1 4-28-15</inkml:trace>
  <inkml:trace contextRef="#ctx0" brushRef="#br0" timeOffset="1172.471">2085 4109 173 0,'10'48'342'15,"2"-13"-86"-15,-1-8 9 16,-2-10-19-16,2-12-67 16,-2-9-22-16,0-18 10 15,-2-15-28-15,2-24 1 16,3-14-28-16,4-29 1 15,4-10-28-15,4-34 11 16,-3 6 0-16,-2-21-34 0,-7 18-17 16,-8 6-15-16,-5 44-22 15,-7 21-44-15,-6 42-7 0,-2 34-107 16,-1 26-47-16,-5 23-342 16,5 15 15-1</inkml:trace>
  <inkml:trace contextRef="#ctx0" brushRef="#br0" timeOffset="1313.8">2169 3913 1194 0,'0'-6'402'16,"4"-7"82"-16,14-2-305 15,6-2-95-15,16 1-12 16,8 4-48-16,10 2-117 0,-1 0-46 15,9 2-352-15,-11 2 9 16</inkml:trace>
  <inkml:trace contextRef="#ctx0" brushRef="#br0" timeOffset="1666.378">2644 3914 1146 0,'1'8'375'0,"6"-3"94"16,10-4-316-16,13-9 12 16,8-7-35-16,10-11-16 15,-4-2-34-15,4-5-15 16,-15 6-39-16,-7-1-9 16,-16 8-14-16,-10 5-4 15,-14 7 2-15,-18 7-7 16,-11 7-1-16,-15 15 1 15,1 6 4-15,-10 16-1 16,14 4 10-16,5 12-6 16,16-6 3-16,11 1-7 15,15-12 4-15,15-9-37 16,13-13-28-16,15-14-106 16,5-13-38-16,14-11-339 0,-2-7 29 15</inkml:trace>
  <inkml:trace contextRef="#ctx0" brushRef="#br0" timeOffset="1842.705">3288 3810 1354 0,'-31'-7'420'16,"-8"4"78"-16,1 7-385 0,-9 14-14 16,5 7-41-16,0 15-14 15,6 3-2-15,8 8-8 16,18-7-15-16,9-3-17 15,13-9-7-15,16-6-57 16,5-11-52-16,13-14-83 16,6-14-335-16,27-24 33 15</inkml:trace>
  <inkml:trace contextRef="#ctx0" brushRef="#br0" timeOffset="2065.842">3911 3100 1365 0,'3'-55'407'0,"-7"11"75"0,-10 34-381 16,-16 29-29 0,-7 25-26-16,-16 30 5 15,-2 10 10-15,-2 28 1 0,11 0-10 16,0 17-15-16,14-11-18 16,6 8-35-16,11-23-38 15,8-6-123-15,12-31 187 16,4-13-563-16,0-25 154 15</inkml:trace>
  <inkml:trace contextRef="#ctx0" brushRef="#br0" timeOffset="2228.689">3416 3719 1628 0,'11'9'453'0,"-4"-7"109"16,11 1-459-16,18-3-56 15,3 0-35-15,16-7-158 16,3-1-417-16,4-17 84 16</inkml:trace>
  <inkml:trace contextRef="#ctx0" brushRef="#br0" timeOffset="2882.56">4863 3785 1089 0,'9'-24'328'0,"-12"3"84"15,-14 8-291-15,-18 7-52 16,-8 8-13-16,-15 10 9 0,-2 8-16 16,-8 11-1-16,9 2-6 0,3 14-9 31,16-1-13-31,7 11-11 0,17 0-7 0,14 3-12 15,14-14-11-15,23-7-75 16,13-23-23-16,23-17-64 16,12-19-91-16,13-14-174 15,-8-8 37-15</inkml:trace>
  <inkml:trace contextRef="#ctx0" brushRef="#br0" timeOffset="3149.547">5071 3930 552 0,'27'-30'424'15,"-17"6"-48"-15,-17 2-34 16,-14 11-169-16,-13 5-20 15,-5 8-46-15,-7 14-12 16,3 7-29-16,3 15-8 16,8 6-7-16,8 10-6 15,13-4-16-15,15-1-12 16,11-9 1-16,17-9-12 16,7-19-4-16,14-10 2 15,3-14 3-15,12-17-8 16,-11-10 4-16,1-9-3 15,-17 2 4-15,-15-6-6 16,-26 10 3-16,-21 2-5 16,-16 12-12-16,-17 9-51 0,-4 13-3 15,-4 15-35-15,10 9-13 16,9 12-33-16,17 3 20 16,16 4-302-16,18-9 81 0</inkml:trace>
  <inkml:trace contextRef="#ctx0" brushRef="#br0" timeOffset="3649.555">5559 3777 1046 0,'-11'-6'290'0,"-12"13"84"16,-2 13-295-16,-7 12 2 15,6 7-7-15,-1 11-2 16,9-1-6-16,4 3-7 15,13-9-18-15,8-5-19 16,8-16-13-16,8-11-6 0,5-13 4 16,8-17-3-1,0-11 11-15,8-10-6 0,-5-3 0 16,0-6-6-16,-9 9 5 16,-1 1-9-1,-12 12 4-15,-4 8 0 16,-8 16-2-16,-6 11-7 15,-10 12 7-15,-7 13 2 16,-3 7 3-16,-1 9 5 0,3-7 2 16,6 1-3-1,13-13-1-15,9-7 0 16,8-15-2-16,15-9 0 0,1-13-1 0,8-9-6 16,0-6 5-16,1-9-7 15,-5 3 0-15,-1 0-2 16,-11 8 9-16,-4 8-8 15,-10 13 7-15,-8 8-3 16,-8 11 3-16,-4 11-8 16,-3 5 3-16,-3 11-10 15,3 0-2-15,4 1-96 16,6-9-36-16,7-10-327 16,10-15 13-16</inkml:trace>
  <inkml:trace contextRef="#ctx0" brushRef="#br0" timeOffset="3815.492">6320 3791 1074 0,'4'3'336'15,"-11"14"60"-15,-7 18-294 16,-3 9-58-16,-7 21-25 16,-2 2-11-16,-3 15-9 15,3-7 1-15,-2 8-28 16,7-16-45-16,1-2-325 15,5-20 70-15</inkml:trace>
  <inkml:trace contextRef="#ctx0" brushRef="#br0" timeOffset="4083.134">6187 3970 1028 0,'3'-16'362'0,"9"-4"75"15,7-2-270-15,13-3-21 16,4 4-16-16,7 1 3 16,-6 7-34-16,3 8-14 15,-12 6-33-15,-1 8-23 16,-7 6-26-16,-7 7-9 0,-11 3 7 16,-2 9-4-16,-8-1-1 15,-12 9-1-15,-3-6 4 16,-7 2-12-16,-1-5-2 15,-6-6-90-15,6-8-35 16,1-4 431-16,6-9-812 16,9-6 384-16</inkml:trace>
  <inkml:trace contextRef="#ctx0" brushRef="#br0" timeOffset="4451.323">6780 3944 1395 0,'20'2'421'0,"-5"-3"94"15,6-3-394-15,10-6-22 16,-1 1-40-16,2-4-23 16,-2 0-13-16,3-1-8 15,-12-1-9-15,-1-1-6 16,-6 3 8-16,-10-1-9 15,-8 1 5-15,-12-3-2 16,-5 4 1-16,-13-3-7 16,-3 3 7-16,-8 5-4 15,6 9 0-15,-7 13 2 0,13 7 2 16,2 15-1-16,9 1-1 16,10 11 0-16,10-8-2 15,10 3-4-15,8-9-4 16,13-4-19-16,3-14-24 15,15-12-95-15,0-18-49 16,10-19-339-16,-3-11 22 16</inkml:trace>
  <inkml:trace contextRef="#ctx0" brushRef="#br0" timeOffset="4651.271">7518 3170 1174 0,'14'-50'442'0,"-13"22"49"16,-12 31-317-16,-12 25-71 15,-2 15-53-15,-12 22-21 16,3 9-7-16,-5 24 13 16,5 0 1-16,0 16-1 15,8-8-8-15,8 12-47 16,11-21-89-16,8-1-78 16,7-25-1-16,4-11-339 15,-3-27 65-15</inkml:trace>
  <inkml:trace contextRef="#ctx0" brushRef="#br0" timeOffset="4953.204">7161 3828 595 0,'3'5'566'16,"3"8"-106"-16,6-4-1 16,9 0-275-1,7-5-40-15,10-4-1 16,1-5-41-16,4-4-23 15,0-5-40-15,5-1-19 0,-8 1-17 16,1 2-13-16,-8 6-1 16,-10 7-3-16,-11 8 7 0,-10 13-7 15,-10 7 13-15,-8 11-5 16,1 4 12-16,-2 10-13 16,3-5 3-16,6-2-53 15,5-10-30-15,6-11-74 16,4-15-10-16,5-22-63 15,3-14-260-15,6-23 100 16</inkml:trace>
  <inkml:trace contextRef="#ctx0" brushRef="#br0" timeOffset="5083.259">7737 3469 1065 0,'-4'-24'471'15,"-6"15"-2"-15,-1 9-267 16,2 8-129-16,2 8-165 0,8-1-378 15,13 1 59-15</inkml:trace>
  <inkml:trace contextRef="#ctx0" brushRef="#br0" timeOffset="5317.218">8088 3278 1226 0,'2'-58'443'0,"6"-3"57"16,-4 12-359-16,-3 14-9 15,-6 20-74-15,-9 26-24 16,-3 25-17-16,-10 23 6 16,1 12-15-16,-6 25-1 15,5 1-4-15,-4 15 4 16,6-12-7-16,4 6 3 16,8-20-11-16,6-5-90 15,10-22-53-15,4-5 89 16,1-20-459-16,-2-16 146 15</inkml:trace>
  <inkml:trace contextRef="#ctx0" brushRef="#br0" timeOffset="5582.428">7849 3853 1215 0,'15'9'409'0,"2"-7"85"16,14-10-303-16,6-7-53 15,14-5-14-15,-5-3-39 16,6-1-24-16,-8 7-29 16,-1 6-8-16,-17 4-15 15,-6 13-17-15,-12 7 3 0,-9 15-3 16,-10 5 1-16,-6 14-2 16,2-2 13-1,1 4-6-15,5-5 4 0,3-4-47 16,6-12-42-16,4-13-123 15,2-16-340-15,15-22 31 16</inkml:trace>
  <inkml:trace contextRef="#ctx0" brushRef="#br0" timeOffset="5715.784">8444 3432 1429 0,'-13'-5'361'0,"-3"8"100"15,6 7-442-15,1 11-126 16,5 3-49-16,3 13-311 16,1 3 13-16</inkml:trace>
  <inkml:trace contextRef="#ctx0" brushRef="#br0" timeOffset="6048.69">8574 3799 1331 0,'-21'-7'476'15,"-6"-1"42"-15,4 3-367 0,0 3-66 16,5 8-65-16,-1 10-15 16,3 8-1-16,-2 13 3 15,8 4 5-15,5 8-3 16,7-8 1-16,10 3-10 16,7-12 1-16,11-6-7 15,3-15 9-15,12-6-10 16,-5-14 6-16,5-12-2 15,-9-8 7-15,-2-8-6 16,-13-4 15-16,-2-2-5 16,-11 5 3-16,-7-2-4 15,-10 8 3-15,-5 6-16 16,-7 7 1-16,-8 9-34 16,2 12-25-16,-4 15-70 15,4 4-13-15,8 8-58 16,9-2-290-16,10-1 91 15</inkml:trace>
  <inkml:trace contextRef="#ctx0" brushRef="#br0" timeOffset="6415.072">8932 3748 1010 0,'0'-5'452'0,"-6"10"-1"0,-2 10-214 16,-4 5-162-16,3 10-25 15,-3 2-26-15,2 8-11 16,4-6 0-16,5 1-6 16,4-8 1-16,6-4-8 15,5-7 8-15,5-6-10 16,3-7 14-16,9-9-1 16,3-6 8-16,4-13-8 15,-1-4 8-15,4-4 5 16,-6 3 11-16,-1 2 12 15,-6 9 7-15,-3 6 7 16,-5 12-7-16,-5 8-17 16,-7 6-9-16,-3 9-9 15,-4 1-11-15,0 3-3 16,-1-5-4-16,3-2-56 16,4-7-89-16,8-7-415 15,-3-6 55-15</inkml:trace>
  <inkml:trace contextRef="#ctx0" brushRef="#br0" timeOffset="6646.432">9712 3857 1494 0,'-14'-1'399'0,"7"0"103"16,8 0-486-16,11 3-488 15,2 5 103-15</inkml:trace>
  <inkml:trace contextRef="#ctx0" brushRef="#br0" timeOffset="6770.239">9687 4168 1630 0,'-16'3'361'16,"5"-3"-99"-16,19-2-740 15,4-10-15-15</inkml:trace>
  <inkml:trace contextRef="#ctx0" brushRef="#br0" timeOffset="9931.7">11150 3845 961 0,'14'-67'406'0,"-8"16"45"16,-4 26-261-16,-7 31-13 16,-5 25-68-16,-6 30-20 15,-2 10-43-15,-1 23-11 16,4-7-15-16,2 9-9 16,3-16-16-16,0 1-31 15,5-18-32-15,1-6-64 16,4-22-47-16,4-15-317 15,0-22 62-15</inkml:trace>
  <inkml:trace contextRef="#ctx0" brushRef="#br0" timeOffset="10232.672">11100 3787 1143 0,'1'-22'428'0,"5"-7"74"0,9 2-315 16,13-7-6-16,4 4-62 16,7 3-15-16,-1 8-48 15,4 10-13-15,-9 11-28 16,2 14-2-16,-12 8-18 16,-9 10 7-16,-14 4 1 15,-13 12-2-15,-12-5-8 0,-12 11 11 16,-4-7-10-16,-6 4-5 15,3-13-5-15,3-4-23 16,9-17-21-16,10-8-63 16,11-15-39-16,16-12-70 15,10-7-284-15,17-9 49 16</inkml:trace>
  <inkml:trace contextRef="#ctx0" brushRef="#br0" timeOffset="10406.464">11666 3642 956 0,'-11'34'408'16,"-10"6"14"-16,-6 15-221 15,2-3-120-15,-1 10-23 16,5-8-43-16,1 6-5 0,8-10-11 16,7-1-37-16,6-16-52 15,5-9-341-15,9-18 58 16</inkml:trace>
  <inkml:trace contextRef="#ctx0" brushRef="#br0" timeOffset="10731.643">11672 3762 943 0,'-2'-4'367'0,"1"8"54"0,2 3-248 0,3 2-18 15,6-1-41-15,7-1 8 16,4-8-31-16,12-8-5 15,4-6-29-15,10-5-11 16,-2 0-35-16,1 1-2 16,-10 5-7-16,-5 5 3 15,-14 8-9-15,-5 11 4 16,-11 8-5-16,-6 15 1 16,-8 4-3-16,-7 11 9 15,-2-3-5-15,-2 6 2 16,3-8 2-16,3-1-5 15,6-13-14-15,6-8-63 16,8-13-47-16,7-16-18 16,3-17-365-16,9-14 83 15</inkml:trace>
  <inkml:trace contextRef="#ctx0" brushRef="#br0" timeOffset="10831.504">12127 3374 834 0,'-10'3'279'0,"0"13"7"0,-1 6-491 16,9 5-2-16</inkml:trace>
  <inkml:trace contextRef="#ctx0" brushRef="#br0" timeOffset="11064.237">12539 3748 1299 0,'-13'-3'413'0,"-10"-3"73"16,-6 1-367-16,-12 5-23 16,-3 6-51-16,-9 4 5 15,5 11-16-15,-3 11 1 16,11 4-22-16,5 11-1 16,13-2-12-16,7 4 0 15,13-10-8-15,14-3 4 16,11-16-3-16,20-12-85 15,8-13-54-15,17-15-369 16,5-8 22-16</inkml:trace>
  <inkml:trace contextRef="#ctx0" brushRef="#br0" timeOffset="11484.364">12722 3824 1038 0,'-7'20'323'0,"12"-3"84"16,12-6-286-16,16-7 28 16,6-6-33-16,11-8 19 15,0-7-21-15,6-7 3 16,-9-1-46-16,-6-5-6 15,-13 5-32-15,-9 0-3 16,-15 8-27-16,-13 1 5 16,-11 9-7-16,-13 3 5 15,-7 10-11-15,-15 10 7 16,2 9-7-16,-9 17 7 16,6 8-4-16,0 14 7 15,17-2 2-15,10 2 10 0,19-16-8 16,22-13-2-16,18-20-9 15,26-16-43-15,10-17-91 16,17-16-420-16,-7-4 75 16</inkml:trace>
  <inkml:trace contextRef="#ctx0" brushRef="#br0" timeOffset="11954.76">13500 3760 1159 0,'-23'9'466'0,"7"-2"37"16,15 0-322-16,13 2-15 16,8 1-81-16,15 1-15 15,3-2-24-15,14-2-8 16,1-4-23-16,10-4-26 15,-7-2-67-15,-2-4-249 16,-10 2-223-16,-17-1-62 16</inkml:trace>
  <inkml:trace contextRef="#ctx0" brushRef="#br0" timeOffset="12170.503">13477 3909 1106 0,'-12'10'479'0,"15"-1"42"0,9-2-291 16,12-3-17-1,9-4-77-15,12-1-24 16,0-3-43-16,17-1-47 16,-2-1-66-16,12-4-538 15,-10-1 127-15</inkml:trace>
  <inkml:trace contextRef="#ctx0" brushRef="#br0" timeOffset="13514.413">14458 3804 1002 0,'4'-44'351'16,"-5"12"55"-16,0 14-254 15,-3 18-58-15,-3 17-24 16,-1 14-37-16,-3 15-11 16,-2 7-13-16,0 7-5 15,3-4 5-15,2 1-8 16,4-12 7-16,7-9-3 15,2-11 0-15,6-12-6 16,4-13 8-16,6-14-4 16,0-8-1-16,8-18-3 15,-1-3 6-15,2-10-5 0,0 5-2 16,-1 2-1 0,-7 12 7-16,-3 9-10 0,-5 14 7 15,-8 8 4-15,-5 12-2 16,-3 10-6-16,-5 3 11 15,-1 7-9-15,1-1 0 16,0 4 1-16,3-7 4 0,4-1-8 16,4-7 9-16,4-7-1 15,6-9-1-15,4-9 0 16,5-10 3-16,11-12-3 16,1-3 0-16,7-8-3 15,-3 2-3-15,-1 6-1 16,-12 13-2-16,-8 15 1 15,-10 15 7-15,-11 17-2 16,-5 8 2-16,-7 11 1 16,-4 2-1-16,2 4-18 15,2-9-37-15,3-5 207 16,10-12-598-16,9-19 232 16</inkml:trace>
  <inkml:trace contextRef="#ctx0" brushRef="#br0" timeOffset="13930.963">15385 3695 1100 0,'11'-2'403'15,"-18"-6"50"-15,-1 6-306 16,-8 6-19-16,-4 5-55 16,-10 7-30-16,-1 3-10 15,-8 10-9-15,0-1-9 16,-5 12-9-16,7 0-2 0,-1 7-7 15,10-3-3-15,6 3 3 16,12-11 4-16,9-6-3 16,10-13 4-16,10-13 3 15,7-14-3-15,12-13-1 16,1-8 3-16,11-11-5 16,-8-2 5-16,2-6-2 15,-9 8 0-15,-6-3 1 16,-14 12 1-16,-6 7-7 15,-8 13 4-15,-10 9-1 16,-6 14-2-16,-7 13 7 16,-1 12 2-16,-7 10-1 15,4 3-9-15,4 4 5 16,9-6-3-16,6-2-27 16,13-12-57-16,12-5-81 15,7-17 259-15,10-17-584 0,4-11 220 16</inkml:trace>
  <inkml:trace contextRef="#ctx0" brushRef="#br0" timeOffset="14089.734">15572 3721 970 0,'2'-8'383'16,"-8"16"49"-16,-7 12-256 16,-7 18-30-16,2 5-54 0,-4 10-26 15,5-5-31 1,2 9-14-16,7-11-14 0,4 1-11 15,5-11-25-15,3-3-78 16,3-14-36-16,2-9-322 16,2-16 26-16</inkml:trace>
  <inkml:trace contextRef="#ctx0" brushRef="#br0" timeOffset="14289.004">15625 3813 849 0,'-8'9'349'0,"-3"6"27"16,-1 2-228-16,5 4-15 16,7-5-49-16,5-1-11 15,6-6-12-15,10-7 3 0,3-5-18 16,10-4-10-16,0-4-13 16,7-6-6-16,-3 1-26 15,5-6-103-15,-3-2-341 16,0-8 66-16</inkml:trace>
  <inkml:trace contextRef="#ctx0" brushRef="#br0" timeOffset="14831.399">16192 3826 874 0,'10'-15'490'16,"-17"2"-37"-16,1 0-163 16,-2 4-184-16,-9 3-30 15,-9 4-33-15,-10 6 3 16,-3 7 3-16,-8 6-7 16,3 6-5-16,-1 9-8 15,9 3-11-15,7 6-6 16,11-2-5-16,10 1-7 15,12-12 3-15,13-9-7 16,7-16 2-16,13-10-1 0,1-11 6 16,9-10-7-16,-5-2 3 15,3-9 1-15,-6 1 4 16,-1-1-8-16,-9 8 7 16,-6 7 0-16,-12 13 0 15,-8 16-4 1,-11 13 8-16,-10 18-6 0,-1 7 5 15,-5 15-6-15,3 1 7 16,-1 9-9-16,1-4 6 16,-8 11-11-16,0-7 6 0,-7 4 0 15,0-9 7-15,-4-5-8 16,4-17 10-16,-5-11-2 16,6-16-4-16,-3-16-5 15,7-14 1-15,4-16-81 16,12-6-46-16,8-19-66 15,15 3-325-15,16-11 45 16</inkml:trace>
  <inkml:trace contextRef="#ctx0" brushRef="#br0" timeOffset="14988.339">16447 3742 1088 0,'17'4'376'16,"-14"10"63"-16,-11 14-286 0,-7 8-60 15,-7 9-14-15,0-1-45 16,0 4-6-16,5-7-5 16,2 1-14-16,7-12-33 15,5-9-106-15,2-14-336 16,13-24 49-16</inkml:trace>
  <inkml:trace contextRef="#ctx0" brushRef="#br0" timeOffset="15147.006">16610 3343 1114 0,'-3'-11'424'0,"-6"11"15"15,-6 10-300-15,0 14-95 16,3 5-88-16,-1 13-57 16,5 0-43-16,0 13-295 15,5-9 62-15</inkml:trace>
  <inkml:trace contextRef="#ctx0" brushRef="#br0" timeOffset="15464.097">16621 3816 1033 0,'-1'5'395'0,"-4"3"42"16,0 0-281-16,-2 6-30 0,0 3-56 16,-1 8-24-16,0 3-16 15,2 8-11-15,4-3-7 16,4-1-8-16,7-9-5 15,12-9-7-15,5-15 8 16,14-13-5-16,1-10 4 16,5-9 2-16,-5-4 2 15,0-1-8-15,-10 8 5 16,-4 7-3-16,-10 11 4 16,-8 12-5-16,-9 9 7 0,-5 12-6 15,-7 4 6-15,0 4-4 16,4-5 5-16,7-2-51 15,8-11-24-15,9-7-75 16,4-7-40-16,8-7-277 16,0-5 57-16</inkml:trace>
  <inkml:trace contextRef="#ctx0" brushRef="#br0" timeOffset="15797.284">17212 3867 753 0,'35'-18'382'0,"-5"-1"15"15,-14 4-189-15,-5 6-9 16,-14 5-61-16,-6 6-19 15,-9 7-29-15,-17 4-8 16,-3 5-33-16,-9 7-1 16,0 3-5-16,-2 6-1 0,17 0-5 15,5 3-5-15,14-6-14 16,11-2-12-16,14-11-7 16,12-8-8-16,8-11 1 15,15-15-3-15,-1-7 0 16,2-12-14-16,-8 0 7 15,1-10 0-15,-14 4 1 16,-4-2 8-16,-8 9 9 0,-6 4 1 16,-8 14 3-16,-7 11 3 15,-3 16-7 1,-5 15 2-16,-1 9 6 0,-5 14-16 16,8 2 5-16,1 5-56 15,9-14-44-15,13-5-115 16,8-18-282-16,11-29 14 15</inkml:trace>
  <inkml:trace contextRef="#ctx0" brushRef="#br0" timeOffset="16000.533">17863 3006 1151 0,'-2'1'500'16,"-16"26"15"-16,-9 30-270 15,-7 20-109-15,-14 36-25 16,-5 7-39-16,-4 23-9 0,5-12-12 16,10 11-20-16,16-30-41 15,11-11-101-15,11-30-76 16,3-18-390-16,-1-30 14 16</inkml:trace>
  <inkml:trace contextRef="#ctx0" brushRef="#br0" timeOffset="16683.698">18369 3721 1061 0,'-1'-24'438'15,"-6"3"42"-15,-6 2-247 0,-3 9-90 16,-8 5-23-16,-5 11-62 15,-10 11-12-15,-1 8-23 16,-9 15-1-16,4 2-15 16,0 10-2-16,12 1-5 15,10 0-4-15,15-9-5 16,16-3-6-16,17-13-45 0,22-14-101 16,9-16-38-16,20-21-322 15,-2-11 3-15</inkml:trace>
  <inkml:trace contextRef="#ctx0" brushRef="#br0" timeOffset="16951.862">18704 3685 741 0,'-27'-12'542'15,"-11"9"-83"-15,-11 11-66 16,-3 5-269-16,-5 11-13 16,11 6-48-16,-2 9-2 15,15 2-12-15,6 6-6 16,15-3-18-16,11-2 1 15,11-11-15-15,15-10-6 16,9-14-2-16,15-13 0 16,3-11-3-16,8-15 1 15,-6-1-3-15,-6-7-5 0,-16 3-8 16,-15-4-8-16,-17 9-14 16,-17 2-13-16,-13 14-8 15,-16 10-14-15,-3 19 3 16,-6 18 7-16,10 8-9 15,9 10-32-15,18-4-24 16,15-7-314-16,20-15 54 16</inkml:trace>
  <inkml:trace contextRef="#ctx0" brushRef="#br0" timeOffset="17213.305">18909 3786 624 0,'6'-24'382'16,"-8"8"-36"-16,-5 3-84 15,-2 11-150-15,0 10-12 16,-2 3-37-16,-1 12 9 16,4 5-15-16,0 8 7 15,2-4-11-15,2 8 2 16,2-7-16-16,0 0-3 16,-2-8-13-16,0 2-3 15,-6-5-10-15,-2-4-1 0,-6-3-10 16,-6-1 1-1,-6-7-6-15,-9-5-30 0,0 1-31 16,-3-11-73-16,10-7-324 16,9-14 55-16</inkml:trace>
  <inkml:trace contextRef="#ctx0" brushRef="#br0" timeOffset="17447.366">19422 3071 1169 0,'19'-16'490'0,"-18"15"8"0,-9 19-262 16,-6 17-176-16,-11 20-22 15,-6 10-30-15,-7 17 12 16,3-2 2-16,1 9-1 16,7-9-3-16,6 6-11 15,4-15-48-15,2 0-95 16,5-18-35-16,-2-9-349 15,4-19 23-15</inkml:trace>
  <inkml:trace contextRef="#ctx0" brushRef="#br0" timeOffset="17697.775">19030 3656 1203 0,'10'-11'469'0,"13"2"81"16,5 1-317-16,13-2 6 0,1-1-73 15,11-1-23 1,-1 1-55-16,10-1-66 0,-3 2-105 16,-2-5-544-16,-18 5 112 15</inkml:trace>
  <inkml:trace contextRef="#ctx0" brushRef="#br0" timeOffset="21046.014">12300 5137 1153 0,'10'-32'339'16,"-12"18"85"-16,-3 20-334 15,-3 23 4-15,-4 13-33 16,-2 23-5-16,0 6-15 0,-1 14-6 16,4-9-9-16,0 5-5 15,3-15-15-15,3-2-5 16,1-16-4-16,2-5-64 16,3-17-39-16,-3-9-364 15,1-13 53-15</inkml:trace>
  <inkml:trace contextRef="#ctx0" brushRef="#br0" timeOffset="21346.39">12131 5299 801 0,'-1'-33'477'0,"4"-4"-23"16,18-8-102-16,5 4-183 15,17-6-4-15,2 10-46 16,16 1-8-16,-7 10-41 16,9 4-8-16,-12 14-28 15,0 6-11-15,-16 13-15 16,-4 8-1-16,-16 6-2 16,-12 10-1-16,-12 2 2 15,-14 7-21-15,-6-2-11 16,-8 1-17-16,-2-10-64 0,-5-5-81 15,10-10-9-15,1-7-13 16,9-5-321-16,13-4 140 16</inkml:trace>
  <inkml:trace contextRef="#ctx0" brushRef="#br0" timeOffset="21779.678">13057 5184 1147 0,'-26'2'406'0,"4"-1"78"15,14-1-325-15,6 1 26 16,8 1-53-16,8 3-3 16,5-1-34-16,11 2-15 15,6-2-31-15,16-3-25 16,1-2-20-16,15-4-48 16,-6-2-32-16,5-1-148 15,-16 1-354-15,-4 4 43 16</inkml:trace>
  <inkml:trace contextRef="#ctx0" brushRef="#br0" timeOffset="22045.73">13058 5349 1058 0,'-22'5'486'0,"8"-4"7"16,8 1-229-16,10 3-122 16,8 5-29-16,4 1-48 0,13 3-11 15,2-4-22-15,20-3-11 16,3-7-19-16,17-8-45 16,-1-6-71-16,10-4-433 15,-12-4 80-15</inkml:trace>
  <inkml:trace contextRef="#ctx0" brushRef="#br0" timeOffset="22597.131">14538 5035 1165 0,'9'-6'484'0,"-5"-6"26"15,-5 4-323-15,-6 2-32 16,-6 3-91-16,-12 3-28 15,-7 6-14-15,-15 5-13 16,-7 5-4-16,-12 10-2 16,2 4 5-16,-8 14 11 15,15 3 17-15,7 9 19 16,19-5 8-16,15 4-8 16,18-13-17-16,18-3-13 15,10-14-17-15,18-5-12 16,9-11-1-16,16-6-37 0,0-10-37 15,8-5-513-15,-13-4 129 16</inkml:trace>
  <inkml:trace contextRef="#ctx0" brushRef="#br0" timeOffset="33411.019">1229 7288 663 0,'-2'-5'398'16,"-6"1"-33"-16,-7 3-62 16,-1 1-216-16,-6 0 14 15,0 1-25-15,-2-1-5 16,2 1-21-16,-1 3-4 15,3 4-15-15,2 8 0 16,0 8-14-16,2 14-5 16,2 5-4-16,3 10-7 15,2-1-2-15,8 1 0 16,4-10 5-16,11-1-5 16,4-14 6-16,11-10-5 15,0-12 4-15,8-14-4 16,-1-15 4-16,5-20 0 15,-5-5 9-15,2-13-1 16,-12 2 5-16,-7-8-4 16,-12 14-5-16,-13 0-5 15,-11 16-7-15,-13 12-14 0,-3 19-3 16,-6 18-21-16,4 14-14 16,-5 19-34-16,9 5-15 15,1 7-47-15,9-6-274 16,13 2 72-16</inkml:trace>
  <inkml:trace contextRef="#ctx0" brushRef="#br0" timeOffset="33813.342">1645 6697 1211 0,'-4'-15'288'0,"-10"18"123"15,0 23-346-15,-3 26 4 16,0 15-10-16,-3 23-9 16,3 1-17-16,1 16-13 15,3-12-18-15,1 12-2 16,5-20-1-16,7 3-2 16,0-22-4-16,9-10-5 15,1-26-1-15,7-14-40 16,0-18-12-16,7-20-2 0,0-17 1 15,5-17-7-15,-5-5 33 16,5-7 17-16,-7 13 3 16,-5 7 17-16,-7 19 12 15,-4 16 21-15,-8 17 3 16,-4 12 16-16,-2 9-5 16,-3 8 5-16,3 1-20 15,-1 7-5-15,3-5-14 16,2-1-13-16,4-7-5 0,1-6-74 15,2-10-327-15,5-11 85 16</inkml:trace>
  <inkml:trace contextRef="#ctx0" brushRef="#br0" timeOffset="33947.901">1922 6920 1205 0,'-14'15'239'0,"-5"12"67"16,4 7-665-16,4 12 75 16</inkml:trace>
  <inkml:trace contextRef="#ctx0" brushRef="#br0" timeOffset="34411.123">2215 7414 896 0,'13'-14'366'15,"-6"-3"41"-15,-10 2-209 16,-7-5-67-16,-6 7-32 16,-10 2-2-16,-4 8-32 15,-5 8-11-15,2 10-10 0,-1 12-4 16,5 8-16-16,1 12 0 16,9-1-5-16,5 2-4 15,10-7-9-15,11-9-1 16,10-17-4-16,9-13 1 15,5-16-7-15,8-11 1 16,-3-6 1-16,3-12 2 16,-5 1-2-16,-2-9 8 15,-8 7-1-15,-2 5 7 16,-9 15-5-16,-3 13-2 16,-8 24-1-16,-4 20 4 15,-5 15-4-15,-4 19 4 16,-4 3 2-16,-7 16-7 15,0-5 1-15,-6 15-7 16,-2-11 4-16,-5 8-2 16,0-16 4-16,-7-3 2 15,4-22 4-15,-8-8-1 16,5-24-1-16,-4-14-4 0,9-18-12 16,3-18-59-16,14-10-52 15,8-16-73-15,8 0-316 16,9-6 43-16</inkml:trace>
  <inkml:trace contextRef="#ctx0" brushRef="#br0" timeOffset="34810.9">2653 7355 1220 0,'38'-26'329'0,"-7"3"101"16,-11 10-336-16,-10 5 21 15,-14 5-8-15,-11 7 19 16,-8 4-13-16,-10 7-14 16,-1 0-44-16,-8 2-18 15,6 0-23-15,1 2-6 16,8 0-1-16,4 0-2 16,9 5 1-16,10 6 0 15,7-2-3-15,12 0-3 16,7-5 2-16,13-8-5 15,2-11-1-15,6-9 1 16,1-7 3-16,2-9-13 16,-9-3 12-16,-6-6-5 15,-13 1 2-15,-13-4-3 0,-10 3 3 16,-14 1-14-16,-7 7-7 16,-9 10-29-16,0 14-38 15,0 13-63-15,6 7-16 16,4 9-351-16,7 0 73 0</inkml:trace>
  <inkml:trace contextRef="#ctx0" brushRef="#br0" timeOffset="35010.656">2999 7287 1035 0,'11'-23'396'0,"0"9"38"16,-5 16-277-16,-4 16-61 15,-2 13-42-15,-6 20-22 16,-1 3-16-16,-3 13-1 16,1-6-7-16,-1 10-19 15,5-8 5-15,-1 7-56 16,6-12-21-16,1-1 145 16,-1-19-500-16,2-15 192 15</inkml:trace>
  <inkml:trace contextRef="#ctx0" brushRef="#br0" timeOffset="35310.79">2956 7373 877 0,'-2'-21'476'16,"4"2"-28"-16,10-4-118 0,7 1-198 15,10-3-2-15,2 3-26 0,4 1-4 16,-2 8-32-16,5 5-21 15,-3 10-18-15,-3 12-15 16,-6 9-11-16,-10 14-7 16,-13 5 2-16,-11 8-6 15,-8-4 7-15,-12 8-3 16,3-10 1-16,-8 1-47 16,1-9-30-16,0-9-85 15,11-13-45-15,-2-8-333 16,15-11 58-16</inkml:trace>
  <inkml:trace contextRef="#ctx0" brushRef="#br0" timeOffset="35647.013">3572 7322 1113 0,'13'-11'405'15,"-6"-1"52"-15,-10 5-288 16,-6 0-80-16,-4 4-28 15,-10 6-18-15,-2 5-16 16,-5 9 12-16,3 4 6 16,-1 10-8-16,8 1-3 0,3 9-1 15,6-5-15-15,9 0-14 16,8-6 7-16,4-5-12 16,7-12 4-16,8-6-3 15,1-7 5-15,4-8-7 16,-1-3 7-16,1-8-8 15,-8 3 1-15,-6-7 2 16,-7 1-1-16,-6-1-4 16,-10 5-1-16,-11-5-16 15,-2 8-13-15,-7 1-24 16,2 9-13-16,3 9-50 16,8 7-7-16,2 2-354 15,10 4 84-15</inkml:trace>
  <inkml:trace contextRef="#ctx0" brushRef="#br0" timeOffset="36393.784">4087 6457 1223 0,'3'-24'394'15,"-7"16"77"-15,-4 23-339 16,-7 17-57-16,-9 30-20 16,-3 12-47-16,-4 29 0 15,-1-3 7-15,-2 22 4 16,7-10 0-16,-4 18-1 15,5-21-5-15,7 4-5 16,11-26-6-16,10-13-1 16,11-30-3-16,9-19-21 15,3-25-18-15,9-20-19 16,-2-16-13-16,5-14-8 16,-6-5 24-16,2-6 16 15,-11 12 22-15,-4 6 19 16,-7 12 26-16,-4 11 38 15,-7 14 5-15,-3 7 1 16,-1 9-1-16,-3 11-15 16,-1 4-40-16,-3 12-2 15,2 1-2-15,1 4-3 16,4-5 3-16,2 3 1 0,7-10-6 16,7 0 3-16,0-11-6 15,4-6-6-15,4-11 1 16,3-9-1-16,0-8-4 0,8-9 6 15,0-7-1-15,3-11 0 16,-3 3 4-16,-3-5 10 16,-9 8 9-16,-3 6 22 15,-5 14 5-15,-4 7 1 16,-2 11-9-16,1 16-10 16,-1 8-22-16,-3 16-3 15,0 8 1-15,-4 16-2 16,-3 0-2-16,-5 16 7 15,-5-4-8-15,-10 9-3 16,-5-8 7-16,-9 2 9 16,0-19 15-16,-1-4 27 15,6-18 1-15,-2-12-3 16,7-16-11-16,-2-15-77 0,5-14-82 16,2-16-484-16,-3-6 83 15</inkml:trace>
  <inkml:trace contextRef="#ctx0" brushRef="#br0" timeOffset="37046.615">4784 7286 1289 0,'-13'6'407'16,"3"-1"95"-16,1-2-356 16,13 2-47-16,4-1-30 15,1 1-69-15,6-1-143 16,6-1-365-16,-8-6 63 15</inkml:trace>
  <inkml:trace contextRef="#ctx0" brushRef="#br0" timeOffset="37177.085">4793 7517 1261 0,'-4'7'322'0,"8"4"85"16,5-2-412-16,8 5-386 15,-4-3 76-15</inkml:trace>
  <inkml:trace contextRef="#ctx0" brushRef="#br0" timeOffset="42259.053">6556 7301 860 0,'23'-66'425'15,"-10"23"-23"-15,-2 11-166 16,-4 26-171-16,-7 16 0 16,-6 18-13-16,-8 25 9 15,-1 9-3-15,-6 20 3 16,3 0-31-16,-2 11-15 15,4-11-10-15,0 9-8 16,5-14-10-16,2-2-15 16,5-20-20-16,5-7-53 15,2-22-28-15,3-13-329 16,2-11 69-16</inkml:trace>
  <inkml:trace contextRef="#ctx0" brushRef="#br0" timeOffset="42559.619">6456 7439 805 0,'-2'-21'397'0,"4"-4"-8"15,15-12-119-15,7-3-145 0,15-9 14 16,7 4-6-16,8 1 0 15,-3 13-34-15,2 9-12 16,-11 14-37-16,-7 10-17 16,-11 13-15-16,-6 13-7 15,-10 4-4-15,-8 14 2 16,-7 0-4-16,-10 6-8 16,-5-7-5-16,-7 1-23 15,-2-14-31-15,-6-4-74 16,3-12-26-16,0-7-371 15,6-6 62-15</inkml:trace>
  <inkml:trace contextRef="#ctx0" brushRef="#br0" timeOffset="43008.883">7410 7290 1194 0,'-24'12'408'0,"5"-1"87"16,13-3-336-16,10 0 3 15,9-4-53-15,11 1-11 16,5-3-36-16,16-1-14 16,5-2-20-16,13-2-19 0,-6-4-20 15,5-1-111-15,-10-3-47 16,-6 1-388 0,-14 0 16-16</inkml:trace>
  <inkml:trace contextRef="#ctx0" brushRef="#br0" timeOffset="43272.64">7371 7488 1239 0,'-12'6'431'15,"9"-3"78"-15,11 3-310 16,8-4-28-16,12 3-9 15,3-1-51-15,14 1-18 16,2-2-35-16,11-1-25 16,-2-4-33-16,7-2-97 15,-11-3-106-15,2 1-402 16,-14-1 10-16</inkml:trace>
  <inkml:trace contextRef="#ctx0" brushRef="#br0" timeOffset="46242.327">9335 6729 994 0,'-2'-11'325'0,"-6"-3"73"16,-4 2-273-16,-5 2 3 16,-3 4-46-16,-10 5 1 15,-2 7-29-15,-11 7-19 16,1 4-19-16,-10 13 5 16,7 3-18-16,1 12-1 15,11 1 3-15,5 9 3 16,13-12-11-16,10-1 9 15,11-15 1-15,15-9-7 16,11-19 1-16,19-14 2 16,1-12-8-16,9-17 1 15,-7-3 4-15,1-11-5 16,-13 5 3-16,-3 2 4 16,-9 12-4-16,-8 14 2 15,-12 19 1-15,-10 18-1 0,-9 16 5 16,-8 20-1-16,-3 4 3 15,-2 5-4-15,6-5 4 16,4-4-13-16,8-16-1 16,9-9-81-16,5-12-39 15,9-7-336-15,0-9 28 16</inkml:trace>
  <inkml:trace contextRef="#ctx0" brushRef="#br0" timeOffset="46535.778">9656 6839 1049 0,'-15'9'352'0,"0"-2"74"16,11-1-288-16,8-2 6 15,6-1-39-15,10 1-4 0,2 1-33 16,12-1-16-16,2-2-24 16,13-5-16-16,2-1-68 15,11-4-102-15,-7-4-337 16,5-4 26-16</inkml:trace>
  <inkml:trace contextRef="#ctx0" brushRef="#br0" timeOffset="46799.803">9921 6677 1036 0,'-15'18'268'0,"0"7"82"16,6 2-304-16,2 9 0 16,2 1-23-16,4 7-6 15,2-3-10-15,3-3-14 16,2-11-37-16,2 2-317 15,-1-8 84-15</inkml:trace>
  <inkml:trace contextRef="#ctx0" brushRef="#br0" timeOffset="47360.719">10495 6604 1095 0,'-15'-5'324'0,"11"-5"83"16,15-3-306-16,11-4 25 15,3 1-25-15,5-3 2 16,-1 5-16-16,4 2-11 0,-5 7-35 15,1 5-14-15,-6 10-26 16,-9 11-8-16,-12 7-12 16,-14 17-25-16,-9 0-12 15,-15 11 13-15,-5 0 2 16,-9 3 12-16,2-10 25 16,0 2 19-16,8-12-2 15,10-5 13-15,15-11-3 0,12-3-1 16,16-11-5-16,17-6-3 15,6-6-8-15,17-3-8 16,-1-3-5 0,10-3-92-16,-7 1-23 0,-3 1-355 15,-10 1 23-15</inkml:trace>
  <inkml:trace contextRef="#ctx0" brushRef="#br0" timeOffset="47741.219">11320 6820 1004 0,'25'-3'408'0,"-9"1"46"15,-5 0-230-15,-6 4-62 16,-7-1-4-16,-9 1-59 16,-6 6-11-16,-6-1-32 15,-7 3-13-15,-1 3-23 16,-8 4-7-16,3 1-5 0,-3 4 6 16,5 0-5-16,4 4 6 15,11-4 5-15,5 2 5 16,11-4-10-16,11-3 0 15,11-8-9-15,14-5-12 16,8-7-14-16,6-5-45 16,-1-2-88-16,5 0-418 15,-13 7 67-15</inkml:trace>
  <inkml:trace contextRef="#ctx0" brushRef="#br0" timeOffset="48725.019">8867 7512 787 0,'-14'-3'264'0,"4"-4"66"15,5-1-215 1,8 2 16-16,5 2-24 0,4 4-11 16,7 7-25-16,12 5-12 15,7-1-25-15,17 3-8 16,6-5-7-16,14-2 0 16,-1-3 5-16,15-3-1 15,-4-2-4-15,14 1 0 16,-10 1-3-16,13 1-7 15,-14-1-4-15,15 3-1 16,-12-2-1-16,15 1-6 16,-9-2 15-16,23 0 25 15,-11-1 10-15,20 0 1 16,-2 1-6-16,27 0-12 16,-21 1-29-16,8-3-7 15,-17 0 1-15,4-3 3 16,-32-6 3-16,-1-1 0 15,-19 3 3-15,-11 1-5 0,-16 4 4 16,-5 5-7-16,-13 5 2 16,-1 1-91-16,-7-1 276 15,-9 3-662-15,-11-5 228 16</inkml:trace>
  <inkml:trace contextRef="#ctx0" brushRef="#br0" timeOffset="50424.866">10339 7932 1073 0,'-19'10'336'0,"-2"-9"99"16,9 0-307-16,9-4 10 15,6-3-31-15,11-2-12 16,4 1-38-16,9-1-12 16,1 7-20-16,5 4-17 15,-5 2-9-15,-3 4-9 16,-13 4-1-16,-9 5-4 15,-11 2 3-15,-13 8 1 16,-5-1 2-16,-4 2 6 16,2-7 5-16,4-1-1 15,9-6 2-15,8 0-3 16,8-8 0-16,7 2 0 16,5-6 1-16,12 2-5 15,1-3 8-15,8 6-5 16,-1 3-1-16,-1 7 0 15,-11 4 2-15,-4 9-3 16,-15 3 4-16,-11 4 2 16,-9-6 1-16,-13 1 6 15,-4-6-3-15,-7-5 3 16,8-8-7-16,-2-4 1 16,10-9-12-16,0-3-68 15,7-6-41-15,0 3-365 0,9 3 38 16</inkml:trace>
  <inkml:trace contextRef="#ctx0" brushRef="#br0" timeOffset="54973.53">15031 6865 851 0,'28'-2'250'0,"-12"4"74"16,-2 1-207-1,-8-1-6-15,-4-3 37 0,-6-2-16 16,-7 0 16-16,-3-4-23 0,-6-1-1 15,-5 1-46-15,-3 1 0 16,-2 4-33-16,-6 8-8 16,1 6-14-16,-7 13-8 15,2 5-9-15,-1 11 2 16,5 0-6-16,7 2-3 16,13-6 4-16,13-4-4 15,12-14 1-15,15-10 3 16,11-10-4-16,12-13 5 15,-1-8-5-15,5-12 1 16,-7-2 1-16,-2-9 1 16,-7 5-6-16,-2-3 4 15,-10 13 4-15,-5 7-6 16,-11 16 5-16,-6 16-2 16,-8 17 5-16,-7 12-7 15,0 7 0-15,-1 7 3 16,1-7 2-16,4-2-9 15,5-8 1-15,4-3-7 16,4-7-55-16,2-1-115 16,2-8-299-16,5-6-43 0,-1-10-194 15</inkml:trace>
  <inkml:trace contextRef="#ctx0" brushRef="#br0" timeOffset="55657.37">15637 6728 931 0,'-23'-1'340'15,"-2"1"70"-15,7 2-252 16,4 4 31-16,6 0-32 0,3 1-1 16,5 1-31-16,7-1-7 15,7 0-40-15,6 2-17 16,2 0-23-16,7 1-8 15,-2 3-11-15,5 1-11 16,-3-4-6-16,2 0 0 16,-5 0 0-16,-3 0-3 15,-12 2 2-15,-6 5-1 16,-12 3-4-16,-7 3 6 16,-7-2-1-16,-7 4 1 15,-1-4 2-15,-6 2 0 16,3-1-7-16,-5 2 4 15,5-3-2-15,-2 3-1 16,8-6 3-16,4-2-1 0,9-6 0 16,5-5 1-16,8-6-9 15,8-3-29-15,3-3-40 16,5-1-100-16,2 0 367 16,6 2-748-16,0 0 301 15</inkml:trace>
  <inkml:trace contextRef="#ctx0" brushRef="#br0" timeOffset="56173.341">16528 6845 1069 0,'19'-14'425'0,"-6"-1"54"15,-6-1-247-15,-7 5-67 16,-10 7-18-16,-9 6-72 16,-11 6-21-16,-4 8-32 15,-10 13 0-15,0 0-17 0,-7 12 10 16,8 2 8-1,-4 5 3-15,12-6-2 0,6 3 8 16,15-11-6 0,15 0-1-16,13-9-7 0,16-5-1 15,7-9-14-15,15-8-2 16,1-8-9-16,11-6-49 16,-4-6-92-16,4-1-431 15,-17 5 70-15</inkml:trace>
  <inkml:trace contextRef="#ctx0" brushRef="#br0" timeOffset="57090.189">15191 7884 771 0,'15'-9'350'0,"-4"-5"31"16,-4 2-179-16,-6-2-28 15,-4 2-38-15,-7 2-4 16,-6 3-33-16,-7 1-9 15,-2 4-35-15,-9 5-7 16,2 2-15-16,-5 8 4 16,5 5-5-16,-3 11-6 15,8 3-4-15,0 9-7 16,6-2-9-16,5 4-5 16,8-9 2-16,7-4 1 15,7-9-3-15,11-9 0 16,6-12 2-16,7-10-1 15,1-6-3-15,6-13 2 16,-2-3 3-16,5-8 1 0,-5 4-2 16,-1 0 3-16,-7 8-3 15,-8 5-5 1,-8 13-2-16,-9 8 2 0,-9 9-3 16,-4 10-1-16,-3 6 4 15,-3 10-1-15,0-2 0 16,-1 6 3-16,4-6-5 0,3 1-25 15,3-7-49 1,4 3-95-16,4-9-6 0,2 2-338 16,2-8 43-16</inkml:trace>
  <inkml:trace contextRef="#ctx0" brushRef="#br0" timeOffset="57483.159">15505 8123 861 0,'0'-2'378'0,"-4"4"35"15,-3 5-225-15,-2 8-25 16,-2 2-69-16,0 9-30 15,0 1-37-15,-1 6-20 16,2-5-14-16,2 2-29 16,4-7-20-16,0-1-65 15,5-7-312-15,7-3 63 16</inkml:trace>
  <inkml:trace contextRef="#ctx0" brushRef="#br0" timeOffset="58006.89">16169 7863 696 0,'3'-2'267'0,"-8"1"53"16,-1 2-179-16,-3 2 21 16,1 0-28-16,-4 1 11 15,3-2-25-15,-3 1 6 16,0-1-25-16,-2 0-1 15,0-2-27-15,-3 0-4 16,1 1-23-16,-8 1 2 16,2 3-18-16,-7 5-1 15,2 4-9-15,-3 10 1 16,4 4-16-16,2 8 8 16,3-3-5-16,3 3 4 15,7-8-3-15,5 0 4 16,8-7-8-16,10 0 3 15,6-7 2-15,10-5-7 16,3-6-3-16,10-5-1 16,-2-6-4-16,7-5-125 15,-6-2-30-15,0-3-386 0,-15 1-1 16</inkml:trace>
  <inkml:trace contextRef="#ctx0" brushRef="#br0" timeOffset="59091.35">17142 7738 833 0,'14'-13'339'16,"-5"-4"34"-16,-5-3-177 15,-6 4-72-15,-9-2-6 16,-6 4-38-16,-14 4-12 16,-2 6-24-16,-11 5-7 15,-1 9-12-15,-11 9-4 16,8 9-3-16,-18 16-1 15,6 4 1-15,-6 10 15 16,10-3 8-16,-1 4 15 16,23-12-3-16,12-1-3 15,16-10-18-15,18-3-9 16,13-10-18-16,18-4-2 16,6-8-7-16,14-4-5 15,-6-5-3-15,8-4-54 0,-11 0-42 16,-1-4-76-16,-12 1 7 15,-2-4-333-15,-14 1 91 16</inkml:trace>
  <inkml:trace contextRef="#ctx0" brushRef="#br0" timeOffset="59378.672">16740 7916 892 0,'-9'1'360'0,"-5"2"64"16,4-2-229-16,3 3 17 15,5-1-49-15,7 4-9 16,7-3-42-16,11 3-27 16,6-2-46-16,7-5-17 0,4-2-19 15,9-6-64 1,-2-4-67-16,9-8-404 0,-9-5 59 16</inkml:trace>
  <inkml:trace contextRef="#ctx0" brushRef="#br0" timeOffset="59922.825">17623 7917 794 0,'15'-68'329'16,"-1"3"58"-16,-6 18-208 0,-6 10 12 15,-5 24-54-15,-10 19-24 16,-5 14-39-16,-7 22-17 16,0 9-31-16,-3 15-3 15,5-4-14-15,4 10-6 16,6-15-11-16,6 4-7 16,5-15-9-16,8-4-63 15,3-17-26-15,5-14-47 16,0-18-288-16,4-19 63 15</inkml:trace>
  <inkml:trace contextRef="#ctx0" brushRef="#br0" timeOffset="60097.34">17825 7747 966 0,'10'-16'346'0,"-9"15"55"16,-6 17-238-16,-6 11-63 15,-5 14-19-15,0 5-32 16,-4 11-16-16,5-9-17 15,-3 4-11-15,6-7-14 16,-1-1-17-16,3-11-34 16,1-5 173-16,3-11-543 15,-4-10 215-15</inkml:trace>
  <inkml:trace contextRef="#ctx0" brushRef="#br0" timeOffset="60489.794">17570 7811 1028 0,'5'-28'360'15,"2"-3"71"-15,13-7-234 16,11 3-24-16,14-5-11 16,0 5-39-16,6 6-21 15,-5 9-52-15,3 9-21 16,-12 14-25-16,-2 11-14 15,-8 5-4-15,-9 13-21 16,-11 4-19-16,-11 11-32 16,-13 2-6-16,-13 8 7 15,-2-5 17-15,-8 5 20 16,5-11 42-16,1 0 16 16,9-10-2-16,7 0 12 15,9-9 1-15,6 0 8 16,8-8 0-16,8 2 14 15,2-5-13-15,8-1-2 16,1-3-14-16,8 0-20 16,-2-4-71-16,5-5-403 15,-6-8 99-15</inkml:trace>
  <inkml:trace contextRef="#ctx0" brushRef="#br0" timeOffset="60827.974">18204 7572 985 0,'1'1'350'16,"3"-2"80"-16,8 1-264 15,7 0 13-15,5 3-49 16,8-1-25-16,-2 0-46 15,10-4-39-15,-4-3-96 16,1-5 158-16,-9 0-572 0,-7 0 182 16</inkml:trace>
  <inkml:trace contextRef="#ctx0" brushRef="#br0" timeOffset="61005.146">18393 7431 1066 0,'-15'33'341'0,"-6"9"68"16,5-2-311-16,2 3-15 15,9-6-44-15,1 0-28 16,8-8-33-16,3-1-386 16,2-10 106-16</inkml:trace>
  <inkml:trace contextRef="#ctx0" brushRef="#br0" timeOffset="63822.564">757 10902 875 0,'12'-54'338'16,"0"-1"52"-16,5-1-206 15,-1 14-60-15,0 10-6 16,-4 20-39-16,-3 19-5 15,-5 16-15-15,-4 17-3 16,-4 7-20-16,-2 14-6 16,-2-5-19-16,0 8-9 15,1-13-2-15,6 0 6 16,5-15-8-16,6-8 9 16,5-17-4-16,12-14 2 15,1-17-4-15,12-19 1 16,-2-6-1-16,7-13 6 15,-9 4-8-15,2 2 1 0,-10 16 1 16,-2 6 2-16,-14 18-8 16,-5 14 4-16,-9 13-4 15,-7 13 4-15,-3 8-4 16,-3 10 5-16,0-4-2 16,0 5 9-16,4-8-5 15,1-2-6-15,6-14-2 0,5-5-63 16,5-10-34-16,3-11-377 15,6-10 55-15</inkml:trace>
  <inkml:trace contextRef="#ctx0" brushRef="#br0" timeOffset="64290.13">1143 11048 993 0,'-7'1'354'0,"3"-2"62"16,7-6-267-16,9-10 6 16,7-10-41-16,9-14 5 15,4-5-23-15,8-5-11 16,-3 11-30-16,1 8-20 15,-7 17-16-15,-3 15-15 16,-10 14-9-16,-11 13-8 16,-7 4 3-16,-9 14-29 15,-7-3-5-15,-4 5-31 16,3-9-21-16,1-3-37 16,4-10-5-16,2-10 257 15,5-8-555-15,4-13 269 16</inkml:trace>
  <inkml:trace contextRef="#ctx0" brushRef="#br0" timeOffset="64690.71">1863 10760 1183 0,'-3'-10'333'15,"-13"-2"99"-15,-2 4-337 16,-2 2 2-16,-1 4-15 0,-8 6-6 16,3 6-11-16,-7 8 2 15,5 7-23-15,-1 11-9 16,3 3-14-16,4 11-2 16,9-4-4-16,6 5 3 15,6-9 2-15,10-1 1 16,7-16-5-16,10-9 1 15,6-15-7-15,11-12-2 16,0-12-2-16,10-11 1 16,-8-5-1-16,1-7 1 15,-15 3-3-15,-9-3-4 16,-16 10 0-16,-13 3-21 16,-15 10-11-16,-17 9-60 15,-6 15-20-15,-10 15-39 16,3 14 1-16,1 18-36 15,15 1 42-15,4 5-282 16,17-7 86-16</inkml:trace>
  <inkml:trace contextRef="#ctx0" brushRef="#br0" timeOffset="65089.114">2125 10744 1100 0,'-2'-12'283'16,"-5"14"88"-16,-4 9-308 16,2 5-42-16,-1 10-1 15,-2 4-10-15,1 11 8 16,0-1 3-16,6 7 9 16,1-5 2-16,5-2 8 15,4-12-7-15,10-7 1 16,0-16-8-16,11-12 1 15,3-11-15-15,8-14 0 16,-1-6-4-16,3-8 2 16,-4 5-1-16,-4 4 11 15,-9 13-8-15,-5 9 3 16,-9 13-3-16,-8 9 2 16,-6 9-6-16,-5 9-4 0,-3 4-2 15,-3 6-12-15,2-3-44 16,3-1-59-16,8-9-24 15,1-7-315-15,9-9 50 16</inkml:trace>
  <inkml:trace contextRef="#ctx0" brushRef="#br0" timeOffset="65422.154">2607 10866 746 0,'10'-15'315'0,"-6"2"40"16,-9 6-183-16,-9 3-37 15,-3 4-38-15,-7 7-3 16,0 2-29-16,-5 7-2 16,8 2-11-16,0 5-1 15,7-2-21-15,5 7-4 16,8-3-13-16,3 4 2 16,8-3-7-16,5 0 5 15,1-10-6-15,8-8 9 16,0-11-5-16,10-14 1 15,-2-7-7-15,4-11 5 16,-5-2-10-16,-1-6 3 16,-10 7 1-16,-5-1 7 15,-9 10-8-15,-10 4 1 16,-10 9-8-16,-14 6-31 0,-3 11-32 16,-8 9-23-16,1 4-14 15,1 8-42-15,10-1 329 16,5 0-589-16,12-3 286 15</inkml:trace>
  <inkml:trace contextRef="#ctx0" brushRef="#br0" timeOffset="65655.194">2952 10780 961 0,'9'-13'412'0,"-6"10"29"16,-4 9-223-16,-6 9-122 15,-1 4-42-15,-6 14-20 16,-2 3-34-16,-1 16 1 16,-1 1 1-16,1 15-1 15,5-5 3-15,2 7 0 16,5-9-37-16,7 1-28 16,4-16-26-16,4-7 159 15,1-14-516-15,-1-16 228 16</inkml:trace>
  <inkml:trace contextRef="#ctx0" brushRef="#br0" timeOffset="65955.561">2895 10970 1076 0,'8'-33'351'16,"5"-5"109"-16,4 5-291 15,10-3 2-15,0 7-27 16,3 5-30-16,-2 10-49 0,3 11-14 15,-10 11-32-15,1 11-12 16,-7 9-6-16,-6 10 0 16,-9 0 1-16,1 6-9 15,-9-5 8-15,-6 2 3 16,-1-9-5-16,-5 1-10 16,-6-10-6-16,-1-5-38 15,3-5-35-15,0-2-47 16,4-9-10-16,2 0-46 15,10 0 243-15,5-11-487 16,6-3 234-16</inkml:trace>
  <inkml:trace contextRef="#ctx0" brushRef="#br0" timeOffset="66322.137">3407 10888 877 0,'33'-22'442'0,"-12"-1"-3"0,-13 9-199 15,-4 0-114 1,-7 7-54-16,-8 4-13 0,-4 5-22 16,-12 5 15-16,-4 3-12 15,-8 8 11-15,2 2-15 16,-2 9 0-16,9 1-17 16,5 10 4-16,10-3-14 15,9 3-2-15,11-7-5 0,11-3 3 16,10-10-2-16,16-10 3 15,-1-10 0-15,6-12 1 16,-4-8 0-16,-1-11-3 16,-14-3-1-16,-3-10 7 15,-10 4 1-15,-7-4-2 16,-9 7-1-16,-9 3 0 16,-6 14-16-16,-7 10-19 15,-3 12-14-15,-2 14-46 16,0 9-35-16,-1 10-66 15,5-1-8-15,0 0-294 16,4-11 64-16</inkml:trace>
  <inkml:trace contextRef="#ctx0" brushRef="#br0" timeOffset="66955.501">3881 10339 1430 0,'0'-31'397'16,"-12"11"89"-16,3 14-414 16,-7 18-38-16,-1 13-36 0,-11 24-15 15,-2 10 5-15,-3 21 3 16,4 1 12-16,2 12 0 16,9-12 7-16,7 3 3 15,8-20-2-15,9-11-4 16,6-19 8-16,15-12-5 15,2-20-2-15,10-10-7 16,-2-9 6-16,0-14-10 16,-7-3 3-16,-3-4-1 15,-9 6 10-15,-6 2-4 16,-6 13 12-16,-4 9-4 16,-4 11 0-16,-5 11-11 15,-2 6-2-15,0 10-10 16,-2 4 2-16,2 8-5 15,1-5 10-15,8 0 7 16,5-12 1-16,7-10-4 16,7-14 7-16,10-12-10 15,0-13 1-15,9-5 1 0,-6-1 2 16,-2-4-2-16,-7 8 7 16,-2 4-5-16,-10 6 9 15,0 6-2-15,-5 11 8 16,-1 13 3-16,-5 11-5 15,0 17-9-15,-3 10 3 0,-4 15-10 16,-4 0-3-16,0 11 3 16,-4-7 6-16,-6 5-7 15,0-12 17-15,-4 1 7 16,-5-15 15-16,-6-9 13 16,3-15 6-16,-10-11-9 15,3-12-8-15,-12-18-50 16,3-7-51-16,-6-24-514 15,7-5 120-15</inkml:trace>
  <inkml:trace contextRef="#ctx0" brushRef="#br0" timeOffset="67501.059">4607 10821 610 0,'-8'2'619'0,"-2"0"-132"16,4 2-7-16,5-2-350 15,4-1-48-15,4 1-106 0,1-2-271 16,4 2-191-16,-5 5-66 16</inkml:trace>
  <inkml:trace contextRef="#ctx0" brushRef="#br0" timeOffset="67654.929">4616 11005 1181 0,'-6'14'479'15,"-6"-10"8"-15,9 1-297 16,8 1-228-16,5-6-426 16,-4-5 63-16</inkml:trace>
  <inkml:trace contextRef="#ctx0" brushRef="#br0" timeOffset="74170.955">6106 10654 863 0,'8'-41'309'16,"-10"16"36"-16,-2 12-211 15,0 18-71-15,-7 11-12 16,1 9-18-16,-3 18-3 15,2 5-10-15,-2 7-4 16,3-6-5-16,0 2 5 16,5-14-4-16,3-8 3 15,7-12 6-15,5-10-3 16,5-13-11-16,10-11-1 16,0-9 0-16,10-9-5 15,-2-4 1-15,5-10-1 16,-7 6 2-16,0 1-3 15,-10 9-1-15,-4 8-4 16,-7 15 2-16,-3 13 6 16,-6 9-3-16,-4 14 0 15,-4 5 6-15,-2 7 2 0,0-3-6 16,0 1 1-16,1-9 2 16,8 1 2-16,2-11-5 15,6-7 2-15,5-9 4 16,9-14-4-16,2-10-3 15,7-12 2-15,0-1-3 16,4-5 0-16,-6 7-2 16,-3 4 2-16,-9 13 0 0,-5 13 0 15,-10 10 0-15,-5 14 1 16,-8 9-4-16,-2 10-1 16,0-3-6-16,-1 5-53 15,4-10 476-15,3-4-816 16,4-8 379-16</inkml:trace>
  <inkml:trace contextRef="#ctx0" brushRef="#br0" timeOffset="74770.339">6933 10608 987 0,'13'-20'272'0,"-3"8"92"16,-9 9-275-16,-7 5 13 15,-6 7-12-15,-7 12 9 16,-7 1-12-16,-7 9-4 0,1 0-15 16,-7 10 0-16,5-4-19 15,0 6-4-15,7-3-15 16,6-2-2 0,14-11-15-16,10-8-3 0,12-13-8 15,11-13 1-15,5-14-2 16,10-13 2-16,-6-5-5 15,6-10-1-15,-8 4 0 16,-4-3-3 0,-9 10-6-16,-4 7 6 0,-10 15 3 0,-6 9-4 15,-5 11 1-15,-7 13 8 16,0 8-2-16,-4 15-5 16,-2 1 7-16,2 11-10 15,5-5-12-15,4-1-49 16,4-11-17-16,7-6-38 15,6-15-12-15,9-11-16 16,1-12 43-16,10-15 20 16,1-10 33-16,8-12 25 15,-4-1 28-15,7-9 1 16,-8 7 2-16,-1 3 17 16,-13 12 4-16,0 11 14 15,-12 16 12-15,-7 11 19 16,-2 12-4-16,-6 13 3 15,-4 6-8-15,-3 14-10 0,-4-1-13 16,-1 8-10 0,3-8-11-16,3 2-13 0,7-13-4 15,6-6-28-15,8-13-28 16,7-16-43-16,3-14-22 16,0-15-277-16,1-6 60 0</inkml:trace>
  <inkml:trace contextRef="#ctx0" brushRef="#br0" timeOffset="75370.239">7269 10716 885 0,'4'11'334'0,"-3"0"43"15,6-1-234-15,4-2-9 16,5-4-42-16,7-9 2 16,5-1-16-16,7-6-13 15,-2-1-15-15,7 0-15 16,-5 4-21-16,0-4-7 15,-8 9-4-15,-1 1-6 16,-11 1 6-16,-7 2-2 16,-9 4 1-16,-11-1 2 15,-8 2 3-15,-6 3-4 16,-4 3 0-16,-7 3 6 0,6 1-2 16,-1 1 13-1,9 0 4-15,3 4 3 0,10-2-4 16,5 2 2-16,10-3-22 15,6-1 3-15,6-7-6 16,10-7-2-16,3-9-1 16,6-6 6-16,-3-3-5 15,4-5 2-15,-8-1 1 16,1-5-1-16,-8 3 2 0,-3-1 3 31,-7 7-2-31,-3 6 0 0,-5 10 1 0,-4 11-2 16,-2 11-1-16,-2 16 3 15,-3 6-4-15,-5 21-1 16,0 1 0-16,-6 13 2 16,0-2-1-16,-6 9 0 15,-3-10 3-15,-5 6-1 16,0-16 2-16,-1-3 0 16,3-17 0-16,-1-10 3 15,7-18 2-15,-4-15-5 16,3-14 0-16,0-18-1 15,4-7-3-15,1-13-16 16,8 1-27-16,2-2-80 16,8 11-47-16,1 3-336 0,7 14 28 15</inkml:trace>
  <inkml:trace contextRef="#ctx0" brushRef="#br0" timeOffset="75574.844">7902 10700 1180 0,'30'-39'318'16,"-11"16"90"-16,-6 6-335 15,-5 14-35-15,-9 14 2 16,-10 10-10-16,-8 15 1 16,-1 7 1-16,-7 7 7 15,5-2-18-15,3 2-13 16,4-9-7-16,5-6-9 15,8-14-33-15,5-10-86 16,4-17-317-16,6-14 54 16</inkml:trace>
  <inkml:trace contextRef="#ctx0" brushRef="#br0" timeOffset="75719.819">8035 10383 692 0,'1'-7'491'15,"-13"14"-97"-15,-3 10-51 0,4 7-310 16,0 7-28-16,3 2-55 16,1 1-344-16,4-4 84 15</inkml:trace>
  <inkml:trace contextRef="#ctx0" brushRef="#br0" timeOffset="76038.338">8051 10750 838 0,'3'12'350'0,"-5"1"15"0,-3 4-196 16,-2 6-104-16,-2 8-6 16,-1 4-29-16,2 3 10 15,3-5 8-15,6-2 9 16,9-11-16-16,7-11 2 16,7-12-13-16,12-12-6 15,1-9-15-15,4-13 0 16,-3-1-10-16,4-5-4 15,-13 6 4-15,-2 7 0 16,-9 12 3-16,-8 13-1 16,-10 13-2-16,-9 15-2 15,-7 6-2-15,-5 12 0 16,1 1-4-16,2 2-13 16,6-8-22-16,9-5-54 15,6-13-24-15,8-10-304 16,6-9 57-16</inkml:trace>
  <inkml:trace contextRef="#ctx0" brushRef="#br0" timeOffset="76436.674">8688 10794 790 0,'26'-22'443'16,"-7"5"-20"-16,-11 7-160 16,-4 6-136-16,-6 4-53 15,-12 8-11-15,-5 7-33 0,-10 7 1 16,-6 2-9-16,-9 11 11 15,2 0 3-15,-1 3 20 16,9-4-3-16,8 1 3 16,14-12-16-16,11-6-13 15,10-12-23-15,14-9 3 16,5-8-8-16,10-8 0 16,-2-5 1-16,4-6 5 15,-7 1-6-15,-1-2 5 16,-11 5 1-16,-2-1-4 15,-8 11-5-15,-5 6-1 16,-7 9 4-16,-8 13-4 16,0 10-1-16,-6 15 4 15,-1 5 0-15,1 8-10 16,5-2 2-16,5 2-21 16,6-12-76-16,8-12-20 0,6-16-25 15,7-18-60-15,0-16-267 16,11-20 121-16</inkml:trace>
  <inkml:trace contextRef="#ctx0" brushRef="#br0" timeOffset="76637.13">9118 10198 1073 0,'21'-45'373'0,"-13"20"56"16,-8 26-273-16,-8 24-22 15,-7 16-28-15,-9 21-7 16,-5 8-11-16,-4 20-13 15,3-3-35-15,0 15-12 16,7-7-17-16,1 10-7 16,4-16-3-16,5-1-28 15,3-18-37-15,3-5-105 16,4-22-351-16,2-8 38 16</inkml:trace>
  <inkml:trace contextRef="#ctx0" brushRef="#br0" timeOffset="78222.635">9643 10851 450 0,'16'-59'436'0,"-8"19"-101"16,-3 10 17-16,-6 16-249 16,-2 15-12-16,-1 14-32 15,-8 11 1-15,-2 7-18 16,0 11-8-16,3-1-15 0,-5 6-1 15,7-5-15 1,2 1-8-16,3-12-21 0,1-5-70 16,7-13-308-16,1-10 62 15</inkml:trace>
  <inkml:trace contextRef="#ctx0" brushRef="#br0" timeOffset="78720.149">9702 10823 904 0,'2'5'272'0,"-3"6"55"16,1 4-251-16,2 1-25 15,3-4-22-15,6-4-12 16,3-7-2-16,7-4-13 16,0-5 3-16,3-4-9 15,-2 2-9-15,1-2-39 16,-4 5-14-16,1 2-17 0,-4 0 6 15,-1 3 12-15,-3 2 45 16,3-2 40-16,-1 2 35 16,7-3 33-16,2-2 7 15,6-5 20-15,-1-3-2 16,2-9 18-16,-7-1-21 16,-1-8 2-16,-7 4-23 15,-5-3-18-15,-6 8-38 0,-10 8-17 16,-7 10-7-16,-9 14-8 15,-6 8-3-15,-15 10 2 16,1 7 4-16,-4 12-7 16,2-1 10-16,6 8 16 15,14-6 6-15,8-2 5 16,14-12 2-16,12-9 1 16,10-13-20-16,13-8-9 15,6-11-6-15,11-6-9 16,-5-6-16-16,7-6-109 15,-10-5-41-15,6-1-340 16,-10 1-7-16</inkml:trace>
  <inkml:trace contextRef="#ctx0" brushRef="#br0" timeOffset="78986.781">10383 10646 805 0,'-2'10'350'0,"-5"4"20"16,-1-2-199-16,1 8-46 0,1-1-38 16,1 5-26-16,2 0-17 0,0 8-5 15,3-2-17-15,2 1-1 16,1-6 9-16,4-2 13 16,4-8 0-16,5-6 18 15,3-8 7-15,9-8 4 16,2-8-10-16,8-11-9 15,-1-6-15-15,3-7-20 16,-5 1-17-16,-1-6-35 16,-8 5-67-16,-3-1-119 15,-5 5-295-15,2-1-7 16</inkml:trace>
  <inkml:trace contextRef="#ctx0" brushRef="#br0" timeOffset="79788.877">10949 10779 837 0,'-15'10'368'0,"2"-2"25"16,8 0-192-16,7 1-49 15,7-1-25-15,9-5 3 16,5-3-17-16,8-9 0 16,-2-6-32-16,5-8-15 15,-6-2-31-15,-2-5-10 16,-10 6-17-16,-5-1-4 15,-11 7-3-15,-8 9-1 16,-10 6 1-16,-10 8-2 16,-6 5-1-16,-12 11 2 15,0 2 2-15,-5 11-3 16,10 0 1-16,4 7 3 16,15-6-4-16,10 6 0 15,14-12 4-15,11-3-2 16,9-10-1-16,14-8 1 15,6-12-1-15,8-9-4 16,-5-7 2-16,2-7 2 16,-10-1-1-16,-1-4 0 15,-11 2 2-15,0 0-1 0,-7 6 0 16,-3 3-2-16,-6 7 1 16,-1 8-1-16,-4 11 2 15,-5 8-3-15,-4 6 4 16,-1 12-1-16,-3 3 0 15,1 4 0-15,3-4 6 0,5 1-6 16,5-11 2-16,8-4-4 16,-1-11 0-16,11-9 0 15,2-10 4-15,7-9-2 16,-2-6 0-16,10-12 2 16,-4-1-1-16,4-9 0 15,-6 7-4-15,-1 1 8 16,-10 14-7-16,-4 9-1 15,-10 14 3-15,-7 13 3 16,-6 10-7-16,-6 12 11 16,-3 5-5-16,-4 8-5 15,2-3-6-15,3-2-24 16,5-7-42-16,7-5-64 16,6-13-26-16,10-9-54 0,1-10-4 15,8-12-238-15,0-8 91 16</inkml:trace>
  <inkml:trace contextRef="#ctx0" brushRef="#br0" timeOffset="80120.409">11767 10738 885 0,'10'-22'375'15,"-1"7"25"-15,-4 9-234 16,-5 11-34-16,-4 11-63 0,-6 7-27 16,-2 5-20-16,-1 12-8 15,-1-4-7-15,0 6 24 16,6-5 3-16,4-2 8 15,7-13-3-15,5-6 5 16,4-13-27-16,13-10 1 16,0-9-11-16,7-10 0 15,4-4-1-15,4-8-1 16,-5 4-1-16,-2 1-4 16,-7 8 2-16,-6 5-1 15,-8 8 4-15,-6 10-3 16,-7 9 1-16,-6 11 0 15,-6 7-3-15,-9 9-3 16,2 3 1-16,0 4 4 16,5-7-9-16,7-3-24 15,11-9-49-15,8-8-69 16,5-12-327-16,14-9 43 0</inkml:trace>
  <inkml:trace contextRef="#ctx0" brushRef="#br0" timeOffset="80485.955">12276 10797 576 0,'-13'12'478'16,"2"2"-100"-16,0 0-3 16,9 0-263-16,7-3 16 15,7-5-18-15,12-7 11 16,4-6-20-16,9-9-7 15,0-4-31-15,0-7-11 16,-8 2-17-16,-5 0-3 16,-8 2-17-16,-7 5-6 15,-7 5-7-15,-9 5 2 16,-9 4-5-16,-17 8 2 16,-4 3-1-16,-11 12-1 15,0 7-2-15,-1 9 5 16,11 1 1-16,3 9-4 15,16-7 5-15,8 0-4 16,11-9-6-16,12-2-10 16,9-11-2-16,12-9-112 0,5-10-34 15,13-12-369-15,3-4 11 16</inkml:trace>
  <inkml:trace contextRef="#ctx0" brushRef="#br0" timeOffset="80786.409">12744 10760 863 0,'15'-27'452'0,"-10"9"-22"0,-8-2-162 16,-3 6-193-16,-9 5-18 16,-4 7-49-16,-7 9-1 15,-1 8-5-15,-4 5 12 16,4 5 14-16,3 1 29 16,8-4 2-16,6 3 11 15,9-1-7-15,4 0-19 16,6-2-23-16,6 4-6 15,1-3-13-15,2 4-8 16,-5-4 10-16,-3 4-8 16,-9-2 0-16,-10 2 5 15,-9-2-1-15,-9-1-4 16,-2-5 1-16,-3-3-2 16,2-9 4-16,-4-7-84 15,4-9 21-15,-7-17-439 16,3-10 68-16</inkml:trace>
  <inkml:trace contextRef="#ctx0" brushRef="#br0" timeOffset="81401.048">13286 10881 1198 0,'-30'4'406'15,"10"0"81"-15,11-5-321 16,14-2-37-16,10 1-15 16,6-1-52-16,10 0-16 15,4 4-13-15,13-2-14 16,-2-1-20-16,7 1-63 16,-7-1-68-16,-1 2-79 15,-13 1-320-15,-5 6 18 16</inkml:trace>
  <inkml:trace contextRef="#ctx0" brushRef="#br0" timeOffset="81666.088">13263 11011 1180 0,'-23'14'440'16,"3"-5"69"-16,17-1-321 15,10-1 5-15,10-2-62 16,11-4-6-16,5-1-30 16,9-2-22-16,0-1-26 0,7-1-17 15,-5 0-30-15,5 0-97 16,-5-2-118-16,2-8-390 16,-10 1 3-16</inkml:trace>
  <inkml:trace contextRef="#ctx0" brushRef="#br0" timeOffset="84052.602">14395 10823 816 0,'5'-38'303'0,"-6"16"33"16,-2 9-194-16,-1 16-68 15,-4 12-5-15,-4 8-31 0,-4 13 2 16,-1 0-12-16,2 6-11 15,2-5-7-15,1 0 1 16,9-11-6-16,5-6 2 16,4-11-1-16,8-9-3 15,3-9-2-15,6-13-1 16,1-2 2-16,7-10-3 16,-2 1 1-16,2-3 3 15,-4 7-1-15,-4 5-3 16,-8 10-1-16,-5 9 4 15,-6 9-5-15,-5 9 2 16,-4 4 4-16,-3 10 0 16,0 1-2-16,-1 7 3 15,3-3-1-15,1 1-5 16,5-9 6-16,3-5-2 16,5-8-4-16,3-10-3 15,7-9 8-15,6-12-6 16,3-7 1-16,9-11 2 15,1 0 4-15,3-3-5 16,-2 8 1-16,-3 4-3 16,-11 13 3-16,-5 9-7 15,-14 14 4-15,-11 11 0 16,-8 11-3-16,-8 10 0 0,0-1 8 16,3-1-14-16,8-10-30 15,5-8-334-15,11-14 93 0</inkml:trace>
  <inkml:trace contextRef="#ctx0" brushRef="#br0" timeOffset="84452.531">15277 10740 1126 0,'-2'-2'310'0,"-6"2"90"16,-4 2-323-16,-5 2 2 15,-2 4-22-15,-9 3 1 16,0 3-9-16,-7 2-1 0,3 0-9 16,-3 6 12-16,8 1-7 15,0 6 3-15,6 1-7 16,6 3-4-16,9-3-19 16,8-5-4-16,7-10-9 15,11-12 0-15,4-9-2 16,10-13-4-16,1-7 4 15,4-8-1-15,-4 0 1 0,3-3-2 16,-8 6 2-16,-7 0-4 16,-6 10 2-16,-6 8-4 15,-10 6 3-15,-7 14 0 16,-3 8-1-16,-7 12-3 16,-3 6 1-16,-2 9-34 15,1 2-39-15,2 3-66 16,8-11-32-16,8-6-318 15,6-15 58-15</inkml:trace>
  <inkml:trace contextRef="#ctx0" brushRef="#br0" timeOffset="84609.524">15436 10822 818 0,'22'-35'315'0,"-2"3"44"15,-8 13-228-15,0 8-8 0,-8 16-46 16,-4 10-20-16,-4 7-27 15,-4 10-6-15,-3 4-14 16,0 7-8-16,3-2-7 16,0 4-20-16,5-11-28 15,1-6-337-15,3-12 82 16</inkml:trace>
  <inkml:trace contextRef="#ctx0" brushRef="#br0" timeOffset="85222.315">15639 10770 846 0,'12'-1'303'0,"1"2"47"15,3 1-233-15,8 3-2 16,2 1-45-16,6-6-1 16,3-1-20-16,4-9-2 15,-3 0-12-15,1-5-1 16,-6 0-8-16,-1-1-4 15,-8 6-6-15,-5 1-12 16,-9 5 2-16,-8 6-5 16,-8 3 1-16,-9 6 4 15,-7 2 6-15,-6 3-2 16,0 1 2-16,-4 3 8 16,7-3 1-16,-1 4-3 0,7 1 3 15,4 2 5-15,10-1-6 16,8 1-7-16,6-7 3 15,10-11-7-15,6-9-7 16,6-13-1-16,-1-7-1 16,6-8 1-16,-5-3 0 15,0 0 0-15,-6 4 2 16,-1 1-1-16,-7 5 1 0,0 5-4 16,-6 8 5-16,-2 11-4 15,-3 11 2-15,-6 18 1 16,-3 10 8-16,-6 19-1 15,0 2-1-15,-5 15 3 16,-1-4-7-16,-3 10 0 16,-2-10-2-16,-7 6 1 15,-2-15-5-15,-6-3 19 16,2-17 6-16,-7-6 9 16,3-18-1-16,-4-11 4 15,8-14-18-15,2-16-16 16,12-10-11-16,10-12-82 15,11 0-32-15,8-6-63 16,5 10-321-16,9-6 60 16</inkml:trace>
  <inkml:trace contextRef="#ctx0" brushRef="#br0" timeOffset="85400.591">16339 10726 1099 0,'12'-3'349'0,"-9"5"67"16,-3 7-288-16,-5 5-55 0,-3 6-12 16,-5 3-35-16,-3 9 1 15,1 0-12-15,-1 3-13 16,3-5-9-16,9-2-59 16,3-15-50-16,6-10-325 15,9-16 44-15</inkml:trace>
  <inkml:trace contextRef="#ctx0" brushRef="#br0" timeOffset="85549.455">16484 10294 922 0,'0'-28'453'0,"-1"14"-20"16,-7 16-207-16,0 13-139 15,0 7-60-15,0 9-100 16,0 2-261-16,5 7-99 15,4-7-119-15</inkml:trace>
  <inkml:trace contextRef="#ctx0" brushRef="#br0" timeOffset="85885.723">16546 10677 900 0,'5'-3'360'15,"-5"7"34"-15,-5 5-236 16,-3 8-25-16,-1 6-58 0,-5 12-23 15,1 1-24-15,0 8-13 16,2-5-12-16,4 2 18 16,6-6 5-16,9-7 7 15,6-11-3-15,11-13-3 16,5-12-17-16,12-16-9 16,1-6 1-16,6-12-5 15,-5 1 0-15,-2 0 0 16,-13 12 3-16,-3 3-6 15,-13 14 8-15,-8 11 0 16,-6 9-4-16,-8 10-1 16,-4 8-2-16,-5 8-8 15,-2-2-3-15,2 3-45 16,6-9-17-16,6-4-57 16,9-8-304-16,8-6 68 15</inkml:trace>
  <inkml:trace contextRef="#ctx0" brushRef="#br0" timeOffset="86288.205">17138 10756 1050 0,'23'-20'344'0,"-11"7"57"16,-3 5-269-16,-12 7-65 16,-9 5-20-16,-7 7-25 0,-12 4-2 15,-4 3-12-15,-4 7 22 16,5 1 15-16,-2 5 20 15,11-1 2-15,4 1 4 16,10-6-31-16,8 0-10 16,8-10-16-16,10-7-10 15,5-12-3-15,13-10 6 16,-2-9-10-16,6-9-2 16,-4 0 5-16,2-5-2 15,-11 6-3-15,-1 1 7 16,-8 10-4-16,-7 6 1 15,-8 11 1-15,-8 14-1 16,-6 9 0-16,-7 15 2 16,1 3-4-16,-2 13 0 15,4-3-2-15,8 7 3 16,9-10-70-16,11-9-15 16,11-20-27-16,11-18-46 0,0-24-13 15,7-21-244-15,-3-10 68 16</inkml:trace>
  <inkml:trace contextRef="#ctx0" brushRef="#br0" timeOffset="86485.523">17549 10130 1126 0,'13'-25'402'0,"-12"27"86"16,-8 26-300-16,-10 24 1 16,-6 12-47-16,-8 24-4 15,3 1-45-15,-3 14-25 16,7-7-30-16,3 8-22 15,6-19-27-15,1-1-52 16,5-24-108-16,4-11-410 16,5-26 61-16</inkml:trace>
  <inkml:trace contextRef="#ctx0" brushRef="#br0" timeOffset="87153.074">18347 10706 994 0,'4'-22'356'0,"-9"5"61"16,-8 0-231-16,-2 6-55 16,-11 3-2-16,-7 6-38 15,-14 7-9-15,-4 5-27 16,-8 9 7-16,2 6-13 0,-2 9 6 15,17 0-9-15,8 8-4 16,17-4-20-16,15 0-10 16,13-8-9-16,17-5-11 15,9-9-10-15,20-9-85 16,3-11-46-16,13-8-73 16,-6-6 505-16,2-7-813 15,-15 0 452-15</inkml:trace>
  <inkml:trace contextRef="#ctx0" brushRef="#br0" timeOffset="87451.261">18498 10731 884 0,'-2'-19'351'0,"-17"6"44"16,-5 6-233-16,-9 7 7 15,0 7-42-15,-3 6 2 16,6 7-18-16,0 11-1 16,9 0-36-16,6 9-12 15,10-4-22-15,12 1-8 0,10-8-10 16,13-8-7-16,6-13-6 15,14-12-1-15,-3-11-5 16,10-11-3-16,-10-4-4 16,1-3 5-16,-17 0-6 15,-13-1-5-15,-20 6-3 16,-18 2-20-16,-15 5-35 16,-14 14-53-16,-1 13-7 15,-4 16-25-15,11 9-2 0,4 9-34 16,12-3-225-16,19 1 57 15</inkml:trace>
  <inkml:trace contextRef="#ctx0" brushRef="#br0" timeOffset="87751.954">18928 10678 730 0,'-8'-24'288'16,"-13"11"26"-16,-8 3-163 15,3 10-54-15,-4 8 6 16,9 6-22-16,3 9 16 16,7 1-14-16,7 9-7 15,7-2-18-15,5 4-7 16,5-6-12-16,3 5 2 0,0-4-5 16,-2 0 1-16,-7-3-9 15,-3 2-8-15,-9-9-6 16,-9 2-6-16,-6-6-2 15,-6 1 1-15,-1-6-1 16,-5-2-5-16,4-6-2 16,3-6-9-16,7-7-37 15,11-17-92-15,11-9-92 16,22-15-241-16,9-8-33 0</inkml:trace>
  <inkml:trace contextRef="#ctx0" brushRef="#br0" timeOffset="87951.419">19320 9986 1103 0,'12'-23'334'16,"-17"20"71"-16,-10 25-263 15,-7 19-45-15,-9 26 8 16,0 9-14-16,-4 16 2 16,6 0-36-16,-3 16-23 15,7-13-24-15,-5 9-20 16,6-12-29-16,-1-5-67 15,10-28-31-15,2-13-353 16,3-24 48-16</inkml:trace>
  <inkml:trace contextRef="#ctx0" brushRef="#br0" timeOffset="88094.654">18975 10536 1173 0,'8'0'498'16,"6"6"52"-16,5 8-311 15,11 5-17-15,4 2-84 0,9 2-54 16,-2-3-66-16,6-3-189 16,-4-4-422-16,-5-15 50 15</inkml:trace>
  <inkml:trace contextRef="#ctx0" brushRef="#br0" timeOffset="140342.676">5976 12097 970 0,'3'-46'427'16,"-6"27"13"-16,-1 0-196 16,1 13-141-16,-2 7-1 15,-1 9-31-15,-1 13-2 16,1 7-17-16,-3 11-13 15,4 3-20-15,1 4-5 16,4-7-7-16,3-4-4 16,3-13-2-16,7-7 1 15,1-12-4-15,7-9 0 16,-1-7 2-16,6-12 5 16,-4-2-3-16,2 0 3 15,-4 1-4-15,-3 2 1 16,-4 8-2-16,-2 6-1 15,-7 6 1-15,-2 13 2 16,-3 5 1-16,-3 7-3 16,1 3 4-16,2 1-1 15,3-6-2-15,6-5 0 0,6-6 0 16,5-9 1-16,4-4-2 16,4-7 1-16,-1 0 2 15,3-8-1-15,-4 1-3 16,2-7 3-16,-1 0 0 15,2-4-5-15,-1 4 3 16,-1-3 4-16,-4 12-6 0,-2 5 4 16,-7 9-4-16,-5 5 4 15,-4 9-6-15,-3 3 7 16,-2 4-6-16,-2 3 3 16,2 0-2-16,-4 3 0 15,4-4-2-15,0 1-4 16,2-7-10-16,2-5-66 15,5-9-41-15,3-11-65 16,-1-11 188-16,1-8-500 16,-2-4 233-16</inkml:trace>
  <inkml:trace contextRef="#ctx0" brushRef="#br0" timeOffset="140454.567">6614 11881 958 0,'-4'-10'398'0,"-7"9"25"16,-4 8-240-16,4 7-89 15,-3 4-62-15,4 3-96 16,0-4-359-16,6-5 71 16</inkml:trace>
  <inkml:trace contextRef="#ctx0" brushRef="#br0" timeOffset="140675.937">6843 11607 975 0,'-10'15'465'16,"-2"10"2"-16,-3 22-184 16,2 6-168-16,0 12-16 15,4 2-50-15,2 10-13 16,0-7-20-16,2 6-18 16,0-8-48-16,1-1-99 15,0-19-47-15,5-10-306 16,-1-17-4-16</inkml:trace>
  <inkml:trace contextRef="#ctx0" brushRef="#br0" timeOffset="141142.892">6677 12021 1124 0,'-18'38'358'15,"9"5"77"-15,8-11-321 16,15-6-8-16,8-14-45 15,11-13-13-15,4-14-19 16,9-15-9-16,-4-10-6 16,5-17-3-16,-8-3-6 15,3-15-4-15,-9 6 6 0,-1-3-5 16,-5 17-2-16,-8 8 5 16,-8 23 2-16,-10 18-5 15,-8 22 5-15,-7 21 4 16,-7 15 7-16,-4 18 4 15,3 4 3-15,-3 14-2 16,4-14-6-16,7 3-7 16,11-20-2-16,9-12-6 15,11-23-3-15,12-13 4 16,5-16-3-16,15-12 2 16,-6-11 5-16,5-12-4 15,-8 2 1-15,-3-4 1 16,-12 11-5-16,-2 6 0 15,-6 17 3-15,-5 16 6 16,-5 16 5-16,-6 16-1 16,-4 7 5-16,-3 9-6 15,0-8-7-15,3-4-108 16,3-12-42-16,4-4-376 16,3-14 12-16</inkml:trace>
  <inkml:trace contextRef="#ctx0" brushRef="#br0" timeOffset="143309.327">8205 12155 837 0,'7'-4'313'0,"-1"-4"64"16,-1-1-217-16,-2-3-30 16,-2 2-38-16,-4-3-16 15,-3 5-37-15,-8 0-7 0,-1 1-22 16,-8 5 11-16,-2 7-6 15,-8 10 5-15,2 11 1 16,-4 18 1 0,5 2-6-16,4 14-5 0,10-8-4 15,12-7 2-15,12-19-2 16,18-18 13-16,12-25 2 16,16-28 4-16,4-12-10 15,4-28 7-15,-8-2-17 16,4-15-3-16,-14 11-1 0,-3-6 2 15,-8 24-5-15,-8 11 6 16,-16 27-1-16,-10 22-1 16,-9 28-4-16,-16 31 12 15,-5 15-8-15,-7 27 6 16,4 1-3-16,-3 9 4 16,14-18-12-16,6-2 4 15,12-23-8-15,10-7-44 16,9-19-40-16,6-13-385 15,1-15 72-15</inkml:trace>
  <inkml:trace contextRef="#ctx0" brushRef="#br0" timeOffset="144145.122">8568 12096 882 0,'0'23'365'16,"-1"-1"44"-16,1-3-203 15,6 1-44-15,6-10-27 16,4-4-7-16,1-5-37 16,1-9-20-16,1-1-35 15,-2-7-18-15,-5-3-14 16,-5 1-1-16,-6 0-2 0,-10-1 1 16,-4 10-2-16,-11 3 3 15,-3 7-5-15,-6 11 8 16,0 7-11-16,-1 10 5 15,9 5-4-15,1 7 4 16,12 0-6-16,7 1 6 16,10-6 1-16,10-5 4 15,8-11 1-15,13-9-1 16,-1-12 4-16,10-12 1 16,-3-9-2-16,3-12-1 15,-8-4-1-15,3-8 0 16,-9 4-6-16,-3-2-2 15,-10 11 4-15,-4 6 1 16,-10 11-3-16,-4 14 3 16,-6 9 0-16,-3 11-2 15,-4 3 0-15,-1 11 4 16,-1-2-3-16,2 8 2 16,3-5 1-16,2 6 2 15,4-8-6-15,6-2 4 0,2-8-9 16,8-6 1-1,4-13 3-15,7-9-2 0,2-9 2 16,8-12 5-16,-3-3-2 0,4-7-7 16,-3 1 4-1,3-2 1-15,-8 8 0 0,0 4-1 16,-13 9 0-16,-2 4 1 16,-8 13-6-16,-3 7 3 15,-6 5-1-15,-4 11 3 16,-1 5-1-16,-6 6 1 15,0 0 4-15,1 4 0 16,6-8 1-16,5-1-6 16,7-11 4-16,8-5-5 15,6-8 0-15,4-8 2 16,3-8 3-16,2-9-5 16,1-2 1-16,1-9 1 15,-4 2-5-15,1-2 8 16,-3 5-3-16,-3 3 2 15,-4 9-3-15,-4 3 2 16,-4 11-7-16,-5 8 3 16,-5 7-3-16,-4 8-1 0,-3 3 1 15,-3 6-36-15,2-1-34 16,1-3-59-16,8-7-31 16,4-8-74-16,6-8-237 15,11-10 69-15</inkml:trace>
  <inkml:trace contextRef="#ctx0" brushRef="#br0" timeOffset="144877.606">9777 12059 994 0,'19'-14'388'0,"-7"1"40"15,-5 3-276-15,-7 4 7 16,-6 5-65-16,-10 6-6 15,-6 5-17-15,-10 7-2 16,-3 3-22-16,-8 8 11 16,3 1-12-16,-5 4-4 15,8 0-3-15,3 7-9 16,11-7-16-16,9-2-7 16,13-9-1-16,12-8-4 15,12-12-3-15,11-12 2 0,4-10 1 16,8-10 2-16,-6-3 1 15,-1-4-4-15,-8 5 5 16,-3 1-4-16,-12 7-5 16,-1 7 0-16,-8 8 3 15,-7 6-5-15,-5 12 0 16,-7 8 1-16,-4 6-2 16,-3 8-5-16,3 0-10 15,1 2-22-15,8-7-26 0,6-3-54 16,7-10-24-16,8-5-11 15,5-10 15-15,8-8 25 16,2-5 57-16,3-4 24 16,-3-2 27-16,1-3 7 15,-5 2 3-15,0-2 8 16,-7 6 22-16,-5 2 23 16,-4 11 6-16,-6 5 4 15,-8 8-7-15,-2 8-18 16,-2 7-21-16,-3 7-4 15,0 1-10-15,3 8 11 16,2-7-6-16,7-2 2 16,6-9-3-16,9-7 6 15,5-13-9-15,13-10 1 16,-1-7-3-16,6-8 1 0,-2-2 0 16,0-4-1-16,-10 4 1 15,1-2 0-15,-7 8-3 16,-4 4 8-16,-6 7-6 15,-5 7 5-15,-6 9 0 16,-6 9-1-16,-3 3-5 16,-2 8 2-16,1-2-13 15,2 2-52-15,4-6-31 0,3-3-355 16,6-5 60-16</inkml:trace>
  <inkml:trace contextRef="#ctx0" brushRef="#br0" timeOffset="145275.093">10573 12195 976 0,'22'-16'348'15,"-13"4"47"-15,-4 1-215 16,-5 4-59-16,-11 1-11 16,-3 5-35-16,-9 8 4 15,-4 6-30-15,-6 9 1 16,4 7-9-16,-6 8-3 15,6-2-8-15,8 5-11 16,9-6-16-16,11-7 3 16,12-9-3-16,16-14-3 15,6-14-2-15,15-18 1 16,-1-11-5-16,11-16 8 0,-10-3-2 16,1-11 1-16,-13 2-1 15,0-7 5-15,-11 9-3 16,0-3 24-16,-7 19 7 15,-4 13 14-15,-10 23 3 16,-12 25 14-16,-5 22-19 0,-16 28-2 16,-5 9-9-16,-4 18-7 15,8-8-18-15,3 2-4 16,12-23-32-16,8-7-132 16,14-20-424-16,4-14 73 15</inkml:trace>
  <inkml:trace contextRef="#ctx0" brushRef="#br0" timeOffset="145925.542">11206 12430 913 0,'-12'47'340'0,"6"-3"65"15,7-16-213-15,9-18 11 16,8-25-24-16,8-26-1 16,5-21-41-16,8-29-32 15,3-6-62-15,1-26-15 0,-9 8-22 16,-6-15 0-16,-12 13 0 15,-9-8-2-15,-9 29 0 16,-4 14-10-16,1 35 8 16,-7 23-4-16,0 32-1 15,2 25-1-15,0 11 2 16,2 13-44-16,9-2-32 16,4 5-96-16,2-15-45 0,-1 0-324 15,-7-11 36-15</inkml:trace>
  <inkml:trace contextRef="#ctx0" brushRef="#br0" timeOffset="146358.772">11235 12074 1043 0,'-17'25'365'0,"3"-2"78"16,9-8-272-16,9 0 9 16,6-7-46-16,12-2-16 15,6-2-35-15,16-7-27 16,3-5-37-16,9-4-6 15,-6-1-6-15,-2 0-8 16,-17 4 4-16,-5 2-5 16,-15 7 1-16,-6 6-1 15,-10 2 3-15,-4 10 1 16,-5 5-3-16,-5 6 3 0,0-1-4 16,3 5 1-16,3-5-1 15,3 3 2-15,9-4 0 16,5-4 3-16,7-9-3 15,11-10 2-15,3-12 0 16,11-16 1-16,1-8 0 16,8-12 1-16,-5-1-4 15,3-2 4-15,-10 7-6 16,-3 6 0-16,-10 15 3 0,-9 9-1 16,-11 15 0-16,-8 11 3 15,-7 9 1-15,-4 9-4 16,-4 1 1-16,-1 7 1 15,6-6 0-15,4-1 0 16,4-9-29-16,10-4-104 16,8-11-41-16,9-10-360 15,5-11 2-15</inkml:trace>
  <inkml:trace contextRef="#ctx0" brushRef="#br0" timeOffset="146825.373">12097 12162 947 0,'6'-6'371'0,"-7"0"53"16,-4 5-254-16,-4 2-6 0,-4 3-53 16,-3 6-10-16,0 1-36 15,0 6-7-15,1 1-28 16,1 6-9-16,3-1-19 16,0 8 1-16,3-4-3 15,7 2-2-15,6-7 6 16,7-7-3-16,8-11-4 15,8-11-11-15,-3-6-15 16,4-11-13-16,-4-2-4 0,2-6 6 16,-5 4 5-16,1-1 20 15,-5 7 9-15,-1 3 5 16,-4 5 0-16,-3 7 9 16,-4 7-3-16,-3 7 6 15,-3 4 2-15,-3 10 5 16,0 1-12-16,-2 5 10 15,2-3 0-15,0 1-4 16,3-5-8-16,5-2 7 16,2-4-9-16,4-4-3 15,3-5-3-15,4-4 6 16,-2-3 1-16,0-4-5 16,0-1-3-16,0-2 4 15,-2 2-5-15,-2-2-4 16,-3 2-36-16,-2-1-83 15,-7 3-338-15,-1 2 44 0</inkml:trace>
  <inkml:trace contextRef="#ctx0" brushRef="#br0" timeOffset="147129.857">12812 12232 1001 0,'6'-9'384'0,"-6"-1"61"15,-2 4-271-15,-6 0 4 16,-5 4-59-16,-6-1-11 16,-1 2-27-16,-8 3-4 15,4 3-24-15,-8 6 5 16,4 7-21-16,-1 6-10 15,5 0-9-15,3 6-4 16,10-2-13-16,6-2-3 16,10-5-1-16,8-4-4 15,8-9-28-15,13-11-108 16,4-10-40-16,9-14-367 16,2-8-3-16</inkml:trace>
  <inkml:trace contextRef="#ctx0" brushRef="#br0" timeOffset="147358.142">13280 11704 1162 0,'26'-44'380'16,"-11"5"61"-16,-10 18-323 15,-8 15 8-15,-10 14-58 16,-12 21 12-16,-5 13-15 0,-5 15-9 16,2 7-24-16,-2 17 4 15,8-4-25-15,0 12-2 16,10-11-10-16,3-3-26 15,9-22-51-15,5-10-56 16,5-22-34-16,-3-11-345 16,-1-15 69-16</inkml:trace>
  <inkml:trace contextRef="#ctx0" brushRef="#br0" timeOffset="147625.668">13006 12067 1104 0,'4'7'407'15,"3"0"77"-15,10 2-249 16,4-2-59-16,11 1-23 16,1-3-63-16,12-1-24 0,-1-6-52 15,6 1-9-15,-5-3-4 16,2 4 4-16,-16 2-8 16,-6 6 4-16,-11 5 0 15,-14 9 0-15,-9 6-3 16,-6 7 5-16,-5-2-6 15,-1 1 4-15,5-10-3 16,3-4-2-16,5-10-13 16,6-7-29-16,4-7-21 15,9-14-60-15,0-5-29 0,11-13-33 16,-1-6-310-16,11-19 86 16</inkml:trace>
  <inkml:trace contextRef="#ctx0" brushRef="#br0" timeOffset="147754.214">13611 11811 1303 0,'0'-8'500'0,"-8"2"21"16,0 9-359-16,0 6-63 15,2 4-84-15,3 5-109 16,3 2-68-16,2 6-360 16,6-1 3-16</inkml:trace>
  <inkml:trace contextRef="#ctx0" brushRef="#br0" timeOffset="148092.365">13768 12143 1063 0,'6'-3'487'0,"-10"-3"10"15,-3 1-245-15,-2 1-109 16,-6 4-37-16,-5 3-81 16,-6 9 0-16,-1 4-17 15,-1 9 4-15,5 2-6 16,2 7 8-16,8-3-2 0,9 2 0 15,7-7-8-15,12-4 4 16,8-11-7-16,15-9-1 16,4-9 0-16,12-13 0 15,-6-5-3-15,1-7 5 16,-14 2-2-16,-6-6 3 16,-13 7-3-16,-11 4 0 15,-10 9-5-15,-17 1-34 16,-5 9-26-16,-14 9-62 15,2 5-30-15,0 6-85 16,9 5-253-16,8 6 61 16</inkml:trace>
  <inkml:trace contextRef="#ctx0" brushRef="#br0" timeOffset="148426.685">14010 12219 892 0,'8'-9'411'16,"1"1"16"-16,-4 5-230 16,-3 1-47-16,1 8-59 15,-3 7-32-15,-3 3-25 16,3 5 0-16,1-1-24 16,3-1-2-16,3-8-5 15,4-4 27-15,3-6 5 0,8-9 13 16,0-7 5-16,9-5 6 15,-1 0-13-15,5-2 1 16,-7 8-15-16,0 6-5 16,-11 8-5-16,-5 8-14 15,-9 6-6-15,-4 6 2 16,-3 2-2-16,-6 4 2 16,0-4-29-16,-2 1-125 15,0-7-398-15,-4-6 64 16</inkml:trace>
  <inkml:trace contextRef="#ctx0" brushRef="#br0" timeOffset="149857.742">6109 11189 791 0,'20'-18'285'0,"-12"7"69"0,-10 6-203 16,-9 10-26-16,-11 10-3 15,-4 4-31-15,-11 14-17 16,1 5-10-16,-7 11 7 16,1 3-6-16,-5 13-5 15,6-1-4-15,-6 11-10 16,8-1-8-16,0 15-4 16,9-6-4-16,3 14-2 15,15-6 5-15,8 8 4 16,8-15-4-16,6 5-4 15,7-20-5-15,7-2-7 16,-1-19-5-16,6-3-9 16,-2-15-4-16,2-3 11 15,-7-12-49-15,-1 0-361 16,-1-5-134-16,-15-15-126 16</inkml:trace>
  <inkml:trace contextRef="#ctx0" brushRef="#br0" timeOffset="152974.281">15226 12234 975 0,'22'-68'372'0,"-1"-2"74"16,-5 18-268-16,-3 13 8 15,-10 22-56-15,-5 17-20 16,-7 19-44-16,-6 19-13 16,-1 9-23-16,-1 19-13 15,1-2-5-15,0 12-8 16,6-8-2-16,-1 7-17 15,2-14-24-15,3 2-62 16,2-17-32-16,1-3-69 16,1-18-133-16,0-6-141 15,1-15-1-15</inkml:trace>
  <inkml:trace contextRef="#ctx0" brushRef="#br0" timeOffset="153286.173">15263 12135 1120 0,'-3'-17'320'16,"6"-3"101"-16,10 1-304 16,8-3 4-16,0 6-21 15,9 4 9-15,-1 7-27 16,2 9-14-16,1 6-29 0,0 8-8 15,-7 1-22-15,-1 4-6 16,-7-1-5-16,-9 5-4 16,-10-3 1-16,-9 5-13 15,-10-1-13-15,-9 4-26 16,-2-8-11-16,-7-1-29 16,8-7-7-16,2-2-24 15,9-6-2-15,7-5-305 16,15-4 85-16</inkml:trace>
  <inkml:trace contextRef="#ctx0" brushRef="#br0" timeOffset="153874.517">16006 12082 1079 0,'-30'0'363'16,"3"4"97"-16,13-1-285 16,6 2 4-16,9-3-29 15,9 0-23-15,5-1-45 16,10 1-24-16,6-1-33 15,12-2-17-15,2-2-12 16,10 1-54-16,-4-3-41 16,2-4-90-16,-13 3-13 0,-2-4-334 15,-16-3 70-15</inkml:trace>
  <inkml:trace contextRef="#ctx0" brushRef="#br0" timeOffset="154073.619">16002 12192 882 0,'-22'3'487'15,"6"2"-6"-15,7-3-140 16,10-1-155-16,5-1-18 16,6 1-63-16,6 4-27 15,3 1-35-15,11-1-27 16,1 1-19-16,16-2-55 15,3-7-50-15,11-5-112 16,-5-4-337-16,7-5 33 16</inkml:trace>
  <inkml:trace contextRef="#ctx0" brushRef="#br0" timeOffset="154707.687">17075 12065 1222 0,'15'-18'390'16,"-5"2"79"-16,-7 0-311 16,-4 6-54-16,-9 3-8 15,-8 1-15-15,-11 5-5 16,0 4-16-16,-12 4 7 15,4 4-18-15,-3 8-4 0,9 0-5 16,-3 8-9-16,8 2-9 16,0 8-8-16,7-1-2 15,2 7-3-15,11-7-1 16,9 0-6-16,11-9 7 16,14-10-3-16,6-14-3 15,10-11 2-15,0-9-2 0,7-13-3 16,-7-2 3-16,2-6-2 15,-11 3-4-15,-2-2 4 16,-15 10 1-16,-5 2-5 16,-12 12 2-16,-7 9 3 15,-6 11-6-15,-7 10 2 16,-2 9 0-16,-3 8 2 16,3 1-4-16,2 5-13 15,4-3-29-15,4 6-65 16,6-7-62-16,3-3-84 15,5-9-270-15,4-10-22 16,1-14-102-16</inkml:trace>
  <inkml:trace contextRef="#ctx0" brushRef="#br0" timeOffset="155132.479">17454 12230 1165 0,'-25'4'435'0,"1"1"76"16,13-3-320-16,5-2 10 15,7-2-55-15,9 1-21 16,8-2-38-16,11 1-20 0,6 0-29 16,17 1-26-16,1-1-45 15,11 0-56-15,-7 1-47 16,5 2-124-16,-13-2-328 16,0 4 49-16</inkml:trace>
  <inkml:trace contextRef="#ctx0" brushRef="#br0" timeOffset="155708.738">18467 12172 1044 0,'13'-5'376'16,"-5"2"70"-16,0-3-239 15,-1-1-49-15,-4 1-3 16,-4 1-44-16,-6-2-12 16,-4 2-35-16,-10 5-10 15,-5 0-15-15,-6 0 3 16,-2 5-5-16,-6 4 6 15,6-1-1-15,-1 7 1 0,9 4-10 16,3 2-4-16,7 1-13 16,6 6-7-16,7-4-6 15,6 0-2-15,8-5-5 16,7-6 1-16,6-8-2 16,7-8-2-16,4-9 3 15,4-7 1-15,-3-7-1 16,4-8 3-16,-5 0 2 0,0 2 0 15,-10 6 2-15,-2 6-2 16,-10 14 2-16,-9 15-7 16,-6 11 2-16,-6 17 2 15,-4 7 5-15,-3 12-6 16,3-3 4-16,-3 9 0 16,5-7-5-16,-1 2-4 15,-1-9 2-15,2-3-29 16,2-14-19-16,0-5-39 15,4-14-78-15,3-9-91 16,0-6-312-16,2-2 18 16</inkml:trace>
  <inkml:trace contextRef="#ctx0" brushRef="#br0" timeOffset="156273.395">18994 11599 1112 0,'-16'-1'394'0,"2"5"88"16,6 3-299-16,4 5 3 15,5-2-50-15,5 5-6 16,6-1-30-16,6 7-10 16,3 3-27-16,7 10-1 0,-2 0-20 15,2 15-16-15,-5-1-15 16,-2 13-3-16,-11-2-11 16,-7 12-1-16,-8-5 2 15,-18 10-1-15,-11-8-1 16,-14 11 11-16,-2-13-5 15,-6 6-3-15,10-16 10 16,4-3-4-16,14-15-6 16,5-8-25-16,12-12-20 15,5-10-113-15,7-12-74 0,10-5-373 16,1-16 17-16</inkml:trace>
  <inkml:trace contextRef="#ctx0" brushRef="#br0" timeOffset="167207.512">7662 13338 1052 0,'-4'-7'331'0,"7"-5"97"16,-3-1-292-16,0 0 14 15,-4-1-24-15,-9-1-2 16,-7 4-30-16,-7 1 2 0,-3 3-29 15,-7 8-9-15,4 8-15 16,0 17-6-16,6 8-15 16,4 19-8-16,8 5-8 15,6 5-3-15,13-11-9 16,13-11 1-16,9-27-1 0,22-26 3 16,9-20-5-1,11-26 7-15,-3-12-3 0,6-21 2 16,-14 7-1-16,-4-20 5 15,-12 10 1-15,-2-1 4 16,-14 22-4-16,-4 12 1 16,-13 31-2-16,-11 31 4 15,-9 31-1-15,-11 34 12 16,-6 13-5-16,-7 22 0 16,5-3-4-16,4 9-3 15,9-20-23-15,9-2-78 16,8-24-73-16,8-8-399 15,4-19 28-15</inkml:trace>
  <inkml:trace contextRef="#ctx0" brushRef="#br0" timeOffset="167671.884">7014 14130 1066 0,'-15'18'321'0,"14"-3"85"16,21-9-286-16,29-13 39 15,17-12-11-15,30-19 34 16,9-9-5-16,38-21 19 0,-5-2-49 16,38-19-15-16,-7 4-49 15,18-8-14-15,-25 21-44 16,2 0-12-16,-44 24-12 16,-12 9-14-16,-35 19-33 15,-19 6-90-15,-26 11-93 16,-13 0-418-16,-18 1 30 15</inkml:trace>
  <inkml:trace contextRef="#ctx0" brushRef="#br0" timeOffset="168438.378">7884 14319 986 0,'5'-4'338'0,"1"-2"81"16,-4-2-265-16,-2-2 3 15,-5 1-36-15,-6 1 3 16,-4 2-34-16,-4 2-9 15,-4 4-23-15,-5 5-5 16,2 4-19-16,-3 13-6 16,4 5-8-16,-1 12-5 15,8 2-6-15,6 10-2 16,5-5-7-16,13-7 0 16,9-13 3-16,14-18-4 15,5-20 0-15,16-22 5 0,-3-11-4 16,12-22 4-16,-8-1 1 15,3-14 2-15,-10 9-6 16,-4-4 0-16,-14 20-3 16,-6 8 4-16,-14 24-2 15,-13 20 7-15,-10 21-1 16,-11 26-1-16,-4 10-2 16,-5 19 1-16,2 1-9 0,5 7-6 15,8-12-17-15,6 2-71 16,10-16-47-16,6-4-50 15,6-14-340-15,10-5 67 16</inkml:trace>
  <inkml:trace contextRef="#ctx0" brushRef="#br0" timeOffset="168940.992">8452 14395 1084 0,'7'-12'342'0,"-5"4"77"15,-2-2-262-15,-1 3-40 16,-5 1 20-16,-3 4-34 16,-9 6 11-16,-4 4-25 15,-5 6-3-15,0 2-30 16,-3 7-2-16,4-1-15 15,2 8-4-15,7-1-17 16,5 7 0-16,8-7-7 16,7-3-6-16,9-8-2 15,8-13 4-15,6-9-6 0,7-15 2 16,1-8-6-16,5-11 0 16,-5 1-2-16,1-4 6 15,-7 9-3-15,-5 10 2 16,-8 12 4-16,-8 15-3 15,-9 15-1-15,-6 24-2 16,-7 7 7-16,-4 20-3 16,-1 2 6-16,-3 13-2 15,3-10 5-15,1 10-6 16,4-14-4-16,2 1-17 16,4-18-17-16,2-9-76 15,5-19-63-15,6-16-412 16,0-18 56-16</inkml:trace>
  <inkml:trace contextRef="#ctx0" brushRef="#br0" timeOffset="171887.877">9887 13150 906 0,'18'-21'291'0,"-7"5"71"15,-9 10-242-15,-11 7 2 16,-10 8-22-16,-12 12-9 16,-8 6-22-16,-8 15-9 15,1 4-10-15,-6 18 4 16,4 3-7-16,-5 19 2 15,5-2-12-15,0 17-12 16,11-14-15-16,10 4-6 16,13-18-3-16,17-5-6 15,12-20-2-15,16-5-77 16,7-16-37-16,14-11-360 16,-1-14 37-16</inkml:trace>
  <inkml:trace contextRef="#ctx0" brushRef="#br0" timeOffset="172131.885">10015 13493 1033 0,'4'-9'321'0,"-11"12"69"15,-4 11-280-15,0 16-35 16,1 6-17-16,-4 9 8 15,2 4-16-15,3 8-6 16,2-9-10-16,4 5-9 16,3-4-17-16,0-1-5 15,1-6-10-15,-1-1-58 16,1-6-30-16,-2-9-351 16,0-11 55-16</inkml:trace>
  <inkml:trace contextRef="#ctx0" brushRef="#br0" timeOffset="172454.442">9921 13641 951 0,'-3'-20'357'15,"3"-4"71"-15,10 0-254 16,10-2 16-16,7 7-50 15,9-2-9-15,-2 7-45 16,7 5-19-16,-7 8-35 16,2 4-16-16,-11 8-8 0,-3 6-8 15,-10 6 6-15,-11 8-10 16,-9 3 6-16,-9 6-11 16,-7 0-8-16,-7 1-50 15,4-9-22-15,-4-8-53 16,8-11-26-16,3-11-329 15,14-9 94-15</inkml:trace>
  <inkml:trace contextRef="#ctx0" brushRef="#br0" timeOffset="172659.403">10547 13719 1064 0,'-16'6'356'0,"4"-6"55"16,7 0-290-16,10-2-68 15,5-1-88-15,4-2-373 16,9 0 84-16</inkml:trace>
  <inkml:trace contextRef="#ctx0" brushRef="#br0" timeOffset="173353.843">11338 13550 840 0,'10'-14'338'15,"-4"-1"36"-15,-4 3-218 0,-4-2 9 16,-6 6-44-16,-11 4-6 15,-3 5-14-15,-10 5 5 16,-3 6-27-16,-5 9-3 16,3 2-18-16,2 7-6 15,7 1-23-15,5 4-11 16,10-4-9-16,8 0-1 16,9-8-8-16,9-6-4 15,5-12 7-15,11-10-5 16,3-8-3-16,7-14 1 15,1-5 8-15,2-6-12 16,-6 2 9-16,-1-3-2 16,-8 7 6-16,-4 5-11 15,-8 11 10-15,-6 11-7 16,-9 11 8-16,-9 21-8 16,-5 8 8-16,-6 20-7 15,-1 3 7-15,0 16-7 0,4-8 10 16,1 9-10-16,5-8-1 15,2 4-46-15,5-11-37 16,2-5-70-16,5-15-41 16,-1-14-327-16,1-17 71 15</inkml:trace>
  <inkml:trace contextRef="#ctx0" brushRef="#br0" timeOffset="173820.319">11874 12970 1273 0,'-13'-8'388'15,"7"20"80"-15,11 9-350 16,2 9-3-16,0 6-31 15,4 11-2-15,2-1-5 16,4 18-14-16,1-1-24 16,0 13-21-16,-4-2-7 15,-8 18-11-15,-10-12 1 0,-12 11-4 16,-8-14 7-16,-13 5-5 16,0-15 2-16,-8 2-1 15,7-20-1-15,-1-2-5 16,10-15-3-16,4-8-60 15,11-10-81-15,8-7-396 16,9-6 50-16</inkml:trace>
  <inkml:trace contextRef="#ctx0" brushRef="#br0" timeOffset="175265.723">12586 13679 1077 0,'-22'4'339'0,"7"0"100"15,11-2-293-15,11 2 4 0,9-3-19 16,10 0-10-16,7 0-42 16,13-1-14-16,2 1-39 15,13-1-17-15,-1-2-28 16,2 1-114-16,-7 0-50 16,-5 3-333-16,-16 3-16 15</inkml:trace>
  <inkml:trace contextRef="#ctx0" brushRef="#br0" timeOffset="175464.097">12633 13904 1192 0,'-20'0'418'0,"5"2"75"15,14-2-323-15,9-5-4 16,9-3-66-16,14-6-30 15,8 3-28-15,19-3-23 16,2 0-62-16,16 0-135 16,-8 4-354-16,5 1 24 15</inkml:trace>
  <inkml:trace contextRef="#ctx0" brushRef="#br0" timeOffset="176187.302">14190 13447 918 0,'18'-20'369'0,"1"-5"71"16,-9 0-229-16,-4-2-25 0,-11 5-51 16,-7 0-10-16,-9 9-61 15,-10 0-11-15,-5 7-20 16,-8 6-2-16,4 8-8 15,-5 12-6-15,8 9-10 16,0 13 1-16,12 4-8 16,4 11-4-16,11-6 7 15,11-1-2-15,13-14-5 16,14-9 2-16,10-19 2 0,18-19 0 16,0-16-6-16,15-20 3 15,-6-10 3-15,3-18-1 16,-12 1-4-16,-1-11 5 15,-17 10 3-15,-7-2 1 16,-11 17 0-16,-6 11 2 16,-10 23-3-16,-10 20 0 15,-4 26-3-15,-11 27 1 16,-6 11-2-16,-8 22 4 16,5 1-5-16,-2 9 1 15,10-14-3-15,8 2-77 16,11-15-53-16,7-7-390 15,9-19 35-15</inkml:trace>
  <inkml:trace contextRef="#ctx0" brushRef="#br0" timeOffset="177939.332">15285 13135 925 0,'17'-10'327'0,"-4"0"69"16,-6 3-238-16,-5-4 10 16,-6 3-32-16,-10 2-15 15,-7 1-34-15,-15 5-22 16,-5 6-39-16,-18 7-10 15,-1 4-10-15,-13 9-1 16,9 7-1-16,-10 9 11 16,14 3 7-16,6 9 7 15,17-3 3-15,16 3 2 16,27-11-6-16,24-5-9 16,17-14-7-16,21-10-4 15,4-9-7-15,14-6 0 16,-6-5-53-16,6-2 171 0,-6 3-647 15,-4-3 224-15</inkml:trace>
  <inkml:trace contextRef="#ctx0" brushRef="#br0" timeOffset="178486.264">13714 13950 483 0,'-28'2'351'16,"-2"-3"-30"-16,10-1-45 15,4 2-110-15,9 0-33 16,10 1 9-16,8 2-24 16,16 4 3-16,8-1-21 15,24 0 8-15,7 3-17 16,23-1-5-16,2-3-33 0,30-3-13 16,-2-3-18-1,28-10-15-15,-3-1-5 0,20-6 5 16,-20 2-3-16,19-2-6 15,-25 4 6-15,7 1-14 16,-22 7-71-16,-4-5-447 16,-40-1 122-16</inkml:trace>
  <inkml:trace contextRef="#ctx0" brushRef="#br0" timeOffset="180202.606">14618 14520 688 0,'0'4'156'15,"-2"-1"76"-15,2 1-195 16,-2-3 35-16,1-1 0 16,1-4 17-16,0 0 4 0,-4-2 7 15,2 0-27-15,-4-2 8 16,-1 2-14-16,-3 0-7 16,2 0-13-16,-3 2 7 15,0 2-14-15,-3 4 2 16,2 4-13-16,-5 7-3 15,1 1-6-15,-1 8 4 16,2 1-3-16,0 7 8 16,5-2 13-16,5 5 0 15,5-5-5-15,8-3-4 16,5-10-7-16,11-12-17 16,1-13-4-16,15-18-5 15,0-11 0-15,12-19 2 16,-1-6-1-16,5-19-1 15,-6 2 3-15,-1-12 1 0,-13 12-5 16,-7 7 11-16,-13 26 5 16,-6 19 13-16,-12 28 12 15,-7 27-4-15,-10 17 0 16,-6 27-7-16,-3 6-13 16,-2 15-13-16,6-12 3 15,6 0-8-15,10-19-9 16,6-7-50-16,8-16-45 15,5-8-6-15,1-13-400 16,-3-7 91-16</inkml:trace>
  <inkml:trace contextRef="#ctx0" brushRef="#br0" timeOffset="180802.832">15315 14602 958 0,'12'-11'316'0,"-9"-2"76"16,-1-2-231-16,-3 2-39 0,0 2-10 15,-5 2-30 1,-3 3-3-16,-4 6-29 0,-6 3 9 15,-4 4-1-15,-5 7-5 16,-1 2-13-16,-2 4-3 16,9 2-14-16,1 4-4 15,10-3-8-15,6 0-6 16,10-4 3-16,5-5-7 16,8-9-1-16,5-8-1 15,3-9 4-15,9-8-7 16,-5-8 8-16,5-8-3 15,-5 4 4-15,-3 4-3 16,-11 12 1-16,-2 16-6 16,-9 19 4-16,-8 21-3 15,-1 12 5-15,-4 20 7 16,-2 2 7-16,-1 12-2 0,3-12-2 16,-4 6-4-16,6-14-1 15,1 3-17-15,2-16-40 16,-1-1-475-16,4-11-10 15,-12-5-200-15</inkml:trace>
  <inkml:trace contextRef="#ctx0" brushRef="#br1" timeOffset="185852.673">12967 10397 1064 0,'-55'-20'244'0,"-10"-2"115"15,2 6-308-15,-8-6 6 16,9 1-8-16,-11-6-4 16,6 1-18-16,-16-6-8 15,1 2-8-15,-14-1-4 16,3 3 1-16,-24-1-4 16,6 5-3-16,-19-4 2 15,5 4-1-15,-26-3 2 16,18 1-3-16,-21-4 4 15,11 1 0-15,-19-3 6 16,18 3-4-16,-28-2 14 16,15 9-3-16,-25-1-1 15,16 8-6-15,-26-1 4 16,22 3-6-16,-24-3-3 0,28 1-6 16,-25-7 7-16,24 2-5 15,-20-6-6-15,22 4 4 16,-18 0-1-16,24 6 0 15,-27 4-1-15,27 5 5 16,-23 2-2-16,18 6 1 16,-12 4-4-16,22 3 3 0,-15 2-1 15,28 4-1-15,-12 2 1 16,19 2 2-16,-7 2 0 16,25 0-5-16,-17 5 4 15,26-2 0-15,-6 4 3 16,18-3-2-16,-8 5-3 15,22-4 0-15,-6 6 2 16,15-3-3-16,-2 6 4 16,17-2-2-16,1 7 2 15,15-2-3-15,4 10-1 16,12-1-4-16,2 8 5 16,10-5-7-16,8 5 0 15,4-9 4-15,9 6 1 16,6-9-1-16,8 8 0 15,3-6 1-15,9 8-2 16,-1-7 3-16,9 7-1 0,-3-9 3 16,7 8 0-16,-2-8-3 15,7 4-3-15,-2-7 4 16,9 4 1-16,-5-6 6 16,10 0-3-16,-2-7-1 15,15 4 6-15,-5-6-3 16,11 1-3-16,-9-4-2 0,11 2 3 15,-12-5-4 1,14 2 1-16,-7-2-3 0,8 4 7 16,-6-3-2-16,13 4-2 15,-11-2 0-15,17 3 2 16,-7-4-3-16,12 4 5 16,-8-4-3-16,17 1-3 15,-12-5 9-15,13 3-2 16,-10-6-7-16,19 3 8 15,-14-5 0-15,13-2-6 16,-6-6 9-16,21 0-3 16,-19-4-4-16,17-3 2 15,-13 1 0-15,20 2-8 16,-22-2 8-16,16-1 3 16,-11 1-7-16,17 0 3 15,-21-2 1-15,23-3-2 16,-14 0-1-16,12-3 4 15,-19-1-2-15,19 0 1 0,-22 4 3 16,12 0-1-16,-19 1 1 16,16 1-3-16,-20 2 2 15,8 0-4-15,-15-1 1 16,15 0 4-16,-19-3 2 16,11-2 3-16,-13-3 3 15,10 2-2-15,-14 0 1 0,7-1 2 16,-14 0-3-16,8 0 0 15,-15 0 3-15,7-2 0 16,-15 2 2-16,9-1-3 16,-12-2 1-16,5-3 0 15,-11 0-4-15,3-4-3 16,-11-2 3-16,6-6-4 16,-9 1-1-16,7-5 4 15,-11 2 5-15,1-3 12 16,-8 5 4-16,-1-3 5 15,-10 6 0-15,0-5-3 16,-6-1-18-16,0-7-2 16,-5 1-7-16,-1-11 3 15,-4 2-6-15,-3-12 4 16,-4 2-3-16,-9-13 5 0,-9 5-9 16,-15-10 4-16,-10 11 0 15,-15-5 6-15,-5 13 3 16,-12 1 4-16,6 13 4 15,-4-1-6-15,14 8-9 16,6-7-27-16,15 5-59 16,7-11 230-16,16 1-692 15,-11-4 258-15</inkml:trace>
  <inkml:trace contextRef="#ctx0" brushRef="#br1" timeOffset="187668.865">12182 12866 985 0,'-36'-5'230'0,"-2"-2"108"16,7-1-277-16,-4-1-12 15,5-2-5-15,-8-5-5 16,0 1-24-16,-8-3-8 16,-1 3 1-16,-11-1-4 15,5 2 0-15,-12 0 2 16,4 3-8-16,-17-2 1 16,3 4-1-16,-14 0 5 15,6 1 1-15,-13 3 17 0,10 4-4 16,-17-1 7-1,9 3-6-15,-17 1 0 0,6-1-16 16,-13 3 7 0,13-1-4-16,-13 1-2 0,13-3-4 15,-18 0 8-15,16-1-10 16,-15-2 5-16,14 0 0 16,-18 0 4-16,18 1-4 15,-12 0 13-15,16-1-5 0,-18-1 3 16,17 2-5-16,-10-1 6 15,14-2-15-15,-16-1 3 16,20 0-5-16,-12-2 8 16,14-1-11-16,-11 1 12 15,9 4-8-15,-13-1 9 16,13 4-9-16,-13 5 7 16,13 1-8-16,-14 5 7 15,15 2-8-15,-14 6 4 16,15 3 2-16,-18 6 1 15,18 3-5-15,-12 12 3 16,16 3-2-16,-8 14 4 16,17 3-3-16,-8 16 3 15,15-1-5-15,-7 25 4 16,14-5-8-16,0 15 4 16,20-12-5-16,7 10 10 0,16-18-3 15,4 12 4-15,11-12-6 16,9 16 8-16,7-11-10 15,13 10 5-15,13-13 0 16,25 5 3-16,9-15-4 16,26 2 5-16,1-18-5 15,28 8 1-15,-1-13 0 16,20 4 0-16,-11-11 0 16,30 5 1-16,-14-12-4 15,19 2-1-15,-7-8 0 0,22 1 3 16,-21-11-5-16,29 2 6 15,-20-10-2-15,22-2 2 16,-18-6-4-16,17 0 8 16,-24-6-3-16,20-3 4 15,-28-5-1-15,20-6 3 16,-19-3-8-16,15-7 6 16,-20-3-4-16,19-10 5 15,-26-5-3-15,21-7 9 16,-21 0-7-16,8-7 11 15,-20 10-6-15,12-6 7 16,-26 6-8-16,9-9 3 16,-19 5-9-16,15-4 6 0,-24 0-7 15,5-10 4-15,-15 5-3 16,4-6 0-16,-19 1-4 16,6-2 7-16,-13 10-1 15,0-3 13-15,-15 6-1 16,0-5 5-16,-12 5-3 15,1-12 5-15,-6 5-11 16,0-10 9-16,-7 6-5 16,-1-7 8-16,-7 9-11 15,-4-7 7-15,-6 5-6 16,-5-10 3-16,-6 5-7 0,-9-11 6 16,-2 2-13-16,-5-9 5 15,-4 7-4-15,-6-12 3 16,3 6-3-16,-7-12 10 15,1 5-7-15,-6-9 1 16,2 10-6-16,-14-3-1 16,-6 18-4-16,-27 9-4 15,-6 22-3-15,-24 15-3 16,-2 20-48-16,-18 12-92 16,17 6 68-16,-12-7-419 15,11-11 74-15</inkml:trace>
  <inkml:trace contextRef="#ctx0" brushRef="#br2" timeOffset="192385.405">19962 10101 1176 0,'-30'-19'288'0,"-20"-8"98"16,-1 7-336-16,-6 3 12 15,8 6-19-15,-8-3 2 16,5 1-8-16,-9 0-11 16,5 0-23-16,-16-1-1 15,4 6 0-15,-16-1 0 16,5 2-4-16,-21 1-6 15,8 0 1-15,-16 1-2 16,8-4 2-16,-17 3 4 16,9-3 5-16,-14 0-4 15,5-2 5-15,-12 1 0 16,11 0-5-16,-11-4 2 16,12 3 5-16,-17 2 0 15,14 0-5-15,-15 3 2 16,11 3 1-16,-19 3-1 0,18 0 0 15,-19 3-1-15,13 2-1 16,-16 2 3-16,19 1-4 16,-20 5 1-16,13 2-1 15,-14 3 3-15,14 1-1 16,-21 5 0-16,22 3-5 16,-13 3 11-16,16-2-6 15,-8 8 2-15,24-1-3 0,-12 2 5 16,20-3-8-16,-6 9 5 15,19-4-5-15,-8 4 3 16,20-4 5-16,-7 5-5 16,18-5 4-16,-3 8-3 15,14-4-1-15,1 9-7 16,18-4 6-16,2 7-1 16,13-4 6-16,4 6-3 15,11-9 3-15,5 4-1 16,12-6 0-16,8 4-10 15,9-9 6-15,13 5 0 16,3-2 2-16,16 3-2 16,2-4 6-16,11 3-3 15,-2-7 1-15,14-2-6 16,-2-6 2-16,20-2-4 0,-5-6 4 16,16-1-3-16,-6-6 6 15,19 0 13-15,-14-4 10 16,19-2 13-16,-9 0 4 15,20 1 1-15,-17 1-8 16,14 5 0-16,-14 1-19 16,19 4 0-16,-21 0-4 15,19 4-7-15,-10-7-7 16,18 1 5-16,-18-5-4 16,21-1 2-16,-14-6 0 0,12 1 1 15,-17-5-4-15,20 2 7 16,-18-1-1-16,8-2-1 15,-14 0 6-15,18 0 12 16,-20-5-2-16,15-3 6 16,-9-1-2-16,12-7 0 15,-20-2-15-15,14-6 1 16,-15-1-6-16,5-7 4 16,-18 1-3-16,9-6 2 15,-18 3 1-15,5-7-2 16,-18 4 0-16,8-7-1 15,-16 3 0-15,4-6-2 16,-14 1 1-16,7-8-2 16,-18 6 1-16,1-11-1 15,-16 3 2-15,-8-9-1 16,-14 4-3-16,-9-11 4 0,-12 4-3 16,-8-12 1-16,-11 4 2 15,-17-7 2-15,-5 8 0 16,-22 0 2-16,-7 13-7 15,-26 0-6-15,-4 12-3 16,-30-5-21-16,7 9-25 16,-18-3-71-16,16 9-40 0,3 5-353 15,27 10 48-15</inkml:trace>
  <inkml:trace contextRef="#ctx0" brushRef="#br2" timeOffset="193650.349">16030 13694 1012 0,'1'-30'257'0,"-3"-1"82"0,-2-9-263 16,-2 5-15-16,-4-11 1 15,-3 0 4-15,-7-12 0 16,-5 4-23-16,-6-12-10 16,-2 6-3-16,-13-7-8 15,-2 10 0-15,-16-9-5 16,1 9-3-16,-16-5-7 15,10 9 5-15,-13-3 3 16,8 13 12-16,-14 0 1 16,6 11-1-16,-13 2-5 15,11 9-10-15,-14-1-7 16,9 6-2-16,-10 9-4 16,10 5 3-16,-12 7-6 0,12 6 2 15,-11 13-5-15,11 2 3 16,-9 12-1-16,13 4 7 15,-9 14-6-15,17-2 7 16,-4 12-5-16,15-4 5 16,-3 13-4-16,20-4 5 15,3 18-2-15,15-3 6 16,5 17-8-16,14-5 4 16,7 16-5-16,7-9 1 0,8 15-3 15,3-12 4-15,5 12-2 16,2-10 4-16,9 7-8 15,5-17 4-15,14 9 1 16,5-14 3-16,15 7-6 16,0-15 10-16,11 7 3 15,-3-14 0-15,18 4-7 16,-7-17 9-16,13 3-3 16,-7-11-13-16,13-1 7 15,-11-12 3-15,9 1-3 16,-12-9-7-16,11-1 10 15,-16-8-4-15,10-6-4 16,-12-12 4-16,9-10 2 16,-14-13-3-16,9-16-2 0,-16-10 7 15,9-24-5 1,-12-5 7-16,3-21 1 0,-15-2 4 16,1-12 6-16,-16 6 10 15,2-17 2-15,-9 11 5 16,-1-15-9-16,-8 2-5 15,-4-20-14-15,-14 8-5 16,-9-29-7-16,-14 7-3 0,-13-20-13 16,-8 19-20-1,-11-4-51-15,-1 37-27 0,-19 14-384 16,2 24 82-16</inkml:trace>
  <inkml:trace contextRef="#ctx1" brushRef="#br0">15880 18828 0,'0'0'0,"0"0"0,0 0 16,0 0-16</inkml:trace>
  <inkml:trace contextRef="#ctx0" brushRef="#br0" timeOffset="213515.751">4588 15895 838 0,'8'-10'310'0,"-5"2"47"15,-2-1-200-15,-3 2-45 16,-6 0 4-16,-6 4-28 0,-8 2 5 16,-3 3-15-16,-7 8 0 15,-1 8-22-15,-4 14 0 16,7 7-16-16,-2 11-4 15,14-3-15-15,7 1 1 16,12-15-16-16,16-15-4 16,13-20 4-16,18-26-2 15,5-20-7-15,16-24 4 16,1-7 4-16,5-17-7 16,-15 6-1-16,0-6 5 15,-17 15 0-15,-11 8 0 16,-12 22 2-16,-12 22-1 15,-13 30 1-15,-11 35 2 16,-9 20 0-16,-13 25-1 16,1 2-1-16,-2 6-3 0,10-15-13 15,9-5-101-15,13-20-45 16,4-4-344-16,5-16 2 16</inkml:trace>
  <inkml:trace contextRef="#ctx0" brushRef="#br0" timeOffset="213963.517">3966 16362 1073 0,'-25'5'354'16,"9"2"87"-16,12 0-294 16,13 0 11-16,12 0-25 15,22 2-4-15,9-1-27 16,27 3-8-16,5-1-38 16,19 0-18-16,-6-3-23 15,19-6-9-15,-13-5 0 16,10-8-7-16,-14 0-8 0,4-2-102 15,-26 5-63-15,-8 12-380 16,-29 9 5-16</inkml:trace>
  <inkml:trace contextRef="#ctx0" brushRef="#br0" timeOffset="214613.952">4302 16961 1004 0,'4'-5'345'15,"-5"1"55"1,-1-1-245-16,-3 2-60 0,-7 0-12 15,-6 2-16-15,-7 1 6 16,-2 1-14-16,-11 4 4 16,5 3-8-16,-6 7-4 15,6 5-17-15,-1 8-2 16,11 2-17-16,3 7-1 16,11-4-5-16,8-2-3 15,10-10-6-15,13-12 5 16,9-16 0-16,19-20-7 15,3-18 3-15,16-22-4 16,-3-9 3-16,2-20 1 16,-12 2-6-16,2-8 5 15,-19 13 4-15,-5 6-5 16,-10 26-1-16,-11 20 6 16,-13 30-3-16,-11 32 0 0,-9 23 7 15,-9 29 0-15,-3 11 4 16,-5 15-5-16,10-11 3 15,2 3-13-15,9-22 3 16,8-5-54-16,9-19-29 16,5-8-78-16,3-12-31 15,9-6-330-15,0-13 73 0</inkml:trace>
  <inkml:trace contextRef="#ctx0" brushRef="#br0" timeOffset="-214347.818">4856 17024 717 0,'12'-7'351'0,"-8"-1"16"16,-1 0-157-16,-3 1-62 0,0 1-28 16,-4 2 5-16,-4 5-21 15,-2 3 10-15,-5 1-23 16,-11 5-2-16,-2 1-23 16,-5 5-10-16,2 0-20 15,0 5-4-15,10-1-14 16,4 1-4-16,9-5-6 15,7-1-1-15,8-7-5 16,8-5-3-16,4-7 0 0,11-7-1 16,3-5 2-16,3-8-2 15,-1 0 4-15,0-6-2 16,-8 4 1-16,-3 4-3 16,-7 12 1-16,-6 9 1 15,-7 16 3-15,-6 22-6 16,-6 11 7-16,-7 18-5 15,-1 2 2-15,-2 9-4 16,2-15 7-16,4 1-5 16,9-16 2-16,2-4-13 15,4-13-59-15,3-7-100 16,2-12-364-16,1-11 28 16</inkml:trace>
  <inkml:trace contextRef="#ctx0" brushRef="#br0" timeOffset="-210933.371">5972 15681 887 0,'16'-24'241'0,"-11"13"80"15,-9 8-225-15,-5 8-13 16,-9 14 6-16,-6 8-9 15,-11 15 9-15,-1 4-21 16,-11 19 7-16,1 1-9 16,-8 21 4-16,9 1-19 15,-1 21-7-15,10-8-17 0,5 12-4 16,12-17-19-16,7 1-4 16,8-21-1-16,10-7 3 15,8-16-7-15,8-7-19 16,3-17-39-16,10-6-73 15,-5-13-329-15,3-6 50 16</inkml:trace>
  <inkml:trace contextRef="#ctx0" brushRef="#br0" timeOffset="-210446.64">6335 15975 658 0,'10'-20'397'0,"-4"1"-37"16,-6 8-111-16,-3 5-131 15,-4 7-38-15,-7 5 2 16,-3 5-19-16,-7 11 1 15,-4 4-21-15,-10 16 11 16,0 7-17-16,-5 17 9 16,6 4-6-16,1 14 0 15,9-8-12-15,6 1 5 16,11-13-12-16,6-7-2 16,8-16-8-16,6-7-2 15,8-11-5-15,4-3-41 16,2-10-53-16,0-5-399 15,-4-9 73-15</inkml:trace>
  <inkml:trace contextRef="#ctx0" brushRef="#br0" timeOffset="-208900.38">6794 16326 814 0,'4'-9'287'0,"-1"-2"64"16,-1 0-223-16,-2-1 5 15,-2 3-23-15,-4 4-11 16,-3 4-17-16,-2 5 1 16,-6 1-16-16,-6 6-8 15,-1 0-17-15,-7 9-13 16,0 2-6-16,1 9-14 16,6-1-4-16,4 4 1 15,10-5 0-15,5-3-9 16,10-10 3-16,6-6-2 15,7-10 3-15,9-8-4 16,4-7 4-16,6-11-3 16,-1-2 2-16,0-8-4 15,-9 3 6-15,0 3 1 16,-10 9 2-16,-3 6-1 16,-8 12 1-16,-4 9-2 15,-5 5 0-15,-7 10-3 16,1 2 0-16,-3 8-1 0,0 0 1 15,4 1-7-15,2-6-28 16,5-3-62-16,4-7-41 16,9-5-332-16,2-7 40 15</inkml:trace>
  <inkml:trace contextRef="#ctx0" brushRef="#br0" timeOffset="-208643.499">7117 16382 1047 0,'-17'4'366'0,"-1"-3"102"15,13 0-279-15,5 0-13 16,4 1-45-16,15 0-25 15,4-2-60-15,11 0-23 16,2-3-18-16,8 0-60 16,-5-2-55-16,3 1-68 15,-9 1-331-15,3 4 36 0</inkml:trace>
  <inkml:trace contextRef="#ctx0" brushRef="#br0" timeOffset="-208034.532">7902 16353 773 0,'9'-11'401'0,"-4"1"-7"16,-4 0-178-16,-4 3-74 15,-4 4-60-15,-4 3-1 16,-4 1-17-16,-7 6-1 0,1 3-11 16,-8 7 5-16,1 3-11 15,-2 8-3-15,6 1-7 16,1 4-3-16,6-5-15 16,8-3-4-16,8-7-9 15,8-9-2-15,8-9-3 16,12-12 4-16,2-7-6 15,9-11 3-15,-3-1-2 16,2-2 1-16,-8 9-4 0,-6 7 4 16,-9 12-2-16,-8 12 4 15,-7 8-1-15,-6 10 3 16,-4 4-1-16,-4 6 0 16,3-5-3-16,-1 7-4 15,3-7-3-15,1 7-65 16,5-4-19-16,3 4-58 15,3-8-45-15,3-3-306 16,2-7 93-16</inkml:trace>
  <inkml:trace contextRef="#ctx0" brushRef="#br0" timeOffset="-207433.977">8344 15990 1207 0,'-10'-9'355'15,"5"7"88"-15,2 9-342 16,3 13-15-16,3 6-31 15,2 13-9-15,2 5-12 16,4 10-10-16,-1-4-7 16,0 11-5-16,-4-7-6 15,-7 9-3-15,-7-7 2 16,-6 8-2-16,-3-9 0 16,-4 8-2-16,-1-16 0 0,-1-2 0 15,4-16-3-15,1-8-22 16,6-15-37-16,2-6-93 15,10-10-326-15,6-8 40 16</inkml:trace>
  <inkml:trace contextRef="#ctx0" brushRef="#br0" timeOffset="-206068.504">8718 16434 741 0,'-15'-2'417'0,"5"1"-11"0,0-2-144 16,4 3-132-16,6 0-55 15,4 2-21-15,7-1-60 16,6-6-317-16,6 3-100 15,3-1-92-15</inkml:trace>
  <inkml:trace contextRef="#ctx0" brushRef="#br0" timeOffset="-205367.42">9491 16284 920 0,'6'-7'303'16,"-2"3"71"-16,-3-1-250 15,-3 2-9-15,-4 3-27 0,-6 0 0 16,-6 2-25-16,-7 1 13 16,-4 3-15-16,-7 8 0 15,3 4-11-15,-2 8 5 16,8 3-23-16,1 5-7 16,11-4-4-16,6 0-12 15,9-8-4-15,9-7-3 16,7-10 1-16,10-12-8 15,3-9 9-15,10-14-3 16,1-6-2-16,6-8 3 16,-5 5 1-16,1-3-3 15,-12 11-2-15,-3 9 4 16,-13 12-3-16,-6 18 3 16,-13 15-4-16,-9 23 5 15,-7 10-6-15,-4 19 11 16,-3-4-2-16,1 13 10 0,6-12-4 15,1 4 5 1,9-13-8-16,1-1-4 0,6-18-13 16,4-6-68-16,2-18-46 15,2-12-390-15,2-14 50 16</inkml:trace>
  <inkml:trace contextRef="#ctx0" brushRef="#br0" timeOffset="-203867.731">7904 16446 667 0,'-1'2'206'0,"-1"-1"47"16,0 4-175-16,-1 1-15 16,-1 6-1-16,0 3-13 15,-2 7-1-15,2 3-8 16,-2 9-7-16,3 0-13 0,-3 10-1 16,-1-1-7-1,0 5-1-15,-1-4 0 0,-1 3 1 16,1-7-2-16,0-1-1 15,2-10 0-15,1-4-5 16,3-11-3-16,2-6-1 16,5-7-4-16,4-9-26 15,-1-8-294-15,9-6 87 16</inkml:trace>
  <inkml:trace contextRef="#ctx0" brushRef="#br0" timeOffset="-201951.627">9867 15830 897 0,'-10'-36'311'0,"1"7"58"15,2 14-247-15,0 18-6 16,3 12-47-16,1 15-7 16,2 9-20-16,5 13-2 15,1 1-10-15,5 7 6 16,-1-6-12-16,2 11 0 15,-2-7-10-15,-7 14-3 16,-7-3-4-16,-9 14-5 16,-6-6 2-16,-12 11-6 0,0-13 5 15,-5-3-7-15,6-16 8 16,-2-9-5-16,7-18 3 16,4-10-23-16,10-10-15 15,6-9-56-15,13-5-34 16,7-8-310-16,9-4 57 15</inkml:trace>
  <inkml:trace contextRef="#ctx0" brushRef="#br0" timeOffset="-201468.324">10252 16395 888 0,'-37'-5'392'0,"3"6"43"15,7 1-207-15,7-2-31 16,11 1-47-16,9-2-9 15,7-2-47-15,16-1-16 16,7-2-42-16,16-2-9 16,6-4-23-16,19-1 1 15,-2 0-27-15,6 0-105 16,-10 3-48-16,-7 4-356 16,-19 12 0-16</inkml:trace>
  <inkml:trace contextRef="#ctx0" brushRef="#br0" timeOffset="-201242.597">10267 16540 965 0,'-31'11'405'0,"3"-5"59"0,11-1-234 15,5-1-34-15,10-1-49 16,7-2 0-16,8 3-53 15,11-2-11-15,5 0-41 16,18-1-7-16,8-2-28 16,16-5-73-16,-2 0-93 15,13-6-404-15,-18-1 36 16</inkml:trace>
  <inkml:trace contextRef="#ctx0" brushRef="#br0" timeOffset="-200616.781">11407 16378 1081 0,'-11'-10'387'0,"-5"0"62"16,-1 0-294-16,-10 3-34 15,1 3-48-15,-11 7-20 16,1 6-24-16,-10 12 2 16,1 7 9-16,-3 13 15 15,5 4-3-15,5 9 7 16,14-6-5-16,12 1-6 15,16-11-25-15,19-9 0 16,13-16-9-16,20-15-17 16,10-11-44-16,19-13-333 0,3-7-169 15,5-4-96-15</inkml:trace>
  <inkml:trace contextRef="#ctx0" brushRef="#br0" timeOffset="-198952.052">12523 16615 847 0,'-49'-1'402'0,"3"-6"15"16,11 0-169-16,5-1-99 15,15 1-29-15,6-1 0 16,13 2-31-16,12 1-12 16,12 0-40-16,13 1-10 15,8 1-14-15,18-2-8 16,-2 2-10-16,17-3-32 16,-2 2-41-16,8-2-78 15,-16 1 4-15,3-1-354 16,-23 5 78-16</inkml:trace>
  <inkml:trace contextRef="#ctx0" brushRef="#br0" timeOffset="-198652.583">12478 16796 1031 0,'-50'9'335'16,"6"1"94"-16,13-6-285 15,7 1 23-15,16-4-38 0,14-3 1 16,11-5-40-16,19-1-10 16,8-4-38-16,14-4-2 15,2 2-19-15,13-1-5 16,-6 2-12-16,12 2-10 15,-4 4-30-15,8-3-95 16,-9 3-26-16,3-8-372 16,-17-3 31-16</inkml:trace>
  <inkml:trace contextRef="#ctx0" brushRef="#br0" timeOffset="-198218.822">13374 16393 923 0,'-35'3'357'0,"-4"2"70"16,11 2-250 0,6 2 21-16,11-2-50 15,5 0-5-15,8 0-48 0,10-2-3 16,4-1-41-16,13 0-9 16,5 1-22-16,7 2 6 15,-6 1-22-15,1 8 7 16,-12 5-9-16,-10 11 2 15,-11 5-10-15,-13 13 4 16,-10-3-5-16,-14 7 5 16,-3-9 0-16,-5 0-3 15,4-14-5-15,4-5-36 16,12-11-49-16,6-9-85 16,10-8-356-16,5-7 51 15</inkml:trace>
  <inkml:trace contextRef="#ctx0" brushRef="#br0" timeOffset="-194386.337">14555 16468 826 0,'13'-14'309'0,"-5"-1"49"15,-2-3-200-15,-3 3-43 16,-5 3-1-16,-6 3-37 15,-6 3 3-15,-3 6-9 16,-10 3 4-16,0 5-19 0,-9 10-1 16,2 2-9-16,-6 10-10 15,4 3-12-15,-3 10 1 16,8 1-13-16,1 7-6 16,12-7-6-16,8 0 4 15,12-11-4-15,11-11 1 16,14-14 1-16,13-15 0 15,5-15 3-15,9-22-2 16,-3-6 2-16,2-13-3 16,-9 3 4-16,-3 4-5 15,-9 17 1-15,-9 11-1 16,-12 18 2-16,-11 14 7 16,-8 16 6-16,-9 13 10 15,-3 9 2-15,-2 11-1 16,4-1-9-16,2 3-8 15,5-8-8-15,6 1-10 0,2-13-8 16,6-1-86-16,1-9-36 16,3-8-386-16,2-7 40 15</inkml:trace>
  <inkml:trace contextRef="#ctx0" brushRef="#br0" timeOffset="-193994.075">14958 16601 1050 0,'-26'16'380'0,"4"-4"98"0,11-3-276 15,6 2 19-15,6-2-42 16,10 0-14-16,7 1-58 15,12-3-25-15,5-2-44 16,16-4-15-16,4-3-45 16,13-7-143-16,1-4-244 15,7-8-177-15,-15-1-159 16</inkml:trace>
  <inkml:trace contextRef="#ctx0" brushRef="#br0" timeOffset="-191536.643">15897 16338 585 0,'-15'-4'405'15,"8"-2"-41"-15,6-4-64 16,10-4-154-16,8-6-28 16,13 2-10-16,4 3-36 15,11 3-17-15,-2 7-37 0,2 9-17 16,-11 8-6-16,-7 10-21 15,-19 9-19-15,-19 17-27 16,-14 5-1-16,-19 15 6 16,-5 0 21-16,-10 11 24 15,5-10 39-15,-5 3 35 16,13-10 6-16,5-4 31 16,21-16 3-16,15-8-4 15,21-14-29-15,25-13-13 16,11-11-28-16,20-7-86 15,4-5-20-15,29 1-380 16,-7 2 44-16</inkml:trace>
  <inkml:trace contextRef="#ctx0" brushRef="#br0" timeOffset="-190736.842">16768 16744 697 0,'12'-4'296'15,"-4"-6"35"-15,-1 4-171 0,-1 0-14 16,-5-1-49-16,-3 5 3 16,-3 3-29-16,-5 0-5 15,-5 2-20-15,-12 3 14 16,-1 1-19-16,-10 1 8 16,1 4-14-16,-4 5 8 15,10 2-22-15,0 7 5 16,10 0-16-16,6 2 6 15,12-5-13-15,9-6 4 16,9-10-6-16,12-10-1 16,9-10-3-16,14-12 7 15,-1-6-5-15,2-5 4 16,-8 5 3-16,-8 1-3 16,-14 14-5-16,-9 11 5 15,-11 11 3-15,-9 19-1 16,-5 13 0-16,-10 19 6 15,-1 6 0-15,-5 20-4 16,4-7-1-16,3 5-1 0,9-13-4 16,8-4-12-16,9-15-52 15,3-8 146-15,3-11-561 16,-6-8 183-16</inkml:trace>
  <inkml:trace contextRef="#ctx0" brushRef="#br0" timeOffset="-188968.703">17230 16792 1044 0,'-27'8'338'16,"1"-6"102"-16,17-1-285 16,16-2-18-16,10 0-43 15,16-2-18-15,8-1-54 16,12-3-36-16,-3-1-44 16,9-3-68-16,-8 3-130 0,1-1-206 15,-13-1-24-15</inkml:trace>
  <inkml:trace contextRef="#ctx0" brushRef="#br0" timeOffset="-188695.706">17167 17036 1094 0,'-28'3'370'0,"9"-5"84"0,21-5-298 15,14-6-11-15,14-1-45 16,12-5-25-16,7 3-39 16,12 0-16-16,-3 3-32 15,10 3-84-15,-3 3-44 16,12-2-351-16,-4 2 24 15</inkml:trace>
  <inkml:trace contextRef="#ctx0" brushRef="#br0" timeOffset="-188171.026">18404 16658 772 0,'-6'-1'474'0,"-7"-6"-53"16,-3 3-99-16,-1 3-217 15,-9 3-16-15,0 4-44 0,-9 11-9 16,-1 3-11-16,-8 9 7 16,3 2-1-16,-1 11 16 15,6-3 5-15,8 9 4 16,13-4-8-16,13 3-9 16,12-8-13-16,22-4-3 15,10-13-14-15,18-7-8 16,4-12-1-16,15-7-94 15,-8-8-50-15,8-5-388 16,-16 1 23-16</inkml:trace>
  <inkml:trace contextRef="#ctx0" brushRef="#br0" timeOffset="-183371.843">19299 16570 617 0,'-34'0'482'16,"3"1"-58"-16,6 0-27 16,8 5-216-16,11 1-23 15,10 2-7-15,11-1-43 16,19 1-26-16,9-7-41 15,23-3-16-15,11-4-10 16,20-8-15-16,-4 0 2 0,19-6-15 16,-14 2-30-16,6 4-114 15,-20 7-35-15,-4 11-346 16,-25 8 4-16</inkml:trace>
  <inkml:trace contextRef="#ctx0" brushRef="#br0" timeOffset="-183003.006">19358 16870 990 0,'-40'3'339'0,"6"-1"77"16,8-1-229-16,10-4-13 15,10 0-7-15,9-4-31 16,16 0-5-16,9 0-44 16,14 3-26-16,4 2-20 15,18 4-15-15,0 1-19 16,15-2-7-16,-3 0 3 0,13-2-6 15,-5-3-11-15,11-1-104 16,-8 0-56-16,5 2-380 16,-17-2 7-16</inkml:trace>
  <inkml:trace contextRef="#ctx0" brushRef="#br0" timeOffset="-182568.964">20403 16340 921 0,'-19'-8'332'15,"0"-1"76"-15,8 1-243 16,7 3 16-16,7 0-41 0,11 2-5 16,7 3-34-16,12 1-18 15,7 2-29-15,8 4-12 16,-4 6-16-16,0 9-14 15,-10 5-7-15,-8 14-4 16,-12 6 0-16,-13 19-7 16,-11 2 8-16,-18 10-2 15,-11-6 5-15,-13 6-4 16,2-17 6-16,-6-4-8 16,14-16 1-16,6-2-6 15,15-16-15-15,11-7-116 16,10-11-22-16,11-12-363 15,7-8 5-15</inkml:trace>
  <inkml:trace contextRef="#ctx0" brushRef="#br0" timeOffset="-179736.608">21977 15658 857 0,'-9'-6'280'0,"-7"2"68"16,0 2-240-16,-8-1-1 15,3 3-35-15,-9 1-5 16,2 2-20-16,-5 5 11 16,3 3-13-16,-2 12 4 15,6 6-14-15,0 12-7 16,6-1-18-16,3 3-2 15,7-8-2-15,7 0 12 16,10-12-5-16,12-8 3 16,5-9-1-16,12-13-5 15,2-9-9-15,9-12 5 0,-2-5-3 16,4-9 2-16,-8 9-4 16,-6 3 1-16,-13 10-2 15,-7 14 7-15,-11 15-6 16,-9 13 11-16,-6 8 1 15,-8 16 2-15,-3 2-5 16,-4 9 3-16,3-5-9 16,1 5-2-16,8-10-7 0,4 1-49 15,8-12-30-15,5-5 406 16,-1-11-780-16,4-13 370 16</inkml:trace>
  <inkml:trace contextRef="#ctx0" brushRef="#br0" timeOffset="-179239.066">22389 15647 1034 0,'-22'1'321'0,"0"0"117"16,12 0-283-16,5 3 11 15,8-1-25-15,9 3-15 16,9 0-57-16,14 2-18 15,3-4-27-15,15 1-13 16,-1 0-10-16,7-3-9 16,-7-2-37-16,4 1-79 15,-14 1-56-15,-4-4-325 16,-15 0 17-16</inkml:trace>
  <inkml:trace contextRef="#ctx0" brushRef="#br0" timeOffset="-178975.241">22402 15772 1070 0,'-11'-2'372'15,"4"0"73"-15,9 4-250 16,7 0-47-16,10 3 0 16,7 1-56-16,10 1-8 15,5 0-46-15,13-2-16 16,-2 0-23-16,11-2-92 16,-4-1-67-16,1-4-363 15,-13 0 12-15</inkml:trace>
  <inkml:trace contextRef="#ctx0" brushRef="#br0" timeOffset="-177205.83">23885 15339 691 0,'6'-10'291'0,"-10"0"14"0,-7 8-132 16,-6-1-97-16,-4 4-11 16,-6 1 19-16,-1 1-15 15,-4-1 9-15,3 1-19 16,-1 2 4-16,6 3-16 15,-2 3-2-15,5 8-26 16,1 7-2-16,0 1-8 16,4 6-4-16,3-3-7 0,9 1 10 15,5-9-10 1,13-2 7-16,4-10-1 16,13-4-2-16,2-8-4 0,10-9 5 15,0-4-6-15,8-8 3 16,-9-1 4-16,2 0 8 15,-13 5 5-15,-5 6 6 16,-11 9 1-16,-11 10 13 16,-7 8-10-16,-9 6-5 15,-4 7-7-15,-8 5 3 16,1 0-18-16,-1 2 0 16,6-5-6-16,5 0-38 15,9-8-33-15,5-2-68 16,6-5-317-16,6-7 59 15</inkml:trace>
  <inkml:trace contextRef="#ctx0" brushRef="#br0" timeOffset="-176865.587">24221 15508 1002 0,'-18'4'328'0,"0"-1"81"16,10 0-280-16,6-2 12 15,5-1-36-15,9-1-5 16,6-2-33-16,12 1-11 16,4-1-31-16,11 1-18 15,-2 4-36-15,7 1-74 16,-7 0-56-16,2 0-315 16,-6-1 23-16</inkml:trace>
  <inkml:trace contextRef="#ctx0" brushRef="#br0" timeOffset="-176413.812">25088 15431 983 0,'5'-3'290'0,"-7"-1"87"16,-2 3-286-16,-8-1-13 15,-2 2-28-15,-4 0-8 16,-5 2-29-16,-6-1 9 15,0 3-6-15,-6 1 21 16,1 5-2-16,-3 6 16 16,5 3-11-16,1 9 5 15,9 0-17-15,3 4 3 16,14-4-12-16,9 1 12 0,11-6-6 16,15-4-8-1,8-5-7-15,12-4-7 0,-1-5-12 16,11-2-57-16,-8-1-60 15,4-1-341-15,-13 1 37 16</inkml:trace>
  <inkml:trace contextRef="#ctx0" brushRef="#br0" timeOffset="-175722.632">23361 15895 728 0,'-34'-5'300'16,"10"-2"24"-16,8 2-151 16,8 0-65-16,8 1-2 15,8 3-31-15,11 2 4 16,4 2-21-16,15 2-12 15,4 0-18-15,13 1 0 16,-2-5-14-16,17-5-2 16,-3-4-5-16,19-1 1 15,-2 0-3-15,11-2 4 16,-10 7-6-16,9 0 5 16,-15 2-4-16,12 0 24 15,-9 1 0-15,11-4 19 16,-8 0-3-16,10-3 5 15,-8 0-26-15,8-3-1 0,-12 0-19 16,4 2 2-16,-20 1-3 16,-3 3 2-16,-16 8-12 15,-7 1-40-15,-14 3-45 16,-8 0-65-16,-14-2-318 16,-9-7 51-16</inkml:trace>
  <inkml:trace contextRef="#ctx0" brushRef="#br0" timeOffset="-175204.383">24197 16144 971 0,'4'-5'317'16,"7"-5"92"-16,7-4-255 15,11-1 5-15,1 0-34 16,8 7-7-16,-5 7-50 16,0 5-24-16,-9 7-35 0,-4 9-25 15,-14 2-27-15,-6 9-22 16,-12 3-1-16,-9 3 7 15,-5-3 16-15,-8 2 27 16,1-5 25-16,2 3 9 16,5-6 2-16,5 4 28 15,12-6-4-15,11-2 9 16,13-6-6-16,21-8-2 16,11-7-29-16,23-7-2 15,6-7-12-15,18-4-94 16,2 3-387-16,20-2 97 15</inkml:trace>
  <inkml:trace contextRef="#ctx0" brushRef="#br0" timeOffset="-171386.314">21859 17046 877 0,'8'-7'295'0,"-4"-1"66"16,0-1-223-16,-5 1-36 16,-6-1-8-16,-5 4-38 15,-8 2-16-15,-5 3-15 16,-7 3-6-16,2 6-10 16,-5 9 1-16,7 4-2 15,-1 10-2-15,7 2 1 0,0 8 6 16,9-4-8-16,4-1 6 15,7-8-5-15,9-5 1 16,5-10-9-16,11-10 3 16,4-8-6-16,4-11 8 15,-2-5-8-15,2-9 10 16,-6 2-1-16,-4-2 2 16,-5 8-6-16,-5 6 2 15,-7 12-9-15,-5 14 5 16,-6 9-7-16,-7 14 8 15,-3 9-2-15,-5 14 8 16,1-3-8-16,2 11 3 16,5-7-23-16,5 3-44 0,8-14-34 15,2-7-312 1,7-21 50-16</inkml:trace>
  <inkml:trace contextRef="#ctx0" brushRef="#br0" timeOffset="-170957.234">22143 17000 741 0,'-9'0'269'0,"-3"12"36"15,-6 5-171-15,-2 12-81 16,2 3-13-16,2 11-2 15,1-3-18-15,1 6 13 16,3-7 1-16,4-2 5 16,5-12 2-16,8-4 0 15,7-11-17-15,9-10-6 16,3-8-6-16,7-9 0 16,-3-6 0-16,7-9-6 15,-3-2 1-15,2-8 0 16,-6 5-6-16,-1 4-4 15,-10 10 8-15,-5 12 10 16,-12 14 12-16,-8 13 3 0,-4 10-1 16,-9 12 0-16,0 3-20 15,1 5-21-15,4-9-18 16,6-2-58-16,6-12-145 16,8-4-171-16,4-8-36 15</inkml:trace>
  <inkml:trace contextRef="#ctx0" brushRef="#br0" timeOffset="-170523.501">22708 17111 970 0,'0'-8'288'0,"-3"1"81"16,-4 2-282-16,-5 5-13 15,-3 5-29-15,-4 6-11 16,-3 6-20-16,-5 7 16 16,3 2-1-16,-3 8 9 15,2-4-4-15,2 3 9 16,4-8-15-16,5 0 5 16,10-8-7-16,9-4-1 15,7-9-8-15,8-6-5 0,3-6-7 16,6-9-8-1,-1-3-3-15,4-9-9 0,-4-2-6 16,2-1-6-16,-7 4 3 16,-2 3 1-16,-9 11 3 15,-4 13 1-15,-8 10 4 16,-8 12 2-16,-7 8-1 16,-5 7 7-16,0 1 6 0,2 0 2 15,4-6-15 1,6-2-30-16,6-6-35 15,7-7-43-15,5-9-84 0,5-8-178 16,4-9 22-16</inkml:trace>
  <inkml:trace contextRef="#ctx0" brushRef="#br0" timeOffset="-170023.581">22881 17190 804 0,'13'-15'286'0,"-4"9"62"16,-6 9-220-16,-7 7-14 15,-1 8-31-15,-4 5-18 16,1-1-36-16,2 0-6 16,4-6-14-16,2 0-7 15,2-5 3-15,8-3 0 16,0-4-2-16,10-8 2 0,3-5 2 16,4-7-5-16,-1-2-2 15,3-5 3-15,-9 4-2 16,1-1-3-16,-5 7 1 15,-3 3 5-15,-6 9-6 16,-5 9 0-16,-3 6 3 16,-4 9-2-16,-3 1-1 15,-1 6 3-15,1-4 1 0,4-1-4 16,4-8 4-16,10-4-8 16,4-12-2-16,7-9-15 15,2-7-10-15,7-11-23 16,-1-2-11-16,6-11-25 15,-3-2-8-15,5-6-15 16,-5 3 24-16,8-4 16 16,-11 8 32-16,6 0 60 15,-7 10 41-15,-1 3 36 16,-8 9 20-16,-3 8 16 16,-8 9-32-16,-7 11-4 15,-5 9-32-15,-8 8-15 16,-2 5-13-16,-3 7-4 15,1-2-14-15,0 8-4 16,4-5-11-16,-2 4-28 16,6-5-52-16,-3 1-325 15,-2-7 67-15</inkml:trace>
  <inkml:trace contextRef="#ctx0" brushRef="#br0" timeOffset="-169741.434">23250 17175 1016 0,'12'-9'365'16,"2"1"78"-16,9 1-241 15,4 1-48-15,10 1-6 16,-2-1-58-16,6 1-23 16,-1 2-36-16,-1-2-7 15,-8 3-16-15,2 3-6 16,-7 0-4-16,-3 3-1 15,-7 0-3-15,-1 0 1 16,-5-2 2-16,-2 0 5 16,-3 0-6-16,-1 0-23 15,0 1-33-15,-5 8-64 16,-2 0-59-16,-1 0-320 16,-2-7 50-16</inkml:trace>
  <inkml:trace contextRef="#ctx0" brushRef="#br0" timeOffset="-169366.509">23728 17195 513 0,'3'-3'486'16,"-6"5"-117"-16,-3 8-3 16,0 4-298-16,-2 6-29 15,-1 3-24-15,-4 4-27 16,1 0-37-16,-1-1-321 16,5-4 79-16</inkml:trace>
  <inkml:trace contextRef="#ctx0" brushRef="#br0" timeOffset="-169197.714">23836 16916 1026 0,'-8'-11'301'0,"-8"11"62"0,-3 9-276 15,3 6-67-15,1 7-63 16,1 1-319-16,4 1 83 15</inkml:trace>
  <inkml:trace contextRef="#ctx0" brushRef="#br0" timeOffset="-168990.316">24015 16840 914 0,'-8'9'350'15,"-4"11"36"-15,-5 12-201 16,1 3-119-16,-2 8-9 16,2 2-28-16,-2 11-13 15,2-6-18-15,1 10-2 16,1-7-29-16,1 2-60 0,2-17-309 16,-3-4 58-16</inkml:trace>
  <inkml:trace contextRef="#ctx0" brushRef="#br0" timeOffset="-168457.911">23868 17163 809 0,'15'-11'381'0,"1"-4"19"16,2 3-185-16,3-3-72 15,1 5-57-15,1 8-24 16,-2 6-40-16,-1 5-19 15,-4 7-5-15,-2 5-5 16,-4 2 7-16,-2 3-3 16,-2 0 1-16,-4 0 0 15,-1 0-1-15,-2 1 1 16,1-3 4-16,0 1 6 16,3-6-5-16,6-6 1 15,2-10 0-15,8-8-1 16,3-10-2-16,4-6 5 15,0-3 1-15,2-3 0 16,-2 5 0-16,3 2 8 16,-4 6 3-16,4-1 6 15,-6 2 0-15,3 3 13 0,-3 0-8 16,0 2 18-16,-6 5-4 16,2 4 6-16,-4 7-11 15,-1 11-4-15,-6 6-18 16,-3 19-4-16,-8 3-12 15,-4 9-2-15,-3 0-3 16,-3 7 4-16,1-12-4 0,-7 3 8 16,0-12 1-16,-8-5 9 15,-4-16-3-15,-12-4 5 16,3-14-8-16,-10-5-1 16,6-9-47-16,-7-16-95 15,17-6-383-15,-4-10 60 16</inkml:trace>
  <inkml:trace contextRef="#ctx0" brushRef="#br0" timeOffset="-167143.018">19864 18144 807 0,'-2'-11'247'0,"-3"9"49"15,2 7-232-15,-1 10-10 16,1 0-32-16,1 4 1 15,-1 0-12-15,0 8 0 16,-1 0-10-16,1 4-2 16,0-1-2-16,0-1-15 15,0-12-289-15,0-3 94 16</inkml:trace>
  <inkml:trace contextRef="#ctx0" brushRef="#br0" timeOffset="-166984.274">19999 17881 951 0,'-6'-3'268'0,"-7"12"45"15,-4 15-264-15,6 6-36 16,4 9-38-16,4-3 30 16,3 2-319-16,2-9 101 15</inkml:trace>
  <inkml:trace contextRef="#ctx0" brushRef="#br0" timeOffset="-166622.633">20099 18191 623 0,'6'-6'225'0,"0"3"52"15,-1 4-167-15,-2 7 2 16,-2 5-24-16,-1 8-10 16,-2 2-23-16,0 4 4 15,-1-4-11-15,6-1-5 16,2-9-5-16,6-7-5 16,4-7-13-16,7-12-9 0,2-7-2 15,2-5-5-15,-1 1 1 16,-2 1-5-16,-8 9 4 15,-6 11-3-15,-8 12 0 16,-6 12-4-16,-5 9 2 16,0 6-5-16,0-1-1 15,3-2-33-15,5-9-20 16,7-7-307-16,4-11 66 16</inkml:trace>
  <inkml:trace contextRef="#ctx0" brushRef="#br0" timeOffset="-165623.149">20923 18250 789 0,'-2'-7'274'0,"-4"-3"54"15,-1 0-224-15,-4 5-8 16,1 1-40-16,-6 3-14 16,1 4-25-16,-7 7-4 15,0 1-5-15,-5 12 1 16,4 4 6-16,-2 4 2 15,3 1 0-15,1 2 9 16,10-8-3-16,4-2-6 16,8-9-3-16,8-9 0 15,7-8-5-15,9-12 1 16,2-7 3-16,9-9 0 16,-1-1-5-16,4-3-4 15,-8 9-3-15,-3 9 1 16,-11 12-3-16,-8 13 6 15,-7 9 6-15,-5 8 5 0,-3-2-6 16,0 6 0-16,2-6-5 16,-3 0-61-16,-1-6-347 15,-4-8 96-15</inkml:trace>
  <inkml:trace contextRef="#ctx0" brushRef="#br0" timeOffset="-164572.974">21728 18257 735 0,'-4'6'228'15,"-7"6"58"-15,1 7-208 16,-1 7-11-16,1 2-24 15,1 6 5-15,3-2-18 16,3 1 6-16,2-8 3 0,4-2 4 16,5-11-8-16,7-10 4 15,4-11-6-15,8-12-9 16,3-7-10-16,8-11-4 16,-2 1-3-16,7-5-8 15,-7 8 1-15,-2 3 0 16,-7 12 0-16,-8 7 0 15,-12 11 1-15,-6 13 0 16,-6 5 2-16,-10 10 0 16,-4 4-3-16,-1 8 7 15,3-6 2-15,0 3 6 16,9-6-1-16,6-3 5 16,5-7-7-16,9-9 0 15,5-6-6-15,8-11-1 16,3-8-4-16,5-11 5 15,2 0-4-15,4-11-2 16,-3 2 4-16,-2-1-4 0,-6 9 3 16,-6 7-5-16,-12 15 4 15,-9 10-5-15,-9 14 1 16,-8 7-2-16,-1 2 4 16,-1 7-7-16,0-3-7 15,4 3-59-15,4-6-309 16,8-7 75-16</inkml:trace>
  <inkml:trace contextRef="#ctx0" brushRef="#br0" timeOffset="-164175.116">22646 18250 804 0,'-2'-5'224'0,"-10"4"79"15,-5 7-227-15,-5 3-7 16,-4 4-9-16,-7 4 12 16,0 2-17-16,-6 4 7 15,3-1-2-15,-1 6 4 16,8 0-21-16,4 4 4 16,11-5-5-16,7 2-2 15,11-9-5-15,8-3-4 16,10-12-11-16,13-8-6 0,2-9-5 15,8-10-4-15,-7-2 1 16,0-5-1-16,-9 5-5 16,-4-2 0-16,-14 6-4 15,-5 3-8-15,-12 8-14 16,-12-1-28-16,-10 8-10 16,-7 4-13-16,-4 5 9 15,-3 7-17-15,7 6 15 0,3 4-92 16,11-3-185-16,10-3 12 15</inkml:trace>
  <inkml:trace contextRef="#ctx0" brushRef="#br0" timeOffset="-163808.449">22856 18242 782 0,'8'-11'203'0,"-5"3"82"15,-5 7-220-15,-5 5-7 16,-2 5-14-16,-7 11 7 16,-1 6-20-16,-6 7 15 15,2 2 1-15,2 5 9 16,8-7-7-16,4-3 3 0,10-10-26 16,9-9-2-16,6-11-4 15,12-11-5-15,5-7-8 16,8-9 4-16,-3 2-3 15,1-5-7-15,-8 6 1 16,-2-3 1-16,-7 8-2 16,-6 3 1-16,-5 9 3 0,-8 9-3 15,-9 12 0-15,-8 10 0 16,-6 5-4-16,-1 8-3 16,-1-1 1-16,2 4-14 15,7-8-43-15,4-4-316 16,10-13 77-16</inkml:trace>
  <inkml:trace contextRef="#ctx0" brushRef="#br0" timeOffset="-163475.168">23379 18256 496 0,'-33'7'335'15,"-2"1"-40"-15,-4 4-56 16,8 4-152-16,1 4-4 16,10-3-30-16,3 4 14 15,9 0-8-15,5 3 2 0,4 0-11 16,8 3-1-16,3-6-21 16,9-5-5-16,2-9-6 15,10-11-4-15,-2-9-4 16,6-8-3-16,-6-4-1 15,2-2-1-15,-11 1-4 16,-8 0-2-16,-12 4 1 0,-15 2-2 16,-12 6-7-16,-9 11-23 15,-4 6-17-15,-4 12-47 16,6 5 503-16,3 4-795 16,12-3 413-16</inkml:trace>
  <inkml:trace contextRef="#ctx0" brushRef="#br0" timeOffset="-163277.716">23626 18244 967 0,'-7'8'238'0,"-6"13"101"15,0 5-284-15,-5 10-4 16,1 1-8-16,0 9-17 0,6-2-20 15,3 6-7 1,7-8-1-16,1 3-9 0,5-9-41 16,-1-14-292-16,6-14 81 15</inkml:trace>
  <inkml:trace contextRef="#ctx0" brushRef="#br0" timeOffset="-162974.966">23578 18306 1011 0,'17'-25'338'0,"9"-3"84"16,6 4-276-16,7 2-5 16,-2 10-41-16,4 1-20 15,-2 8-41-15,1 3-15 16,-13 3-20-16,-8 6-3 15,-15 6-2-15,-15 11 4 16,-12 4-3-16,-12 7 1 16,1-2 0-16,-9 3-5 15,8-8-26-15,1-4-59 16,10-10-38-16,2-6-335 16,10-7 41-16</inkml:trace>
  <inkml:trace contextRef="#ctx0" brushRef="#br0" timeOffset="-162608.149">24110 18234 1017 0,'-2'-6'249'0,"-7"5"98"15,-3 2-300-15,-5 5-6 16,-4 3-10-16,-6 5-19 15,1 2-7-15,-4 2 15 16,7 3 4-16,-1 3 12 16,7-1 10-16,2 7 9 15,8-3-16-15,8-1-2 16,9-5-5-16,8-5-13 16,7-11-9-16,6-7-2 15,2-10-3-15,4-10-5 16,-1-4 0-16,-1-10 4 15,-8 0-4-15,-4-2 0 16,-11 7-2-16,-10 1 3 16,-10 12-8-16,-11 5-29 15,-7 11-19-15,-5 7-49 0,1 10-14 16,-1 8-294-16,8 0 76 16</inkml:trace>
  <inkml:trace contextRef="#ctx0" brushRef="#br0" timeOffset="-161973.389">24523 17912 969 0,'-6'4'248'16,"-10"11"98"-16,-7 17-270 15,-6 11-14-15,-7 12 12 16,1-1-21-16,-1 6-7 15,8-9-14-15,5-1-5 16,11-10-12-16,5 5-11 16,7-10-7-16,10 1-2 15,4-11-2-15,8-7-1 16,3-13-1-16,6-11-1 16,-4-12 4-16,5-8-6 15,-5-3-2-15,0-6 8 16,-4 4 0-16,-2 0 0 15,-7 10 6-15,-5 6-2 16,-8 12-1-16,-5 10 0 0,-4 4 1 16,-5 8 1-16,3 0 2 15,0 2 2-15,5-5-1 16,3-2 3-16,4-6 1 16,4-3 1-16,4-6-2 15,4-5 0-15,2-1-1 16,4-2-1-16,0-2-2 15,3 2-1-15,0 0-1 16,2-1 0-16,0 1-2 0,0 1 2 16,-2 1 3-16,-2 3 4 15,-8 7-3-15,-3 10 9 16,-9 10 9-16,-3 17 2 16,-5 12-1-16,-2 15 4 15,-1-3-13-15,1 4 4 16,-1-11-14-16,-5-1 63 15,-2-16 10-15,-9 1 20 16,-1-11-6-16,-9-5 6 16,1-10-64-16,-3-8-16 15,7-11-28-15,-4-11-96 16,5-10-393-16,-12-44 89 16</inkml:trace>
  <inkml:trace contextRef="#ctx0" brushRef="#br0" timeOffset="-156958.698">19404 18947 1413 0,'4'-54'1'0,"0"-8"2"15,0 5 1-15,2-4 3 0,-1 5-5 16,3-9 4-16,0 10 1 16,3-8-2-16,-2 6-4 15,0-5 5-15,-2 12-6 16,-2 1 6-16,-5 4 5 16,1-8 5-16,-1 9-3 15,0-7 1-15,0 4-7 16,-1 1 2-16,0 10-7 15,-2-2 5-15,1 8-2 0,-1-5 8 16,1 4 1-16,4-7-1 16,0 7 4-16,4-6 7 15,-1 4-8-15,2 1-3 16,-2 7 6-16,0 2-6 16,-2 11-6-16,-1 5 6 15,-1 5-2-15,2 7-1 16,-1 2 5-16,3 3 2 15,0 0-4-15,6 1 4 16,2-3-6-16,6-2-2 16,3-3-5-16,9-3-2 15,-3-2-3-15,5-1-1 16,-3-1-1-16,6 0 6 16,-5-2 5-16,11 0 4 0,-3 3-4 15,9 0 4-15,-2 1-3 16,12 1-2-16,-6 1-7 15,8-4 3-15,-7 0-2 16,7-7 0-16,-6-1-1 16,15-6 0-16,3 2 2 15,8 0-1-15,-6 5 0 16,6 0-3-16,-13 4 4 16,4 0 4-16,-6 4-4 15,11-2 1-15,-11 4-1 0,6-2 3 16,-14-2-10-16,4-5 7 15,-13-2-5-15,7-5 7 16,-7-3-10-16,2 0 7 16,-11 3 1-16,-8-2 1 15,-12 4-4-15,-11 1 3 16,-12 2 5-16,-8 1-7 16,-3 3 5-16,-3 1-4 15,2 1 2-15,0-1-5 16,5 3 3-16,-5-2 0 15,1 0-2-15,-4-3 5 16,2 0-3-16,1-4-2 16,3-4-3-16,3-9 6 15,5-1-6-15,4-7 2 0,3-1 4 16,6-4-1-16,3 5 1 16,2-3 1-16,2 4-1 15,4-4-2-15,-2 3 2 16,3-4-3-16,-2 2-1 15,3 1 3-15,-4 6 0 16,1 1 4-16,-8 10-3 16,0 7 3-16,-4 6-4 0,-3 6 4 15,1 1-6-15,1 2 14 16,-2 0-5-16,5 1 6 16,1-3-6-16,4 0 1 15,2 0-9-15,6-1 7 16,-2 1-9-16,4 4 4 15,-2 2-2-15,2 2-2 16,-2 1-2-16,3-1 3 16,0-3 1-16,9-3 0 15,0-6 8-15,13-6 2 16,1-3 0-16,11-6 9 16,-4 0 3-16,9 1-3 15,-10 3-10-15,7 1 7 16,-7 5-13-16,12 2-1 15,-1 2 1-15,12 2 7 0,-8 2-3 16,9 0 0 0,-14 1-3-16,11 2-4 0,-8 0 1 15,13 2-3-15,-7 0 6 16,12-1-1-16,-10 1 4 16,9 2-4-16,-7-2 1 15,13 1-3-15,-9 1 3 16,9-2-7-16,-9 0 7 0,11 2-3 15,-9-4-1-15,10 2-1 16,-8 1 5-16,14-4-8 16,-11 2-1-16,15 0 6 15,-6-5 2-15,11 0-7 16,-5-3 6-16,17 0-2 16,-15-2 6-16,17 4-11 15,-9 1 7-15,17 5-3 16,-20-1 3-16,13 4-7 15,-15-2 8-15,17 2-4 16,-16-1 4-16,7-1-4 16,-12-3 0-16,8 1 1 15,-17-5 1-15,10 0-3 16,-12-3 4-16,10-2-14 16,-12 2-49-16,0-17-371 15,-21-6 95-15</inkml:trace>
  <inkml:trace contextRef="#ctx0" brushRef="#br0" timeOffset="-132229.925">1468 2252 1205 0,'20'-20'250'0,"28"-3"125"16,25 6-348-16,44 2 1 15,15 1 2-15,50-2 3 16,10 5-4-16,46-3-10 0,-11 3-4 16,51 1 0-16,-22 1-4 15,46 4-5-15,-24 1 15 16,52 2 19-16,-34 0 2 16,53 0 4-16,-21 2 11 15,61-1-11-15,-33 1-8 16,67 3 11-16,-39-3-2 15,60-2-6-15,-47 2-8 16,55-1-7-16,-49-1-8 0,56 1-3 16,-65 2 0-16,47 0 1 15,-60 0-12-15,31 0-18 16,-46 2-52-16,43-7-113 16,-58-3-343-16,40-8 35 15</inkml:trace>
</inkml:ink>
</file>

<file path=ppt/ink/ink3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26:20.40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1116 2277 1564 0,'56'-13'327'0,"16"-8"147"16,22 9-459-16,43 0-16 15,10 3-1-15,45-4 1 16,-2 4-1-16,44 2-1 15,-7 1 2-15,44 1 2 16,-15 0-4-16,44 0 7 16,-24 0-3-16,48 0 38 15,-24-1 6-15,53 2 20 16,-34-4 6-16,48-3 5 0,-18-1-39 16,62-8-5-16,-42 2-13 15,64-7-10-15,-33 2 1 16,39 1 6-16,-52 6 6 15,51 0-4-15,-58 6 2 16,47 1-8-16,-61 0-3 16,26 4-8-16,-41 0-1 15,33 3-6-15,-60 2 2 16,27 2-77-16,-43 2-78 16,8 2-415-16,-59 1 39 15</inkml:trace>
  <inkml:trace contextRef="#ctx0" brushRef="#br0" timeOffset="6416.728">976 4036 924 0,'7'-78'292'0,"3"-16"99"16,3 16-247-16,-1 3 16 15,-4 27-22-15,-1 18-15 0,-9 25-49 16,-1 19-16-16,-2 12-30 16,-4 18-11-16,1 4-16 15,2 11 3-15,5-6-8 16,2 9 5-16,5-9 0 15,3 3-1-15,1-11 5 16,4-2-3-16,2-13-2 16,5-8-3-16,-1-14 5 15,4-14 2-15,-1-11 4 16,2-21 2-16,-3-7 5 0,3-13 1 16,-5 5-4-1,-4 5-2-15,-5 18 0 0,-7 13-5 16,-6 22 2-16,-5 17-7 15,-2 11 5-15,-3 10-7 16,5 2 3-16,4-1-3 16,5-13 3-16,9-5-1 15,4-11 0-15,10-11 1 16,4-9-2-16,11-9 4 16,-2-7-7-16,6-11-2 15,-6 2-63-15,0-2-83 16,-7 4-35-16,1 4-301 15,-5 5 8-15</inkml:trace>
  <inkml:trace contextRef="#ctx0" brushRef="#br0" timeOffset="7149.319">1770 3546 1029 0,'8'-37'371'16,"-7"4"84"-16,-2 12-292 15,-4 12-23-15,-4 17-52 16,-6 20-22-16,0 14-52 0,-4 21 2 16,-1 5-11-16,0 15 6 15,5-5-17-15,2 10 8 16,3-13-2-16,6-1 3 16,5-17-4-16,7-9 4 15,5-20-3-15,12-15 2 16,3-17 1-16,12-15 3 15,2-15 2-15,6-14 0 16,-6-4-4-16,-3-2-2 16,-10 11-1-16,-10 11 1 15,-11 15-1-15,-8 20-4 16,-6 15 2-16,-10 18-1 16,-2 7-3-16,-5 8 1 15,7-8 2-15,4-2-29 16,11-15-28-16,11-4-35 15,11-13-20-15,9-9-18 16,5-5 24-16,8-14 26 16,-2-7 32-16,8-11 27 15,-6 2 19-15,1-7 32 16,-10 7 7-16,-1 4 32 16,-15 12 1-16,-11 8 33 0,-12 10-18 15,-12 8 6-15,-8 5-24 16,-10 9 14-16,2 2-20 15,-8 11 9-15,10-2-12 16,0 5 4-16,9-6-21 0,6-1-12 16,14-8-20-1,6-7-2-15,11-8-7 0,13-12 3 16,4-10-9 0,8-12 10-16,-1-6-3 0,3-11-1 15,-6 4-6-15,-1-3 7 16,-11 7-8-16,-4 10-2 15,-14 13 4-15,-9 18 5 16,-10 15 0-16,-9 18 2 16,1 5 2-16,-4 8 1 15,9-7-3-15,6-5 1 16,11-15-5-16,10-8-19 16,9-13-34-16,10-15-51 15,7-10-22-15,7-23-94 16,-3-7-267-16,5-18 74 15</inkml:trace>
  <inkml:trace contextRef="#ctx0" brushRef="#br0" timeOffset="7348.836">2695 3484 936 0,'21'-61'396'15,"-7"22"54"-15,-13 28-240 16,-11 31-14-16,-8 24-59 16,-10 31-15-16,-5 6-47 15,-3 20-15-15,7-9-31 0,2 6-10 16,11-20-16-16,7 3 10 15,7-16-81-15,1-9-76 16,3-14-45-16,-4-15-334 16,-2-14 8-16</inkml:trace>
  <inkml:trace contextRef="#ctx0" brushRef="#br0" timeOffset="7456.179">2436 3935 1019 0,'1'-9'512'0,"3"2"10"15,3 5-267-15,10 1-53 16,6-1-96-16,14-1-47 16,5 0-43-16,9-1-546 15,-3 1 170-15</inkml:trace>
  <inkml:trace contextRef="#ctx0" brushRef="#br0" timeOffset="7937.98">3313 3975 801 0,'9'-25'389'15,"0"1"16"-15,-1 9-187 16,-3 6-88-16,-2 14-53 16,-2 14-3-16,-3 7-34 15,-7 14-3-15,3 8-3 16,-2 5-5-16,-1-6-26 15,2-1-50-15,7-15-40 0,1-15-362 16,4-16 63-16</inkml:trace>
  <inkml:trace contextRef="#ctx0" brushRef="#br0" timeOffset="8348.931">3507 3474 1074 0,'-12'10'247'15,"-4"13"92"-15,3 17-318 16,11 3-40-16,10 4-65 16,9-5-161-16,16-2-94 15,4-12-76-15,7-6-4 16,-4-10 419-16,0-1 285 16,-14-4 5-16,-6-3-9 15,-15 0-75-15,-11-4-45 0,-12-1-51 16,-8-2 3-16,-5 1-30 15,-5 2 2-15,6 3-20 16,0 8 35-16,9 3-14 16,9 9 8-16,8-1-24 15,10 5 2-15,9-1-39 16,6 0-4-16,3-4-18 16,5 2 8-16,-4-5-6 15,-2 0 11-15,-7-3-1 16,-7-1 2-16,-7-3-7 0,-7-2-3 15,-8-3-10-15,-4-3-5 16,-4-4-8-16,-9-8 220 16,5-6-709-16,-3-10 301 15</inkml:trace>
  <inkml:trace contextRef="#ctx0" brushRef="#br0" timeOffset="8931.947">4441 3727 1052 0,'38'-100'367'0,"-2"10"65"15,-12 30-298-15,-3 19-30 16,-8 30-48-16,-10 31 6 16,-5 24-12-16,-10 26 5 15,-3 11 3-15,-4 17-3 16,-1-10-29-16,0 9-11 16,5-16-15-16,-1 3-7 15,5-17-22-15,2-6-86 16,1-24-38-16,-1-17-338 15,5-24 25-15</inkml:trace>
  <inkml:trace contextRef="#ctx0" brushRef="#br0" timeOffset="9365.309">4357 3810 945 0,'-5'5'348'0,"1"12"78"15,0 7-245-15,10 7-5 16,2-2-37-16,11-2-12 15,5-12-38-15,15-16-4 0,1-15-23 16,16-16-9-16,-2-7-11 16,8-10-13-16,-5 0-16 15,-2-8-8-15,-12 4-4 0,-5-6-3 16,-14 8 2-16,-8 8-5 16,-7 20 6-16,-9 20-4 15,-4 22 2-15,-9 31-4 16,0 12 9-16,-7 20-5 15,0 2 7-15,-1 11-3 16,5-16 6-16,5-1-10 16,8-20 4-16,14-7-5 15,4-21 5-15,10-14-6 16,3-16 4-16,10-16-1 16,-5-13 4-16,10-18-3 15,-4-6 2-15,1-9-3 16,-7 9 2-16,-5 5-8 15,-10 17-2-15,-9 13 0 0,-10 18 2 16,-8 16-32-16,-8 9-14 16,-2 15-60-16,-1 1-33 15,2 6-61-15,4-8 5 16,8-4-289-16,6-13 94 16</inkml:trace>
  <inkml:trace contextRef="#ctx0" brushRef="#br0" timeOffset="9732.048">5411 3975 825 0,'14'5'349'0,"-3"-1"47"16,1 0-191-16,3-7-3 16,0-3-50-16,4-12-15 15,1-5-37-15,4-8-40 16,-4 0-26-16,-3-4-13 15,-7 9-12-15,-7 4-5 16,-11 12 0-16,-12 8-2 16,-5 15 6-16,-12 16-9 15,0 8 2-15,-7 14 19 16,7 4 21-16,0 7 22 16,12-10 19-16,8-2 4 15,13-16-17-15,14-11-21 16,18-16-25-16,19-16-13 0,12-15-40 15,26-22 2-15,3-10-561 16,10-14 153-16</inkml:trace>
  <inkml:trace contextRef="#ctx0" brushRef="#br0" timeOffset="10198.232">6014 3992 868 0,'29'-60'360'0,"6"4"70"16,-1 20-229-16,0 21-43 15,-10 24-31-15,-6 25-13 16,-11 17-48-16,-7 15-12 16,-4-2 5-16,-3 9-24 15,0-9-22-15,-4 5-16 16,-1-9 3-16,-5 4-22 15,4-13-49-15,0-6-95 16,0-17-328-16,-1-22 29 16</inkml:trace>
  <inkml:trace contextRef="#ctx0" brushRef="#br0" timeOffset="10499.044">6062 4037 1077 0,'-3'-9'395'0,"-2"-8"94"16,11 1-288-16,12-13-2 16,8-3-35-16,16-9-30 15,0 4-43-15,9-2-22 0,-7 10-29 16,3 10-14-16,-14 13-12 16,0 14-16-16,-11 13 6 15,-7 12 1-15,-11 6-1 16,-11 11-3-16,-9-3 7 15,-10 9-10-15,0-10 2 16,-6-1-22-16,2-11-11 16,1-10-41-16,6-12-24 0,8-9-87 15,12-9 0 1,13-21-56-16,12-5 12 0,13-20-253 16,4-3 101-16</inkml:trace>
  <inkml:trace contextRef="#ctx0" brushRef="#br0" timeOffset="10641.848">6652 3765 670 0,'33'-5'388'16,"-20"9"4"-16,-4 18-93 16,-13 5-129-16,-6 6-18 15,-3 6-60-15,-3 3-37 16,1-8-37-16,2 3-14 16,5-7-7-16,2-6-59 15,6-8-38-15,0-7-349 0,-1-15 47 16</inkml:trace>
  <inkml:trace contextRef="#ctx0" brushRef="#br0" timeOffset="10931.904">6798 3866 1072 0,'23'-12'425'0,"-5"1"68"16,5-2-266-16,1 4-65 15,3-1-25-15,-3 6-82 16,6 1-30-16,-2 2-16 15,1 2-3-15,-5 3-5 0,1 4-2 16,-8 2 7-16,-4 10-9 16,-7 4 2-16,-8 8-1 15,-9 4 5-15,-5 11-6 16,-6-6 1-16,-1-1 0 16,4-10 1-16,2-6-1 15,6-16-31-15,5-12-96 16,5-15-57-16,6-19-336 15,4-8-6-15</inkml:trace>
  <inkml:trace contextRef="#ctx0" brushRef="#br0" timeOffset="11017.471">7250 3398 1102 0,'-3'-12'266'0,"-8"21"85"15,2 15-340-15,-4 12-354 16,8 3 90-16</inkml:trace>
  <inkml:trace contextRef="#ctx0" brushRef="#br0" timeOffset="11225.05">7567 3804 1092 0,'8'4'397'0,"-16"-1"61"16,-9 1-311-16,-10-1-30 15,-4 1-52-15,-9 4-37 16,4 1-16-16,-2 7 5 15,10 3 2-15,0 5-4 16,12-1-1-16,11 3-8 16,10-4-9-16,15-1-69 15,5-7-52-15,12-9-354 16,1-8 36-16</inkml:trace>
  <inkml:trace contextRef="#ctx0" brushRef="#br0" timeOffset="11793.305">7831 3954 928 0,'9'10'374'16,"7"-6"97"-16,4-6-230 16,7-7 12-16,2-5-42 0,8-6-15 15,-4-1-79-15,3-3-33 16,-7 3-45-16,-7 2-20 16,-13 5-13-16,-11 4-4 15,-11 6 1-15,-17 5 0 16,-7 5 2-16,-8 9-7 15,-1 4 7-15,-5 8-6 16,11 3 8-16,2 9-6 16,8-4 3-16,6 8 4 15,12-5 13-15,8 0-9 16,11-8 6-16,16-8-7 16,14-11-11-16,23-17-48 15,11-13-95-15,22-20-468 16,-4-3 87-16</inkml:trace>
  <inkml:trace contextRef="#ctx0" brushRef="#br0" timeOffset="13464.414">8827 3879 836 0,'15'-60'346'16,"-6"18"47"-16,-3 14-181 16,-9 20-43-16,-6 17-15 15,-6 15-63-15,-3 13-18 16,2 7-43-16,-2 10-12 15,7-3-10-15,0 4-13 16,4-8-6-16,1-1-72 16,1-13-26-16,0-8-359 15,4-14 47-15</inkml:trace>
  <inkml:trace contextRef="#ctx0" brushRef="#br0" timeOffset="13589.941">8934 3504 863 0,'8'-29'392'16,"-11"11"-6"-16,-9 21-207 16,-4 16-113-16,-1 14-80 15,-4 14-360-15,5 8 94 16</inkml:trace>
  <inkml:trace contextRef="#ctx0" brushRef="#br0" timeOffset="13948.239">9024 3837 942 0,'7'-15'356'0,"-8"2"66"15,-6 10-254-15,-3 6-7 16,-1 6-49-16,-4 10-14 16,2 6-40-16,-1 10-12 15,2-1-19-15,3 8-14 16,5-4-3-16,4-2 1 15,7-11-2-15,9-5-3 16,8-14 6-16,13-17-8 16,4-10-1-16,9-12-2 15,-2-3 3-15,-2-3-4 16,-13 11-1-16,-4 10 2 16,-14 13 1-16,-8 13-4 0,-8 9 0 15,-7 15 2-15,-5 3-9 16,-1 6-53-16,1-3-33 15,3-1-68-15,4-14-327 16,12-7 55-16</inkml:trace>
  <inkml:trace contextRef="#ctx0" brushRef="#br0" timeOffset="14601.314">10138 3935 830 0,'18'-12'353'16,"2"-4"57"-16,-5 1-208 0,-3-2 16 16,-5 4-51-16,-5 2-16 15,-5 4-45-15,-10 6-18 16,-4 1-45-16,-11 5-1 16,-2 6-8-16,-9 5 3 15,2 3-8-15,-4 13-1 16,5 1-11-16,5 8-3 15,11 0-9-15,10-4-2 16,13-10-1-16,18-6-1 16,9-14-5-16,13-10 3 15,2-12-4-15,9-14 0 16,-7-6 5-16,3-11 3 16,-11 3-2-16,-3 5 4 15,-12 12-3-15,-8 9 0 16,-11 15-2-16,-6 17-5 15,-9 10 2-15,-5 14-2 16,-2 0-18-16,0 6-76 16,1-7-54-16,2 0-401 15,6-10 42-15</inkml:trace>
  <inkml:trace contextRef="#ctx0" brushRef="#br0" timeOffset="15531.071">10934 4095 858 0,'27'-52'293'16,"-4"3"74"-16,-1-1-216 16,-5 14-24-16,-4 12 2 15,-10 18-44-15,-4 14-9 16,-5 13-23-16,-5 13-6 16,-1 5-20-16,-3 9-5 15,2-6-11-15,1-2 1 16,7-10 0-16,5-6-1 15,6-10-4-15,10-8-5 16,4-10-1-16,7-13 2 16,6-7 2-16,3-17-1 15,-1 2 2-15,3-5-6 0,-7 10 3 16,-4 3-3-16,-10 12 0 16,-4 8-2-16,-6 7 2 15,-6 12-4-15,-7 7 3 16,-4 11 3-1,-2 3 8-15,-3 9 5 16,1-5 5-16,4 0-7 0,5-8-2 16,8-5-6-16,4-12-2 0,9-8-8 15,7-10 4-15,11-13-1 16,3-7 4-16,10-8-8 16,0 0 7-16,0-2 2 15,-8 9-1-15,-4 4-5 16,-15 11 4-16,-8 12-3 15,-12 14-4-15,-10 14 2 16,-7 12 3-16,-9 12 0 16,1-2-6-16,-1 6-13 15,8-12-31-15,8-5-45 16,17-13-19-16,11-10-49 16,7-10-26-16,13-15-229 15,1-7 58-15</inkml:trace>
  <inkml:trace contextRef="#ctx0" brushRef="#br0" timeOffset="15831.282">11888 3926 939 0,'17'-25'351'0,"-14"6"56"15,-12 11-253-15,-13 6-16 16,-8 8-52-16,-8 8 1 16,0 5-29-16,-3 6 4 15,8 3-8-15,2 7 0 0,9 3-13 16,5 3-5-16,9-6-14 15,10 0-7-15,10-11-7 0,13-10 1 16,9-10-7-16,12-9 3 31,-1-10-2-31,5-13-4 0,-7-2-1 16,-1-5 9-16,-17-4-6 16,-7 3-4-16,-14 6 8 0,-18 4-4 15,-13 11-9-15,-12 13-49 16,-5 11-18-16,-3 12-29 15,9 7-10-15,6 9-29 16,13-3 18-16,11 0 155 16,9-10-434-16,17-8 178 15</inkml:trace>
  <inkml:trace contextRef="#ctx0" brushRef="#br0" timeOffset="16497.798">12081 3953 899 0,'24'-32'395'0,"-7"-4"34"15,-8 11-239-15,-3 5 1 16,-9 11-69-16,-2 10-13 16,-4 8-42-16,-2 10-14 15,1 2-27-15,0 6-12 0,5-1-13 16,1 0 3-16,6-4-3 16,5 1-6-16,4-8 0 15,5-3 2-15,3-9 5 0,6-6-4 16,1-7 8-16,9-9 0 15,-3-3-7-15,4-5 2 16,-5 1-1-16,-5 0-3 16,-8 7-1-16,-6 4 8 15,-8 9-6-15,-6 12 0 16,-8 8 2-16,-6 12-2 16,-1 7-6-16,-3 6-4 15,6-4-11-15,9 1-39 16,8-13-22-16,14-7-52 15,8-12-27-15,13-13-32 16,2-9-1-16,12-6-103 16,-5-2 60-16,5-6 117 15,-7 7 77-15,-1-4 101 16,-12 4 158-16,-2-2 34 16,-9 8-69-16,-8 0 3 0,-9 9-43 15,-10 3-10-15,-6 6-32 16,-11 4-6-16,-4 5-30 15,-9 9-1-15,2 2-14 16,0 11 4-16,7 2-2 16,1 5-1-16,15-2-17 15,6-3-7-15,9-8-11 16,12-5-5-16,8-11-6 0,13-12-2 16,1-9 1-16,6-10-3 15,-6-5 1-15,-2-3 2 16,-12 4 3-16,-6 1-7 15,-12 5 6-15,-13 5-8 16,-10 7 2-16,-13 7-42 16,-4 9-11-16,-4 12-35 15,6 5-22-15,7 8-38 16,11 2 2-16,6 5-316 16,15-7 95-16</inkml:trace>
  <inkml:trace contextRef="#ctx0" brushRef="#br0" timeOffset="16686.354">12927 3972 1045 0,'20'-30'458'0,"-5"2"23"0,-8 10-278 15,-4 8-36-15,-1 15-85 16,-8 16-23-16,-2 10-30 16,-3 17-12-16,-2 4-9 15,-6 9-11-15,4-4 0 16,0 3-4-16,4-13-64 15,4-1-59-15,3-17-41 16,5-12-337-16,1-16 39 16</inkml:trace>
  <inkml:trace contextRef="#ctx0" brushRef="#br0" timeOffset="16963.991">12964 3946 916 0,'13'-40'378'16,"-3"11"36"-16,3 5-188 15,-1 8-52-15,5 4-3 16,-2 9-36-16,6 5-5 16,-3 6-50-16,3 8-20 15,-2 4-37-15,-1 6-13 16,-7 0-10-16,-4 5-4 16,-7-6 1-16,-8 6-1 15,-8-2 2-15,-6 0-30 16,-4-7-24-16,-6-5-49 0,7-11-29 15,2-9-79-15,8-9-197 16,10-4-74-16,10-1-71 16</inkml:trace>
  <inkml:trace contextRef="#ctx0" brushRef="#br0" timeOffset="17297.66">13446 3886 1179 0,'20'-24'431'15,"4"1"37"-15,-10 6-322 0,-7 3-21 16,-8 7-41-16,-7 5-23 16,-7 4-7-16,-7 4-5 15,-1 3-22-15,-6 8-31 16,2 3 13-16,-3 11-3 16,6 0-5-16,3 5-6 15,12 0 4-15,10-1 1 16,12-8 2-16,12-6-1 15,6-10 1-15,9-12 2 16,-3-11-5-16,1-7 1 16,-10-5-1-16,-1-9 2 15,-13 2 0-15,-6-3-2 16,-9 6-4-16,-10 5 3 16,-7 10-7-16,-10 11-56 15,1 13-37-15,-6 11-73 16,8 3-25-16,6 0-318 0,10-9 81 15</inkml:trace>
  <inkml:trace contextRef="#ctx0" brushRef="#br0" timeOffset="17899.845">13974 3316 1101 0,'13'-37'390'16,"-11"18"46"-16,-4 18-281 15,-7 16-69-15,-7 27-11 16,-5 10-33-16,-10 26 0 16,1 5-13-16,-5 15-3 15,6-9-19-15,3 4 0 16,11-19-6-16,7-7-1 16,11-21-1-16,10-12-1 15,8-16 0-15,7-18 2 16,1-15-1-16,5-11 0 15,-4-12 0-15,-3-7 3 16,-7 8-2-16,-3 7-2 16,-11 9 3-16,-6 14 4 15,-7 14-3-15,-3 10 2 0,-4 4 8 16,1 10-6-16,4 1-3 16,0 6 0-16,5-3 1 15,3 0-5-15,7-7 5 16,4-5-4-16,5-11 2 15,8-8-3-15,3-6-1 16,5-10 1-16,-2-9-3 16,8-11 4-16,-5-4 3 15,4-9 0-15,-4 7 9 0,-1 6 25 16,-9 12 4-16,-1 10 8 16,-11 17 9-16,-7 14 10 15,-5 11-18-15,-7 19-5 16,-6 3-5-16,-7 18-8 15,-4-3-6-15,-9 12 10 16,0-8 0-16,-7 14-2 16,-1-13 12-16,-8 5-11 15,3-14-2-15,-11-4-1 16,5-22 6-16,-3-11-14 16,11-21-3-16,7-26-83 15,13-18-33-15,3-36-555 16,8-9 100-16</inkml:trace>
  <inkml:trace contextRef="#ctx0" brushRef="#br0" timeOffset="18983.989">14912 3943 824 0,'13'-47'302'16,"-5"5"68"-16,1 4-200 16,-4 16-18-16,0 7 5 15,-6 14-49-15,-5 14-12 16,0 6-31-16,-3 12-11 0,1 6-29 16,0 7-9-16,4-5-17 15,4-2 6-15,4-13-4 16,4-10 3-16,7-15-2 15,8-14 4-15,3-10-3 16,9-11-4-16,-3 0 1 16,1 3 3-16,-9 10-3 15,-5 8 3-15,-8 10-2 16,-5 10-2-16,-9 6 0 0,-1 9 3 16,-2 3-3-16,-1 6 6 15,2-4-2-15,4-2 0 16,7-7-2-16,10-5-1 15,6-10 0-15,11-8 0 16,4-7 0-16,9-10 4 16,-2-4 2-16,8-11-5 15,-7 3 2-15,2-3 1 16,-11 9-1-16,-1 5-7 16,-15 13 7-16,-5 11-4 15,-9 8 0-15,-6 8 4 16,-3 7 7-16,-4 2 2 15,-2-1 10-15,-1 5-3 16,3-5-7-16,-3 5 1 16,3-2-6-16,0 2-9 0,3-4-4 15,0-1-36-15,4-7-63 16,1-9-395-16,3-12 79 16</inkml:trace>
  <inkml:trace contextRef="#ctx0" brushRef="#br0" timeOffset="19150.49">15708 3381 1313 0,'-14'-20'449'15,"-10"12"51"-15,0 10-350 16,7 7-98-16,2 6-65 16,9 2-62-16,5 8-71 15,4-4-24-15,4 4-323 16,1-6 62-16</inkml:trace>
  <inkml:trace contextRef="#ctx0" brushRef="#br0" timeOffset="19380.665">15966 3278 1265 0,'-12'20'446'0,"-10"17"59"16,1 12-349-16,-5 21-44 15,3 1-63-15,-2 14-18 16,6-7-20-16,-3 8-11 0,6-11-4 16,2 3-60-16,5-17-29 15,5-9-53-15,5-22-28 16,3-21-337-16,-2-23 109 16</inkml:trace>
  <inkml:trace contextRef="#ctx0" brushRef="#br0" timeOffset="19847.57">15712 3774 1130 0,'-6'25'375'0,"7"0"76"15,9-2-314-15,12-1-19 16,6-10-49-16,11-10-17 16,3-10-27-16,8-14-11 15,-5-8-12-15,6-15-12 16,-9-2-3-16,-2-17-10 15,-11 2-1-15,0-15 3 16,-9 9 11-16,0 1 6 16,-5 20 10-16,-5 14 6 15,-7 25-4-15,-9 24 5 16,-8 18-1-16,-8 21 0 16,-1 12-3-16,-5 18 13 15,5-5-2-15,3 11 7 16,6-13 1-16,3 0 3 0,10-18-11 15,9-7 4-15,8-20-12 16,11-15-5-16,9-19-2 16,12-21 0-16,-1-12-6 15,11-19 6-15,-7-4 7 16,2 0-7-16,-15 13 3 16,-5 8-5-16,-13 23-2 15,-10 20 19-15,-13 18 10 0,-12 16 4 16,-6 11 7-1,-3 8 1-15,2-4-24 0,5 1-30 16,10-13-57-16,10-6-485 16,8-18 119-16</inkml:trace>
  <inkml:trace contextRef="#ctx0" brushRef="#br0" timeOffset="20830.398">17158 3342 1077 0,'22'-59'419'0,"-5"20"59"16,-8 25-315-16,-8 26 12 15,-8 21-76-15,-9 30-24 16,-6 15-39-16,-8 28-4 15,-2 0-24-15,-5 14-6 16,7-12-7-16,-2 3-26 16,6-27-3-16,5-9-27 0,11-30-10 15,3-18-28-15,8-30 1 16,3-23-76-16,4-19-20 16,2-21-183-16,-1-7 7 15,2-10 109-15,-4 17 163 16,-4 9 138-16,-4 24 241 15,-4 12 96-15,-4 22-56 16,-1 12-29-16,-1 4-82 16,5 10-31-16,3 1-74 0,8 4-22 15,5-9-53 1,16-5-6-16,5-11-16 0,16-16 6 16,6-14-8-16,14-20 4 15,-4-11-4-15,9-21 4 16,-9-4-6-16,2-9-1 15,-12 10-6-15,-7 8 2 16,-16 25 0-16,-16 20-5 16,-19 26 6-16,-17 30-4 15,-12 21-1-15,-14 31 0 16,0 7 3-16,-5 14 2 16,9-12 8-16,4 2 10 15,13-22-6-15,13-4 0 16,12-19 0-16,15-8-3 15,11-24-10-15,14-18 3 0,5-19-1 16,17-17-1-16,-3-12-3 16,9-6-4-16,-13 7 0 15,-5 9-3-15,-19 15-2 16,-16 16-1-16,-19 16 1 16,-13 14-1-16,-9 5 6 15,-9 12 0-15,4-3-8 16,-3 4-46-16,12-8-24 15,4-1-43-15,11-7-23 16,10-4-42-16,8-11-276 0,11-10 92 16</inkml:trace>
  <inkml:trace contextRef="#ctx0" brushRef="#br0" timeOffset="21229.73">17910 3939 1072 0,'-10'14'402'16,"3"-3"46"-16,8-3-252 16,9-7-57-16,10-8-1 15,6-6-40-15,11-10-5 16,-1-3-27-16,4-7-20 0,-7 7-31 16,-9 0-9-1,-14 9-2-15,-17 7-8 0,-14 7 3 16,-18 14 1-16,-5 7-1 15,-13 16 0-15,6 5 3 16,-1 13 9-16,16-4 12 16,10-2 1-16,20-11 0 15,21-7 3-15,19-18-20 16,25-15-6-16,12-10-23 16,22-15-151-16,3-5-395 0,2-11 60 15</inkml:trace>
  <inkml:trace contextRef="#ctx0" brushRef="#br0" timeOffset="22763.095">1391 5265 987 0,'8'2'339'16,"-6"-5"80"-16,-5-3-219 15,-2-1-30-15,-8-1 0 16,-6 0-28-16,-11 4-23 16,-3 4-43-16,-7 9-19 15,1 10-23-15,0 19-16 16,6 11-2-16,3 18-12 15,11-2 1-15,11-2-2 16,10-18 6-16,15-18-5 16,13-24 4-16,16-25-5 15,3-19 1-15,14-22-7 16,-6-9 7-16,5-15-6 0,-14 4 7 16,-5-4-2-16,-16 17 4 15,-10 9-8-15,-12 24 7 16,-8 27-13-16,-8 29 3 15,-12 32 1-15,-6 18-2 16,-9 27-2-16,1-3 13 16,2 6-9-16,15-19 0 15,13-7-34-15,14-26-33 0,18-10-100 16,8-20-42-16,10-9-342 16,-1-10 35-16</inkml:trace>
  <inkml:trace contextRef="#ctx0" brushRef="#br0" timeOffset="23563.27">1681 5357 1214 0,'-2'22'429'0,"0"5"75"16,4-2-333-16,8-1-22 16,3-11-51-16,7-4-20 15,1-12-31-15,8-10-13 16,-1-4-13-16,1-9-12 15,-6 0-5-15,-7-2-11 16,-10 3 4-16,-12 0-3 16,-8 7-2-16,-12 10-7 15,-5 9 11-15,-8 12-6 16,5 11-1-16,-3 12 3 16,8 2 13-16,6 7-8 0,10-7 4 15,10-1-2-15,10-12 10 16,10-6-13-16,9-15 10 15,12-6-4-15,3-6 9 16,12-10-10-16,-3-6 5 0,3-7-5 16,-11-1 6-16,-1-8-8 15,-11 1 2-15,-5-2 1 16,-9 9 5-16,-3 7-5 16,-9 8 4-16,-6 15 0 15,-4 12-1-15,-5 15-5 16,-2 5 8-16,1 11-7 15,1 2 2-15,4 1 4 16,6-7-2-16,6-5-4 16,3-13 0-16,8-5 0 15,0-9-4-15,8-10 7 16,0-7-1-16,5-10 0 16,-1-11 2-16,2-8-2 15,-5-1-2-15,3 0-4 16,-7 6 3-16,-3 7-2 15,-4 13 0-15,-4 8-1 16,-6 11 1-16,-5 11 0 16,-4 8 2-16,-5 13-1 0,-1 4 4 15,0 8-3-15,3-2 7 16,3 1-3-16,6-13 0 16,8-7-1-16,4-13 6 15,7-8-9-15,3-9 5 0,8-9 1 16,0-5 4-16,6-11-6 15,-4-3 6-15,3-9-10 16,-5 6 3-16,-1-2-6 16,-7 12 5-16,-2 9-9 15,-8 11 11-15,-8 7-11 16,-5 7 2-16,-4 11-18 16,-5 5-11-16,-5 13-79 15,2 0-47-15,2 7-77 16,2-7-307-16,8-6 12 15,9-10-109-15</inkml:trace>
  <inkml:trace contextRef="#ctx0" brushRef="#br0" timeOffset="24629.71">3007 5354 875 0,'28'-27'494'0,"-6"2"-12"0,-12 7-183 15,-8 5-95-15,-9 9-64 16,-12 8-29-16,-8 9-37 15,-11 7-12-15,-4 8-24 16,-11 12-10-16,4 2-8 16,-3 9-1-16,12-2-6 15,6 1-4-15,17-12-1 16,11-4-5-16,13-15 4 16,15-9-3-16,10-11 4 0,16-13-6 15,-1-10 4-15,8-11-8 16,-7-4 3-16,-1-12-2 15,-11 7 5-15,-3-6-7 16,-9 8 6-16,-6 4 1 16,-12 17-5-16,-7 6 2 15,-8 13-3-15,-6 15-12 16,-4 11-3-16,-3 15-12 16,1 8-14-16,0 8-26 15,6-4-9-15,6 1-38 16,10-17 0-16,12-9-21 15,7-17 25-15,13-15 13 16,-1-11 39-16,7-12 16 16,-2-3 31-16,1-12 8 15,-7 1 11-15,5-4-3 16,-9 10 17-16,-4-1 40 0,-7 15 23 16,-7 8 30-16,-8 13 10 15,-8 7-9-15,-4 13-38 16,-9 13-24-16,2 7-33 15,-7 13-13-15,5-5-5 16,4 6-1-16,9-12 7 16,9-8-8-16,11-14 6 0,11-12-9 15,8-14 3-15,12-9-7 16,-5-8 7-16,6-17-2 16,-5-2 6-16,2-7 2 15,-7 1-2-15,-2-1-1 16,-8 15 6-16,-3 8-5 15,-9 15 2-15,-10 13-4 16,-3 15 0-16,-9 15-8 16,-5 10 4-16,-6 14-24 15,-1-3-19-15,-2 3-58 16,8-9-22-16,7-5-31 16,10-17 1-16,10-10-10 15,6-10 49-15,7-15 20 16,5-7 30-16,9-11 26 15,2-4 36-15,8-6 55 16,-2 2 33-16,-1-5 42 16,-12 9 13-16,-3 2 25 0,-13 11-35 15,-5 3-16-15,-8 11-35 16,-7 5-6-16,-10 4-28 16,-10 10-9-16,-4 6-12 15,-13 16-3-15,-1 6-8 16,-1 9 7-16,9-6 1 15,5 1-1-15,18-13 0 0,14-10-9 16,14-12-5-16,17-13-3 16,5-14-1-16,14-17-3 15,-5-13 6-15,3-13-3 16,-9-3 6-16,0-14-1 16,-15 8 8-16,3-9-1 15,-8 6 20-15,-3 0 13 16,-6 20 12-16,-3 14 1 15,-12 25 10-15,-11 35-16 16,-10 22-13-16,-14 30-13 16,-6 12-7-16,-1 22-12 15,2-14-2-15,10 3-57 16,17-28-28-16,11-7-148 16,13-23-402-16,4-11 55 15</inkml:trace>
  <inkml:trace contextRef="#ctx0" brushRef="#br0" timeOffset="25229.38">4580 5670 901 0,'8'61'342'16,"4"1"61"-16,3-16-243 15,8-18 20-15,0-25-35 16,12-29 10-16,3-27-27 16,4-31 5-16,-4-15-27 15,4-29-16-15,-10 4-31 0,-7-21-9 16,-9 10-22-16,-6-12-15 16,-10 25-2-16,-4 7-8 15,-2 41-12-15,-5 26-5 16,1 40 0-16,-3 27-13 15,0 24-8-15,-1 25-32 16,2 8-25-16,2 20-83 16,3-7-30-16,1 4-199 15,0-16-102-15,-6 2-29 16</inkml:trace>
  <inkml:trace contextRef="#ctx0" brushRef="#br0" timeOffset="25996.201">4665 5496 1073 0,'-19'22'425'15,"8"-13"57"-15,10-7-251 16,11-4-69-16,11-6-6 16,9-4-59-16,10-5-6 15,4-1-29-15,11-8-11 0,-3 0-16 16,5-7-21-16,-9 7-8 16,1-2-5-16,-15 9 0 15,-6 4-8-15,-12 7 10 16,-9 6-8-16,-9 7 5 15,-8 8-9-15,-2 3 8 16,-5 9-8-16,2 2 9 0,3 4-3 16,5-4 5-1,7 2-8-15,6-6 9 0,7-2-8 16,6-7 6-16,9-8-2 16,4-10 3-16,9-13-4 15,-1-7 6-15,5-14-4 16,-7 0 7-16,-3-4-4 15,-9 10 4-15,-6 3-8 16,-10 16 5-16,-9 11-5 16,-8 12 6-16,-8 16-8 15,-2 10 6-15,-3 12-4 16,2 0 4-16,1 4-23 16,9-11-17-16,7-6-58 15,8-16-41-15,8-10-68 16,5-11-2-16,6-11-30 15,0-9 37-15,-1-9 30 0,-2-4 70 16,0-8 27-16,-3 3 64 16,-3 2 60-16,-3 8 37 15,-3 7 46-15,-5 14 31 16,-7 9 23-16,-3 8-28 16,-4 13-17-16,-1 3-42 15,1 11-29-15,0-1-25 16,5 6-5-16,3-11-2 0,5-2-8 15,1-11-6 1,10-7-14-16,3-11-5 0,6-7-9 16,2-5-1-16,8-15 0 15,-1-4 7-15,2-9-6 16,-7 3 3-16,-1 1 1 16,-9 10-2-16,-6 9-1 15,-6 12 3-15,-7 11-5 16,-3 11 4-16,-6 14-2 15,-3 6-5-15,-3 5-25 16,6-1-19-16,1 1-93 16,6-13-23-16,8-4-60 15,8-9-5-15,9-8-264 16,4-10 111-16</inkml:trace>
  <inkml:trace contextRef="#ctx0" brushRef="#br0" timeOffset="26363.452">6090 5405 919 0,'48'-38'416'0,"-12"8"34"15,-12 4-202-15,-17 12-52 16,-17 9-34-16,-12 7-60 16,-19 11-25-16,2 6-29 15,-10 17-20-15,5 5-9 16,-1 11-9-16,11-3 3 16,4 0-10-16,17-12 6 0,13-8-12 15,15-13-4-15,18-13-34 16,13-14-15-16,30-19-83 15,3-14-11-15,16-19-63 16,-5-7 35-16,6-19 21 16,-19 4 93-16,6-12 69 15,-19 10 84-15,-8-3 17 16,-16 22 4-16,-12 8 8 16,-20 22-31-16,-10 22-8 15,-11 24-14-15,-18 25-12 16,-7 15-13-16,-12 22-2 15,3 3 1-15,-2 17 2 16,12-7 11-16,6 8-18 16,14-9-15-16,9 1-140 15,8-21-12-15,5-3-107 0,2-25-295 16,-5-12 63-16</inkml:trace>
  <inkml:trace contextRef="#ctx0" brushRef="#br0" timeOffset="26662.76">6319 5331 1247 0,'-4'2'476'16,"-1"3"52"-16,6 1-336 0,13 0-25 15,6-2-57-15,13-2-19 16,2-2-21-16,16-3-17 16,4-3-13-16,10-6-22 15,-4-1-8-15,11-8-9 16,-14-2-1-16,-4-3-5 15,-14 5 7-15,-8 4-15 16,-15 12 7-16,-14 9-6 16,-9 14 3-16,-10 10-8 15,-3 8 3-15,-7 14-20 16,4 0-3-16,-1 7-28 16,10-9-11-16,5 0-44 15,11-20-8-15,8-17-31 16,9-20-2-16,4-24-346 15,0-13 119-15</inkml:trace>
  <inkml:trace contextRef="#ctx0" brushRef="#br0" timeOffset="26777.87">7041 5040 1059 0,'5'-38'438'16,"-8"8"7"-16,-4 16-297 16,-2 14-89-16,2 12-109 15,6 12-92-15,3 6-6 16,6 8-293-16,5 0 64 0</inkml:trace>
  <inkml:trace contextRef="#ctx0" brushRef="#br0" timeOffset="27098.065">7262 5282 502 0,'14'6'575'0,"-6"-2"-121"16,-9-7 6-16,-2 0-253 16,-8-1-69-16,-4 6-25 15,-7 2-44-15,-5 8-11 16,-5 4-10-16,0 10-12 15,2 4-5-15,6 6-2 16,10 0-8-16,12 2-7 16,12-9 1-16,16-5-6 15,6-11 2-15,11-12-5 16,-2-12 1-16,4-12-6 16,-8-7 5-16,-1-10-1 15,-9 0 6-15,-5-2-8 16,-11 8 4-16,-10 0-5 15,-12 11-5-15,-12 8-16 0,-4 10-9 16,-11 16-38-16,3 5-23 16,-3 13-81-16,10 4-19 15,8 4-48-15,9-6-265 16,13-2 71-16</inkml:trace>
  <inkml:trace contextRef="#ctx0" brushRef="#br0" timeOffset="27464.85">7572 5306 1109 0,'8'-13'558'0,"-5"1"-38"15,-3 7-285-15,1 5-95 16,-2 6-104-16,-5 12-28 16,-2 6 1-16,-2 11 1 15,-2 1 7-15,7 2 1 16,7-5 0-16,8-9-7 15,8-13-6-15,12-12-2 16,1-8-2-16,8-14-3 16,-1-3 5-16,4-8-1 15,-6 6 3-15,2-5-1 16,-7 8 6-16,-4 3 12 0,-11 11 0 16,-5 7-2-16,-5 13 4 15,-7 11-7-15,-3 7-13 16,-5 10 1-16,-1 1-6 15,1 3-5-15,4-7-23 16,8-5-87-16,6-16-54 16,7-20-392-16,2-12 29 15</inkml:trace>
  <inkml:trace contextRef="#ctx0" brushRef="#br0" timeOffset="27799.835">8453 4825 1459 0,'-1'-16'499'15,"0"4"63"-15,11 1-373 16,8 0-87-16,7 1-17 16,0 1-20-16,8 1 6 15,-6 2-13-15,8 2-15 16,-8 3-22-16,3 5-14 15,-7 3-16-15,-3 5-19 16,-12 5-9-16,-10 11-20 16,-13 3-6-16,-16 13-5 0,-7 0 17 15,-11 9 9-15,7-8 23 16,-1 3 10 0,13-10 13-16,6-1 1 0,11-10 4 15,8-2-5-15,9-8-7 16,7-2-23-16,4-5-55 15,3-1 163-15,-4 2-643 16,-4 3 225-16</inkml:trace>
  <inkml:trace contextRef="#ctx0" brushRef="#br0" timeOffset="28060.391">8476 5582 1565 0,'-12'20'600'0,"-2"-9"28"16,10-4-426-16,5-2-113 15,5-3-124-15,5 10-45 16,-6-1-548-16,-2-12 139 16</inkml:trace>
  <inkml:trace contextRef="#ctx0" brushRef="#br0" timeOffset="32291.273">1468 7054 1118 0,'9'-49'371'0,"3"8"109"16,-2 25-326-16,-1 24 0 15,-2 24-49-15,-3 23-32 16,-3 12-55-16,1 13-3 16,-1-7-14-16,-1 7-3 15,1-11-22-15,-1 3-71 16,-2-14-34-16,0-3-305 15,-2-19-59-15,3-15-97 16</inkml:trace>
  <inkml:trace contextRef="#ctx0" brushRef="#br0" timeOffset="32561.702">1380 7182 1103 0,'0'-37'381'0,"5"2"91"16,16-8-258-16,9 2-35 15,12-12 4-15,4 2-63 16,13-7-14-16,-1 10-48 16,8 4-15-16,-9 16-25 15,-3 19-5-15,-14 18-19 16,-12 20-8-16,-18 10-10 0,-16 11-16 16,-10-2-15-1,-14 6-19-15,-4-11-17 0,-3-4-53 31,5-10-5-31,1-3-45 0,8-14-2 0,6-3-277 32,11-5 99-32</inkml:trace>
  <inkml:trace contextRef="#ctx0" brushRef="#br0" timeOffset="32909.161">2331 6846 1270 0,'-46'12'445'0,"17"-5"79"0,13-1-334 31,19-1-75-31,13-1-5 0,7 1-50 0,15-2-19 32,5 1-3-32,11-4-8 0,-2-1-37 0,8-4-71 31,-11-2-72-31,1 0-288 0,-11 1-128 0,-13 1-107 15</inkml:trace>
  <inkml:trace contextRef="#ctx0" brushRef="#br0" timeOffset="33216.589">2308 7008 1176 0,'-26'13'481'16,"13"-5"42"-16,17-2-263 15,19-3-107-15,15-4-12 16,7-1-62-16,11-2-14 16,1 0-36-16,11 0-102 15,-7 3 2-15,-4-1-515 16,-13 1 87-16</inkml:trace>
  <inkml:trace contextRef="#ctx0" brushRef="#br0" timeOffset="36046.013">3809 6893 1070 0,'11'-7'344'15,"-14"-2"88"-15,-5 0-270 16,-3-2-40-16,-9 0 17 16,-4 0-36-16,-7-2-14 15,-1 2-17-15,-9 4-10 16,7 6-28-16,-7 11-6 15,6 11-6-15,-3 16-8 16,4 9-3-16,1 18-7 16,9-2 0-16,7 2-3 15,13-11-1-15,14-10 0 16,12-19-2-16,14-17-3 16,6-15 5-16,14-16-2 0,-4-9-2 15,9-14 6-15,-8 1 1 16,-1-3-6-16,-13 7 8 15,-7 3-4 1,-16 13 5-16,-4 12-7 0,-10 8 3 16,-5 16-7-16,-8 10 6 15,-4 16-7-15,-3 3 10 16,-5 13-7-16,4-7-12 16,11 2-61-16,7-14-58 15,13-4 304-15,10-17-708 16,18-13 295-16</inkml:trace>
  <inkml:trace contextRef="#ctx0" brushRef="#br0" timeOffset="36297.979">4173 6944 1108 0,'-25'23'463'0,"9"-6"47"16,12 2-264-16,8-4-79 16,12-3-22-16,7-1-68 15,14-6-22-15,5-5-21 16,13-3-37-16,-1-2-57 15,9-1-508-15,-10 0 134 16</inkml:trace>
  <inkml:trace contextRef="#ctx0" brushRef="#br0" timeOffset="37160.659">5369 6868 757 0,'5'-5'403'0,"-3"-4"29"15,0-2-151-15,-4 1-67 16,-2 2-44-16,-7 3-11 16,0 5-57-16,-12 4-15 15,-3 5-31-15,-12 5-8 16,0 2-18-16,-9 9-5 0,4 2-7 15,-1 9 0-15,11 2-7 16,4 9-1-16,11-7-6 16,10 3 0-16,13-14-7 15,15-10 2-15,10-16-4 16,20-17 6-16,4-10-1 16,6-17-4-16,-7-3 4 15,0-6 1-15,-16 6-3 16,-10 6-3-16,-9 16 11 15,-7 16-3-15,-10 18 4 0,-9 25 0 16,-6 11 4-16,-6 17-6 16,-1 3 2-16,-2 12-6 15,7-10 5-15,1 3-12 16,5-9-22-16,2-3-89 16,5-17-54-16,5-5-403 15,7-15 35-15</inkml:trace>
  <inkml:trace contextRef="#ctx0" brushRef="#br0" timeOffset="38627.076">5945 6982 1179 0,'-27'3'352'16,"5"-3"122"-16,12 0-331 15,7-2 6-15,9-3-34 16,10 1-12-16,7-2-53 16,14 0-9-16,7 0-28 15,19 3-10-15,2-1-52 0,5 4-91 16,-7 3-60-16,-1 0-324 16,-21-3 6-16</inkml:trace>
  <inkml:trace contextRef="#ctx0" brushRef="#br0" timeOffset="39013.229">5957 7118 1177 0,'-22'1'403'0,"4"-2"96"15,11 0-331-15,8 0 13 16,8 1-48-16,12 1-10 16,6 2-43-16,14 2-16 0,8-1-27 15,13 0-34-15,1-2-48 16,9-4-32 0,-8 2-27-16,-6-11-474 15,-17-10 142-15</inkml:trace>
  <inkml:trace contextRef="#ctx0" brushRef="#br0" timeOffset="40910.937">7564 6863 1145 0,'-4'-20'365'0,"-8"1"84"15,-4 2-288-15,-4 2-34 16,-5 1 5-16,-4 3-35 16,-6 8-10-16,0 6-28 15,-2 10-11-15,5 9-29 0,-4 15-6 16,6 3-7-1,0 16-3-15,6-1-6 0,8 4 7 16,10-13-3-16,13-5 2 16,12-18 1-16,15-16 3 15,3-16-5-15,11-16-1 16,-3-10-2-16,6-11 2 16,-7-2-3-16,1-3 3 15,-12 7-2-15,-1 7 3 16,-13 12 0-16,-10 13-2 15,-9 15-2-15,-10 17 6 16,-9 8-3-16,-4 17-3 16,0 4 1-16,-2 8-1 15,5-7-5-15,4 3-42 16,8-12-47-16,7-2-87 16,5-10 15-16,8-8-372 0,2-12 83 15</inkml:trace>
  <inkml:trace contextRef="#ctx0" brushRef="#br0" timeOffset="41325.218">7989 7015 748 0,'-30'11'542'0,"3"0"-56"15,11-3-70-15,10 4-252 0,12-2-32 16,8 0-2-16,8 4-45 16,12-1-9-1,9-3-29-15,15-3-9 0,-1-4-33 16,11-8-67-1,-7-4-100-15,-1 0-413 16,-14-2 44-16</inkml:trace>
  <inkml:trace contextRef="#ctx0" brushRef="#br0" timeOffset="43143.324">9683 6401 1065 0,'3'-27'330'0,"-8"4"84"16,-5 8-292-16,-11 6-4 16,-6 9-33-16,-14 9 3 15,-3 8-24-15,-9 15-5 16,3 2-17-16,1 13-3 15,10 2-16-15,4 11 0 0,11-6-8 16,8 5 4-16,11-11-3 16,11-7 3-1,9-20-4-15,15-11-5 16,7-20-5-16,20-20-1 0,3-12-5 16,11-19 2-16,-9-3-5 15,-1-12 7-15,-17 9-4 16,-8 2 0-16,-13 16-1 15,-6 11 6-15,-13 23-10 16,-8 23 5-16,-10 19 0 0,-8 21 1 16,-3 6-3-16,-4 12 10 15,6-11-8-15,3 4-14 16,9-18-37-16,7-5-75 16,10-12-52-16,4-11-333 15,8-7 34-15</inkml:trace>
  <inkml:trace contextRef="#ctx0" brushRef="#br0" timeOffset="43385.642">9958 6555 1130 0,'-16'16'382'16,"4"-4"89"-16,14-2-312 16,11-3 4-16,9-2-52 15,14-2-27-15,2-2-41 16,8-1-25-16,-1 0-47 16,4-1-95-16,-8-1-56 15,1 3-334-15,-9 1 7 0</inkml:trace>
  <inkml:trace contextRef="#ctx0" brushRef="#br0" timeOffset="43709.928">10880 6450 1278 0,'10'-5'457'16,"-9"-5"57"-16,-5 3-340 15,-4-1-67-15,-8 4-38 16,-6 5-47-16,-7 3-6 16,-1 6-3-16,-6 7-1 15,4 4 4-15,-3 6 10 16,5 3 9-16,3 8-8 16,11-4-1-16,9 5-7 15,10-9-12-15,13-1-10 0,11-11-3 16,12-4-19-16,0-10-18 15,14-4-79-15,-2-4-47 16,9-2-389-16,-6 3 55 16</inkml:trace>
  <inkml:trace contextRef="#ctx0" brushRef="#br0" timeOffset="44143.079">9311 7157 1067 0,'-23'6'325'15,"17"-4"81"-15,19-4-248 16,16-2-21-16,26-3 18 15,13-1-20-15,22-4 4 16,3 0-43-16,31-4-18 16,-4 1-35-16,17-5-12 15,-5 7-15-15,26-2-17 0,-24 4-9 16,8 2-35-16,-18 3-19 0,7 7-70 16,-33 3-25-16,-6 8 60 15,-18 7-415-15,-11 6 155 16</inkml:trace>
  <inkml:trace contextRef="#ctx0" brushRef="#br0" timeOffset="44542.317">10384 7408 1164 0,'24'-12'376'0,"11"-2"116"15,7 3-327-15,-1 8 4 16,-11 2-53-16,-6 16-25 0,-13 9-62 15,-13 13-20-15,-10-1-36 0,-14 13-32 16,-7-2-4-16,-11 7 3 16,1-5 5-16,1 4 33 15,11-8 47-15,9-3 18 16,15-14 2-16,9-5 1 16,14-11-8-16,17-11-20 15,10-3-13-15,17-10-5 16,5-3-29-16,10-8-59 15,-9 0-420-15,-1-7 94 16</inkml:trace>
  <inkml:trace contextRef="#ctx0" brushRef="#br0" timeOffset="45923.742">11780 6962 968 0,'-20'-3'353'0,"0"-7"77"15,10 2-252-15,8-1 15 16,5 0-41-16,9 4-11 16,7 5-46-16,11 5-24 0,4 3-43 15,16 0-18-15,-2-1-22 16,5-1-98-16,-5-3-38 15,-3-4-377-15,-12 1 23 16</inkml:trace>
  <inkml:trace contextRef="#ctx0" brushRef="#br0" timeOffset="46134.935">11752 7095 817 0,'-21'6'507'16,"5"0"-36"-16,11-1-101 16,11-3-192-16,13-2-14 15,7 0-54-15,15 2-23 16,3-4-39-16,15 1-34 16,-5 0-50-16,6-4 100 15,-6 5-622-15,-5-1 213 16</inkml:trace>
  <inkml:trace contextRef="#ctx0" brushRef="#br0" timeOffset="51507.89">13073 6230 783 0,'-36'12'396'0,"5"-1"8"15,8-7-143-15,12-6-105 16,14-7-25-16,16-13 5 15,14-5-31-15,13-8-17 16,6 3-35-16,12 5-16 0,-5 15-19 16,-4 12-12-16,-14 15-10 15,-15 12-12-15,-19 8-10 16,-23 10-17-16,-13 1 3 16,-16 8 3-16,-2-7 15 15,-10 5 11-15,8-8 19 16,-1 2 6-16,10-9 9 15,3-2 10-15,12-8 8 0,8-1-1 16,13-8-3-16,11-4-11 16,12-4-10-16,17-5-10 15,6-3-5-15,15-2-24 16,4-3-35-16,15-2-100 16,-8 1 262-16,10-1-627 15,-15 0 221-15</inkml:trace>
  <inkml:trace contextRef="#ctx0" brushRef="#br0" timeOffset="51941.846">13939 6430 1032 0,'10'-10'361'0,"-8"0"65"16,-2 3-278-16,-7-3-19 15,-3 5-40-15,-10 3-6 0,-6 4-25 16,-10 3 0-16,-1 2-10 16,-7 4 2-16,5 4-16 15,-6 9 4-15,7 4-9 16,-1 7-1-16,10 0-10 16,0 6 6-16,15-7-7 15,9 0-1-15,9-8-8 0,12-6 0 16,9-12-6-16,10-12 0 15,5-8-5-15,10-14 2 16,1-6 0-16,7-8-2 16,-9-1 4-16,-3 0-1 15,-13 7 1-15,-10 8 0 16,-16 12 3-16,-6 11-4 16,-9 12 1-16,-5 9-2 15,-4 5 1-15,-4 8-6 16,3 1-5-16,-2 2-55 15,5-3-38-15,6 0-68 16,8-5-36-16,9-4-323 16,5-10 85-16</inkml:trace>
  <inkml:trace contextRef="#ctx0" brushRef="#br0" timeOffset="52212.038">14194 6504 1068 0,'-8'5'377'0,"6"-1"70"15,7-2-292-15,5 1-9 16,6 1-57-16,10-3-24 15,5 1-30-15,11 1-30 16,1-6-56-16,9-1-81 16,-6-2 13-16,6-1-362 15,-9-3 57-15</inkml:trace>
  <inkml:trace contextRef="#ctx0" brushRef="#br0" timeOffset="52689.784">15187 6372 1058 0,'1'-1'368'16,"-7"-3"53"-16,-3 0-258 0,0-1-62 16,-7 0 3-16,-3 3-25 15,-7 2 8-15,-1 5-16 16,-7 4 0-16,3 5-19 15,-3 5-3-15,5 2-11 16,3 7-2-16,5-5-12 16,3 5-5-16,5-3-8 15,7 1-3-15,7-7-2 0,7-1-1 16,6-6-4-16,11-8 2 16,0-6-5-16,7-8-2 15,0-6 4-15,5-6-4 16,-4-5-2-16,1-3 5 15,-5 5 2-15,-2 0-5 16,-7 8 6-16,-1 13 0 16,-10 8 1-16,-4 13-7 15,-5 9 9-15,-6 12-1 16,-3 4-2-16,-3 6 0 16,3-5 1-16,4-2-5 15,4-10-13-15,6-6-136 16,3-15-145-16,-4-2-258 15,-4-9-98-15</inkml:trace>
  <inkml:trace contextRef="#ctx0" brushRef="#br0" timeOffset="54095.409">15887 6531 948 0,'-27'5'317'0,"-3"-2"89"15,11 1-245-15,3 0 21 16,10-3-32-16,9 2-11 15,12-1-39-15,10-1-27 16,6 0-42-16,10-1-13 0,2-1-13 16,6-5-58-16,-3 1-53 15,-1-4-401-15,-8 1 67 16</inkml:trace>
  <inkml:trace contextRef="#ctx0" brushRef="#br0" timeOffset="54302.158">15989 6318 1118 0,'-19'5'344'16,"3"9"82"-16,4 16-301 16,6 6-46-16,2 11-19 15,2-1-39-15,0 9-15 16,4-10-28-16,0 4-69 15,1-9-26-15,4 3-320 16,1-9 30-16</inkml:trace>
  <inkml:trace contextRef="#ctx0" brushRef="#br0" timeOffset="54708.052">16799 6401 1117 0,'4'-1'370'0,"-13"-1"55"15,-4 2-317-15,-12 3-8 16,-5 0-47-16,-11 8-1 16,-4 0 1-16,-6 8 9 15,9 0-5-15,2 9 8 16,8 2-5-16,4 11-2 16,11-2-7-16,6 3-6 15,13-7-14-15,11-3-7 16,12-15-7-16,18-6-12 15,7-10-8-15,20-11-27 16,2-6-43-16,6-7 20 16,-9 2-496-16,-4-3 134 15</inkml:trace>
  <inkml:trace contextRef="#ctx0" brushRef="#br0" timeOffset="55692.93">12782 7156 656 0,'-8'6'313'0,"4"-3"4"15,5 1-145-15,11 0-58 16,8 1-32-16,15 3 2 15,1-1-16-15,12 3 1 16,0-1-17-16,11-1 8 16,-6-4-11-16,17-3 7 15,2-2-7-15,13-4-1 16,-4-1-15-16,9 2-2 16,-7 2-10-16,12 3-4 15,-8 2-7-15,6 5-2 16,-6 1-6-16,-1 5 2 15,-14-1-2-15,7 0 1 0,-6-2 0 16,6-3 5 0,-5-5-1-16,9-3 1 0,-10-4-1 15,17-3 2-15,-7-3-2 16,15-2 3-16,-11 1 2 16,16-2 4-16,-13 3 1 15,16 2 0-15,-12 4-3 16,19 4 2-16,-10 5-5 15,16 2-7-15,-14 1 0 16,15-1-3-16,-13-4-3 0,14-5 4 16,-19-4 0-16,11-5 9 15,-15-1 11-15,10-4 14 16,-18 2 6-16,5 0 2 16,-16 5-6-16,1 2-13 15,-17 6-12-15,1 3-12 16,-11 2-9-16,7 0-17 15,-11-1-56-15,-2-5-72 16,-11 0-391-16,-24-4 60 16</inkml:trace>
  <inkml:trace contextRef="#ctx0" brushRef="#br0" timeOffset="57574.006">15184 7563 956 0,'-21'8'341'0,"1"-2"64"16,12-3-255-16,12-3 4 0,8-5-35 16,11-1 0-16,5-1-28 15,3 2-15-15,-2 4-29 16,-4 7-18-16,-8 5-18 15,-13 10-9-15,-11 3-3 16,-15 14-8-16,-4 1 5 16,-10 10-6-16,1-7 5 15,2 3 3-15,10-11 20 16,7-8 25-16,14-8 8 16,15-8 13-16,15-8 3 0,23-10-15 15,6-3-30-15,18-5-5 16,-1-3-37-16,11-2-112 15,-17 1-431-15,0 1 91 16</inkml:trace>
  <inkml:trace contextRef="#ctx0" brushRef="#br0" timeOffset="59009.057">17808 7106 894 0,'-37'-2'419'0,"16"0"10"15,4-3-177-15,11-1-95 0,12-1-16 16,6 0-38-16,10 3-8 16,6 2-36-16,10 0-20 15,1 4-26-15,11-5-11 16,-1 1-59-16,7-2-101 16,-13 0-21-16,-3 4-341 15,-20 6 9-15</inkml:trace>
  <inkml:trace contextRef="#ctx0" brushRef="#br0" timeOffset="59201.715">17779 7332 887 0,'-24'13'513'15,"9"-17"-33"-15,13 0-142 16,12-4-184-16,11-3-31 15,9 1-51-15,13 0-24 0,3 2-26 16,14-3-50-16,1 1-99 16,11-4-405-16,-2-3 69 15</inkml:trace>
  <inkml:trace contextRef="#ctx0" brushRef="#br0" timeOffset="60823.704">19657 6516 882 0,'11'-17'339'0,"-6"-5"54"15,-5 6-238-15,-7-2 13 16,-5 2-42-16,-9 4 4 0,-7 2-27 15,-12 5-4-15,-2 3-28 16,-10 13-11-16,5 10-18 16,-6 11-4-16,7 8-10 15,3 13-3-15,13-4-10 16,8 0-7-16,14-10 3 16,16-9-6-16,12-15-5 15,14-10 1-15,7-12 0 16,12-10-5-16,-3-7 4 15,8-9 0-15,-9 0 5 0,0-8-2 16,-11 6-3-16,-3-3-3 16,-13 5 7-16,-6 5-8 15,-9 10 1-15,-7 11 6 16,-5 12-1-16,-8 17-4 16,-4 7 1-16,-9 16 7 15,0 3-4-15,0 6-4 16,4-6 2-16,7 2-27 15,10-12-45-15,11-4-100 16,7-12-34-16,10-14-334 16,4-14 27-16</inkml:trace>
  <inkml:trace contextRef="#ctx0" brushRef="#br0" timeOffset="61085.332">19932 6621 1148 0,'-23'6'398'0,"11"-4"74"15,13-1-319-15,11-1 4 16,10 1-54-16,13-1-17 15,4 1-33-15,13-3-12 16,-1 1-28-16,7-4-71 16,-8 0-77-16,0-1-390 15,-12 0 42-15</inkml:trace>
  <inkml:trace contextRef="#ctx0" brushRef="#br0" timeOffset="61283.987">20203 6415 609 0,'-26'26'562'15,"0"5"-96"-15,3-1-33 16,0 11-275-16,5-2-60 16,2 6-30-16,6-6-51 15,7 4-37-15,5-8-57 16,6 2-100-16,5-10-310 15,7-5 26-15</inkml:trace>
  <inkml:trace contextRef="#ctx0" brushRef="#br0" timeOffset="61659.998">21037 6470 878 0,'18'0'451'0,"-6"-6"9"16,-10-2-191-16,-5 0-119 15,-6 5-41-15,-15 0-21 16,-7 8-42-16,-13 5 2 15,-4 8-21-15,-9 8 7 16,10 7-1-16,-1 9 12 0,12 2-1 16,6 3 8-16,12-8-13 15,10 3-10-15,11-11-15 16,15-6 0-16,10-9-13 16,17-8-26-16,6-9-12 15,14-7-125-15,-2-4-28 16,11-7-374-16,-15 4 12 15</inkml:trace>
  <inkml:trace contextRef="#ctx0" brushRef="#br0" timeOffset="63556.508">19093 7182 880 0,'-46'-1'289'16,"6"-1"74"-16,14 2-246 0,10 0 30 16,15 1-28-16,15 1 5 15,11 1-15-15,26-1 12 16,9-1-28-16,30-7 1 15,11-4-17-15,33-5-4 16,-3-3-24-16,31-4-2 16,-8 3-11-16,21-3-5 15,-13 4-7-15,22-8 7 16,-22 5-5-16,15-1-5 16,-27 6-3-16,-1-1-6 15,-33 9-14-15,-3 1-58 16,-33 3-66-16,-12-2-277 15,-23-5-177-15,-26-13-96 16</inkml:trace>
  <inkml:trace contextRef="#ctx0" brushRef="#br0" timeOffset="64177.836">20310 7572 1241 0,'-11'-7'384'15,"12"-8"100"-15,14-2-341 16,9 1-8-16,0 1-35 16,2 8-20-16,-10 11-30 15,-7 15-17-15,-10 5-25 16,-9 12-6-16,-9 1 0 15,-10 10-3-15,-2-2 2 16,-2 9 0-16,5-5 12 0,5-5 15 16,15-10 6-16,11-5 4 15,16-14 0-15,14-7-9 16,10-5-19-16,17-3-7 16,3-2-24-16,8 1-118 15,-9 0-54-15,5 6-379 16,-18-1-6-16</inkml:trace>
  <inkml:trace contextRef="#ctx0" brushRef="#br0" timeOffset="70488.731">1704 8190 895 0,'4'-1'338'0,"-3"-11"40"16,5-10-203-16,2-3-77 15,4-10-12-15,1 1-39 16,3-3-9-16,-1 5-25 16,1 3 3-16,-3 10-9 15,-1 9-3-15,-7 13 3 16,-4 14 0-16,-3 7 0 15,-5 10 4-15,-1 0 0 0,0 4 3 16,6-8 0-16,3-7-1 16,6-10-5-16,8-11 7 15,3-12-5-15,11-14 1 16,2-5-5-16,5-11 3 16,-4 2-5-16,2-1 1 15,-10 11-8-15,-1 8 12 16,-9 13 1-16,-4 13 16 15,-6 8 8-15,-7 12 3 16,-1 5-11-16,-3 4-3 16,1-5-21-16,-2 2-58 15,3-8-39-15,3-2-387 16,2-9 66-16</inkml:trace>
  <inkml:trace contextRef="#ctx0" brushRef="#br0" timeOffset="78104.245">40 9209 1043 0,'-24'-2'300'16,"12"-3"74"-16,11 1-274 15,11 2-64-15,19 2-9 16,11-1-6-16,24-1-11 16,7-1-4-16,31-3-8 15,2-1 8-15,28-2-9 16,4 2 6-16,29-3 1 15,-7 2 0-15,38-1 0 16,-11 2-1-16,40-1 2 16,-12 2 2-16,46 0 6 0,-16 0-1 15,49 0 11-15,-19 0-4 16,55 0 13-16,-28 2 1 16,53 3 3-16,-26 0-4 15,55 5 0-15,-40 3-13 16,64 3-7-16,-40 1-7 15,42 4-1-15,-21-1-2 0,62 1 3 16,-40 0 7-16,65 2 11 16,-27-2 0-16,49 2 17 15,-44-1-8-15,63 3 2 16,-47-5-6-16,66 4 4 16,-51-2-6-16,68 7 5 15,-55-3-5-15,72 8 0 16,-63-3-6-16,70 5 1 15,-58-4-4-15,74 3 8 16,-67-2-6-16,89-2 2 16,-62-6-8-16,82 2 1 15,-67-2-1-15,85 2-1 16,-78 1 0-16,76 10 0 16,-84 0 5-16,69 10 1 15,-78-1 4-15,57 11 6 16,-101-4-2-16,89 7-4 15,-80-4-5-15,68 7-3 0,-72-6-9 16,80 2-4-16,-93-5-4 16,50 2-54-16,-80-8-107 15,41 2-423-15,-72-8 57 16</inkml:trace>
  <inkml:trace contextRef="#ctx0" brushRef="#br0" timeOffset="79437.231">1642 9935 1225 0,'2'-20'295'0,"-3"10"138"16,-2 17-345-16,-3 19 1 16,0 8-9-16,-2 20-12 15,-1 6-33-15,0 15-15 16,1-7-12-16,0 6-4 16,2-10-1-16,0 2 1 15,1-15-13-15,4-4-92 16,-2-14-51-16,2-15-319 15,-4-20-3-15</inkml:trace>
  <inkml:trace contextRef="#ctx0" brushRef="#br0" timeOffset="79640.076">1350 9870 1332 0,'-2'-15'468'16,"1"11"64"-16,10 10-354 15,13 4-58-15,6 1-48 16,15-2-26-16,5-1-18 16,16-8-11-1,5-7-8-15,24-6-21 16,-2-5-41-16,10 0-148 0,-10 8-360 0,-4 16 30 16</inkml:trace>
  <inkml:trace contextRef="#ctx0" brushRef="#br0" timeOffset="80038.401">2265 10347 1110 0,'-3'-17'415'0,"-4"3"57"16,-6 2-291-16,-6 5-49 15,-1 4-38-15,-7 5-7 16,-2 5-21-16,-6 6-6 16,4 4-11-16,-1 6-16 15,9 1-14-15,1 5-8 0,9 0-1 16,5 1-5-16,7-6 0 16,7-2-3-16,8-11 1 15,8-11-1-15,4-11 0 16,11-14-1-16,2-7 3 15,3-10-5 1,-5 2 2-16,-2 2-2 0,-10 10 3 16,-8 13-3-16,-10 14 5 15,-10 18-4-15,-6 10-1 0,-6 16-2 16,-3 4 5-16,-2 4-7 16,6-9 5-16,7-5-51 15,10-18-56-15,11-16-96 16,9-22-36-16,16-25-314 15,7-12 50-15</inkml:trace>
  <inkml:trace contextRef="#ctx0" brushRef="#br0" timeOffset="80569.893">2738 9689 1173 0,'15'-28'429'0,"-12"10"47"15,-11 21-329-15,-11 26-41 16,-7 18-71-16,-12 27-20 15,1 8-21-15,-6 23-7 16,5-8 5-16,1 4-5 0,11-17 11 16,5-2-1-16,10-28 3 15,10-9 2-15,13-21 0 16,9-13-5-16,5-17 4 16,10-15-4-16,1-8 6 15,3-10 0-15,-5 0 1 16,-2 1-15-16,-11 8-13 15,-7 8-7-15,-10 13 2 0,-10 12-1 16,-7 9 16-16,-5 12 17 16,2 4 2-16,0 6-6 15,5-3 4-15,8 1-2 16,6-11-1-16,10-3-2 16,8-10 9-16,7-9-5 15,3-5 5-15,9-8-8 16,-5-2 5-16,3-4-9 15,-4 3 7-15,0-4-9 16,-10 5 5-16,-1 2-3 16,-7 5 3-16,-3 6-3 15,-7 6 4-15,-4 11 0 16,-3 7 5-16,-5 9-3 16,-2 3 0-16,-2 7-2 15,1-5 0-15,0-2-4 16,3-11 0-16,4-8-61 0,3-15-46 15,3-21-329-15,6-11 31 16</inkml:trace>
  <inkml:trace contextRef="#ctx0" brushRef="#br0" timeOffset="80671.874">3248 9786 1330 0,'-14'4'321'0,"-16"18"89"16,-1 8-417-16,-1 15-414 15,4-2 89-15</inkml:trace>
  <inkml:trace contextRef="#ctx0" brushRef="#br0" timeOffset="81003.632">3408 10225 1110 0,'-14'19'404'15,"-4"2"38"-15,-3 9-268 16,-1 2-130-16,-2 11 10 16,3-1-8-16,6 1 9 15,10-8 3-15,9-7-3 16,10-13-24-16,13-13-15 16,1-15-6-16,8-13-6 15,-1-7 3-15,5-13 0 16,-5 1-2-16,-2-1-7 15,-5 12 5-15,-6 5-4 0,-11 18 1 16,-7 14-2-16,-8 13 2 16,-9 10-3-1,-3 7-7-15,-3 6-55 0,3-5-36 16,3 0-57-16,8-10-38 0,9-8-297 16,7-9 88-16</inkml:trace>
  <inkml:trace contextRef="#ctx0" brushRef="#br0" timeOffset="81403.311">3895 10258 986 0,'8'-14'365'15,"-12"11"57"-15,-9 3-250 16,-6 9-63-16,-13 6-21 16,-3 6-24-16,-5 11 15 15,2 2 2-15,2 6 7 16,11-4-8-16,10-5-19 15,12-13-35-15,13-5-9 16,6-14-18-16,10-12 4 16,4-5 1-16,6-9-2 15,-3-2-5-15,7-5 6 0,-7 4-5 16,-1-1 1-16,-7 10-1 16,0 7 3-16,-8 14 2 15,-3 17-1-15,-6 16-3 16,-6 19 2-16,-4 7-2 15,-8 20-1-15,-6-2 2 16,-12 18-1-16,-6-9 2 16,-15 9 5-16,-3-14 4 0,-9-3 22 15,4-23 12-15,-3-13-6 16,13-23-4-16,-5-17-16 16,7-19-40-16,-15-35-551 15,3-12 168-15</inkml:trace>
  <inkml:trace contextRef="#ctx0" brushRef="#br0" timeOffset="81955.37">5003 9867 905 0,'19'-72'395'16,"-6"29"11"-16,-5 19-192 15,-8 24-112-15,-10 28-27 16,-7 17-16-16,-9 21-17 16,-3 7-14-16,-5 19-9 15,2-12-10-15,-3 9-5 16,1-18-1-16,1 3-7 0,3-21-15 15,3-6-69 1,10-19-50-16,1-18-313 0,7-17 22 16</inkml:trace>
  <inkml:trace contextRef="#ctx0" brushRef="#br0" timeOffset="82421.271">4743 10159 846 0,'-8'16'326'0,"-5"20"61"16,1 3-212-16,1 10 3 15,8-9-25-15,9-2 0 16,9-15-30-16,11-11-10 16,8-15-35-16,12-18-21 15,1-13-22-15,11-20-10 16,-4-10-17-16,7-16-5 16,-8 1 3-16,4-6-6 15,-11 11-2-15,-3 8 3 16,-15 21 3-16,-8 15-7 15,-13 22 4-15,-15 22 2 16,-9 14 1-16,-8 17-7 16,-4 9 9-16,-4 16-3 15,7-3-3-15,0 8-1 16,9-9 5-16,4 1-8 0,9-18 6 16,8-6-2-16,7-18 2 15,14-10-2-15,6-17 7 16,9-16-11-16,2-10 9 15,4-9-3 1,-8-1 4-16,-1-4-7 16,-8 13 3-16,-5 5-2 15,-9 11-4-15,-6 16-2 16,-8 13 8-16,-11 18-3 16,-6 8 0-16,-7 16-1 0,-1-6-1 0,0 3-29 15,10-11-19 1,6-8-74-16,11-13-25 15,4-11-224-15,8-13-136 0,13-13-26 16</inkml:trace>
  <inkml:trace contextRef="#ctx0" brushRef="#br0" timeOffset="82786.679">5654 10286 1223 0,'-6'10'404'0,"14"2"99"16,10-5-342-16,12-4 2 15,2-7-53-15,9-7-12 16,-1-5-44-16,1-4-13 16,-10 2-20-16,-4 0-7 15,-15 5-7-15,-9 2 2 16,-13 5-2-16,-13 1-3 15,-5 6-1-15,-17 3 0 16,-1 4-2-16,-10 11-2 0,7 10 2 16,1 9 17-16,15 2 3 15,9 7-1-15,19-11 4 0,18-4-6 16,16-17-14-16,25-14-24 16,8-14-41-1,19-13-527-15,-9-8 146 16</inkml:trace>
  <inkml:trace contextRef="#ctx0" brushRef="#br0" timeOffset="83326.765">6696 10248 1126 0,'15'-39'333'0,"-11"11"85"16,-3 22-306-16,-5 15-2 16,-4 16-36-16,-6 17-17 0,-2 9-13 15,-4 18-30-15,3 0-2 16,-1 10-6-16,4-10 0 15,0 5-20-15,6-17-47 16,-1-7-81-16,4-19 119 16,1-14-442-16,-1-20 123 15</inkml:trace>
  <inkml:trace contextRef="#ctx0" brushRef="#br0" timeOffset="83619.863">6628 10248 922 0,'13'-30'444'0,"-4"3"49"16,0 10-216-16,5-1-64 16,3 6-62-16,5 2-34 15,1 5-66-15,3 7-20 16,-2 6-14-16,-1 6-9 16,-5 7-6-16,-4 9 1 15,-8-1-2-15,-9 11-6 16,-5 1 3-16,-11 0-2 15,-5-4 3-15,-5-2-3 16,4-11-1-16,-4-6-40 16,7-9-13-16,8-9-90 15,10-9-26-15,14-16 42 0,12-9-366 16,19-17 131-16</inkml:trace>
  <inkml:trace contextRef="#ctx0" brushRef="#br0" timeOffset="83759.583">7164 10052 934 0,'18'14'334'16,"-15"12"61"-16,-10 9-257 16,-7 10-18-16,-4 0-41 0,-4 8-32 15,2-7-28-15,4-2-17 16,5-10-2-16,1-5-44 16,7-10-41-16,1-13-329 15,2-8 63-15</inkml:trace>
  <inkml:trace contextRef="#ctx0" brushRef="#br0" timeOffset="84053.081">7229 10206 1034 0,'8'-1'401'0,"3"-2"76"16,1-2-272-16,9-5-9 15,1 2-46-15,8-6-42 16,0 1-49-16,6-3-19 15,-1 4-30-15,0 2-10 16,-7 8 0-16,-5 10-5 16,-11 10 0-16,-10 15 2 15,-7 7 0-15,-13 12-1 16,-2-3 6-16,-4 7-4 16,4-11 0-16,2-7-13 15,9-15-13-15,5-12-60 16,6-18-21-16,3-17-43 15,3-9-33-15,4-19-46 16,0-6-215-16,-1-17 52 0</inkml:trace>
  <inkml:trace contextRef="#ctx0" brushRef="#br0" timeOffset="84155.135">7552 9870 871 0,'-10'11'179'0,"-2"7"-179"0,1 1-171 0</inkml:trace>
  <inkml:trace contextRef="#ctx0" brushRef="#br0" timeOffset="84392.636">8019 10165 939 0,'13'7'495'15,"-14"-16"-9"-15,-9 4-180 16,-6 3-156-16,-11-1-22 15,-4 7-69-15,-9 4 3 16,4 7-15-16,-3 7-9 16,5 2-5-16,4 5-10 0,12 0-14 15,8 1-4-15,10-6-1 16,10-2-11-16,11-8 0 16,10-6-47-16,5-7-58 15,8-8-111-15,-1-4-329 16,9 0 19-16</inkml:trace>
  <inkml:trace contextRef="#ctx0" brushRef="#br0" timeOffset="84786.227">8271 10258 1115 0,'3'7'379'0,"4"0"86"16,5-7-295-16,9-5 11 16,3-4-36-16,1-2-22 15,-2-4-33-15,2-3-31 16,-7 2-33-16,-4-2-13 0,-6 3-6 16,-6 0-1-16,-10 3-2 15,-6 3 0-15,-8 2 3 16,-9 3-8-16,-3 4 0 15,-3 9 1-15,2 6 6 16,4 12-6-16,9 7 15 16,6 9-8-16,8-2 10 15,8 3-9-15,9-10-2 16,13-5-9-16,8-13 7 0,10-11-37 16,2-12-66-16,4-8-470 15,-7-3 105-15</inkml:trace>
  <inkml:trace contextRef="#ctx0" brushRef="#br0" timeOffset="85785.881">8930 10145 780 0,'21'-12'355'0,"-5"-1"30"16,-6 6-169-16,-8 5-45 16,-6 1-26-16,-9 2-7 15,-6 3-35-15,-11 3-5 16,-2 4-49-16,-5-1-1 16,5 1-17-16,3 3 5 15,9-3-7-15,8 1-4 16,8 3-6-16,6 4-9 15,8-1-6-15,5 9-4 16,1-2 1-16,3 7-4 16,-1-2 13-16,-3 3 8 15,-6-7 6-15,-4 1 9 0,-5-9 2 16,-6-2-2-16,-2-8-10 16,-4-4-5-16,-2-9-8 15,-3-9-19-15,0-6-40 0,-5-14-149 16,1-2-371-16,-10-22 36 15</inkml:trace>
  <inkml:trace contextRef="#ctx0" brushRef="#br0" timeOffset="86519.885">9660 10609 781 0,'-6'27'390'16,"6"-23"4"-16,2-23-161 16,8-28-92-16,3-16-21 15,10-26-1-15,-3-2-9 16,5-20-5-16,-6 12-19 15,1-13-23 1,-9 19-30-16,2 4-18 16,-5 30-11-16,-3 17-7 0,-2 27 0 15,0 17-6-15,-1 18 5 0,4 14-30 16,-1 4-32-16,3 8-71 16,3-4-46-16,-3-1-332 15,-5-11 49-15</inkml:trace>
  <inkml:trace contextRef="#ctx0" brushRef="#br0" timeOffset="86889.125">9638 10216 1099 0,'-22'10'485'16,"7"-9"28"-16,10 3-254 15,5-3-103-15,9-2-22 16,5 2-66-16,10-4-16 15,5-1-18-15,13-3-18 0,3-1-18 16,10-3-5-16,-4 2-14 16,4 2-47-16,-13 4-26 15,0 2-50-15,-12 3-9 16,-7 5 14-16,-12 0 49 16,-4 5 23-16,-7 3 56 15,-4 10 29-15,-7 0 25 16,0 10 30-16,-1 0 12 0,-4 7 3 15,5-6-14-15,1 2-26 16,6-7-30-16,4-4-11 16,5-7-9-16,4-6-38 15,2-8-43-15,2-11-84 16,-2-8-229-16,2-12-95 16,0-4-92-16</inkml:trace>
  <inkml:trace contextRef="#ctx0" brushRef="#br0" timeOffset="87320.219">10101 10291 850 0,'2'2'387'16,"-1"1"28"-16,7 1-148 15,4-1-92-15,7-3-7 16,4-2-45-16,7-4-23 0,1 0-48 16,7-6-18-16,-1-1-18 15,5-3-12-15,-6 1-1 16,-2 0 0-16,-10 2-3 15,-5 5-3-15,-13 2 9 16,-8 5 0-16,-8 2 2 16,-11 6-2-16,-3 2 2 15,-8 3-4-15,2 5 1 16,-5 8-5-16,10 0 4 16,0 7-3-16,11 0 0 0,6 3-1 15,9-6 0-15,11 0 3 16,8-9 12-16,10-5 6 15,3-11-1-15,11-10 4 16,-3-9-6-16,2-9-10 16,-7-1-4-16,-4-5 2 15,-14 1-1-15,-10 0-3 16,-12 4 3-16,-15 2-5 16,-11 6-1-16,-15 10-37 15,-1 10-17-15,-4 14-52 16,11 5-27-16,8 7-68 15,15-3 7-15,10 2-305 16,13-10 83-16</inkml:trace>
  <inkml:trace contextRef="#ctx0" brushRef="#br0" timeOffset="87851.904">10747 10212 1067 0,'14'-16'411'16,"-14"10"49"-16,-8 7-264 0,-3 5-61 15,-4 11-36-15,-4 2-49 16,0 4-17-16,2 2-18 16,4 5-8-16,5-7-2 15,6-1-7-15,8-6 4 0,7-4-5 16,3-10 7-16,9-5-8 16,1-6 3-16,4-10 0 15,-2-3 3-15,4-4-5 16,-8 1 8-16,1 5-3 15,-8 5-1-15,-5 5 3 16,-5 8 1-16,-6 7-8 16,-4 4 3-16,-3 7 0 15,0 5-4-15,-2 3 0 16,5-1 5-16,0 0-4 16,4-7 3-16,9-4-1 15,0-8 1-15,8-2 2 16,2-6 1-16,5-3 1 15,-2-3-5-15,9-4 2 16,-6-2-4-16,3-1 4 16,-6 0-7-16,-1 1 8 15,-8 3-4-15,0 2 3 0,-6 3-1 16,0 5 1-16,-4 1 2 16,0 12 15-16,-2 1 2 15,-1 7 3-15,0 2 4 16,-1 7 0-16,0-2-16 0,-1 2-2 15,1-5-2 1,1-4-4-16,3-9 0 0,2-10-119 16,3-8-408-16,4-7 96 15</inkml:trace>
  <inkml:trace contextRef="#ctx0" brushRef="#br0" timeOffset="88535.705">12208 10172 954 0,'20'0'378'16,"-10"-7"37"-16,-4-2-224 15,-9 2-45-15,-10-3-23 16,-8 1-55-16,-11-2 5 16,-2 2-17-16,-7 0-16 15,6 9-5-15,-3 6-2 16,8 10-4-16,2 10-9 0,11 1 6 16,10 9-6-16,10-1-2 15,9 2-6-15,9-10 1 16,3 6-7-16,-5-10 4 15,-1 1-1-15,-6-6-1 16,-7 3-6-16,-4-6 2 16,-5 1-2-16,-8-4-1 15,-5-4-1-15,-5-7 3 16,-8-6-9-16,0-6-11 0,-4-9-73 16,6-2-42-16,8-8-85 15,13-5-317-15,20-19 51 16</inkml:trace>
  <inkml:trace contextRef="#ctx0" brushRef="#br0" timeOffset="88904.138">12538 9733 1165 0,'23'-5'372'0,"-17"15"79"16,-12 13-324-16,-9 15-9 15,-7 4-58-15,-6 14-9 16,2 0-24-16,-8 12-20 15,9-3-2-15,-3 9-7 16,8-7 0-16,3 0-11 16,15-16-1-16,7-11-19 15,11-17-10-15,12-16-18 16,5-13 8-16,8-17 2 0,0-8 20 16,1-8 14-16,-5 4 24 15,0 3 11-15,-11 11 14 16,-4 12 15-16,-12 12 9 15,-6 15 1-15,-8 7-8 16,-5 12-13-16,-4 1-16 0,-1 6-8 16,1-7-7-16,3 0-4 15,3-11 0-15,4-7-16 16,5-16-55-16,7-19 82 16,5-13-491-16,7-17 136 15</inkml:trace>
  <inkml:trace contextRef="#ctx0" brushRef="#br0" timeOffset="89005.254">12876 9850 1100 0,'-17'12'231'0,"-6"12"92"16,5 5-343-16,9 6-71 16,11-1-95-16,11 5-150 15,9-4-32-15</inkml:trace>
  <inkml:trace contextRef="#ctx0" brushRef="#br0" timeOffset="89368.397">13128 10219 1007 0,'13'5'363'16,"-10"-9"48"-16,-5 2-280 15,-11 3-1-15,-6-2-51 16,-10 5-3-16,-4 7-9 16,-5 5 8-16,0 2-1 15,-5 14 8-15,8 0-16 16,4 7-5-16,9-4-23 0,17-5-16 15,18-14-20 1,17-15-3-16,12-16-3 0,13-15 2 16,-2-10 0-16,5-13 2 15,-7-2-2-15,6-15 0 16,-10 1 5-16,3-11-4 16,-11 9 3-16,-4 1 0 15,-15 22 1-15,-9 19-5 16,-14 25 5-16,-16 26-5 15,-9 20 2-15,-13 24-2 16,-2 9 1-16,-4 14-2 16,7-11 3-16,8-1-38 15,16-17-35-15,8-5-118 16,11-20-343-16,11-5 38 16</inkml:trace>
  <inkml:trace contextRef="#ctx0" brushRef="#br0" timeOffset="89736.294">13488 10296 980 0,'-3'8'347'16,"3"4"69"-16,5-2-233 16,4-2-16-16,5-3-18 0,7-7-8 15,1-9-28-15,8-6-28 16,-3-4-45-16,0-1-14 15,-6 5-18-15,-7 2-4 16,-11 5-6-16,-10 3 1 16,-8 2 6-16,-9 6-8 15,-4 2 1-15,-6 8 2 16,2 6 3-16,-4 11-9 16,6 5 20-16,-4 14 34 15,7 0 13-15,2 6 13 16,14-8 4-16,13-8-14 15,14-15-35-15,19-19-11 16,10-17-19-16,18-19-58 16,-4-7-131-16,1-7-124 15,-11 6-295-15</inkml:trace>
  <inkml:trace contextRef="#ctx0" brushRef="#br0" timeOffset="90437.795">14539 10039 934 0,'34'-97'350'15,"-3"11"76"-15,-8 29-264 16,-9 22 14-16,-14 28-52 15,-14 30-31-15,-8 16-41 16,-9 23-10-16,1 12-28 0,-7 22-4 16,3-10-2-16,2 8-9 15,7-17 4-15,9-7-4 16,9-26 0-16,17-14-4 16,10-21 6-16,15-18 3 15,7-18-2-15,17-19-3 16,0-3 6-16,6-5-5 15,-9 9-6-15,-7 10 3 16,-15 21 6-16,-14 11-5 16,-14 13 6-16,-13 18-2 15,-9 4 0-15,-13 12-2 16,-3 0 1-16,-11 6 3 16,4-7-4-16,-4-1 2 15,8-14-1-15,0-7 0 16,9-13-2-16,0-10-30 15,9-9-26-15,3-4-50 0,8-4-43 16,6-2-334-16,11 4 78 16</inkml:trace>
  <inkml:trace contextRef="#ctx0" brushRef="#br0" timeOffset="90801.961">15135 10294 1128 0,'6'7'366'15,"0"-5"87"-15,8-2-282 16,4-7-16-16,6-8-22 16,0 0-50-16,-1-5-19 15,-1 0-42-15,-5-2-13 16,-9 6-1-16,-12 0-4 15,-9 7 2-15,-17 3-5 16,-8 8 0-16,-10 12-6 16,1 6 7-16,-5 12 7 15,10 5 10-15,5 9 4 16,13-5 0-16,8 7-4 16,12-13-7-16,10-1-6 15,13-10-3-15,12-9-7 0,6-12-51 16,12-8-134-16,-4-10-355 15,3-6 24-15</inkml:trace>
  <inkml:trace contextRef="#ctx0" brushRef="#br0" timeOffset="91718.548">15476 10804 854 0,'-3'13'301'0,"3"-9"70"16,5-12-210-16,7-19-15 16,3-10-1-16,8-27-14 15,2-13-15-15,3-20 8 16,-2-2-25-16,-1-26-3 16,-8 10-15-16,-3-18-19 15,-6 18-28-15,3 2-14 16,-7 32-15-16,1 19-7 15,-1 34 0-15,-5 21-5 16,-4 25-14-16,-5 19-106 16,-1 13-41-16,-6 21-380 15,-5-5 16-15</inkml:trace>
  <inkml:trace contextRef="#ctx0" brushRef="#br0" timeOffset="92186.999">15419 10400 1262 0,'-6'2'419'16,"11"-5"75"-16,6-5-349 16,15-5-24-16,4-1-62 15,16-4-11-15,2 2-23 16,17-3-21-16,-5 2-9 16,4-3-21-16,-9 5-5 15,-3 2-3-15,-17 1 4 0,-6 3 2 16,-11 4 24-16,-7 2 4 15,-10-1 7-15,-7 2 3 16,-6 3 8-16,-7 3 3 16,-7-2 1-16,-4 7 5 15,1 1 6-15,-4 7 10 16,6 3-3-16,2 8 6 16,10 0-18-16,7 3-6 15,12-6-14-15,7-2-4 16,8-9-4-16,8-5 1 15,2-9-2-15,6-5 5 16,-2-7-2-16,2-4-4 16,-9-3 4-16,-1-4 1 15,-13 0-2-15,-8-1 0 16,-10 3 3-16,-13 6-1 0,-5 8-8 16,-9 10-36-16,2 8-33 15,-2 8-84-15,10 1-42 16,7 2-348-16,14-3 57 15</inkml:trace>
  <inkml:trace contextRef="#ctx0" brushRef="#br0" timeOffset="92324.003">16209 10197 1065 0,'23'-18'367'0,"-8"4"37"15,-11 9-295-15,-4 14-46 16,-3 10-46-16,-10 10-10 15,-1 4-7-15,-3 10 0 16,1-4-12-16,1 4-73 16,2-10-325-16,2-1 77 15</inkml:trace>
  <inkml:trace contextRef="#ctx0" brushRef="#br0" timeOffset="92718.337">16320 10311 999 0,'11'-1'318'16,"3"1"55"-16,4-1-278 15,9 0-2-15,-1-3-38 16,6-3-5-16,-2-3 10 16,6-5 10-16,-7 2-3 15,2-4 3-15,-5 1-9 16,2 1-13-16,-7 3-26 15,0 0-9-15,-8 5-9 16,-2-1 1-16,-7 4-7 0,-6 1 8 16,-7 1 1-16,-7-1 3 15,-4 2-5-15,-6 2 3 16,0 6-2-16,2 7 12 16,5 3-1-16,1 10 3 15,7-1-2-15,5 4 0 16,7-6-14-16,6 2 2 15,7-10-6-15,8-1 2 16,3-8-3-16,9-6-66 16,-1-6-63-16,8 0-379 15,-1-3 45-15</inkml:trace>
  <inkml:trace contextRef="#ctx0" brushRef="#br0" timeOffset="95408.941">882 11826 1003 0,'15'-67'381'0,"-3"17"58"16,-6 29-268-16,-9 27-23 16,-6 27-37-16,-6 26-25 15,-2 8-37-15,1 14-11 16,3-3-19-16,4 6-18 16,3-13-7-16,2 4 2 15,3-11-37-15,1-4-72 0,0-18-45 16,1-11-327-1,-1-21 25-15</inkml:trace>
  <inkml:trace contextRef="#ctx0" brushRef="#br0" timeOffset="95700.616">758 11895 1085 0,'-11'-16'347'0,"4"-8"105"16,16-3-285-16,10-9 1 15,11-4-19-15,15-3-7 16,4 7-45-16,5 4-19 16,-7 15-39-16,-2 10-15 15,-14 13-21-15,-6 15-2 16,-13 4-4-16,-7 10 3 16,-12 2-5-16,-7 4-9 15,-5-6-14-15,-8 4-35 16,0-8-30-16,-9-1-66 15,3-8-12-15,-2-3-48 16,9-9-268-16,3-8 87 16</inkml:trace>
  <inkml:trace contextRef="#ctx0" brushRef="#br0" timeOffset="96172.285">1358 11922 998 0,'17'12'407'0,"-5"-8"47"15,7-10-217-15,1-5-117 16,6-11 2-16,-4-2-59 0,2-9-20 16,-4 3-20-16,3-1-9 15,-10 3-11-15,-3 4-2 16,-10 7-2-16,-12 4 2 15,-8 10 2-15,-11 5-5 16,-7 6 4-16,-10 11 2 16,2 7-6-16,-4 9 1 15,10 3 2-15,5 8 1 16,13-5 2-16,11 3-1 16,13-11-1-16,12-7-2 15,11-12-3-15,17-6-2 16,5-13 8-16,8-8-4 15,1-9-1-15,4-10 2 16,-12-2-3-16,-2-6-1 16,-9 5 4-16,-6 4 3 15,-10 11-2-15,-9 8 0 16,-10 12-1-16,-6 11-1 16,-5 12-1-16,-6 12 3 15,1 6 3-15,-2 5-6 16,4-3 0-16,1-5-92 15,7-13-30-15,0-7-378 16,6-10 28-16</inkml:trace>
  <inkml:trace contextRef="#ctx0" brushRef="#br0" timeOffset="96605.689">1767 11794 979 0,'6'-6'426'0,"0"4"5"16,1 2-262-16,4 0-55 15,1-1-56-15,8-3-60 16,2 0 5-16,8 1-3 16,-4 1-5-16,3 2-8 15,-6 2-26-15,-3 4-37 16,-9 0-16-16,-2 5-37 16,-5 3 0-16,-6 7 30 15,-3 4 34-15,-4 13 18 16,0 5 38-16,-2 13 11 15,2 1 6-15,2 6 18 16,5-6 10-16,3-5 18 16,2-15-2-16,5-10 17 15,3-14-7-15,1-14 33 16,1-14 5-16,4-17 22 0,-2-11-8 16,2-22 8-16,-4-5-32 15,2-25-6-15,-4-1-17 16,0-30-8-16,-2-1-17 15,1-20-11-15,-5 19-18 16,-1 10-7-16,1 40-8 0,-1 27-6 16,-3 39-23-16,-1 31-119 15,-2 15-54-15,-3 17-340 16,2 6-17-16</inkml:trace>
  <inkml:trace contextRef="#ctx0" brushRef="#br0" timeOffset="96802.505">1986 11931 941 0,'10'5'310'0,"-5"-5"71"16,5-7-253-16,10-2-7 16,1-3-35-16,9-2-14 15,0 0-32-15,10-1-14 0,-4 1-24 16,6-2-29-16,-4 4-25 15,0-2 227-15,-11 2-596 16,1 5 250-16</inkml:trace>
  <inkml:trace contextRef="#ctx0" brushRef="#br0" timeOffset="97166.985">2439 11839 897 0,'2'6'269'0,"0"-2"85"16,6 0-246-16,4-4 9 15,1-3-4-15,6-4 34 16,3-2-8-16,3-7 18 16,1-1-23-16,1-5-22 15,-5 2-46-15,-3-3-24 16,-9 5-29-16,-2 2-6 16,-9 5 2-16,-12 3-11 15,-4 6 2-15,-11 8 1 16,-5-1-1-16,-6 9 1 15,3 6 1-15,-1 7 8 16,5 5 4-16,2 10 4 16,9 0 2-16,4 6 1 15,10-6-4-15,7-3-7 16,10-10-6-16,9-11-9 0,7-9 5 16,7-12-27-16,2-9-37 15,5-7-115-15,-5-2-19 16,4-9-360-16,-10 6 18 15</inkml:trace>
  <inkml:trace contextRef="#ctx0" brushRef="#br0" timeOffset="97701.315">3051 11778 1133 0,'-9'-14'531'0,"-4"8"-4"15,-8 1-251-15,2 3-170 16,-8 7-26-16,1 3-51 0,-6 8 2 16,5 5 0-16,-2 10-5 15,7 2-5-15,4 8-8 16,5-8-6-16,8 5-5 16,10-9 1-16,10-7-12 15,7-11 4-15,14-12-16 16,4-16-25-16,13-18-96 15,-1-8-30-15,5-20-385 16,-7 0 37-16</inkml:trace>
  <inkml:trace contextRef="#ctx0" brushRef="#br0" timeOffset="97866.781">3397 11333 688 0,'18'-60'526'16,"-14"24"-66"-16,-7 16-56 15,-4 23-243-15,-5 16-22 16,-6 15-65-16,-6 19-14 0,-2 4-19 15,-1 15-3-15,3-4-13 16,3 11-5-16,6-7-11 16,4 7-11-16,5-9-52 15,6 2-134-15,1-18-22 16,3-7-320-16,-2-23-30 16</inkml:trace>
  <inkml:trace contextRef="#ctx0" brushRef="#br0" timeOffset="98042.795">3141 11753 1211 0,'-7'2'546'0,"1"3"34"16,6-1-334-16,0-3-40 16,6-3-110-16,12-5-36 15,6-5-45-15,20-5 1 16,9-5-43-16,13-9 38 15,-3-9-604-15,2-8 174 16</inkml:trace>
  <inkml:trace contextRef="#ctx0" brushRef="#br0" timeOffset="98700.65">4216 11732 964 0,'10'-6'318'16,"-12"-1"94"-16,0 1-268 15,-9 0 21-15,-6-1-25 16,-10 1-21-16,-3 3-31 16,-12 8-3-16,3 3-28 15,-6 13-2-15,7 6-15 0,-1 9-9 16,11 3-11-16,8 6-7 16,11-7-9-16,14 0-4 15,9-8 1-15,12-4 1 16,8-14-44-16,11-9-98 15,3-11-20-15,13-13-75 16,-2-8-298-16,6-6 92 16</inkml:trace>
  <inkml:trace contextRef="#ctx0" brushRef="#br0" timeOffset="99000.082">4475 11765 1101 0,'-12'-2'389'0,"-8"2"72"16,-1 1-296-16,-6 6-20 15,1 1-48-15,-6 6-17 0,5 3-477 16,-1 11 440-16,6-1-21 16,4 9 2-16,10-3-5 15,9 4 438-15,9-11-449 16,10-4 1-16,5-10-3 16,10-8-7-16,0-13 7 15,6-8-6-15,-3-7-1 16,2-12-1-16,-7 1 3 0,-7-3-1 15,-9 2 0-15,-14 1 6 16,-13 11-6-16,-12 7-4 16,-7 9-8-16,-11 14-26 15,5 7-26-15,-2 13-62 16,8 0-24-16,8 7 141 16,12-6-480-16,16-5 209 15</inkml:trace>
  <inkml:trace contextRef="#ctx0" brushRef="#br0" timeOffset="103982.938">4817 11810 1004 0,'6'-13'337'0,"-2"6"63"16,2 12-286-16,-4 10-5 15,-4 9-43-15,-1 12-9 16,-1 0-18-16,-5 6-5 16,1-4-6-16,0-1 5 15,4-9-9-15,4-3 6 16,4-12 0-16,9-11-6 15,3-7-15-15,6-17 1 16,0-10-12-16,9-10 2 16,-1-2 0-16,1-6 4 15,-4 11-6-15,-2 5 7 16,-10 12-2-16,-4 8-4 0,-6 10-2 16,-3 8 3-16,-4 6-2 15,-4 6 4-15,-1 6 0 16,-1 6 2-16,-2 0 0 15,3 2-1-15,4-5-2 16,5 0 2-16,2-8-5 0,5-6 3 16,4-7 0-16,8-9-6 15,1-9 2-15,8-9 8 16,2-5-4-16,5-4 1 16,-5 3 2-16,-2 3-4 15,-7 8 0-15,-6 8 3 16,-10 8-8-16,-5 9 6 15,-6 5-3-15,-6 10 2 16,-6 5-7-16,-1 10-3 16,0-3-14-16,3 8-56 15,5-8-28-15,9 0 154 16,6-15-508-16,12-5 209 16</inkml:trace>
  <inkml:trace contextRef="#ctx0" brushRef="#br0" timeOffset="104182.023">5489 11819 1024 0,'6'-11'403'16,"-6"1"14"-16,-1 9-278 15,-2 7-48-15,0 6-49 16,-3 14-46-16,-1 8 12 16,-2 14 0-16,1 3-3 15,-2 9 1-15,0-5-8 16,1 6-3-16,2-10-6 0,4-4-54 15,3-10-42-15,0-9-319 16,2-12 46-16</inkml:trace>
  <inkml:trace contextRef="#ctx0" brushRef="#br0" timeOffset="104482.511">5437 11938 1148 0,'3'-18'408'16,"2"-3"74"-16,10-8-279 15,4-1-48-15,10-5-13 16,2 7-52-16,8 0-9 16,-3 9-34-16,3 7-13 15,-8 11-20-15,-5 9-4 0,-8 8-12 16,-11 10 1-16,-10 2-2 15,-13 11 3-15,-6 0-4 16,-9 4-5-16,0-8-11 16,-3-3-41-16,7-14-36 15,4-6-92-15,7-13-36 16,3-5-318-16,9-3 41 16</inkml:trace>
  <inkml:trace contextRef="#ctx0" brushRef="#br0" timeOffset="104901.056">6064 11822 1192 0,'-8'6'494'0,"-1"1"53"15,5-2-311-15,4-2-58 16,3 0-74-16,3 0-41 16,2 2-46-16,3-2-75 15,1-2-111-15,-5 2-399 16,-5-4 35-16</inkml:trace>
  <inkml:trace contextRef="#ctx0" brushRef="#br0" timeOffset="105099.17">6051 12092 1445 0,'-8'3'501'0,"1"0"50"16,7-2-412-16,4-1-110 15,1-2-175-15,-2-4-402 0,-2-2 33 16</inkml:trace>
  <inkml:trace contextRef="#ctx0" brushRef="#br0" timeOffset="108465.699">7889 11788 1240 0,'28'-55'400'0,"-9"13"78"15,-8 24-355-15,-7 19-2 16,-9 21-43-16,-7 21-29 16,-3 10-13-16,-1 21-6 15,2-1-16-15,-2 15-9 16,6-10-7-16,2 7-4 15,2-14-2-15,4-2-64 16,4-18-42-16,3-10-72 16,-2-19-322-16,4-17 41 15</inkml:trace>
  <inkml:trace contextRef="#ctx0" brushRef="#br0" timeOffset="108765.161">7751 11854 932 0,'-9'-27'386'0,"9"1"44"0,14-7-171 16,9 2-80-16,16-4 2 16,9 1-50-16,20-2-7 15,-1 10-50-15,10 3-20 16,-12 9-26-16,-4 13-6 15,-24 10-14-15,-12 14-7 16,-17 7-3-16,-12 14 4 16,-10-1-4-16,-11 7-3 15,-4-5-10-15,-10 4-27 16,-1-16-40-16,-2-3-85 16,7-13-35-16,-2-7-347 15,13-13 50-15</inkml:trace>
  <inkml:trace contextRef="#ctx0" brushRef="#br0" timeOffset="109157.345">8646 11792 1373 0,'-25'8'386'16,"16"2"116"-16,10 3-367 15,17-4-36-15,14-2-4 16,4-4-46-16,13-4-8 16,5-5-25-16,17-3-18 0,-4-1-58 15,8-3-109-15,-18 2-274 16,0 5-99-16,-20 5-154 15</inkml:trace>
  <inkml:trace contextRef="#ctx0" brushRef="#br0" timeOffset="109370.803">8719 11922 1132 0,'-19'10'371'0,"12"-1"86"15,10-2-285-15,9-2-25 16,8-3-21-16,8 2-10 16,3-1-34-16,11-2-17 15,0 0-48-15,14-2-15 16,0-3-66-16,14-7-123 16,-5-3-356-16,7-3 31 15</inkml:trace>
  <inkml:trace contextRef="#ctx0" brushRef="#br0" timeOffset="109849.023">10051 11794 997 0,'15'-7'404'0,"-1"-6"89"16,-10-2-252-16,-2-4-31 15,-7 0-49-15,-12 4-44 16,-7 7-68-16,-16 8-20 16,-2 11-16-16,-14 15 3 15,4 6 7-15,-4 19 20 16,12 1 2-16,1 11 23 16,17-7-10-16,9 4-2 15,12-14-17-15,15-2-5 16,15-16-27-16,17-6 2 15,15-14-15-15,25-6-55 16,1-9-37-16,15-3-494 16,-14 3-30-16,-10-13-187 15</inkml:trace>
  <inkml:trace contextRef="#ctx0" brushRef="#br0" timeOffset="112081.727">1146 13310 783 0,'20'3'288'16,"-2"-5"80"-16,-3-4-203 15,-2-5 13-15,-6-2-22 16,-7-2-4-16,-5 2-50 16,-10 1-4-16,-2 5-45 15,-9 1-16-15,-3 6-15 16,-7 7-6-16,5 7-10 16,-7 11-2-16,2 6 0 15,-1 15-8-15,11 2 5 16,1 8-1-16,13-4 0 15,12 6 1-15,14-13 3 0,11-5-8 16,6-14 2-16,13-15 5 16,-1-18-2-16,10-22-2 15,-7-14 4-15,6-19-1 16,-10-4-4-16,-6-10-1 16,-16 12 7-16,-11 0-6 15,-16 18 1-15,-13 13-4 16,-6 19 2-16,-11 20-13 15,1 17 2-15,-2 22-74 16,6 8-29-16,2 11-365 16,14-4 46-16</inkml:trace>
  <inkml:trace contextRef="#ctx0" brushRef="#br0" timeOffset="112481.696">1681 12846 1107 0,'-2'3'299'0,"-12"16"88"0,-3 21-290 15,-3 7-41-15,-3 17 5 16,2 2-15-16,-1 11-6 16,4-5-16-16,1 11-10 15,5-9-6-15,3 4-6 16,7-16 0-16,6-4-2 15,8-24 3-15,10-9-7 16,7-22 2-16,9-18-4 16,0-13 3-16,10-18-1 15,-5-6 5-15,4-6 0 16,-10 8 2-16,-5 6 2 16,-12 19 1-16,-8 12-4 15,-10 19 5-15,-10 17-4 16,-6 9-1-16,-6 14-3 15,0 3 3-15,-4 7-1 16,6-8 0-16,3-2-4 16,7-14-19-16,5-14-78 15,8-18 63-15,10-20-395 0,4-19 80 16</inkml:trace>
  <inkml:trace contextRef="#ctx0" brushRef="#br0" timeOffset="112588.261">2026 12905 1056 0,'-16'20'221'0,"-5"19"77"16,7 8-415-16,3 10-202 15,10-3 6-15</inkml:trace>
  <inkml:trace contextRef="#ctx0" brushRef="#br0" timeOffset="113047.768">2479 13412 920 0,'10'2'344'0,"-14"-4"52"16,-10-2-255-16,-15-2-20 15,-7-1-50-15,-12 1-11 16,-3 2-17-16,-8 6 4 16,10 5-2-16,0 8-1 15,14 3-14-15,7 7-10 16,15-5-10-16,10-1-8 15,12-8-5-15,13-6 3 0,6-10-3 16,9-7-1-16,1-7 3 16,7-7-1-16,-7-2 2 15,5-2 0-15,-8 7 3 16,-3 9-5-16,-11 11 4 16,-5 17-2-16,-11 16-3 15,-9 19 3-15,-5 8 0 16,-6 14 0-16,-7 1 0 0,-3 7 7 15,0-6-8-15,-7 2 2 16,2-11-1-16,-5-1 0 16,0-19 0-16,-6-5 3 15,3-14 0-15,-4-9-1 16,7-13-4-16,0-12-17 16,9-9-41-16,6-17-63 15,10-4 249-15,14-19-583 16,14 3 233-16</inkml:trace>
  <inkml:trace contextRef="#ctx0" brushRef="#br0" timeOffset="113381.455">2831 13386 1188 0,'10'-6'302'15,"-12"7"104"-15,-9 9-354 16,-12 0 1-16,-4 4-14 15,-11 4 4-15,-3 1 0 16,-4 1 9-16,7 0-6 16,1 4-6-16,12 2-19 15,4 5-8-15,13 0-7 16,7 3-4-16,9-5 1 16,13-7-2-16,9-11 1 0,15-15 0 15,4-11 3 1,15-14 2-16,-9-3-2 0,0-7 8 15,-14 3 4-15,-12-3 2 16,-18 8-3-16,-13 0-2 16,-13 9-11-16,-16 7-4 15,-6 12-9-15,-13 15-25 16,3 9-37-16,-4 16-63 16,13 4-25-16,4 7-314 15,14-4 58-15</inkml:trace>
  <inkml:trace contextRef="#ctx0" brushRef="#br0" timeOffset="113606.415">3230 13327 1254 0,'8'-25'337'15,"-6"14"87"-15,-6 13-364 16,-2 13-16-16,-8 8-31 15,-6 16-5-15,-1 5-1 16,-2 12-2-16,1-2-3 16,3 11-2-16,5-11-5 0,2 7-47 15,5-10-43-15,5 2-336 16,3-13 54-16</inkml:trace>
  <inkml:trace contextRef="#ctx0" brushRef="#br0" timeOffset="113914.253">3153 13382 1149 0,'20'-38'409'0,"9"-4"105"15,5 4-315-15,10 1-22 16,-2 10-33-16,4 9-67 15,-12 13-46-15,-1 11-16 16,-13 10-10-16,-3 10-6 0,-10 5-3 16,-5 11 3-16,-10 3 3 15,-8 9-4-15,-7-3-6 16,-14 2-5-16,-3-10-25 16,-8-6-43-16,4-12-24 15,0-9-48-15,16-9-29 16,5-6-323-16,11-4 92 15</inkml:trace>
  <inkml:trace contextRef="#ctx0" brushRef="#br0" timeOffset="114282.075">3775 13328 867 0,'31'-7'424'0,"-11"-2"1"16,-17 3-169-16,-9 4-166 15,-4 1-30-15,-15 3-9 16,-3 5-28-16,-10 6 3 16,4 2-6-16,0 9-1 15,11 3-5-15,1 7-3 16,8 1-9-16,5 3 0 16,8-6 3-16,6-3 12 15,7-11 2-15,11-10 6 0,7-5-3 16,11-10-2-16,3-8-14 15,6-9-1-15,-8-2-4 16,-5-8 3-16,-11 1-3 16,-11-1 0-16,-14 5 1 15,-10 4-2-15,-9 8-6 16,-14 8-4-16,-4 12-4 16,-5 5-57-16,5 4-25 15,4 2 435-15,12-5-812 16,8-9 395-16</inkml:trace>
  <inkml:trace contextRef="#ctx0" brushRef="#br0" timeOffset="114914.611">4432 12690 1275 0,'-10'-5'332'16,"-10"20"96"-16,-9 20-359 15,-1 11-43-15,-12 24-9 16,0 5-15-16,-6 18 0 16,6-2-1-16,5 10 2 15,13-16-1-15,10-4 1 16,15-24 0-16,12-13-1 16,7-22-2-16,11-18-1 0,2-16 5 15,9-17 3-15,-4-7 1 16,3-14 3-16,-6 1-1 15,-4 1-4-15,-11 12 1 16,-5 6 4-16,-9 15 1 16,-8 11 14-16,-2 8 0 15,-7 9-3-15,0 6-8 0,-4 9-3 16,4 2-14-16,2 5 0 16,6-1-2-16,1 0 2 15,8-7-5-15,5-2 3 16,1-10-4-16,7-6 5 15,1-7 0-15,6-5 4 16,0-4-2-16,5-6 5 16,-1-4-6-16,4-5 2 15,-5 2 0-15,1 0 4 16,-7 7-1-16,-4 7 3 16,-5 6 5-16,-2 14-1 15,-8 8 0-15,-6 15 0 16,-6 7 0-16,-8 14-7 15,-4 1 3-15,-8 10-5 16,2-5 0-16,-6 7 2 16,-1-11-1-16,-8 4 3 15,4-15 6-15,-8-6 3 0,5-17-4 16,-3-10 0-16,8-16-9 16,2-17-76-16,11-13-53 15,3-21-362-15,8-3 34 16</inkml:trace>
  <inkml:trace contextRef="#ctx0" brushRef="#br0" timeOffset="115295.928">5495 13312 1192 0,'-24'13'567'0,"5"-7"-12"16,7-1-245-16,10 0-221 15,6-3-32-15,3 1-48 16,7-1-21-16,2-1-50 0,3 1-144 15,-1 1-351-15,-3 0 25 16</inkml:trace>
  <inkml:trace contextRef="#ctx0" brushRef="#br0" timeOffset="115412.136">5479 13599 1253 0,'-19'19'541'15,"5"-8"3"-15,9 3-298 16,7-5-198-16,12-2-552 15,3-3 120-15</inkml:trace>
  <inkml:trace contextRef="#ctx0" brushRef="#br0" timeOffset="117280.865">7470 13169 1109 0,'-11'-27'496'0,"1"15"1"16,1 18-259-16,0 18-120 15,3 15-55-15,-3 21-18 16,-1 6-14-16,-3 17-8 16,-1-2-12-16,0 5-1 15,3-11-7-15,3 0-7 16,6-16-9-16,3-5-73 16,3-20-51-16,0-10 427 15,0-18-814-15,2-18 374 16</inkml:trace>
  <inkml:trace contextRef="#ctx0" brushRef="#br0" timeOffset="117547.485">7245 13460 890 0,'-14'-28'354'16,"4"-5"62"-16,7 4-221 15,12-8 0-15,6 2-32 16,14-3 0-16,7 6-37 15,15 2-13-15,0 10-45 0,10 10-19 16,-7 9-32-16,4 12-6 16,-17 6-14-16,-4 7 1 15,-16 3-1-15,-12 8 1 16,-12-3-8-16,-15 4-3 16,-7-5-18-16,-12-3-35 15,-1-9-34-15,-7-4-55 16,13-8-29-16,-1-1-337 15,14-6 82-15</inkml:trace>
  <inkml:trace contextRef="#ctx0" brushRef="#br0" timeOffset="117871.068">8063 13377 1297 0,'-14'3'366'0,"7"-5"104"16,19-4-371-16,18 0-6 16,6-2-29-16,12 5-14 15,1 2-22-15,7 2-13 16,-3 0-58-16,7 1 17 16,-11-1-474-16,-10-3 125 15</inkml:trace>
  <inkml:trace contextRef="#ctx0" brushRef="#br0" timeOffset="118068.037">8063 13549 1407 0,'-17'21'419'0,"17"-3"104"0,20-9-391 16,13-4-11-16,6-4-42 15,13-5-17-15,-1 0-26 16,11-3-133-16,-5 2-463 16,-6 2 103-16</inkml:trace>
  <inkml:trace contextRef="#ctx0" brushRef="#br0" timeOffset="122014.35">9787 12972 731 0,'13'-26'495'0,"-3"-3"-51"16,-9 0-83-16,-5 1-217 15,-7 6-22-15,-8 4-8 16,-4 8-36-16,-11 5-6 16,2 11-31-16,-11 10-10 15,4 8-15-15,-9 16 1 16,6 4-2-16,-1 14-7 15,15-3 1-15,8 7 2 16,17-13-5-16,14-4 0 16,13-18 2-16,20-12-5 15,6-18 2-15,11-18-3 16,-4-10 4-16,5-16-4 16,-13 0 5-16,-2-8-4 0,-13 9 3 15,-8 7-6-15,-12 16-2 16,-12 15 2-16,-8 19-2 15,-11 21 1-15,-4 10-1 16,-6 17 5-16,2-2-2 16,-1 3-4-16,11-9 0 15,7-2-38-15,11-15-68 16,8-6-105-16,7-18-336 16,7-13 13-16</inkml:trace>
  <inkml:trace contextRef="#ctx0" brushRef="#br0" timeOffset="122293.925">10236 13087 1096 0,'-32'18'382'0,"9"-2"93"0,14-5-291 15,15 1-18-15,11-6-27 16,13-3-8-16,8 1-47 16,13-4-5-16,1-4-42 15,15-2-14-15,-5-3-26 16,9-5-148-16,-14-4 182 15,-2-11-590-15,-18-6 117 16</inkml:trace>
  <inkml:trace contextRef="#ctx0" brushRef="#br0" timeOffset="122496.681">10577 12812 859 0,'-36'21'468'0,"3"12"-33"15,6 5-153-15,1 14-215 16,5 1-31-16,2 10-17 16,6-4-27-16,-1 5-28 15,6-11-34-15,2 2-70 16,6-14-291-16,4-5 52 16</inkml:trace>
  <inkml:trace contextRef="#ctx0" brushRef="#br0" timeOffset="122962.881">11081 12881 674 0,'-25'1'625'0,"15"-12"-128"16,12-9-9-16,18-8-326 15,10 1-39-15,10-7-10 16,-1 8-36-16,8 5-15 16,-9 12-34-16,2 8-12 15,-9 11-21-15,-6 11-15 16,-13 5-23-16,-12 12-26 15,-14 3-10-15,-15 12-9 16,-6-4 15-16,-13 10 21 16,0-7 32-16,-6 6 7 15,8-11 25-15,-4 5 19 16,14-11 15-16,10 0 7 16,15-14 1-16,19-7-8 15,19-14-23-15,18-11-11 0,9-7-13 16,14-4-11-16,-5 1-4 15,10 4-117-15,-9 5-30 16,7 5-371-16,-11 2 4 16</inkml:trace>
  <inkml:trace contextRef="#ctx0" brushRef="#br0" timeOffset="123295.964">12283 13145 1371 0,'9'-15'379'16,"-2"2"104"-16,-6-2-364 16,-5 4-29-16,-14 2-26 15,-10 5-14-15,-15 5-13 16,-3 7-30-16,-13 7-8 15,3 4 12-15,-13 11 26 16,10 3 14-16,-1 6 8 16,15-2 11-16,11 0-14 15,24-10-20-15,16-4-14 16,15-9-11-16,23-5-13 16,7-7 1-16,17-3-24 0,-2-1-35 15,9 3-153-15,-14 1-373 16,-2 6 38-16</inkml:trace>
  <inkml:trace contextRef="#ctx0" brushRef="#br0" timeOffset="124031.741">9400 13740 1032 0,'-10'22'260'15,"8"-4"83"-15,19 2-278 16,16-6-27-16,23-4 34 16,9-5 15-16,28-5 43 15,7-4 1-15,32-4 16 16,-3-3-23-16,37-7-11 16,-8 3-38-16,29 3-11 15,-17 5-28-15,21 8-18 16,-28 6-8-16,23 4-12 15,-30 1 1-15,13-1 1 0,-19-1 6 16,8-3-5-16,-27-4 2 16,11 4 0-16,-28-1 12 15,-4 2 1-15,-25 3-5 16,-5 4 5-16,-27-3-2 16,-4-3-20-16,-14-4-14 15,-4-5-128-15,-12-6-265 0,-7-9-154 16,-13-5-160-16</inkml:trace>
  <inkml:trace contextRef="#ctx0" brushRef="#br0" timeOffset="124749.657">11372 14033 659 0,'-22'-1'461'0,"11"2"-73"16,13-2-73-16,21-1-186 15,11 2-15-15,11 2 20 16,0-2-6-16,4 1-9 16,-11 3-34-16,-3 6-33 15,-11 1-40-15,-8 9-13 16,-12 4-7-16,-14 6-32 15,-9-1-21-15,-11 1-22 16,-4-7 0-16,-6 0 4 16,5-7 28-16,0 1 29 15,10-2 24-15,8 2 4 16,10-2 5-16,13 2 10 0,9-6 2 16,9 5 6-16,4-2-3 15,8 3-7-15,-5 1-7 16,2 6-5-16,-11-2-9 15,-8 8 6-15,-14 0-3 16,-16 6 5-16,-10-3-4 16,-15 3 7-16,-6-7 7 15,-15-2 8-15,5-6-5 16,-9-6-6-16,10-7-7 0,-3-8-126 16,19-3-369-16,-2-8 82 15</inkml:trace>
  <inkml:trace contextRef="#ctx0" brushRef="#br0" timeOffset="132061.734">958 15166 985 0,'3'-36'338'0,"0"4"83"16,1 10-266-16,-2 11-8 15,-1 11-42-15,-2 13-23 16,-3 12-40-16,-1 15-20 15,-1 5-11-15,-3 14-2 16,-1-5-7-16,5 6 5 16,2-12 3-16,7-5-5 15,3-17 0-15,10-12 0 16,6-20 0-16,5-15-1 16,1-13 0-16,4-14 4 15,-3-2-3-15,-1-1-6 0,-1 11 4 16,-4 5-3-16,-7 15-3 15,-4 7 5-15,-8 11 0 16,-1 5-2-16,-5 9 4 16,-4 8-8-16,1 4 6 15,-5 4-2-15,3-1-2 16,2 1 4-16,2-7 1 0,3 1-6 16,5-7 6-16,2-4-2 15,4-10-5-15,9-8 7 16,1-10 1-16,9-12-5 15,4-5 5-15,4-7-4 16,-2 4 1-16,-1 1 0 16,-12 14 1-16,-6 10-3 15,-8 13 1-15,-10 14-5 16,-5 9-1-16,-4 14 1 16,-5 5 2-16,-2 1-7 15,5-6-1-15,6-7-67 16,7-13-31-16,13-9-58 15,4-9-233-15,7-11-64 16,4-4-49-16</inkml:trace>
  <inkml:trace contextRef="#ctx0" brushRef="#br0" timeOffset="132394.979">1801 15169 788 0,'27'-26'408'0,"-11"3"-36"15,-7 2-170-15,-9 6-75 16,-9 8-76-16,-10 10 17 15,-9 9-15-15,-2 9-20 16,-7 8-4-16,4 3-5 16,3 11 8-16,8-3-5 0,4 10-5 15,8-4-1-15,6 1-6 16,9-10-8-16,10-7-1 16,4-14 9-16,13-13-6 15,2-13 1-15,6-13 3 16,-1-5 4-16,3-11-7 15,-10 0-6-15,-4-5 1 16,-13 6-6-16,-13-2 4 16,-12 12-3-16,-14 6-5 15,-6 13-7-15,-9 12-12 16,2 11-23-16,0 10-43 16,11 5-11-16,6 7-51 15,8-7-209-15,11 0-69 16,7-9-56-16</inkml:trace>
  <inkml:trace contextRef="#ctx0" brushRef="#br0" timeOffset="132761.419">2123 15073 1055 0,'-8'-3'281'15,"-7"13"91"-15,1 8-307 16,-3 14-15-16,2 4-17 15,0 12-6-15,5-4-12 16,3 2 11-16,9-10-8 16,3-4-3-16,6-13-1 15,6-7-3-15,1-8-9 0,6-8 3 16,0-7 1-16,7-12-1 16,-3-7 4-16,4-8-1 15,-4 0-4-15,0 0 3 16,-5 9-1-16,-3 8-3 15,-7 13 0-15,-8 14 7 16,-5 11-4-16,-8 17 1 16,-4 5 1-16,-3 9-8 15,1-6-4-15,5 0-32 16,5-10-31-16,10-11 127 16,5-10-471-16,11-9 171 15</inkml:trace>
  <inkml:trace contextRef="#ctx0" brushRef="#br0" timeOffset="133094.43">2667 15176 907 0,'11'-11'302'15,"-8"5"73"-15,-9 7-248 16,-9 8-29-16,-5 4-30 16,-7 4-12-16,-1 4-28 0,-3 3 13 15,6 1-5-15,2 3 7 16,5 0-8-16,6 4 0 15,6-4-21-15,7 3 0 16,5-7-8-16,9-3-1 16,3-9-4-16,10-9 2 15,3-9-2-15,8-10 1 16,-2-6 5-16,7-7 0 16,-6 0 1-16,-2-6 5 15,-11 4-2-15,-7-4-9 16,-14 8 4-16,-13 3-1 15,-11 9-6-15,-17 7-4 16,-4 11 2-16,-9 11-13 16,6 7-28-16,3 14-56 15,12 2-29-15,12 6-316 16,16-5 48-16</inkml:trace>
  <inkml:trace contextRef="#ctx0" brushRef="#br0" timeOffset="133327.773">3025 15111 1013 0,'-1'-21'352'15,"0"4"46"-15,-1 11-254 16,-3 14-88-16,-2 9-23 0,-2 17-12 16,-2 7-6-16,-3 17-4 15,-1-2-2-15,1 15 0 16,4-7-6-16,-1 10-14 15,8-12-10-15,5 2-53 16,3-16-36-16,0-10-298 16,2-22 44-16</inkml:trace>
  <inkml:trace contextRef="#ctx0" brushRef="#br0" timeOffset="133628.139">2982 15153 1042 0,'2'-25'353'0,"5"-2"87"0,4 7-286 15,10 2-11-15,1 10-42 16,6 12-16-16,-2 6-43 16,3 9-11-16,-2 2-23 15,-2 8-1-15,-8-1-7 16,-4 9 1-16,-11-3-3 15,-10 7 4-15,-8-2-6 16,-12 5-1-16,-3-11-1 16,-8 1-5-16,4-10-3 15,0-7-6-15,8-10-21 0,9-3-45 16,10-8-16-16,7-5-183 16,9-1-174-16,12-4 1 15</inkml:trace>
  <inkml:trace contextRef="#ctx0" brushRef="#br0" timeOffset="133994.698">3521 15164 1055 0,'14'-6'361'16,"-11"4"58"-16,-5 3-256 16,-7 2-90-16,-7 4-4 15,-6 2-38-15,-8 9 0 16,-1 1-18-16,-8 7 11 0,4 1-1 15,4 7 1-15,7-2-5 16,9 8 2-16,14-4-11 16,11 3-6-16,7-8 0 15,13-6-3-15,4-14-1 16,7-12-2-16,-1-11 3 16,4-12 1-16,-8-2 0 15,-4-10 13-15,-12 1 10 16,-9-3 0-16,-11 5-5 15,-11-4 0-15,-9 7-13 0,-6 2-22 16,-2 13-9-16,-5 15-45 16,3 15-28-16,-3 17-60 15,5 2-320-15,2 3 69 16</inkml:trace>
  <inkml:trace contextRef="#ctx0" brushRef="#br0" timeOffset="134595.879">3857 14711 1030 0,'17'-34'341'16,"-14"20"46"-16,-5 22-252 16,-6 19-108-16,-10 22-8 0,-4 13-5 15,-8 18-4-15,1-4 1 16,0 15-6-16,9-8-1 15,6 3-1-15,9-16-1 16,12-3-3-16,7-23 1 16,9-19 1-16,8-17-2 15,8-22 1-15,-2-13 5 16,2-19 1-16,-7-5-2 0,-3-4 2 16,-9 10 3-16,-6 3 0 15,-9 19 5 1,-5 10 15-16,-4 13 5 0,-5 12-8 15,-3 6 2-15,-1 13-6 16,4 4-13-16,0 7-7 16,4-6 1-16,5 4-7 15,5-12 2-15,3-2-1 16,4-10 4-16,6-7 0 16,2-11 3-16,5-7-6 15,0-9 2-15,10-10-1 16,-5-6-2-16,4-5 4 15,-5 3 4-15,2 0-1 16,-9 12 5-16,-2 9 4 16,-7 13-1-16,-3 17 4 15,-4 11 2-15,-5 19-9 16,-5 7 2-16,-4 16-3 16,-3-1-5-16,-9 10-3 15,-1-7 2-15,-4 8 3 0,-4-12 4 16,-8 1 27-16,2-14 11 15,-7-6 2-15,4-15-7 16,-2-10 0-16,9-14-32 16,-1-16-16-16,8-12-26 15,-5-19-115-15,5-9-363 0,-1-13 61 16</inkml:trace>
  <inkml:trace contextRef="#ctx0" brushRef="#br0" timeOffset="134950.261">4880 15159 1338 0,'-8'7'389'16,"-3"-2"93"-16,10 0-385 15,6 3-33-15,5 1-36 16,5 1-63-16,3-2-55 0,6-2-394 16,1-5 78-16</inkml:trace>
  <inkml:trace contextRef="#ctx0" brushRef="#br0" timeOffset="135257.299">4910 15415 1554 0,'-16'17'445'0,"7"-9"85"16,12-3-450-16,11-4 103 16,7 4-713-16,-1-18 261 15</inkml:trace>
  <inkml:trace contextRef="#ctx0" brushRef="#br0" timeOffset="138110.727">7741 14019 722 0,'1'0'314'15,"-2"-2"22"-15,1-3-135 16,1-1-68-16,-1-3 14 16,-2-1-22-16,-5-1 11 15,0 3-32-15,-6 2-5 16,-1 6-37-16,-3 5-11 16,1 2-28-16,-4 8-7 15,3 1-14-15,-2 5-2 16,7 1-1-16,1 1 3 0,4-2 1 15,5 2 1-15,4-2 0 16,5 3-4-16,1-6 1 16,5 0 0-16,1-4 0 15,3-6 2-15,-1-4 0 16,6-5 1-16,0-5 3 16,1-7-4-16,-2-1 1 15,0-8 2-15,-4 1-3 16,-4-6-2-16,-9 2 0 0,-7-2 2 15,-7 5-4-15,-12 3 1 16,-5 6-6-16,-10 8-13 16,0 9-17-16,-3 8-68 15,5 9-37-15,4 8-360 16,10 1 56-16</inkml:trace>
  <inkml:trace contextRef="#ctx0" brushRef="#br0" timeOffset="141593.473">7382 15228 1096 0,'-2'-2'311'0,"-4"8"75"15,3 19-292-15,-1 11-55 16,0 12-5-16,-2 3-6 16,-2 7 8-16,2-9-6 15,1 4-1-15,3-6-5 16,2 6-7-16,2-2-14 15,2 2-6-15,0-4 0 0,3-2-69 16,-1-11-48 0,-1-12-306-16,-2-14 23 0</inkml:trace>
  <inkml:trace contextRef="#ctx0" brushRef="#br0" timeOffset="141893.43">7336 15410 875 0,'-15'-15'361'0,"4"-1"45"15,2-1-210-15,11-7-24 16,6 1-32-16,10-8 7 16,6 2-30-16,12-5-17 0,2 7-40 15,11 1-16-15,-6 12-22 16,6 9-12-16,-8 8-3 15,-5 10-6-15,-14 8-5 16,-11 7 7-16,-14 6-4 16,-18 8 1-16,-8 0 2 15,-13 1-17-15,0-10-26 16,-3-2-45-16,11-12-20 16,5-9-46-16,14-7-20 0,8-5-322 15,10-2 104-15</inkml:trace>
  <inkml:trace contextRef="#ctx0" brushRef="#br0" timeOffset="142609.973">7647 16001 636 0,'-8'23'318'16,"1"-5"7"-16,2 1-106 15,2-8-82-15,3-2 0 16,5-6-24-16,3-8 10 15,5-6-22-15,3-10 5 16,1-6-19-16,4-10-16 16,0 2-27-16,-2-6-17 15,0 8-19-15,-1 4-6 16,-4 13-4-16,-3 6-1 16,-4 8 2-16,-2 13 1 15,-5 5-1-15,-2 7 2 16,-2 5 4-16,1 5-4 15,-1-6 3-15,3-1-1 16,3-6 0-16,5-8-6 0,4-6 1 16,5-7 2-16,3-8 2 15,7-12-4-15,-1-4 4 16,6-8 3-16,-1 5-9 16,0 0 0-16,-7 11 5 15,-3 6-3-15,-10 11 2 16,-6 8 2-16,-9 8 0 15,-3 10-2-15,-3 0 3 0,-2 7-2 16,4-3-4-16,1-1 1 16,3-5-37-16,4 0-71 15,3-6-42-15,2-5-338 16,0-6 29-16</inkml:trace>
  <inkml:trace contextRef="#ctx0" brushRef="#br0" timeOffset="143109.908">8367 15359 1187 0,'-36'2'408'0,"1"2"81"15,16-1-327-15,5-1-6 16,10-1-59-16,9 0-16 15,8 1-38-15,10-1-13 16,5-1-20-16,13 1-3 16,3-2-9-16,13-3 2 15,-2-3-16-15,7 0-104 16,-9-2-28-16,-5 0-386 16,-12-1 16-16</inkml:trace>
  <inkml:trace contextRef="#ctx0" brushRef="#br0" timeOffset="143370.279">8349 15501 1195 0,'-23'3'422'0,"4"-1"88"15,11 2-335-15,7 1-11 16,5 2-46-16,9 4-23 15,6-1-38-15,10 2-7 16,5-3-24-16,14-4-13 16,4-5-7-16,13-6-91 15,-4-9-82-15,8-2-400 16,-16-2 21-16</inkml:trace>
  <inkml:trace contextRef="#ctx0" brushRef="#br0" timeOffset="144759.516">10116 15120 391 0,'13'4'398'16,"-2"-4"-80"-16,0-1 36 15,-3-3-218-15,-2-3 15 16,-4-1-27-16,-5-4 7 16,-3 0-29-16,-8-1 7 15,-3 1-33-15,-8 1-12 16,-4 4-23-16,-11 5-1 16,3 4-18-16,-8 12 0 15,7 4-6-15,0 12-1 16,12 2-6-16,6 9-3 15,8-6-7-15,9 1 6 16,7-8-8-16,12-6 0 16,6-12 1-16,15-12 1 15,5-12-2-15,11-12 5 0,-6-9-5 16,5-9 4-16,-8 4-2 16,-5-1 3-16,-10 13-1 15,-5 5 3-15,-11 13-5 16,-9 15 3-16,-8 10-6 15,-8 11 4-15,-1 8 2 16,-4 9-3-16,1-1 3 0,2 2-2 16,5-9-5-16,4-2-47 15,6-12-50-15,9-9-81 16,3-7-319-16,10-14 34 16</inkml:trace>
  <inkml:trace contextRef="#ctx0" brushRef="#br0" timeOffset="144998.597">10510 15204 1136 0,'-16'9'372'0,"5"-1"81"0,11 0-310 16,10-1-13-16,6-3-38 16,11-4-23-16,3-1-28 15,11-5-12-15,0-5-22 16,6-1-86-16,-5-1-54 16,-2-3-361-16,-12 2 21 15</inkml:trace>
  <inkml:trace contextRef="#ctx0" brushRef="#br0" timeOffset="145222.022">10822 15037 1166 0,'-23'11'314'0,"-6"3"87"16,8 5-329-16,-4 11-34 15,3 2-18-15,1 11-10 16,4-1-4-16,4 10-7 16,2-12-4-16,5 3-34 15,8-11-44-15,3-4-324 16,10-9 63-16</inkml:trace>
  <inkml:trace contextRef="#ctx0" brushRef="#br0" timeOffset="145559.478">11702 15150 784 0,'7'6'563'0,"-11"-6"-81"0,-6 1-87 16,-4-1-290-16,-12 2-24 15,-4 2-64-15,-15 4-8 16,-4 5 10-16,-11 9 12 16,6 5 6-16,-5 9 9 15,13-1 0-15,5 5-6 16,19-8-20-16,9 1 2 16,14-10-13-16,19-4-3 15,13-8-2-15,24-6-1 16,7-7-8-16,22-10-41 15,-7-4-90-15,8-3-409 16,-19 0 62-16</inkml:trace>
  <inkml:trace contextRef="#ctx0" brushRef="#br0" timeOffset="147045.577">9653 15763 978 0,'-24'2'261'16,"4"-4"92"-16,8 1-259 16,8 2-18-16,14-2 24 15,5 2-21-15,17 3 13 16,9-3-18-16,16 3 13 16,6 0-20-16,21-2 5 15,1 0-20-15,16-2 14 16,-3-1-9-16,24-7-10 15,-8-3-8-15,28-8-3 16,0-6-23-16,27-10 1 16,-15 1-3-16,20-3-3 15,-24 6-3-15,-3 7 6 16,-30 11-11-16,-3 12 5 16,-33 10-1-16,-4 8-1 0,-26 3-10 15,-7-1-101-15,-16-2-46 16,-4-12-389-16,-14-7 15 15</inkml:trace>
  <inkml:trace contextRef="#ctx0" brushRef="#br0" timeOffset="147841.767">10968 16073 1101 0,'-34'4'360'0,"1"-1"92"15,11 1-297-15,7-2-6 16,9-1-28-16,7-2-23 15,7-1-29-15,8-1 4 16,5 1-35-16,6 2-3 16,-2 2-10-16,0 8-5 15,-6 3-16-15,-5 12 3 16,-10 3-10-16,-11 9 7 16,-8 0-6-16,-12 2 3 15,-6-5-3-15,-3-1 9 16,6-4-6-16,3-2 33 0,12-5 0 15,9-2 4-15,13-7-1 16,14-3 3-16,12-5-31 16,18-5-4-16,4-5-5 15,19-6-7-15,-2-5-35 16,8 2-312-16,-13 2-229 16,-4-4-60-16</inkml:trace>
  <inkml:trace contextRef="#ctx0" brushRef="#br0" timeOffset="156091.07">13721 13872 1045 0,'23'27'308'0,"17"8"86"0,7-1-289 16,17 5-6-16,-2-5-29 15,12 3 14-15,-7-4-13 16,13 2 12-16,-5-4-17 16,7 0 9-16,-12-3-23 15,4-2-10-15,-15-1-19 16,1 0-4-16,-10-6-8 15,1 3-3-15,-7-3-8 16,-1 4-88-16,-12-1-44 16,-1 9-382-16,-13-4 30 0</inkml:trace>
  <inkml:trace contextRef="#ctx0" brushRef="#br0" timeOffset="156690.805">13505 15515 905 0,'17'-10'329'15,"11"-6"54"-15,25-12-178 16,17-8-53-16,27-24 25 16,8-3-22-16,27-15-7 15,-7 4-51-15,15-5-26 0,-23 22-43 16,10-1-14-16,-23 17-41 15,-5 5-132-15,-21 5-376 16,-7-4 55-16</inkml:trace>
  <inkml:trace contextRef="#ctx0" brushRef="#br0" timeOffset="157891.789">14952 14354 730 0,'-9'-1'341'0,"-3"-6"6"15,5-2-160-15,1 1-73 16,3 0-35-16,1 1 9 15,1 4-14-15,-1 5 0 16,1 6-16-16,4 9 9 16,-3 6-14-16,3 6 2 15,-1 0-7-15,4 0-3 16,0-6-14-16,1 0-3 16,0-6-10-16,2 0-6 15,-2-2 0-15,-3-1-2 16,-1-5-5-16,-8 0 13 15,-3-3 4-15,-8-1 0 0,-5 0 0 16,-9 0-6-16,-2 0-14 16,-4 0 1-16,4-2-5 15,0 3-11-15,11-1-39 16,9 4-84-16,10-1-45 16,9 2-335-16,8-4 23 15</inkml:trace>
  <inkml:trace contextRef="#ctx0" brushRef="#br0" timeOffset="158690.095">14903 14776 806 0,'-15'1'254'16,"-3"-1"64"-16,3 3-219 15,0 1 25-15,7 0-26 16,2-1 14-16,9 0-9 15,6-3 17-15,7-5-24 16,6-3 13-16,4 0-16 0,4 0-7 16,-1 3-34-16,1 7-11 15,-7 4-27-15,-3 10-4 16,-11 6-12-16,-10 8 8 16,-10 4-12-16,-7 6-5 15,-3-4-6-15,-1-4-53 16,6-9-45-16,7-11 191 15,8-5-570-15,7-9 217 16</inkml:trace>
  <inkml:trace contextRef="#ctx0" brushRef="#br0" timeOffset="166755.884">16784 13816 929 0,'12'-2'260'16,"-6"-2"79"-16,1 0-230 15,0 1-13-15,-3-1 31 16,-4 0-22-16,-4 0 18 16,-3-2-33-16,-7-2 11 15,0 0-40-15,-13 0-3 16,-2 3-24-16,-10 5 2 16,0 6-26-16,-10 12 9 15,7 10-14-15,-3 17 4 16,5 3-8-16,5 12 3 15,12-7-8-15,10-1 8 16,13-14-9-16,15-10 5 16,10-15 1-16,17-13 1 15,4-13-5-15,13-15 5 16,-2-3-3-16,3-10 1 16,-11 3 0-16,-6-1 0 15,-15 13-1-15,-9 4 0 16,-10 19 2-16,-10 15 3 0,-9 12-3 15,-6 12 7-15,0 5-5 16,-2 4-2-16,4-9-5 16,6 1 2-16,7-10-30 15,4-4-99-15,5-12-52 16,12-6-319-16,2-8-12 0</inkml:trace>
  <inkml:trace contextRef="#ctx0" brushRef="#br0" timeOffset="167029.039">17129 13985 1237 0,'-21'10'407'0,"6"-7"80"15,12 2-327-15,13 1-21 16,7-3-41-16,14 2-25 0,7-2-24 16,16-2-22-16,1-2-19 15,7-8-120-15,-6 0-54 16,3-8-370-16,-16 0-11 15</inkml:trace>
  <inkml:trace contextRef="#ctx0" brushRef="#br0" timeOffset="167237.498">17441 13751 1203 0,'-25'15'273'0,"-7"12"111"16,7 9-356-16,1 9-14 16,5 0-10-16,1 8 1 15,4-6-8-15,3 2 1 16,6-6-39-16,2-1-342 16,9-11 101-16</inkml:trace>
  <inkml:trace contextRef="#ctx0" brushRef="#br0" timeOffset="167589.082">18164 13896 1126 0,'18'-5'366'0,"-7"3"69"15,-9 0-304 1,-7 5-2-16,-7-2-55 0,-17 4-13 16,-5 0-23-16,-13 6-23 15,-4 5-10-15,-9 10 27 16,6 5 9-16,-2 11 13 16,10-1 3-16,6 7-3 15,17-9-28-15,15-2-9 16,18-10-9-16,18-3-6 15,16-14 1-15,22-5-1 16,6-7-37-16,20-5-146 16,-6-2-353-16,6-1 28 15</inkml:trace>
  <inkml:trace contextRef="#ctx0" brushRef="#br0" timeOffset="168223.84">16157 14696 1111 0,'-7'2'363'0,"3"-7"62"16,30-2-266-16,14-4-59 15,25-4-6-15,8 1-22 16,31 5 4-16,0 4-23 0,30 3 4 16,-2 4-10-1,35-2 1-15,-11-2-12 0,33-5-6 16,-13-1-17-16,20-2-5 15,-27 3-3-15,4 2-4 16,-45 4-54-16,-12 5-486 16,-40 2 140-16</inkml:trace>
  <inkml:trace contextRef="#ctx0" brushRef="#br0" timeOffset="169920.443">17135 15086 1108 0,'-35'7'367'0,"15"-4"64"0,15-3-314 15,15-8 5-15,8-4-41 16,16-4-12-16,2 0-12 16,7 1-7-16,-6 6-31 15,-4 6-8-15,-12 10-8 16,-10 10-5-16,-14 8-2 15,-12 9 0-15,-8 2 0 16,-15 8-1-16,1-5 2 0,-4 5 4 16,7-8 28-16,9-3 16 15,15-11 8-15,15-5-2 16,18-11-1-16,19-7-28 16,12-8-18-16,21-9-69 15,-1-6 57-15,1-13-527 16,-11 7 134-16</inkml:trace>
  <inkml:trace contextRef="#ctx0" brushRef="#br0" timeOffset="171645.875">19028 14451 857 0,'-17'7'310'0,"0"-2"72"15,6-3-230-15,3-4 24 16,6-1-46-16,4-1 10 16,8-1-37-16,6 5-1 15,5 1-41-15,8 3-5 16,4 5-23-16,1 3-8 16,-4-1-23-16,1 5 3 15,-11 4-5-15,-7 5 16 16,-9 4-1-16,-9 8 11 15,-8 3-3-15,-14 8 6 16,-3-4-21-16,-10 5 3 16,1-9-8-16,-4-4 7 15,10-12-7-15,4-5 4 16,11-11-7-16,11-5-77 16,9-6-87-16,9-19-373 15,4-9 21-15</inkml:trace>
  <inkml:trace contextRef="#ctx0" brushRef="#br0" timeOffset="173171.508">20437 13932 1195 0,'-17'-18'343'0,"-2"-2"96"16,-6 0-321-16,-1 3-25 15,-10 7-4-15,1 3-26 16,-4 12 2-16,5 5-20 16,-5 12 2-16,9 6-22 15,-3 12 1-15,9 2-20 0,3 4-2 16,11-9-5-16,10-3 4 16,12-12-7-16,15-9 5 15,5-14-4-15,12-11 6 16,0-9 0-16,8-10 2 15,-5 0-3-15,5-5-1 16,-8 5-4-16,-1 5 2 16,-13 7-2-16,-9 10 3 15,-13 11 3-15,-12 12 2 16,-10 10-9-16,-7 11 9 16,-1 0-3-16,0 5-3 15,6-1-4-15,1 0-43 16,7-5-66-16,5-4-400 15,5-14 65-15</inkml:trace>
  <inkml:trace contextRef="#ctx0" brushRef="#br0" timeOffset="173495.201">20841 14062 1192 0,'-33'10'398'0,"5"-4"100"15,11 1-325-15,9 2-24 16,8 0-51-16,11 0-23 16,11-2-49-16,18-2-13 15,12-6-17-15,17-5 5 16,1-5-56-16,8 0-107 16,-16-1-364-16,-6 8 38 15</inkml:trace>
  <inkml:trace contextRef="#ctx0" brushRef="#br0" timeOffset="173733.667">21090 13824 1067 0,'-11'7'313'16,"-15"9"82"-16,2 11-296 0,-4 10-10 15,7 2-31-15,-3 8-14 16,6-4-22-16,3 4-9 16,8-1-18-16,2 4-17 15,5-8-24-15,7 1-61 16,3-9-313-16,3-16 65 16</inkml:trace>
  <inkml:trace contextRef="#ctx0" brushRef="#br0" timeOffset="174255.702">21654 13859 653 0,'2'-13'463'16,"13"-9"-40"-16,14-7-31 16,8 0-210-16,6-2-2 15,0 9-48-15,-2 10-37 16,-7 9-53-16,-8 16-16 16,-13 9-28-16,-14 15-7 15,-13 4-24-15,-14 11-15 16,-7-2-8-16,-13 7 5 15,2-7 11-15,-4 1 23 16,3-9 18-16,9 0 8 16,15-12-4-16,11-4 0 15,14-11-1-15,21-7-2 16,8-8-2-16,22-3 23 16,7-4-87-16,22-2-408 0,0 2 131 15</inkml:trace>
  <inkml:trace contextRef="#ctx0" brushRef="#br0" timeOffset="175740.327">22638 14043 941 0,'-5'-11'286'0,"-10"-2"72"16,-4 5-267-16,-13 3 3 16,-6 4-25-16,-17 7 26 15,1 5 1-15,-8 8 37 16,11 5-16-16,6 6-1 15,20 0-40-15,10 3-25 16,15-4-39-16,13-1-10 16,8-9-4-16,22-1-2 15,9-7 7-15,17-6-41 16,4-4-69-16,9-6-400 0,-18-5 73 16</inkml:trace>
  <inkml:trace contextRef="#ctx0" brushRef="#br0" timeOffset="176471.722">19915 14601 1129 0,'12'-1'280'0,"14"6"92"16,11 5-314-16,16 7-23 16,3 1 7-16,17 1 10 15,1-5 5-15,25-3 0 16,-1-7 8-16,21-8 14 16,2-4-4-16,33-8 1 15,-11-3 22-15,36-4-6 16,-7 4-27-16,13 3-13 15,-23 8-10-15,12 7-29 0,-32 5-14 16,9 10 0-16,-25 1-54 16,-3 3-122-16,-25-5-370 15,-10-6 27-15</inkml:trace>
  <inkml:trace contextRef="#ctx0" brushRef="#br0" timeOffset="180103.696">21317 14935 922 0,'-5'-5'380'15,"-3"-5"64"-15,5 7-240 16,2-2 10-16,3 2-65 15,7-3-19-15,8 3-49 16,11-4-23-16,4 0-38 0,8 1-3 16,-5 5-10-16,-2 2-9 15,-12 5-7-15,-7 9-16 16,-13 1-15-16,-13 8-22 16,-11 0 0-16,-8 5 3 15,-3-5 22-15,-3 2 10 16,8-7 20-16,8 1 6 15,7-5 3-15,11 0-4 16,10-2 7-16,13-2 2 16,6-3 2-16,9 3-3 15,2-3 7-15,0 3-6 16,-8 3 2-16,-7 4-3 16,-13 3 5-16,-15 7-3 15,-10 1 1-15,-16 2 9 16,-5-3 1-16,-9-3-1 0,2-7 3 15,0-4-5-15,9-7-15 16,5-3-56-16,14-8-59 16,9-7-384-16,7-10 56 15</inkml:trace>
  <inkml:trace contextRef="#ctx0" brushRef="#br0" timeOffset="182469.714">15436 16506 1727 0,'-23'8'466'15,"29"-5"-377"-15,13-2-47 0,31-4-22 16,11-5-6-16,22-3-3 15,4 3-7-15,14 1-22 16,-8 2-40-16,15 1-70 16,-20 0-37-16,6 0-308 15,-22 2 46-15</inkml:trace>
  <inkml:trace contextRef="#ctx0" brushRef="#br0" timeOffset="182735.925">15435 16676 1256 0,'-31'9'393'0,"14"-10"74"15,20-3-365-15,17-6 6 16,12 0-49-16,19 1-2 0,5 2-18 15,20 1-2-15,1 3-23 16,16-2-60-16,-7-1-60 16,11-1-305-16,-13-3-96 15,7-4-124-15</inkml:trace>
  <inkml:trace contextRef="#ctx0" brushRef="#br0" timeOffset="183086.014">16579 16246 925 0,'-10'-9'368'15,"0"2"27"-15,3-1-192 16,6 8-104-16,6 2 22 16,3 5-5-16,5 5 9 15,4 3-20-15,3 4-14 16,2 4-32-16,-1 7-28 0,-6 2-20 16,-10 7-3-16,-12 0-5 15,-19 9-10-15,-7-2 5 16,-14 11 3-16,-5-5 0 15,-4 1-4-15,10-8 4 16,2-5-81-16,16-17-71 16,14-11-383-16,13-18 28 15</inkml:trace>
  <inkml:trace contextRef="#ctx0" brushRef="#br0" timeOffset="184819.535">17371 16102 1162 0,'-23'7'327'0,"1"-5"127"16,15-3-320-16,9-5 6 15,8 0-12-15,10-4-13 16,4 2-44-16,7 4-19 0,-1 4-25 16,3 3-18-16,-8 4-16 15,-7 6-4-15,-10 2-5 16,-11 5-19-16,-11 3-4 16,-10 6-3-16,-3 1-1 15,-5 1 5-15,5 1 24 16,-2-1 5-16,7-6 6 15,6 2 8-15,9-3 4 16,8 2-5-16,10-2 6 16,10 6-3-16,2-2-7 0,5 3-1 15,-3-4-1-15,-3 4-1 16,-8-3 3-16,-11 7 3 16,-9-2 2-16,-12 0 0 15,-7-7-3-15,-7-1 0 16,3-11-4-16,-2-8-41 15,4-10-44-15,6-9-72 16,10-6-321-16,11-8 40 16</inkml:trace>
  <inkml:trace contextRef="#ctx0" brushRef="#br0" timeOffset="185252.79">18140 16606 1077 0,'-21'3'310'16,"-9"0"92"-16,1-3-299 16,-8-1 0-16,1-2-17 0,-7 3 6 15,1 4-16-15,-5 7-2 16,8 7-20-16,-3 8-4 15,9 4-10-15,2 5-7 16,12-7-11-16,9 0 0 16,12-11-11-16,15-4-2 15,9-8-6-15,9-10 0 16,3-4 1-16,9-8-5 16,-4-7-1-16,6-7 4 15,-7 5-1-15,-1-1-5 16,-11 9 6-16,-9 11-1 15,-13 16-1-15,-11 13 3 16,-7 7-2-16,-7 9-1 16,-2-1 1-16,1 2-4 15,4-8-6-15,4-2-117 16,7-11-46-16,4-4-343 16,4-8-19-16</inkml:trace>
  <inkml:trace contextRef="#ctx0" brushRef="#br0" timeOffset="185684.525">18492 16537 1074 0,'-26'9'378'15,"0"-1"77"-15,14 0-288 16,9 0 1-16,10-4-41 16,14-2-30-16,8-1-35 15,19-1-16-15,5-3-37 16,11-1-20-16,-4 1-48 15,2-2-100-15,-16 3-243 16,-4 1-112-16,-16 1-128 16</inkml:trace>
  <inkml:trace contextRef="#ctx0" brushRef="#br0" timeOffset="185894.057">18766 16359 1138 0,'-15'6'314'16,"2"10"93"-16,-3 15-301 15,1 7-41-15,-4 14-7 16,3 5-17-16,0 6-15 16,6-6-19-16,6-1-80 15,5-14-132-15,5 0-230 16,1-15-29-16</inkml:trace>
  <inkml:trace contextRef="#ctx0" brushRef="#br0" timeOffset="187602.482">19401 16214 995 0,'-22'15'276'16,"6"-10"107"-16,10-8-272 16,13-6 25-16,10-7-8 15,14-11 0-15,4 2-30 16,12 0-26-16,-3 5-33 16,3 6-13-16,-10 8-23 15,-7 5-5-15,-14 8-4 16,-12 10-8-16,-13 8-3 15,-13 9 2-15,-6 2-6 0,-11 3 8 16,3-5 7-16,0 0-2 16,9-8 4-16,6-3 9 15,13-5 0-15,8 1 2 16,9-4-1-16,8 3 0 16,4 4-8-16,8 6 0 15,-1 2 0-15,-2 5 0 16,-5-2-2-16,-7 2 4 15,-11-2-2-15,-12 0 3 16,-7-4-4-16,-10-3 7 16,-2-8 0-16,-7-7-2 15,6-7-64-15,-1-7-68 16,4-5-334-16,4-4 25 16</inkml:trace>
  <inkml:trace contextRef="#ctx0" brushRef="#br0" timeOffset="188002.288">20241 16509 1201 0,'-8'-20'318'0,"-5"1"85"16,-1 6-343-16,-12 5-13 15,-5 4-17-15,-14 9 9 16,-2 8 15-16,-7 11 23 15,4 6-6-15,4 13 1 16,14 2-8-16,7 4-10 16,15-6-28-16,14-4-7 15,15-15-7-15,21-6-8 16,15-14-7-16,18-5-59 16,4-7-59-16,10-10-391 0,-12-8 55 15</inkml:trace>
  <inkml:trace contextRef="#ctx0" brushRef="#br0" timeOffset="189868.63">20916 16261 834 0,'-13'1'281'15,"-2"-3"71"-15,5 2-226 16,2 1 3-16,3 2-20 15,3 0 6-15,4 0-25 16,4 1 15-16,2 1-12 0,3 1-3 16,2-1-22-16,4 5-7 15,1 0-35-15,2 0-2 16,1 0-18-16,-1 1 1 16,-4-1-3-16,-5 5 0 15,-6 0 3-15,-13 8-1 16,-7 0-7-16,-7 6 0 15,-3-5 4-15,-5-1-6 16,4-7 2-16,0-1 2 16,5-6 7-16,3-3-5 15,5 0-9-15,5-2-40 16,7-1-58-16,5-2-409 16,7-3 78-16</inkml:trace>
  <inkml:trace contextRef="#ctx0" brushRef="#br0" timeOffset="191506.452">21538 16091 959 0,'-32'7'327'0,"14"-4"59"0,13-4-236 15,19-4-44-15,9-4-14 16,13-4 16-16,0-1-20 16,9 2-7-16,-4 6-38 15,0 6-7-15,-11 9-30 16,-7 15-18-16,-14 9-30 16,-14 15-39-16,-15 2-2 15,-14 9 4-15,-7-6 13 16,-12 3 29-16,0-11 47 15,-5 6 18-15,9-12 7 0,5 1 29 16,15-10 4-16,13 0 0 16,18-9-15-16,18-4-6 15,12-6-29-15,17-4-9 16,6-5-14-16,14-1-64 16,-1-3-49-16,8 1-360 15,-8-3 44-15</inkml:trace>
  <inkml:trace contextRef="#ctx0" brushRef="#br0" timeOffset="191955.646">22407 16462 922 0,'4'-12'304'0,"-10"4"50"16,-9 4-210-16,-1 1-66 16,-10 3 10-16,-4 4-10 0,-10 3 12 15,5 2-22-15,-7 10 6 16,5 1-18-16,-1 11-9 15,9 1-22-15,4 12 5 16,9-6-12-16,10 4 5 16,10-11-3-16,12-8 3 15,9-15-13-15,13-13 0 16,4-11-7-16,12-9 2 16,-2-4-3-16,4-3 4 15,-4 5-4-15,-6 4-1 16,-15 11-3-16,-9 8 5 15,-17 10-2-15,-16 12-7 16,-7 7-4-16,-10 10-70 0,-1 3-48 16,-2 8-369-1,6-4 41-15</inkml:trace>
  <inkml:trace contextRef="#ctx0" brushRef="#br0" timeOffset="192956.517">22544 16552 697 0,'-3'-9'267'0,"1"0"25"16,-2 5-187-16,0 2-31 15,-2 5-32-15,-1 4-3 16,0 3-12-16,-3 8-1 15,2 1-7-15,-1 9-12 16,3-3-6-16,-2 3-14 16,4-5 270-16,-1-6-580 15,0-10 276-15</inkml:trace>
  <inkml:trace contextRef="#ctx0" brushRef="#br0" timeOffset="194449.372">22910 16589 961 0,'-24'-5'293'16,"12"0"82"-16,9 3-275 15,9 0 3-15,4-1-34 16,14 2-11-16,6-1-33 15,16 1-7-15,2-1-11 16,7 0-18-16,-5 2-23 0,0-1-364 16,-11 1 100-16</inkml:trace>
  <inkml:trace contextRef="#ctx0" brushRef="#br0" timeOffset="194706.349">23104 16424 809 0,'-9'31'254'15,"-1"3"55"-15,2 13-215 16,3-2-37-16,0 9-20 0,5-7-16 16,2 1-17-16,3-10-323 15,6 4 106-15</inkml:trace>
  <inkml:trace contextRef="#ctx0" brushRef="#br0" timeOffset="195437.533">22459 16507 720 0,'-13'9'229'16,"2"3"56"-16,5-1-193 16,5 2-5-16,7-2-18 15,7 0 1-15,2-3-19 16,4-3-10-16,0-2-14 15,4-1-11-15,-4-2-16 16,2-1-336-16,-4-4 105 16</inkml:trace>
  <inkml:trace contextRef="#ctx0" brushRef="#br0" timeOffset="197567.425">24017 16025 969 0,'15'-38'266'15,"-8"8"71"-15,-8 9-269 16,-7 19-36-16,-14 12-10 16,-9 14-11-16,-18 13-5 15,1 7 1-15,-10 15 4 16,10 0 5-16,2 6 11 16,16-4 7-16,5 1-4 15,16-17 2-15,11 0-13 0,12-14-10 16,17-1-6-16,9-10-3 15,16-1-57-15,-2-9 223 16,11-4-546-16,-9-6 203 16</inkml:trace>
  <inkml:trace contextRef="#ctx0" brushRef="#br0" timeOffset="197761.597">24113 16302 904 0,'-25'-3'272'16,"3"6"63"-16,-3 8-231 16,3 5-55-16,-4 10-3 15,0 2-24-15,-3 13-5 16,4-3-11-16,2 7-7 16,6-5-8-16,6 6-54 15,6-8-289-15,6 1 71 16</inkml:trace>
  <inkml:trace contextRef="#ctx0" brushRef="#br0" timeOffset="202218.709">24477 16424 716 0,'6'6'312'16,"-2"-1"32"-16,4 5-148 15,-2-1-41-15,-2 0 6 0,-1-3-26 16,-6 1-2-16,-7 0-37 16,-7 2-17-16,-7 2-39 15,-15 4-18-15,-6 3-21 16,-13 5-1-16,0 3-2 16,-2 13 4-16,12 3 3 15,4 7 5-15,19-1 5 16,12 4 1-16,17-9-3 15,20-2-9-15,16-10 0 16,31-13-3-16,8-14-1 16,17-13-121-16,-5-4-366 0,-2-4 76 15</inkml:trace>
  <inkml:trace contextRef="#ctx0" brushRef="#br0" timeOffset="-209748.766">20289 17668 640 0,'6'-15'370'15,"-1"-3"-26"-15,-1 1-67 16,-3 4-162-16,-1-3 4 15,-4 4-18-15,-3-1 14 16,-2 5-27-16,-6-1-8 16,-1 3-8-16,-8 1-6 15,-2 5-26-15,-6 4 1 16,1 5-7-16,-5 13-10 16,3 8-8-16,-4 14-1 15,5 3-10-15,-2 12-2 16,11-9-2-16,5 2 0 15,11-12-5-15,10-7 8 16,11-13-4-16,11-8 1 0,7-11-2 16,8-9 4-16,-2-8-8 15,7-14 6-15,-5-6 5 16,3-9-6-16,-10 2 2 16,1 0-1-16,-13 11 2 15,-6 9-10-15,-9 15 10 16,-3 10-1-16,-8 12 7 15,-3 13-2-15,-3 5 11 0,-2 9 7 16,1 1-5-16,2 0-5 16,8-4-2-16,3 4 1 15,5-9-49-15,3 2-102 16,-3-9 317-16,2-8-717 16,-3-15 231-16</inkml:trace>
  <inkml:trace contextRef="#ctx0" brushRef="#br0" timeOffset="-206416.832">21199 17517 827 0,'-11'-7'294'0,"5"0"53"16,3 2-194-16,5 3-40 15,4 0-12-15,4 3 17 16,3 3-28-16,6 3-11 15,2 1-27-15,6 6-8 16,-3 0-27-16,2 2-5 16,-4 0-6-16,-5 6-4 15,-6-2-1-15,-9 6 0 0,-11-3 3 16,-8 4-1-16,-6-4 0 16,-7 0 9-16,3-6 13 15,-2 1-1-15,6-7-2 16,4-2 4-16,7-2-13 15,3-1-41-15,5-2-54 16,7 4-395-16,2 2 82 16</inkml:trace>
  <inkml:trace contextRef="#ctx0" brushRef="#br0" timeOffset="-205500.878">22570 17616 657 0,'2'-4'368'16,"-5"-6"-21"-16,-7 2-94 16,-3 2-170-16,-11 3-19 15,-8 3-20-15,-11 4-18 16,-1 2-17-16,-13 7 20 16,7 2 15-16,-3 7 21 15,9 3 14-15,1 10 22 16,15-1-9-16,10 7-4 15,13-5-27-15,20 2-13 16,13-9-21-16,23-4-12 16,11-9-7-16,22-4 5 15,3-7-43-15,14-3-471 16,-12-2 148-16</inkml:trace>
  <inkml:trace contextRef="#ctx0" brushRef="#br1" timeOffset="-164455.938">8185 17648 892 0,'-15'0'305'0,"-4"16"48"16,-5 8-219-16,-1 23-59 16,1 3-20-16,1 17 2 15,8 2-23-15,5 17-5 16,5-14-25-16,8 10 1 16,3-16-8-16,3-2-11 15,0-21-25-15,1-6-56 16,-3-22-293-16,-3-10 57 15</inkml:trace>
  <inkml:trace contextRef="#ctx0" brushRef="#br1" timeOffset="-164124.303">7977 17783 976 0,'2'-33'368'0,"2"-2"56"0,7-9-221 15,5 5-49-15,11-4-3 16,1 8-48-16,7 1-5 16,0 16-45-16,3 7-7 15,-7 15-30-15,1 11 1 16,-7 10-14-16,-7 11 5 15,-9 3-10-15,-10 9 9 16,-8-1-6-16,-13 2-1 16,-2-6-2-16,-6-3-11 15,3-12-17-15,0-7-64 16,8-13-38-16,2-8-76 16,7-8-303-16,-5 0 55 15</inkml:trace>
  <inkml:trace contextRef="#ctx0" brushRef="#br1" timeOffset="-155292.095">8429 18296 725 0,'2'-2'262'15,"-3"-1"46"-15,-2 2-198 16,-2 2-4-16,-2-1-29 15,-3 2-4-15,-3-1-13 16,-3 3 1-16,0 2-11 16,-4 4-7-16,2 3-13 15,-5 7-10-15,3 3-6 0,-1 7-9 16,2 1-1-16,0 7-5 16,7 0 3-16,2 1 2 15,7-5-2-15,6-6-3 16,9-8-2-16,3-5-2 15,4-9-9-15,6-6-50 16,-1-6-22-16,4-4-301 16,-5-4 41-16</inkml:trace>
  <inkml:trace contextRef="#ctx0" brushRef="#br1" timeOffset="-154854.961">8566 18574 648 0,'5'-7'245'16,"-2"0"36"-16,-4 1-164 16,-1 1-9-16,-3 1-33 15,-2-1 4-15,-1 2-21 16,-3 0-1-16,-2 0-16 15,-2 3 8-15,-1 0-17 16,0 4-3-16,2 3-12 16,0 6-2-16,4 0-16 0,2 7 7 15,3-2 2-15,4 2-2 16,1-5-10-16,3 4 6 16,4-4-3-16,5-1 4 15,2-2-1-15,4-5 9 16,2-9-1-16,4-2 0 15,-5-5-5-15,1-8 2 16,-3 1-4-16,-6-1 1 16,-9-1-5-16,-4-1 5 15,-10 6-8-15,-9 4 0 16,1 5-4-16,-7 8 0 16,3 5-9-16,1 9-41 15,7-1-30-15,0-1-290 16,6-3 45-16</inkml:trace>
  <inkml:trace contextRef="#ctx0" brushRef="#br1" timeOffset="-154256.744">8702 18530 765 0,'-1'0'267'16,"-1"4"32"-16,-1 2-199 15,1 4-50-15,0 1-19 16,0 4-21-16,-1 2 0 16,2-2-3-16,-1 2-1 15,2-4-4-15,1 0 9 16,1-5 0-16,5-1 14 15,1-6 2-15,1-2 14 16,1-2-9-16,2-7 4 16,0 0-14-16,2-3-6 15,-3 0-8-15,0-4-2 0,-3 7-5 16,-3 1 2-16,-1 5 4 16,-3 7-4-16,-2 4 7 15,-1 3-3-15,-2 0 1 16,2 3-2-16,1-1 2 15,1-1-1-15,1-3 4 16,2 2-3-16,1-1 1 16,1-6-3-16,4-1-1 15,1-4-2-15,3-4 1 16,-1-5 1-16,2-2-4 16,1-2 4-16,-2 2-1 0,-3 2-4 15,-1 5 2-15,-3 7 3 16,-4 3-5-16,0 3-1 15,-4 4 3-15,-2 5-5 16,-2 0 2-16,3 1-6 16,-1-2-4-16,6-5-63 15,4-9-118-15,3-9-190 16,2-4-32-16</inkml:trace>
  <inkml:trace contextRef="#ctx0" brushRef="#br1" timeOffset="-154069.63">9098 18539 711 0,'5'-2'281'16,"-3"5"32"-16,-6 9-187 15,-3 8-30-15,-2 1-36 16,1 5-12-16,1-2-22 16,-1 1 0-16,4-5-21 15,1 2 2-15,2-1-8 16,0 3-3-16,1-8-7 15,0 0-250-15,-4-7-81 0,4-1-58 16</inkml:trace>
  <inkml:trace contextRef="#ctx0" brushRef="#br1" timeOffset="-153759.246">9092 18626 893 0,'4'-15'315'0,"1"-7"55"15,2 6-242-15,0-4-21 16,2 5-40-16,0-1-14 16,-1 6-20-16,4-1-14 15,-4 10-3-15,1 6-6 16,-5 6-4-16,-1 8-4 0,-2 4 0 15,-3 3-4-15,-3-2 8 16,0 1-9-16,-5-6 3 16,-2-4-2-16,3-4-6 15,-5-8-26-15,2-4-32 16,-3-7-338-16,2-11 78 16</inkml:trace>
  <inkml:trace contextRef="#ctx0" brushRef="#br1" timeOffset="-151906.632">9644 17640 662 0,'12'4'254'0,"-3"1"40"16,-1 2-175-16,-1 0 2 15,-3 0-29-15,-2-1 7 16,-2-4-22-16,-4 2 3 16,0 0-29-16,-7 2-6 0,1 1-22 15,-14 3-6-15,-3 3-10 16,-10 4-1-16,-1-1-5 15,-6 6 11-15,9-1 11 16,0 2 16-16,11-3 6 16,4-1 26-16,11-5-3 15,4-1 15-15,10-5-10 16,8-1 15-16,5 0-15 0,10 0 10 16,3 1-21-16,7 2 3 15,-2-1-13-15,3 4-4 16,-6-2-16-16,1 3 1 15,-7-3-18-15,2 1-8 16,-3-1-8-16,-1-3-15 16,-4-4-40-16,-1-4-144 15,-5-5-383-15,-2-7 41 16</inkml:trace>
  <inkml:trace contextRef="#ctx0" brushRef="#br1" timeOffset="-150126.874">10580 17889 816 0,'13'-38'322'0,"-2"5"41"15,-3 12-229-15,-4 13-13 16,-6 14-54-16,-2 12-15 16,-3 8-21-16,-1 10-1 15,0 3-5-15,0 13-7 16,1 2-6-16,0 8-6 15,-1-5-1-15,-3 11-6 0,3-9 4 16,-4-2-4-16,5-10-2 16,0-6-8-16,6-16-14 15,0-12 347-15,3-16-720 16,-5-10 341-16</inkml:trace>
  <inkml:trace contextRef="#ctx0" brushRef="#br1" timeOffset="-149825.944">10529 17881 922 0,'2'-32'343'0,"9"-7"66"16,5 2-242-16,7-5 9 15,0 5-42-15,7 0-23 16,0 6-35-16,8 5-20 15,-2 8-37-15,5 9-11 16,-7 9-3-16,0 11-5 16,-11 7-1-16,-10 13-2 15,-11 4 5-15,-16 12-4 16,-9 0 0-16,-11 4-2 16,0-10 1-16,-4 0-8 0,6-14 0 15,1-7-59-15,8-12-24 16,4-7-385-16,11-6 65 15</inkml:trace>
  <inkml:trace contextRef="#ctx0" brushRef="#br1" timeOffset="-147957.046">10942 18385 510 0,'-1'-4'276'16,"-2"2"-14"-16,-3 1-86 15,2 2-118-15,-1 0-1 16,-1 0-20-16,0 2 7 16,0-2-6-16,-3 0 5 15,2 2-13-15,-3 3-1 16,-1 2-12-16,-1 4-1 15,1 3-7-15,0 3 1 16,2-1-6-16,-2 5-2 16,3 0 1-16,1 4-2 15,1-3-4-15,3 1 5 16,3-4 3-16,1 0 9 16,5-6 6-16,2 1 10 15,4-7-7-15,4 1 2 0,0-6-10 16,8-3 0-16,-2-6-2 15,6-4 4-15,-4-8 1 16,0-8 7-16,-9-2 2 16,-2-8-6-16,-10 2 0 15,-5-2-7-15,-7 10-8 0,-9-1-5 16,-1 12 0-16,-9 7-8 16,-2 9 3-16,-2 9-4 15,5 7-6-15,1 6-66 16,7 2 234-16,2 2-537 15,10-8 194-15</inkml:trace>
  <inkml:trace contextRef="#ctx0" brushRef="#br1" timeOffset="-147374.361">11157 18318 908 0,'-5'-10'231'0,"-2"7"79"16,0 10-262-16,-1 7-2 16,-1 3-12-16,2 6-9 15,1 0-3-15,3 6-2 16,0 0-10-16,1 9-1 15,2-1-4-15,0 1-3 16,0-1-1-16,0-4-4 16,1-10 0-16,2-5 0 15,1-9 0-15,3-7-6 16,2-4 0-16,5-7-13 16,1-4-10-16,2-4-23 15,-2-2 7-15,2 0 2 16,-6 4 11-16,-2 4 19 15,-4 7 24-15,-2 5 3 0,-3 5-1 16,-1 1 12-16,-1-1-5 16,1 5-1-16,0-5-1 15,-2 1-9-15,2 3-3 16,-1 0-5-16,0-1-9 16,-4 2-291-16,0-2 97 15</inkml:trace>
  <inkml:trace contextRef="#ctx0" brushRef="#br1" timeOffset="-147211.848">11360 18324 891 0,'-4'1'215'0,"-6"6"71"15,-2 3-258-15,2 3-25 16,4-4-16-16,1 1-273 15,2-3 87-15</inkml:trace>
  <inkml:trace contextRef="#ctx0" brushRef="#br1" timeOffset="-146676.974">11497 18565 698 0,'2'0'302'0,"-1"-5"15"16,-2-5-156-16,-2 0-91 15,-2-1-8-15,-3 2-29 16,-5 3 1-16,-3 4-6 0,-2 4 11 16,-1 6-10-16,-2 6 3 15,3 2-12-15,2 4 7 16,2 0-11-16,6 3 6 15,4-8-3-15,4 1 0 16,5-3-10-16,3-2 2 16,5-9-7-16,4-2-5 15,2-6 2-15,2-4 1 16,1-3-1-16,-1 2 0 16,-5 1 0-16,-1 3 1 15,-4 5 2-15,-3 3-4 16,-4 6-4-16,0 4 5 15,-2 2-6-15,-1 3 2 16,-1 2 2-16,-1 5 7 16,-2-1-1-16,-3 8 0 15,-3 2 0-15,-5 5-2 0,-1-4-1 16,-5 2-1-16,1-7-2 16,-3-7 1-16,0-8-4 15,-2-9 1-15,2-9-2 16,-4-8-1-16,4-4-4 15,1-6-76-15,1-1-307 16,4 3 75-16</inkml:trace>
  <inkml:trace contextRef="#ctx0" brushRef="#br1" timeOffset="-145144.095">12471 17687 650 0,'9'0'265'16,"-3"1"32"-16,0-2-132 15,-3 2-54-15,-1 2 4 0,-4-2-28 16,-2 1-14-16,-5 4-34 16,-7 4-9-16,-4 3-20 15,-10 5-4-15,-2 2-5 16,-7 0 4-16,5-3-1 16,-3 0 10-16,7-3 10 15,1 0 21-15,7-3 4 16,5 1 20-16,6-2-2 15,4-2 5-15,6-1-17 16,7 0 2-16,1-3-14 16,8 0 3-16,2 1-10 15,5-2 12-15,1 2 0 0,7 3 2 16,-3 0-12-16,6 4 4 16,-3 2-21-16,5 3-5 15,-5 0-8-15,2 3-6 16,-7-5-1-16,1 0 3 15,-8-6-5-15,-2 1-9 16,-5-3-5-16,-3-1-142 16,-5-6-387-16,0-7 77 15</inkml:trace>
  <inkml:trace contextRef="#ctx0" brushRef="#br1" timeOffset="-143327.961">13424 17736 903 0,'12'-29'273'16,"-11"20"56"-16,-4 20-229 15,-8 11-43-15,-4 15 1 16,3 3-18-16,-3 9 1 16,1-5-23-16,2 9 3 15,5-8-17-15,-1 10 3 16,4-9-9-16,0 1 5 16,4-10-14-16,-1 2-49 15,3-13-37-15,-2-1-270 16,-1-4 26-16</inkml:trace>
  <inkml:trace contextRef="#ctx0" brushRef="#br1" timeOffset="-142993.741">13294 17882 774 0,'1'-17'273'16,"6"-6"59"-16,6 1-215 16,10-5 14-16,6 2-35 15,9-7-1-15,1 2-18 16,5-1 4-16,-3 4-25 0,3 9-3 16,-8 11-26-16,-3 11-3 15,-10 10-18-15,-7 8-1 16,-12 5-5-16,-10 7 10 15,-8-4-11-15,-8 6 7 16,-3-4-11-16,-4-1 2 16,2-9-15-16,-2-3-32 15,8-11-33-15,1-4-88 16,10-4-257-16,4-1 33 16</inkml:trace>
  <inkml:trace contextRef="#ctx0" brushRef="#br1" timeOffset="-141561.655">13602 18324 755 0,'0'-15'223'16,"-1"3"58"-16,0 6-215 0,-2 6-6 15,0 5-27-15,1 4-2 16,-3 3-16-16,1 3 6 15,3-3-8-15,0 3 12 16,0-2 1-16,0 2 5 16,1-1-1-16,-1 1 0 15,0-1-15-15,-1 0 7 16,1-3-11-16,0-2-1 16,0-4-7-16,1-3 11 15,1-2-8-15,-1-4 12 16,2-3-6-16,3-5 8 15,0-2-8-15,3-5 8 16,1 0-13-16,0-4 3 16,0 4-4-16,-1-1 2 15,-4 5-9-15,-3 4 9 16,-4 7-7-16,-3 4 5 16,-1 4-6-16,-2 4 1 15,1 0-4-15,1 2 7 0,0 0-4 16,0 5 5-16,1-1-5 15,0 5 0-15,2-3-2 16,-1 2-2-16,2-2-1 16,-1 1 7-16,2-1-2 15,1 2 4-15,1-3 0 16,0 4 4-16,1-3-1 0,-1-1 15 16,1-3-8-16,-2-1 7 15,0-2-10-15,-2 0 0 16,1-2-10-16,-3-1 3 15,1 0-9-15,-1-1 13 16,1 0-7-16,-1-3 0 16,3 1 1-16,1-4 3 15,1-4 1-15,2-5 9 16,2-5 1-16,5-13 4 16,0-4-6-16,6-13 0 15,1 0-12-15,4-6 5 16,-3 8-2-16,-1 4 29 15,-6 14-5-15,-3 6 7 16,-6 14-3-16,-4 6-3 16,-1 7-28-16,-1 2 7 15,0 2-5-15,2 0-4 16,1-2 1-16,1-2 4 0,2-3-6 16,1 5 3-16,-2-2-1 15,0 7 2-15,0 1-8 16,-2 3 2-16,1 0 3 15,1-1 0-15,1-4-2 16,2-5 7-16,0-4-7 16,4-4 3-16,-1-4-3 15,3-7 5-15,2 0-8 16,4-7 12-16,-1-2-12 0,8-4 6 16,-1 0-6-16,5-4 10 15,-3 2-10-15,-2 1 11 16,-3 6-7-16,-7 5 0 15,-5 8-1-15,-8 8 4 16,-2 7-4-16,-8 8 5 16,-2 3-2-16,-2 9 2 15,0 1-4-15,-3 6 5 16,6-4-8-16,2 2 11 16,4-7-14-16,5-3 9 15,3-11-7-15,5-5 0 16,0-6-7-16,4-8-65 15,-3-3 0-15,-4-6-371 16,-2-3 59-16</inkml:trace>
  <inkml:trace contextRef="#ctx0" brushRef="#br1" timeOffset="-140994.521">14040 18431 785 0,'2'-10'294'16,"-3"1"37"-16,-2 3-192 15,-2 2-51-15,-3 4-7 16,-1 4-37-16,-5 4 3 16,-1 1-9-16,-1 5 0 15,3-2-10-15,-3 4 6 0,3 1-12 16,3 3-4-16,3 0-7 15,-1 3 1-15,4-2-10 16,3 2 10-16,1-1-4 16,5-5 7-16,2-4-11 15,4-2 9-15,3-6-13 16,5-7 7-16,-1-2-8 16,3-6 11-16,-3-4-9 15,1-6 6-15,-4 1-4 0,-6-3-3 16,-4 2-5-16,-7 2 4 15,-3 5-1-15,-6 2 1 16,-1 4-5-16,-6 2 1 16,2 4-10-16,-1 3-31 15,3 6-23-15,3 5-51 16,2 2-287-16,9 0 60 16</inkml:trace>
  <inkml:trace contextRef="#ctx0" brushRef="#br1" timeOffset="-140625.56">14183 18433 793 0,'-4'-2'245'0,"-2"4"55"15,-3 5-203-15,1 5-36 16,-1 7 1-16,2 5-28 15,0 5 13-15,4 0-14 16,2-1 1-16,2-7-6 16,6-4 1-16,1-9-11 15,5-6 8-15,0-5-2 16,9-11 6-16,-2-6-4 16,8-6-1-16,-3-2-1 0,0-1 4 15,-4 9 1-15,-1 5 4 16,-8 10-1-16,-4 8-4 15,-2 11-10-15,-6 10-2 16,-3 6-10-16,-4 6 0 16,0-5-8-16,0-1-20 15,1-11-55-15,0-5-350 16,2-14 78-16</inkml:trace>
</inkml:ink>
</file>

<file path=ppt/ink/ink3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4:28.456"/>
    </inkml:context>
    <inkml:brush xml:id="br0">
      <inkml:brushProperty name="width" value="0.05292" units="cm"/>
      <inkml:brushProperty name="height" value="0.05292" units="cm"/>
      <inkml:brushProperty name="color" value="#FF0000"/>
    </inkml:brush>
  </inkml:definitions>
  <inkml:trace contextRef="#ctx0" brushRef="#br0">12273 11945 1381 0,'-57'-17'309'0,"9"2"117"16,6 0-402-16,-4-6 13 16,7 0-7-16,-8-7 1 15,2 3 4-15,-10-8 2 16,6-1-11-16,-12-6-5 15,5 1 6-15,-10-6 5 0,4 5-5 16,-14-2 15-16,4 10-2 16,-14 2 6-16,6 7-7 15,-9-2 3-15,12 5-24 16,-9-6 1-16,14 2-12 16,-8-3 3-16,10 4-11 15,-11-1 3-15,13 5-4 16,-6-3 4-16,10 4 0 15,-6-5 7-15,11 4-1 0,-9-4 1 16,10 2-2-16,-5-2-4 16,10 3-3-16,-8 0 2 15,8 1-5-15,-9 1 1 16,5 2 0-16,-9-2 2 16,6 2 0-16,-7-1 4 15,7 2-7-15,-4-1 8 16,5 4-7-16,-8-1 4 15,7 3 2-15,-9 0 7 16,6 2-4-16,-9-3 3 16,9 3-2-16,-12-1 0 15,7 1-6-15,-13 1 3 16,7 4 0-16,-13 0-6 16,8 1 2-16,-14 1 4 15,11 0-7-15,-13-2 3 0,11-1-4 16,-11-1 5-16,9 2-4 15,-13-1 1-15,8 5 0 16,-13 2 6-16,9 0-5 16,-13 2 0-16,9 0-4 15,-10 4 4-15,12-4-5 16,-13 2 6-16,16 0-1 0,-13 0 4 16,13-2-9-16,-14 0 7 15,11 0-8 1,-17 4 2-16,15 2 5 0,-13-1 5 15,13-2-8-15,-12 1 14 16,18-2-9-16,-13 0 3 16,16-1-1-16,-11 1 4 15,15 1-13-15,-13 1 15 16,12-1-11-16,-11 1 8 16,12 1-4-16,-12-2 9 15,13-4-13-15,-12 1 3 16,13-2 0-16,-13-1 0 15,11-2-9-15,-9 0 8 16,9-3-1-16,-10 0 1 16,11-2-6-16,-11 1 9 15,10-1-2-15,-12 0 1 16,9 3-4-16,-10 1 6 16,12-1-2-16,-9-2-2 15,11-1 3-15,-9-3-5 0,14-2 3 16,-11-3-1-16,9-2-5 15,-11-1 5-15,9-1-1 16,-11 1 0-16,9 1-3 16,-9 0 8-16,10 2-5 15,-9 0 3-15,10 2 0 0,-6-1 3 16,8 3-8-16,-10 0 5 16,10 2-2-16,-13 4 3 15,11 0-4-15,-7 4 8 16,12 1-7-16,-7 2 2 15,10 2-6-15,-10 3 7 16,13 3-9-16,-3 2 3 16,8-3 2-16,-3 4-2 15,8-2-9-15,-6 3 12 16,8 1-5-16,-5 4-4 16,10-2 6-16,-4 8 3 15,11-2-6-15,-5 7 5 16,10-3 2-16,-2 6-5 15,7-4 4-15,-4 5 0 16,9-3-5-16,-3 5-3 16,6-1 3-16,-4 9-6 0,6-2-2 15,-2 12 3-15,5 0 3 16,-6 11-4-16,7-4 1 16,1 12 3-16,4-9 2 15,2 12-2-15,7-4 2 16,-1 11 2-16,4-6-2 15,4 15-1-15,2-11-1 16,-1 15 3-16,4-8-5 16,-1 14 4-16,-1-12-4 0,0 14 4 15,1-11-2-15,-3 9 9 16,1-12-6-16,-2 12 8 16,1-13-11-16,-3 10 10 15,0-11-5-15,1 14 2 16,-1-12-7-16,2 13 9 15,3-13-9-15,1 12 6 16,1-12-2-16,1 11 8 16,-2-12-5-16,-3 12 3 15,0-12-6-15,-2 7 1 16,0-12-2-16,-1 7 3 16,1-12-1-16,-1 9 0 15,3-12 2-15,1 9-3 16,0-13 1-16,2 12 2 15,2-12-5-15,-2 10 3 0,3-11-6 16,3 9 5-16,1-14-6 16,3 12 7-16,4-9-1 15,4 7 3-15,4-9-8 16,6 12 9-16,-3-14-3 16,6 10-7-16,-3-6 8 15,7 6 3-15,-2-15-5 16,13 2-2-16,4-14 2 0,12-3-3 15,0-10 2-15,12 2 2 16,-4-8-2-16,12 2 4 16,-7-7 1-16,15 1-5 15,-1-6-3-15,16-4 6 16,-7-9-6-16,23-4 2 16,-9-7 1-16,17-5 4 15,-8-1-5-15,20-2 7 16,-18 2-3-16,15 1 1 15,-16 2-6-15,17 2 8 16,-20 0-8-16,12 1 6 16,-12 2-7-16,14-2 7 15,-17 2-7-15,13-2 12 16,-15-1-9-16,14 3 6 16,-19 0-5-16,14 2 1 15,-15 4-2-15,13 2 2 16,-18 1 1-16,11 2 1 15,-18 2-2-15,12 4-3 0,-15 0 6 16,8 2-7-16,-13 1 7 16,13 2 2-16,-16-4-2 15,12 1-2-15,-13-3 1 16,11 1-2-16,-11-4-1 16,9 1 4-16,-11-5-3 0,12 0 4 15,-12-1-7-15,9 0 7 16,-11-2-6-16,10 2 3 15,-12 1-2-15,11-1 5 16,-13 0-2-16,8-1 3 16,-11-1-1-16,10 0 3 15,-8-1-1-15,8-1-1 16,-9-2-2-16,10 1 3 16,-12-5-7-16,9 1 4 15,-8 1-1-15,9 0-3 16,-10-1-3-16,7 0 11 15,-11 1-1-15,9 0-2 16,-10-3-2-16,9 3 3 16,-8-1-5-16,7 1-5 15,-11 0 2-15,9 1 5 16,-11 0-4-16,13 1 6 16,-8-2-6-16,10-1 6 0,-6-1-6 15,9-3 8-15,-13 0-9 16,13 0 9-16,-9-1-6 15,6 2 5-15,-7 2-5 16,9-2 1-16,-12 3-1 16,9-2 0-16,-8 1 1 15,11 0-1-15,-10-1 2 0,10-1 0 16,-11 3-2-16,10-3-2 16,-12 1 2-16,12 3-2 15,-12 3-3-15,8-4 6 16,-9 4-3-16,7 1 2 15,-10 1 0-15,7 0 3 16,-6 6-7-16,9 0 8 16,-10 0-7-16,8 2 6 15,-8-3-4-15,9 1 3 16,-10-1 1-16,10 0-3 16,-6 1-4-16,6 2 8 15,-6-1-5-15,9 1 0 16,-9-3 5-16,9 1 2 15,-6 0-10-15,11 0 12 16,-14-2-6-16,13-1 1 16,-10-2-7-16,9-2 11 0,-10-3-9 15,12 0 4-15,-10 1-5 16,8-2 10-16,-11 0-5 16,7-1 1-16,-10-1-2 15,9-3 3-15,-9 1-6 16,10-5 5-16,-8-2 3 15,6-8 0-15,-10-3-4 16,8-9 8-16,-10-4-9 0,8-10 5 16,-8 0-5-16,1-15 6 15,-10 2-6-15,5-11 5 16,-12 6-8-16,4-8 6 16,-4 8-4-16,6-13 2 15,-9 8-2-15,7-11 6 16,-5 8-8-16,2-9 6 15,-10 12-7-15,2-11 3 16,-11 11-2-16,-2-8 8 16,-6 5-13-16,-5-5 10 15,-1 15 0-15,-2-17-3 16,-2 9-1-16,0-14 5 16,2 6 1-16,1-14 0 15,-2 16-2-15,3-10-4 16,-4 11 3-16,-2-9-1 15,-1 8-4-15,-2-8 1 16,-2 10 0-16,-1-14 3 0,-1 9-3 16,2-15 0-16,0 8 5 15,3-9 2-15,1 10-7 16,-1-11-1-16,1 14 5 16,0-6-2-16,-2 10-3 15,0-7 8-15,-5 11-6 0,-1-9 3 16,-1 8-4-16,-3-8 6 15,-1 14-7-15,-4-6 6 16,-2 9-5-16,-2-5 6 16,0 8-6-16,0-8 9 15,4 11-5-15,-2-2 2 16,3 11-7-16,-4-2 2 16,1 10-2-16,-4-4 0 15,1 9 5-15,-4-1 0 16,3 8-3-16,-2-1-1 15,5 5 6-15,-2 0-4 16,6 2-3-16,-2 1 7 16,1 6-3-16,-2-2-5 15,4 6 3-15,-8 0 1 16,4 4 1-16,-3 1 4 0,0 2-8 16,-1 0 5-1,2 0-3-15,-3-1-4 0,4 2-3 16,-1-3 14-16,2-3-8 15,-2 1 3-15,4-3 1 16,-2-3 3-16,1-2-7 16,-2-5-3-16,1 1 8 15,-5-7-3-15,-1 1-1 16,-4-4 0-16,0 5 3 16,-3-2-6-16,1 5 6 15,-3 3-2-15,3 6 1 0,-3 0-8 16,6 4-37-16,0-1-128 15,14-3-159-15,2-12-269 16,5-8-80-16</inkml:trace>
</inkml:ink>
</file>

<file path=ppt/ink/ink4.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19:49.120"/>
    </inkml:context>
    <inkml:brush xml:id="br0">
      <inkml:brushProperty name="width" value="0.05292" units="cm"/>
      <inkml:brushProperty name="height" value="0.05292" units="cm"/>
      <inkml:brushProperty name="color" value="#002060"/>
    </inkml:brush>
  </inkml:definitions>
  <inkml:trace contextRef="#ctx0" brushRef="#br0">14022 7354 353 0,'0'0'86'0,"0"-3"0"0,0 3-50 16,0-5-14-16,6 5-6 0,-6-5-2 0,2 5-2 16,-2-3 2-16,0 0 2 0,0 3 2 15,5-8 2-15,-5 5 1 0,0-1-1 16,0 0-3-16,0 1-2 0,0-2-4 15,0 5-3-15,0-2-2 0,0 2-3 16,0 0 0-16,0 0-2 0,0 0 0 16,0-3 0-16,0 3-1 0,0 0 1 15,0 0 0-15,0-6 0 0,0 6 0 16,0-3 1-16,0 3-1 0,0-4 1 0,0-1-1 16,0 2 1-16,-5 0-1 0,5-2 0 15,-7 5 0-15,7-6 0 0,-7 6 0 16,2-5 0-16,2 5 0 0,-3 0 0 15,-1 0 0-15,-4 0 0 0,3 0 0 16,-4 0 0-16,-1 0-1 0,-1 0 0 0,-1 5 0 16,-3-5 0-16,3 0 0 0,0 4 1 15,-1 2-1-15,3-2 1 0,3 4 0 16,-1 3 0-16,5 1 0 0,0 3 0 16,-1 5 0-16,7 0 0 0,-2 5-1 15,2 0 1-15,2 5-1 0,4-3 0 16,0 5 0-16,1-3-1 0,0 1 1 15,3-3 0-15,0 0 0 0,2-1 0 16,-3-2 0-16,1 1 1 0,-2-5-1 0,-1 1 0 16,-1-5 1-16,-4-1-1 0,-2 1 1 15,0-4-1-15,-9 0 1 0,-2 0 0 16,-3 0 0-16,-6-3 0 0,-5-3 0 16,1 1 0-16,-5-7 0 0,0 0-1 15,2-8 1-15,-1 5 0 0,0-6 0 16,6 0-1-16,1 2 1 0,3-1-1 0,4 3 0 15,2 0 0-15,6 0-1 0,3 5-5 16,3-6-6-16,0 6-9 0,3-4-10 16,3 4-90-16,4-6-93 0,0 2-226 15</inkml:trace>
  <inkml:trace contextRef="#ctx0" brushRef="#br0" timeOffset="1997.687">13910 7849 320 0,'2'0'77'0,"3"0"1"0,2 0-36 16,4-6-28-16,-1 3-5 0,4-3-3 16,2 0-3-16,1-3 0 0,1-1-1 15,3 0 3-15,4-1 1 0,-5 0 1 16,5-1 2-16,-3 1 0 0,1-1 0 0,-3 1 0 16,-4 1-2-16,-3 3-2 0,0-1 0 15,-5 0-1-15,-3 1 2 0,-5-1 1 16,0 3 1-16,0-2 1 0,-7 2-1 15,-5-2 1-15,1 2-2 0,0 5-1 16,-3 0-1-16,-3 0-1 0,2 5-1 16,-4 2 0-16,4 4 0 0,-3 3 0 15,3-1 0-15,-3 2 0 0,5 4 1 16,0-3-1-16,5 4 0 0,2-4 0 16,6 0-1-16,0-2 0 0,0 1 0 0,7-4 0 15,7-3 1-15,3-1-1 0,0-7 0 16,8 0 1-16,1-8-2 0,8 0 1 15,2-3-1-15,3-2 0 0,4-1 0 16,2 2 0-16,-3-3 0 0,3-2-1 16,-5-3 1-16,-2 1-1 0,-3-1 1 15,-2-4-1-15,0-2 1 0,-6-2-1 16,1 3 1-16,-3-2-1 0,-2 0 1 0,-7 4-1 16,1 0 0-16,-5 0 0 0,-1 2 1 15,-4 4-1-15,-4-3 1 0,-3 6 0 16,3-1 1-16,-3 5 1 0,-3 0-1 15,-2 0 1-15,-1 7 0 0,-6 3 0 16,-2 0-1-16,-5 8 0 0,0 5-2 16,-2 6 1-16,-3 5 0 0,-2 6 1 15,2 3 0-15,0 3 3 0,3-1 0 16,0-2 2-16,3 3 0 0,3-3 0 0,3-5-1 16,6-3-1-16,4-5-1 0,2 0-1 15,6-6-1-15,2-2 1 0,2-5-1 16,6-2 0-16,1 1 0 0,7-6 0 15,2-6 0-15,7 1-1 0,0-5 1 16,8-3-1-16,3-6 0 0,0 2 0 16,2-5 0-16,0-1-1 0,-2-5-1 0,-3-2-1 15,-3-4 0-15,-2-2 0 0,-5-3 0 16,-3 3 0-16,-2-1 0 0,-5 3 1 16,-2 2 1-16,-5 6 0 0,-4 4 0 15,-3 2-1-15,-4 7 1 0,-3 2-2 16,-3 3 0-16,-4 8 0 0,-3 0 0 15,-4 9 0-15,-5 5 0 0,-2 6 2 16,0 8 1-16,-3 3 0 0,-2 7 1 0,2 0 1 16,1 0 0-16,1-1-1 0,3 0 1 15,1-2 0-15,3-7-1 0,6 3-1 16,2-8 0-16,7 0 0 0,0-6 0 16,8 1 0-16,4-7 0 0,3 0 0 15,7-11 0-15,7 0 1 0,3 0-1 16,2-8 1-16,4-3-1 0,3-2 0 15,0-2 0-15,5-1 0 0,-4-1-1 0,-2 0 0 16,-1 1 0-16,-6 4 0 16,-6-2 0-16,-3 0 0 0,-9 3 0 0,-2 3 0 15,-5 0-1-15,-2 2 1 0,-6 2-1 16,0 4-1-16,-6 0 1 0,-2 0-1 16,-4 4 1-16,2 2 0 0,-4 2 1 15,0 2 0-15,0-1 1 0,6 3 0 16,-1-4 0-16,5 0 0 0,-2 3 0 15,6-4 0-15,6-2 0 0,1 0 0 16,5 0 0-16,4-5 0 0,6 2 1 0,0-2 0 16,6 0 0-16,-1-5-1 0,4-2 0 15,-1 2 0-15,-1-3 0 0,-2-3 0 16,-1 1-1-16,-6 0 1 0,2 1 0 16,-4 4-1-16,-5-3 1 0,-2 3-1 15,-2 5 1-15,-2-7 0 0,-4 7-1 16,-3 0 1-16,0 0-1 0,3 0 1 0,-3 0 0 15,0 0-1-15,0 0 0 0,0 0 0 16,0 0 1-16,0 0-1 0,0 0 0 16,0 0 0-16,0 0 0 0,0 0 1 15,0 0-1-15,0 0 0 0,0 0 0 16,0 0 0-16,0 0 0 0,0 0 0 16,0 0 0-16,0 0 0 0,0 0 1 15,0 0-1-15,0 0 0 0,0 0 0 0,-3-3 0 16,3 3 0-16,0 0 1 0,0 0-1 15,-3-6 0-15,3 6 0 0,0 0 1 16,-5-3 0-16,5 3-1 0,0 0 1 16,0-3-1-16,0 3 0 0,0 0 0 15,0 0-1-15,0 0 1 0,0 0-1 16,0 0-1-16,0 0 1 0,0 0 0 16,0 0 1-16,5 0-1 0,1 0 1 0,1 3-1 15,0-3 1-15,5 5 0 0,-1-5 0 16,5 4 1-16,-1-1-1 0,4-3 0 15,0 0 0-15,-2 0 0 0,0 0 0 16,-4 0 0-16,-1 0 0 0,-4 0 0 16,-2 0 0-16,-2 0-1 0,-4 0 0 15,0 0-1-15,0 5 1 0,-9-2-1 16,2 3 1-16,-4 2 0 0,0 2 1 16,-6 1 1-16,2 1 0 0,-2 3 0 0,1 0 0 15,2 0-1-15,1-1 1 0,4-1-1 16,0-1-1-16,7 0 0 0,2-2 0 15,7-1 0-15,4-1 0 0,2-4 0 16,4 0 1-16,5 1 1 0,2-5 0 16,3 0 0-16,0 0-1 0,1 0 1 15,1 0 0-15,-2-8-1 0,1 3 1 16,3-3 0-16,-3-1-1 0,-1-4 0 0,3-1 0 16,-3 0 0-16,-1-1 0 0,-4 4 0 15,-2 0-1-15,-1 5 1 0,-2 2 0 16,-6-1 0-16,0 5-1 0,-2 0 0 15,-2 0 0-15,-2 5-1 0,0 0 1 16,-5 6-1-16,0 2 1 0,-5 5 1 16,3-2 0-16,-4 3 2 0,0 3 0 0,-2 1 0 15,2-3 1-15,-1 0 0 16,1 1-1-16,1 0 1 0,-2-5-1 0,1-2 1 16,0-1-1-16,-1-3 0 0,-1-1 1 15,-4-1-1-15,-1-5 1 0,-3 3-1 16,-2-6 0-16,-2 0-2 0,-5 0-3 15,3-6-3-15,-2 1-3 0,3-5-6 16,2 0-7-16,4 1-7 0,2 0 57 16,6 0-155-16,7-3-102 0,0 1-274 0</inkml:trace>
  <inkml:trace contextRef="#ctx0" brushRef="#br0" timeOffset="2561.795">15371 7639 363 0,'0'-4'81'15,"6"-3"1"-15,1 3-61 0,2-3-5 16,-1 3-2-16,6-5-1 0,-1 2 0 16,1-1 1-16,-1 0 0 0,-1-1 0 15,2-2-1-15,-2 2 0 0,1-2-3 16,-6-3 0-16,-1 0-2 0,-2 2 0 15,-1 0 1-15,-3 0-1 0,-3 0-1 0,-3 4 0 16,-1 3-1-16,-4 5-1 0,-1-4 0 16,-2 8-3-16,-4 2 1 0,2 4-2 15,-2 5 1-15,1-1 0 0,0 3-1 16,3 1 1-16,2-1-1 0,3 0-1 16,4-2-5-16,0 1-7 0,5 0-8 15,9-3-90-15,0 4-89 0,1-2-223 16</inkml:trace>
  <inkml:trace contextRef="#ctx0" brushRef="#br0" timeOffset="3987.963">17076 7629 422 0,'11'-5'93'0,"-4"-5"2"16,1 2-74-16,2-1-5 0,-2 1-1 15,-1-2-1-15,-2 1 0 0,-3 0-1 16,-2 2 2-16,0-3 0 0,-7 2 0 15,0 1-1-15,-4 0-1 0,0 5-3 16,-6 2-3-16,-2 2-1 0,-3 6-3 16,1 3-2-16,-5 4 1 0,0 1-1 0,-1 3 0 15,1 3 0-15,1-2 0 0,0 4 0 16,3-1 1-16,8-2-2 0,0-3 1 16,7 1-1-16,3-6 1 0,9-1 0 15,3-1 0-15,10-7 1 0,3 1-1 16,4-5 1-16,3 0-1 0,4 0 0 15,0-8 0-15,2 2 0 0,0-4 0 16,-2 0 0-16,-3-7-1 0,-2 4 1 0,-2 0-1 16,-5-1 0-16,-7 3 0 0,-5 0 1 15,-1 2-1-15,-2 6 0 0,-5 3-1 16,0 0 1-16,0 3 0 0,-5 6 0 16,2 2-1-16,-3 0 1 0,1 4 0 15,3-1 0-15,-3 0 0 0,5 0 1 16,0-5-1-16,5-5 0 0,2 1 0 15,2-5 0-15,4 0 0 0,5 5 0 0,2-10 1 16,6 1-1-16,0 0 1 0,2-5-1 16,-1 1 1-16,-1-6-1 0,0-1 1 15,-6-2-1-15,-1 2 0 0,-6-3 1 16,-5 2-1-16,-1 1 0 0,-1 0 1 16,-1 4-1-16,-5 0 0 0,3 5 0 15,-3-1 0-15,6 3 0 0,-1 4 0 16,2-6 0-16,0 6 0 0,5-3-1 15,2 3 1-15,0-5 0 0,6 5 0 16,-1-6 0-16,1 6-1 0,-1-2 1 0,-2 2 0 16,1-5 0-16,2 5-1 0,-7 0 1 15,0 5 0-15,-1-5-1 0,-2 3 1 16,-5 4 0-16,-5-3 1 0,0 4 0 16,-8 0 2-16,-4 1 0 0,-2 4 0 15,-1 3 0-15,-5-4 0 0,0 6-1 16,2-2 0-16,4 0-1 0,2 0-1 15,4-4 0-15,1-1 0 0,2-4 0 0,10 1 1 16,2-5-1-16,5-3 0 0,3 0 1 16,4 0 0-16,5-4-1 0,6-3 1 15,3 0 0-15,3-3 0 0,1-1-1 16,3 0 0-16,-1 0 1 0,-5-1-1 16,-1 0 0-16,-7 0 0 0,-5-1 0 15,-4 2 0-15,-9 0 0 0,0 1 0 0,-8 0 0 16,0 4 0-16,-8-1 0 0,-2 3 1 15,-3 4-1-15,-5-4 0 0,-4 4 1 16,0 7-1-16,-4-2 1 0,-1 4 1 16,0 4 0-16,1 0 2 0,5 3 0 15,0-1 0-15,3 4 1 0,5-1 0 16,3 0 0-16,6-3-1 0,10 2-1 16,3-2 0-16,10-4 0 0,5-2-1 15,5-2 1-15,6 0-1 0,5-7-1 0,-3 2 1 16,3-2-1-16,-1 0-1 0,2-3-5 15,-3-2-11-15,-4 1-11 0,-2-1-104 16,-4-1-105-16,-3-1-265 0</inkml:trace>
  <inkml:trace contextRef="#ctx0" brushRef="#br0" timeOffset="5313.575">18903 7617 400 0,'4'-8'89'15,"0"2"-1"-15,-4 2-70 0,4 4-4 16,-4-6-6-16,5 6-4 0,-5 0 0 16,5 4 3-16,-5 0 4 0,0 3 2 15,-7 5 2-15,1 1 2 0,-1 8 2 16,-3 3-1-16,-4 2-3 0,-4 9-2 15,-2 0-2-15,-2 5-3 0,-3 3 0 16,-2 2-3-16,-5 0 0 0,2 1 0 16,1 1-2-16,4-2 1 0,-1-2-1 15,3-4 1-15,7-7-1 0,3-2 0 0,3-6-1 16,3-7 0-16,4 0 0 0,3-8 0 16,-5-5-1-16,5 2 0 0,0-6 2 15,0 0 0-15,6 0 1 0,0-7-1 16,2-5 1-16,2-10 0 0,5-1-1 15,5-6-1-15,6-6-1 0,0-3-1 16,3-6 0-16,2-2-1 0,1-1-1 0,-1-2-1 16,0 1-1-16,-7-1 0 0,1 3 0 15,0 7 0-15,-6 2 1 0,-5 8 1 16,-2 8 1-16,-5 6 0 0,0 3 0 16,-3 8 0-16,-4 4 0 0,0 12 0 0,0 0 0 15,0 3 0-15,-4 5 1 0,-2-3 0 16,3 5 1-16,3 1-1 0,-5-3 1 15,5-3 0-15,0-1 0 0,5-4 0 16,1 0 0-16,4-10 0 0,2-2 0 16,4-2 0-16,3-8 0 0,4-1 0 15,6-8 0-15,1-1 0 0,-1-5-1 16,5-2 1-16,-1 0-1 0,-1 0 0 16,-4 2 0-16,-5 2 0 0,-6 5 0 15,3 2 1-15,-11 2-1 0,0 6 0 0,-3 1-1 16,-3 2 1-16,-3 5 0 0,10-4 0 15,-3 4 0-15,4 0 0 0,0 4 0 16,3-4 0-16,4 7 0 0,2-7 0 16,-1 4 0-16,3-4 0 0,3 0 0 15,0 4 0-15,0-4 0 0,-2 0 0 0,3-4 0 16,-4 4 0-16,-2 0-1 16,-4-3 1-16,-7 3 0 0,2 0-1 0,-9 5 1 15,-2 0-1-15,0-2 1 0,-7 5 1 16,-1-3 0-16,-3 4 0 0,-2 2 0 15,0-2 0-15,0 1 1 0,1-1-1 16,2 2 0-16,-2-2-1 0,4 1 0 16,5 0 1-16,3 0-1 0,3-4 0 15,8 1 0-15,5-7 1 0,10 0-1 16,1 0 0-16,7-4-1 0,6 0 0 16,4 0-2-16,-3-2 1 0,-3 2-1 0,2 4 0 15,-1-7 0-15,-9 7 1 0,-5-5 1 16,-4 2 0-16,-3 3 1 0,-6-6 0 15,-5 6 1-15,-7 0 0 0,0 0 1 16,-6 0-1-16,-6 10 0 0,-1 0 1 16,-6 2-1-16,-3 1 0 0,3 1 1 0,-2 4-1 15,2-3 0-15,1 2 0 0,6-2 0 16,2 1 0-16,10-1-1 0,-3-2-2 16,3-1-5-16,5-3-10 0,5-3 2 15,4-1-104-15,0-5-97 0,4 0-244 16</inkml:trace>
  <inkml:trace contextRef="#ctx0" brushRef="#br0" timeOffset="5546.016">20185 7420 618 0,'-25'-12'131'0,"8"-1"1"15,5 1-116-15,6 10-4 0,6 2-5 16,0 0-5-16,0 2-4 0,0-2-1 0,0 5 1 16,2-5 0-16,-2 0 0 0,5 0-3 15,-5 0-5-15,0 0-6 0,0 0-11 16,4 0-11-16,-4 0-92 0,4 0-96 16,6 0-229-16</inkml:trace>
  <inkml:trace contextRef="#ctx0" brushRef="#br0" timeOffset="6194.501">20482 7636 370 0,'5'0'89'16,"-2"0"2"-16,3 0-45 0,0-1-27 15,0 1 0-15,0 0 2 0,0-7 2 16,-2 7 1-16,2-4 1 0,-6 1 2 0,5-2-2 15,-5 2-1-15,0-4-5 0,-6 2-3 16,0-1-4-16,-7 1-4 0,3 3-3 16,-8 2-1-16,-2-5-2 0,-6 5 1 15,0 6-1-15,-2 0 1 0,2 3 0 16,-2 2-1-16,-3 2 1 0,4 3-1 16,1 0 0-16,7 2-1 0,5-1 0 15,7 2-1-15,7-4 1 0,14 2-1 16,0-4 1-16,13 0 0 0,5-4 0 0,6-1-1 15,2-2 1-15,-1-2 0 0,1-4-1 16,1 0 1-16,3-4-1 0,-4-2 0 16,-5 0 1-16,-3-3-1 0,-4-4 0 15,-1 1 0-15,-4-6 1 0,-9 2-1 16,-5 3 0-16,-3-3 1 0,-1 1-1 16,-10 4 0-16,-2 5 0 0,-6 0-1 15,0 6 1-15,-6 0 0 0,-2 0 0 0,1 10 0 16,-2 2 0-16,-2 1 1 0,3 5 1 15,0-2-1-15,1-2 1 0,4 4 0 16,6-4 0-16,4 0 0 0,6-1 0 16,0 1 1-16,7-4 2 0,7 0 0 15,6-1 0-15,6 0 0 0,2-9 0 0,8 2 0 16,5-2-1-16,6 0-2 0,4-4 0 16,0-1-6-16,-1 1-7 0,-2-3-11 15,-3 3-13-15,-5-4-102 0,-10 2-107 16,-11-5-258-16</inkml:trace>
  <inkml:trace contextRef="#ctx0" brushRef="#br0" timeOffset="7687.843">21593 7654 358 0,'-2'5'77'0,"2"-5"3"16,0 4-61-16,0-4-4 0,0 0 0 16,5-5 1-16,5 1-1 0,-2-3 1 15,7-4-1-15,3-1-2 0,2-6-3 16,8-3-2-16,6-3-2 0,7-4-1 0,7-5-2 16,3-2-1-16,4-1 0 0,3-3 0 15,-3 2 0-15,-3-1 0 0,-5 2-1 16,-6 4 1-16,-5 5-1 0,-6 4-1 15,-6 4 1-15,-7 4-1 0,-4 5 2 16,-4 3 0-16,-5 7 1 0,-4 0 2 16,-7 6 2-16,-3 6 1 0,-7 3 3 15,-1 6 0-15,-6 7 3 0,-3 5 0 16,-3 3 1-16,-2 7 0 0,-1 2 0 0,0 1-2 16,-1 2-1-16,1 0-2 0,-2 2-3 15,2-2-1-15,2-3-3 0,5-6 0 16,0-2-2-16,6-6 0 0,4-7-1 15,4-6 1-15,6-6-1 0,2-4 2 16,4-8-1-16,0 0 1 0,5-6 0 16,1-3 0-16,1-4 1 0,-1-2-1 15,3-3 0-15,-4-4-1 0,0-2 0 0,-5 3 0 16,0-1-1-16,0 2 1 0,0-1-1 16,-10 2-1-16,1 5 1 0,0 2 0 15,-2 2-1-15,2 3 1 0,1 0 1 16,1 3-1-16,3 4 0 0,4-4 0 15,0 4-1-15,0 0 1 0,4 0-1 16,5 0 0-16,4 0 0 0,7-5 1 16,3 5 0-16,5-5 0 0,6 5 0 0,0-5 0 15,1 1 0-15,1-1 1 0,-2 2-1 16,0-1-2-16,-3 4-3 0,-1-7-4 16,-5 7-8-16,0 0-9 0,-5 0 96 15,-4 0-196-15,-3 8-107 0,-4 2-300 16</inkml:trace>
  <inkml:trace contextRef="#ctx0" brushRef="#br0" timeOffset="9779.834">22549 7627 433 0,'0'-5'94'0,"0"-1"1"16,5 3-76-16,0-4-6 0,-2 2-3 15,2-2-1-15,2 2 1 0,-3-3 2 16,-1 1 1-16,-3-1 1 0,0-1 0 16,0 1-1-16,-4 3-2 0,-5-1-2 15,-3 2-2-15,-4 4-2 0,-6 0 0 16,-1 6-1-16,-7 1 2 0,0 3 0 15,-6 2 2-15,2 1 0 0,-1 0 2 0,5 3-1 16,4-1-2-16,4-2-1 0,5 0-2 16,6-2-1-16,5-2-1 0,6 0-1 15,0-5-1-15,12-4 1 0,1 0 0 16,7 0 0-16,5-4 1 0,5-3-1 16,3 0 1-16,5-1-2 0,-5 0 1 15,1 0-2-15,-2 0 1 0,-6-2 0 16,-5 0-1-16,-3 1 1 0,-4 4 0 15,-4-6-1-15,-3 6 1 0,-2 1 0 16,-5 1 0-16,0 3-1 0,0 0 1 0,-5 0-1 16,-1 8 1-16,-1-1 0 0,-3 3 0 15,0 2 1-15,0 2 0 0,1 1 1 16,2 0-1-16,0 0 0 0,3 0 0 16,4-2 1-16,0-2-1 0,7-4 0 15,3 0 0-15,3-4 1 0,5-6-1 0,8-6 1 16,6-3-1-16,2-5 0 0,8-2 0 15,8-4 0-15,2 0 0 0,2-2-1 16,0-3 1-16,1-2-1 0,-5-3 1 16,2-1-1-16,-11-7 0 0,0 1-2 15,-3-5 0-15,-2 0-1 0,-6 1 0 16,-3 5 0-16,-1 0 0 0,-7 6 1 16,-5 5 0-16,-3 6 2 0,-8 6-1 0,2 2-1 15,-5 7 1-15,-8 2-1 0,-3 5-1 16,-3 4 1-16,-5 8 0 0,-2 4 1 15,-6 12 0-15,-5 3 2 0,2 12-1 16,-5 3 1-16,1 8 0 0,0 1 1 16,-4 1-1-16,-2-5 0 0,5-1 1 15,-3-5-1-15,4-4 0 0,-1-5 0 16,5-8 0-16,3-3 0 0,7-7 0 16,2-5 0-16,6-3 0 0,6-3 0 15,6-7 1-15,0 0 0 0,6-11 0 0,5 1-1 16,1-2 1-16,1-3-1 0,9-2 0 15,3 0 0-15,2-1-1 0,1 1 0 16,3-2 0-16,2 0 0 0,1-2 0 16,-2-3 0-16,1 1-1 0,1 0 1 15,-1 1-1-15,-1 1 1 0,1 3 0 16,-5 6-1-16,-1 2 1 0,-2 4 0 0,-7 6 0 16,-2 0-1-16,-4 5 0 0,-4-2 0 15,-8 6 0-15,0 2 1 0,-8 3-1 16,-5 2 1-16,-2 1 0 0,-6 4 0 15,-2 1 0-15,-3 2 1 0,-2-4-1 16,2-2 0-16,1-2 1 0,1-3-1 16,0-6 0-16,3 1 1 0,3-5-1 15,1-3 0-15,6 0 1 0,0 0-1 0,5-3 0 16,4 0 0-16,2-2 0 0,0 0 0 16,2 1-1-16,4 0 1 0,-3 0 0 15,-3 4 0-15,4 0-1 0,-4 0 0 16,0 0 1-16,0 8-1 0,-7 1 1 15,0 0 0-15,1 3-1 0,-1 4 1 16,0-1 1-16,0 2-1 0,4 0 0 16,3-2-1-16,0-1 1 0,7 0 0 0,2-3 0 15,4-6 0-15,7 0 0 0,6-5 0 16,2 0 1-16,5-4-1 0,6-5 0 16,1-4 0-16,6 2 0 0,5-4 1 15,-3 0-1-15,0 0 0 0,-3 0 0 16,-5 3 0-16,0-3 1 0,-8-2-1 15,-6 3 0-15,-5-8 1 0,-3 2-1 16,-9 1 0-16,-2 0 1 0,-7-3-1 16,0 3 0-16,-8 2 0 0,-3 5 0 0,-3 2 0 15,-1 4 0-15,-4 6 0 0,-2 0-1 16,0 11 1-16,-3 1 0 0,0 7 0 16,-4 1 0-16,7 5 1 0,-5 2 0 15,2 2 0-15,2-1 1 0,7 1-1 16,2-3 0-16,7-1-1 0,6-4 1 15,6-1-1-15,8-8 0 0,5-1 1 0,6-7-1 16,3-4 1-16,2 0-1 16,1 0 1-16,4-7-1 0,1-2 1 0,0-5-1 15,3-2 0-15,-1 0 1 0,0-2-1 16,-2 2 0-16,2-2 1 0,-5 4-1 16,-5 4 0-16,-2 0 0 0,-1 3 1 15,-6-2-1-15,-5 5 1 0,-6-1-1 16,-1 1 1-16,-7-1-1 0,0 2 1 15,-6 3-1-15,-1-5 0 0,-1 5 0 0,-4 0 0 16,-2-6 0-16,-1 6 0 0,1-2 1 16,1 2-1-16,2-5 0 0,-1 5 0 15,4 0 0-15,6 0 0 0,2 0 0 16,0 0 0-16,0-5 0 0,8 5-1 16,1-5 1-16,4-1 0 0,6 0 0 15,0-3 1-15,6-3-1 0,-3 1 0 16,-3 0 0-16,2-1 0 0,-1 2 0 0,-7 2 1 15,-1 1-1-15,1 1 0 0,-5 3-1 16,-1-1 1-16,0 4 0 0,-1 0 0 16,0 0-1-16,-1 0 1 0,-3 4-1 15,3-4 1-15,-3 8-1 0,4-4 1 16,-4 1-1-16,3 1 1 0,1-1 0 16,-1 2 0-16,-3 0 0 0,5 0 0 15,-2 1 0-15,-3 2-1 0,-2-3 1 16,0 3-1-16,0 1 2 0,0 0-1 15,-7 2 1-15,0 0 1 0,-2 1-1 0,-2 1 1 16,-2-2-1-16,4 0 1 0,-2 0-1 16,-1 1-1-16,4-2 1 0,2-3-1 15,1 1 0-15,2-2 0 0,3 0 0 16,0-2 0-16,7 0 0 0,0-2 0 16,4-4 0-16,3 0 1 0,2 0-1 0,8-8 1 15,3 0-1-15,1-2 0 16,5-4 1-16,4-2-1 0,-2 3 1 0,5 0-1 15,0 2 1-15,-2-2-1 0,0-1 0 16,-4 2 1-16,-6 1-1 0,-1-2 0 16,-7 6 0-16,-3-3 0 0,-6 0 0 15,-2 5 1-15,-4 0-1 0,-1 2 1 16,-4 3-1-16,0-4 1 0,0 4-1 16,0 0 0-16,0 0 1 0,-6 0-1 0,4 0 0 15,-3 0 0-15,3 0 1 0,-2 4-2 16,4-4 1-16,-3 3-1 0,3-3 0 15,3 6 0-15,-3-3 1 0,6 0-1 16,-1 2 1-16,2-2 1 0,1 4-1 16,3-2 1-16,-3 5-1 0,0-2 0 15,5 6 1-15,-6-1-1 0,3 2 0 16,-3 5 0-16,-2 1 0 0,-1-1 0 0,-4 0 0 16,0-2 0-16,0 2 0 0,0-4 1 15,-7-3 1-15,-1 0 1 0,-4-1 0 16,-1-2 2-16,-3 0-1 0,-2 0 0 15,-3-5 0-15,-3 0-1 0,2-5-1 16,-2 0 0-16,3-7-1 0,1 2-1 16,5-3-2-16,-2 3-4 0,5-2-6 15,5 4-7-15,5 3-12 0,2-6-58 16,2 2-46-16,4 1-91 0,5-3-200 0</inkml:trace>
  <inkml:trace contextRef="#ctx0" brushRef="#br0" timeOffset="10252.239">24819 7882 644 0,'0'-4'138'16,"0"1"0"-16,0-5-113 0,-3 8-11 15,3 0-10-15,0 0-3 0,0 0 0 16,0 0 0-16,0 0 1 0,0 0 0 15,0 0 1-15,0-2-1 0,0 2-5 16,-6-4-8-16,6-1-13 0,-2 1-9 0,-2-6-107 16,4 0-109-16,0-2-266 0</inkml:trace>
  <inkml:trace contextRef="#ctx0" brushRef="#br0" timeOffset="13872.649">13965 13653 222 0,'5'-11'59'0,"0"-1"3"0,-5 3-17 0,2 1-15 0,-2-1-1 0,5 2 0 0,-5-3 0 0,0 2 0 0,0-1-1 0,0 0-4 0,-5 0-3 0,5 3-4 15,-6-2-1-15,3 2-3 0,3 0-3 0,-9-2-2 16,1 5-1-16,2 3-3 0,-4-5 0 16,-2 5-2-16,-1 0 0 0,-6 0-1 15,2 5-1-15,-5 1 1 0,1 0-1 16,0 2 1-16,-4-3-1 0,0 5 1 16,4 0-1-16,1 0 0 0,5 2 0 15,-2 3 0-15,3 3 1 0,6 7-1 0,-3 1 0 16,4 8 1-16,5-1-1 0,2 2 1 15,0 4-1-15,5-3 1 0,-2 0-1 16,4-4 1-16,-1-3-1 0,-2 2 1 16,-4-5 0-16,0-4 1 0,-6 0 0 15,-4-3 0-15,1-1 0 0,-3-1 1 16,-3-3-1-16,1-2 0 0,-4-3 1 16,0 1 1-16,1-5 2 0,-2-5 1 15,-4 0 1-15,2-5 0 0,0-1 0 16,1 2 0-16,1-3-3 0,4 3-1 15,1-1-2-15,2 5 0 0,1-3-3 0,8 3-6 16,3-3-6-16,0 3-15 0,8-8-84 16,1 6-88-16,8-7-220 0</inkml:trace>
  <inkml:trace contextRef="#ctx0" brushRef="#br0" timeOffset="15715.507">13765 14087 290 0,'0'0'63'0,"4"0"2"15,-2-5-47-15,4 5-4 0,2-6-1 16,0 1 0-16,4-1 1 0,2 0 1 16,-1-2-1-16,1 0 0 0,2-3-2 15,-1 0-2-15,-2-2 0 0,1 0 0 0,-1 0 1 16,0-1 1-16,-1-2-1 0,-5 4 2 16,-3-1 0-16,-4 1-1 0,0 2-1 15,-5 1 0-15,-5 4-1 0,0 5-1 16,-3 0-1-16,-5 0-1 0,3 7 0 15,-9 2-1-15,3 6 1 0,-3 0-1 16,2 5 0-16,2 0-1 0,1 0 0 16,4 2-1-16,5 2-1 0,8-1-1 0,2-2-1 15,8-1 0-15,5-4-1 0,7 3 1 16,6-4 0-16,3-8 0 0,6-2-1 16,-1-5 1-16,6-6 0 0,0-5 1 15,0-7-2-15,4-2 1 0,3-3 0 16,2-3-1-16,2-7 1 0,2-3 0 15,1-4-1-15,-4 2 1 0,-5-3-1 16,-4-4 1-16,-12 2-1 0,-3 2 1 16,-7 7-1-16,-7 7 0 0,-7 2 1 0,-5 5-1 15,0 8 1-15,-9 6-1 0,-2 6 0 16,-5 6 0-16,-2 6 1 0,-4 7 0 16,-4 5 1-16,-4 5 1 0,0 9 1 15,-2 6-1-15,3-2 1 0,1 2-1 16,7 0 0-16,6-2-1 0,6-5-1 15,9-6 0-15,3-7-1 0,9-4 1 16,7-2-1-16,2-9 1 0,6-5 0 16,5-4 0-16,4 0 1 0,4-11-1 0,-2-3 1 15,6-6-1-15,3-5 0 0,0-1 0 16,6-6 0-16,0-5-1 0,-2-2 1 16,-3 0-1-16,-4-4 1 0,-6 2-1 15,-7 0 1-15,-10 4 0 0,-6 5-1 16,-6 4 1-16,-6 3-1 0,-3 12 1 0,-9 1 0 15,-2 6 0-15,-3 0 0 0,-5 6 0 16,-3 9 0-16,-3 2 0 0,-4 4 0 16,-3 8 0-16,-5 8 0 0,1 3 0 15,2 5 0-15,1 6 0 0,8 1 0 16,5-1-1-16,10-1 1 0,10-2-1 16,0-7 1-16,9-5-1 0,5-3 0 15,6-5 1-15,6-6 0 0,4-5 0 0,6-7 0 16,4-4 1-16,5-3-1 0,-1-7 0 15,2-4 0-15,0-6 0 0,-3-2 0 16,-1-1 0-16,-4-4 0 0,-2 1 0 16,-6-1-1-16,-2 5 1 0,-8 3 0 15,-6-1 0-15,-6 6 1 0,-8 5 1 16,0 0 1-16,-9 6-1 0,-3 3 1 16,-5 3 0-16,0 8-1 0,-3 2-1 0,1 8-1 15,0 1-1-15,2 2 1 16,6 0-1-16,2-1 0 0,4-1 0 0,5-2 0 15,5-2 0-15,1-3 0 0,5-3 0 16,8-3 1-16,1-4-1 0,6-5 1 16,5 0 0-16,5 0 0 0,3-9 0 15,0 1 0-15,1-5 0 0,-2-1 0 16,-5-4-1-16,-3-2 1 0,-4-1 0 16,-6 0-1-16,-1 1 0 0,-2 1 1 0,-2 0-1 15,-6 1 0-15,3 3 0 0,-4 3 0 16,1 3 0-16,-1 3 0 0,0-1 0 15,-1 7-1-15,2-2 1 0,0 2 0 16,3 0-1-16,1 2 1 0,3 5 0 16,-3-4-1-16,2 6 1 0,-2-2 0 15,1 1 0-15,-3 3 0 0,-3 1 0 16,-8-4 0-16,0 1 1 0,0 1-1 16,-7-2 1-16,-3 3 0 0,-6 0 0 0,1 0 0 15,2 3 0-15,-1 2 0 0,-1-3-1 16,4 0 0-16,4 0 1 0,0-1-2 15,7-1 1-15,0-1 0 0,0-2 0 16,14-1 0-16,-1 0 0 0,4-5 0 16,6 5 0-16,6-7-1 0,4 0-1 15,4-5 1-15,0 1-2 0,1-5 1 0,4-1-1 16,-3-5 1-16,-3 1 0 0,-3-3 1 16,0 1 0-16,-5 1 1 0,-2-1 0 15,0 6 0-15,-6 1 0 0,-1 3 0 16,-4 2 0-16,-3 4 0 0,1 0 0 15,-1 0 0-15,-5 7 0 0,-1 3 0 16,-4 1-1-16,-2 1 2 0,5 3 0 16,-5 2 0-16,-6-3 1 0,1 2 0 15,-2 0 2-15,-4-2 0 0,-3 3 2 0,0-2-1 16,-2 0 0-16,-3 2-1 0,2-4 0 16,1 0-1-16,3-4-1 0,1 0 0 15,-2-4-3-15,3-2-5 0,2-3-5 16,1 0-9-16,-2 0-11 0,2-5-101 15,1 5-103-15,0-6-249 0</inkml:trace>
  <inkml:trace contextRef="#ctx0" brushRef="#br0" timeOffset="16803.828">17128 13908 458 0,'-7'-13'105'0,"0"-2"2"0,-7 6-80 0,1 4-3 16,-6 5-8-16,-1 6-6 0,-1 5-3 16,-5 6-2-16,0 1-2 0,-1 3-1 15,7 1 0-15,0 0-1 0,6-2 0 16,3-2-1-16,9-1 0 0,2-3 1 15,9-2-1-15,3-5 0 0,7-3 1 0,1-4-1 16,2 0 1-16,4-9-1 0,0-2 1 16,-1-3-1-16,1-2 0 0,-5-3 0 15,-1-1 0-15,-7-1 0 0,-1 2 0 16,-4 0 1-16,-3 4 1 0,-5 1 2 16,0 5 1-16,0 0 0 0,0 9-1 15,-6 0 1-15,0 0 0 0,0 10-3 16,1 1-1-16,2 0 0 0,-2 2-1 0,5 1 0 15,0-2 0-15,0 0 0 0,4-4 0 16,4-4 0-16,6-4 0 0,6 0 0 16,6-2 0-16,2-6 0 0,9-4 0 15,-2-1 0-15,4-8-1 0,-6 2 1 16,-5-1 0-16,-4-1 0 0,-4 3 0 16,-6 0 1-16,-6 5 1 0,-2 4 0 15,0 1 0-15,-3 4 0 0,-3 4 0 0,5-7 0 16,1 7-2-16,0 0 1 0,1 0-1 15,2 5 0-15,2-5 0 0,2 4 0 16,5 3 0-16,-3-3 0 0,5 3 0 16,-2-1 0-16,-2 0 0 0,-3-1 1 15,-1 3-1-15,-4 1 1 0,-3 1 3 16,-5-2 1-16,0 6 2 0,-8-2 1 16,0 2 1-16,-2-1 1 0,-2-1-1 15,1 2-2-15,0-3-2 0,-1 0-1 0,5-2-2 16,1 0-1-16,6-3-1 0,0 3 1 15,6-6-1-15,5-3 0 0,3 7 0 16,7-7 0-16,6-4 0 0,6 0 0 16,9-5 0-16,5 0 0 0,1-2 0 15,-2-5 0-15,-4 4 0 0,0-2 0 16,-7-5 0-16,-8 4 0 0,-8-1 0 0,-4 0 0 16,-7 3 2-16,-2-1 1 0,-6 4 2 15,-6 2 0-15,-1 4 1 0,-4 1 1 16,-5 3 0-16,-4 0-1 0,1 0-2 15,-2 6 0-15,-4 3-1 0,5 5-1 16,-2 0-1-16,3 1 0 0,7 2-1 16,10 2 0-16,2 1 1 0,8-2-1 15,10-1 0-15,4-1 1 0,5-1-1 0,5 2 1 16,1-4-3-16,3-3-7 0,-2-2-10 16,1-3-8-16,-2-5-110 0,-2 0-107 15,-1-3-271-15</inkml:trace>
  <inkml:trace contextRef="#ctx0" brushRef="#br0" timeOffset="18048.108">18773 13868 358 0,'-16'-9'83'0,"0"9"1"0,-2 0-54 16,-1 13-7-16,1 10 2 0,-5 6-1 0,-3 6 1 15,3 4 0-15,-3 7 0 0,-1 6-1 16,0-1-3-16,-4 5-4 0,-3 0-2 15,0 0-3-15,1-5-3 0,-6-1-2 16,5-9-3-16,1-2 0 0,7-11-2 16,6-7 0-16,2-6-1 0,7-4 0 15,11-5 0-15,0-6 0 0,9 0 1 16,8-9-1-16,9-7 1 0,10-10-1 16,1-9 0-16,6-6-1 0,4-12-1 15,1-7-2-15,-3-4-1 0,-4-3-1 0,-3 3 0 16,2 4 0-16,-7 5 0 0,-6 8 1 15,-5 8 2-15,-5 11 1 0,-7 7 1 16,-5 9 0-16,-5 8 1 0,-5 4-1 16,-2 7 1-16,-2 5-1 0,-2 4 0 15,1-1 0-15,0 4 1 0,2-2-1 16,3 0 0-16,5-1 0 0,7-5 0 0,3-3 0 16,8-4 0-16,3-4 1 0,8-9-1 15,1-3 0-15,0-2 1 0,2-6-1 16,-4-4 1-16,-2-3-1 0,-6-2 0 15,-1 5 1-15,-6 2 0 0,0 4 1 16,-6 1 1-16,-1 6 1 0,-1 5 0 16,-1 0 1-16,-4 6-1 0,0 0 0 15,5 0-1-15,-1 5-2 0,2 0 0 16,3-1-1-16,3 3 0 0,3-5 1 0,5-2-1 16,-1 0 0-16,2 6 0 0,3-12 0 15,5 6 1-15,-2-4-1 0,-1-1 1 16,-7 5 1-16,2-5 0 0,-7 5 0 15,-1 0 2-15,-8 0 1 0,-5 0 1 16,0 9 1-16,-5-4 0 0,-9 6 0 16,-2 1-1-16,-2 4 0 0,-1 1-2 15,-1 1-2-15,0-1 0 0,6 2-1 0,6-2-1 16,8-3 1-16,0-1-1 0,13-6 1 16,5 1-1-16,5-8 1 0,11 0-1 15,5 0 1-15,2-6-1 0,5 0 0 16,-7-1 1-16,-5 1-1 0,-1 0 0 15,-7 6 0-15,-6 0 0 0,-6 0 0 16,-7 8 0-16,-7 1 0 0,-2 5 0 16,-9 1 0-16,-4 2 0 0,1 1 1 0,-5 1-1 15,5-4 0-15,2 2 0 0,6-7-2 16,6-3-8-16,0-1-13 0,16-6 4 16,0-7-111-16,12-3-103 0,-1-4-256 15</inkml:trace>
  <inkml:trace contextRef="#ctx0" brushRef="#br0" timeOffset="18250.49">19885 13718 514 0,'-24'-10'123'0,"2"7"4"16,-4-2-85-16,-5 5-2 0,5-4-3 16,4 4-5-16,2 0-4 0,6 0-3 15,2 0-1-15,5 0-3 0,7 4-4 16,-5-4-6-16,5 0-3 0,0 0-4 15,0 0-9-15,0 3-10 0,6-3-10 16,6 0-11-16,-1 0-16 0,5 0-99 16,4 5-109-16,0 3-249 0</inkml:trace>
  <inkml:trace contextRef="#ctx0" brushRef="#br0" timeOffset="18697.04">20098 13936 422 0,'5'-7'105'15,"-3"2"6"-15,-2-4-61 0,5-1-8 16,-5 1-5-16,0 0-4 0,0-2-5 16,-6 1-4-16,-1 3-3 0,-5 1-3 15,-2 1-2-15,-11 5-3 0,-2 7-1 16,0 2-1-16,-6 2-2 0,-3 3-2 0,0 0-2 15,3-1-2-15,8 4-1 0,15-2-1 16,4 0 0-16,15 1-1 0,9-2 1 16,15-2-1-16,9-1 0 0,4-6-2 15,0-5-1-15,-1 0 0 0,8 0-2 16,-1-5-1-16,-3 0-1 0,2 0-1 16,1-3 1-16,-6 4 1 0,-6-4 0 15,-12 1 2-15,-2-1 1 0,-12-1 1 0,-9 0 2 16,-10 3 1-16,-5-1 1 0,-12 3 1 15,-1 1 2-15,-7-1 1 0,-4 4 2 16,-1 0 1-16,-4 7 0 0,5-2 1 16,7 6 0-16,4 2-2 0,6 5-1 15,6-3-1-15,11 5-2 0,7 0 0 16,10-3-2-16,5 1 0 0,9-2-1 16,4-5 0-16,6 2 0 0,3-6-4 0,-2-2-9 15,-2-5-14-15,-1 0-118 0,-6 0-118 16,-8-6-300-16</inkml:trace>
  <inkml:trace contextRef="#ctx0" brushRef="#br0" timeOffset="21593.166">21090 14008 358 0,'0'-2'86'0,"0"-3"1"0,-5 0-54 16,5-1-9-16,0 2-5 0,0-5-3 16,6 3-3-16,-6-2-1 0,6-2-1 15,1 2-1-15,0-1-1 0,-1-1-2 0,1-1-1 16,2 0-1-16,0 0-1 0,-1 0-1 15,0-1-1-15,4 2 0 0,-2-2 0 16,0 6 0-16,-1 0 0 0,0 0 1 16,-2 2 2-16,-3 4 1 0,-4-4 2 15,0 4 0-15,0 0 0 0,-4-3 0 16,-1 3 0-16,3 0-2 0,-3-5-2 0,-1 5 0 16,6 0-2-16,-3 0-1 0,3 5 0 15,-6 1 0-15,2 3 0 0,-2 4 0 16,4 4 0-16,-3 1 0 0,-2 4 1 15,4 1 0-15,-1 2-1 0,0-2 1 16,1 0-1-16,3 1 0 0,-6-2-1 16,1 0 1-16,1 0 0 0,-1-2-1 15,-1-1 1-15,0-1-1 0,-2-1 1 0,0-3 0 16,-3-1-1-16,-1-2 1 0,0-5-1 16,-2 0 1-16,0-6-1 0,1 0 1 15,1 0-1-15,2 0 1 0,-1-7-1 16,3 3 0-16,2-1 1 0,4-2-1 15,2-2 0-15,2 3 0 0,6-3 0 16,3-1 1-16,5 0-1 0,4-3 0 16,3 1 0-16,-1-3 0 0,10-1 0 0,1 0 0 15,11 0 0-15,3 0 0 0,3 0 0 16,3-1 0-16,0 5 0 0,-7 0 0 16,-5 1 0-16,-9 0 0 0,-8 0 0 15,-8 1 1-15,-5 2-1 0,1-1 0 16,-8 0 0-16,-4-1 1 0,0 0-1 15,-4-2 0-15,-3 0 1 0,-1 2 1 16,-3 3 2-16,-2 0 0 0,2 3 0 16,-2 4 1-16,-3 5-1 0,2 5 1 0,-5 3-2 15,-1 3-1-15,1 2-1 0,1 4 0 16,1 2-1-16,3-2 1 0,3-1-1 16,7-1 1-16,8-2-1 0,7-6 1 15,5-1-1-15,4-5 1 0,8-6 0 16,3 0 0-16,2-6 0 0,2-5 0 15,3-5-1-15,2-5 1 0,11-4 0 16,3-9 0-16,6-2-1 0,4-5 1 16,-1-3-1-16,2-3 0 0,-4 1 1 0,-11-1-1 15,-6 1 0-15,-6 0 0 0,-4 1 0 16,-4 5 0-16,-7 6 1 0,-5 5-1 16,-3 7-1-16,-3 9 1 0,-9 8 0 15,-3 5 0-15,-8 14 0 0,0 5 0 16,-9 7 0-16,1 8 1 0,-7 9 1 15,-2 10 0-15,0 4-1 0,-5 8 1 16,0-4 0-16,-2 6 0 0,1-8-2 0,0-1 1 16,3-12 0-16,1-3 0 0,3-9 0 15,2-6 1-15,3-8 1 0,5-1 0 16,1-6 0-16,4-4 0 0,5-5 0 16,4-4 0-16,0-5-1 0,8-4 0 15,2-3 0-15,2-4-1 0,1 0-1 16,4-5 0-16,0-1 1 0,0 1-1 0,2 0 0 15,0-4 0-15,3 0 0 0,6-2 0 16,2-3 1-16,4-4-1 0,5-3 0 16,7-5 0-16,4 4 0 0,6-5 0 15,0 5-1-15,-3-1-1 0,-3 0-1 16,-1 0-1-16,-8 2-1 0,-6-3 1 16,-6 2-1-16,-5-2 1 0,-4 6 1 15,-9 8 1-15,-2 6 1 0,-9 5 1 16,0 15 0-16,-11 9 1 0,-2 10 1 0,-6 12 0 15,-2 4 2-15,-3 9 0 0,0 4 0 16,-3 8 1-16,-3 1-2 0,-2 1 1 16,1 0-2-16,2-1 0 0,-1 0-1 15,3-5 0-15,3-10-1 0,5-2 1 16,5-11-1-16,3-3 0 0,3-8 1 16,2-2-1-16,2-3 1 0,0-6-1 15,-4 0 1-15,1-7 0 0,-4 0-1 0,2 0 1 16,-1-6 0-16,-1-1 0 0,2-5-1 15,2-2 0-15,-1-5 1 0,2-2-1 16,0-1 0-16,6 0 0 0,-5-1 0 16,5-1 0-16,0-1 0 0,0 4 0 15,6 3 0-15,0 1 0 0,5 1 0 16,4 0 0-16,5 5 0 0,2 3-1 16,7-1 1-16,6 2 0 0,5 1 0 15,2 0 0-15,2 4 0 0,1-3 0 0,0-2 0 16,-2-3 0-16,-7-2 0 0,-4 1 0 15,-2-3 0-15,-6 2 0 0,-7 1 0 16,-5 1 0-16,-8 2 0 0,-4 5 1 16,0 0 0-16,-10 3 1 0,-4 0 0 15,1 3 1-15,-7 6 1 0,1 4 0 0,-4 2 0 16,-1 4-1-16,-1 3 0 0,4 5 0 16,-5 7-1-16,5-2-1 0,5-2 0 15,5 0 0-15,5 4-1 0,6-5 0 16,8-4 1-16,11-7-1 0,2-1 0 15,8-5 0-15,4-6 1 0,3-6-1 16,3 0 1-16,6-3-1 0,2-7 0 16,1-1 1-16,-1-4-1 0,-1-2 0 15,-4-2 0-15,-6-6 0 0,-4-3 1 16,-7 2-1-16,-7 0 0 0,-3 2 0 16,-5 3 0-16,-2 2 0 0,-2 5 1 0,-1 2-1 15,-3 2 0-15,3 1 0 0,0 2 0 16,3 1 0-16,-1 1-1 0,5 0 1 15,2 5 0-15,-1 0 0 0,2 0 0 16,2 0 0-16,0 10-1 0,0-3 1 16,-3 0 0-16,-1 7 1 0,-2-1 0 0,-7 2 3 15,-4 4 2-15,-4-2 2 0,-7 2 0 16,0 2 0-16,-4-2 0 0,2 1-1 16,0-1-3-16,2-1-1 0,2-2-2 15,2 0 0-15,4-3-1 0,3-2 1 16,0 2-1-16,8-6 0 0,0-2 0 15,9-5 1-15,4 5-1 0,6-5 1 16,7-5-1-16,7 0 0 0,3-5 0 16,3-1-1-16,-6-2 0 0,4-4-1 0,-3-1 1 15,-4-1 0-15,-5 1 0 0,-6 0 0 16,-1 1 1-16,-8 1 0 0,-3 4 0 16,-8 1 0-16,-1 6 0 0,-1 0 1 15,-5 5-1-15,3 7 1 0,-3-4 0 16,5 9 1-16,0 0 0 0,-1 6 2 15,5-3 1-15,-1 3 1 0,0-1 0 0,-1 1 0 16,-1-2 0-16,-6 4-1 0,0-5-1 16,-8 4 0-16,-4-3 1 0,-3-3 0 15,-2 2 1-15,-2-1-1 0,2-2 1 16,-1-2-1-16,-2 0 0 0,5-5-2 16,-4 2 0-16,0-7-2 0,1 3-1 15,3-3-7-15,1 0-8 0,1-6-9 16,5 6-8-16,2-5-12 0,6 5-13 15,0-4-100-15,0-1-104 0,7 5-248 16</inkml:trace>
  <inkml:trace contextRef="#ctx0" brushRef="#br0" timeOffset="21891.228">23842 14091 531 0,'14'0'118'16,"-1"0"3"-16,1 0-92 0,-6-4-5 15,3 4 2-15,-4 0 0 0,0 0-1 16,-4 0-1-16,2 0 0 0,-5 0-3 15,0 0-5-15,0 0-2 0,0 0-2 0,0 0-4 16,0 0-4-16,-7 0-13 0,1 0-12 16,0 0-18-16,-1 0-107 0,1 0-117 15,0 0-282-15</inkml:trace>
  <inkml:trace contextRef="#ctx0" brushRef="#br0" timeOffset="22889.824">21914 14041 276 0,'-14'7'66'0,"3"-7"5"0,-2 7-40 0,-5-7-1 15,3 4-3-15,0-4 0 0,4 0 0 16,-1 0 1-16,2 0-2 0,3 0-4 16,7 0-4-16,4 0-1 0,5 0-2 15,3 0-1-15,5 0-3 0,5 0 0 16,6-8-2-16,3 1 0 0,-1-1-2 15,2-2-2-15,2-2-2 0,1-1-4 16,-5 0-7-16,0 2-11 0,-4-1-88 16,-3-1-88-16,0 1-225 0</inkml:trace>
  <inkml:trace contextRef="#ctx0" brushRef="#br0" timeOffset="23664.937">22461 13977 288 0,'-6'0'85'0,"-1"0"5"16,1 0-6-16,-1 0-43 0,1 0-10 15,2 0-4-15,1 0-3 0,-2 0-3 16,5-3-3-16,-2 3-3 0,2 0-3 16,0 0 0-16,2-5-2 0,3 5-1 15,2-6-1-15,3 0 0 0,0 0-1 16,7-2 0-16,-1 1 0 0,4-4-1 0,3-1-1 16,0-3-1-16,4-1 0 0,0-1-1 15,-1-1-1-15,0-2 1 0,-6 2-2 16,0-2 1-16,-3 0-1 0,-5 4 0 15,-5 1-1-15,-7 0 1 0,0 3 0 16,-5 6-1-16,-7 6 0 0,-2 0 1 16,-4 3-1-16,-3 7-2 0,1 0-2 15,-2 1-5-15,-1 1-8 0,2 0-11 16,5-2-92-16,0-4-94 0,5 5-231 0</inkml:trace>
  <inkml:trace contextRef="#ctx0" brushRef="#br0" timeOffset="24743.328">21097 13974 281 0,'0'0'73'15,"0"0"1"-15,0 0-36 0,0 0-8 0,3-5-6 16,-3 5-2-16,0 0-3 16,0 0-1-16,0 0-1 0,0 0-2 0,0 0-2 15,0 0-1-15,0 0-3 0,-3 0-3 16,-2 0 0-16,3 4-3 0,-5 0 0 15,-4 3-1-15,1 0 1 0,-4 3 0 16,-3-2 0-16,-3 5 0 0,1 1 1 16,-2-2 0-16,1 0 0 0,0 0 0 15,0-1 0-15,2-1 0 0,4-3 1 16,1 1-1-16,1-3 0 0,5-2-1 16,7-3 1-16,0 0 0 0,10 0-1 15,5-8 0-15,3-2-1 0,5-1 0 0,3-3 0 16,5-4-1-16,-3 1 0 0,-2-2 0 15,-2-2-5-15,-2 3-6 0,-2 1-14 16,-6 0-82-16,-1 0-85 0,0 4-214 16</inkml:trace>
  <inkml:trace contextRef="#ctx0" brushRef="#br0" timeOffset="26205.553">19622 13815 256 0,'-6'-2'65'0,"6"2"3"0,0-6-36 15,0 0-4-15,0 2-5 0,0-2-2 16,6 0-3-16,-1 0-3 0,3-4-1 16,-2 2-2-16,1-2-1 0,0 0 0 15,0 2-1-15,-2-2 0 0,-5 3 0 0,0 0 0 16,0 7 0-16,-11-3-2 0,3 3-1 16,-4 0 0-16,-2 6-3 0,1 3 0 15,-1-1-1-15,1-2 0 0,1 3-1 16,3-2 1-16,1-1-1 0,4 0 0 15,4-3-1-15,0-3 0 0,0 3 0 16,7-3 0-16,0 0 0 0,7-3-1 16,4-2 1-16,2-3-1 0,0 0 1 15,-7 1-1-15,1-2 0 0,-2 2 1 0,-6 1-1 16,-6 1 1-16,0 1-1 0,0 4 0 16,0 0 0-16,0 0 1 0,-6 0-1 15,0 4 1-15,-6 1 2 0,0 1 0 16,-1-4 1-16,-1 4 0 0,3-2 0 15,0 0 1-15,5-4-1 0,6 0-1 16,0 0-1-16,6-5-1 0,7-4 0 0,1 3 0 16,-1-5-1-16,0 1 1 0,0 0-1 15,-5 2 0-15,0 3 1 0,-8 0-1 16,0 1 0-16,0 4 1 0,0 0-1 16,0 4 0-16,-2 0 0 0,-6 0 1 15,-4 4-1-15,0 0-5 0,-1 0-16 16,-2 0-82-16,3 1-84 0,4-3-216 15</inkml:trace>
</inkml:ink>
</file>

<file path=ppt/ink/ink4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2:38.379"/>
    </inkml:context>
    <inkml:brush xml:id="br0">
      <inkml:brushProperty name="width" value="0.05292" units="cm"/>
      <inkml:brushProperty name="height" value="0.05292" units="cm"/>
      <inkml:brushProperty name="color" value="#00B050"/>
    </inkml:brush>
  </inkml:definitions>
  <inkml:trace contextRef="#ctx0" brushRef="#br0">3393 6555 1094 0,'-7'-4'252'16,"-3"19"109"-16,-2 16-313 16,2 23 16-16,1 10-1 15,1 21 14-15,3-4-9 16,7 9-8-16,3-17-25 0,4-4-9 15,4-19-16-15,-4-6-12 16,-1-18-7-16,-4-5-81 16,-2-13-342-16,0-13 81 15</inkml:trace>
  <inkml:trace contextRef="#ctx0" brushRef="#br0" timeOffset="716.116">3909 7109 854 0,'3'-8'351'0,"-2"-1"42"16,-4 6-200-16,-5 0-54 16,1-1-24-16,-7 3 8 15,-2 1-27-15,-6 1 3 16,-1 4-24-16,-6 9-4 15,2 3-20-15,-1 8-6 16,5 5-15-16,1 6-1 16,8-4-19-16,6-2-5 15,9-7-5-15,7-7 0 16,7-9-4-16,10-9 3 16,2-7 2-16,9-13 0 0,-2-6 0 15,5-9-2-15,-7-1 5 16,1-1-1-16,-10 8-4 15,-5 8 3-15,-8 11-5 16,-8 17 1-16,-8 15 0 16,-5 18 0-16,-5 7-1 15,-3 16 7-15,2-4-5 0,-2 8 1 16,4-12 4-16,2 0-9 16,4-14-11-16,3 1-58 15,4-12-50-15,4-3-78 16,3-7-10-16,2-7-310 15,5-7 87-15</inkml:trace>
  <inkml:trace contextRef="#ctx0" brushRef="#br0" timeOffset="1202.205">4251 7199 661 0,'9'-11'442'16,"-4"-5"-33"-16,-2 0-97 15,0-1-132-15,-6 3-43 16,-6 2 1-16,-4 6-36 15,-5 6-8-15,-3 6-28 16,-2 8-11-16,2 4-20 0,-3 11-7 16,7 2-13-16,0 10 2 15,5 0-5-15,3 1 1 16,8-11-5-16,3-3 0 16,6-16-6-16,8-11 0 15,4-5-5-15,6-9 2 16,4-9 1-16,5-8 3 15,-5-2-1-15,1-7-1 16,-8 4 0-16,-2 5 3 16,-10 12-4-16,-4 9 0 15,-6 9 0-15,-3 10-1 16,-4 7-2-16,-1 9 1 16,-3 2-3-16,-2 6-13 15,3-4-25-15,3 1-76 16,3-9-38-16,9-3-69 15,3-7-182-15,4-4-96 16,1-9-20-16</inkml:trace>
  <inkml:trace contextRef="#ctx0" brushRef="#br0" timeOffset="2465.402">4592 7165 982 0,'8'-16'364'0,"0"-1"58"0,-3 5-263 16,-5 5-16-16,-3 6-38 16,-7 5-14-16,1 1-22 0,-4 6 1 15,-2-1-21-15,-2 4 1 16,1 2-9-16,-2 5 0 16,-1 1-5-16,2 8-3 15,4 0-9-15,2 3-2 16,4-4-6-16,3-1-3 15,6-10-1-15,8-4-8 16,4-10 1-16,5-12-2 16,5-7-2-16,2-11-2 15,-3-8 4-15,3-6-4 16,-5 3-1-16,-4 1 1 16,-2 9 3-16,-4 5-5 15,-8 14-1-15,-4 9 2 16,-7 9-4-16,-2 17-8 15,-4 5 4-15,0 8-16 16,1-3-23-16,5 3-53 16,5-14-21-16,6-6-40 15,6-11 6-15,8-9-9 16,0-7 50-16,5-7 29 16,0-4 39-16,2-9 11 0,-2 1 31 0,1-9 9 15,-1 6 2-15,0 3 26 16,-7 6 16-16,-5 6 24 15,-2 11 8-15,-7 6 18 16,-3 7-11 0,-4 10-6-16,0 4-15 0,-2 9-7 15,3-3-19-15,-1 2-9 16,5-9-11-16,4-3-9 16,5-9-6-16,4-4-2 15,1-9-1-15,6-6 1 16,-4-7 3-16,2-7-3 15,-1-5-2-15,4-6 2 16,-3 3 1-16,4 3-7 0,-6 8 4 16,0 7-3-16,-7 13-6 15,-5 16 5-15,-4 4-2 16,-3 16 3-16,-3 6 2 16,-2 3 2-16,3-8-5 15,2-2-1-15,6-15-6 16,7-9-15-16,5-12-16 15,6-11-30-15,-1-15-5 0,7-14-4 16,0-8 16 0,9-15 15-16,0 0 36 15,9-11 8-15,-4 10 13 0,2-3 29 16,-11 9 15-16,-1 2 9 16,-7 18 9-16,-7 4 16 15,-3 17-26-15,-4 12 11 16,-5 15 0-16,-7 15 3 15,-2 5-19-15,-6 14-1 16,-4 1-25-16,-1 10-14 16,0-7-13-16,-3 9-6 15,4-8-7-15,0 4-6 16,0-11-17-16,5-3-43 16,1-12-14-16,-2-12-26 15,4-13-8-15,-3-11 8 16,-2-11 38-16,0-5 17 15,-2-1 34-15,1 1 18 0,3 7 16 16,3 4 46-16,3 10 20 16,6 8 48-16,-1 5 21 15,5 5 25-15,5 1-28 16,9-4-6-16,6-5-42 16,11-7-19-16,0-6-29 15,6-6-11-15,-7 2-15 16,0-1-7-16,-9 5-8 0,-1 6-1 15,-11 5-1-15,-4 7-7 16,-10 5 1-16,-5 10 1 16,-6 1 1-16,-6 11-1 15,0-4 9-15,-4 4-4 16,6-8-3-16,4-5-9 16,8-12-13-16,7-5-35 15,6-14-22-15,3-13-79 16,3-9-21-16,1-13-47 15,-3-7-282-15,5-7 79 16</inkml:trace>
  <inkml:trace contextRef="#ctx0" brushRef="#br0" timeOffset="2579.904">5686 6849 1171 0,'13'-25'442'0,"-7"6"28"0,-5 11-330 15,-2 11-41-15,2 4-80 16,0 6-64-16,2 2-36 15,4 0-74-15,8-4-315 16,6-12 56-16</inkml:trace>
  <inkml:trace contextRef="#ctx0" brushRef="#br0" timeOffset="2799.243">5981 6681 1002 0,'7'-7'457'0,"-10"8"26"15,-8 9-259-15,-6 16-57 16,-2 10-74-16,-9 17-35 15,1 3-37-15,-4 18-11 16,2-5-2-16,-3 9-1 16,6-7-8-16,-1 4-3 15,9-16 3-15,7-3-26 16,10-18-20-16,7-11-54 16,7-19-17-16,3-15-60 15,1-15-15-15,-1-14-269 16,-1-3 82-16</inkml:trace>
  <inkml:trace contextRef="#ctx0" brushRef="#br0" timeOffset="3299.037">5822 7167 981 0,'-7'5'339'0,"-2"5"60"16,1 1-264-16,-1 5-10 0,7 0-40 16,-1 1-10-16,7-1-24 15,6-2-13-15,4-4-22 16,4-5-6-16,4-6-9 15,5-6-1-15,-3-2 1 16,-2-5 0-16,-5 5-2 16,-3 1 6-16,-5 4-2 15,-4 7-3-15,-2 2-1 0,-2 5 5 16,-3 1-9-16,-2 2 4 16,-2 1 1-16,1 2 5 15,2-5-2-15,2 0 1 16,3-3 1-16,5-6-3 15,3-5-5-15,4-7 2 16,4-3 1-16,7-10-2 16,1-2 0-16,3-1 4 15,0 3-6-15,-4 1 3 16,-4 10 2-16,-7 7 5 16,-6 7-2-16,-1 16 2 15,-5 11 9-15,-5 20 3 16,-4 5 1-16,-5 11 18 15,-3-3 12-15,-3 3 26 16,-3-16 7-16,-2 4 26 16,-2-11-3-16,-7-1 17 0,1-11-30 15,-4-4-5-15,1-13-29 16,0-13-39-16,2-14-71 16,-1-19-153-16,6-11-437 15,-13-11 53-15</inkml:trace>
  <inkml:trace contextRef="#ctx0" brushRef="#br0" timeOffset="5298.969">2713 5663 972 0,'-1'-7'286'0,"7"-18"94"15,9-13-263-15,13-22 23 16,7-7-8-16,10-19 18 16,-1 3-28-16,5-1-12 15,-8 16-48-15,-1 3-16 16,-11 20-36-16,0 9-34 16,-10 10-53-16,-3 7-74 0,-5 5-356 15,-5 3 48-15</inkml:trace>
  <inkml:trace contextRef="#ctx0" brushRef="#br0" timeOffset="6117.132">3762 4862 736 0,'12'-12'340'0,"-7"-4"37"0,-2 1-173 16,-7-5-9-16,-5 3-40 16,-11 2-11-16,-4 6-42 15,-9 8-12-15,-3 8-41 16,-4 10-12-16,6 5-16 16,1 7-2-16,10 1-9 15,6 8-6-15,8-6-2 16,8 1-2-16,8-4-5 15,8-3-31-15,6-11-43 16,8-9-70-16,2-6-38 0,6-8-305 16,2-7 53-16</inkml:trace>
  <inkml:trace contextRef="#ctx0" brushRef="#br0" timeOffset="6416.825">4000 4805 796 0,'17'-31'406'16,"-10"6"-9"-16,-6 4-140 15,-6 8-136-15,-5 9-10 16,-3 4-31-16,-4 7-7 16,-1 8-25-16,-3 8-7 15,4 3-19-15,-3 11 3 16,4 0-7-16,3 6 9 16,6-7 5-16,10 7-1 0,7-15-12 15,9-7 2 1,7-11-11-16,8-12-4 15,0-15 0-15,3-9-1 16,-5-6-5-16,-2-10 2 0,-10 4-3 16,-11-1-2-16,-11 11 4 15,-13 5-47-15,-9 14-26 16,-8 14-53-16,0 7-17 16,-2 12-68-16,10 4 18 0,4 6-246 15,13-8 68 1</inkml:trace>
  <inkml:trace contextRef="#ctx0" brushRef="#br0" timeOffset="6748.21">4392 4791 884 0,'4'-17'290'16,"-12"3"54"-16,-11 4-227 15,-3 8-44-15,-8 5 1 16,1 8-20-16,0 9 22 15,12 5 1-15,6 5-4 16,13-3-11-16,10 2-14 16,7-7-26-16,8 0-10 15,2-7-5-15,2 1-4 0,-7-4 4 16,-3 1-2-16,-9-1 7 16,-8 0 15-16,-5-1 5 15,-8-1 3-15,-6 0 5 16,-8 1-9-16,-4-5-21 15,-6-2-15-15,-2-2-55 16,1-6-102-16,4-8-325 16,6-11 32-16</inkml:trace>
  <inkml:trace contextRef="#ctx0" brushRef="#br0" timeOffset="6948.442">4629 4353 1002 0,'19'1'318'16,"-14"16"79"-16,-5 16-273 16,-5 8-17-16,-8 18 9 15,-3 4-45-15,-6 13-6 16,3-7-12-16,2 7-17 16,6-13-33-16,2-2-59 15,7-17-34-15,0-9-161 16,-2-19-210-16,4-20-5 15</inkml:trace>
  <inkml:trace contextRef="#ctx0" brushRef="#br0" timeOffset="7289.032">4455 4738 828 0,'3'-2'534'0,"6"2"-35"15,7 1-97-15,3-2-220 16,10-1-12-16,5-2-75 15,13-4-29-15,4-1-51 0,14-1-266 16,-6 0-316-16,-9-2 3 16</inkml:trace>
  <inkml:trace contextRef="#ctx0" brushRef="#br0" timeOffset="9030.354">8583 5697 996 0,'-2'-2'346'16,"9"-11"90"-16,10-7-259 16,14-13 18-16,8-5-49 15,12-15-4-15,-1 0-63 0,13-12-28 16,2 2-73-16,10-5-137 16,-7 12-362-16,-4-5 47 15</inkml:trace>
  <inkml:trace contextRef="#ctx0" brushRef="#br0" timeOffset="9997.904">9817 4961 725 0,'12'-5'366'15,"-3"-5"27"-15,-5-2-159 16,-1-3-48-16,-3 1-42 15,-6-1-6-15,-3 3-46 16,-10 1-10-16,-2 6-28 0,-7 7-7 16,-2 7-29-16,-5 17-2 15,5 8-5-15,-6 13 0 16,9 3-9-16,3 6 1 16,7-9 2-16,12-7-1 15,12-11-1-15,12-13-1 16,8-16 1-16,14-19 0 15,3-11 1-15,9-18-2 16,-5-6 3-16,7-7-1 16,-14 9-3-16,-3 6-7 15,-14 17 7-15,-9 14-5 16,-10 17 3-16,-14 21 1 16,-9 12 4-16,-9 17-6 0,-1 7 7 15,-4 11-2-15,8-7-2 16,2 0-14-1,11-15-26-15,8-5-79 0,7-17-28 16,3-10 216-16,5-13-569 16,2-10 266-16</inkml:trace>
  <inkml:trace contextRef="#ctx0" brushRef="#br0" timeOffset="10464.34">10218 4877 1010 0,'0'-11'327'0,"-2"10"60"16,-3 8-287-16,-3 15-28 16,-2 9-40-16,-4 12-4 15,-1 2-19-15,1 5 12 0,2-6-4 16,2-5 11 0,9-13-2-16,6-7 8 0,5-14-11 15,10-13 2-15,3-9-16 16,9-10 1-16,-2-6-11 15,6-15 5-15,-4 6-4 16,3-2 7-16,-9 7-6 16,-3 8 8-16,-11 17 3 15,-8 9 14-15,-9 14 0 0,-9 14 2 16,-2 5 0-16,-4 10-9 16,3-2-15-16,3 3-33 15,7-11-35-15,6-4-63 16,7-11-38-16,5-4-300 15,5-10 58-15</inkml:trace>
  <inkml:trace contextRef="#ctx0" brushRef="#br0" timeOffset="11363.937">10743 4944 688 0,'22'-12'426'15,"-12"5"-42"-15,-8 4-94 16,-5 6-147-16,-9 5-28 15,-4 1-37-15,-8 9 7 16,-3-1-27-16,-5 4 10 0,1 1-13 16,-1 3 1-16,8-2-15 15,1 5-7-15,10-5-15 16,8-4-6-16,8-4-13 16,8-8-3-16,8-7 2 15,5-11-3-15,2-3 2 16,5-7 7-16,-3-2-3 15,2-5-5-15,-5 6 3 16,-4-1-2-16,-7 6-10 16,-5 6 3-16,-6 9-5 15,-8 13 3-15,-4 5-4 0,-6 12 9 16,-1 3 3-16,1 6 5 16,3-5-3-16,6-1 6 15,9-8-11-15,6-6-7 16,5-11-13-16,4-8 0 15,2-10-8-15,5-8 7 16,-1-3 6-16,4-6 9 16,-2 6 6-16,1-4 5 15,-6 8-1-15,-5 1-1 16,-5 7 5-16,-6 2-1 16,-2 12 6-16,-7 7 2 15,-3 8-3-15,-5 6 2 0,2 4-3 16,0 4-6-1,4-6-1-15,8-1 5 0,4-9-6 16,8-7-2-16,7-11 3 16,4-10 2-16,0-4-5 15,6-11 6-15,-3 3-2 16,1-6 3-16,-5 4-6 16,0-1 5-16,-5 9-2 15,0 0 5-15,-6 10-9 16,-1 5 9-16,-6 8-8 0,0 7 1 15,-6 5-1-15,-6 9 8 16,-3 4-8-16,-3 8 8 16,0-2-4-16,6-1-2 15,7-7-9-15,12-10-25 16,7-15-8-16,4-18-14 16,2-9-8-16,9-16-6 15,-3 0 16-15,11-18 3 16,2 3 12-16,7-12 6 15,-5 6 10-15,4-9 18 16,-10 13 9-16,0 2 21 16,-10 17 12-16,-2 11 11 15,-12 15-2-15,-7 14 5 16,-11 10-16-16,-8 13 7 16,-6 5-12-16,-6 10 0 0,2-1-12 15,1 6 3-15,3-3-17 16,3 7 3-16,1-7-14 15,4 6-5-15,2-8-33 16,1-1-59-16,-3-14 115 16,1 4-439-16,-1-9 132 15</inkml:trace>
  <inkml:trace contextRef="#ctx0" brushRef="#br0" timeOffset="11699.098">11486 4985 1153 0,'-1'-18'421'0,"1"0"75"16,5 8-326-16,1 4-4 16,1 11-61-16,2 6-14 15,1 5-49-15,3 5-1 16,2 2-27-16,1 3-4 16,-2-5-14-16,2 6 9 15,-2-4-9-15,-5 1 5 16,-3-1-4-16,-3 0 4 15,-3-4-7-15,-2-2 8 16,2-3-4-16,-4-1 2 16,1-6-2-16,-2 2-5 15,1-2-8-15,-1 0-2 16,4-5-19-16,2-1-33 0,4-4-9 16,5-9-43-16,4-8-20 15,4-11-28-15,4-7 5 16,2-20-288-16,-5-2 94 15</inkml:trace>
  <inkml:trace contextRef="#ctx0" brushRef="#br0" timeOffset="11832.49">11837 4802 1163 0,'-13'8'510'16,"-6"6"-3"-16,-1 1-324 0,4 2-52 16,8-3-102-16,7-3-44 15,6-3-48-15,13-4-88 16,0-5 273-16,9-10-628 15,0-4 234-15</inkml:trace>
  <inkml:trace contextRef="#ctx0" brushRef="#br0" timeOffset="12032.908">12152 4581 1104 0,'0'-9'458'0,"-7"8"15"15,-3 11-303-15,-5 14-39 16,-3 10-80-16,-10 17-10 15,1 3-9-15,-6 15-3 0,6-2-12 16,-1 8-5 0,8-9-19-16,1 3-82 0,7-14-34 15,2-5-57-15,2-19-49 16,-3-14-266-16,3-14 90 16</inkml:trace>
  <inkml:trace contextRef="#ctx0" brushRef="#br0" timeOffset="12330.964">11862 5054 1101 0,'-2'15'424'16,"-4"-6"29"-16,10 1-277 15,6-5-80-15,8-1-27 16,5-1-26-16,6 0 11 16,0-3-13-16,5-3 0 15,-3-2-19-15,2-6-5 16,-2-4-19-16,0-2 5 15,-5 2-7-15,-4 3 8 16,-10 10-10-16,-9 14 9 16,-10 8 5-16,-13 15 6 15,-3 4-1-15,-6 6 22 16,6-8-9-16,5-2-2 16,10-14-9-16,6-9-24 15,11-11-64-15,8-14-100 0,6-11-49 16,8-15-312-16,-2-9 8 15</inkml:trace>
  <inkml:trace contextRef="#ctx0" brushRef="#br0" timeOffset="12432.749">12384 4784 1184 0,'-1'-9'464'0,"-10"6"24"16,-1 7-301-16,3 4-122 15,3 7-124-15,3-1-84 0,0 5-345 16,1 0 16-16</inkml:trace>
  <inkml:trace contextRef="#ctx0" brushRef="#br0" timeOffset="12734.975">12378 5145 1088 0,'-10'12'380'0,"1"-8"49"15,8-1-305-15,7-6-10 16,5-1-33-16,12-8 9 15,4-3-4-15,6-9 7 16,2-2-19-16,1-7-19 16,-9 6-36-16,-4-1-4 15,-9 9-14-15,-12 6 3 16,-10 14 0-16,-14 13 3 16,-8 8 0-16,-12 10 1 15,-3 7-7-15,-1 5 1 16,8-7-2-16,8 5 0 0,15-9-6 15,15-5-20-15,14-8-43 16,17-10-75-16,7-11-38 16,15-10-318-16,-2-9-8 15,10-5-95-15</inkml:trace>
  <inkml:trace contextRef="#ctx0" brushRef="#br0" timeOffset="12999.223">12823 5084 987 0,'12'-16'394'0,"-6"0"56"16,-8 4-258-16,-9 2-16 15,-3 4-61-15,-4 5-14 16,0 5-34-16,-2-1-21 16,5 7-25-16,1 3-3 15,4-1-10-15,4 5-10 16,4 0 6-16,1 5-1 16,1 6-6-16,0 9 2 15,-3-2 1-15,-1 10 10 16,-4-5 15-16,-5 0 21 15,-1-9 7-15,-1-2-2 16,0-10-14-16,1-5-20 16,4-8-44-16,-2-8-165 15,1-27-373-15,4 10 48 16</inkml:trace>
  <inkml:trace contextRef="#ctx0" brushRef="#br0" timeOffset="14380.561">9279 6457 958 0,'-19'18'315'16,"4"-7"65"-16,8-2-266 16,12-2 1-16,9-3-17 15,15-6 21-15,10-2-12 16,22-8 7-16,8-5-27 0,19-6-9 16,0-6-36-16,18-3 2 15,-8 2-14-15,7 1-2 16,-17 9-9-16,-2 7-6 15,-22 7-11-15,-12 4 3 16,-19 5 1-16,-11 4-6 16,-18 2 9-16,-17 5-4 15,-15 3 1-15,-21 4-3 16,-16 0 5-16,-24 2-12 16,-4 0 6-16,-15 0 0 15,11-6 1-15,-6 1-4 16,21-7 5-16,5-5-4 15,19-5 1-15,8-1-5 16,21-3 9-16,14 1-12 16,15 1-65-16,16-5-474 0,9-3 131 15</inkml:trace>
  <inkml:trace contextRef="#ctx0" brushRef="#br0" timeOffset="15230.363">9754 6543 714 0,'-6'-14'320'16,"1"3"18"-16,5 6-135 16,8 6-74-16,7 13 36 15,4 5-16-15,14 15 9 16,6 4-25-16,14 5-4 16,0-8-61-16,14 0-5 15,-4-10-19-15,6-4-2 0,-10-9-15 16,7-1 1-16,-5-5-4 15,2-4-139-15,-8-7-430 16,-10 1 106-16</inkml:trace>
  <inkml:trace contextRef="#ctx0" brushRef="#br0" timeOffset="19463.021">10965 7170 1204 0,'-16'-29'351'0,"16"-22"87"16,6-10-354-16,7-24-6 15,2-2-41-15,4-13-10 16,-4 13-16-16,1 6-8 16,-2 24 4-16,-1 13 5 15,-3 25 2-15,4 16 5 16,-1 14 14-16,4 11 5 16,1 4-9-16,8 8-2 15,-2-6-5-15,8-1-14 16,-1-7-10-16,3-4-21 15,-8-6-63-15,-8-2-350 16,-15 0-50-16,-12 1-162 16</inkml:trace>
  <inkml:trace contextRef="#ctx0" brushRef="#br0" timeOffset="19762.993">10912 6838 837 0,'-30'30'423'16,"12"-14"-12"-16,13-1-142 0,17-5-138 15,15-5-12 1,9-3-33-16,13 0-12 0,1-2-35 0,8-3-14 16,-7 2-22-16,2-5-3 15,-8 0-3-15,-4-1-3 16,-13 3 0-16,-3 3 1 16,-12 4-3-16,-7 9 5 15,-9 6 4-15,-4 10 3 16,-5 3-5-16,-4 11 5 15,1-4 0-15,1 4 0 16,5-11-11-16,5-6-73 16,8-13-26-16,2-18-376 15,4-9 41-15</inkml:trace>
  <inkml:trace contextRef="#ctx0" brushRef="#br0" timeOffset="19887.547">11537 6566 867 0,'-21'5'461'0,"4"14"-43"16,2 8-144-16,7 5-233 15,7 3-38-15,8-1-75 16,3 4-347-16,10-5 76 16</inkml:trace>
  <inkml:trace contextRef="#ctx0" brushRef="#br0" timeOffset="20089.816">11686 6973 873 0,'4'-7'427'0,"-1"3"-2"0,0 3-172 15,1 2-130-15,1 5-12 16,0 3-52-16,2 7-6 16,0 5-17-16,1 7-15 15,-1-3-19-15,3 9-9 16,-3-5-20-16,0-1-103 15,-5-5 26-15,-2-3-371 16,-4-11 42-16</inkml:trace>
  <inkml:trace contextRef="#ctx0" brushRef="#br0" timeOffset="20255.218">11582 7156 1055 0,'-10'3'366'0,"-2"-2"91"15,13-2-287-15,7-6 11 16,9-6-40-16,11-7-33 16,8-4-47-16,11-6-21 15,2 3-70-15,8 1-149 16,-1 2-343-16,4-1 35 16</inkml:trace>
  <inkml:trace contextRef="#ctx0" brushRef="#br0" timeOffset="20629.128">12111 7007 677 0,'-7'21'375'0,"5"0"-10"16,4-5-131-16,9-6-96 15,4-5-31-15,9-9 10 16,1-6-15-16,6-9 0 16,-2 0-26-16,0-3-15 0,-9 5-37 15,-7 2-13-15,-11 7-6 16,-13 3-5-16,-10 5-1 16,-9 0 5-16,-3 6-4 15,-6 9 0-15,2 2-1 16,1 7 2-16,7 2-1 15,9 2 6-15,10-4-8 16,13-3 1-16,9-8-7 16,13-4-44-16,6-9-43 15,7-8-384-15,0-2 75 0</inkml:trace>
  <inkml:trace contextRef="#ctx0" brushRef="#br0" timeOffset="20996.677">12530 7065 870 0,'3'-19'409'16,"-4"1"-2"-16,0 1-168 15,-7 3-127-15,-4 3-13 16,-5 7-34-16,-5 6 3 16,-2 7-21-16,-3 10 3 15,3 6-11-15,-1 7-5 16,7 0-14-16,6 1 2 0,8-11-17 15,14-6 2-15,9-14-5 16,13-14 6-16,5-13-10 16,11-15 6-1,-3-8-7-15,1-17 0 16,-7 1-3-16,-1-13 12 0,-8 8 4 16,-2 0 8-16,-9 17 3 15,-5 12 5-15,-7 23-7 16,-13 23 7-16,-4 22 0 0,-13 25 13 15,-3 15-2-15,-7 22 2 16,3-5-14-16,3 3-11 16,14-21-15-16,10-15-139 15,19-30-424-15,12-17 96 16</inkml:trace>
  <inkml:trace contextRef="#ctx0" brushRef="#br0" timeOffset="21896.598">13527 6890 591 0,'-5'-2'541'15,"-2"-9"-129"-15,-8 2 11 16,-1 4-324-16,-14 8-5 0,-5 8-27 16,-14 8 15-16,0 8-23 15,-4 12-1-15,9 0-23 16,8 7-4-16,16-5-23 15,13-4-1-15,17-12-14 16,22-10-2-16,14-14-15 16,22-11-53-16,2-9-28 15,13-7-15-15,-10-3-10 16,0-6 7-16,-18 6 56 0,-5-3 32 16,-18 8 23-16,-12 2 23 15,-19 8 16-15,-19 4 33 16,-10 8 18-16,-16 6 29 15,-1 11 9-15,-6 7 16 16,8 6-25-16,2 9-1 16,12-1-26-16,8 4-11 15,13-7-26-15,14-3-6 16,12-9-22-16,18-11-4 16,7-12-5-16,16-11-5 15,-4-8-3-15,4-9 2 16,-13 0-5-16,-10-5-14 15,-20 4-4-15,-20 3-24 16,-19 9-23-16,-18 7-79 16,-5 14-11-16,-10 16-37 15,10 11 9-15,7 9-11 16,18-2 60-16,14 1-244 16,18-12 87-16</inkml:trace>
  <inkml:trace contextRef="#ctx0" brushRef="#br0" timeOffset="22162.916">13974 7043 796 0,'46'-34'291'16,"-13"-4"41"-16,-20 11-203 16,-11 0-28-16,-14 9-32 0,-6 2-3 15,-4 12 0-15,-4 9 12 16,6 9 2-16,1 8 14 16,8 5-12-16,3 4-19 15,6-1-24-15,9 3-14 16,6-5-20-16,4 1-4 15,3-7 4-15,0 1-8 16,-8-7 2-16,-6 3 1 16,-8-3 3-16,-11 2-6 15,-7-4 9-15,-7-2-3 16,0-9-8-16,-5-9-33 16,5-7-31-16,2-9-82 15,10-8-315-15,14-11 55 16</inkml:trace>
  <inkml:trace contextRef="#ctx0" brushRef="#br0" timeOffset="22362.06">14415 6372 996 0,'11'-9'365'0,"-18"18"49"16,-11 25-226-16,-6 11-101 15,-13 23 23-15,0 3-32 0,-2 18 3 16,5-9-18-16,5 11-5 15,12-13-31-15,2 0-33 16,8-19-76-16,4-8-79 16,2-22-338-16,-3-9 25 15</inkml:trace>
  <inkml:trace contextRef="#ctx0" brushRef="#br0" timeOffset="22643.563">14075 7007 989 0,'-5'-18'463'0,"8"4"52"15,8 6-235-15,12-3-30 16,5 6-65-16,11 2-49 16,2 4-58-16,15-1-40 15,-2 3-145-15,16-20-482 16,-9-7 108-16</inkml:trace>
</inkml:ink>
</file>

<file path=ppt/ink/ink41.xml><?xml version="1.0" encoding="utf-8"?>
<inkml:ink xmlns:inkml="http://www.w3.org/2003/InkML">
  <inkml:definitions>
    <inkml:context xml:id="ctx0">
      <inkml:inkSource xml:id="inkSrc0">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0" timeString="2019-10-24T11:33:11.865"/>
    </inkml:context>
    <inkml:brush xml:id="br0">
      <inkml:brushProperty name="width" value="0.05292" units="cm"/>
      <inkml:brushProperty name="height" value="0.05292" units="cm"/>
    </inkml:brush>
    <inkml:context xml:id="ctx1">
      <inkml:inkSource xml:id="inkSrc1">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1" timeString="2019-10-24T11:33:12.223"/>
    </inkml:context>
  </inkml:definitions>
  <inkml:trace contextRef="#ctx0" brushRef="#br0">14505 13936 0</inkml:trace>
  <inkml:trace contextRef="#ctx1" brushRef="#br0">2903 7253 695 0,'16'-110'489'16,"4"13"-26"-16,-4 34-67 15,0 26-254-15,-11 39-26 16,-6 40-18-16,-10 24-66 16,-5 37-9-1,-5 6-4-15,-2 17-7 0,2-13-10 16,-4 10-1-1,7-24-2-15,1 2-83 16,3-26-38-16,-4-14-75 0,3-31-299 0,-5-24 35 16</inkml:trace>
  <inkml:trace contextRef="#ctx1" brushRef="#br0" timeOffset="433.264">2673 7554 965 0,'-5'-34'425'15,"-2"19"54"-15,4 17-229 16,2 13-71-16,7 11-29 15,7 1-80-15,14 5-29 16,10-12-22-16,21-7-9 16,2-12-3-16,12-11-5 15,-7-6 1-15,2-6 0 16,-17 1 0-16,-5 1-2 16,-16 9 4-16,-12 2-7 15,-12 6 2-15,-16 5-1 16,-7 4 2-16,-14 7 0 0,-3 8 2 15,-3 7-4-15,4 3 4 16,1 9-4 0,11 0 5-16,8 6 2 15,11-6-3-15,13 1-1 16,10-13 4-16,13-9 6 0,4-14 5 16,12-13 4-16,-5-10 2 15,6-11-6-15,-14-6-7 16,-5-9-6-16,-18 7-1 0,-19 2-3 15,-14 9-1-15,-17 14-13 16,-4 14-12-16,-9 20-29 16,10 11-25-16,2 11-68 15,16 0-19-15,10-7-356 16,19-22 70-16</inkml:trace>
  <inkml:trace contextRef="#ctx1" brushRef="#br0" timeOffset="633.554">3645 6960 1221 0,'5'-50'442'0,"-10"21"54"0,-9 33-343 15,-12 32-44 1,-4 21-60-16,-5 34-30 0,2 13-12 16,-1 16-6-16,11-9 2 15,8 7-4-15,7-21 1 16,7 0-100-16,7-24-43 15,5-5-357-15,1-22 7 0</inkml:trace>
  <inkml:trace contextRef="#ctx1" brushRef="#br0" timeOffset="1067.84">3436 7543 1103 0,'-4'-1'324'0,"1"13"105"16,6 8-293-16,10 6-13 15,4-1-11-15,15-5-3 16,7-11-32-16,16-8-12 16,5-9-24-16,10-6-16 15,-6-2-9-15,-2-5-8 16,-17 2-4-16,-10 0-5 16,-18 5-2-16,-15 6 6 15,-12 9-1-15,-17 12-6 16,-11 6 10-16,-16 9-1 15,2 6-4-15,-4 7-4 0,10-3 7 16,7 5-3-16,20-10 1 16,10-6-4-16,13-14 9 15,15-11-5-15,8-15-3 16,17-13-1-16,3-10 6 16,13-12-5-16,-5-3 1 15,-2-4 1-15,-15 11 2 16,-7 10-12-16,-17 17 4 0,-12 18-3 15,-11 19 3-15,-9 16 2 16,-5 7 9-16,-1 14-8 16,5-5 3-16,6 1-4 15,9-11-17-15,13-9-111 16,8-16-39-16,9-22-342 16,7-19-10-16</inkml:trace>
  <inkml:trace contextRef="#ctx1" brushRef="#br0" timeOffset="1232.708">4395 6993 1107 0,'27'-91'507'0,"-8"16"18"15,-13 41-302-15,-12 39-45 16,-11 42-90-16,-18 38-35 16,-10 22-25-16,-11 35 3 0,4-11-4 15,0 10-7-15,16-25-9 16,18-5-26-16,16-37-98 15,6-10-448-15,8-35 96 16</inkml:trace>
  <inkml:trace contextRef="#ctx1" brushRef="#br0" timeOffset="2351.696">5257 7430 901 0,'30'-24'438'0,"-15"3"14"15,-23 7-161-15,-15 6-169 16,-10 6-28-16,-19 12-8 16,-8 8-40-16,-11 13-17 15,5 5-11-15,-1 10-2 16,14 1-9-16,4 11-8 15,21-3-1-15,16 5-6 16,18-14-2-16,25-8-20 16,19-22-35-16,23-20-37 15,5-19-1-15,21-19-5 16,-9-5 20-16,3-12 34 16,-21 8 38-16,-11-2 2 15,-30 15 12-15,-16 4 16 16,-21 14 28-16,-17 12 18 15,-9 15 11-15,-17 11 9 16,1 11-6-16,-10 14-8 16,7 2-10-16,5 5 14 15,15-3-13-15,14-4-6 0,20-12-19 16,23-10-9 0,11-16-19-16,18-18-2 15,3-13 1 1,8-14 1-1,-9-2 0-15,-3-10-4 0,-17 7-6 0,-14 0-14 0,-19 10-13 16,-19 9-14 0,-17 17-3-16,-15 18-6 0,-1 17 13 0,-10 19-6 31,10 6-5-31,15 8-31 16,23-10 6-16,25-7-31 0,23-22-7 0,28-17-15 15,8-18 31-15,19-15 4 16,-7-8 29-16,4-10 28 15,-18 1 40-15,-13-1 11 16,-29 9 29-16,-19 2 49 16,-15 16 15-16,-14 9 13 15,-3 9-1-15,-5 12-4 16,6 11-35-16,0 10-4 16,8 3-13-16,6 12 0 15,7-4-20-15,6 5-12 0,4-8-12 16,0 2-4-1,2-10-10-15,-3-1 1 0,-4-10-2 16,-7-2 0-16,-8-9-3 16,-13-1 3-16,-10-4 2 15,-11-4-1-15,1-6-23 16,0-8-71-16,12-3-33 16,17-18-72-16,21-7-178 15,24-20-83-15,18-3-16 0</inkml:trace>
  <inkml:trace contextRef="#ctx1" brushRef="#br0" timeOffset="2485.645">6188 6999 1060 0,'76'-76'466'16,"-27"25"20"-16,-15 18-268 15,-20 32-97-15,-15 27-40 16,-13 24-61-16,-15 25-7 16,-9 10 2-16,-14 19 1 15,4-7-3-15,-3 9-9 16,9-15 0-16,5 1-85 15,19-23-53-15,8-7-373 16,7-29 30-16</inkml:trace>
  <inkml:trace contextRef="#ctx1" brushRef="#br0" timeOffset="2882.936">6063 7388 1020 0,'-1'-14'413'0,"-2"15"16"16,8 14-247-16,9 8-125 15,17 5-30-15,12-4-25 16,18-7-13-16,6-10-13 16,15-5-11-16,-7-10-3 15,7-4-1-15,-14 0 10 16,-10-2 11-16,-19 5 16 0,-19 2 5 16,-26 5 2-1,-22 1-2-15,-14 4 8 0,-14 3-2 16,-3 3 0-16,-2 6-4 15,12 2 5-15,4 5 25 16,17 0 4-16,9 2-2 16,13-3 5-16,13 2-5 15,13-3-18-15,8 1 15 16,2-3 6-16,2 6 9 16,-8-1 6-16,-9 6-9 15,-14 1-19-15,-12 5-2 16,-11-4-16-16,-12-1-5 15,2-10-84-15,-5-11-416 16,0-22 112-16</inkml:trace>
  <inkml:trace contextRef="#ctx1" brushRef="#br0" timeOffset="6765.575">8292 7167 1125 0,'7'-16'405'15,"-7"1"61"-15,-4 3-294 16,-3 1-55-16,-11 4-20 15,-3 4-55-15,-15 10-9 16,-5 5-18-16,-16 16 3 16,0 8-18-16,-8 18 1 15,6 3-1-15,-1 17 1 16,12-2-2-16,5 10 9 16,13-12 9-16,13 4 3 15,15-19 3-15,19-5 0 16,14-20-9-16,21-13-8 15,10-15-5-15,20-11-12 16,-2-10-72-16,10-9-437 16,-14 0 113-16</inkml:trace>
  <inkml:trace contextRef="#ctx1" brushRef="#br0" timeOffset="7216.98">8515 7818 1048 0,'12'-44'330'0,"-7"8"73"0,-7 18-279 16,-1 7-36-16,-2 12-18 15,-4 11-5-15,-1 10-18 16,-5 14-9-16,3 4-13 16,0 13-7-16,1 1-18 15,2 7 1-15,2-10-4 16,0 5 3-16,2-12-50 16,1-2-82-16,-2-15-319 15,0-6 29-15</inkml:trace>
  <inkml:trace contextRef="#ctx1" brushRef="#br0" timeOffset="7650.177">8307 8010 758 0,'-7'-10'496'16,"3"6"-57"-16,8 5-110 16,6 1-202-16,11 3-35 15,3 0-68-15,13-2-6 16,3-1-18-16,12-4-42 15,-2-2-32-15,4 0-47 16,-9 1-19-16,-2-2-7 16,-16 3 43-16,-5-1 31 15,-11-1 51-15,-6-2 58 16,-7 1 21-16,-6-2 26 16,-6 1 7-16,-4 2 25 15,-1 4-33-15,-8 5 2 16,4 5-25-16,-3 10 9 0,2 4-23 15,2 6 17-15,8 2-5 16,7 2 7-16,7-9-12 16,13-2-6-16,7-11-29 15,7-9-3-15,4-8-8 16,6-9-5-16,-4-7 2 0,-2-3 3 16,-7-3-6-16,-6 0-2 15,-7 5-2-15,-10 3-6 16,-9 8-14-16,-11 6-22 15,-6 6-23-15,-5 7-37 16,0 3-18-16,-1 7-17 16,10 2-4-16,7 4 428 15,9-3-694-15,17-3 375 16</inkml:trace>
  <inkml:trace contextRef="#ctx1" brushRef="#br0" timeOffset="7882.276">9086 7562 980 0,'4'-21'324'0,"-8"16"62"15,-6 18-285-15,-9 22 21 0,-5 14-41 16,-6 23-8-16,1 1-14 16,3 13-4-16,5-11-32 15,4 0-11-15,5-18-11 16,3-4-51-16,5-17-46 15,1-6-346-15,2-14 55 16</inkml:trace>
  <inkml:trace contextRef="#ctx1" brushRef="#br0" timeOffset="8005.926">8828 8001 1103 0,'2'0'393'0,"2"1"65"16,6 1-324-16,8 4-18 15,4-2-61-15,12-1-17 16,3-4-97-16,15-4-396 16,-2-5 122-16</inkml:trace>
  <inkml:trace contextRef="#ctx1" brushRef="#br0" timeOffset="8457.374">9401 7375 1151 0,'-22'-7'400'0,"6"10"66"16,18 0-329-16,12-1 28 15,9 3-59-15,13 2-25 16,6-2-17-16,14 5-17 16,-2-2-31-16,7-1-61 15,-8-4-77-15,-2 3-408 16,-19-5 61-16</inkml:trace>
  <inkml:trace contextRef="#ctx1" brushRef="#br0" timeOffset="8656.178">9472 7474 1317 0,'-25'13'480'15,"5"-6"64"-15,16 2-338 16,11-2-44-1,13 1-28-15,9 1-54 0,15 4-13 16,2-4-28-16,13 0-15 16,-1-3-73-16,3-3-143 15,-9 0-419-15,-4-4 43 16</inkml:trace>
  <inkml:trace contextRef="#ctx1" brushRef="#br0" timeOffset="9715.613">10681 7177 1107 0,'-20'23'316'0,"15"-6"121"16,18-11-301-16,22-19 33 15,13-19-25-15,25-21-2 16,2-6-49-16,6-11-27 15,-9 9-41-15,-3 7-13 16,-24 22-12-16,-14 17 1 16,-16 24-3-16,-16 24 2 15,-15 12 1-15,-12 15-1 16,-2-2-1-16,-3 6 0 16,6-10 2-16,6 2-33 15,8-8-54-15,0 1-93 16,10-8-349-16,-1-7 31 15</inkml:trace>
  <inkml:trace contextRef="#ctx1" brushRef="#br0" timeOffset="9947.831">10715 7548 1263 0,'-33'8'451'16,"4"0"84"-16,20-2-360 15,18-6 21-15,13-7-59 0,19-2-22 16,11-2-36-16,22 0-9 16,2-1-37-16,14 2-20 15,-5 4-20-15,4 1-87 16,-19 5-54-16,-4 6 47 16,-23 9-509-16,-17 2 140 15</inkml:trace>
  <inkml:trace contextRef="#ctx1" brushRef="#br0" timeOffset="10350.48">10963 7759 1054 0,'-10'8'457'15,"15"-9"40"-15,11-7-246 16,14 0-111-16,7 1-47 15,5 4-34-15,-6 6-39 16,0 5-13-16,-7 2-11 16,-7 5-38-16,-13 1-28 0,-12 5-54 15,-14 1-6-15,-11 4 0 16,-2 0 41-16,-5-1 28 16,9-3 55-16,4 0 12 15,11-5 4-15,9 2-4 16,12-3 1-16,9 5-4 15,7-3-1-15,5 5 2 16,-3-2 1-16,-1 6-1 16,-11-1 15-16,-9 6 47 15,-13 0 11-15,-12 6 30 16,-10-6 5-16,-9-1-10 16,-4-9-49-16,-9-7-15 15,5-11-31-15,-2-11-95 16,5-13-423-16,2-20 109 15</inkml:trace>
  <inkml:trace contextRef="#ctx1" brushRef="#br0" timeOffset="11381.297">12782 7234 1038 0,'6'-29'379'0,"-12"-9"74"0,-2 7-290 16,-10-3 3-16,-7 7-56 15,-15 4-12-15,-5 8-43 16,-15 12-2-16,-2 12-8 16,-16 16-7-16,3 11-10 15,-6 27 0-15,9 11-13 16,0 22-6-16,19-3-6 16,12 13-3-16,20-19 2 15,19-3-5-15,19-24 1 0,23-9-1 16,13-27 0-16,28-18 0 15,0-24 7-15,23-22-1 16,-8-18 1-16,11-20 4 16,-19-1-4-16,-4-13 0 15,-24 9 0-15,-16-2 0 16,-28 16-5-16,-30 0 4 16,-21 22-3-16,-25 16-8 15,-8 22 0-15,-17 22-22 16,8 18-24-16,-7 19-75 15,15 6-18-15,5 10-151 16,21-4-210-16,15 7 21 16</inkml:trace>
  <inkml:trace contextRef="#ctx1" brushRef="#br0" timeOffset="11573.763">12722 7472 680 0,'-18'-16'558'0,"-10"17"-101"16,-2 2-10-16,6 9-308 16,1 14-9-16,7 10-57 15,7 12-9-15,9 2-34 0,13 9-9 16,10-13-17-16,14 0 3 16,4-10-38-16,9-5 193 15,-1-13-685-15,4-18 261 16</inkml:trace>
  <inkml:trace contextRef="#ctx1" brushRef="#br0" timeOffset="12148.541">13231 6626 754 0,'2'-18'548'0,"1"2"-62"15,14-3-77-15,7 1-224 0,10 2-40 16,0 5-70-16,2 4-27 16,-9 5-33-16,-4 9-15 15,-11 4-10-15,-11 7-38 16,-8 4-21-16,-16 6-8 16,-8-3 1-16,-7 4 9 15,1-5 36-15,-1-1 21 16,14-7 10-16,9 1 8 15,12-6-8-15,13 2 11 16,9-4 0-16,10 5 14 16,2 1 1-16,3 7 7 15,-6 2-7-15,-3 5 6 16,-12 1-18-16,-6 2 1 16,-10-3-9-16,-13 1 1 15,-6-5-7-15,-10 0 8 16,-2-4-10-16,-3-5 4 15,4-6-7-15,-2-5-87 0,8-5 222 16,1-1-628-16,8-5 196 16</inkml:trace>
  <inkml:trace contextRef="#ctx1" brushRef="#br0" timeOffset="13164.884">13592 7510 1142 0,'-21'-4'403'0,"8"-1"77"15,14 0-320-15,13 0-26 16,11 2-57-16,19 3-29 16,13 3-34-16,21-2-4 15,2-1-61-15,17-6 226 16,-8-4-668-16,7-16 237 16</inkml:trace>
  <inkml:trace contextRef="#ctx1" brushRef="#br0" timeOffset="13518.228">14382 7263 1103 0,'-12'10'423'16,"-15"-3"85"-16,16-2-311 16,11-6 12-16,13-5-68 15,20-8-31-15,9-3-54 16,16-3-21-16,1 5-17 0,7 6-8 15,-11 10-12-15,-9 12-21 16,-18 11-22-16,-21 14-60 16,-18 5-31-16,-23 10-9 15,-10-4 23-15,-16 7 22 16,5-8 61-16,-10 5 37 16,11-5 35-16,1 3 22 15,17-6 11-15,11 0 9 16,17-9-11-16,16-4-22 15,16-10-23-15,15-6-11 16,7-9-8-16,18-4 12 16,-1-7-71-16,10-3-433 15,-5-3 132-15</inkml:trace>
  <inkml:trace contextRef="#ctx1" brushRef="#br0" timeOffset="13947.764">15527 7333 1478 0,'-6'-31'446'0,"-6"12"75"16,-1 4-437-16,-7 1-6 15,-3 6-65-15,-11 7 0 16,-3 9 3-16,-12 8-5 15,5 7 0-15,-8 15-8 16,7 1 0-16,-3 14-5 16,15 1 5-16,2 13-7 15,12-5 8-15,10 11-5 16,10-12 0-16,19-2-3 16,11-19 4-16,21-13-3 15,9-20 2-15,17-20-4 16,-4-15 7-16,2-19-4 15,-13-7 0-15,-7-15 4 16,-20 4 5-16,-12-4-5 16,-17 8 2-16,-19-6-1 15,-12 11-10-15,-18 6-67 16,-7 18-38-16,-11 21-80 0,3 26-44 16,-12 31-293-16,13 17 70 15</inkml:trace>
  <inkml:trace contextRef="#ctx1" brushRef="#br0" timeOffset="14146.072">15459 7713 1126 0,'-10'-15'454'16,"-2"4"30"-16,2 10-277 15,5 13-80-15,5 13-35 16,4 10-52-16,7 10-5 15,9 0-16-15,6 1-10 16,7-11-8-16,9-3-101 16,2-13-70-16,2-10-350 15,-3-12 0-15</inkml:trace>
  <inkml:trace contextRef="#ctx1" brushRef="#br0" timeOffset="14547.818">15828 7036 1219 0,'-8'-15'410'15,"14"-2"82"-15,12-1-338 16,13-1 6-16,3 3-55 15,5 5-29-15,-6 7-31 16,0 7-21-16,-13 7-21 0,-8 11-8 16,-13 3 5-16,-15 9-3 15,-7-2 5-15,-7 9 0 16,-1-6 0-16,-1 4 4 16,13-6 3-16,4-1-3 15,14-8 5-15,11-2 0 16,12-10-8-16,17-4 1 15,8-5-5-15,19-7-125 16,4-5-362-16,13-5-59 16,-10-2-218-16</inkml:trace>
  <inkml:trace contextRef="#ctx1" brushRef="#br0" timeOffset="15514.439">16213 7640 1192 0,'-39'-13'382'0,"12"3"102"15,12 5-323-15,19 5-17 16,15 8-19-16,10 3-64 15,20 2-23-15,7-5-25 16,19-7-18-16,-3-9-82 0,13-8 126 16,-9-2-560-16,-6 1 157 15</inkml:trace>
  <inkml:trace contextRef="#ctx1" brushRef="#br0" timeOffset="15704.681">16483 7481 1197 0,'-38'36'351'0,"-1"5"76"15,14 4-355-15,8 11 0 16,11-9-51-16,6 5-20 16,4-7-5-16,3 1-53 15,2-11-37-15,1-1-334 16,4-9 56-16</inkml:trace>
  <inkml:trace contextRef="#ctx1" brushRef="#br0" timeOffset="16047.337">17198 7303 1014 0,'9'-27'229'0,"-23"11"111"16,-11 9-305-16,-10 6-16 0,-6 9 12 15,-3 4-5-15,-1 13 3 16,9 1 5-16,4 7 18 16,10 1 1-16,8 5 0 15,9 0-19-15,11 7 27 16,6-3-5-16,6 10-3 16,3-6-11-16,4 4 4 15,-2-8-20-15,0 3-10 16,-8-13-8-16,-7-2-2 15,-9-6-6-15,-11-6-1 16,-8-11-2-16,-8-9-43 16,0-12-31-16,-5-27-373 15,11-13 68-15</inkml:trace>
  <inkml:trace contextRef="#ctx1" brushRef="#br0" timeOffset="16168.365">17192 7208 1157 0,'32'2'440'16,"-1"6"45"-16,-3 1-332 16,10 3-32-16,4-1-69 15,9 0-91-15,2-4-69 16,12-6-376-16,-5-2 57 16</inkml:trace>
  <inkml:trace contextRef="#ctx1" brushRef="#br0" timeOffset="16580.65">18242 7333 986 0,'2'-10'468'16,"-7"0"7"-16,-9-1-219 15,-2 4-137-15,-19 0-15 16,-6 6-61-16,-18 7 4 15,-3 7 3-15,-9 12-7 16,11 4-16-16,-1 14-3 16,13 2-15-16,-1 12-5 15,11-1-7-15,8 12 2 16,15-6-3-16,21 1 2 16,17-17-1-16,21-10 2 0,12-19 1 15,18-16-1-15,1-17-4 16,14-16-1-16,-11-9 2 15,1-17 0-15,-19 1 7 16,-10-9-2-16,-22 8 2 16,-19-7-3-16,-17 12 1 15,-22-4-44-15,-16 13-40 0,-21 13-43 16,3 23-19-16,-11 24-33 16,8 22-308-16,12 22 128 15</inkml:trace>
  <inkml:trace contextRef="#ctx1" brushRef="#br0" timeOffset="16838.95">17977 7629 1167 0,'-13'-2'457'16,"9"9"62"0,9 8-328-16,10 14 14 0,7 5-88 15,14 14-35-15,2-2-38 16,12 7-22-16,-1-10-159 16,12 2-425-16,-11-15 92 15</inkml:trace>
  <inkml:trace contextRef="#ctx1" brushRef="#br0" timeOffset="17595.108">18868 7554 1129 0,'-36'1'394'0,"2"-2"95"15,18-1-327-15,11 2 12 16,15 3-64-16,15 1-21 0,10 1-52 16,20 0-13-16,6-4-14 15,16-4-87-15,-6-5-73 16,7 1-376-16,-18-3 24 15</inkml:trace>
  <inkml:trace contextRef="#ctx1" brushRef="#br0" timeOffset="17770.683">19091 7330 1295 0,'-55'56'370'0,"1"10"102"16,13-1-383-16,6 6 7 15,16-13-37-15,14 2-31 16,14-15-13-16,14-4-98 16,7-13-227-16,7-15-179 15,0-13-107-15</inkml:trace>
  <inkml:trace contextRef="#ctx1" brushRef="#br0" timeOffset="18083.622">19651 7506 1089 0,'-13'19'427'0,"19"-12"42"16,8-5-252-16,12-10-89 15,19-12-17-15,3-4-50 16,12-7-9-16,-4-1-24 15,5-5-11-15,-15 8-15 16,-7 5-2-16,-17 12 2 0,-19 18-3 16,-21 19 0-16,-17 20 4 15,-8 8 2-15,-10 13-5 16,9-7 2-16,6 0 0 16,20-16-36-16,11-6-100 15,15-14-27-15,13-14-361 16,7-16 8-16</inkml:trace>
  <inkml:trace contextRef="#ctx1" brushRef="#br0" timeOffset="18382.395">20517 7237 1047 0,'-22'-30'278'0,"3"4"76"15,-1 10-308-15,-10 8-3 16,0 10-25-16,-3 10 31 15,8 5 7-15,3 10 9 16,11 4 1-16,4 9-3 0,10 4-34 16,5 9-16-16,5-1-10 15,4 9-4-15,2-7 0 16,0 8 3-16,-1-9 3 16,-8 3-3-16,-5-14 4 15,-11 1 47-15,-8-16 5 16,-13-7 6-16,0-9 4 0,-8-14-5 15,3-10-76-15,0-17-108 16,7-13-372-16,9-15 60 16</inkml:trace>
  <inkml:trace contextRef="#ctx1" brushRef="#br0" timeOffset="18678.628">20513 7276 1351 0,'41'8'579'15,"-24"-2"21"-15,22 5-324 16,-1 1-156-16,7 1-76 16,-3-1-160-16,6-11-483 15,-11-8 90-15</inkml:trace>
  <inkml:trace contextRef="#ctx1" brushRef="#br0" timeOffset="21895.857">2774 9666 1119 0,'2'-49'306'0,"-2"3"109"15,2 16-329-15,-1 14-2 0,-4 19-26 16,-2 26-14-16,-5 14-27 16,-1 20-9-16,2 5-4 15,2 5-1-15,4-12 0 16,7-1 3-16,5-18 8 16,11-8 7-1,3-13-2-15,11-17 4 0,2-15-6 16,10-17 0-16,-3-11-6 15,5-17-6-15,-5 5-9 16,-2-2-75-16,-11 14-41 0,-1 11-338 16,-10 15 30-16</inkml:trace>
  <inkml:trace contextRef="#ctx1" brushRef="#br0" timeOffset="22429.64">3455 9682 979 0,'19'-13'382'0,"-6"-2"76"15,-5 5-256-15,-5-1-16 16,-4 7-42-16,-7 6-40 16,-5 5-49-16,-8 6-10 15,0 2-27-15,-14 7-6 16,-1 1-6-16,-9 8-1 16,5 1 0-16,-4 8-4 15,13-4-3-15,7-1 1 16,15-10 5-16,12-5-4 0,12-12 4 15,16-9-5-15,7-10 7 16,11-11-6-16,-2-5-1 16,1-10-5-16,-11 1 10 15,-7-2-5-15,-10 8-1 16,-8 7-7-16,-8 11 10 0,-8 17-8 16,-2 16 0-16,-8 16 0 15,-4 8 2 1,2 5-11-16,5-8 1 0,5-4-55 15,7-15-12-15,11-13-37 16,6-12 0-16,9-14-11 16,5-13 49-16,7-16 12 15,-1-3 37-15,6-10 8 16,-7 6 16-16,-4 3 5 16,-6 15 9-16,-8 10 9 15,-8 16 11-15,-7 16 11 16,-5 13 6-16,-6 14 6 15,-3 7 1-15,-2 13-10 16,0-4-14-16,2 5-8 16,5-11-17-16,4 0-33 15,6-16-64-15,2-11-329 16,-1-14 64-16</inkml:trace>
  <inkml:trace contextRef="#ctx1" brushRef="#br0" timeOffset="22697.276">3838 9750 988 0,'7'-1'327'16,"2"-3"70"-16,4 4-273 0,10-6 0 15,0 1-30-15,7-8-18 16,1 1-24-16,6-1-11 16,-3 1-26-16,2 9-17 15,-8 6-7-15,-2 11-6 16,-13 6-3-16,-7 13-1 15,-12 4 3-15,-10 8 7 16,-5-3 5-16,-6 3 4 16,4-9 2-16,1-6 3 15,10-10-4-15,5-11-53 16,10-12-45-16,7-18-335 16,4-12 46-16</inkml:trace>
  <inkml:trace contextRef="#ctx1" brushRef="#br0" timeOffset="22796.093">4350 9281 673 0,'-16'25'-77'0,"-1"7"155"16</inkml:trace>
  <inkml:trace contextRef="#ctx1" brushRef="#br0" timeOffset="23162.868">4554 9699 959 0,'12'4'401'0,"-7"-8"49"16,-6-2-244-16,-7-1-45 15,-4 0-48-15,-14 4-30 16,-4 3-29-16,-9 10-7 16,2 9-12-16,-10 14 3 15,8 9-1-15,1 10-11 16,8-4-1-16,12 1-8 15,17-15-8-15,18-12-7 16,11-19-1-16,13-13-6 16,0-13 5-16,7-13-3 15,-7-1 2-15,-2-9 0 16,-10 6 5-16,-8 1-2 16,-9 11-2-16,-5 10-1 15,-8 19 5-15,-7 15-5 16,-4 13 1-16,-3 11 4 15,2 4-2-15,2-1-9 0,8-8-1 16,7-5-46-16,8-14-63 16,7-13-92-16,6-15-318 15,8-18 18-15</inkml:trace>
  <inkml:trace contextRef="#ctx1" brushRef="#br0" timeOffset="23496.289">4872 9373 915 0,'15'-58'476'0,"-4"11"-11"15,-11 22-218-15,-4 26-91 16,-3 24-77 0,-8 28-34-16,-2 13-23 0,-3 24-5 15,2-3-6-15,3 4-3 16,9-17-1-16,6-7-5 16,8-27-1-16,11-10-3 15,3-19-4-15,8-15-2 16,2-11 8-16,8-13-1 15,-4-8 2-15,0 1 7 16,-7 9-1-16,-3 8-4 16,-9 17 0-16,-5 13 1 15,-6 10-2-15,-11 15 5 16,-8 1-2-16,-9 5 7 16,-2 0 10-16,-8-1 0 0,4-10-2 15,-6-2-3-15,3-9-5 16,-1-8-26-1,7-7-23-15,0-9-90 0,10-5-47 16,10-10-342-16,10-1 23 16</inkml:trace>
  <inkml:trace contextRef="#ctx1" brushRef="#br0" timeOffset="23730.514">5485 9157 1178 0,'20'-56'449'0,"-2"18"28"15,-17 24-284-15,-6 27-142 16,-5 20-27-16,-12 28-13 16,-9 12-6-16,-11 25 9 15,1 0 2-15,-9 15-1 16,12-11-4-16,6 10-25 16,8-19-46-16,9-3-77 15,17-22-35-15,11-15-317 16,8-27 41-16</inkml:trace>
  <inkml:trace contextRef="#ctx1" brushRef="#br0" timeOffset="24029.893">5504 9759 994 0,'-1'10'320'15,"1"12"82"-15,5-6-255 16,3-4 2-16,4-4 3 15,11-15 20-15,3-9-22 16,8-12-16-16,2-2-45 16,0-10-36-16,-13 7-37 0,-10 0-12 15,-15 11-4-15,-17 9-7 16,-12 17 1-16,-12 17-2 16,0 13 8-16,-9 22 4 15,11 1 20-15,4 9 8 16,14-10 3-1,10-5-9-15,20-17-4 0,16-11-19 16,13-18-12-16,23-14-44 16,8-10-83-16,22-9-449 15,-4-1 88-15</inkml:trace>
  <inkml:trace contextRef="#ctx1" brushRef="#br0" timeOffset="25663.828">6790 9746 797 0,'0'-12'328'0,"-5"-1"38"16,-2 1-193-16,-2 1-44 15,-8 1-19-15,-5 3-45 16,-8 3-6-16,-4 3-17 16,-5 10-1-16,2 6-8 15,-2 14-5-15,8 10-12 16,2 14-2-16,11 0-9 15,7 4-8-15,13-11-1 16,17-10-10-16,9-14-36 0,21-12-55 16,6-11-20-16,11-13-313 15,-4-4 52-15</inkml:trace>
  <inkml:trace contextRef="#ctx1" brushRef="#br0" timeOffset="25997.702">7212 9753 1130 0,'-9'-18'425'0,"-15"2"49"16,-8 5-310-16,-12 7-32 16,0 7-63-16,-6 8-19 15,8 7-20-15,-1 10-11 16,12 4-6-16,0 8-7 16,12 1 1-16,8 5-6 0,12-6 1 15,17-4 0 1,11-13 2-16,20-12-5 0,10-16 2 15,17-16-1-15,-7-8-2 16,0-11-4-16,-18 2 2 16,-13-3-7-16,-22 6 2 15,-15 2-7-15,-13 9 7 16,-23 7-12-16,-9 10-7 16,-11 13-23-16,1 11-2 15,-4 12-42-15,20 2-9 0,13 6-43 16,18-8 5-16,22-4-295 15,17-10 80-15</inkml:trace>
  <inkml:trace contextRef="#ctx1" brushRef="#br0" timeOffset="26231.49">7630 9630 782 0,'-13'-19'248'0,"-10"7"54"16,3 8-212-16,-2 11-2 15,4 9-10-15,3 13 2 16,6 5-5-16,7 8 1 16,3 0-23-16,6 5-11 15,1-7-17-15,0 4-13 16,-2-8-5-16,-4-3-3 16,-4-8-2-16,-4-7-4 0,-7-8 6 15,-7-8-7-15,-1-8 2 16,-6-14-4-16,4-6-25 15,1-26-363-15,13-9 108 16</inkml:trace>
  <inkml:trace contextRef="#ctx1" brushRef="#br0" timeOffset="26429.548">7930 8886 1209 0,'10'21'336'0,"-12"12"107"16,-12 24-349-16,-8 32-11 15,-8 4-22-15,-6 25-14 16,1-6-26-16,-2 16-2 16,7-17-11-16,2 10-49 15,11-21-58-15,-2-8-365 16,8-28 60-16</inkml:trace>
  <inkml:trace contextRef="#ctx1" brushRef="#br0" timeOffset="26828.891">7645 9696 876 0,'2'-21'301'0,"2"13"43"0,5 16-232 15,6 10-38-15,6 7-25 16,12 1-14-16,8-4-10 16,8-6-6-16,5-8-10 15,18 1-4-15,-4-5-4 16,4-2 0-16,-10 3 1 15,-7-1-2-15,-21-2-2 16,-9-4 3-16,-15 0 1 16,-11-6 1-16,-11-4 0 15,-14-5 4-15,-10 3-4 0,-13 2 17 16,0 7 18-16,-2 9 24 16,10 7 11-16,9 10 14 15,17 4-19-15,11 7-16 16,12-2-20-16,13 3-10 15,5-4 6-15,6-1 21 16,-6-7 1-16,-6 3-4 16,-13-3-3-16,-15 3-18 15,-14-2-22-15,-12 2 0 16,-2-5-6-16,-2-1-9 16,5-6-36-16,0-9-107 15,11-7-360-15,6-11 52 16</inkml:trace>
  <inkml:trace contextRef="#ctx1" brushRef="#br0" timeOffset="29513.963">2954 12422 977 0,'-10'24'306'0,"-2"-12"76"16,9-17-276-16,4-29 8 15,6-22-27-15,4-34 2 16,4-12-20-16,7-34 11 16,-2 7-31-16,-2-25-7 15,-2 18-20-15,2-3-6 16,-7 34-19-16,-2 13 4 16,-1 39 0-16,-1 26-4 15,-4 29-3-15,-2 26-2 16,-1 14-8-16,-3 21-35 15,2 5-18-15,-2 14-45 16,-1-11-28-16,-6 4-96 0,-4-15-181 16,-9-3 27-16</inkml:trace>
  <inkml:trace contextRef="#ctx1" brushRef="#br0" timeOffset="29778.456">2863 11894 837 0,'-37'19'373'0,"9"-6"28"15,12 1-156-15,14-3-96 0,11-3 2 16,13-1-35-16,11-7-1 15,7-4-42-15,12-5-8 16,-1-3-30-16,9-4-6 16,-2 2-28-16,2 5 5 15,-9 7-4-15,-6 12-5 16,-15 12-6-16,-11 19 1 16,-15 8-4-16,-14 15-1 15,-6-5 6-15,-4 7 3 16,-1-13 1-16,1-4-3 15,8-16-11-15,6-11-62 16,8-19-31-16,11-23-70 16,8-18-19-16,4-28-292 15,7-12 84-15</inkml:trace>
  <inkml:trace contextRef="#ctx1" brushRef="#br0" timeOffset="29902.461">3423 11570 1026 0,'-11'8'347'15,"-3"11"55"-15,5 5-308 16,4 8-33-16,7-1-52 16,8 7-64-16,3-2-60 15,7 6-271-15,2-4 34 16</inkml:trace>
  <inkml:trace contextRef="#ctx1" brushRef="#br0" timeOffset="30054.959">3574 12112 909 0,'6'14'358'15,"-5"-5"33"-15,4 3-212 16,-1-1-94-16,6 4-19 16,-2 1-43-16,5 7-8 15,2 0-25-15,3 7-19 16,-1-1-43-16,2 0-57 16,-6-7-277-16,-2-4 43 15</inkml:trace>
  <inkml:trace contextRef="#ctx1" brushRef="#br0" timeOffset="30266.932">3477 12339 1003 0,'-22'11'389'0,"11"-9"36"15,10-8-225-15,11-8-86 16,13-11 20-16,7-6-41 15,14-10-3-15,4 3-28 16,19-8-21-16,-2 5-56 16,9-1-143-16,-9 6-357 0,6-4 59 15</inkml:trace>
  <inkml:trace contextRef="#ctx1" brushRef="#br0" timeOffset="30678.507">4099 12117 1070 0,'-18'12'361'0,"7"7"79"16,12-5-292-16,13-7 3 15,9-6-35-15,16-7 0 16,6-8-28-16,11-9-12 0,-2 1-36 16,0-9-9-16,-14 4-29 15,-10 1-4-15,-16 5-3 16,-15 3 2-16,-13 9-4 16,-17 6 2-16,-9 9-4 15,-17 12 6-15,1 9-5 16,-8 11 6-16,11 5 3 15,5 10 4-15,15-5-10 16,10 1 5-16,15-8-14 0,15-5-50 16,15-14-28-16,17-11-46 15,13-11-33-15,24-15-36 16,-1-8 518-16,9-10-742 16,-10-3 420-16</inkml:trace>
  <inkml:trace contextRef="#ctx1" brushRef="#br0" timeOffset="31010.841">4689 12079 874 0,'14'-22'351'0,"-13"0"58"16,-12 6-228-16,-14 3-15 16,-4 6-50-16,-10 9-5 15,1 8-36-15,-2 10 0 16,8 8-16-16,3 8-1 16,11-2-26-16,10 3-4 15,13-9-22-15,12-7 3 0,11-14-9 16,17-16 7-16,6-14-10 15,14-15 9-15,-2-10-8 16,1-21 1-16,-11-2 2 16,4-14 12-16,-19 3-4 15,-4-13 17-15,-6 13 4 16,-6 2-7-16,-13 24-12 16,-7 21 15-16,-8 36-7 15,-12 41 0-15,-6 28 5 0,-9 35 13 16,0 9-18-16,-1 21-7 15,5-22-2-15,12-1-48 16,11-29-67-16,16-13-463 16,11-33 91-16</inkml:trace>
  <inkml:trace contextRef="#ctx1" brushRef="#br0" timeOffset="31894.729">6091 11833 1192 0,'-6'-15'305'0,"-8"1"101"15,-2 6-345-15,-15 6 6 16,-5 6-16-16,-14 14 27 16,-5 11-3-16,-15 19 14 0,6 7-12 15,-6 15-4-15,17-4-39 16,8 4-7-16,26-19-21 16,20-3-11-16,24-22-6 15,33-14-10-15,13-18-37 16,25-21-55-16,0-9-17 15,17-14-58-15,-16-2-12 16,-5-6-11-16,-23 11 56 0,-11-1 33 16,-33 11 73-16,-19 10 95 15,-17 15 74-15,-20 11 43 16,-10 13 9-16,-23 12 37 16,1 6-46-16,-6 14 0 15,9 5-38-15,3 12-9 16,23-5-48-16,11 3-9 15,17-13-33-15,22-10-1 16,13-21-16-16,25-16-1 16,8-17-13-16,14-16 4 15,-8-4-4-15,3-9 0 16,-24 5-7-16,-15-3-5 16,-22 9-7-16,-19 1-11 15,-15 10-15-15,-21 9-18 0,-7 17 2 16,-9 19-6-16,7 10 5 15,7 14-21-15,19 1 2 16,20 2-55-16,22-12-27 16,29-14-274-16,18-12 56 15</inkml:trace>
  <inkml:trace contextRef="#ctx1" brushRef="#br0" timeOffset="32163.057">6716 11948 926 0,'-32'-17'332'15,"-9"6"48"-15,-10 7-220 16,3 10-55-16,1 12-6 16,12 8-29-16,9 12-5 15,13 1-22-15,14 2-11 16,13-6-16-16,12 1-5 16,6-11-5-16,7-2-1 15,-7-3-2-15,-1 2-1 16,-12-7-1-16,-12 2 0 15,-14-2-2-15,-13-2 1 16,-10-3-2-16,-10-1 1 16,1-4-6-16,-1-10-36 15,13-6-30-15,6-22-376 16,19-13 77-16</inkml:trace>
  <inkml:trace contextRef="#ctx1" brushRef="#br0" timeOffset="32361.345">7168 11142 1201 0,'24'-4'331'16,"-28"33"103"-16,-17 24-350 15,-17 30 1-15,-9 9-22 16,-11 26-14-16,3-7-18 0,2 16-2 16,13-15-14-16,5 7-16 15,15-28-66-15,7-8-76 16,8-30-328-16,15-19 37 15</inkml:trace>
  <inkml:trace contextRef="#ctx1" brushRef="#br0" timeOffset="32730.074">6852 11804 1021 0,'-6'18'315'15,"5"7"69"-15,11 8-269 16,10 1-55-16,17 0-2 15,10-7-25-15,19-10-3 16,3-9-10-16,8-8 0 16,-10-7-9-16,-4-4-1 15,-21 2-7-15,-13 0 3 16,-20 5 0-16,-17-1-2 16,-13 3-2-16,-15-2 3 0,-4 0-6 15,-12 4 4-15,6 3 1 16,-2 9 0-16,12 5 3 15,8 13 15-15,18 2-1 16,8 4 4-16,13-2-2 16,10 2 10-16,3-6-2 15,5 3 15-15,-6-4-3 0,-6 1 17 16,-10-6-8-16,-14 2 1 16,-11-4-20-16,-12-1-1 15,-5-5-17-15,-5-2-6 16,3-8-23-16,1-8-98 15,11-9-412-15,3-13 93 16</inkml:trace>
  <inkml:trace contextRef="#ctx1" brushRef="#br0" timeOffset="34077.204">10361 9541 1105 0,'16'-19'425'0,"-12"-9"51"15,-13 5-295-15,-15-1-50 16,-7 6-50-16,-17 4-33 16,-5 11-16-16,-17 11 2 15,-1 11-1-15,-9 15-4 16,8 11 0-16,-1 13-2 15,19-2-10-15,12 6 0 16,17-12-1-16,20-2-7 16,18-15-1-16,23-4-6 15,14-12-5-15,26-2-27 16,5-7-74-16,12-2-287 16,-8-1-146-16,-1 4-122 15</inkml:trace>
  <inkml:trace contextRef="#ctx1" brushRef="#br0" timeOffset="34427.365">10548 10021 1089 0,'11'-29'359'0,"-2"7"47"16,-7 15-303-16,-2 14-33 16,-5 10-46-16,-3 17-9 15,-1 6-3-15,-5 13-3 16,4-1-3-16,-2 1 2 15,8-10-8-15,5-8 11 16,10-14-4-16,10-13 17 16,6-14 3-16,8-11 2 15,3-8-7-15,5-11-3 16,-7-2-42-16,5-2-27 16,-10 4-397-16,-1 3 99 15</inkml:trace>
  <inkml:trace contextRef="#ctx1" brushRef="#br0" timeOffset="34996.757">11090 10029 980 0,'11'-11'349'0,"-6"3"49"16,-2 1-242-16,-4 2-51 16,-6 4-20-16,-4 4-40 15,-11 4-2-15,-5 3-21 16,-10 5 7-16,-1 1 3 0,-3 9 20 15,3 0 2-15,2 7 1 16,13-2-8-16,7 1-18 16,10-6-16-16,14-5-3 15,8-9-6-15,14-6-2 16,5-8 0-16,9-11 3 16,-2-7-10-16,0-9 5 15,-9-2-5-15,-5-4 8 16,-10 8-5-16,-5-1 4 15,-8 9-8-15,-3 6 4 16,-4 11-4-16,-6 10-2 16,-3 12 2-16,-1 14-1 15,-1 5-8-15,1 7-36 0,5-7-17 16,7-4-46 0,9-11-11-16,4-10-36 0,6-8 23 15,5-13-34-15,-1-5-97 16,4-12-97-16,-4-3-18 15,1-11-41-15,-5 1 341 16,5-6 351-16,-5 7 110 16,1 2-60-16,-4 13-50 15,-3 12-64-15,-9 14-74 16,-6 16-15-16,-4 10-39 0,-5 14-11 16,-1 2-30-16,1 4-13 15,2-8-17-15,4 0-3 16,5-12-7-16,1-6-72 15,0-10-69-15,5-9-249 16,1-10-4-16</inkml:trace>
  <inkml:trace contextRef="#ctx1" brushRef="#br0" timeOffset="35117.451">11354 10144 1008 0,'6'-1'349'0,"2"-3"51"16,7 1-283-16,12 0-41 15,7-4-45-15,8-6 276 16,8-3-708-16,8-12 331 16</inkml:trace>
  <inkml:trace contextRef="#ctx1" brushRef="#br0" timeOffset="35542.242">11666 9535 1190 0,'-30'15'379'0,"5"0"89"15,20-1-333-15,13 1 10 16,12-3-46-16,11-2-8 16,9-2-32-16,19-4-13 0,5-4-28 15,11-5-33-15,-4-1-100 16,-3-4-412-16,-16-1 80 16</inkml:trace>
  <inkml:trace contextRef="#ctx1" brushRef="#br0" timeOffset="35773.248">11598 9771 1327 0,'-8'6'423'0,"4"4"87"16,16-7-364-16,16-3 4 15,6-1-50-15,17-2-10 16,5-1-25-16,20 3-31 15,-3 1-49-15,13-4 171 16,-13 2-732-16,-10-16 278 16</inkml:trace>
  <inkml:trace contextRef="#ctx1" brushRef="#br0" timeOffset="39260.08">13190 9254 978 0,'-45'66'331'0,"3"-5"71"15,15-15-272-15,16-13-5 16,20-23-40-16,25-22 0 15,21-20-30-15,33-26-5 0,9-13-17 0,22-20-3 32,-8 8-18-32,4 2-4 0,-31 24-3 15,-11 19 2-15,-31 26-13 0,-15 20 10 16,-29 16-5-16,-19 20 2 16,-10 9-4-16,-12 17 5 15,-2 1-7-15,0 8-2 16,11-12-31-16,5 1-57 15,11-14-42-15,6-5-326 16,11-13 40-16</inkml:trace>
  <inkml:trace contextRef="#ctx1" brushRef="#br0" timeOffset="39529.136">13183 9744 631 0,'-33'22'521'16,"8"-20"-88"-16,13 4-13 16,13-4-266-16,15-3 10 15,10 0-37-15,19 2-2 16,8 0-33-16,18 3-19 15,2 0-42-15,16-1-12 0,-6-1-22 0,17-2-63 32,-8-2-52-32,5-2-325 0,-13 1-114 15,-5-8-118-15</inkml:trace>
  <inkml:trace contextRef="#ctx1" brushRef="#br0" timeOffset="43326.147">13538 10114 1085 0,'-21'-6'338'15,"6"-3"81"-15,9-1-274 16,9 1-30-16,10 0-15 16,5 5-47-16,8 4-7 15,4 6-35-15,1 3-5 16,-2 2-12-16,-3 7-8 0,-10 0-29 15,-6 6-30-15,-9 2-8 16,-11 2-1-16,-4-1 12 16,-4 2 29-16,1-7 25 15,2 1 15 1,9-8 8-16,8-4-1 0,9-1-7 16,12-2 8-16,1-3-12 15,7 6 7-15,-2 0-2 0,-4 4 3 16,-8 1-3-16,-12 4 7 15,-12 0-11 1,-13 4 10-16,-9-2-4 0,-14 4 9 16,1-3-6-16,-5-1 3 15,9-8-5-15,5-6-5 16,14-8-61-16,11-10-326 16,15-6 86-16</inkml:trace>
  <inkml:trace contextRef="#ctx1" brushRef="#br0" timeOffset="43959.413">14993 9502 1103 0,'32'-45'409'0,"-12"-7"72"16,-4 8-308-16,-8 0-3 16,-9 12-62-16,-14 7-19 15,-9 11-34-15,-17 12-13 16,-5 11-7-16,-23 15-1 15,1 15-12-15,-13 20-11 16,7 7-1-16,-2 20-3 16,19 0-9-16,10 7 5 15,23-16 1-15,15 0 2 16,19-22-3-16,21-8 2 16,14-18-8-16,22-13 7 15,8-16-1-15,12-15-1 16,-5-10-1-16,6-17 1 0,-20-3 0 15,-7-13 1-15,-17 5-2 16,-11-11 1-16,-18 6 2 16,-14-5-7-16,-16 10-1 0,-15 2-21 15,-8 18-22-15,-13 12-53 16,1 19-31-16,-9 18-75 16,4 10-7-16,-2 16-299 15,12-2 77-15</inkml:trace>
  <inkml:trace contextRef="#ctx1" brushRef="#br0" timeOffset="44221.216">14968 9678 965 0,'-22'7'356'0,"6"9"61"15,3 6-249-15,8 16-4 16,5 2-49-16,6 7-24 16,8-3-31-16,10 4-22 15,3-10-32-15,8 1-75 0,-3-8-53 16,2-9-355-16,-7-12 26 15</inkml:trace>
  <inkml:trace contextRef="#ctx1" brushRef="#br0" timeOffset="44775.838">15532 9028 1082 0,'-18'-9'361'0,"8"-3"75"15,11-3-254-15,11-1-28 16,12-3-3-16,7 0-57 16,11 3-6-16,-2 5-49 15,4 5-14-15,-10 8-20 16,-9 11-12-16,-18 5-28 16,-21 10-51-16,-16 4-6 0,-18 7 1 15,0-2 13-15,-5 1 22 16,10-7 48-16,8-2 11 15,15-9 0-15,12-1-6 16,16-6 12-16,12 2-4 16,12-6 5-16,12 3 2 15,-3-3 4-15,4 4-4 16,-6 2 2-16,-9 5-7 16,-17-1 4-16,-14 6-2 15,-14 0-1-15,-13 1 3 16,-5-4 2-16,-5 0-8 15,7-7 3-15,-1-6-21 16,9-4-56-16,4-2-397 16,8-3 99-16</inkml:trace>
  <inkml:trace contextRef="#ctx1" brushRef="#br0" timeOffset="46591.011">16054 9835 1220 0,'-20'-9'430'0,"2"0"74"15,15 3-361-15,14-1 1 16,12-1-77-16,21 3-28 16,10 2-36-16,21 3-50 15,0 0-67-15,13 1-398 16,-9 2 65-16</inkml:trace>
  <inkml:trace contextRef="#ctx1" brushRef="#br0" timeOffset="46994.18">16938 9444 1089 0,'-16'-3'408'0,"12"-5"74"15,9-4-284-15,16-6-16 0,7-4-51 16,14-5-22-16,2 8-45 16,7 1-19-16,-8 12-30 15,-4 14-8-15,-16 11-4 16,-15 16-71-16,-21 7-41 15,-19 13-32-15,-12-2-5 0,-11 7 0 16,-1-6 71-16,-2 3 41 16,9-6 46-16,1 6 26 15,13-12 9-15,9-4 9 16,14-10 3-16,19-4-10 16,16-15-26-16,20-8-12 15,9-6-12-15,19-9-70 16,-1-4 341-16,18-1-730 15,-10 1 291-15</inkml:trace>
  <inkml:trace contextRef="#ctx1" brushRef="#br0" timeOffset="47325.476">17818 9455 1197 0,'-5'-22'410'0,"-10"2"56"0,-4 9-344 16,-14 3-5-16,-1 5-51 15,-15 10-12-15,1 8-6 16,-11 14 6-16,10 9-20 16,-1 17 0-16,11 4-5 15,5 13 0-15,15-5-3 16,11 1-2-16,14-14-8 0,18-6-10 16,11-20-2-16,20-12-1 15,6-17-1-15,11-13 1 16,-4-14-3-16,4-12 3 15,-16-3-6-15,-5-13 1 16,-19-2 4-16,-10-2-1 16,-16 5-4-16,-16 0-17 15,-12 15-24-15,-17 13-102 16,-10 16-27-16,-17 19-373 16,3 13 35-16</inkml:trace>
  <inkml:trace contextRef="#ctx1" brushRef="#br0" timeOffset="47539.96">17750 9749 1188 0,'-10'-12'389'15,"-10"-2"83"-15,7 5-331 16,2 6 15-16,7 12-61 15,3 10-19-15,7 9-32 16,1 4-18-16,9 2-19 16,4 0-13-16,0-6 7 0,8 1-96 15,0-5-43-15,3-2-384 16,-2-6 29-16</inkml:trace>
  <inkml:trace contextRef="#ctx1" brushRef="#br0" timeOffset="47941.939">18174 8938 1157 0,'-14'-22'437'16,"6"2"52"-16,15 0-280 16,8 1-49-16,12 3-37 0,4 4-56 15,5 4-13-15,-5 6-37 16,1 12-17-16,-10 4-18 16,-12 11-34-16,-12 7 1 15,-14 6-4-15,-7 0 9 16,-6 7 14-16,4-8 28 15,0 2 10-15,14-8 3 16,5 1-4-16,12-12-1 0,12 0-3 16,11-7-2-16,14-4 12 15,5-5-65-15,10 1-441 16,-9-11 138-16</inkml:trace>
  <inkml:trace contextRef="#ctx1" brushRef="#br0" timeOffset="49225.202">18617 9762 1222 0,'-16'2'384'0,"11"-2"103"16,14 4-340-16,13 7-18 16,6 0-53-16,11 2-13 15,6-3-43-15,12-4-16 16,0-11-55-16,9-7-98 15,-10-7-358-15,-4-13 36 16</inkml:trace>
  <inkml:trace contextRef="#ctx1" brushRef="#br0" timeOffset="49417.626">18903 9541 1104 0,'-34'14'356'0,"2"-1"79"15,1 9-287-15,11 2-38 0,4 10-18 16,8 0-59-16,4 8-7 16,4-1-32-16,4 5-52 15,3-5-32-15,0 6-232 16,1-7-138-16,8 0-57 16</inkml:trace>
  <inkml:trace contextRef="#ctx1" brushRef="#br0" timeOffset="49791.159">19778 9386 825 0,'-5'-20'205'0,"-11"3"70"0,-7 7-236 16,-10 6-1-16,-8 7 7 15,-8 8 23-15,1 6 16 16,-4 7 22-16,11 3-7 16,6 7-1-16,15-2-25 15,8 11-1-15,13-6-19 16,10 9 4-16,6-3-13 16,6 3 0-16,0-7-17 0,-3 4 1 15,-7-9-5-15,-7 2 6 16,-9-9-7-16,-9 0 2 15,-3-8-13-15,-7-4 1 16,2-10-18-16,-6-7-5 16,6-12-65-16,-1-14-64 15,7-12-343-15,8-29 38 16</inkml:trace>
  <inkml:trace contextRef="#ctx1" brushRef="#br0" timeOffset="49912.93">19576 9326 1185 0,'24'1'411'16,"-5"4"56"-16,6 9-321 16,5 1-69-16,9 4-29 0,2-5-43 15,12-3-122 1,0-4-353-16,11 1 85 0</inkml:trace>
  <inkml:trace contextRef="#ctx1" brushRef="#br0" timeOffset="50324.946">20667 9392 945 0,'1'-19'439'0,"-7"4"7"0,-9 1-182 16,-3 4-151-16,-19 2 4 15,-5 9-50-15,-18 11 15 16,-1 9-18-16,-10 16-8 15,10 7-19-15,-3 15-5 16,19 3-28-16,5 9 4 16,16-5-6-16,11 2 2 15,16-15-2-15,16-6 4 16,11-18-11-16,19-11 3 16,9-14 0-16,17-12-2 15,-1-8 0-15,9-14 9 16,-13-5-5-16,0-17 1 15,-17-1 4-15,-10-13-1 16,-15 4 0-16,-14-4 6 16,-18 9-9-16,-18 1 0 15,-10 12-22-15,-20 13-106 0,-6 18-39 16,-13 21 235-16,4 17-609 16,4 18 265-16</inkml:trace>
  <inkml:trace contextRef="#ctx1" brushRef="#br0" timeOffset="50645.157">20519 9772 1356 0,'-29'7'458'0,"6"1"83"16,17 2-366-16,13 9 5 15,8 2-62-15,13 9-19 0,4 2-27 16,14 7-23-16,2-2-85 16,9 0-142-16,-5-9-433 15,-2-6 49-15</inkml:trace>
  <inkml:trace contextRef="#ctx1" brushRef="#br0" timeOffset="52307.973">10617 11826 1090 0,'4'-21'285'0,"-10"-2"85"15,-11 6-326-15,-17 2 21 16,-7 6-28-16,-21 7 10 16,-6 8 12-16,-15 17 35 15,9 11-10-15,-10 21 31 16,15 9-16-16,7 13-4 15,22-4-30-15,14 1-13 16,30-16-30-16,28-9 1 16,20-23-16-16,28-13-4 15,11-17-15-15,22-10-118 16,-6-5-404-16,2 0 83 0</inkml:trace>
  <inkml:trace contextRef="#ctx1" brushRef="#br0" timeOffset="52790.611">10734 12858 778 0,'-2'38'371'0,"7"-16"7"16,3-21-148-16,5-24-79 0,2-17-23 15,5-24 5-15,-2-6-10 16,3-21-19-16,-3 1-45 16,-2-20-9-16,-6 14-29 15,-3 1-9-15,-5 24-10 16,-5 16 1-16,-1 36 0 15,-6 28-1-15,0 20-7 16,-3 20 4-16,3 10-26 16,1 8-100-16,4-7-53 15,-2-1-328-15,3-13-5 0</inkml:trace>
  <inkml:trace contextRef="#ctx1" brushRef="#br0" timeOffset="53024.089">10723 12622 942 0,'-1'-8'355'15,"6"-5"51"-15,8 0-184 16,6 0-54-16,5 5 1 16,1 7-44-16,7 7-15 15,-2 3-64-15,4 5-17 16,-4 3-25-16,0 9-5 16,-13 0 3-16,-5 13 2 15,-12 3-5-15,-9 10 4 16,-5-7-2-16,2 0-5 0,2-15-4 15,4-12-33-15,9-17-25 16,7-21-61-16,5-16-46 16,4-22-338-16,6-4 70 15</inkml:trace>
  <inkml:trace contextRef="#ctx1" brushRef="#br0" timeOffset="53157.759">11162 12267 741 0,'0'-19'454'16,"-7"13"-50"-16,-5 14-156 15,-2 13-128-15,6 6-78 0,6 7-20 16,6 0-35-16,4 5-394 16,10-5 128-16</inkml:trace>
  <inkml:trace contextRef="#ctx1" brushRef="#br0" timeOffset="53296.512">11341 12739 1098 0,'0'7'365'16,"-6"0"60"-16,5 3-285 16,3 1-86-16,3 5-6 15,1 2-50-15,2 4-29 16,0 2-53-16,-2 2-341 16,-2 0 67-16</inkml:trace>
  <inkml:trace contextRef="#ctx1" brushRef="#br0" timeOffset="53491.478">11260 12939 1009 0,'-9'-13'466'0,"2"-5"24"16,8-7-182-16,10 2-144 16,10-3-14-16,4 0-71 15,15 0-13-15,4 4-78 0,7-2 96 16,1 8-634-16,5-2 213 15</inkml:trace>
  <inkml:trace contextRef="#ctx1" brushRef="#br0" timeOffset="53953.908">11840 11939 1315 0,'-23'1'395'16,"8"-7"87"-16,21 1-344 15,16-2-38-15,16 1-8 16,3 0-44-16,15 2-2 16,-2 3-25-16,11 2-65 15,-10 2-88-15,3 1-398 16,-20-1 56-16</inkml:trace>
  <inkml:trace contextRef="#ctx1" brushRef="#br0" timeOffset="54166.438">11786 12130 1390 0,'-32'18'499'15,"9"-7"47"-15,25-4-396 16,23-11-8-16,18-6-85 15,23-5-26-15,4-2-1 0,18-4-127 16,-10-1-397-16,-3-10-76 16,-16 6-223-16</inkml:trace>
  <inkml:trace contextRef="#ctx1" brushRef="#br0" timeOffset="55591.725">13224 12320 1320 0,'-18'-3'360'0,"21"-21"122"16,23-9-373-16,28-19 16 15,8-11-35-15,23-17-11 16,2 4-33-16,22-10-20 16,-11 14-21-16,4 6-1 15,-23 23-4-15,-17 19 0 16,-33 22 1-16,-24 26 4 15,-24 15-2-15,-27 25-2 16,-11 7 2-16,-16 17 3 16,1-9-6-16,-2 8 1 15,23-16-3-15,7-3-31 16,21-17-41-16,17-5-102 16,15-19 123-16,20-18-476 15,9-18 130-15</inkml:trace>
  <inkml:trace contextRef="#ctx1" brushRef="#br0" timeOffset="55890.759">14458 11805 1113 0,'27'-46'287'0,"-24"19"97"16,-13 7-319-16,-11 13-16 16,-12 11-12-16,-11 11-21 15,-11 12-8-15,4 4-4 16,-1 10 3-16,11-2 10 0,11 7 11 15,14-6 8-15,6 5 13 16,14-3 6-16,5 2 1 16,4-8-16-16,5 3-4 15,-1-7-11-15,-2 2-13 16,-4-5-12-16,-8-1 7 16,-9-6-3-16,-10-1-3 15,-4-10 4-15,-10-7 0 16,2-7-5-16,0-13-59 15,6-13-55-15,10-21-358 16,13-14 44-16</inkml:trace>
  <inkml:trace contextRef="#ctx1" brushRef="#br0" timeOffset="56001.189">14455 11637 1390 0,'30'-9'595'15,"-2"1"27"-15,-5 8-374 16,7 4-63-16,1 7-104 15,11 4-35-15,5 0-41 16,16 1-177-16,8 0-463 16,7-2 82-16</inkml:trace>
</inkml:ink>
</file>

<file path=ppt/ink/ink4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35:10.970"/>
    </inkml:context>
    <inkml:brush xml:id="br0">
      <inkml:brushProperty name="width" value="0.05292" units="cm"/>
      <inkml:brushProperty name="height" value="0.05292" units="cm"/>
    </inkml:brush>
  </inkml:definitions>
  <inkml:trace contextRef="#ctx0" brushRef="#br0">3470 7163 1163 0,'11'-74'279'0,"-3"21"100"16,0 29-315-16,-6 32 7 0,-3 31 18 15,-5 21-5-15,-1 32 3 16,-2 0-29-16,0 18-13 16,4-13-30-16,3 9-6 15,0-20-7-15,4 9 6 16,2-17-32-16,0-5-92 15,1-22-63-15,1-15-289 16,-1-25-20-16</inkml:trace>
  <inkml:trace contextRef="#ctx0" brushRef="#br0" timeOffset="269.224">3422 7329 1048 0,'-8'-19'356'0,"9"-14"100"0,12-3-278 16,13-11 11-16,11-2-38 16,15-4-26-16,1 12-55 15,14 2-23-15,-5 16-35 16,1 9-4-16,-15 14-5 16,-10 13 1-16,-20 12-1 15,-18 14-2-15,-16 6-3 16,-21 12-4-16,-6-3-9 0,-13 6-53 15,4-11-34 1,-2 0-63-16,15-17-40 16,2-3-311-16,19-13 81 15</inkml:trace>
  <inkml:trace contextRef="#ctx0" brushRef="#br0" timeOffset="632.635">4282 7292 984 0,'-43'5'434'16,"12"-8"35"-16,13-1-210 16,16 0-104-16,12-4-27 15,12 1-56-15,15-1-25 0,5 2-28 0,16-3-6 16,-1 2-1-16,6 1-69 31,-8 2-69-31,-2 3-392 0,-17 1 45 16</inkml:trace>
  <inkml:trace contextRef="#ctx0" brushRef="#br0" timeOffset="838.578">4239 7435 743 0,'-31'15'488'0,"8"-5"-10"16,9-6-82-16,18-1-220 15,12-3-27-15,16-2-25 16,9 1-72-16,16-4-18 16,2 0-24-16,11-1-116 15,-5-5-59-15,3-11-365 0,-12 1-8 16</inkml:trace>
  <inkml:trace contextRef="#ctx0" brushRef="#br0" timeOffset="1233.157">5260 7381 1216 0,'-34'33'406'0,"8"-11"84"16,21-9-348-16,20-12 19 15,15-13-44-15,17-17-29 16,9-6-22-16,13-19-11 15,-2 2-29-15,9-4-15 16,-13 14-5-16,-5 11-7 16,-20 18 2-16,-16 16 2 15,-23 18 2-15,-21 23-6 16,-13 10 6-16,-11 18-9 16,0-3 2-16,-5 7-22 15,14-13-19-15,5-3-76 16,14-15-31-16,10-3-83 0,11-16-304 15,14-11 66 1</inkml:trace>
  <inkml:trace contextRef="#ctx0" brushRef="#br0" timeOffset="1599.743">6206 7276 1015 0,'29'-30'308'0,"-9"3"69"16,-15 11-286-16,-7 5 25 15,-11 7-30-15,-10 5 6 16,-7 3-7-16,-11 7-2 16,1 4-28-16,-4 8-6 15,7 3-13-15,-4 11-7 16,13 3-12-16,-1 8 12 16,6 1-4-16,4 11-6 15,10-8-2-15,11 2 6 16,10-10-16-16,14-8-2 15,3-16-1-15,15-12 2 16,3-17-6-16,13-15 2 16,-7-13-1-16,12-19 5 0,-12 0-2 15,-5-10 1 1,-17 7-3-16,-10 3-1 16,-18 17 1-16,-20 7-1 0,-15 17 4 15,-28 10-79-15,-8 13-50 16,-11 12-397-16,7-3 37 15</inkml:trace>
  <inkml:trace contextRef="#ctx0" brushRef="#br0" timeOffset="6501.746">7947 7302 1029 0,'14'-42'235'0,"-3"2"118"16,0 19-295-16,-2 8-2 15,-2 14 1-15,-5 14-3 16,-4 9-20-16,-3 19-3 16,-2 5-8-16,2 9 3 15,-2-5-5-15,4 2-1 16,5-16 1-16,6-8 2 15,4-14-8-15,10-13-3 16,6-12-2-16,6-13-6 0,-1-7-2 16,4-7 3-16,-9 2-1 15,-3 2 0-15,-10 11-2 16,-4 8 1-16,-7 15 1 16,-7 9-4-16,-2 9 0 15,-6 11 3-15,-3 2-2 16,3 4-2-16,2-3-1 15,4-2-37-15,5-11-37 16,12-5-346-16,3-9 69 0</inkml:trace>
  <inkml:trace contextRef="#ctx0" brushRef="#br0" timeOffset="6865.519">8586 7407 1021 0,'3'-14'362'16,"-13"3"46"-16,-5 4-254 16,0 3-77-16,-7 4-9 15,0 6-25-15,-2 7 5 16,3 2-9-16,0 9-2 16,5 4-13-16,4 9-5 15,5-6-10-15,5 3 4 16,9-7 8-16,11-4 9 15,4-14 4-15,12-5 1 16,2-9-5-16,4-8-6 16,-3-4-13-16,-2-7-3 15,-13-2-5-15,-9-2 0 16,-9 2-8-16,-13 2 5 0,-11 8-3 16,-13 8-9-16,-7 8-34 15,-8 10-71-15,4 3 98 0,4 8-482 16,12-6 129-1</inkml:trace>
  <inkml:trace contextRef="#ctx0" brushRef="#br0" timeOffset="7664.936">9388 7284 995 0,'4'-32'312'0,"-6"8"59"16,-1 21-279-16,-4 15-21 15,-2 9-30-15,-2 18-6 16,1 2-8-16,1 9-3 16,4-5 1-16,3 0-8 15,5-16-2-15,7-8 0 16,5-13-1-16,8-12 1 16,3-11 2-16,6-11-1 0,1 0-4 15,1-11-5-15,-5 1-2 16,-1 2-4-16,-9 7 1 15,-2 6-2-15,-11 13 3 16,-4 12-5-16,-6 12 4 16,-10 10 3-16,-1 8-2 0,-4 6 6 15,1 1 3-15,3-2-3 16,11-9-6-16,8-7 4 16,8-11-6-16,10-8-3 15,0-10 0-15,9-7-1 16,-3-5-4-16,2-6-6 15,-3 1-5-15,2-1-32 16,-6 6-10-16,-2 0-23 16,-5 7-11-16,-2 3-42 15,-6 4-249-15,-1-1 73 16</inkml:trace>
  <inkml:trace contextRef="#ctx0" brushRef="#br0" timeOffset="7835.133">10118 7233 759 0,'-12'6'229'0,"-3"4"56"16,4 3-224-16,-1 2-9 15,3-1-29-15,-2-3-296 16,-2-5 80-16</inkml:trace>
  <inkml:trace contextRef="#ctx0" brushRef="#br0" timeOffset="8198.404">9656 7528 972 0,'-17'6'324'16,"8"-3"64"-16,5 0-239 15,9-3-22-15,8-11 10 16,7-4-26-16,11-13 11 16,6-10-26-16,12-14-12 15,1 2-33-15,3-2-15 16,-9 13-23-16,-6 12-6 15,-14 22-8-15,-13 17-3 16,-14 14 1-16,-12 19-3 16,-6 3-2-16,-8 10 2 15,3-9-6-15,2 1-15 16,8-15-36-16,5-8-70 16,10-13-53-16,7-9-322 15,7-8 34-15</inkml:trace>
  <inkml:trace contextRef="#ctx0" brushRef="#br0" timeOffset="8598.568">10301 7271 925 0,'6'-16'436'15,"-7"2"-9"-15,-6 8-188 16,-3 8-169-16,-9 8-21 15,-2 7-32-15,-7 10-4 16,0 0-3-16,-4 9 12 16,3 0 1-16,-2 7 8 15,6-7-1-15,5 4 12 16,12-9-11-16,10-6-3 16,12-11-7-16,11-16-1 0,9-13-11 15,8-16-1-15,0-8-3 16,1-9-1-16,-7 3-2 15,-6 1-7-15,-11 13-1 16,-8 12-2-16,-11 15 1 16,-7 18-3-1,-5 12 5-15,-8 14-7 0,-1 0 2 16,-1 6-43-16,5-7-23 0,8-5-47 16,7-11-28-16,10-12-323 15,8-11 93-15</inkml:trace>
  <inkml:trace contextRef="#ctx0" brushRef="#br0" timeOffset="8998.975">10539 7326 700 0,'16'-16'332'15,"-13"12"-2"-15,-10 14-142 16,-1 12-130-16,-10 9-10 16,2 4-39-16,-5 5-7 15,5-4-1-15,0-2 0 16,5-5-7-16,4-5 5 15,9-6 1-15,6-7-6 16,9-10-1-16,9-11 5 0,6-6-5 16,10-16 1-16,1-5 7 15,10-19 10-15,-7-1 19 16,11-17 54-16,-9 4 24 16,8-11 12-16,-7 14-9 15,5 2-20-15,-14 17-54 16,-4 5-26-16,-13 17-15 15,-12 13-4-15,-14 16 1 16,-9 22-4-16,-15 14 0 0,-16 22-2 16,-4 4 2-16,-6 17 2 15,8-9 2-15,5 5 1 16,16-16 5-16,9-3 3 16,13-19-2-16,6-12 0 15,9-16 1-15,13-13-1 16,6-11-1-16,13-14-1 15,0-4-16-15,4-7-89 16,-14 2-324-16,-3-2 61 16</inkml:trace>
  <inkml:trace contextRef="#ctx0" brushRef="#br0" timeOffset="9131.792">10887 7521 670 0,'-5'19'293'0,"8"-2"-10"0,7-10-132 15,11-2 98-15,4-7-530 16,15 1 253-16</inkml:trace>
  <inkml:trace contextRef="#ctx0" brushRef="#br0" timeOffset="9465.064">11259 7430 909 0,'-8'19'363'0,"0"1"60"16,5-1-235-16,3-3-30 15,4-7-41-15,9-8-19 16,4-6-40-16,9-9-11 16,-3-5-17-16,3 1-10 15,-9-3-17-15,-8 0-3 16,-14 6-4-16,-15 3-1 15,-6 4 2-15,-8 12-1 16,-3 8 3-16,-6 10 2 16,7 7 2-16,-2 6 1 15,8-1 2-15,11 5-1 16,17-8-2-16,13-4-1 16,13-15-5-16,14-12-10 15,8-16-22-15,16-12-103 0,0-11-346 16,11-16 62-16</inkml:trace>
  <inkml:trace contextRef="#ctx0" brushRef="#br0" timeOffset="9636.925">11771 6873 1090 0,'13'-55'382'16,"-6"18"36"-16,-12 30-287 16,-6 34-36-16,-7 17-27 0,-11 26 13 15,-1 9 5-15,-4 19-2 16,0-9-20-16,3 15-18 15,8-15-35-15,4 8-55 16,4-21-75-16,1-4-271 16,5-22-126-16,-2-13-105 15</inkml:trace>
  <inkml:trace contextRef="#ctx0" brushRef="#br0" timeOffset="9784.523">11456 7390 1439 0,'2'-21'572'16,"-1"6"32"-16,13 0-365 16,9 5-132-16,12-3-74 15,9 3-93-15,8-8-544 0,-1 1 141 16</inkml:trace>
  <inkml:trace contextRef="#ctx0" brushRef="#br0" timeOffset="10275.449">12293 7403 1123 0,'6'-28'357'0,"-8"21"57"15,-4 21-281-15,-1 17-70 16,-4 20-9-16,-4 2-10 0,0 14 0 15,5-5-21-15,6 6-8 16,5-12-12-16,6 0-14 16,0-17-54-16,0-5-389 15,-3-14 102-15</inkml:trace>
  <inkml:trace contextRef="#ctx0" brushRef="#br0" timeOffset="10566.609">12250 7503 1119 0,'1'-28'443'0,"7"-5"84"15,9-2-291-15,15-7-1 16,10 2-53-16,10 0-39 16,-4 12-59-16,3 9-24 0,-12 12-41 15,-7 13-19-15,-12 11-5 16,-12 14-8-1,-13 7-4-15,-11 8-17 0,-8-4 0 16,-13 0-18-16,1-9-6 16,-5-7-37-1,5-9-26-15,4-4-82 16,13-7-23-16,6-6-314 16,11-2 48-16</inkml:trace>
  <inkml:trace contextRef="#ctx0" brushRef="#br0" timeOffset="10864.846">12873 7328 901 0,'24'-12'322'0,"-12"5"50"15,-18 5-240-15,-15 8-5 16,-5 3-28-16,-12 9-1 16,-1 3-5-16,-6 8 12 15,8 0-22-15,1 6-6 16,12-2-17-16,7 5-11 15,11-6-25-15,13-1-4 16,11-9-4-16,12-9-6 16,6-14-5-16,14-10-1 15,-2-7 1-15,4-10-4 16,-10-1 0-16,-5-3-1 16,-15 2 3-16,-11-6-8 0,-15 5 0 15,-10 1-12-15,-10 7-2 16,-10 10-42-16,-3 15-41 15,-4 11-78-15,9 11-325 16,4 10 48-16</inkml:trace>
  <inkml:trace contextRef="#ctx0" brushRef="#br0" timeOffset="11364.354">13157 7298 1356 0,'3'-12'404'16,"-4"4"78"-16,0 9-375 16,-4 6-61-16,0 12-29 15,-5 5-16-15,4 6-3 16,0 1 6-16,2 1-5 16,4-4 5-16,6-5-1 15,2-5 2-15,4-5-6 16,4-7 3-16,6-5-5 15,0-7 3-15,4-8-1 16,-1-1 2-16,0-3 1 0,-7 2 1 16,-1 2-2-16,-5 6 1 15,-4 1-1-15,-2 6-2 16,1 4 1-16,-4 4 1 16,-1 4-1-16,3 1 0 15,-3 7 4-15,-2-1-1 16,2 5-4-16,-1 0-1 15,-1 5-1-15,1-5 2 16,7 0-2-16,3-8 3 16,11-5 2-16,5-12-3 15,10-12 0-15,0-8 0 0,6-10 2 16,-3 0 0-16,2-5 2 16,-7 9-6-16,-2 4-29 15,-10 7-62-15,-6-4-394 16,-9 6 82-16</inkml:trace>
  <inkml:trace contextRef="#ctx0" brushRef="#br0" timeOffset="11799.667">14066 7386 1099 0,'17'-15'381'16,"-6"-3"45"-16,0-2-271 15,0 4-70-15,-3-2 13 0,-4 5-25 16,-6 3 9-16,-3 4-14 16,-13 7-14-16,-4 4-36 15,-9 7-6-15,-3 6-8 16,-8 9 0-16,5 3 7 16,-4 7 7-16,9-2 2 15,7 4 2-15,13-9-3 0,9-1-5 16,16-8-8-16,15-9-2 15,3-11-3-15,12-11 0 16,3-6-5-16,4-11 0 16,-6 1-2-16,3-5-3 15,-12 3 1-15,-4-4 3 16,-10 6 0-16,-6 2 0 16,-8 10 8-16,-8 12-2 15,-5 12-2-15,-8 14 7 16,-3 7 1-16,-6 9-5 15,3 0 4-15,4 8-4 16,7-8-6-16,4-3-20 16,11-11-66-16,4-6-91 15,2-12 339-15,0-9-687 16,-1-6 274-16</inkml:trace>
  <inkml:trace contextRef="#ctx0" brushRef="#br0" timeOffset="11921.974">14201 7516 1024 0,'8'-6'521'0,"3"-1"18"16,12-5-197-16,7 1-104 16,13-6-37-16,1-2-101 15,12-2-24-15,-4 3-89 16,9-9-592-16,-9 0 168 0</inkml:trace>
  <inkml:trace contextRef="#ctx0" brushRef="#br0" timeOffset="12579.574">15264 7338 1255 0,'-39'6'398'0,"11"-6"117"0,19-3-351 16,16 7 10-16,13-1-48 15,17 4-27-15,5 3-48 16,21-1-23-16,0-7-27 16,13-5-46-16,-6-3-69 15,4-3 101-15,-17-4-549 16,-12 0 157-16</inkml:trace>
  <inkml:trace contextRef="#ctx0" brushRef="#br0" timeOffset="12775.201">15196 7524 1185 0,'-10'0'437'0,"8"0"77"16,17 0-315-16,16 0-8 15,8 0-68-15,15 1-35 16,-1 0-46-16,14-1-35 16,-4-2-49-16,15-5-164 15,-6-3-354-15,14-2 35 16</inkml:trace>
  <inkml:trace contextRef="#ctx0" brushRef="#br0" timeOffset="13098.011">16001 7174 1193 0,'5'-15'405'0,"10"-3"93"15,11 2-334-15,12 7 1 16,0 7-61-16,4 13-29 15,-9 9-42-15,-3 14-20 16,-14 4-14-16,-13 10-2 16,-16 1-3-16,-16 7-5 15,-7-4 8-15,-13 4-2 16,4-12 4-16,-1-1 1 16,11-12-3-16,5-10-104 15,14-15-41-15,14-6-379 16,10-12 16-16</inkml:trace>
  <inkml:trace contextRef="#ctx0" brushRef="#br0" timeOffset="14115.964">17079 7265 666 0,'-1'-34'493'15,"-8"22"-94"-15,-2 27-66 16,1 26-244-16,-3 22-20 16,3 8-31-16,-1 17-4 15,4-5-2-15,2 9-15 16,2-14-20-16,3 0-21 15,2-15-35-15,-2-11-377 16,0-19 95-16</inkml:trace>
  <inkml:trace contextRef="#ctx0" brushRef="#br0" timeOffset="14414.763">17003 7368 1112 0,'-5'-28'428'15,"12"-5"72"-15,10 3-298 16,16-5-16-16,7 4-59 16,13-1-24-16,-2 10-51 15,4 5-20-15,-9 10-19 16,-5 13-13-16,-17 11-7 16,-11 20-2-16,-16 11 1 15,-18 17-4-15,-10 2-2 0,-16 8 5 16,-3-12 0-16,-8-3-22 15,9-15-13-15,3-7-52 16,17-16-39-16,16-12-44 16,16-13-11-16,17-16-304 15,13-13 104-15</inkml:trace>
  <inkml:trace contextRef="#ctx0" brushRef="#br0" timeOffset="14563.548">17606 7232 1077 0,'-8'25'325'0,"-7"16"66"16,-4 0-304-16,-1 8-30 15,0-3-36-15,0 4-7 16,7-8-15-16,3 4-7 0,7-13-11 16,3-3-376-16,2-12 117 15</inkml:trace>
  <inkml:trace contextRef="#ctx0" brushRef="#br0" timeOffset="14791.844">17698 7393 705 0,'10'-3'504'16,"-5"2"-59"-16,3 5-51 16,1-1-230-16,5 2-35 15,1-1-54-15,2 3-25 16,0 3-45-16,-2 7-8 15,-7 5-3-15,-7 9-7 16,-7 2-3-16,-6 4-1 16,-3-5-4-16,-2-3-57 15,6-11-17-15,-2-6 42 16,6-11-423-16,8-7 139 16</inkml:trace>
  <inkml:trace contextRef="#ctx0" brushRef="#br0" timeOffset="14980.819">17969 7068 1188 0,'7'-3'245'0,"0"3"-245"16,0 12-232-16</inkml:trace>
  <inkml:trace contextRef="#ctx0" brushRef="#br0" timeOffset="15482.82">18312 7492 968 0,'-18'-21'480'15,"-3"-1"18"-15,-5-5-201 0,-3 5-127 0,-8 7-33 16,-1 11-76-16,-7 9-24 16,8 15-23-16,3 8-4 15,11 3-5-15,8 3-9 16,11 0 0-16,12-2-9 16,11-5-15-16,15-4-96 15,9-8-25-15,11-7-381 16,1-8 29-16</inkml:trace>
  <inkml:trace contextRef="#ctx0" brushRef="#br0" timeOffset="15848.889">18564 7449 957 0,'-8'-4'309'0,"-4"1"68"16,4 5-254-16,-2 6 39 15,4 3-21-15,4 2 24 16,5 5-21-16,12-6-15 16,7-5-52-16,14-7-20 15,4-7-35-15,6-9-5 16,-4-2-6-16,-3-6-1 0,-13 4-6 16,-8-3-4-16,-14 6 0 0,-14 3-9 15,-11 8-1-15,-16 8-8 16,-9 11 7-16,-14 10-1 15,2 6 1-15,-7 12 10 16,12 2 12-16,9 4 3 16,18-6 1-16,14-3 2 15,20-13-4-15,24-10-9 16,16-12-11-16,23-9-99 16,6-12-91-16,12-8-347 15,-15-5-10-15</inkml:trace>
  <inkml:trace contextRef="#ctx0" brushRef="#br0" timeOffset="16380.027">19737 6956 1125 0,'29'-63'365'16,"-18"17"58"-16,-9 29-325 16,-9 28-7-16,-7 20-54 15,-12 27-13-15,-4 11-5 16,-13 23-2-16,3-1-12 16,-2 12 0-16,8-14-2 15,2 0-13-15,15-21-5 16,5-13-67-16,8-21-36 15,3-15-324-15,2-17 36 16</inkml:trace>
  <inkml:trace contextRef="#ctx0" brushRef="#br0" timeOffset="16525.996">19456 7415 1148 0,'0'1'425'0,"6"5"78"16,8 0-316-16,15 4-24 15,4-3-65-15,14 1-36 16,1-2-51-16,11-5-66 16,-2-1-64-16,5 0-56 15,-9-1-346-15,7 0 46 16</inkml:trace>
  <inkml:trace contextRef="#ctx0" brushRef="#br0" timeOffset="16880.474">20211 7368 939 0,'-12'-7'414'15,"-17"7"28"-15,-7 5-236 16,-11 3-52-16,-1 6-51 16,-8 6-17-16,8 5-23 15,-3 7 0-15,13 1-17 16,6 9-5-16,12-5-12 0,10-2-5 16,11-7-9-1,14-7-4-15,8-13-2 16,17-14-2-16,6-10-2 15,12-16-3-15,0-4-3 0,1-7-1 16,-15 4 3-16,-6 3-7 16,-16 13 1-16,-14 7 0 15,-11 10 1-15,-6 13-2 16,-8 7-1-16,-3 8 2 16,-1 7-4-16,-3 10-25 15,1-2-29-15,1 3-57 16,9-6-20-16,13-7-57 15,14-14-15-15,14-14-251 16,9-17 81-16</inkml:trace>
  <inkml:trace contextRef="#ctx0" brushRef="#br0" timeOffset="17213.24">20556 7163 829 0,'54'-87'453'16,"-10"2"27"-16,-21 22-208 15,-13 16-75-15,-14 30-79 16,-16 28-54-16,-12 19-63 15,-17 25-2-15,-2 8-4 16,-9 21-5-16,3 1 1 16,0 10 0-16,14-8-2 15,5 3 3-15,11-20 3 0,16-10 3 16,13-22 0-16,18-11 2 16,10-22 0-16,16-12 6 15,6-11-1-15,10-12 3 16,-9-1-2-16,-1-1-3 15,-16 5-17-15,-11 7-56 16,-19 13-15-16,-12 10-11 16,-14 9 6-16,-13 10 11 15,-4 5 55-15,-7 5 17 16,6 2 10-16,5 0-19 16,12-6-41-16,7-3-326 15,11-7 76-15</inkml:trace>
  <inkml:trace contextRef="#ctx0" brushRef="#br0" timeOffset="17782.223">20775 7589 984 0,'-12'15'374'0,"3"1"62"16,8-4-267-16,9-3 13 15,9-8-52-15,12-9-4 16,7-9-29-16,9-7-9 16,0-4-40-16,2-2-9 15,-12 5-24-15,-8 2-13 16,-14 7-5-16,-17 4-4 15,-16 6-3-15,-15 5 3 16,-8 7 3-16,-13 11-4 16,7 5 7-16,-6 9 0 15,14 4 2-15,2 7 0 16,13-6 4-16,9 1-3 16,14-7 1-16,13-5-3 15,12-10 0-15,15-9-6 16,7-12 1-16,13-10-23 0,0-6-29 15,8-6-24-15,-7-4 3 16,4-7 3-16,-12 3 19 16,-2 0 33-16,-13 6 26 15,-4 2 4-15,-12 11-4 16,-6 6 4-16,-7 9-3 16,-5 8-2-16,-5 4 5 15,-4 9 5-15,0 1-2 16,-3 8 1-16,2-1-2 15,0 4-9-15,1-4-16 0,2 4-46 16,5-6-54-16,1-6-350 16,4-10 56-16</inkml:trace>
  <inkml:trace contextRef="#ctx0" brushRef="#br0" timeOffset="18097.184">21271 7612 1168 0,'14'-9'425'0,"11"-6"76"16,10-3-318-16,14-3-31 16,3 1-60-16,10 1-68 15,-2 6-17-15,5-4-524 16,-19-5 137-16</inkml:trace>
  <inkml:trace contextRef="#ctx0" brushRef="#br0" timeOffset="23696.052">4213 9229 1168 0,'23'-56'361'16,"-6"24"70"-16,-5 31-339 15,-5 30 13-15,-7 11-47 16,-4 20-8-16,-2 1-10 0,-3 12-5 16,4-9-27-16,-5 12-6 15,5-11-9-15,0 10-52 16,1-13-33-16,2-3-50 16,-2-20-326-16,-3-7 63 15</inkml:trace>
  <inkml:trace contextRef="#ctx0" brushRef="#br0" timeOffset="23962.673">4120 9364 1209 0,'-7'-25'433'0,"8"-7"92"15,13 3-339-15,21-13 10 16,9-1-61-16,17-8-15 15,2 9-55-15,13 1-11 16,-14 16-33-16,4 12-14 16,-18 17-30-16,-10 18-24 15,-21 9-13-15,-16 19-21 0,-16 8 1 16,-18 11-5-16,-7-5 17 16,-5 0-36-16,6-15-14 15,-1-8-28-15,20-18-342 0,10-11 87 16</inkml:trace>
  <inkml:trace contextRef="#ctx0" brushRef="#br0" timeOffset="24309.052">4895 9329 1291 0,'-24'5'436'0,"15"-1"66"16,15-5-329-16,14-2-90 16,15-2-17-16,3-3-40 15,15 3-5-15,4 0-8 0,12 3-84 16,-6 0-52-16,3 2-399 16,-16 2 40-1</inkml:trace>
  <inkml:trace contextRef="#ctx0" brushRef="#br0" timeOffset="24494.211">4929 9465 1199 0,'-26'9'461'0,"11"2"71"16,12-6-311-16,16-3-30 15,10-6-46-15,13-5-23 16,6-3-42-16,24 0-17 15,0-1-74-15,13 3-165 16,1 8-435-16,-3 6 52 16</inkml:trace>
  <inkml:trace contextRef="#ctx0" brushRef="#br0" timeOffset="26197.031">6377 9087 1140 0,'-7'-14'311'0,"-3"1"99"15,-4 2-314-15,0 3-22 16,-5 3 4-16,1 4-32 16,-7 6 1-16,3 3-12 15,-4 7-9-15,4 4-12 16,3 7 7-16,7 0-5 15,7 5 4-15,8-5 1 16,11-7 3-16,8-8-10 16,9-15 3-16,2-13-5 15,11-15 2-15,-1-8-4 16,6-15 1-16,-3-4-7 0,6-13-1 16,-9 4-2-16,2-8 1 15,-13 14-3-15,-6 12 2 16,-14 21-1-16,-11 23 11 15,-11 27-1-15,-12 23 7 16,-4 12-2-16,-4 20 4 16,3-3-10-16,2 5-2 15,11-12-5-15,5-1-7 16,9-18-39-16,6-9-87 16,6-14-34-16,2-12-344 15,0-16 23-15</inkml:trace>
  <inkml:trace contextRef="#ctx0" brushRef="#br0" timeOffset="26561.718">7218 8877 902 0,'45'-34'390'0,"-8"-6"50"16,-15 6-216-16,-5 0-80 15,-13 9-29-15,-11 6-9 16,-9 14-45-16,-14 8-3 16,-10 12-9-16,-16 14-4 15,-1 4-11-15,-9 15 7 16,6 0 1-16,3 7 2 15,17-6-11-15,10 6-9 16,14-13-10-16,15 2-1 16,17-13-11-16,20-5-3 15,12-13-7-15,27-9-85 16,5-9-71-16,5-6-392 16,-10 0 31-16</inkml:trace>
  <inkml:trace contextRef="#ctx0" brushRef="#br0" timeOffset="26928.507">6189 9486 1041 0,'-30'9'390'0,"5"1"77"16,19-3-272-16,25 0 8 15,18-6-39-15,22-8-6 16,10-2-37-16,28-6-13 16,2 0-44-16,21-2-14 15,-6 2-35-15,22-1-53 16,-13 4-49-16,2 2-137 0,-22 5-376 16,-10 9 46-16</inkml:trace>
  <inkml:trace contextRef="#ctx0" brushRef="#br0" timeOffset="27632.128">6654 10063 1103 0,'1'-9'378'0,"-5"-2"61"16,-4 0-279-16,-2 1-61 15,-10 1-8-15,-2 3-37 16,-9 5 4-16,-2 3-16 0,-9 12 8 16,4 8-10-16,-3 10-3 15,8 8-7-15,3 8 1 16,13-3-11-16,11-2-5 16,13-11 0-16,17-15-4 15,11-16-1-15,18-22-4 16,6-12-4-16,14-24 1 15,-5-4-1-15,3-16-3 16,-13 3 3-16,-4-2 1 16,-18 15-3-16,-8 7 4 15,-13 18-5-15,-9 18 5 16,-12 15-7-16,-7 22 2 16,-8 14-2-16,-8 19 5 15,1 3-9-15,-3 10 1 16,7-8-14-16,2 1-55 15,8-13-54-15,11 0-71 16,7-15-83-16,11-7-238 16,7-16 33-16</inkml:trace>
  <inkml:trace contextRef="#ctx0" brushRef="#br0" timeOffset="28029.126">7286 9812 1204 0,'24'-32'398'0,"-16"2"78"15,-7 15-330-15,-9 10-11 16,-8 8-58-16,-8 8-5 16,-3 4-26-16,-15 7-13 15,2 2-9-15,-6 11-2 16,2-1-12-16,-2 17 6 16,15 1-8-16,1 12 6 15,10-4 5-15,9 5 0 16,8-12-8-16,11-3 10 15,10-17-17-15,13-8 3 16,7-12-5-16,16-12 4 16,-2-12-5-16,8-15 6 15,-8-9-11-15,0-15 14 16,-13-2-8-16,-5-8 4 16,-13 6-7-16,-10 1 7 15,-16 13-14-15,-13 0 7 16,-15 15-18-16,-8 10-20 15,-5 12-18-15,-12 10-39 16,7 9-40-16,-1 13-46 0,11 0-13 16,6 7-306-16,18-2 79 15</inkml:trace>
  <inkml:trace contextRef="#ctx0" brushRef="#br0" timeOffset="28305.082">7242 10160 1075 0,'-28'20'436'0,"5"2"73"16,10-2-272-16,12 8-55 16,11-4-51-16,11 2-43 15,10-4-57-15,11-4-20 16,2-6-71-16,6-3-358 16,-6-2-125-16,-2-1-129 15</inkml:trace>
  <inkml:trace contextRef="#ctx0" brushRef="#br0" timeOffset="29520.766">8039 9230 772 0,'-39'8'516'16,"-1"-2"-58"-16,16 3-63 15,17 2-269-15,12 3-17 16,15-3-42-16,16-1-25 15,11-2-33-15,14-1-10 16,-2-9-28-16,8-4-115 16,-14-1-284-16,-6-3-71 15,-17-4-178-15</inkml:trace>
  <inkml:trace contextRef="#ctx0" brushRef="#br0" timeOffset="29701.64">7960 9467 902 0,'-24'4'486'16,"6"-3"6"-16,11-4-170 0,19-7-154 15,12-1-52-15,18-3-21 16,8 2-55-16,17 2-25 16,-2 3-102-16,7 1-439 15,-12 5 102-15</inkml:trace>
  <inkml:trace contextRef="#ctx0" brushRef="#br0" timeOffset="30630.238">8987 9694 802 0,'3'6'343'15,"4"-2"48"-15,3-7-184 16,6-13 3-16,4-13-27 16,10-21 0-16,5-13-29 15,6-20-21-15,-1-4-51 16,0-17-13-16,-5 14-26 16,-4-7-11-16,-10 22-11 0,-5 13-4 15,-8 29-10 1,-9 18-5-16,-9 29-1 0,-5 18-3 15,-1 17-1-15,-5 26 0 16,2 5-2-16,2 5-1 16,7-9 7-16,8-9 0 15,9-25 0-15,13-16 2 16,6-18-2-16,12-19-3 16,2-14 1-16,11-14-5 15,-1-6 7-15,6-17-1 16,-6 2-5-16,5-9 9 15,-10 7 0-15,0 2-5 16,-11 21 6-16,-7 14 7 16,-14 22-9-16,-12 24 7 15,-12 12 0-15,-7 24-7 16,-5 7-2-16,-3 11 3 16,3-5-10-16,0 9-10 15,3-16-22-15,7 4-58 0,6-12-71 16,6-4-49-16,8-17-351 15,9-17 57-15</inkml:trace>
  <inkml:trace contextRef="#ctx0" brushRef="#br0" timeOffset="30995.291">10411 9148 1140 0,'46'-32'405'0,"-5"-1"74"15,-10 9-307-15,-4 1-6 16,-14 9-43-16,-10 5-25 16,-7 6-21-16,-14 2-15 15,-8 3-29-15,-15 6 1 16,-6 2-12-16,-12 16 8 15,-2 7-1-15,-7 20 22 16,8 5-3-16,-2 13 10 16,12-5-8-16,9 4 1 15,16-12-15-15,15 3-4 0,20-16-15 16,21-6-10-16,12-15-4 16,24-14-13-16,3-15-33 15,15-11-62-15,-7-6-67 16,1-5-330-16,-13 6-131 15,-3-1-102-15</inkml:trace>
  <inkml:trace contextRef="#ctx0" brushRef="#br0" timeOffset="39059.952">3973 12348 803 0,'5'23'271'0,"-3"-12"81"16,6-19-217-16,6-22 14 16,2-14-30-16,8-26-12 15,4-11-41-15,8-21-13 16,-1 8-8-16,7-4 0 16,-4 23-4-16,-3 10-2 15,-9 31-7-15,-3 20-12 16,-14 22-9-16,-5 21-1 15,-6 12-3-15,-7 21 0 16,-2-1 0-16,-1 10-2 0,2-13-3 16,8-1-3-16,5-19 2 15,11-12 1-15,7-25-2 16,12-22 7-16,4-17-2 16,12-21-1-16,-2-8-4 15,8-11 5-15,-3 14-7 16,-2 6 4-16,-15 23-1 0,-5 17-1 15,-15 26-7-15,-14 25 4 16,-11 16-2-16,-10 19 4 16,-4 2 3-16,0 9 2 15,4-13-18-15,5 2-66 16,9-12-32-16,3-4-357 16,4-13 43-16</inkml:trace>
  <inkml:trace contextRef="#ctx0" brushRef="#br0" timeOffset="39393.406">5515 11827 1108 0,'26'-19'382'0,"-11"1"56"15,-8 6-281-15,-13 4-65 16,-13 10-23-16,-14 8-41 16,-19 17 1-16,-5 9-17 15,-23 15 16-15,5 8 8 16,-10 17 21-16,11 0 5 16,2 11 14-16,24-9-15 0,13 1-7 15,20-18-24-15,23-9-13 16,20-24-17-16,29-15-3 15,14-17-32-15,27-14-94 16,0-7-48-16,12-11-367 16,-17 4 9-16</inkml:trace>
  <inkml:trace contextRef="#ctx0" brushRef="#br0" timeOffset="39764.668">6142 12000 1206 0,'-36'14'400'0,"6"-7"68"16,21-4-350-16,14-1 5 15,13-2-57-15,15 0-18 16,5 0-7-16,14 1-7 15,1 0-22-15,11 1-34 16,-10 0-66-16,2 4-97 16,-13 1-321-16,-15 0 19 15</inkml:trace>
  <inkml:trace contextRef="#ctx0" brushRef="#br0" timeOffset="39951.408">6045 12160 1200 0,'-21'14'427'0,"7"0"71"0,14-1-331 15,20-4-20-15,13-8-55 16,21 0-17-16,8-2-34 16,14-1-15-16,-4 2-110 15,4 3-450-15,-21 1 105 16</inkml:trace>
  <inkml:trace contextRef="#ctx0" brushRef="#br0" timeOffset="46858.825">7627 11862 984 0,'-6'-8'273'16,"-6"0"88"-16,-7-3-262 15,-1 1 3-15,-9-2 6 16,-1 3-15-16,-7 5-2 15,4 4-15-15,-7 9-15 16,6 7-15-16,0 17-10 16,0 7-7-16,2 16-16 15,8 3-1-15,2 9 1 16,13-7 1-16,12 2 2 16,11-14 8-16,12-4-3 15,9-14-4-15,9-11-4 16,3-16-5-16,15-13-4 15,1-16 2-15,8-13-10 16,-8-5 7-16,-6-10-6 16,-20 3 5-16,-15-4-4 15,-20 9 3-15,-17-1-21 16,-15 9-11-16,-18 3-61 16,-4 13-16-16,-12 10-23 15,7 14-7-15,-1 9-23 16,15 10-253-16,10 8 87 0</inkml:trace>
  <inkml:trace contextRef="#ctx0" brushRef="#br0" timeOffset="47158.322">7534 12156 1014 0,'-10'-6'347'0,"1"15"79"16,6 12-268-16,7 18-1 15,5 6-41-15,8 5-22 16,5-4-36-16,15-1-30 15,1-15-27-15,6-5-68 16,-5-10-41-16,3-8-375 16,-11-14 54-16</inkml:trace>
  <inkml:trace contextRef="#ctx0" brushRef="#br0" timeOffset="47559.189">7989 11525 1146 0,'-3'-26'342'0,"9"5"99"16,9 3-306-16,10-3 4 16,0 3-32-16,1 8-27 15,-4 9-27-15,-4 10-35 16,-9 10-22-16,-5 12-16 16,-7 3-1-16,-13 9-8 15,1-2 11-15,-4 3 2 0,2-8 16 16,3 1 7-16,9-9 10 15,8-3-2-15,7-8 0 16,14-4-10-16,7-6 7 16,13-7-17-16,3-5-18 15,8-3-119-15,-7-1-339 16,4 3 51-16</inkml:trace>
  <inkml:trace contextRef="#ctx0" brushRef="#br0" timeOffset="48904.289">8458 12135 1103 0,'-19'16'323'0,"8"-8"96"16,11-1-299-16,11 1 9 0,9-3-27 15,17 2-18-15,4-1-22 16,18-2-33-16,2-3-30 16,14-8-93-16,-6-4-41 15,9 2-346-15,-9-1 25 16</inkml:trace>
  <inkml:trace contextRef="#ctx0" brushRef="#br0" timeOffset="49308.949">9550 11842 1069 0,'15'-14'310'0,"-10"9"86"15,-7 10-314-15,-13 13-20 16,-9 8-25-16,-11 13-19 16,-3 6-14-16,-4 11 7 0,5-4-2 15,0 4 13-15,10-9 11 16,5-2 3-16,13-10 5 15,13-10-8-15,14-12-12 16,19-8-18-16,11-12-5 16,20-8-73-16,0-7-330 15,10 2-35-15,-17-1-159 16</inkml:trace>
  <inkml:trace contextRef="#ctx0" brushRef="#br0" timeOffset="49433.229">9627 12090 1125 0,'-45'31'315'0,"-6"13"84"16,8-1-325-16,3 7-15 15,12-6-27-15,9 6-28 16,11-11-13-16,10-2-83 16,7-12-311-16,11-6 71 15</inkml:trace>
  <inkml:trace contextRef="#ctx0" brushRef="#br0" timeOffset="49808.274">10163 11969 1176 0,'15'-31'295'16,"-5"3"94"-16,-10 12-332 15,-7 7-7-15,-5 9-1 16,-10 10 2-16,-9 9 5 15,-10 13-10-15,0 5-20 16,-8 14-11-16,6 1 4 0,0 12 10 16,12-3 9-16,7 4 6 15,13-9 4-15,11 0-9 16,13-15-17-16,18-10-10 16,10-12-1-16,16-18-6 15,1-14-2-15,11-18-4 16,-10-7 9-16,-3-16-2 15,-12 2 0-15,-10-9 3 16,-15 8 1-16,-13-3-10 16,-17 10-6-16,-19 6-80 15,-8 16-46-15,-14 15-373 16,-6 21 35-16</inkml:trace>
  <inkml:trace contextRef="#ctx0" brushRef="#br0" timeOffset="50076.276">10199 12277 1198 0,'-10'17'422'0,"1"9"69"15,8-1-339-15,8 7-17 16,6-2-60-16,6 1-38 16,5-4-21-16,11-2-130 15,-2-11-393-15,1-15 88 16</inkml:trace>
  <inkml:trace contextRef="#ctx0" brushRef="#br0" timeOffset="51385.134">10830 12140 1083 0,'-11'-5'301'0,"6"2"89"15,11-1-288-15,9 2-5 16,13-3-14-16,5 3-24 0,13 0-10 15,1-2-29-15,9-4-61 16,-9 0-54-16,4-1-345 16,-15-5 54-16</inkml:trace>
  <inkml:trace contextRef="#ctx0" brushRef="#br0" timeOffset="51611.419">11134 11880 967 0,'-18'-1'313'16,"4"2"48"-16,1 12-240 16,5 8-75-16,-5 17-11 0,2 4-9 15,1 16-5 1,1-1-11-16,1 6-20 0,3-12-36 15,1-1-338-15,2-14 87 16</inkml:trace>
  <inkml:trace contextRef="#ctx0" brushRef="#br0" timeOffset="52043.911">11845 11868 1159 0,'7'-14'260'0,"-15"0"99"16,-10 8-332-16,-13 6-25 15,-7 4 1-15,-14 8-2 16,3 6 8-16,-8 6-5 15,12-1 10-15,2 6 16 16,15-2 8-16,8 9 0 16,15-4 0-16,13 9-5 0,11-3-14 15,12 3-9 1,2-6-1-16,7 6-2 0,-7-5-1 16,-4 2 9-16,-10-3 1 15,-9 2 19-15,-12-11 7 16,-11 0 7-16,-5-8-14 15,-12-9-6-15,-1-11-22 16,-6-14-61-16,1-14-57 16,-7-20-350-16,9-5 48 0</inkml:trace>
  <inkml:trace contextRef="#ctx0" brushRef="#br0" timeOffset="52164.632">11760 11813 1285 0,'50'-2'548'0,"7"0"41"16,-1 6-358-16,5 6-35 16,-9 0-105-16,8 0-73 15,-10-2-93-15,5-2-522 16,-13-7 115-16</inkml:trace>
  <inkml:trace contextRef="#ctx0" brushRef="#br0" timeOffset="53560.902">12801 12079 1002 0,'-20'-5'355'16,"5"3"75"-16,12 4-268 15,8 0 12-15,11 5-53 16,14 4-15-16,6-3-42 0,13-1-19 16,1-2-38-16,11-6-10 15,-8-3-18-15,7-4-91 16,-11-5-41-16,-4 2-342 16,-16 1 19-16</inkml:trace>
  <inkml:trace contextRef="#ctx0" brushRef="#br0" timeOffset="53750.353">12770 12311 1127 0,'-11'9'399'16,"9"-5"66"-16,17 1-263 15,15-8-47-15,16-1-18 16,3-4-57-16,15-4-15 15,-4 0-47-15,8-2-128 16,-9-1 173-16,-2 4-595 0,-16 4 149 16</inkml:trace>
  <inkml:trace contextRef="#ctx0" brushRef="#br0" timeOffset="54124.24">13362 10812 1004 0,'14'-43'240'16,"-16"14"87"-16,-5 16-268 16,-4 15-9-16,-8 17 17 0,-8 11 6 15,-2 17 1 1,3 2-22-16,2 10-18 0,6-7-26 15,7 6-17-15,5-7-54 16,0 7-335-16,3-6 86 16</inkml:trace>
  <inkml:trace contextRef="#ctx0" brushRef="#br0" timeOffset="54469.998">13171 11750 739 0,'-4'-3'268'0,"-3"-3"42"16,2 4-183-16,-2 2-42 15,2 4-18-15,-1 2-4 16,2 2-12-16,1 3 0 16,2 0-16-16,2-3-9 15,4-1-5-15,1-5-11 0,1-4-7 16,2-3 0-16,-2-2-2 16,1 0 1-16,-2 4-6 15,-5 1-22-15,-2 2-200 16,-1 8-145-16,-2 0-41 15</inkml:trace>
  <inkml:trace contextRef="#ctx0" brushRef="#br0" timeOffset="62989.445">14123 11958 739 0,'-8'15'443'0,"-6"6"-68"15,-2 21-73-15,1 8-284 16,-1 13-1-16,3-1 6 16,2 9-8-16,7-12-5 0,3 6-12 15,4-14 3-15,2-4-49 16,1-10-30-16,-3-3-311 15,1-13 57-15</inkml:trace>
  <inkml:trace contextRef="#ctx0" brushRef="#br0" timeOffset="63288.882">14031 12114 936 0,'-3'-32'417'16,"7"2"29"-16,12-10-171 16,9-2-104-16,15-5 0 15,5 7-42-15,12 2-13 16,-3 12-42-16,5 15-31 0,-12 14-22 16,-6 17-15-16,-18 14-9 15,-16 22-9-15,-16 5 4 16,-17 10-13-16,-6-9 3 15,-13 1-21-15,3-19-10 16,0-11-98-16,10-16-25 16,2-12-367-16,10-9 32 0</inkml:trace>
  <inkml:trace contextRef="#ctx0" brushRef="#br0" timeOffset="64801.72">15256 12021 1153 0,'-37'5'332'0,"7"-3"109"16,17 1-316-16,9 2 27 15,12 1-31-15,14-1-14 16,9 0-31-16,14-1-26 16,4-3-36-16,13-4-15 15,-6 2-11-15,7-2-109 16,-10-2-43-16,-3-5-354 16,-15-1 8-16</inkml:trace>
  <inkml:trace contextRef="#ctx0" brushRef="#br0" timeOffset="65010.346">15307 12125 857 0,'-36'12'467'0,"10"5"-19"15,14-8-115-15,14-1-183 16,20-1-20-16,8-3-39 0,15-4-21 15,4-3-45 1,16-6-87-16,-2-6-57 0,12-3-399 16,-5 3 50-16</inkml:trace>
  <inkml:trace contextRef="#ctx0" brushRef="#br0" timeOffset="65524.547">16469 12008 1119 0,'-23'28'366'16,"6"-4"91"-16,13-10-306 0,13-8 3 16,11-11-31-16,18-10-27 15,8-10-25-15,16-11-21 16,1-4-27-16,6-9-7 15,-10 5-3-15,-5 5-10 16,-17 12 6-16,-11 9-3 16,-15 16-6-16,-15 16-5 15,-12 12 9-15,-16 20-5 16,-7 9 3-16,-17 12-1 16,2-4 7-16,-4 4-12 15,10-12 1-15,7-2-8 16,16-11-2-16,10-2-91 15,14-11-36-15,12-7 193 16,5-13-575-16,10-10 219 16</inkml:trace>
  <inkml:trace contextRef="#ctx0" brushRef="#br0" timeOffset="65888.475">17262 11879 684 0,'33'-26'573'15,"-9"-3"-106"-15,-15 8-40 16,-7 5-273-16,-5 6-44 16,-10 5-23-16,-6 7-27 0,-14 9-17 15,-4 4-26-15,-8 8-13 16,-1 4 8-16,-4 11-1 16,7 3 5-16,3 9 2 15,8 1 7-15,7 5 0 16,8-7-7-16,10 1 2 15,10-10-3-15,12-5-8 16,9-13-9-16,19-6 0 16,2-11 5-16,16-9-9 15,-2-7 7-15,7-10-4 16,-10-8 5-16,4-16-10 16,-11-7 12-16,-1-17-8 15,-13 1 8-15,-14-3-5 16,-16 11-9-16,-23 10-33 15,-19 21-19-15,-22 16-62 16,-7 17-38-16,-16 15-390 0,6 11 87 16</inkml:trace>
  <inkml:trace contextRef="#ctx0" brushRef="#br0" timeOffset="70638.117">8025 13715 875 0,'18'3'289'15,"-1"-2"76"-15,-4-2-227 16,-5-4 24-16,-8-3-17 15,-9-2-9-15,-10 1-16 16,-11-3-18-16,-2 4-36 16,-10 5-7-16,0 5-19 15,-8 11-15-15,7 9-3 16,-4 18-10-16,8 8-6 16,0 19-5-16,11 2 2 15,5 11-4-15,9-12 4 0,18 2-1 16,10-18 4-16,17-3-9 15,7-18 3-15,16-12-5 16,-1-19 3-16,17-17-6 16,-1-15 10-16,9-20-2 15,-11-7 4-15,-2-14-6 16,-21 2 7-16,-13-7-4 16,-22 12 3-16,-16-2-4 15,-14 18 3-15,-21 12-21 16,-6 23-17-16,-17 19-75 15,1 20-23-15,-7 17-56 16,15 9-309-16,11 10 85 16</inkml:trace>
  <inkml:trace contextRef="#ctx0" brushRef="#br0" timeOffset="70901.391">7956 14063 1077 0,'-12'17'389'0,"1"4"74"16,14 8-292-16,8 10-12 15,10-1-57-15,11 6-38 16,4-6-29-16,12-5-23 16,0-9-44-16,3-9-107 15,-2-12-355-15,-2-20 43 16</inkml:trace>
  <inkml:trace contextRef="#ctx0" brushRef="#br0" timeOffset="71354.273">8541 13318 1027 0,'-3'-10'342'16,"3"0"74"-16,4 0-256 15,5 1-25-15,2 1-25 16,-1 3-42-16,-4 7-22 15,-4 9-26-15,-7 9-19 16,-4 8 1-16,-12 13-8 16,1 0 7-16,-6 6-5 15,4-4 6-15,3-2-2 16,11-12 5-16,11-3 14 16,12-11-3-16,16-10 0 15,11-6 1-15,13-7 15 0,0-5-96 16,8 1-416-16,-13 0 126 15</inkml:trace>
  <inkml:trace contextRef="#ctx0" brushRef="#br0" timeOffset="72747.405">8922 14051 976 0,'-19'-1'314'16,"-1"4"85"-16,10 1-274 16,9-1 29-16,10 1-34 0,12 0 2 15,7 0-43-15,21-1-7 16,9 0-47-16,15-3-50 15,1-6-77-15,8 0-376 16,-16-1 63-16</inkml:trace>
  <inkml:trace contextRef="#ctx0" brushRef="#br0" timeOffset="74104.272">10148 13660 938 0,'38'-50'316'0,"-20"12"55"15,-6 8-247-15,-12 17-51 16,-9 12-10-16,-7 12-46 16,-10 17 1-16,-1 7-13 15,-8 14 4-15,3 3-8 16,-3 13 16-16,6-8 0 16,3 3 12-16,12-15-6 0,10-3 0 15,14-18-14-15,13-8-3 16,9-13-33-16,8-7-385 15,4-12 123-15</inkml:trace>
  <inkml:trace contextRef="#ctx0" brushRef="#br0" timeOffset="74274.644">10353 13772 1003 0,'-36'46'265'16,"-4"4"84"-16,-4 10-279 15,8-5-34-15,0 5-1 16,7-6-29-16,6 2-6 16,10-13-11-16,7-5-73 15,12-13-270-15,12-14 61 16</inkml:trace>
  <inkml:trace contextRef="#ctx0" brushRef="#br0" timeOffset="74637.491">10819 13650 1111 0,'9'-28'347'16,"-17"13"67"-1,-12 13-293-15,-7 10-54 16,-14 11-11-16,-1 7-35 0,-6 14 4 16,6 3-8-16,0 15 7 15,8-2-3-15,3 13 22 16,8-4-3-16,9 4 3 15,10-15-6-15,18-4-3 16,10-19-24-16,18-16-3 16,6-17-10-16,14-20 7 15,-2-12-8-15,12-19 7 16,-9-3-6-16,1-16 4 16,-18 5-5-16,-8-12 9 15,-20 9-4-15,-14-3 3 16,-13 22 1-16,-17 11-5 15,-10 27-45-15,-12 26-77 16,-6 19-43-16,-10 20-325 0,8 6 19 16</inkml:trace>
  <inkml:trace contextRef="#ctx0" brushRef="#br0" timeOffset="74945.495">10800 13943 1237 0,'-13'23'434'16,"1"0"79"-16,11 9-310 15,8 2-58-15,11 7-24 16,6-4-67-16,16 5-15 16,1-9-24-16,11 2-146 15,0-12-421-15,-4-7 98 16</inkml:trace>
  <inkml:trace contextRef="#ctx0" brushRef="#br0" timeOffset="76457.349">11527 13958 832 0,'-29'-7'400'16,"8"2"1"-16,10 2-138 16,8 2-124-16,11 2-8 15,7 2-41-15,14 0-11 16,8-1-40-16,15-1-18 16,2-7-16-16,18-4-91 15,-3-3-62-15,14-8-333 0,-9-2 1 16</inkml:trace>
  <inkml:trace contextRef="#ctx0" brushRef="#br0" timeOffset="76820.431">12676 13702 1056 0,'-17'-6'241'16,"-9"3"90"-16,-10 3-302 15,-1 1-16-15,-13 6-5 16,4 1-3-16,-5 4 31 16,10 3 1-16,3 3 23 15,15-3 13-15,9 4 9 16,13-1-28-16,11 4 17 16,10-3-29-16,12 9-5 15,3-2-9-15,4 5-2 16,-4-3-23-16,-2 4 6 15,-11-4-11-15,-6 3 6 16,-12-3-1-16,-11 3 28 16,-8-5 0-16,-13 2 4 15,-6-6-4-15,-8-5 1 16,1-10-31-16,-3-14-61 0,10-10-48 16,3-14-375-16,12-7 51 15</inkml:trace>
  <inkml:trace contextRef="#ctx0" brushRef="#br0" timeOffset="76967.148">12623 13634 1306 0,'13'6'460'0,"2"5"53"16,0 4-373-16,9 0-26 16,2-3-79-16,16-3-14 15,6-5-32-15,12-1-141 16,1-3-368-16,10 0 60 15</inkml:trace>
  <inkml:trace contextRef="#ctx0" brushRef="#br0" timeOffset="77461.565">13484 13808 1211 0,'-37'7'390'0,"11"-1"89"16,14-2-342-16,16 0 1 16,11-3-41-16,16 1-26 15,8-3-26-15,19 0-11 16,4-1-20-16,19-4-12 16,-5 0-38-16,5 0-121 15,-18 2-240-15,-3-2-131 16,-24 1-153-16</inkml:trace>
  <inkml:trace contextRef="#ctx0" brushRef="#br0" timeOffset="77657.995">13419 13968 1179 0,'-19'6'328'0,"12"-5"112"16,18-1-321-16,15-1 18 15,10-3-17-15,13 0-34 16,6 0-20-16,16 1-37 16,1-2-103-16,8 1-285 15,-5 0-142-15,-1 2-122 16</inkml:trace>
  <inkml:trace contextRef="#ctx0" brushRef="#br0" timeOffset="78220.208">14860 13665 1233 0,'-5'-12'375'0,"-6"3"81"15,-6 2-342-15,-11 2 4 16,-6 2-51-16,-12 7 1 15,-1 3-11-15,-9 8-11 16,8 5-19-16,0 10 6 16,8 4-13-16,5 15-3 15,7 2-10-15,5 10 0 16,9-3-2-16,9 2 4 16,11-13-5-16,15-4 6 15,11-17-3-15,16-7-4 16,9-16-2-16,20-12 3 15,1-13-2-15,8-13-4 16,-10-5 2-16,-5-14-3 16,-22 0 1-16,-11-6-1 15,-22 6 5-15,-18-2-1 16,-19 16 1-16,-25 5-25 16,-14 14-30-16,-23 17-95 0,0 14-47 15,-3 13-342-15,18 8 25 16</inkml:trace>
  <inkml:trace contextRef="#ctx0" brushRef="#br0" timeOffset="82182.776">8420 13257 715 0,'-12'0'251'16,"0"1"47"-16,1 0-191 15,2 0 4-15,3-1-25 16,3 0 11-16,6-1-18 15,8-3 0-15,6-3-20 16,9-3-11-16,4-2-23 0,8-3-5 16,-1 1-11-16,-2 2-4 15,-9 7-3-15,-7 6 4 16,-18 7-30-16,-18 8-376 16,-12 1 122-16</inkml:trace>
  <inkml:trace contextRef="#ctx0" brushRef="#br0" timeOffset="84851.807">8675 15694 1114 0,'1'-14'261'0,"-9"-2"119"16,1 8-311-16,-7 1 27 16,-5 2-4-16,-8 1 21 15,-7 3-8-15,-8 4-7 16,-1 4-26-16,-5 8-3 15,6 6-26-15,-2 13-15 16,6 7-11-16,-2 18-10 16,6 5-5-16,2 16 1 0,6-4-1 15,9 12 3 1,15-13 4-16,13-2 1 0,13-18 2 16,20-10-4-16,6-23-2 15,24-15 2-15,4-18-6 16,15-18-3-16,-8-10 2 15,6-18 5-15,-21-2-8 16,-6-12 8-16,-22 3-2 0,-13-7 6 16,-21 11-10-16,-21-4 5 15,-19 14-5-15,-18 2-23 16,-7 16-15-16,-17 16-34 16,6 23-28-16,-8 26-54 15,13 14-14-15,1 17-328 16,25 0 83-16</inkml:trace>
  <inkml:trace contextRef="#ctx0" brushRef="#br0" timeOffset="85198.386">8581 16146 1244 0,'-16'8'431'16,"4"1"78"-16,10 11-319 15,10 2-60-15,13 9-24 16,4-3-65-16,11 4-15 16,2-6-24-16,7 1-104 15,-1-4-436-15,-5 3 110 16</inkml:trace>
  <inkml:trace contextRef="#ctx0" brushRef="#br0" timeOffset="105054.14">9025 16594 1086 0,'6'-2'300'15,"9"-8"104"-15,9-4-302 16,11-10-7-16,-1-1-19 0,5-1-17 15,-8 5-29-15,1 5-12 16,-13 9-16-16,-6 13-2 16,-11 11-5-16,-8 12-2 15,-7 6-16-15,-6 10-52 16,0-3-39-16,-2 1-317 16,7-7 45-16</inkml:trace>
  <inkml:trace contextRef="#ctx0" brushRef="#br0" timeOffset="105623.375">9424 16775 864 0,'-4'-1'333'0,"-6"5"14"15,-3 7-205-15,1 2-110 16,-2 4-20-16,5 0-7 15,1 2-17-15,5-5-19 16,2-3-316-16,2-3 85 16</inkml:trace>
  <inkml:trace contextRef="#ctx0" brushRef="#br0" timeOffset="106032.186">9718 16608 1054 0,'1'-9'305'0,"2"0"68"0,2 1-300 16,3 2-27-16,-1 5-31 16,0 3-16-16,-4 4-7 15,-3 7-15-15,-5 2 6 16,-6 6 0-16,-4 4 4 16,-3 7 8-16,-1-1 21 15,1 5 26-15,3-4 15 0,2-1 23 16,9-10 3-1,7-3 4-15,8-10-24 16,12-6-16-16,5-8-22 16,12-2-11-16,-1-3-27 0,2 0-186 15,-3 7-260-15,-5 4 12 16</inkml:trace>
  <inkml:trace contextRef="#ctx0" brushRef="#br0" timeOffset="129460.976">10194 15882 1159 0,'-20'15'338'0,"8"-13"105"16,9 2-322-16,13-4-3 15,8 0-29-15,11-3-19 16,4 1-33-16,16-3-21 16,0 2-13-16,11-2-80 15,-6 3-40-15,2 0-363 16,-12 10 38-16</inkml:trace>
  <inkml:trace contextRef="#ctx0" brushRef="#br0" timeOffset="129685.495">10207 16093 1252 0,'-19'2'437'0,"11"-2"79"0,14-3-339 16,14-2-41-16,7-2-54 15,14 0-26-15,6 3-32 16,15-1-122-16,-5 2-52 16,13-1-389-16,-9-2 8 15</inkml:trace>
  <inkml:trace contextRef="#ctx0" brushRef="#br0" timeOffset="131237.706">11139 15987 1150 0,'-12'2'346'0,"2"2"97"16,13 0-314-16,7 1 6 0,10-2-35 15,13 1-25-15,6-5-29 16,20-4-14-16,5-2-76 15,12-2-445-15,0 1 135 16</inkml:trace>
  <inkml:trace contextRef="#ctx0" brushRef="#br0" timeOffset="136167.088">12243 15484 999 0,'-15'-8'285'0,"3"-2"87"15,13 3-287-15,12-1 2 16,11 3-34-16,18-1-10 16,6 4-27-16,13-3-40 15,-1 1-56-15,8-5-309 16,-14-4 54-16</inkml:trace>
  <inkml:trace contextRef="#ctx0" brushRef="#br0" timeOffset="136443.766">12971 15060 1045 0,'-8'-12'249'0,"-3"9"87"16,-8 10-297-16,-3 7-26 15,-9 11-3-15,-3 4-5 16,-7 12 0-16,4 1-4 15,0 7 2-15,10-4 3 16,5 2 16-16,10-15-3 16,11-6 6-16,14-13-6 15,15-8 1-15,10-10-17 0,17-7-4 16,4-4-45-16,2-8-316 16,-10-4 82-16</inkml:trace>
  <inkml:trace contextRef="#ctx0" brushRef="#br0" timeOffset="136582.18">13114 15171 860 0,'-16'12'299'0,"-12"14"57"16,0 7-239-16,-7 12-7 15,3 0-41-15,-2 5-23 16,8-5-22-16,3-2-8 16,9-5-18-16,8 0-3 15,10-5-55-15,4-1-320 16,4-8 85-16</inkml:trace>
  <inkml:trace contextRef="#ctx0" brushRef="#br0" timeOffset="136912.55">12082 15842 1112 0,'-36'6'325'16,"14"-6"108"-16,12 0-278 15,20-3-4-15,20-4 16 16,12-2-53-16,31-5-13 15,11 0-43-15,26-1-20 16,-3 0-30-16,29 1 2 16,-12 6-13-16,10 1-60 15,-21 5-68-15,3 8-403 16,-33 0 50-16</inkml:trace>
  <inkml:trace contextRef="#ctx0" brushRef="#br0" timeOffset="137326.963">12582 16061 1037 0,'-17'0'342'0,"9"-3"73"16,15 0-292-16,13-4 14 15,6 0-42-15,10 5-20 16,-4 3-28-16,3 6-11 16,-10 5-34-16,-6 10-1 15,-13 3-7-15,-10 10 5 16,-9 3 2-16,-12 7-1 15,-1-1-1-15,-9 5 5 16,5-9-2-16,2-1 19 16,13-8 21-16,10-4 4 15,14-11 1-15,16-8-2 16,10-8-20-16,24-8-19 16,9-2-17-16,16-9-115 15,0 9-382-15,-1-1 78 16</inkml:trace>
  <inkml:trace contextRef="#ctx0" brushRef="#br0" timeOffset="138646.008">13941 15649 1125 0,'-23'-2'285'0,"10"-7"121"15,13 0-318-15,13-1 22 16,8-1-14-16,14-2-18 15,3 4-28-15,15 1-14 16,0 2-31-16,12 1-64 16,-9 4-41-16,2-1-356 15,-18 2 43-15</inkml:trace>
  <inkml:trace contextRef="#ctx0" brushRef="#br0" timeOffset="138838.298">14167 15406 853 0,'-20'-20'333'0,"1"5"43"16,0 6-174-16,8 6-88 15,1 11-9-15,5 9-45 16,-2 16-18-16,3 9-38 0,3 13-10 16,2 0-26-16,3 15-67 15,0-8-30-15,-1 12-285 16,1-9 21-16</inkml:trace>
  <inkml:trace contextRef="#ctx0" brushRef="#br0" timeOffset="139142.234">13902 16069 1140 0,'-2'10'384'16,"5"-1"92"-16,11 1-308 15,12-6-4-15,8-5-50 16,17-2-28-16,4-3-39 15,17-2-118-15,1 2-341 16,10-3-107-16,-19-1-170 16</inkml:trace>
  <inkml:trace contextRef="#ctx0" brushRef="#br0" timeOffset="139976.533">14905 16026 632 0,'-22'-31'395'0,"6"7"-34"16,-1 12-77-16,8 13-190 16,7 11-24-16,5 16-1 15,9 7-36-15,9 21 0 16,4 1-16-16,8 12-4 16,1-6-3-16,3 4 2 15,-3-13-10-15,3-4-1 0,-4-9-3 16,-1-7 6-16,-6-12-6 15,2-7 6-15,-8-11-3 16,-2-16 8-16,-6-13-5 16,-2-22 5-16,-8-11-4 15,-4-32 3-15,-5-11-4 16,-8-38-1-16,1-4-2 16,-3-37 1-16,5 14-9 15,4-12 56-15,6 30 15 0,1 3 12 16,5 39 5-1,7-3 17-15,0 29-43 0,10 1 2 16,6 23-6-16,5 6-3 16,2 21-14-16,13 11-11 15,2 11-15-15,19 2-6 16,9 4-1-16,30-6 4 16,2-4-6-16,26-5-61 15,-4-3-75-15,11-1-408 16,-23 2 50-16</inkml:trace>
  <inkml:trace contextRef="#ctx0" brushRef="#br0" timeOffset="141806.338">16128 15323 955 0,'-17'4'297'0,"2"-4"77"16,12 2-268-16,11-5-6 16,7-4-27-16,15-5-14 15,11 0-25-15,13-6-11 16,5 0-15-16,11-4-82 16,-8 1-332-16,4-6 80 15</inkml:trace>
  <inkml:trace contextRef="#ctx0" brushRef="#br0" timeOffset="142046.319">16934 14927 1012 0,'-12'-13'303'0,"-4"7"65"16,-4 8-275-16,2 6-56 15,-5 9-16-15,1 9-11 16,-8 8-7-16,2 2-1 15,-4 9 1-15,7-3-1 0,4-1-4 16,15-9 3-16,13-5 0 16,14-13 0-16,16-9-9 15,5-8 8-15,10-11 170 16,-4-8-541-16,3-3 241 16</inkml:trace>
  <inkml:trace contextRef="#ctx0" brushRef="#br0" timeOffset="142204.775">17120 15010 476 0,'-21'14'437'16,"-12"10"-90"-16,-4 13 18 15,5 5-278-15,-1 9-10 16,6-4-34-16,5 1-19 16,11-7-16-16,1 2-31 15,8-8-39-15,1 5-314 0,4-4 69 16</inkml:trace>
  <inkml:trace contextRef="#ctx0" brushRef="#br0" timeOffset="142609.479">15841 15745 663 0,'-63'22'437'15,"16"-9"-35"-15,13 0-47 16,22-1-195-16,25-3 14 16,18-4-29-16,24-4-15 15,13-4-41-15,28-2-15 16,8-2-40-16,24-7-10 0,-4-1-16 16,26-2-8-16,-15 3 0 15,3 1-9-15,-21 6-50 16,0 7-98-16,-30 4-42 15,-8 1-340-15,-26-1 8 16</inkml:trace>
  <inkml:trace contextRef="#ctx0" brushRef="#br0" timeOffset="143009.351">16481 15983 1152 0,'-8'-3'357'0,"10"-1"103"15,8 2-323-15,10 3-28 16,1 3-35-16,3 3-22 15,-5 2-39-15,-2 7-13 16,-9 2-2-16,-12 7-3 16,-11 2 1-16,-10 13-2 15,-9-1 5-15,-6 7 3 0,4-3-3 16,3 0 4-16,9-13 3 16,10-3-1-16,14-11 2 15,16-7-1-15,13-8-3 16,23-9-2-16,10-8 8 15,22-13-71-15,2-3-411 16,7-14 121-16</inkml:trace>
  <inkml:trace contextRef="#ctx0" brushRef="#br0" timeOffset="144425.219">16015 14942 721 0,'8'-24'252'16,"-9"16"28"-16,-11 8-158 0,-4 13-76 15,-12 13 2-15,-2 5-9 16,-11 13 5-16,-1 3-4 16,-9 19 15-16,3 3-1 15,-6 19 12-15,10 5-6 16,2 25-7-16,11-5-23 15,4 14-4-15,13-17-15 16,8 8-1-16,9-27-4 16,15-2-2-16,10-22-2 0,11-2 1 15,7-16-39-15,13-4-358 16,-5-14 108-16</inkml:trace>
  <inkml:trace contextRef="#ctx0" brushRef="#br0" timeOffset="145026.158">17389 14998 1056 0,'-9'-28'341'0,"-3"4"82"15,5 10-297-15,6 12 0 16,5 11-51-16,4 19-21 15,3 10-30-15,7 19-15 16,0 7-5-16,2 16 2 16,-3-2-2-16,-4 14 3 15,-10-5-2-15,-6 19-4 16,-9-5-3-16,-16 20 4 16,-4-13 1-16,-7 13-3 15,-4-22 3-15,-5-1 0 16,6-26-3-16,-1-5-3 0,6-26 1 15,3-6-34-15,12-14-33 16,7-10-64-16,8-10-318 16,10-9 51-16</inkml:trace>
  <inkml:trace contextRef="#ctx0" brushRef="#br0" timeOffset="145478.322">17769 14893 957 0,'-33'-7'314'15,"7"-2"74"-15,4-1-231 16,8 2-15-16,8 0-14 0,10 1-38 16,8 2-18-16,7 0-37 15,7 6-19-15,2 1-10 16,-1 6-3-16,-5 6 0 15,-9 9-5-15,-12 3 2 16,-12 11 0-16,-9 1 1 16,-6 5-2-16,-2-6 3 15,1 3 1-15,11-10-4 0,6-4 21 16,12-9 1-16,17-4 0 16,11-8-2-16,16-5 15 15,4-4-87-15,8-3-429 16,-11-1 131-16</inkml:trace>
  <inkml:trace contextRef="#ctx0" brushRef="#br0" timeOffset="146667.287">17916 15769 1104 0,'-16'-8'272'15,"12"17"101"-15,16-1-318 16,16-3-5-16,10-5-15 16,19 0-10-16,3-6-9 15,10-1-28-15,-7 1-52 0,-1-6-323 16,-21-4 72-16</inkml:trace>
  <inkml:trace contextRef="#ctx0" brushRef="#br0" timeOffset="146851.715">18167 15580 1067 0,'-25'17'268'0,"-11"13"89"16,7 9-315-16,4 12-11 15,10-5-21-15,7 6-1 16,7-7-11-16,5 0 99 15,3-10-456-15,4-1 183 0</inkml:trace>
  <inkml:trace contextRef="#ctx0" brushRef="#br0" timeOffset="147210.357">18963 15357 888 0,'-12'-2'190'0,"-19"-3"89"16,-6 12-256-16,-10 6 39 16,-2 4 20-16,-6 8 37 15,6 2 8-15,1 7 8 16,13-2-34-16,9 9-17 16,16-3-39-16,16 6-8 15,11-3-21-15,14 5-5 16,4-9-6-16,1 4-2 15,-4-7-4-15,-8 2 2 16,-15-6-3-16,-10 4 5 16,-9-6-1-16,-15-1 0 15,-4-11-2-15,-9-10-8 16,3-12-38-16,0-22-80 16,12-17-317-16,8-28 45 15</inkml:trace>
  <inkml:trace contextRef="#ctx0" brushRef="#br0" timeOffset="147311.387">18812 15333 1042 0,'26'-25'428'16,"6"3"37"-16,1 13-281 15,11 8-46-15,3 5-74 16,14 5-27-16,-1 3-107 16,14-11-404-16,-12-9 105 15</inkml:trace>
  <inkml:trace contextRef="#ctx0" brushRef="#br0" timeOffset="148178.055">16300 14531 628 0,'-18'3'354'0,"7"6"-31"15,5 1-110-15,6 1-118 16,9 1-32-16,10-1 6 16,7-2-9-16,16-4 2 15,4-3-19-15,31-3 1 16,10-2-16-16,24-2-5 15,5 2-9-15,37-2-7 16,-10 0-8-16,31-6 3 16,-3-3-8-16,36-5 26 0,-14-1-3 15,31-4 5-15,-15 4-5 16,24 5 8-16,-23 6-24 16,17 3 4-16,-23 10-5 15,15 6 4-15,-36 6-3 16,11 11 2-16,-36 3-6 15,-12 2 7-15,-37-2-2 16,-9-4 1-16,-37-7-5 0,-9-4 9 16,-23-7-5-16,-8-5 64 15,-13-3 10-15,-8-2 23 16,-4-1 2-16,-1 0 3 16,-1 3-61-16,3 9-8 15,1 5-30-15,-1 14 0 16,0 7-3-16,-6 12 0 15,-4 0-5-15,-5 7 9 16,-1-3-10-16,-3 4-4 16,3-10-38-16,2 7-118 15,8-7-375-15,8-8 54 16</inkml:trace>
  <inkml:trace contextRef="#ctx0" brushRef="#br0" timeOffset="160606.378">10827 17736 935 0,'1'-15'235'15,"-9"2"72"-15,-5 5-262 16,-9 1-7-16,-4 5 0 15,-12 5 5-15,-2 8 8 16,-12 9 10-16,2 8-17 0,-9 15 10 16,6 3 0-16,0 20 5 15,13 4-5-15,5 8 3 16,18-7-11-16,15 0 2 16,13-19-19-16,20-13 2 15,13-16-13-15,20-15 1 16,2-19-7-16,15-17 5 15,-4-7-10-15,10-19 1 16,-12 0-6-16,-7-7 1 16,-18 4-4-16,-14-2 3 15,-24 17-3-15,-25-1-30 16,-16 16-37-16,-20 6-51 16,-12 12-22-16,-13 11-20 15,8 13 11-15,-4 10-247 16,13 5 119-16</inkml:trace>
  <inkml:trace contextRef="#ctx0" brushRef="#br0" timeOffset="160928.743">10770 18191 1021 0,'-8'-10'362'0,"1"3"80"15,4 8-273-15,5 4 2 16,5 1-45-16,5 9-10 16,3 9-47-16,11 6-20 15,3 1-28-15,11 4-108 16,1-7-57-16,5-1-367 16,-7-10 9-16</inkml:trace>
  <inkml:trace contextRef="#ctx0" brushRef="#br0" timeOffset="165233.827">11452 18396 800 0,'1'-18'269'16,"-6"9"42"-16,-3 11-203 15,-1 11-38-15,-3 9-13 16,0 6-16-16,0 12-8 0,4 0-13 16,4 3-7-16,4-8-5 15,3-2-8-15,3-10 3 16,4-5-19-16,-1-4-32 15,-5 0-303-15,-4-7 76 16</inkml:trace>
  <inkml:trace contextRef="#ctx0" brushRef="#br0" timeOffset="165538.357">11386 18463 805 0,'2'-31'252'0,"5"-6"77"16,4 4-218-16,7-4 13 15,2 7-29-15,4 2 1 16,-1 11-38-16,5 5-18 16,-6 11-17-16,-2 7-7 15,-5 7-19-15,-4 7 3 16,-6 2-1-16,-7 6-8 15,-5 0 4-15,-9 2-8 16,0-5-9-16,-7-2-31 16,4-4-19-16,-1-7-310 15,5-7 71-15</inkml:trace>
  <inkml:trace contextRef="#ctx0" brushRef="#br0" timeOffset="165949.079">11667 18498 803 0,'-2'4'240'16,"-4"6"46"-16,2 3-222 16,0 7-17-16,3 2-28 15,-1 2-5-15,2-1-3 16,1-2-15-16,1-7-4 16,2-3-27-16,0-4-116 15,-1-8-146-15,0 0-12 16</inkml:trace>
  <inkml:trace contextRef="#ctx0" brushRef="#br0" timeOffset="166373.813">11785 18602 868 0,'11'-3'262'0,"7"-1"72"15,1-3-244-15,7-6-14 16,-3 0-25-16,3-2-13 15,-5 2-21-15,-4 1-8 16,-9 6-3-16,-6 3-2 16,-10 4-2-16,-10 6 2 15,-4 1 0-15,-7 8-2 16,1 1 0-16,-2 4 3 16,8-4 5-16,1 8 11 15,8-6 5-15,8 2 4 0,6-5-1 16,9-1-3-16,6-3-8 15,8-8-5-15,3-6-3 16,4-4-1-16,0-5-2 16,-2-8-2-16,-7 0-1 15,-5-6-3-15,-10 3-1 0,-11-1-3 16,-8 7-5-16,-9 4-10 16,-3 7-2-16,-4 7-11 15,4 10-11-15,2 0-23 16,10 3-9-16,5 3-301 15,4-7 76-15</inkml:trace>
  <inkml:trace contextRef="#ctx0" brushRef="#br0" timeOffset="166638.178">12085 18830 890 0,'1'-5'300'15,"0"-6"53"-15,4-15-224 16,-3-5-36-16,4-10-1 16,-2-10-32-16,2-19-6 0,-1-1-15 15,5-11-11-15,2 8-19 16,1 4-4-16,-1 25-3 16,-2 8 0-16,-4 21-5 15,-2 6-2-15,-3 11 0 16,0 4-5-16,-2 5-21 15,-2 6-51-15,-1 3-6 16,-2 6-317-16,0 0 54 16</inkml:trace>
  <inkml:trace contextRef="#ctx0" brushRef="#br0" timeOffset="166907.093">12057 18591 980 0,'1'15'304'0,"6"-3"75"15,6-5-272-15,4-4-17 16,3-3-34-16,7-5-17 16,0 0-20-16,5-9-11 15,-1-5-7-15,3 0 1 16,-10-2-1-16,-1 6-3 16,-8 7 1-16,-5 9 0 15,-6 7-1-15,-4 12-1 16,-5 1-2-16,-3 7 4 15,-2-1 2-15,1 1-1 16,0-5 1-16,4-5-2 0,2-5-6 16,7-5-57-16,0-5-28 15,3-11-303-15,0-6 40 16</inkml:trace>
  <inkml:trace contextRef="#ctx0" brushRef="#br0" timeOffset="167054.827">12376 18374 1054 0,'-20'11'247'0,"5"3"87"15,8-4-308-15,8-2-45 16,3-7-210-16,7-5-105 16,4-6-60-16</inkml:trace>
  <inkml:trace contextRef="#ctx0" brushRef="#br0" timeOffset="167234.14">12644 18170 981 0,'-4'7'284'16,"-7"11"71"-16,-5 12-257 16,-2 6-45-16,0 14-4 15,1 0-20-15,1 13-7 0,6-9-13 16,5 4-11-16,2-10-4 15,3 0-371-15,0-21 116 16</inkml:trace>
  <inkml:trace contextRef="#ctx0" brushRef="#br0" timeOffset="167410.063">12441 18471 1045 0,'-9'4'357'0,"4"-3"79"15,10-1-275-15,7-4-14 16,8-3-39-16,9 1-20 16,3-2-33-16,8-3-148 15,2 2-385-15,-1-3 77 16</inkml:trace>
  <inkml:trace contextRef="#ctx0" brushRef="#br0" timeOffset="168021.79">12840 18509 964 0,'4'-3'252'0,"-1"-2"77"16,-3 2-283-16,-6-3-14 16,-4 3-12-16,-4-1-4 15,-2-1-1-15,-5 4 5 16,1 1 3-16,1 3 13 15,1 2 3-15,3 8 11 16,7 2 3-16,5 8-3 16,4 0-15-16,7 3-3 0,5-5-18 15,3 0-5-15,-1-9-3 16,3 0-3-16,-5-5 6 16,-3 3 16-16,-5-5 3 15,-6 5-3-15,-6-4 2 16,-5 0-10-16,0-5-21 15,-4 1-45-15,1-8-35 0,-2-7-352 16,4-8 64-16</inkml:trace>
  <inkml:trace contextRef="#ctx0" brushRef="#br0" timeOffset="169832.482">13082 18682 709 0,'9'-12'286'0,"-5"1"7"16,-3 10-178-16,-5 11-65 15,-1 5-28-15,-6 7-9 16,2 3-1-16,-1 4 0 16,3-3-8-16,2 2-13 0,5-4-6 15,-1-1-290-15,1-8 84 16</inkml:trace>
  <inkml:trace contextRef="#ctx0" brushRef="#br0" timeOffset="170521.462">13442 18568 845 0,'-2'-9'236'0,"-2"9"66"16,-1 9-248-16,-2 6-6 0,-3 4-21 15,1 9-11 1,-2-5-3-16,0 4 6 0,4-5 4 16,5 0 0-16,4-11 6 15,7-2-6-15,5-7-6 16,4-7-13-16,2-3 0 15,1-6-6-15,0-1 0 16,0-1 1-16,-1 3 4 16,-4 1-1-16,-4 6 0 15,-3 0 2-15,-4 4-1 0,-2 3-3 16,-2 2 0-16,0 5 6 16,-2 3-6-16,1 4 0 15,-2-2 2-15,2-2 0 16,1-3-4-16,4-1 4 15,-1-5 0-15,5-3-3 16,1-2 3-16,6-8-3 16,1 1 6-16,4-6-4 15,-2-3 3-15,6 2-3 16,-7 2 0-16,-2 4 0 16,-4 7 3-16,-5 8-3 15,-7 4 1-15,-5 9-3 16,-2 0-2-16,-4 4 0 15,3 0-3-15,1 0-7 0,4-8-29 16,3-7-302-16,7-5 82 16</inkml:trace>
  <inkml:trace contextRef="#ctx0" brushRef="#br0" timeOffset="170987.963">14065 18565 891 0,'-7'2'248'0,"-4"-2"68"0,-3 3-239 15,-1 1-20-15,-3 3 2 16,-1-5-14-16,-4 5 6 16,4-1-10-16,-3 3-3 15,5 0-10-15,5 6-4 16,3-2-11-16,4 1 0 15,7 0-7-15,5-4-5 16,4-3 0-16,5 1-5 16,1-6 1-16,3 1 0 15,-2-1 5-15,4-4-10 16,-4-4 8-16,1-2-4 16,-4-5-2-16,2-1-4 15,-5 0 7-15,0 2-6 16,-4 0 4-16,-1 3-3 0,-4 4 11 15,-2 4-4-15,-2 1 8 16,-3 6-3-16,0-1 6 16,0 4-7-16,1 2 4 15,-2 4-4-15,2 1 0 16,0 5 0-16,2-2 0 16,2 1-3-16,2 0 0 15,3-3-8-15,4-4 6 16,0-8-74-16,0-7-301 0,3-13 82 15</inkml:trace>
  <inkml:trace contextRef="#ctx0" brushRef="#br0" timeOffset="171219.02">14311 18527 562 0,'1'-6'424'0,"-4"5"-60"16,-1 4-60-16,1 9-195 16,2 4-42-16,1 7-12 15,3 0-27-15,5 2-5 16,2-3-7-16,4-1-3 0,1-4-7 16,1-1-9-16,-2-2-2 15,2 1-24-15,-3 0-40 16,-3-3-326-16,2-8 81 15</inkml:trace>
  <inkml:trace contextRef="#ctx0" brushRef="#br0" timeOffset="171445.598">14232 18733 885 0,'-9'9'361'0,"2"-8"39"16,5 0-222-16,8-4-17 16,6-4-36-16,13-6-1 15,5-4-23-15,11-7-17 16,1 0-35-16,7-9-53 16,-7 3-86-16,0-4-411 15,-9 2 79-15</inkml:trace>
  <inkml:trace contextRef="#ctx0" brushRef="#br0" timeOffset="172058.761">14894 18176 1024 0,'-9'2'305'0,"0"2"86"15,12-2-290-15,12-3 2 16,9 0-34-16,12-3-15 16,3-2-26-16,11-5-14 15,-2 1-19-15,7-4-54 16,-8 1-40-16,-5 2-321 16,-12-1 46-16</inkml:trace>
  <inkml:trace contextRef="#ctx0" brushRef="#br0" timeOffset="172284.616">14886 18259 954 0,'-26'6'381'0,"7"4"52"0,10-2-239 16,9-1-14-16,10-2-35 15,12-4-3-15,7-2-35 16,11-4-16-16,5-2-45 16,17-2-22-16,-1 1-31 15,14-2-143-15,-6 4-389 16,4-2 67-16</inkml:trace>
  <inkml:trace contextRef="#ctx0" brushRef="#br0" timeOffset="173724.595">16667 17441 1017 0,'-19'0'212'16,"-22"12"100"-16,-2 10-301 16,-8 16-2-16,2 0-8 15,-2 12 14-15,9-2 8 16,1 3 25-16,11-11 11 16,11 2 18-16,16-12-6 15,11-1 0-15,14-7-30 0,12-1 1 16,7-4-15-16,5 1 4 15,-2-1-15-15,0 5 7 16,-10 0-13-16,-6 8 4 16,-15 0-3-16,-11 9 18 15,-15-2-9-15,-14 0 7 16,-5-6-6-16,-13-1-5 16,2-14-17-16,-7-5-7 15,4-11-40-15,-3-12-67 16,10-16-90-16,3-22-244 15,13-10-6-15</inkml:trace>
  <inkml:trace contextRef="#ctx0" brushRef="#br0" timeOffset="173889.878">16596 17443 1024 0,'19'-1'568'0,"-13"-2"-44"16,14 9-157-16,9 2-265 15,16-2-24-15,3-3-42 16,20-4-30-16,6-3-78 16,30-5-473-16,1-1 120 15</inkml:trace>
  <inkml:trace contextRef="#ctx0" brushRef="#br0" timeOffset="174720.682">17620 17970 750 0,'28'-43'305'16,"-10"17"3"-16,-8 8-166 16,-8 15-100-16,-10 12-8 15,-9 8-6-15,-11 17 4 16,2 5-1-16,-5 15 3 15,4-3-3-15,2 1 7 0,10-11 2 16,7-3 1-16,10-18-14 16,12-7-3-16,11-10-11 15,12-8-6-15,8-8-4 16,8-14 5-16,-1-6-7 16,2-11 0-16,-9 1-4 15,-3-1 4-15,-15 13-6 16,-5 12 7-16,-11 16-2 0,-11 14 4 15,-10 11-8-15,-6 18 9 16,-4 0-9-16,-3 8 7 16,2-7-3-16,3 2 5 15,7-14-7-15,7-4-1 16,9-10-15-16,9-10-52 16,7-14-30-16,6-12-288 15,2-5 37-15</inkml:trace>
  <inkml:trace contextRef="#ctx0" brushRef="#br0" timeOffset="175187.813">18092 18003 869 0,'-3'6'278'0,"-4"3"52"16,0 5-242-16,-1 7-20 16,2 1-29-16,-1 8-7 0,4-4-9 15,0 2 0-15,5-9-9 16,5 0-1-16,4-10-8 15,9-4 1-15,3-3-5 16,9-5 3-16,0-7-1 16,6-8 4-16,-3-1-4 15,2-6 5-15,-8 2-6 16,-1-3 0-16,-3 8 0 16,-6-1 2-16,-5 7-4 0,-5 5 2 15,-5 7-3 1,-7 12 7-16,-5 6-5 0,-3 11 9 15,2 0-2-15,-3 2 6 16,4-6-10-16,5 1 5 16,3-9-12-16,5-3 5 15,7-3-5-15,8-7 0 16,4-8-6-16,9-7 5 16,1-4-4-16,8-11 2 15,-5 1 1-15,2-4 6 16,-9 5-4-16,-7 3 3 15,-12 12 2-15,-11 7-3 16,-11 14 3-16,-9 8 0 16,-1 4-4-16,-5 4 6 15,7 0 2-15,-1-1-3 16,8-4-6-16,4 0-16 0,8-7-35 16,3-7-318-16,6-13 78 15</inkml:trace>
  <inkml:trace contextRef="#ctx0" brushRef="#br0" timeOffset="175337.266">18826 17522 1188 0,'-11'-16'285'0,"-6"11"94"16,2 15-348-16,-1 11-48 15,4 3-51-15,4 8-313 16,5 0 69-16</inkml:trace>
  <inkml:trace contextRef="#ctx0" brushRef="#br0" timeOffset="175587.2">19065 17570 980 0,'5'-13'307'0,"-13"8"54"15,-11 16-266-15,-2 18-41 0,-3 4-29 16,-2 14 10-16,2 2-13 16,-2 12 3-16,4-4-11 15,3 17-2-15,6-1-13 16,2 4-43-16,4-16-10 16,2-3-220-16,1-24-113 15,0-10-36-15</inkml:trace>
  <inkml:trace contextRef="#ctx0" brushRef="#br0" timeOffset="175987.61">18817 18070 769 0,'9'-1'285'0,"3"2"38"16,7 1-221-16,8 2-17 15,6-2-46-15,15-4-24 16,3-3-15-16,9-5 0 15,-4-3-2-15,2 0 2 16,-16 3 5-16,-3-3 4 16,-15 5 0-16,-9-1 13 15,-12 3 1-15,-7-1 4 16,-7 1-5-16,-8-4 2 16,-4 3-14-16,-9-2 0 15,1 1-8-15,-4 2 2 16,5 4-4-16,3 3 17 0,9 5-3 15,10 7 16-15,10 2 0 16,11 10 16-16,4 1-11 16,9 15 22-16,1-2-4 15,-3 1 13-15,-7-6-7 16,-4 0 0-16,-9-12-15 16,-9-1-2-16,-7-2-13 15,-6-2-7-15,-5-8-8 16,-6-7-11-16,-1-3-79 0,-6-3-407 15,1-1 106-15</inkml:trace>
</inkml:ink>
</file>

<file path=ppt/ink/ink4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9:13.778"/>
    </inkml:context>
    <inkml:brush xml:id="br0">
      <inkml:brushProperty name="width" value="0.05292" units="cm"/>
      <inkml:brushProperty name="height" value="0.05292" units="cm"/>
    </inkml:brush>
  </inkml:definitions>
  <inkml:trace contextRef="#ctx0" brushRef="#br0">2515 7099 1027 0,'11'-88'311'0,"-2"24"83"15,-3 18-280-15,-5 32-16 16,-5 27-15-16,-3 30-38 16,-6 27-4-16,4 15-15 15,-1 21-14-15,3-4 2 0,1 3-5 16,6-22-6-16,2-10-1 15,6-26 6 1,6-15-4-16,7-22 6 0,10-20 1 16,2-14 7-1,11-16 4-15,0-3-3 0,8-6-4 16,-9 15-2-16,0 11-8 16,-10 16 0-16,-9 16-4 15,-13 15 0-15,-14 16-1 16,-13 5 3-16,-13 10-6 15,-4-5 10-15,-11 0-8 16,6-14 5-16,-5-8-4 16,7-13 4-16,1-10-18 15,10-12 6-15,2-9-92 16,12-5-26-16,10-6-339 16,9 1 26-16</inkml:trace>
  <inkml:trace contextRef="#ctx0" brushRef="#br0" timeOffset="161.701">3127 7340 762 0,'-4'37'267'0,"-5"-1"28"16,-5 12-184-16,-1-3-95 0,0 7-3 15,2-5-14 1,1 2 256-16,6-13-548 0,9-6 271 15</inkml:trace>
  <inkml:trace contextRef="#ctx0" brushRef="#br0" timeOffset="535.612">3213 7481 996 0,'-4'18'297'0,"1"3"70"16,6 0-284-16,7 0-8 16,6-5-29-16,12-1-11 15,3-7-11-15,12-8-6 16,-1-8-13-16,9-12-6 16,-5-5 7-16,4-11 18 15,-9-1 6-15,0-4 7 0,-13 10 2 16,-7-1-9-16,-10 12-18 15,-16 2-2 1,-8 10-4-16,-14 9 0 0,-7 8 6 16,-10 11 1-16,3 10 13 15,-9 14 15-15,8 3 4 0,0 10 0 16,9-10-7-16,12-1-18 16,19-15-13-16,17-10-18 15,12-15-3-15,18-10-111 16,1-9-352-16,9-5 73 15</inkml:trace>
  <inkml:trace contextRef="#ctx0" brushRef="#br0" timeOffset="1166.018">3937 7428 1154 0,'-35'9'360'16,"-7"7"86"-16,-7 9-288 15,0 1-26-15,-3 12 5 16,11-3-46-16,7 2-7 16,16-5-31-16,8-2-20 15,13-12-20-15,11-4-8 16,8-10-1-16,11-10-4 16,6-7 1-16,10-11 5 15,-3-7-4-15,2-12-2 16,-10-1 0-16,2-6-3 15,-15 6-3-15,-4-1 2 16,-10 15 3-16,-5 13-3 16,-11 14 3-16,-7 19-3 0,-4 18 6 0,-6 19-3 15,0 2 8 1,3 5-7-16,9-8-1 0,10-7-12 16,11-19-32-16,12-11-95 15,7-17-17-15,11-17-41 16,0-15-9-16,10-20 10 15,-3-9 87-15,9-22 30 16,-6-1 45-16,2-19 74 16,-10 7 58-16,0-5 95 15,-12 20 13-15,-4 6 18 16,-12 28-58-16,-6 16-36 16,-8 28-88-16,-11 26-19 15,-9 21-19-15,-13 27-4 16,-8 8 1-16,-12 25-2 15,1-9 0-15,2 7 2 16,12-15 4-16,12-5 0 0,20-27 0 16,15-11 0-16,14-21-3 15,18-17-1-15,5-13 0 16,11-14-4-16,-8-7 5 16,1-7-116-16,-15-1-52 15,-7-6-353-15,-14 6-13 0</inkml:trace>
  <inkml:trace contextRef="#ctx0" brushRef="#br0" timeOffset="1264.329">4377 7584 1241 0,'-14'45'440'0,"1"-2"45"16,10-7-354-16,7 1-33 16,11-9-139-16,9-3-439 15,3-8 110-15</inkml:trace>
  <inkml:trace contextRef="#ctx0" brushRef="#br0" timeOffset="2268.958">5245 7478 990 0,'-12'6'327'16,"9"0"83"-16,13-5-267 0,13-3 20 31,5-6-30-31,12-7-9 0,-2-2-37 0,4-6-22 31,-8 1-35-31,-3-4-16 0,-12 3-9 0,-10 3-8 16,-12 2 3-16,-15 7-4 15,-9 6 0-15,-14 11-2 16,0 7 7-16,-14 15-2 16,4 8 4-16,-3 11 1 15,11 1 0-15,4 5-2 16,19-10 1-16,13-2-3 16,16-13 4-16,20-7-3 15,10-13-7-15,16-10-16 16,0-9-50-16,11-11-66 15,-10-6-27-15,1-8-52 16,-11 1-19-16,-6-1 43 16,-12 8 52-16,-10 2 56 15,-10 10 70-15,-10 7 90 16,-7 8 27-16,-6 9 38 16,-4 7-13-16,-1 13 8 15,1 3-44-15,2 8-9 0,7-2-24 16,5 1-4-16,7-10-18 15,9-4 4-15,7-12-7 16,10-11 15-16,5-10-3 0,16-16-1 16,-1-8-13-16,7-13-4 15,-5-3-20-15,1-8-10 16,-14 6-8-16,-5-2-78 16,-9 14-43-16,-4 7-344 15,-8 13 29 1</inkml:trace>
  <inkml:trace contextRef="#ctx0" brushRef="#br0" timeOffset="2932.543">6063 7502 1165 0,'14'0'392'0,"11"-6"74"15,4-1-330-15,9-6-19 16,-4-3-58-16,2-6-22 16,-9 2-28-16,-4 0-6 15,-12 0-4-15,-8 2-1 16,-11 8 3-16,-13 5-2 16,-12 1 5-16,-16 11-5 15,1 6 6-15,-7 8-2 0,6 1 6 16,7 13 1-16,13 2 12 15,6 7-2-15,12-3 5 0,12 1-7 16,12-10-3-16,12-7-10 16,10-13 1-16,14-9-6 15,0-10 8-15,8-9-7 16,-4-4 5-16,-4-9-5 16,-14 0 0-16,-3-5-4 15,-11 1 1-15,-5-1 0 16,-5 7 4-16,-1 3-5 15,-6 9 4-15,-3 7 1 16,1 12-6-16,-6 9-2 16,-2 10 9-16,-3 14-4 15,0 5 3-15,-3 3 1 16,5-7-1-16,5 1-2 16,6-12 2-16,5-7-2 0,4-8-1 15,6-8 0 1,3-9 0-16,7-11 1 15,0-7-1-15,8-11 1 16,-2-3 6-16,8-3-6 16,-4 6 7-16,-1 2-7 15,-8 13 5-15,-3 8-7 0,-12 12 10 16,-10 12-13-16,-5 9 7 0,-8 12-6 16,-4 5-1-16,-4 5-51 15,3 0-55-15,0 1-399 16,7-11 72-16</inkml:trace>
  <inkml:trace contextRef="#ctx0" brushRef="#br0" timeOffset="3143.707">7024 7564 1192 0,'-6'3'456'0,"1"1"21"0,8-5-321 16,3-4-150-16,4-3-78 15,-3 8-409-15,-5 4 48 16</inkml:trace>
  <inkml:trace contextRef="#ctx0" brushRef="#br0" timeOffset="3252.398">7003 7796 1345 0,'-7'5'353'0,"-2"-8"54"16,4-5-788-16,2-6 83 15</inkml:trace>
  <inkml:trace contextRef="#ctx0" brushRef="#br0" timeOffset="5265.861">7937 7237 891 0,'23'-87'358'0,"1"3"40"0,-1 33-260 16,-2 27 1-16,-10 36-61 15,-10 26-8-15,-6 20-26 16,-9 23 7-16,-2-1-14 16,-4 10-7-16,2-10-21 15,-1 8-3-15,3-14-10 16,-1 1-41-16,4-15-30 16,3-13-70-16,2-24-44 15,-4-23-258-15,4-27 40 16</inkml:trace>
  <inkml:trace contextRef="#ctx0" brushRef="#br0" timeOffset="5734.246">7854 7435 621 0,'-4'-17'442'16,"-4"20"-33"-16,-2 14-50 15,1 11-135-15,3 10-15 16,6-2-56-16,9-5-18 16,8-12-45-16,14-12-29 15,9-17-27-15,13-20-8 16,4-10-15-16,7-21-8 15,-8-5-2-15,3-13-2 16,-13 7 4-16,-4-9-4 16,-12 18 5-16,-5 10-4 15,-11 22-2-15,-11 19-5 0,-9 25 10 16,-11 27-11-16,-4 14 8 16,-5 27 1-16,1 2 5 15,-2 16-7-15,7-11 9 16,3 2-5-16,10-25 0 15,10-7 0-15,9-22-1 16,10-17-3-16,7-17 0 16,8-19 6-16,1-13-9 15,6-17 2-15,-6-1-2 16,2-3-4-16,-10 13-8 0,-7 8 4 16,-14 21 2-16,-9 17-2 15,-11 11 9-15,-10 16-3 16,-1 7-8-16,-3 5-26 15,5-6-11-15,5 0-67 16,11-15-29-16,9-7-48 16,11-16-10-16,12-16-285 15,6-9 92-15</inkml:trace>
  <inkml:trace contextRef="#ctx0" brushRef="#br0" timeOffset="6066.255">8804 7465 1015 0,'-21'25'375'0,"2"4"78"15,10-4-272-15,9-2-5 16,11-9-42-16,13-9-3 16,5-13-47-16,12-13-10 15,4-8-30-15,6-7-14 16,-12 2-18-16,-3-2-3 15,-17 13-5-15,-19 4-2 16,-18 8-3-16,-17 12 1 0,-10 11-4 0,-12 13 0 16,4 13 0-16,-7 16 3 15,11 2 5-15,3 9 26 16,17-6 7-16,13-5 4 16,19-19 0-16,22-13-7 15,16-21-28-15,27-22-26 16,12-16-39-16,29-17-524 15,-6-5 142-15</inkml:trace>
  <inkml:trace contextRef="#ctx0" brushRef="#br0" timeOffset="6522.627">9615 7505 910 0,'6'-39'392'0,"-1"10"26"15,-4 23-241-15,-5 19-4 16,-1 15-71-16,-4 16-18 16,-1 7-27-16,-3 16-17 15,5-3-21-15,-2 6-13 16,0-10 0-16,-1 5-16 16,2-14-34-16,0-3-72 15,0-16-42-15,2-10-321 0,-3-18 34 16</inkml:trace>
  <inkml:trace contextRef="#ctx0" brushRef="#br0" timeOffset="6816.125">9545 7520 941 0,'14'-24'385'16,"3"2"48"-16,10-1-204 15,3 3-54-15,8 3-29 16,-3 7-50-16,2 4-29 15,-6 8-42-15,-4 10-16 16,-11 4-3-16,-10 12-5 16,-12 3 4-16,-10 4-4 15,-7-1 0-15,-6 0-3 16,0-10-1-16,-4-6-20 16,4-9-21-16,1-3-52 15,9-5-22-15,4-1-72 16,10-1-14-16,15-4-255 15,13 1 61-15</inkml:trace>
  <inkml:trace contextRef="#ctx0" brushRef="#br0" timeOffset="7148.344">10178 7423 860 0,'33'-18'377'16,"-11"4"22"-16,-16 9-218 15,-12 9-23-15,-9 3-58 16,-14 4 2-16,-4 1-13 15,-13 2-7-15,0-3-10 16,-6 9-2-16,8 4-25 16,-1 9-8-16,16 6-8 0,9 5-6 15,13-4-8-15,16-3-1 16,14-12-4-16,17-10-4 16,6-14-4-16,13-14 0 15,-5-11 3-15,4-13 1 16,-13-2-2-16,-6-5 0 15,-15 5-2-15,-13 0-5 16,-15 8 1-16,-14 3-6 16,-9 11-7-16,-10 11-22 15,2 9-13-15,-6 16-47 16,10 7-16-16,5 4-47 16,13-2-1-16,13 3-58 15,15-11-223-15,15-5 65 16</inkml:trace>
  <inkml:trace contextRef="#ctx0" brushRef="#br0" timeOffset="7341.757">10480 7445 724 0,'30'-21'397'15,"-11"2"-8"-15,-14 8-159 16,-10 8-74-16,-1 10-56 16,-11 9-15-16,-1 7-24 15,-4 11 4-15,2 0-17 16,2 5-15-16,8-4-6 15,4-3-16-15,8-10-16 0,9-3-48 16,1-14-25-16,8-12-73 16,-3-9-181-16,3-15-128 15,-2-10-43-15</inkml:trace>
  <inkml:trace contextRef="#ctx0" brushRef="#br0" timeOffset="7983.616">10602 7069 1000 0,'-15'-3'339'0,"-2"12"40"16,2 11-284-16,2 6-40 16,7-3-44-16,13 4-16 15,5-9-11-15,11-2-31 16,2-6-13-16,6 0-27 16,-4-4 8-16,2 0 6 15,-9 0 36-15,-1 4 39 16,-8 0 50-16,-6 9 32 0,-7 2 16 15,-7 11 16 1,-4 3-10-16,-8 11-14 0,2-1-28 16,-1 4 0-16,5-8-11 15,5-2-1-15,8-12-14 16,9-9-8-16,6-11-12 16,9-11-10-16,3-11-9 0,4-13 0 15,0-3 3-15,5-8-2 16,-6 3 1-16,0 3-4 15,-5 8 5-15,-7 5-3 16,-8 14 4-16,-7 9-2 16,-7 9 1-16,-5 11-5 15,-3 8 8-15,-2 6-8 16,3 0 3-16,6-1 1 16,9-9-1-16,10-5-34 15,10-15-30-15,16-13-43 16,5-11-22-16,12-16-29 15,-3-9 15-15,7-17 7 16,-10-3 41-16,3-19 17 16,-8 1 35-16,11-14 69 15,-5 11 57-15,1-1 51 16,-10 26 21-16,-10 19 22 0,-17 29-36 16,-21 27-13-16,-12 26-50 15,-18 21-16-15,-6 9-25 16,-4 18-18-16,5-4-15 15,1 7-3-15,13-14-1 16,9-1-30-16,7-22-53 16,7-9-83-16,5-20-317 15,5-14 28-15</inkml:trace>
  <inkml:trace contextRef="#ctx0" brushRef="#br0" timeOffset="8334.154">11162 7361 1398 0,'-5'10'542'0,"8"0"56"16,11-2-374-16,9-6-60 15,5-2-82-15,14-5-20 16,7 1-38-16,13-9-169 16,6-4-476-16,-1-4 98 15</inkml:trace>
  <inkml:trace contextRef="#ctx0" brushRef="#br0" timeOffset="9997.946">12356 7398 943 0,'-2'-10'332'0,"-2"-1"61"0,-5-1-231 16,-5 1-40-16,-8-2-16 16,-3 2-33-16,-10 4-12 15,2 8-24-15,-6 10 7 16,5 6-6-16,-3 15 2 16,7 5-5-16,0 11 0 15,5-5-12-15,5 3 3 16,13-11-3-16,12-10 0 15,11-16-1-15,16-13-3 16,7-15-7-16,10-13-7 16,-3-6-1-16,5-8-4 15,-10 3 2-15,-2-2-4 16,-12 12-2-16,-9 5 1 16,-11 13 2-16,-7 19-2 15,-9 14 3-15,-9 12 5 0,-2 6-3 16,-2 9-1-16,1-7-1 15,3 2 2-15,7-8-8 16,6-6-42-16,8-11-50 16,9-13-81-16,6-15-261 15,9-15-69-15,7-16-103 16</inkml:trace>
  <inkml:trace contextRef="#ctx0" brushRef="#br0" timeOffset="10165.474">12738 6855 1210 0,'2'-14'451'0,"-9"26"51"16,-8 21-333-16,-11 26-21 16,0 12-70-16,-3 19-26 15,5-3-20-15,2 8-14 16,10-14-17-16,4 1-33 16,6-16-27-16,4-9-85 15,1-19-27-15,-1-12-357 16,1-17 55-16</inkml:trace>
  <inkml:trace contextRef="#ctx0" brushRef="#br0" timeOffset="10317.881">12497 7247 1093 0,'-4'-5'464'0,"-1"6"43"16,6 4-252-16,7 0-62 15,12 0-32-15,8 0-76 16,12 1-18-16,8-3-47 15,22 2-74-15,1-4-102 16,14-1-417-16,-5-5 48 16</inkml:trace>
  <inkml:trace contextRef="#ctx0" brushRef="#br0" timeOffset="16880.093">13354 7411 956 0,'20'-52'331'0,"-1"-1"72"16,0 11-277-16,-3 12-3 16,-8 22-44-16,-6 19-19 15,-3 13-27-15,-5 16 1 16,-2 6-9-16,-1 11-2 16,0-4-3-16,0 2 3 15,5-10-1-15,5-5 5 16,6-15-4-16,7-8 1 15,6-16-10-15,5-14 4 16,1-11-2-16,8-10-2 16,-4-4-3-16,2 2 1 15,-9 8-6-15,-3 10-6 0,-9 11 1 16,-6 9-1-16,-6 7 1 16,-4 11 3-16,-4-2 1 15,-1 11-2-15,0-3 1 16,2-1-1-16,5-7-5 15,6-5 6-15,10-10-3 16,7-8 0-16,5-9 0 16,11-6 1-16,-1 1-3 0,10-8 2 15,-1 4-3 1,3-3-53-16,-7 1-46 0,1-8-70 16,-10-3-317-16,2-12 39 15</inkml:trace>
  <inkml:trace contextRef="#ctx0" brushRef="#br0" timeOffset="17416.656">14138 6892 994 0,'-3'-14'372'0,"-9"16"51"15,-2 18-266-15,-5 17-24 16,0 7-53-16,-2 13-11 16,3 0-27-16,-1 11-7 15,6-3-10-15,0 10-6 16,4-9-5-16,2 4-8 0,4-15 1 15,7-10-5 1,5-20 3-16,8-15-5 0,3-17 12 16,8-14-10-16,-2-9 1 15,4-17-3-15,0 1 3 16,1-6-6-16,-8 9 4 16,2 2 2-16,-12 19-3 15,-5 15 2-15,-6 17-3 16,-9 16 3-16,-5 9-5 0,0 5 4 15,-1-2-1-15,4 1 4 16,4-10-8-16,6-2 0 16,6-7 0-16,8-7-4 15,4-11-2-15,13-11 3 16,0-8-1-16,8-10-3 16,-3-5 3-16,3-6 2 15,-13 5 1-15,0 3 2 16,-12 9 5-16,-4 13 1 15,-8 14-1-15,-7 11 1 16,-5 7 1-16,-7 10 0 16,0 0-3-16,-3 8 3 15,4-5-2-15,2-3-5 16,9-7-9-16,2-14-74 16,8-9-33-16,9-18-74 15,2-10-273-15,2-18 43 16</inkml:trace>
  <inkml:trace contextRef="#ctx0" brushRef="#br0" timeOffset="17513.306">14558 7020 838 0,'-10'12'193'16,"2"12"70"-16,4 3-255 16,4 4-263-16,3-2 73 0</inkml:trace>
  <inkml:trace contextRef="#ctx0" brushRef="#br0" timeOffset="17714.987">14815 7374 920 0,'15'-3'291'0,"-11"-2"59"15,-8 0-253-15,-12 2-12 16,-9 3-37-16,-9 4 1 16,-3 7-2-16,-7 6 12 15,7 1 6-15,4 8 7 16,10 3-15-16,7-3-11 15,13-3-23-15,15-4-20 16,12-11-9-16,17-14-53 16,12-8-46-16,16-16-340 15,-3-13 51-15</inkml:trace>
  <inkml:trace contextRef="#ctx0" brushRef="#br0" timeOffset="18046.308">15137 6727 654 0,'-12'-15'375'16,"-8"25"-36"-16,-3 24-83 16,-5 23-190-16,3 11 4 15,-4 21 25-15,5-3-3 16,3 14 6-16,6-10-22 0,8 2-10 16,10-21-36-16,8-6-15 15,7-29-13-15,12-14-4 16,2-23-3-16,9-16 2 15,-1-10 7-15,1-15-4 16,-5 0 5-16,-3-2-5 16,-7 13-1-16,-8 9-3 15,-9 18 6-15,-5 19 0 16,-8 9 2-16,-5 12-2 16,-1 5-3-16,-2 6-52 15,-1-8-54-15,1 3-340 16,3-13 48-16</inkml:trace>
  <inkml:trace contextRef="#ctx0" brushRef="#br0" timeOffset="20913.878">16151 7149 1035 0,'-5'-24'278'0,"-2"4"84"15,2 14-297-15,-3 10-6 16,-1 10-24-16,-1 13-5 15,0 8-12-15,-3 13-6 16,1 3-5-16,3 6 0 16,3-10 1-16,4-2 1 15,4-18 1-15,8-7 3 0,2-15-3 16,8-10 11-16,2-8 3 16,9-12-1-16,-1-5-2 15,5-10 1-15,-5 2-13 16,0-4-5-16,-9 13-3 15,-3 4 3-15,-8 13-3 16,-5 9-2-16,-6 11 1 16,-5 13 2-16,-2 10-3 0,-5 9 6 15,0 3 3-15,0 2-3 16,3-9-1-16,1-8-1 16,9-9-1-16,7-10 2 15,8-10-2-15,7-13 2 16,6-7 1-16,3-12-1 15,0-4-4-15,3-7-1 16,-6 8 0-16,-4 4-4 16,-6 14 2-16,-9 13-2 15,-10 16 4-15,-6 13 2 16,-6 5-2-16,0 5-5 16,3-3-3-16,3-3-52 15,5-10-43-15,4-5-317 16,5-4 45-16</inkml:trace>
  <inkml:trace contextRef="#ctx0" brushRef="#br0" timeOffset="21346.754">16855 7232 830 0,'19'-21'377'0,"-12"9"5"16,-9 2-169-16,-6 8-94 15,-9 10-18-15,-5 2-26 0,-10 9 7 16,-6 3-24-16,-7 8-3 15,1 1-14-15,-3 6 5 16,9-1-17-16,4 4 2 16,14-3-14-16,6-3 0 15,15-11-15-15,12-8 1 16,9-16-7-16,14-14 5 16,7-9-2-16,10-12 0 15,-6-4-3-15,4-7 2 16,-13 4 5-16,-2-4-6 15,-14 10-1-15,-5 6 6 16,-8 11-2-16,-6 10-6 16,-7 10 6-16,-4 11 2 15,-1 9-1-15,-4 10-1 16,2 4 3-16,-2 13-1 16,4-5 1-16,2 5-8 15,3-10 1-15,8-4-9 16,5-14-7-16,5-6-80 0,3-14-73 15,6-10 7-15,-2-6-18 16,3-8-192-16,-2-5-19 16,2-12 18-16</inkml:trace>
  <inkml:trace contextRef="#ctx0" brushRef="#br0" timeOffset="21468.063">17064 7230 430 0,'8'-21'397'16,"-5"12"-56"-16,-5 14-62 15,-4 13-94-15,-2 7-81 0,-3 11-26 16,2 1-37-16,-1 2-18 15,5-7-15-15,1 2-2 16,3-10-12-16,0-1-42 16,2-7 279-16,-1 4-608 15,1-7 253-15</inkml:trace>
  <inkml:trace contextRef="#ctx0" brushRef="#br0" timeOffset="22013.581">17205 7329 961 0,'24'-1'318'16,"-6"-3"58"-16,10-4-230 15,-2-2-49-15,6-5 3 0,-5-3-29 16,3-1-5 0,-6 4-24-16,-2-1-17 15,-8 6-19-15,-7 6 3 0,-9 5-4 16,-9 6-3-16,-6 6 5 15,-7 5 2-15,-1 2-4 16,-7 7 2-16,4 4 3 16,-2 8 13-16,3-1 4 15,3 4 5-15,9-6-5 0,8-5-1 16,9-10-17-16,10-12-1 16,10-12-6-16,10-15 3 15,0-8-2-15,5-11 2 16,-1-5-4-16,-2-5-1 15,-8 6 0-15,-3-2 1 16,-8 8-1-16,-4 9 4 16,-6 13-3-16,-5 15-1 15,-3 13 1-15,-4 22 3 16,-1 11-6-16,-4 13 8 16,2 1-1-16,-4 11-3 15,1-10 3-15,-3 11-3 16,1-7-4-16,-8 2 6 15,-1-14-2-15,-5-2 6 16,-1-16 4-16,-8-9 3 16,3-13-7-16,-3-9 2 15,5-10-11-15,1-12-9 0,11-7-33 16,9-17-81-16,13-5-53 16,13-12-323-16,9 2 15 15</inkml:trace>
  <inkml:trace contextRef="#ctx0" brushRef="#br0" timeOffset="22171.776">17718 7192 1096 0,'2'8'336'0,"-6"10"72"16,-2 6-312-16,-3 13-8 16,-1 2-43-16,-5 8-11 15,6-8-15-15,0-1-10 16,3-8-33-16,4-11-83 15,2-11-319-15,5-9 57 16</inkml:trace>
  <inkml:trace contextRef="#ctx0" brushRef="#br0" timeOffset="22313.548">17874 6850 861 0,'-7'20'189'0,"-3"9"-189"0,6 8-161 16</inkml:trace>
  <inkml:trace contextRef="#ctx0" brushRef="#br0" timeOffset="22646.358">17866 7303 891 0,'0'17'285'16,"-2"-1"68"-16,0-1-252 0,-3 4-1 15,-1 2-27-15,2 3-2 16,0 0-12-16,1-2 3 16,3-4-17-16,3-5-3 15,3-7-13-15,6-6-8 16,4-6-12-16,6-10-2 16,3-4-7-16,6-8-4 15,-1-2-4-15,2-2 1 16,-5 7 4-16,-4 2-1 15,-9 11 1-15,-5 8 7 16,-7 13-2-16,-6 11-3 16,-4 5 0-16,-5 8-1 15,0-1-6-15,-3 3 0 16,6-8 1-16,5-1-22 16,6-9-14-16,12-4-50 15,11-11-20-15,13-9-304 16,6-8 65-16</inkml:trace>
  <inkml:trace contextRef="#ctx0" brushRef="#br0" timeOffset="23013.308">18462 7353 914 0,'36'-30'351'0,"-12"8"38"15,-6 4-213-15,-13 7-60 16,-8 4-10-16,-10 7-29 0,-11 4-3 16,-6 4-15-16,-8 9 11 15,0 4-12-15,-6 7 8 16,8 2-3-16,2 4-1 15,10-5-23-15,7-1-5 16,13-5-16-16,4-5-9 16,9-9-11-16,10-4 2 15,1-8-2-15,8-7-1 16,1-5 1-16,4-7 0 16,-5-2 2-16,4-5-8 15,-6 1-3-15,0-4-14 16,-8 8-4-16,-1 3-12 15,-10 10 11-15,-6 11-3 16,-6 10 12-16,-5 16 7 16,-4 4 5-16,-3 8-29 15,0-4-20-15,5 1-42 16,6-11-26-16,8-2-59 0,5-10-273 16,11-10 80-16</inkml:trace>
  <inkml:trace contextRef="#ctx0" brushRef="#br0" timeOffset="23214.906">18920 6801 831 0,'24'-64'359'0,"-8"21"32"16,-10 36-196-16,-13 27-19 16,-9 24-36-16,-12 24-9 15,-3 8-23-15,-6 19-8 16,6-5-45-16,1 9-14 15,11-14-14-15,1 2-16 16,9-19-13-16,0-7-156 16,4-20-359-16,-3-5 68 15</inkml:trace>
  <inkml:trace contextRef="#ctx0" brushRef="#br0" timeOffset="24228.9">19563 7292 983 0,'11'-9'370'0,"-8"-6"66"15,-6 2-265-15,-8 0-17 16,-4 5-47-16,-11 6-17 0,-4 7-32 15,-7 10-3-15,1 8-19 16,-4 12 4-16,9 6-11 16,1 5-6-16,8-4-9 15,9 3-6-15,12-12-9 16,13-6-12-16,11-9-16 16,12-11-54-1,9-10-24-15,17-8-34 0,0-8-8 16,10-7-9-16,-9-1 58 0,-4-6 25 15,-18 2 33-15,-7-4 34 16,-15 7 46-16,-11 0 26 16,-10 9 23-16,-9 5 31 15,-10 10 0-15,-8 4-10 16,-3 6-22-16,-5 10 2 16,3 3-19-16,-3 11 3 15,5 5-4-15,5 7 1 16,9-2-20-16,11 3-6 15,13-8-20-15,14-6-5 16,12-11-11-16,12-11-1 16,2-13-4-16,9-11 0 15,-9-6-1-15,-1-9-2 16,-12 1 1-16,-9-5-9 0,-14 6 3 16,-11 0-12-16,-14 8-9 15,-10 4-37-15,-7 13-1 16,-8 11-29-16,2 10-8 15,2 10-40-15,9 4 11 16,11 2-32-16,18-8 10 16,15-6-289-16,13-10 106 15</inkml:trace>
  <inkml:trace contextRef="#ctx0" brushRef="#br0" timeOffset="24495.934">20098 7365 923 0,'27'-39'317'16,"-19"6"57"-16,-9-2-227 15,-8 10-41-15,-9 4-5 16,-3 8-32-16,-3 10 2 16,1 9-21-16,2 12-3 15,8 7-9-15,5 10-8 16,8 1-5-16,5 6 11 16,6-7 2-16,1 6 5 15,0-8 10-15,-3 4-7 16,-4-7-12-16,-8 3-7 15,-6-4-9-15,-7 0-7 0,-4-7-6 16,-6-1 2 0,2-10-7-16,0-7-2 0,5-10-1 15,4-14-37-15,9-7-60 16,9-16 264-16,6-2-687 16,8-23 259-16</inkml:trace>
  <inkml:trace contextRef="#ctx0" brushRef="#br0" timeOffset="24728.853">20433 6778 1330 0,'5'-10'393'0,"-8"17"81"16,-5 19-391-16,-9 15 3 16,-3 10-44-16,-7 16 5 15,2-1-4-15,-4 14-6 16,4-4-12-16,-4 15-14 15,6-10-12-15,0 6-5 16,8-18-8-16,6-8-92 16,6-21-71-16,5-13 15 15,0-20-347-15,5-10 56 16</inkml:trace>
  <inkml:trace contextRef="#ctx0" brushRef="#br0" timeOffset="25086.565">20176 7238 868 0,'-4'-1'609'16,"13"2"-48"-16,5-2-145 15,11-3-176-15,9-3-84 16,12-1-52-16,2-1-53 16,15 0-59-16,-3 1-142 15,10 0-459-15,-11-3 68 0</inkml:trace>
  <inkml:trace contextRef="#ctx0" brushRef="#br0" timeOffset="31761.482">7968 8628 805 0,'-5'12'266'0,"3"-1"64"16,3 1-210-16,7 1 14 16,6 0-11-16,7-1 17 15,5-1-8-15,12-7 3 16,1-10-32-16,5-10-3 15,-6-5-27-15,-2-7-21 16,-12 2-18-16,-6 0-7 16,-13 6-19-16,-8 1-8 15,-11 5 4-15,-14 6-5 16,-9 7 1-16,-16 12 2 0,-2 6-2 16,-8 19 0-16,4 4 5 15,1 15-4-15,14 2-1 0,8 2 3 16,14-11 0-16,11-4-1 15,16-16-3-15,16-11-6 16,12-11-7-16,20-10-37 16,11-7-48-16,15-8-67 15,-5-2-30-15,5-3-311 16,-14 0 58-16</inkml:trace>
  <inkml:trace contextRef="#ctx0" brushRef="#br0" timeOffset="32644.673">8639 8612 532 0,'14'-24'476'16,"-7"3"-88"-16,-6 3-9 15,-7 5-247-15,-9 6-4 16,-6 10-50-16,-10 9-7 16,-2 8-20-16,-7 12-7 15,6 6-19-15,-1 15-1 16,6 0-8-16,1 11-2 15,6-7 0-15,6-1 7 16,9-15-5-16,10-9 2 16,10-18 0-16,14-13-6 15,6-15-12-15,9-16 3 16,2-7-2-16,6-12-2 16,-9-3 2-16,1-10 2 0,-11 7-3 15,-6 4 2-15,-11 15-2 16,-8 15 0-16,-8 23 3 15,-11 25-1-15,-7 16-2 16,-9 18 6-16,-1 3-4 16,-5 13-1-16,2-9-1 15,2 6-1-15,7-11-10 16,5 2-17-16,9-14-51 16,9-10-56-16,8-17-30 0,6-18-323 15,4-21 63-15</inkml:trace>
  <inkml:trace contextRef="#ctx0" brushRef="#br0" timeOffset="33011.019">8900 8583 981 0,'4'-8'330'16,"-12"13"50"-16,-5 13-260 15,-3 7-47-15,-4 12-18 16,2 1-17-16,-3 9 12 15,5-6-3-15,2 4 6 16,7-10-1-16,6-4-9 16,7-11-13-16,9-8-7 15,6-14-7-15,10-13-11 16,1-7 2-16,8-14-4 0,-3-1 2 16,1-4-5-1,-8 5 1-15,-1-1-5 0,-10 10 2 16,-8 8 0-16,-10 12 1 15,-5 9 8-15,-6 12-2 16,-7 11-4-16,0 4 1 16,-2 8-4-16,4-2-9 0,2 2-16 15,8-6-42-15,10-2-65 16,6-11 447-16,11-4-770 16,6-9 361-16</inkml:trace>
  <inkml:trace contextRef="#ctx0" brushRef="#br0" timeOffset="33377.712">9425 8686 1008 0,'24'-22'354'0,"-5"3"67"15,-12 9-269-15,-10 8-6 16,-9 6-39-16,-13 7-11 16,0 5-35-16,-12 8-7 15,3 1-27-15,-4 9-6 16,6-2-2-16,0 6 11 15,10-4-7-15,5-4 4 16,10-10-9-16,9-8-5 16,11-14-9-16,11-12-2 0,6-7-4 15,6-9 5-15,-2-2 1 16,7-8-5-16,-8 4-2 16,2-5 4-16,-10 9-4 15,-5 5-2-15,-11 14 3 16,-5 9-1-16,-10 12-3 15,-6 16 4-15,-3 9-6 0,-6 13 2 16,2 1-2-16,2 6-5 16,5-8-27-16,9-2-75 15,7-14-22-15,11-12-55 16,4-14-307-16,7-12 87 16</inkml:trace>
  <inkml:trace contextRef="#ctx0" brushRef="#br0" timeOffset="33577.442">9808 8342 913 0,'22'-60'359'0,"-7"13"44"15,-7 23-238-15,-8 25-9 16,-7 25-43-16,-13 25-20 16,-6 10-25-16,-8 19-2 15,2-3-27-15,-1 11-8 16,6-11-9-16,5 5-7 0,7-13-21 15,4-1-73-15,6-19-43 16,4-4-368-16,4-18 44 16</inkml:trace>
  <inkml:trace contextRef="#ctx0" brushRef="#br0" timeOffset="37760.353">10637 8632 680 0,'3'-4'345'0,"-3"-1"18"15,-4 1-155-15,-6 0-62 16,-1 2-51-16,-5 3-7 16,-4 2-33-16,-5 0-1 0,-1 4-20 15,-6 3 11-15,2 3-11 16,-3 11-3-16,5 4-2 15,0 10 4-15,8 2-16 16,5 5-3-16,8-9-4 16,8-5-3-16,9-16-6 15,16-13 6-15,5-15-8 16,12-14 1-16,2-10-2 16,2-11 1-16,-9 0 1 15,-3 2 3-15,-12 8-4 16,-5 9 4-16,-8 19-3 0,-8 15 0 15,-9 13-3-15,-3 20 2 16,-4 6 0-16,-4 9 4 16,4-5-10-16,5-1 4 15,6-17-7-15,6-10-62 16,11-13-29-16,6-10-57 16,1-15-296-16,6-7 57 15</inkml:trace>
  <inkml:trace contextRef="#ctx0" brushRef="#br0" timeOffset="37993.761">10873 8610 848 0,'2'5'339'0,"-10"10"27"15,-4 13-197-15,-1 3-93 16,0 11-16-16,2-3-21 16,0 2-7-16,8-9-11 15,4-4 2-15,6-12-8 16,9-9-1-16,5-11-6 15,8-8 11-15,1-7-4 16,9-11-2-16,-3 0-1 16,3-8-11-16,-6 1-27 0,4 1-75 15,-12 6-313-15,8 1 60 16</inkml:trace>
  <inkml:trace contextRef="#ctx0" brushRef="#br0" timeOffset="38493.259">11227 8706 434 0,'0'18'430'0,"5"-3"-79"15,0-5 5-15,8-4-214 16,3-7-30-16,8-6-1 16,1-5-37-16,5-7-14 15,-3-3-28-15,0-6-15 16,-8 3-15-16,-6 2-3 15,-6 5 1-15,-15 5 1 0,-9 7 4 16,-11 8-3-16,-6 5-2 16,-6 10 3-16,4 6-5 15,2 10-1-15,8 1 5 16,6 8-2-16,8-7 1 16,8 2 4-16,8-10-4 15,12-6 0-15,7-12 0 16,13-10-4-16,4-6 4 15,10-10-2-15,-3-4 0 0,4-8 2 16,-8-1 0-16,-2-7-3 16,-11 5 3-16,-2 0-1 15,-10 8-2-15,-4 9 3 16,-7 13-5-16,-4 11 8 16,-5 9-7-16,-5 10 4 15,-3 7-2-15,-6 7 4 16,2-1-4-16,0 2 1 15,6-8-5-15,6-3-25 16,9-13-26-16,3-10-45 16,6-10-16-16,6-10 99 15,-2-7-379-15,3-7 173 16</inkml:trace>
  <inkml:trace contextRef="#ctx0" brushRef="#br0" timeOffset="38895.432">11786 8749 498 0,'25'-6'342'16,"10"-4"-22"-16,2-2-73 15,7-1-90-15,-2-5-38 16,3-2-13-16,-9 1-27 16,-2 1-12-16,-10 3-30 15,-2 5-10-15,-10 6-13 16,-5 4-8-16,-10 6-4 16,-10 5 4-16,-6 1-4 15,-11 6-1-15,-4 2 4 16,-10 7-1-16,4 2 20 15,-4 7 23-15,8-5 10 0,6 3-1 16,15-9-2-16,11-7-18 16,13-6-22-16,15-11-5 15,10-11-8-15,10-13 8 16,-4-6-6-16,5-10 2 16,-11 2-4-16,-4-4 4 15,-8 10-6-15,-6 2 2 16,-9 11-3-16,-6 10-7 15,-7 14 5-15,-7 12 4 16,-2 12-2-16,-2 9 1 16,0 0 7-16,4 1-9 15,6-9-8-15,4-4-27 16,8-9-39-16,4-3-60 16,2-6-22-16,5-4-301 0,2 1 62 15</inkml:trace>
  <inkml:trace contextRef="#ctx0" brushRef="#br0" timeOffset="39361.409">12530 8651 989 0,'12'-11'337'0,"-6"0"57"16,-5 5-268-16,-4 4-10 15,-6 2-44-15,-9 5 5 16,0 3-17-16,-11 6-3 15,-1 4-11-15,-6 9 6 16,5 4-12-16,-1 6-2 16,8-4-13-16,9 2-8 15,10-11-11-15,12-8-6 16,10-10-6-16,12-12 6 16,6-9-3-16,5-13 1 15,-4-5-2-15,0-7 6 16,-8 3-8-16,-5-1 8 15,-8 12-3-15,-1 10 2 16,-7 13 3-16,-6 17 2 16,-4 12-5-16,-6 22 4 15,-4 7-1-15,-5 15-3 16,-1-2 2-16,-5 8 4 16,-3-11-5-16,-7 7 12 0,-3-14-3 15,-6-2 5-15,2-15-4 16,-3-9 5-16,7-15-8 15,1-7 2-15,7-13-11 16,4-11-7-16,8-9-64 0,6-19-101 16,9-8-344-16,11-6 24 15</inkml:trace>
  <inkml:trace contextRef="#ctx0" brushRef="#br0" timeOffset="39761.46">12859 8653 999 0,'11'-3'301'16,"-8"1"65"-16,3 4-241 16,0 1-8-16,1 4 18 15,2-1-18-15,5-4 8 16,3-2-40-16,6-8-14 15,-1-4-37-15,5-4 10 0,-4-3-11 16,0-2 4-16,-6 5-13 16,-2 0 0-16,-8 6-21 15,-7 4 3-15,-8 4-10 16,-11 3 8-16,-5 5-6 16,-9 3 1-16,-2 6-4 15,-8 10 10-15,4 5-9 16,0 12 11-16,10 1 9 15,6 3 25-15,12-9-6 16,11-3 11-16,11-15-10 0,18-11-13 16,6-10-24-16,13-10-12 15,0-9-48-15,8-15-282 16,-10-2-224-16,-3-7-58 16</inkml:trace>
  <inkml:trace contextRef="#ctx0" brushRef="#br0" timeOffset="40358.824">14000 8268 507 0,'13'-58'445'0,"-8"26"-101"16,-10 19 10-16,-6 21-283 15,-13 24 9-15,-5 15-11 16,-14 22 4-16,-1 5-14 15,-4 12-9-15,7-13-24 16,0 5-10-16,15-16-15 16,5-5-4-16,9-15-7 0,8-7-84 15,5-19-34-15,0-15-289 16,4-10 5-16</inkml:trace>
  <inkml:trace contextRef="#ctx0" brushRef="#br0" timeOffset="40809.909">13681 8604 1022 0,'-3'22'329'0,"5"4"86"15,7-2-274-15,12 1 6 16,7-9-22-16,13-5 5 16,4-6-35-16,11-6-14 15,-4-7-32-15,3-5-19 16,-12-1-24-16,-2-4 0 15,-11 1-6-15,-7 0 0 16,-14 2 0-16,-10 2 5 16,-10 3-9-16,-12 6 7 0,-5 4-7 15,-8 11 5-15,2 8-4 16,-4 12 9-16,6 3-9 16,5 13 13-16,8-5-8 15,10 5 13-15,11-10-8 16,12-3 10-16,8-16-9 15,13-11 6-15,-1-13-8 16,9-10 6-16,-6-6-7 0,-4-9 2 16,-8 4-7-16,-9-7 2 15,-11 4-5-15,-13-1-1 16,-8 8-6-16,-9 4-8 16,-2 13-27-16,-4 8-52 15,6 9-29-15,2 10-51 16,8 0-19-16,4 1-296 15,13-6 96-15</inkml:trace>
  <inkml:trace contextRef="#ctx0" brushRef="#br0" timeOffset="41043.13">14624 8151 982 0,'17'-35'300'0,"-12"14"59"15,-12 23-262-15,-9 22-40 0,-4 14 1 16,-8 23 11-16,-1 8 3 16,-3 16 0-16,5-8-15 15,0 6-20-15,8-12-31 16,5 4-22-16,6-19-31 16,4 2-66-16,5-20-30 15,-5-11-286-15,4-17 34 16</inkml:trace>
  <inkml:trace contextRef="#ctx0" brushRef="#br0" timeOffset="41509.888">14399 8626 912 0,'4'11'346'0,"4"3"46"16,6-1-241-16,10-1 8 15,5-8-42-15,9-4 4 16,5-7-25-16,7-3-8 15,0-4-38-15,4-2-15 16,-6 1-23-16,-7 0 0 16,-13 4-13-16,-9 2 3 15,-12 4 1-15,-15 7-3 16,-10 2-2-16,-15 7 5 16,-3 2-1-16,-11 8-3 15,6 2-1-15,1 8 6 0,11 3-6 16,3 2 0-16,13-5 6 15,8-5-1-15,11-8-6 16,12-12 9-16,7-7-6 16,11-10-3-16,2-7 3 15,8-9 1-15,-6-2-6 16,-2-6 6-16,-10 7 0 0,-3-2-1 16,-14 7-7-16,-5 8 0 15,-8 11-1-15,-6 17 5 16,-9 12 0-16,-8 17 8 15,-1 3-1-15,0 9-3 16,7-8-6-16,11-1-4 16,12-15-34-16,13-11-74 15,9-15-35-15,4-17-237 16,1-10-99-16,2-21-48 16</inkml:trace>
  <inkml:trace contextRef="#ctx0" brushRef="#br0" timeOffset="41709.602">15267 8006 1078 0,'12'-9'401'0,"-12"22"43"16,-12 21-271-16,-5 13-67 16,-7 24-25-16,-3 3-34 15,-9 21 2-15,4-7-10 16,-2 13-11-16,6-18-10 15,3 2-16-15,9-25-7 16,2-6-110-16,6-24 221 16,8-9-599-16,2-19 174 0</inkml:trace>
  <inkml:trace contextRef="#ctx0" brushRef="#br0" timeOffset="42378.289">16061 8638 1083 0,'15'-13'343'0,"-10"-4"59"15,-10 7-302-15,-11 1-7 16,-8 5-46-16,-13 7-6 16,-5 4-1-16,-10 10 2 15,2 6-6-15,-9 8 8 0,7 5-6 16,2 5-2-16,13-4-17 15,16 4-8-15,18-11-14 16,21-4-13-16,15-9-38 16,22-5-58-16,6-12-26 15,15-8-54-15,-1-7-136 16,13-13-96-16,-8-2-5 16</inkml:trace>
  <inkml:trace contextRef="#ctx0" brushRef="#br0" timeOffset="42647.759">16385 8658 915 0,'5'-23'345'0,"-14"5"54"15,-9 5-247-15,-18 5-13 16,-3 4-41-16,-12 8 0 16,3 5-24-16,-6 12 0 15,11 6-20-15,3 14 3 16,12 0-21-16,10 7-1 16,13-10-6-16,14-2-4 15,11-15-13-15,17-7 1 16,8-13-11-16,12-9-1 15,-2-9-6-15,3-5 5 16,-14-5-4-16,-8-6-2 16,-15 2-7-16,-14-1-6 15,-14 3-22-15,-11 7-51 16,-7 14-20-16,-15 10-12 16,-1 12-4-16,-4 11-26 15,8 3 33-15,6 3-272 16,19-6 66-16</inkml:trace>
  <inkml:trace contextRef="#ctx0" brushRef="#br0" timeOffset="42976.222">16805 8656 650 0,'20'-36'340'16,"-20"7"-28"-16,-11 0-105 15,-11 9-171-15,-13 6-4 16,-2 8-6-16,-9 9 15 15,7 10 4-15,3 9 23 16,16 5 1-16,7 5-4 16,14-2-23-16,9 3-2 15,9-5-18-15,7 1 3 16,1-7-6-16,1 3 10 16,-9-8-4-16,-6-1 10 15,-10-2-8-15,-11-1 3 16,-6-5-3-16,-9 4-8 15,-1-6-11-15,-7 0 0 16,3-5-7-16,-2-2-9 16,5-5-6-16,4 0-78 15,7-3-34-15,9-4-325 16,9-2 29-16</inkml:trace>
  <inkml:trace contextRef="#ctx0" brushRef="#br0" timeOffset="43210.024">17305 8130 1175 0,'28'-30'382'0,"-17"9"67"15,-16 19-321-15,-8 19-48 16,-7 16-22-16,-11 23-12 16,-4 6-2-16,-6 19 3 15,2-4-18-15,-1 10-4 16,9-15-15-16,5 9-15 15,10-15-12-15,5-5-71 16,7-16-36-16,3-12 82 16,-1-18-447-16,1-12 155 15</inkml:trace>
  <inkml:trace contextRef="#ctx0" brushRef="#br0" timeOffset="43395.32">17010 8520 1054 0,'14'-3'462'0,"-1"6"40"16,7 2-233-16,3 2-95 16,14 1-31-16,2-1-84 15,13 0-17-15,1-6-140 16,16-1-444-16,-15-6 112 16</inkml:trace>
  <inkml:trace contextRef="#ctx0" brushRef="#br0" timeOffset="47591.837">7604 10035 1165 0,'-57'6'330'16,"20"-1"102"-16,20 3-307 15,20 1-10-15,25 1 27 16,16-1-34-16,24-1 3 16,7-5-27-16,25-3-13 15,-1-4-41-15,14-2-6 16,-11 3-16-16,8 1-5 15,-16 5-8-15,1 0-37 16,-19 2-48-16,-3 4-115 16,-23 3-58-16,-11 7-281 15,-28 1-6-15</inkml:trace>
  <inkml:trace contextRef="#ctx0" brushRef="#br0" timeOffset="47858.687">7721 10398 1003 0,'-39'8'334'16,"7"-1"74"-16,19 0-281 0,15 0 33 16,18-3-36-16,17 0 17 15,10-3-22-15,18-5-3 16,4-4-42-16,22-3-19 15,-2-3-34-15,9-1-11 16,-14 2-13-16,10 3-65 16,-16-1-71-16,8 3-399 15,-10 5 49-15</inkml:trace>
  <inkml:trace contextRef="#ctx0" brushRef="#br0" timeOffset="48276.956">9008 9904 900 0,'-51'6'381'16,"7"1"46"-16,16-2-196 0,10 0-86 15,15-1-14-15,5 0-2 16,8 3-27-16,10 5-2 16,3 1-29-16,12 6-15 15,0 3-17-15,6 9-20 16,-10-1-13-16,-8 11-5 15,-14-1 2-15,-16 8-8 16,-14-4-1-16,-11 2 8 16,-1-9-2-16,-9-2 0 15,8-10-5-15,-5-3-3 16,11-7-15-16,-1 0-116 16,10-9-52-16,9-4-350 15,11-5-9-15</inkml:trace>
  <inkml:trace contextRef="#ctx0" brushRef="#br0" timeOffset="49712.272">9674 10374 1000 0,'4'63'307'16,"5"-12"79"-16,8-21-282 15,10-22 37-15,1-29-17 16,9-32 14-16,0-17-13 15,8-33-7-15,-6-2-42 0,2-19-26 16,-13 15-32-16,-8-18-6 16,-15 18-10-16,-10-6-6 15,-6 21 1-15,-6 7 5 16,6 35-7-16,-3 21 4 16,5 27 9-16,0 25-3 15,2 15-6-15,3 14 4 16,7 8-1-16,10 9-4 15,9-6-2-15,12 1-4 16,4-11-44-16,1-3-84 16,-7-10-49-16,-6 2-333 15,-11-9 20-15</inkml:trace>
  <inkml:trace contextRef="#ctx0" brushRef="#br0" timeOffset="50008.396">9766 10176 1104 0,'-17'20'337'16,"11"-9"89"-16,15-6-297 16,13-7 21-16,7-7-33 15,17-6 5-15,4-2-34 16,12-7-22-16,-2 2-39 16,5-2-12-16,-15 6-18 15,-4 3 5-15,-13 7-10 16,-8 6 5-16,-10 7 2 0,-8 8-3 15,-6 4-1-15,-7 14 7 16,-3 0-4-16,-6 14-2 16,-1-2 1-16,-1 7-11 15,4-11-31-15,7-6-72 16,7-17-14-16,11-18-58 16,6-21-308-16,9-24 101 15</inkml:trace>
  <inkml:trace contextRef="#ctx0" brushRef="#br0" timeOffset="50149.938">10554 9530 694 0,'-1'-7'298'0,"-11"19"0"16,-8 14-150-16,-1 19-113 0,3 1-20 16,2 13-12-16,7-4-8 15,4 3-279-15,8-13-15 16,3 3-89-16</inkml:trace>
  <inkml:trace contextRef="#ctx0" brushRef="#br0" timeOffset="50400.744">10573 9965 699 0,'-10'15'283'0,"-3"6"27"16,4 2-175-16,-1 7-36 16,2 0-36-16,-1 13 0 15,5-2-23-15,-3 7-1 16,4-3-23-16,-2 1 1 16,5-11-10-16,2 1-10 15,4-13-40-15,0-9-310 16,2-9 82-16</inkml:trace>
  <inkml:trace contextRef="#ctx0" brushRef="#br0" timeOffset="51041.914">10588 10221 886 0,'-3'4'330'15,"-2"-1"54"-15,6-4-222 16,4-2-1-16,4-4-32 15,7 0-18-15,3-5-29 0,4 0-19 16,0 0-37-16,5-4-13 16,-2 0-11-16,2-2 1 15,-4 0-3-15,1-2-3 16,-4 4 4-16,-4 7 0 16,-7 4-2-16,-6 12 1 15,-7 11 1-15,-8 12 1 16,-2 5-6-16,-2 7 5 15,2-3-2-15,1-1 1 16,8-10-5-16,0-5 4 16,7-8 1-16,5-6-2 15,3-7 4-15,8-7 3 16,3-7 0-16,9-9 0 16,1-1-3-16,6-9-2 15,-3 4-1-15,-1-7 2 16,-11 9-2-16,-2 2 4 15,-8 9-5-15,-5 7 3 0,-4 10-2 16,-4 10 0-16,-4 7 2 16,-4 5 2-16,-2 4-7 15,-3 8 3-15,0-4-1 16,1 2 2-16,7-7-4 16,3-9 6-16,8-10-2 15,9-7 2-15,4-11-7 16,9-9 10-16,2-6-1 15,10-5-2-15,-7 2 1 0,7 2 3 16,-7 8-6-16,-3 4-2 16,-11 10 0-16,-1 3 1 15,-13 5 1-15,-4 8-1 16,-5 4-4-16,-6 5 5 16,-4 0-14-16,-2 6-62 15,4-5-47-15,-2 0-345 16,5-6 36-16</inkml:trace>
  <inkml:trace contextRef="#ctx0" brushRef="#br0" timeOffset="53107.879">12006 10075 907 0,'8'-25'264'15,"-8"11"65"-15,-1 14-242 16,-2 12-29-16,-4 16-6 16,-4 8-12-16,0 10-6 15,1-2-10-15,0 0 3 16,7-11-8-16,5-7-1 0,5-12 2 16,6-7 0-16,3-9-7 15,5-10-3-15,-1-4 1 16,5-10 2-16,-3-3-6 15,1-1 1-15,-5 0-5 16,-1 3 1-16,-3 14-5 16,-2 10 2-16,-7 13-1 15,-3 15 5-15,-5 7-5 16,-4 10 3-16,-1-3-3 0,4 0 2 16,1-11 3-16,8-5-3 15,7-13-2-15,8-9 6 16,8-9-3-16,11-10 2 15,4-6-4-15,11-9 8 16,-2 5-3-16,2-8 2 16,-9 6-2-16,-2-1 3 15,-12 8-5-15,-4 1 1 16,-8 10-1-16,-5 8 6 16,-7 7 5-16,-5 5 21 15,-3 5 6-15,-5 6 5 16,-2 4-3-16,-2 6-6 15,-3 0-26-15,0 3-5 16,3-2-10-16,3-2-8 16,2-8-10-16,8-5-60 15,2-7-43-15,5-14-333 16,2-7 41-16</inkml:trace>
  <inkml:trace contextRef="#ctx0" brushRef="#br0" timeOffset="53237.28">12741 9907 975 0,'-14'0'328'0,"-8"5"40"16,2 9-270-16,2 5-41 15,6 1-46-15,4 2-68 16,6-4-312-16,9-1 78 16</inkml:trace>
  <inkml:trace contextRef="#ctx0" brushRef="#br0" timeOffset="53557.789">13039 9656 997 0,'15'-43'346'15,"-4"13"55"1,-6 23-272-16,-6 23-9 0,-7 21-44 16,-8 18-22-16,-6 7-17 15,-4 16-17-15,-1-2-13 16,-6 11-7-16,4-5 0 16,0 5-9-16,6-15-5 15,10-9-26-15,14-27-11 16,16-23-48-16,10-22-21 0,11-28-301 15,4-17 66-15</inkml:trace>
  <inkml:trace contextRef="#ctx0" brushRef="#br0" timeOffset="53723.794">13244 9689 835 0,'-1'-12'366'16,"-18"23"18"-16,-8 20-171 15,-4 14-103-15,-5 19-4 16,5 5-36-16,0 14-16 15,7-5-22-15,2 5-13 16,10-12-28-16,6-2-83 16,7-18-302-16,14-6-45 15,4-17-160-15</inkml:trace>
  <inkml:trace contextRef="#ctx0" brushRef="#br0" timeOffset="54493.189">13728 9875 936 0,'19'-68'360'16,"0"2"61"-16,-2 18-250 15,-4 13-7-15,-5 18-61 16,-10 21-23-16,-6 20-40 16,-8 21-14-16,-6 9-23 0,-4 15 1 15,2-2-2-15,-3 13-3 16,8-13-2-16,6-3 2 16,9-15-3-16,9-14 5 15,11-23 1-15,12-14-5 16,4-17 6-16,11-10-3 15,-1-3 0-15,2-1 3 16,-8 4 2-16,-4 10-7 16,-11 12 5-16,-8 12 0 15,-8 11-1-15,-6 12 0 16,-8 4 3-16,-7 6-3 16,-5 0-1-16,-11 0-1 15,0-7-2-15,-6-2 0 16,2-8 2-16,-2-7-4 15,10-10 1-15,3-10-5 16,11-9-6-16,5-11-52 16,6-1-20-16,8-1-65 15,1 2-306-15,3 7 70 16</inkml:trace>
  <inkml:trace contextRef="#ctx0" brushRef="#br0" timeOffset="54724.259">14198 9939 1109 0,'-7'0'275'0,"-3"9"90"16,-2 8-326-16,-4 11 8 16,-1 4-15-16,-3 11 7 15,2 0-4-15,-1 3-8 16,6-5-13-16,3 2-13 15,5-10-16-15,5-4-63 16,5-10-169-16,5-9-149 16,3-12-66-16</inkml:trace>
  <inkml:trace contextRef="#ctx0" brushRef="#br0" timeOffset="55424.102">14231 10098 923 0,'8'6'303'0,"6"-2"81"0,5 0-248 16,7-4 17-16,3-1-31 15,9-5-10-15,-3-4-32 16,6-8-23-16,-4 0-28 0,0-8-9 16,-9 1-11-16,-4-1-6 15,-10 4 2-15,-7 2-4 16,-10 6-1-16,-9 5 2 15,-9 7-2-15,-10 4 1 16,1 8 0-16,-6 11-1 16,4 7-2-16,-3 14 6 15,10 5-7-15,2 3-2 16,12-6 5-16,12-1-4 16,11-13-3-16,9-8 11 15,8-10-6-15,5-7 1 16,0-10 2-16,11-10-4 15,0-4-3-15,10-10 7 16,-2 0-8-16,10-4 4 16,-6 5-1-16,-1-3 1 15,-12 8 3-15,-5-1 1 16,-16 6 1-16,-4 3 6 0,-15 6 1 16,-7 3-6-16,-9 6 7 15,-12 5-1-15,-7 3 1 16,-14 10 1-16,-1 3 20 15,-6 11 12-15,7 1 3 16,3 5 1-16,16-7 1 16,7 2-18-16,13-12-17 15,9-6-6-15,10-7 0 16,10-6-6-16,7-8 2 0,8-11-3 16,1-1 2-16,3-12-8 15,-4-1-2-15,-3-9-2 16,-7 3 2-16,-5 1 2 15,-8 8 4-15,-7 7 1 16,-9 16 3-16,-7 13 0 16,-5 9-3-16,-9 14 4 15,6 6-3-15,-4 7 2 16,7-4-2-16,6 3-4 16,9-11-6-16,4-4-6 15,11-15-39-15,6-10-64 16,3-13-16-16,7-15-63 15,1-9-305-15,5-15 98 16</inkml:trace>
  <inkml:trace contextRef="#ctx0" brushRef="#br0" timeOffset="55724.11">15465 9508 1038 0,'18'-45'470'0,"-12"25"18"15,-12 17-250-15,-9 17-105 16,-11 17-39-16,-4 11-73 0,-12 18-8 15,2 5-8 1,-8 14-3-16,4-3-6 0,-7 17-1 16,10-10-2-16,3 7 1 15,12-20 4-15,10-4 1 16,16-26 0-16,14-15 0 16,9-20 2-16,18-11-5 15,3-13-7-15,12-11 0 16,-9-5-1-16,0-6-42 15,-15 0-31-15,-2 0-50 16,-12 8-32-16,-5 10-314 16,-9 12 75-16</inkml:trace>
  <inkml:trace contextRef="#ctx0" brushRef="#br0" timeOffset="55816.951">15357 10104 952 0,'-19'35'385'0,"-1"2"52"15,4-6-253-15,5 2-9 16,0-10-68-16,14 2-22 15,4-5-45-15,5-4-51 16,3-2-93-16,12 2-374 0,-3-8 65 16</inkml:trace>
  <inkml:trace contextRef="#ctx0" brushRef="#br0" timeOffset="56723.924">16032 10151 806 0,'-16'15'306'0,"2"1"47"0,7-2-208 16,11-1-6-16,7-6-26 16,13-7 17-16,6-10-14 15,14-12 0-15,-1-8-15 16,4-8-19-16,-12 4-32 15,-5-1-21-15,-14 11-11 16,-14 3-16-16,-12 6 2 16,-16 6-3-16,-7 8 0 15,-15 11-8-15,-1 11 11 16,-7 16-4-16,10 9-2 0,-3 13 5 16,13-3 4-16,6 3-9 15,15-12 7-15,11-6 4 16,12-15 3-16,16-7-7 15,8-12 5-15,17-9-15 16,3-8-6-16,15-9-100 16,-6-6-22-16,3-8-75 15,-12-2-296-15,-5-6 54 16</inkml:trace>
  <inkml:trace contextRef="#ctx0" brushRef="#br0" timeOffset="56990.955">16410 10096 813 0,'-8'9'293'15,"-3"4"48"-15,-1 4-191 16,4 4-41-16,1 5-7 16,3 1-32-16,1 1 12 15,3-1-24-15,1-4 11 16,5-8-8-16,5-5 1 16,4-5-20-16,8-11-1 15,2-6-21-15,7-10 0 16,0-7-2-16,9-14 2 0,-4 1 5 15,9-10-4-15,-5 3-2 16,1 2-4-16,-11 11-7 0,2 5-19 16,-12 14 4-1,-5 8-83-15,-5 5-57 0,0 8-347 16,-3 1 29-16</inkml:trace>
  <inkml:trace contextRef="#ctx0" brushRef="#br0" timeOffset="57690.362">16905 10134 913 0,'-16'16'338'0,"1"-2"64"15,8-4-248-15,8 0 25 16,6-1-41-16,8-13 11 16,3-3-29-16,9-8-10 0,0-4-38 15,6-9-15-15,-6 6-35 16,-1-5-14-16,-9 7-8 16,-7 0-4-16,-11 6-1 15,-10 6 3-15,-9 9 2 0,-10 7-4 16,-3 7 5-16,-6 8-1 15,3 5-2-15,0 7 2 16,7-2 4-16,3 4-5 16,7-4 0-16,9 1 0 15,8-6 2-15,10-4-3 16,9-6 5-16,11-7-2 16,3-10 0-16,7-8 0 15,-1-4-2-15,7-9 3 16,-6-2-4-16,2-6 7 15,-7 3-8-15,1-6 2 16,-7 4 0-16,-1-1 4 16,-7 8-5-16,-4 2 3 15,-7 12 4-15,-10 6-9 16,-1 10 5-16,-8 9 0 16,2 5 2-16,-2 6-2 15,5-2 3-15,-1 3-2 0,7-5-3 16,6-3 1-16,6-10-1 15,9-7 3-15,1-10-6 16,10-9 7-16,1-6-1 16,5-8 1-16,-1-1-1 15,6 1 1-15,-7 4-3 16,-1 7-1-16,-9 10 1 16,-4 7-3-16,-10 9 4 0,-5 9-1 15,-6 0-4-15,-5 8-4 16,0-3-30-16,-2 3-117 15,1-10-194-15,3 6-182 16,2-9-114-16</inkml:trace>
  <inkml:trace contextRef="#ctx0" brushRef="#br0" timeOffset="59802.478">17998 10100 1023 0,'-20'13'396'16,"1"-7"58"-16,2-1-255 15,9-1-64-15,4-1-36 0,7-5-58 16,6 0-26-16,5-4-78 15,5 1-415-15,-2-1 117 16</inkml:trace>
  <inkml:trace contextRef="#ctx0" brushRef="#br0" timeOffset="59972.874">17965 10273 1018 0,'-6'12'342'0,"0"-13"54"16,7-2-294-16,8-4-23 15,3-2-42-15,2 5-421 16,-3-9 125-16</inkml:trace>
  <inkml:trace contextRef="#ctx0" brushRef="#br0" timeOffset="61108.058">18734 10076 854 0,'7'-51'329'0,"1"8"35"15,-2 16-233-15,-7 12-16 16,-1 17-56-16,-6 16-2 16,-3 7-16-16,-3 13-8 15,5 2-13-15,-1 9 3 0,2-7-13 16,3 2-3-1,6-11 1-15,5-7-5 0,2-14 0 16,7-9 1-16,2-10 0 16,5-12-8-16,1-10 10 15,6-10-5-15,2-3-2 16,4-2 1-16,-5 8 3 16,-2 8-2-16,-11 15-3 0,-4 13 3 15,-10 11-1-15,-8 15 3 16,-4 7-4-16,-5 9 7 15,-1-1-5-15,0 3-5 16,4-10 3-16,4-6-5 16,6-9-4-16,8-9-47 15,5-10-34-15,9-10-323 16,6-7 52-16</inkml:trace>
  <inkml:trace contextRef="#ctx0" brushRef="#br0" timeOffset="61439.582">19251 10015 775 0,'-9'3'283'0,"-10"8"55"16,-1 4-205-16,-7 6-16 15,0 0-36-15,0 7-7 16,3 0-27-16,-1 3-5 16,8-3-16-16,8 0 13 0,7-3-2 15,10 0 5-15,4-8-5 16,11-5 5-16,4-8-15 15,6-12-6-15,1-9-12 16,3-8 2-16,-7-4-12 16,-4-5 2-16,-7 4-1 15,-11 2-2-15,-8 5-4 16,-10 4-3-16,-5 9-1 0,-9 9-4 16,-1 6-5-16,-4 13-12 15,4 8-2-15,-1 5-31 16,12-1-11-16,12-1-42 15,9-12-284-15,16-11 77 16</inkml:trace>
  <inkml:trace contextRef="#ctx0" brushRef="#br0" timeOffset="61673.772">19725 9534 897 0,'-4'-15'287'15,"-11"23"60"-15,-8 18-220 16,-1 16-23-16,-6 17-12 16,-1 3-24-16,1 13-4 0,3-9-35 15,3 10-6-15,9-8-14 16,6 6-4-16,7-12-13 16,4 0-50-16,3-17-46 15,-4-8-306-15,-2-13 37 16</inkml:trace>
  <inkml:trace contextRef="#ctx0" brushRef="#br0" timeOffset="61810.345">19449 10030 1052 0,'-1'-5'373'16,"-1"5"68"-16,5 4-258 15,6 0-58-15,9 2-20 16,5-1-52-16,17-5-22 15,5-6-66-15,14-8-436 16,-1-3 122-16</inkml:trace>
  <inkml:trace contextRef="#ctx0" brushRef="#br0" timeOffset="62506.276">20187 10104 756 0,'-10'22'327'16,"4"-6"22"-16,7-1-153 15,7-5-64-15,8-8 14 0,6-5-30 16,8-10 22-16,-1-5-29 15,3-9-2-15,-3 1-37 16,-2-3-18-16,-8 4-33 16,-7 0-5-16,-10 8-11 15,-10 1-7-15,-9 7 9 16,-12 5-3-16,-2 7 1 16,-12 8-6-16,3 9 3 15,-3 11 0-15,6 3-3 0,4 11 0 16,10-2 0-16,10 3 3 15,13-9-8-15,13-3 2 16,7-10-10-16,17-12-29 16,4-9-50-16,11-14-64 15,-2-6-26-15,9-16-304 16,-6-2 60-16</inkml:trace>
  <inkml:trace contextRef="#ctx0" brushRef="#br0" timeOffset="63005.742">20699 9942 895 0,'3'-18'320'16,"-8"8"45"-16,-5 6-224 16,-3 6-66-16,-8 9-13 15,-3 5-34-15,-10 10 2 16,1 3-11-16,-8 12 23 0,6-1 3 16,0 4 14-16,11-6-3 15,7 0 8-15,11-15-18 16,10-6-13-16,13-11-8 15,11-12-11-15,7-8-4 16,6-12-11-16,-1-5 5 16,0-10-6-16,-9 2 4 15,-4-6-2-15,-9 11 4 16,-6 2-3-16,-7 13 1 16,-12 11-3-16,-4 14 3 0,-7 13-6 15,-2 10 4-15,-5 12 1 16,5 2-4-16,3 4 1 15,5-7 1-15,8-2-5 16,7-13-1-16,8-9-9 16,4-8-43-16,7-10-33 15,0-11-18-15,6-9-27 16,-3-5-1-16,6-11 23 16,-5-2 22-16,0-2 32 15,-6 7 28-15,-4 4 28 16,-4 11 22-16,-7 8 34 15,-2 9-11-15,-4 12 18 16,-3 8-13-16,-4 9 5 16,2 5-17-16,-1 9-7 0,2-2-11 15,1 2-4-15,3-7-13 16,3 2-36-16,4-13-16 16,0-5-309-16,-2-7 61 15</inkml:trace>
  <inkml:trace contextRef="#ctx0" brushRef="#br0" timeOffset="63673.223">20864 10114 1010 0,'-1'15'324'16,"1"-8"62"-16,9-6-247 15,7-5-34-15,9-9-2 16,4-4-19-16,8-4-12 15,-3 1-24-15,1 1-20 16,-8 5-22-16,-3 5-2 16,-9 4 2-16,-5 5-5 15,-5 5 0-15,-5 7 0 16,-5 3 0-16,-4 9 0 16,-1 3-2-16,1 4-2 15,-1-2 3-15,7 1 2 16,4-8-3-16,4-5-1 15,4-8 6-15,6-6-4 16,1-8-2-16,5-9 5 0,3-7 1 16,2-6-7-16,2-3 5 15,2-6 2-15,-5 7-2 16,1 4-2-16,-8 9 5 16,-4 4-4-16,-6 12-2 15,-8 9-1-15,-6 9 0 16,-5 9 6-16,-1 6-5 0,-3 5 6 15,4-4 1-15,2 2 2 16,5-9-8-16,5-4 6 16,6-10-8-16,9-7-1 15,5-9 1-15,9-10 3 16,0-5-1-16,12-11 3 16,-6-1-3-16,5-5 0 15,-7 5-2-15,3-1 0 16,-11 10 0-16,-1 5 4 15,-8 7-7-15,-4 8 8 16,-7 8-2-16,-5 8-2 16,-5 4 3-16,-5 6 6 15,1 0-8-15,-1 3 3 16,0-5 2-16,3-3-7 16,5-3-10-16,3-6-54 0,3-7-27 15,4-6-381 1,2-7 68-16</inkml:trace>
  <inkml:trace contextRef="#ctx0" brushRef="#br0" timeOffset="63784.742">21826 9750 1086 0,'0'-13'424'16,"-5"9"18"-16,0 6-306 15,-2 11-40-15,3 6-77 0,-1 12-114 16,-1 0-346-16,4 9 80 15</inkml:trace>
  <inkml:trace contextRef="#ctx0" brushRef="#br0" timeOffset="64572.484">21907 10008 812 0,'5'-3'343'15,"-6"-2"18"-15,-2 6-167 16,0 5-101-16,-4 9-8 15,-1 6-27-15,-4 6 5 16,2 0-15-16,1 3 15 16,3-5-6-16,6-1 13 0,3-9-17 15,14-4 3-15,4-11-23 16,14-12-1-16,2-9-17 16,9-9 1-16,-4-3-6 15,1-3-6-15,-9 6 1 16,-1 5-2-16,-7 9-4 15,-6 7 0-15,-8 7 3 16,-8 14-3-16,-7 5-8 16,-10 13 6-16,-4 5-8 0,-4 5-4 15,3-5-6-15,5-4-30 16,10-13-39-16,11-7-39 16,7-10-19-16,10-5-23 15,4-6 33-15,10-3 36 16,0-3 48-16,11-5 29 15,-2 1 36-15,3-3 45 16,-11 4 21-16,-3 1 24 16,-12 5 15-16,-10 3 27 15,-7 4-21-15,-8 1 1 16,-8 4-22-16,-11 5-11 16,-4 3-30-16,-7 6-11 15,-3 6-22-15,-5 11-10 16,4 2-4-16,0 6-4 15,6-2-7-15,6-2 1 0,12-12 1 16,10-9-2-16,11-12-1 16,14-11 0-16,8-5-2 15,8-9 2-15,-2-3-3 16,4-7 1-16,-7 1 1 16,-2-2 1-16,-7 5-6 15,-4 5 9-15,-6 15 1 16,-5 13-8-16,-8 15 2 15,-5 22 9-15,-6 12-10 16,-8 16 3-16,-5 5 0 16,-9 15 0-16,-8-5 0 0,-16 11 9 15,0-10 31-15,-9-2 23 16,4-20 4-16,-1-14 24 16,13-21-5-16,0-13-34 15,11-17-21-15,0-10-16 16,9-12-62-16,3-14-147 15,2-12-433-15,-6-23 64 16</inkml:trace>
  <inkml:trace contextRef="#ctx0" brushRef="#br0" timeOffset="66441.577">23176 10150 886 0,'5'-46'331'16,"-4"7"56"-16,0 19-244 16,-3 19 9-16,-5 17-43 15,-4 19-3-15,-1 6-28 16,-3 13-7-16,2-3-27 16,2 5-14-16,2-6-21 0,-1 4-6 15,8-10-7-15,0 2-8 16,4-9-36-16,3-7-55 15,1-13-28-15,-1-12-121 16,1-13-206-16,2-13 37 16</inkml:trace>
  <inkml:trace contextRef="#ctx0" brushRef="#br0" timeOffset="66705.479">23141 10243 741 0,'5'-24'316'0,"4"-11"38"15,3 4-185-15,7-8-3 16,0 6-29-16,7 0 20 16,-2 10-32-16,1 7-8 0,-4 13-47 15,-1 10-16 1,-9 10-45-16,-5 13 0 0,-8 3-8 16,-9 8 4-16,-7-7-3 15,-8 2 0-15,0-9-5 16,-5-3-3-16,4-8-5 15,1-3-25-15,7-6-37 16,7-3-50-16,8-3-35 16,5-5-318-16,8-1 66 15</inkml:trace>
  <inkml:trace contextRef="#ctx0" brushRef="#br0" timeOffset="66887.839">23534 9970 968 0,'-6'7'288'0,"-4"6"74"16,0 3-276-16,0 7-10 15,1 1-35-15,-3 8-11 16,5-1-20-16,-1 6-13 16,3-6-5-16,1 1 350 15,-2-13-715-15,4 2 354 16</inkml:trace>
  <inkml:trace contextRef="#ctx0" brushRef="#br0" timeOffset="67338.811">23673 10081 959 0,'11'-1'313'15,"1"-3"63"-15,2-1-276 16,4-4-11-16,-1 3-45 0,1-2-14 15,-2 1-23-15,1 2-2 16,-7 1-7-16,-4 3 1 16,-7 2 0-16,-9 2 6 15,-4 0-3-15,-7 5 4 16,-2 2-1-16,-4 8-3 16,3 3-2-16,1 8 23 15,7 1 8-15,2 4 26 16,7-6 11-16,8-2 17 15,5-10-20-15,6-4 8 16,7-11-22-16,6-3-5 16,2-9-20-16,6-4-3 15,-3-4-17-15,4-7-4 16,-8-1-8-16,-2-7 5 16,-8 3-5-16,-10 0-3 15,-8 9-1-15,-10 4-8 16,-6 9-27-16,-4 12-41 0,5 5-6 15,1 7-51-15,4 4-17 16,5 6-291-16,4-1 86 16</inkml:trace>
  <inkml:trace contextRef="#ctx0" brushRef="#br0" timeOffset="67572.095">23903 10537 937 0,'18'-38'341'15,"1"-10"38"-15,4-18-219 16,-1-3-56-16,4-25 5 16,-3 2-18-16,5-29 6 15,-3 1-29-15,5-17-12 16,-1 22-27-16,-2 6-12 16,-9 37-10-16,-8 23 41 15,-10 36-1-15,-10 18-5 16,-5 21 3-16,-2 13-11 15,2 8-40-15,4 14-71 16,6 0-52-16,-2 5-396 16,3-1 52-16</inkml:trace>
  <inkml:trace contextRef="#ctx0" brushRef="#br0" timeOffset="67874.313">23920 10148 548 0,'-7'3'515'0,"8"-8"-105"15,9 0 50-15,3-3-297 16,12-3 0-16,2-1-27 16,10-5-20-16,0 2-55 15,6-2-22-15,-6 4-22 0,-1 1-17 16,-8 5-3-16,-4 3 0 16,-9 7 1-16,-8 6-2 15,-8 6 6-15,-7 8 1 16,-2 2-1-16,-2 6 1 15,1 1-1-15,3-2-2 16,4-7-1-16,4-4 0 16,4-6-11-16,4-5-46 15,1-6-52-15,0-5-72 16,0-8-343-16,0-11 48 16</inkml:trace>
  <inkml:trace contextRef="#ctx0" brushRef="#br0" timeOffset="68003.777">24427 9798 960 0,'-10'0'300'15,"-7"11"49"-15,-1 5-272 16,3 1-44-16,6-2-61 16,7-5-314-16,8-6 85 15</inkml:trace>
  <inkml:trace contextRef="#ctx0" brushRef="#br0" timeOffset="68238.168">24605 9467 997 0,'-2'2'405'0,"-11"15"58"16,-6 15-269-16,-2 25-31 16,-3 5-65-16,-1 17-31 15,2-3-45-15,-1 13-8 16,5-9-11-16,0 10-9 15,5-15-5-15,2-3-73 16,4-19-23-16,4-11-63 16,0-26 114-16,1-16-418 15,4-12 185-15</inkml:trace>
  <inkml:trace contextRef="#ctx0" brushRef="#br0" timeOffset="68671.92">24380 10018 504 0,'-1'-15'456'0,"2"5"-74"0,-3 7-22 15,4 6-200-15,3 4-56 16,6 3-20-16,3-2-43 16,10-1-22-16,6-4-22 15,9-2-13-15,1-2-3 16,7-1-58-16,-4 2-27 16,6 0-45-16,-4-2 7 15,6-1 10-15,-9-6 67 16,-1-4 81-16,-16-1 71 15,-8-2 35-15,-13 1 16 16,-13 0 16-16,-9 3-46 0,-10 4-23 16,-5 4-31-1,-6 1-16-15,3 7-26 0,-1 2 12 16,13 2 5-16,3 3 7 16,11 1-1-16,6-1 0 15,6 1-12-15,6 0-9 16,3 0-5-16,4 2-2 15,-1 3-4-15,0 4-2 16,-4-2 0-16,-1 7-3 16,-6-4-3-16,-5 1 3 15,-4-6 3-15,-4-3 2 16,-3-5-1-16,-2-5-1 16,3-6-3-16,1-3-81 15,4-6-56-15,2-9-348 0,6-2 25 16</inkml:trace>
  <inkml:trace contextRef="#ctx0" brushRef="#br0" timeOffset="68884.673">25018 10218 1006 0,'-8'14'425'16,"-4"0"37"-16,-8 10-220 16,2-2-123-16,-7 6-5 15,0-1-59-15,0 5-26 16,3-6-16-16,0 4-102 16,5-6 142-16,-3-2-551 15,6-7 149-15</inkml:trace>
  <inkml:trace contextRef="#ctx0" brushRef="#br0" timeOffset="71520.961">9957 11275 944 0,'13'-73'304'16,"0"0"78"-16,0 17-263 15,-8 14 6-15,-5 26-24 0,-6 22-23 16,-7 23-23-16,-6 22-5 16,1 10-31-16,-5 15-6 15,3-3-4-15,1 1-1 16,5-16 2-16,7-3 4 15,7-19 2-15,10-11 1 16,6-17-2-16,11-16 1 16,5-10-5-16,10-13-1 15,0-7-3-15,7-4 1 16,-10 6-7-16,-3 6 2 16,-13 17-7-16,-7 21 6 15,-14 15 2-15,-5 25 2 16,-9 7-4-16,-5 14 7 15,-5-7-5-15,-3 3-3 16,-1-17 1-16,0-6 0 16,2-17 0-16,1-10-3 15,3-11 1-15,4-10-16 16,3-7-25-16,4-4-56 16,4-2-43-16,2-2-332 15,4 7 56-15</inkml:trace>
  <inkml:trace contextRef="#ctx0" brushRef="#br0" timeOffset="71854.711">10363 11460 1083 0,'13'-7'361'16,"-11"4"61"-16,-3 7-279 16,-4 3-71-16,-5 9-18 15,-4 3-26-15,2 15 2 16,-4 2-5-16,0 5 9 15,3-2 0-15,6-2-1 16,5-13-11-16,9-11-2 16,8-12-13-16,10-11-4 15,1-10 0-15,11-13-3 16,0-4-3-16,5-8 0 16,-10 2 1-16,-3 4 1 15,-10 16 1-15,-7 12 1 16,-11 15-2-16,-4 16 3 15,-2 9-3-15,-4 5 4 0,2 2-1 16,3 2-3-16,3-8-5 16,2-4-10-16,4-7-64 15,9-11 234-15,1-12-623 16,11-19 225-16</inkml:trace>
  <inkml:trace contextRef="#ctx0" brushRef="#br0" timeOffset="72054.306">10930 11034 989 0,'12'-25'416'0,"-11"20"24"16,-8 22-259-16,-9 24-38 15,-3 11-70-15,-3 19-19 16,2-4-28-16,1 13-11 16,7-8-10-16,3 4-9 15,8-12-8-15,3 0-62 16,3-20-44-16,0-12-353 15,0-19 41-15</inkml:trace>
  <inkml:trace contextRef="#ctx0" brushRef="#br0" timeOffset="72211.749">10759 11353 940 0,'-9'10'393'0,"3"9"69"0,4 5-234 16,9 3-21-16,4-6-60 15,17-3-27-15,5-13-62 16,21-10-27-16,2-7-21 16,9-13-124-16,1 2-406 15,-2-2 100-15</inkml:trace>
  <inkml:trace contextRef="#ctx0" brushRef="#br0" timeOffset="72643.271">11718 11469 961 0,'9'-51'345'0,"-3"16"56"15,-4 9-224-15,-4 18-49 16,-7 14-15-16,-4 12-48 16,-2 13-6-16,0 5-34 15,1 11-11-15,3-3-12 16,2 6-3-16,1-11-16 0,2 1-57 16,3-12-39-16,2-6-344 15,5-14 52-15</inkml:trace>
  <inkml:trace contextRef="#ctx0" brushRef="#br0" timeOffset="72795.65">11749 11005 1260 0,'-11'-9'395'15,"-3"8"65"-15,2 9-348 16,7 5-78-16,6 6-126 15,3 4-366-15,4 8 72 16</inkml:trace>
  <inkml:trace contextRef="#ctx0" brushRef="#br0" timeOffset="73073.711">12152 10829 1100 0,'21'-42'412'0,"-11"24"39"0,-7 21-275 15,-7 18-60-15,-8 23-35 16,-3 14-44-16,-5 19-1 16,1-1-22-16,-5 14-10 15,1-8-8-15,-5 10-5 16,1-15 1-16,0 6-10 15,6-17-50-15,3-6-59 16,5-24-31-16,0-17-321 16,7-16 42-16</inkml:trace>
  <inkml:trace contextRef="#ctx0" brushRef="#br0" timeOffset="73237.215">11987 11321 1091 0,'7'-7'462'15,"-3"7"53"-15,5 4-241 0,3 0-86 16,8 1-29-16,0-2-81 16,13-3-35-16,2-3-45 15,6-6 58-15,-3 2-624 16,-5-1 223-16</inkml:trace>
  <inkml:trace contextRef="#ctx0" brushRef="#br0" timeOffset="74223.955">12630 11418 1028 0,'5'-28'295'16,"-3"8"66"-16,0 7-268 15,-2 11-31-15,-1 7-5 16,-1 12-13-16,-3 10 0 15,3 5-20-15,0 8-13 16,-1-2-11-16,2 2 3 16,3-8-4-16,4-4 4 15,2-11 2-15,8-6 8 16,4-12-1-16,9-9 14 0,-3-8-11 16,9-12 7-16,-4 1-12 15,2 0-1-15,-7 3-10 16,-5 6 7-16,-9 13-11 15,-5 8 10-15,-8 9-6 16,-4 8 3-16,-2 7 0 16,-2 8 8-16,5-5-8 15,6 2 4-15,6-9 1 16,8-7 15-16,5-10 5 0,3-10 18 16,3-8 2-16,4-8 5 15,-2-1-16-15,4-7-4 16,0 2-19-16,1-4-5 15,-5 7-5-15,2 0 0 16,-7 6-9-16,1 3 5 16,-5 6-4-16,-5 5 0 15,-5 5 0-15,-5 11 7 16,-7 3-6-16,-4 9 11 16,-2 2-3-16,-1 7 2 15,-1-5-3-15,3 2 7 16,5-5-13-16,2-1 0 15,1-6 0-15,3-5 5 16,-1-4-7-16,0-2-4 16,-2-4-14-16,-2-4-77 0,-3-1-44 15,-4-7-346 1,0-2 37-16</inkml:trace>
  <inkml:trace contextRef="#ctx0" brushRef="#br0" timeOffset="74393.451">13391 11078 1173 0,'-10'-8'426'15,"-4"3"41"-15,4 3-308 16,5 3-88-16,4 3-44 16,5 2-63-16,4 5-89 15,-1-2-342-15,6 9 57 16</inkml:trace>
  <inkml:trace contextRef="#ctx0" brushRef="#br0" timeOffset="74722.711">13681 10948 994 0,'10'-44'301'16,"-8"17"67"-16,-7 26-283 15,-6 22-5-15,-6 16-26 16,-7 24 7-16,0 8-21 16,-6 21 2-16,4-4-21 15,-1 10-10-15,6-15-11 16,8-4 6-16,8-23-9 0,11-16-8 15,9-24-8-15,8-24-38 16,6-19-21-16,10-22-53 16,-2-10-27-16,5-20-234 15,-1 1 48-15</inkml:trace>
  <inkml:trace contextRef="#ctx0" brushRef="#br0" timeOffset="74856.306">13867 10978 875 0,'15'-38'412'15,"-13"32"7"-15,-17 28-155 16,-9 23-102-16,-13 25-32 15,0 8-49-15,-4 15-11 16,9-12-49-16,7 5-15 16,13-21-15-16,6 1-108 15,6-20-187-15,5 5-188 16,-2-20-100-16</inkml:trace>
  <inkml:trace contextRef="#ctx0" brushRef="#br0" timeOffset="78003.659">14341 11303 846 0,'-4'-9'300'16,"-5"7"37"-16,-1 12-219 16,2 7-54-16,-3 7-21 15,1 5-16-15,3 3-6 16,2-4-3-16,4-2 0 15,2-5-1-15,6-4-4 16,0-9 4-16,8-8-4 16,4-9 3-16,5-13-5 15,4-5 4-15,3-9-2 16,-4 3-6-16,2-1 1 16,-6 12-6-16,-4 6-4 15,-5 14-1-15,-6 11 7 16,-7 8-3-16,-4 14 5 15,-3 5 2-15,-4 7-8 16,1-5-2-16,1 0 0 16,5-13-8-16,5-5-3 0,6-13-10 15,7-13-56 1,6-8-20-16,9-11-281 0,1-5 37 16</inkml:trace>
  <inkml:trace contextRef="#ctx0" brushRef="#br0" timeOffset="78306.424">14822 11305 648 0,'13'-16'306'15,"-11"10"15"-15,-12 6-127 16,-10 5-67-16,-7 4-11 16,1 2-45-16,-6 4-2 15,6 0-21-15,-3 4-1 16,8 1-13-16,2 5 5 16,7 0-4-16,6 3 1 15,9-3-12-15,7-4 6 16,9-9-5-16,8-9-5 15,3-10-4-15,12-10 1 16,-7-7-8-16,1-9 0 16,-9 2-5-16,-5-2-1 15,-15 7-5-15,-11 3 3 16,-5 9-5-16,-10 10 0 16,-6 8-4-16,-4 11-8 0,3 10-7 15,0 6-36 1,8-1-23-16,12-4-42 15,13-12-14-15,13-14-287 0,15-16 82 16</inkml:trace>
  <inkml:trace contextRef="#ctx0" brushRef="#br0" timeOffset="78503.594">15246 10874 903 0,'23'-40'335'0,"-16"12"46"15,-16 26-247-15,-13 22-13 16,-12 23-39-16,-10 19-2 15,5 11-19-15,-1 13 4 16,6-6-23-16,7 2-14 16,7-13-14-16,4 1-16 15,7-14-14-15,4-1-63 16,5-17-32-16,3-13-340 16,-2-20 48-16</inkml:trace>
  <inkml:trace contextRef="#ctx0" brushRef="#br0" timeOffset="78658.62">15001 11269 894 0,'-5'-15'355'16,"0"8"30"-16,3 9-242 15,4 6-22-15,5 4-59 16,9 0-25-16,4 1-14 0,14-5-16 16,6-8-11-16,16-6-44 15,2-6-41-15,13-5-319 16,-9-5 54-16</inkml:trace>
  <inkml:trace contextRef="#ctx0" brushRef="#br0" timeOffset="79037.331">15790 10738 1056 0,'-6'11'280'15,"-13"17"76"-15,-9 19-293 16,3 6-45-16,-9 18-11 15,3 1-2-15,-4 15-2 16,8-7-2-16,0 3-3 16,9-17 9-16,9-7 10 15,11-22 2-15,14-12 3 16,9-19 0-16,15-13-3 0,5-11-15 16,10-14 1-16,-4-2-2 15,1-6-3-15,-11 5 2 16,-5 4 22-16,-13 12 2 15,-5 9 10-15,-8 12 3 16,-7 13-1-16,-8 7-20 16,-7 10-2-16,-4 5-8 15,-11 7-5-15,-1-3 1 16,-6 1-3-16,4-11-5 0,-7-6 1 16,9-14 3-16,-1-7-14 15,10-10-8-15,3-5-67 16,6 0-334-16,4-4 82 15</inkml:trace>
  <inkml:trace contextRef="#ctx0" brushRef="#br0" timeOffset="79469.616">16205 11275 863 0,'-11'8'352'16,"-2"8"47"-16,5 2-202 16,8 0-31-16,9-3-24 15,11-3-11-15,6-9-29 16,10-6-15-16,-2-9-34 15,4-8-15-15,-6 0-17 16,-5-3-4-16,-8 5-5 0,-8 2-10 16,-11 7-2-16,-12 5 0 15,-8 9-3-15,-13 7-2 16,-6 4 1-16,-9 11 5 16,3 2-2-16,-6 12 6 15,12 2 2-15,6 6 11 16,15-7 3-16,16-2-1 15,16-15-6-15,23-12-2 16,10-14-10-16,15-18-107 16,3-11-47-16,9-11-381 15,-17-2 11-15</inkml:trace>
  <inkml:trace contextRef="#ctx0" brushRef="#br0" timeOffset="80170.377">17207 11054 777 0,'40'-69'339'0,"-9"11"12"16,-17 28-206-16,-10 20-18 15,-16 23-66-15,-14 27-7 16,-8 11-11-16,-10 22-8 16,-2 1-9-16,-6 10-7 15,11-10-8-15,1 3-7 16,10-15-7-16,8 3-8 16,10-17 1-16,8-5-73 15,7-14 439-15,6-7-752 16,6-21 334-16</inkml:trace>
  <inkml:trace contextRef="#ctx0" brushRef="#br0" timeOffset="80653.231">17411 11310 819 0,'2'-11'318'0,"-1"0"65"15,-1-2-216-15,-3-2-1 16,-4 5-41-16,-8 3-18 15,-3 3-41-15,-9 9-9 16,-2 8-24-16,-6 11-4 16,0 5-9-16,-4 13-5 15,6 0-2-15,5 5 1 16,12-7 7-16,12 1 4 16,13-15-1-16,18-5-1 15,5-12 1-15,11-10-10 16,-1-10-5-16,7-11-2 15,-8-6 4-15,1-7-6 16,-12 3-4-16,-7 0 0 0,-15 6 0 16,-12 7-15-16,-11 7-8 15,-12 8-49-15,-5 6-25 16,-8 7-17-16,7 5-2 16,-1 6-42-16,11-1 26 15,10 1-272-15,13-6 61 16</inkml:trace>
  <inkml:trace contextRef="#ctx0" brushRef="#br0" timeOffset="80986.442">17782 11302 454 0,'45'-30'418'0,"-14"-4"-86"16,-18 8-14-16,-12 1-211 16,-11 8-35-16,-11 3-4 15,-9 6-25-15,-14 6 2 16,-1 4-10-16,-11 10 7 15,4 2-12-15,2 10 6 16,15 1-2-16,8 5 6 16,19-2-12-16,14 4-2 15,12-5-3-15,13-2-7 16,5-3-8-16,7 0-5 16,-5-5 4-16,-3 2 13 15,-8-6 0-15,-7 0 2 16,-12-4 5-16,-8-1-5 0,-10-2-13 15,-5 0-3-15,-6-5-1 16,-8-1-8-16,0-2-3 16,-1-3-9-16,5-1-3 15,2 2-84-15,8 1-20 16,6 1-336-16,7 1 30 16</inkml:trace>
  <inkml:trace contextRef="#ctx0" brushRef="#br0" timeOffset="81570.117">17891 11252 894 0,'8'-6'364'15,"0"-5"62"-15,-1-1-223 16,-3 2-13-16,-4-2-43 15,-7 3-15-15,-4 1-39 16,-10 7-11-16,-4 2-22 16,-9 5-6-16,0 4-9 15,-10 10-3-15,2 2-11 16,-4 9-6-16,7 4-4 0,1 9-3 16,13-1-10-16,7 4 0 15,14-8 4-15,9-1-3 16,14-10 1-16,14-6-2 15,4-13 3-15,14-11-5 16,-1-10-6-16,4-16 2 16,-6-10 3-16,1-10-5 15,-14 3-1-15,-6-3 5 16,-15 9-5-16,-13 2-8 16,-14 14-1-16,-14 5-9 15,-9 14-7-15,-9 8-22 16,1 11-8-16,-5 7-59 15,8 5-43-15,3 4-75 16,12-2-299-16,5 1 43 16</inkml:trace>
  <inkml:trace contextRef="#ctx0" brushRef="#br0" timeOffset="81935.935">18304 11356 1105 0,'30'-31'346'0,"-22"-4"60"16,-5 5-312-16,-11 1-23 16,-7 11-40-16,-12-1-6 15,-2 11-3-15,-10 7 7 16,3 3-4-16,-2 5 19 16,8 6-8-16,2 5 6 15,11 2-2-15,7 9-2 16,7 1-14-16,7 7-3 15,5-4-7-15,6 8-7 16,-1-8 1-16,4 2-5 16,-6-9 4-16,-1-2 0 15,-4-6 1-15,-9-2-7 16,-7-5 2-16,-8-2 0 16,-5-3-3-16,-8-6-3 15,2 0-5-15,-2-9-9 16,7 2-54-16,4-6-74 15,6 0-9-15,6-9-330 16,12 2 41-16</inkml:trace>
  <inkml:trace contextRef="#ctx0" brushRef="#br0" timeOffset="82111.745">18439 11085 1091 0,'15'-21'407'0,"-9"8"33"16,-8 13-291-1,-7 17-65-15,-3 4-49 0,-5 13-20 16,-1 2-6-16,-3 7-6 16,2-5-7-16,-1 6-15 15,7-6-24-15,3 3-81 16,7-11-322-16,10-8 62 16</inkml:trace>
  <inkml:trace contextRef="#ctx0" brushRef="#br0" timeOffset="82259.534">18586 11016 855 0,'9'-22'349'0,"-8"8"2"16,-4 17-228-16,-8 14-64 16,-1 7-63-16,-10 14-348 15,-1 4 105-15</inkml:trace>
  <inkml:trace contextRef="#ctx0" brushRef="#br0" timeOffset="82965.785">18519 11187 844 0,'7'-21'335'0,"-4"3"58"15,-3 8-231-15,-6 10 7 16,-5 10-45-16,-6 13-9 16,-4 6-37-16,-3 11-12 15,2 1-23-15,0 5-15 16,5-6-18-16,3 4-6 15,5-7-6-15,-1 0-11 16,6-9-8-16,1-7-63 16,3-12-28-16,5-13-266 15,1-13-82-15,9-14-82 0</inkml:trace>
  <inkml:trace contextRef="#ctx0" brushRef="#br0" timeOffset="83217.884">18580 10780 1036 0,'-20'4'290'0,"-3"7"83"15,4 7-294-15,-1 5-7 16,5 0-24-16,7 0-11 16,7-6-19-16,8-5-6 15,6-11-5-15,6-7-6 16,0-5-5-16,2-8 6 15,-3 0-5-15,-3-2-5 16,-10 4-5-16,-5 3 0 16,-8 7-24-16,-4 8-49 15,-4 7-304-15,-4 12 72 16</inkml:trace>
  <inkml:trace contextRef="#ctx0" brushRef="#br0" timeOffset="83686.07">18688 11284 932 0,'4'-20'372'0,"-4"5"30"15,0 12-262-15,-6 11-24 16,-3 6-67-16,-4 10-17 16,2 5-17-16,-6 7-1 15,6-4-11-15,3 4 6 16,3-8-2-16,9-2 0 16,5-9 3-16,7-5 3 15,4-9-3-15,4-7 4 16,-1-7-2-16,2-7-5 15,0-4 0-15,2-6-1 16,-1 1-8-16,0-2 3 16,-4 6 1-16,-4 3-3 15,-6 9 4-15,-5 6 3 0,-6 9-4 16,-8 8-2-16,-4 8 0 16,-6 9-5-16,2 3-7 15,0 3-24-15,9-7-25 16,3-1-73-16,8-12-299 15,8-9 53-15</inkml:trace>
  <inkml:trace contextRef="#ctx0" brushRef="#br0" timeOffset="84119.325">19273 11312 764 0,'28'-17'383'0,"-5"3"4"15,-11 6-188-15,-4 4-55 16,-10 4-50-16,-8 3-8 15,-8 2-27-15,-7 7 4 16,-5 2-16-16,-7 5-8 16,4 3-9-16,-3 7 18 15,9-1-3-15,6 2-5 16,10-7-5-16,11-5-5 16,9-9-22-16,8-6-5 15,4-10 0-15,7-6-5 16,-4-2-1-16,5-3 4 15,-4 0-2-15,2 3 6 16,-5 5-1-16,2 4 1 16,-3 10-5-16,-2 12 5 15,-5 6-8-15,-2 15-2 16,-9 8 5-16,-6 8-1 16,-6 0 2-16,-10 14 1 0,-4-10 5 15,-10 11-4-15,-2-4 0 16,-8 1 31-16,3-10 9 15,-10-7 9-15,7-19 2 16,-7-13-2-16,7-17-31 16,-4-17-13-16,9-8-16 0,-2-19-74 15,5-7-75-15,4-12-402 16,6-7 39-16</inkml:trace>
  <inkml:trace contextRef="#ctx0" brushRef="#br0" timeOffset="85385.201">19909 11335 823 0,'21'-45'346'0,"-5"7"36"15,-6 15-226-15,-4 11-14 16,-7 16-53-16,-7 13-28 16,-3 9-27-16,-6 12-6 0,2 3-12 15,-1 5-10-15,4-5-7 16,2 0 5-16,7-9-3 15,6-5 2-15,4-9 1 16,7-7 8-16,6-11-9 16,7-8 8-16,3-9-5 15,10-13 2-15,-5-2-3 16,4-7 1-16,-5 3-3 16,-4 2 0-16,-11 9 0 15,-4 7-1-15,-8 9 0 0,-7 8-3 16,-4 8 5-16,-7 6-3 15,0 4 1-15,-5 8 1 16,1 1 2-16,-1 4-1 16,3-2 7-16,4 2 2 15,5-7 3-15,7-7-3 16,7-7 1-16,7-10-7 16,5-8 0-16,7-12-4 15,3-3 3-15,6-12-3 16,-1-1-2-16,3-4-3 15,-5 5 1-15,-1 4-4 16,-11 12 1-16,-10 10-6 16,-10 12 0-16,-11 11 2 15,-10 7 5-15,-6 7 2 16,1 2 10-16,-3 6-5 16,6-4-1-16,4 1-12 0,7-5-9 15,6-3-60-15,8-8-15 16,9-7-35-16,5-10-14 15,14-7-5-15,2-7 59 16,13-8 11-16,-2 0 36 16,3-4 25-16,-8 3 15 15,-2-2 1-15,-14 4 16 16,-6-1 11-16,-10 6 7 0,-6 4 26 16,-7 6 23-16,-9 4-7 15,-3 8-4-15,-9 4 1 16,-2 5-12-16,-6 7-6 15,1 2 15-15,0 9 11 16,7 2-5-16,3 5 0 16,10-3-15-16,11-1-6 15,7-9-20-15,15-4-4 16,6-16-15-16,14-8-3 16,0-8-11-16,7-10 2 15,-9-6-3-15,2-7 1 16,-11 2-6-16,-3-7-2 15,-9 8-8-15,-9 0-4 16,-12 7-10-16,-10 6-39 16,-6 10-13-16,-10 7-16 0,2 8 3 15,-3 8-9-15,10 4 37 16,0 5-16-16,10-2 8 16,6 3-313-16,9-8 87 15</inkml:trace>
  <inkml:trace contextRef="#ctx0" brushRef="#br0" timeOffset="85919.101">20888 11341 782 0,'24'-22'357'15,"-9"5"8"-15,-3 6-164 16,-9 9-104-16,-4 9-22 16,-6 5-37-16,-3 10-9 15,-2 1-16-15,-2 9-8 16,3-4-1-16,0 5 2 15,6-6 4-15,4 1 15 16,3-7 6-16,8-5-3 16,5-9-4-16,9-8-4 15,3-9-15-15,10-8-4 16,-3-5-4-16,6-7 6 16,-7 1 0-16,2-1-7 15,-12 4 3-15,0 3 3 16,-8 8-5-16,-4 2-2 0,-4 6 4 15,-2 6 0-15,-3 3-4 16,-2 7-2-16,0 1-4 16,-3 2 1-16,-2 2 1 15,-2 3-5-15,0 0 0 16,1-2-10-16,3-2-8 16,2 2-14-16,3-5-7 15,5-2-9-15,2-3 14 16,5 1 7-16,0-5 8 15,2 2 14-15,-4-1 7 0,0 3 8 16,-5-2-2-16,-1 5 2 16,-3-1 1-16,-1 3 3 15,-4-2-1-15,0 5 3 16,0-4 2-16,0 2 3 16,-2-2 0-16,3-1-5 15,2-3 5-15,0-7-338 16,4-7 110-16</inkml:trace>
  <inkml:trace contextRef="#ctx0" brushRef="#br0" timeOffset="86919.533">21583 11371 581 0,'-10'6'324'0,"-5"-1"13"15,3 2-114-15,2 2-39 16,0 1-41-16,4 0 7 15,6 2-34-15,3 0 15 16,4-3-24-16,12-4 7 16,-1-6-25-16,6-8-8 15,2-5-34-15,0-5-17 16,-5 1-18-16,-5-2-5 0,-11 5-3 16,-7 3-6-16,-9 1 4 15,-11 6 0-15,-4 2-5 16,-9 7 2-16,-4 3-1 15,-3 8 1-15,5 3-1 16,-2 9 5-16,9 1-2 16,8 7 4-16,8-3-1 0,10 2-2 15,10-9 2-15,11-3-3 16,7-7-1-16,12-10 3 16,1-10-3-16,10-7-1 15,-4-7 2-15,7-10 3 16,-8 0-5-16,3-8 3 15,-11 5 0-15,0 0-2 16,-12 9-1-16,-5 5 0 16,-10 11 0-16,-8 10-2 15,-7 7 4-15,-7 11 1 16,-4 5-2-16,-3 9 0 16,3 1 3-16,0 1-4 15,8-9-1-15,9-3 2 16,7-12 1-16,9-7-1 15,7-8-1-15,5-7 0 0,2-4 2 16,6-8-1-16,-5-1 3 16,4-1 0-16,-6 3-4 15,1 0 1-15,-7 6-4 16,-3 5 2-16,-5 5-4 16,-5 8 8-16,-2 7-2 15,-4 16 4-15,-1 5-6 16,-3 14 6-16,-3 4-4 15,-7 13-3-15,-4-4 3 16,-11 13 0-16,-1-4 0 0,-9 8 2 16,-1-14 3-16,-3 4 1 15,5-19 13-15,-3-9 14 16,4-18 3-16,1-8-2 16,5-14-4-16,0-10-24 15,7-9-32-15,0-19-138 16,4-8 152-16,-1-14-563 15,7 4 117-15</inkml:trace>
  <inkml:trace contextRef="#ctx0" brushRef="#br0" timeOffset="87751.973">22544 11445 943 0,'-21'6'326'0,"0"4"61"16,9 2-252-16,6 2 26 15,3-2-31-15,10-2 13 16,5-3-14-16,6-5-6 16,6-5-40-16,9-6-17 0,-2-4-32 15,2-3-12-15,-3-1-15 16,-6-1-5-16,-7 1-4 15,-11-2 1-15,-8 6-4 16,-8-1 3-16,-9 6-3 16,-8 5 6-16,-2 9-6 15,-8 11 7-15,4 9-1 16,-7 13 3-16,7 4-5 16,2 6 9-16,10-5-9 0,8-2 1 15,14-12 2-15,14-5-1 16,10-12-1-16,10-8 3 15,1-9 1-15,13-11-3 16,-6-7 2-16,9-12-3 16,-6 0 0-16,6-3-4 15,-13 6 2-15,-2 2 2 16,-11 11 2-16,-8 8-1 16,-11 8-2-16,-6 10-2 15,-7 7 4-15,-4 12 1 16,-3-1 2-16,1 6 5 15,-1-3 1-15,2 1-6 16,4-7-4-16,1-2-4 16,5-9-6-16,4-6-58 15,5-10-53-15,5-13-83 0,2-11 181 16,3-18-511-16,-2-6 202 16</inkml:trace>
  <inkml:trace contextRef="#ctx0" brushRef="#br0" timeOffset="88085.325">23012 11042 833 0,'-13'4'450'0,"1"6"-41"0,0 10-152 15,2 3-198-15,5 3-32 16,5-2-28-16,11-4-5 16,7-11-8-16,9-9-32 15,3-8-22-15,6-10-29 16,-3-7-6-16,4-8 4 15,-4 1 31-15,0-3 28 16,-5 6 33-16,-5 6 39 16,-9 12 34-16,-11 17 33 15,-10 13 12-15,-9 24 31 16,-7 9-12-16,-7 16 4 16,1 0-25-16,-3 11-8 15,4-8-33-15,0 9-19 16,7-11-33-16,1 4-13 15,11-18-10-15,3-4-56 16,6-21-54-16,6-14 175 0,1-18-563 16,4-10 199-16</inkml:trace>
  <inkml:trace contextRef="#ctx0" brushRef="#br0" timeOffset="88585.556">23059 11416 996 0,'-9'24'354'15,"-2"0"69"-15,8 4-234 16,6-6-64-16,8-3-7 16,2-9-21-16,14-12-26 15,3-9-27-15,9-15-16 16,0-5-18-16,11-15-3 16,-4 0-8-16,7-8 2 15,-9 2 1-15,-1-9-2 16,-11 9-3-16,-6 2 4 15,-11 17-2-15,-7 13 1 16,-8 24 3-16,-9 20 0 16,-7 14-2-16,-12 16 4 15,-5 5 7-15,-6 17 13 16,2-7 5-16,-1 9 5 16,12-13-3-16,8-1-7 15,10-22-11-15,10-6-4 16,9-16-5-16,7-12-3 0,5-12 0 15,13-11-3-15,-3-10 0 16,11-15-5-16,-4-3 0 16,3-4 1-16,-8 6-3 15,-3 7 2-15,-11 14 6 16,-6 11 0-16,-12 10 1 16,-9 13 6-16,-7 8-3 0,-9 8-1 15,-3 2 0 1,2 7-2-16,5-9-6 0,1 4-10 15,9-9-31-15,5-1-92 16,7-9-21-16,6-4-367 16,5-12 35-16</inkml:trace>
  <inkml:trace contextRef="#ctx0" brushRef="#br0" timeOffset="89085.476">23839 11477 1085 0,'11'1'335'0,"1"-5"88"15,5 0-292-15,1-4-9 16,-3 1-32-16,1-3-20 0,-4 3-31 16,-2-3-14-16,-1 2-27 15,-2 0 3-15,-6 2-5 16,-3 2 3-16,-7 0 0 15,-7 2 1-15,-6 2-1 16,-6 7 3-16,0 3-4 16,-5 12-2-16,1 3 3 15,-2 11 6-15,7 1 0 16,-1 5 7-16,9-8-4 16,10 0 9-16,9-13-7 0,12-6-1 15,9-13 1-15,11-6-2 16,5-7-8-16,11-9-4 15,-1-5-5-15,4-9-7 16,-5 0 7-16,2-2 0 16,-12 10 3-16,-4 3 7 15,-12 15 7-15,-7 9-3 16,-13 11 8-16,-10 10 8 16,-8 7 8-16,-2 7 10 15,-1 0-5-15,2 2-7 16,8-5-6-16,2-1-18 15,3-7-12-15,2-2-31 16,4-8-61-16,-1-4-253 16,1-7-151-16,6 0-91 0</inkml:trace>
  <inkml:trace contextRef="#ctx0" brushRef="#br0" timeOffset="89232.801">24107 11624 1205 0,'18'-13'458'16,"11"-2"74"-16,2 1-329 0,14-1-33 16,0 1-67-16,16-1-50 15,-1 1-70-15,15-8-529 16,-10 1 148-16</inkml:trace>
  <inkml:trace contextRef="#ctx0" brushRef="#br0" timeOffset="93867.673">1973 13253 1010 0,'-2'32'320'15,"3"-16"79"-15,8-20-278 16,7-28 14-16,7-22-28 15,9-30 4-15,2-12-13 16,9-25-10-16,-5 9-21 16,2-4-10-16,-5 23-19 15,-6 13-15-15,-11 34-11 16,-6 19-3-16,-9 30-7 16,-7 33 1-16,-4 18 1 0,-6 28 0 15,2 5 4-15,-3 12 2 16,3-14 2-16,6-8 2 15,9-24 0-15,12-18-3 16,12-25-4-16,17-28-5 16,6-18-3-16,6-24 0 15,-2-4-2-15,4-19 7 16,-13 9-2-16,2-1 1 16,-10 18 1-16,-6 11 0 15,-13 27-7-15,-9 22 0 16,-13 24-2-16,-9 25 3 15,-9 11-2-15,-6 21 5 16,0-3-3-16,2 2-2 16,6-12-9-16,6-4-41 15,10-19-40-15,6-13-66 16,7-13-35-16,5-15-330 0,6-8 73 16</inkml:trace>
  <inkml:trace contextRef="#ctx0" brushRef="#br0" timeOffset="94217.64">3367 12629 1066 0,'25'-17'368'15,"-23"9"55"-15,-7 5-259 16,-10 3-85-16,-18 7-2 16,-6 3-28-16,-17 11 23 15,-4 3-1-15,-7 11 17 16,12-1 6-16,-2 12-4 16,14 1-23-16,4 8-8 15,14-6-22-15,6 6-11 16,15-12-13-16,14-5-9 15,12-12-10-15,18-11-7 16,8-12-18-16,14-5-99 16,0-5-55-16,14-3-377 0,-3 3 15 15</inkml:trace>
  <inkml:trace contextRef="#ctx0" brushRef="#br0" timeOffset="94650.409">3844 12760 1136 0,'-46'13'417'0,"7"2"84"16,10-3-310-16,12 1-14 0,14-3-51 15,11 1-13-15,8-3-42 16,11-1-8-16,3-3-21 16,11-1-10-16,0-5-22 15,7-2-12-15,-4-2-9 16,4-2-37-16,-8 0-50 16,-2-1-129-16,-13 3-237 15,-6 1-102-15,-14 3-137 16</inkml:trace>
  <inkml:trace contextRef="#ctx0" brushRef="#br0" timeOffset="94842.288">3836 12911 1069 0,'-32'15'364'0,"-1"2"102"16,10-1-283-16,11 1 8 15,8-4-33-15,11 1-4 16,8-5-51-16,12-2-14 15,4-3-36-15,10-3-11 16,1-5-23-16,7-1-22 16,-3 0-21-16,5-1-157 15,-7-5-402-15,-6-8 71 0</inkml:trace>
  <inkml:trace contextRef="#ctx0" brushRef="#br0" timeOffset="97000.123">5612 12021 991 0,'17'-24'322'0,"-13"11"88"16,-13 6-285-16,-13 0 4 15,-7 4-30-15,-12 4-24 16,-3 5-37-16,-10 6-2 16,5 8-18-16,-8 9 13 15,6 4-2-15,-3 12 14 16,9 1-2-16,-1 11 7 15,13-4-19-15,13 7-3 16,10-9-19-16,16-1 4 16,15-11-10-16,18-3-3 15,8-13-8-15,15-3-17 16,-1-12-67-16,8-10-78 16,-10-9-328-16,6-13 25 15</inkml:trace>
  <inkml:trace contextRef="#ctx0" brushRef="#br0" timeOffset="97600.276">6408 12000 1014 0,'1'-6'329'15,"-9"2"62"-15,-3 0-243 16,-4 2-24-16,-5-1 14 15,-3 0-27-15,-8 2 11 16,0 1-37-16,-11 2 1 16,4 5-33-16,-7 7-2 15,7 5-17-15,0 13-3 16,9 7-19-16,-1 12-2 0,9 2-14 16,5 7 6-16,7-5 1 15,10 2-3-15,8-10-2 16,13 0 3-16,6-12-7 15,15-10-1-15,3-10 4 16,11-8 0-16,-2-13 0 16,5-13 4-16,-11-7-6 15,4-17 5-15,-7-5-1 0,-1-12 4 16,-10 6-2-16,-10-8 3 16,-12 13-5-16,-18-4 3 15,-11 13-5-15,-18 1-11 16,-7 11-15-16,-12 9-49 15,4 20-31-15,-12 15-49 16,12 14-36-16,1 15-321 16,13 2 94-16</inkml:trace>
  <inkml:trace contextRef="#ctx0" brushRef="#br0" timeOffset="97874.405">6345 12337 1260 0,'-4'23'369'16,"8"6"91"-16,7-2-354 16,8 5-8-16,1-5-38 0,7 2-13 15,-1-8-21-15,10-4-19 16,-1-1-95-16,0 0-401 16,-8-1 98-16</inkml:trace>
  <inkml:trace contextRef="#ctx0" brushRef="#br0" timeOffset="98386.459">6219 11616 1037 0,'3'7'321'0,"-11"11"62"16,-8 6-295-16,-15 10 10 15,-5 4-36-15,-10 13 12 16,2 1-5-16,-4 15 6 15,8-1-15-15,-2 12 6 16,10-4-21-16,6 9-2 16,11-11-16-16,11 6-9 15,11-15-12-15,12-1-9 16,7-12-8-16,12-5-32 16,0-14-53-16,11-8 12 0,-1-9-405 15,12-5 93-15</inkml:trace>
  <inkml:trace contextRef="#ctx0" brushRef="#br0" timeOffset="98784.039">6884 11726 1105 0,'-9'-22'387'16,"2"14"63"-16,1 10-296 16,3 11-57-16,2 12-9 15,2 9-46-15,5 14-5 16,2 4-5-16,9 15-12 15,-2-5-13-15,0 11-9 16,-8-6 0-16,-8 7-4 16,-12-8 7-16,-8 8-2 15,-4-7 6-15,-6 4-4 0,3-14 1 16,-3-2-10-16,4-18-25 16,1-8-84-16,7-15-35 15,-1-6-330-15,5-11 26 16</inkml:trace>
  <inkml:trace contextRef="#ctx0" brushRef="#br0" timeOffset="99382.757">5706 12453 1005 0,'4'-10'340'16,"-1"6"43"-16,-4 7-251 15,-4 6-62-15,-1 12-23 16,-1 5-20-16,-3 11-3 16,2 2-17-16,-1 5-6 15,1-6-7-15,-2 4-10 16,3-9-12-16,2 1-68 16,0-10-273-16,-1-6-34 15,-1-10-137-15</inkml:trace>
  <inkml:trace contextRef="#ctx0" brushRef="#br0" timeOffset="99530.837">5565 12646 975 0,'4'-1'340'16,"3"2"57"-16,3 2-267 16,7 1-22-16,3 0-49 15,11 1-24-15,-1-3-33 0,10 4-410 16,-4-4 114-16</inkml:trace>
  <inkml:trace contextRef="#ctx0" brushRef="#br0" timeOffset="100669.929">5875 12816 682 0,'5'-4'290'0,"-8"0"23"15,-4 1-149-15,-1 2-66 0,-1-2-12 16,-1 2 6-16,-3 1-22 16,2 3-1-16,-1-1-23 15,1 0-5-15,2 3-17 16,4 2 0-16,4 0-7 16,2 3 2-16,5 3-9 15,5-1 9-15,0 1-1 16,7-1 4-16,-1-4-8 15,2-4 2-15,-3-3-10 0,2-4-3 16,-6-2-4 0,-1-3 1-16,-5-1 0 0,-2-1-1 15,-5 0-2-15,-5 0-1 16,-3 1-3-16,-3-1-6 16,2 1-3-16,-1 3-12 15,3 2-17-15,4 8-47 16,2 1-29-16,-1 1-291 15,5 0 52-15</inkml:trace>
  <inkml:trace contextRef="#ctx0" brushRef="#br0" timeOffset="100876.201">6100 12519 523 0,'-6'13'419'0,"-5"6"-81"15,-3 14-30-15,4 1-229 16,-2 11-24-16,4-5-28 16,1 8-8-16,4-10-5 15,3 0-11-15,3-8-6 16,3-1-19-16,-3-11-32 0,-1-4-308 16,-2-6 80-16</inkml:trace>
  <inkml:trace contextRef="#ctx0" brushRef="#br0" timeOffset="101299.669">6069 12785 855 0,'12'3'358'0,"3"-1"35"16,0 1-224-16,5-1-17 15,1-1-59-15,2-4-22 16,-2-1-29-16,0-3-15 15,-6 0-18-15,-5 0-2 16,-5 2-8-16,-9 4 1 16,-6 4 2-16,-11 5-1 15,0 3-5-15,-6 6 3 16,2 2-2-16,2 3-1 16,8-1 3-16,6 0 5 0,7-3-5 15,6-4 6-15,6-4-5 16,5-3 2-16,1-8-2 15,6-6 3-15,-3-6-8 16,4-8 10-16,-4-3-4 16,0-5-2-16,-7 6-7 15,-3 4 5-15,-3 9-11 16,-6 6-10-16,-2 8-4 0,-2 3-33 16,-1 4-25-16,1 0-43 15,2-1-285-15,0-6 66 16</inkml:trace>
  <inkml:trace contextRef="#ctx0" brushRef="#br0" timeOffset="101460.15">6422 12644 773 0,'3'-5'405'16,"-7"6"-8"-16,-6 12-139 15,-1 7-146-15,-4 13-17 16,0 1-61-16,0 8-13 15,3-2-16-15,3 3-7 16,5-7-14-16,0-1-35 16,5-7-40-16,3-1-331 0,5-10 63 15</inkml:trace>
  <inkml:trace contextRef="#ctx0" brushRef="#br0" timeOffset="102118.631">4883 13154 767 0,'-11'-2'333'0,"4"-2"21"15,6 1-167-15,6 1-63 0,11 2-2 16,6 1-27-16,16 7 17 15,3 0-12-15,24 5 2 16,5-2-22-16,21 0-9 16,-1-5-28-16,29-2-8 15,-5-4-23-15,27-4-7 16,-5-4 1-16,35-5-7 16,-15-4 1-16,21-6 5 15,-19 3 2-15,5-1-2 16,-35 7 1-16,7 7-1 15,-28 7-2-15,-3 2-5 16,-22 3 2-16,-1-5-8 16,-24-3-36-16,-6-8 154 15,-10 1-621-15,-10-11 220 16</inkml:trace>
  <inkml:trace contextRef="#ctx0" brushRef="#br0" timeOffset="102949.524">6594 13537 1026 0,'13'-13'341'0,"-9"1"62"15,-3-2-260-15,-6 1-62 16,-5 2 9-16,-8-2-22 0,-11 6 15 16,-5 1-5-16,-8 7-3 15,-2-2-20-15,-10 7-3 16,3 3-20-16,-10 12-5 15,7 5-7-15,-5 16-3 16,10 6-8-16,7 12-8 16,18-1-1-16,5 9 3 15,15-7-2-15,13 4-6 16,9-12 5-16,16-5-5 16,9-17 5-16,14-10 1 15,-1-19 3-15,10-14-2 16,-8-11 1-16,6-14-3 15,-6-5-5-15,5-10 5 16,-8 4-3-16,-2-6 3 16,-16 8 1-16,-9 2 4 0,-16 12-9 15,-12 1 10 1,-15 10-3-16,-15 1-2 0,-9 7 1 16,-14 3 6-16,-3 3-10 15,-5 0-5-15,11 0-8 16,2 3-87-16,15 3-30 0,11 7-63 15,13 11-320-15,12 14 62 16</inkml:trace>
  <inkml:trace contextRef="#ctx0" brushRef="#br0" timeOffset="103357.111">6444 13853 1124 0,'-11'24'384'0,"2"14"92"15,10-1-310 1,5 11 10-16,6-3-51 0,7-1-31 16,4-8-48-16,8-1-10 15,3-17-107-15,4-3-455 16,-11-12 129-16</inkml:trace>
  <inkml:trace contextRef="#ctx0" brushRef="#br0" timeOffset="109931.617">2277 14488 694 0,'18'-28'455'15,"-10"7"-55"-15,-5-5-59 16,-6 5-227-16,-7-3-3 15,-6 3-26-15,-10 4-12 16,-4 7-26-16,-8 12-16 16,1 10-16-16,-5 15-3 15,7 8-4-15,-3 16-4 16,6 3-1-16,4 18 0 16,7-1-6-16,8 13 2 15,12-10 2-15,15-1 0 16,8-18-1-16,13-13-1 15,7-21-1-15,11-19 0 16,-3-18 2-16,13-16-1 16,-5-12 7-16,2-16-4 15,-11 0-4-15,-4-9 5 16,-21 5 1-16,-12-2-6 16,-16 8 5-16,-20 5-2 0,-10 15-7 15,-11 13-15-15,-4 19-9 16,-5 22-52-16,10 15-16 15,0 18-50-15,11 0-313 16,11 8 82-16</inkml:trace>
  <inkml:trace contextRef="#ctx0" brushRef="#br0" timeOffset="110164.149">2328 14688 1056 0,'-28'26'348'0,"10"10"86"15,11 4-282-15,8 3-18 16,9-4-40-16,12-2-26 16,5-8-37-16,10-4-20 15,0-4-21-15,8-5-99 16,-5-4-30-16,5-6-327 15,-7-6 2-15</inkml:trace>
  <inkml:trace contextRef="#ctx0" brushRef="#br0" timeOffset="110531.569">2685 14029 1170 0,'-5'-6'318'0,"14"-4"110"16,12-1-322-16,13-3-1 16,5 2-29-16,3 3-5 15,-9 6-32-15,-3 12-15 16,-14 7-22-16,-11 13-2 15,-12 3-2-15,-11 13 2 16,-8-5-9-16,-8 5 6 16,0-9 6-16,3 3 0 15,10-10 0-15,10 0 3 16,13-10-7-16,15-5-1 16,13-9-1-16,15-5-13 15,5-5-45-15,11-3-75 16,-4 0-329-16,4 0 37 15</inkml:trace>
  <inkml:trace contextRef="#ctx0" brushRef="#br0" timeOffset="110837.534">3008 14676 1223 0,'-18'15'392'0,"6"-1"92"15,14-5-340-15,11-2 1 16,8-4-33-16,11-3-19 15,6-5-20-15,15-5-14 16,8 0-32-16,14-5-33 16,-4 0-86-16,5 2-465 15,-14 7 106-15</inkml:trace>
  <inkml:trace contextRef="#ctx0" brushRef="#br0" timeOffset="112380.633">4069 14417 896 0,'17'-32'297'16,"-7"9"56"-16,-4 12-239 15,-6 12-48-15,-6 15-11 16,-9 11-30-16,-5 12-5 15,-2 0 1-15,-5 10 7 16,4-8-8-16,-1 4 5 16,8-7-7-16,2 0-8 15,7-8-6-15,9-1 0 16,9-8-16-16,10-10-51 16,4-6-28-16,8-12-300 0,2-7 37 15</inkml:trace>
  <inkml:trace contextRef="#ctx0" brushRef="#br0" timeOffset="112543.921">4288 14522 913 0,'-31'20'277'0,"-4"9"61"0,-5 11-240 16,8 3-41-16,-1 8-9 16,9-5-24-16,2 4-5 15,9-8-17-15,3 0-8 16,8-10-20-16,2-3-332 15,4-6 99-15</inkml:trace>
  <inkml:trace contextRef="#ctx0" brushRef="#br0" timeOffset="112948.101">4565 14525 915 0,'10'-28'354'15,"-12"12"30"-15,-5 9-218 16,-6 8-89-16,-7 9-19 16,-3 6-32-16,-8 9-4 15,2 3-9-15,-5 10-1 16,4-1-5-16,-2 11-4 0,5 2-3 16,-1 11 4-16,13-7-2 15,5 6 6-15,12-10 5 16,13-8 1-16,11-15-10 15,9-12 3-15,6-18 3 16,8-16-1-16,-3-12 4 16,6-19 12-16,-3-4-7 15,0-15-8-15,-11 4-4 0,-7-4-2 16,-16 13-7-16,-17 2 4 16,-16 16 1-16,-17 12-14 15,-5 18-13-15,-10 21-33 16,3 15-22-16,-1 23-57 15,6 6-285-15,-2 14 71 16</inkml:trace>
  <inkml:trace contextRef="#ctx0" brushRef="#br0" timeOffset="113395.911">4520 14880 1111 0,'-17'6'338'0,"6"2"84"15,10 2-312-15,9 4-7 16,7 1-33-16,10-1-19 16,5 1-26-16,14-2-36 15,2-4-84-15,7 2-356 0,-7-1 68 16</inkml:trace>
  <inkml:trace contextRef="#ctx0" brushRef="#br0" timeOffset="114933.651">5287 14811 1010 0,'-16'-8'342'15,"5"0"75"-15,0 4-244 16,9 5-49-16,5 6-10 16,9 3-44-16,6 1-23 15,8 0-30-15,7-8-10 16,4-3-14-16,6-9-69 15,-3-4-57-15,2-8-333 16,-11 2 30-16</inkml:trace>
  <inkml:trace contextRef="#ctx0" brushRef="#br0" timeOffset="115123.781">5516 14561 1119 0,'-28'19'294'16,"0"12"77"-16,10 6-318 16,-1 8-25-16,8 0-22 0,2 9-7 15,2-7 0-15,3 6-30 16,3-8-39-16,1-5-303 16,7-5 64-16</inkml:trace>
  <inkml:trace contextRef="#ctx0" brushRef="#br0" timeOffset="115580.725">6350 14539 1055 0,'-15'-8'253'15,"-13"1"96"-15,-7 7-305 16,-10 2 3-16,2 6 0 16,-5 5 10-16,9 1-5 15,6 3-1-15,15-1-7 16,8 4-18-16,7-1-9 0,10 8 2 15,6-2-9-15,10 8 8 16,2-1 8-16,6 4 0 16,-3-4 0-16,-3 7 1 15,-10-3-9-15,-6 3 3 16,-12-6-3-16,-7 2-3 16,-7-9-1-16,-10-4-1 15,-1-10-6-15,-4-9-5 16,2-10 0-16,-1-10-12 15,6-7-44-15,2-16-83 16,4-5-324-16,9-16 39 16</inkml:trace>
  <inkml:trace contextRef="#ctx0" brushRef="#br0" timeOffset="115738.081">6300 14494 1153 0,'24'1'442'15,"2"-7"66"-15,2 4-327 16,8 1-26-16,-3 2-67 16,10-1-45-16,-1 1-39 15,10-1-107-15,-6-2-40 16,9 4-376-16,-9 0 13 16</inkml:trace>
  <inkml:trace contextRef="#ctx0" brushRef="#br0" timeOffset="116319.731">7256 14656 1074 0,'-31'-1'383'15,"9"0"61"-15,11 1-267 16,12 0-69-16,12-1 7 16,4 1-43-16,10 1-3 15,6-1-19-15,11 0-11 16,1-2-35-16,10 1-8 15,-3-2-26-15,1 3-117 16,-15 3-113-16,-6 4-243 16,-19 1-69-16</inkml:trace>
  <inkml:trace contextRef="#ctx0" brushRef="#br0" timeOffset="116517.364">7237 14818 1199 0,'-12'9'374'0,"2"-4"94"16,11-2-332-16,11 1 20 15,5-3-38-15,12-1-20 16,3-1-29-16,15-3-22 16,1-2-36-16,14-2-170 15,-2-3-381-15,4-8 74 16</inkml:trace>
  <inkml:trace contextRef="#ctx0" brushRef="#br0" timeOffset="118013.627">8446 14324 1039 0,'-33'36'354'16,"4"-15"75"-16,13-7-248 16,16-17-55-16,22-21 4 0,11-12-36 15,24-18-18-15,5-1-31 16,13-7-8-16,-9 13-25 16,2 4-11-16,-21 20-2 15,-3 10 0-15,-18 17-2 16,-11 19 0-16,-14 12 4 15,-11 16 0-15,-11 7-4 0,-8 11-1 16,3-3 0-16,-5 1-6 16,8-8-10-16,0-1-73 15,9-13-21-15,5-5 81 16,7-13-459-16,10-4 165 16</inkml:trace>
  <inkml:trace contextRef="#ctx0" brushRef="#br0" timeOffset="118246.442">8405 14700 1065 0,'-28'15'403'16,"5"-7"63"-16,11 0-245 15,17-4-64-15,12-8 5 16,10 0-54-16,17-3-17 0,4-2-34 15,19-3-14-15,0-1-33 16,14-2-15-16,-9-1-19 16,8 0-95-16,-12 5-53 15,4 6-384-15,-22 11 24 16</inkml:trace>
  <inkml:trace contextRef="#ctx0" brushRef="#br0" timeOffset="118680.409">8624 14956 1282 0,'-14'-1'388'0,"13"-5"74"15,12 2-364-15,12-2-33 16,2 1-43-16,6 3-6 15,-1 2-10-15,3-1-7 16,-6 1-4-16,-2 6-14 16,-10 0-10-16,-12 12-28 15,-9 3-7-15,-12 7-2 16,-4-1 16-16,-4 1 6 16,2-7 33-16,-1-2 6 15,7-6 12-15,4-2-3 0,12-2-2 16,8 2-2-16,7-2 6 15,13 2-5-15,1 2 3 16,5 4-1-16,-4 2-3 16,0 4 0-16,-11 2-3 15,-10 4-2-15,-10-2 5 16,-17 4 7-16,-7-5-2 16,-13 2 3-16,0-7 3 0,-12-4-5 15,6-8-4-15,-5-4-10 16,9-10-52-16,1-1-351 15,17 2 91-15</inkml:trace>
  <inkml:trace contextRef="#ctx0" brushRef="#br0" timeOffset="119149.731">9923 14442 874 0,'-9'-13'368'16,"-13"4"28"-16,-5 7-217 15,-8 3-45-15,0 1-45 16,-6 7 8-16,0 4-20 15,-4 7 11-15,7 4-21 16,-6 11 0-16,9 1-23 16,-1 14-6-16,12-2-22 0,8 8-5 15,14-8-7-15,14 2-4 16,15-16 0-16,11-5 4 16,7-16-1-16,11-11-1 15,0-10 3-15,9-17-5 16,-4-9 0-16,6-14 1 15,-10-4 4-15,-9-13 1 16,-13 8-2-16,-16-2-2 16,-22 14 1-16,-22 0-13 15,-13 14-7-15,-18 8-48 16,-3 17-23-16,-10 20-48 16,10 16-34-16,-4 18-332 15,11 8 103-15</inkml:trace>
  <inkml:trace contextRef="#ctx0" brushRef="#br0" timeOffset="119507.776">9856 14712 1269 0,'-19'-4'475'0,"5"5"63"16,9 6-350-16,6 12-6 15,6 6-77-15,9 11-35 16,3-1-30-16,14 4-20 16,5-8-32-16,10-4-144 15,-3-8 164-15,6 4-586 16,-13-13 112-16</inkml:trace>
  <inkml:trace contextRef="#ctx0" brushRef="#br0" timeOffset="121081.741">10541 13940 684 0,'-18'-2'389'0,"5"-2"-23"16,5-6-112-16,8 0-107 0,4 0-24 15,6 0-7-15,0 3-19 16,5 4-20-16,-5 5-44 15,0 6-15-15,-2 6-24 16,-5 10-7-16,-6 1-3 16,-8 5 4-16,-4 0 1 15,-10 1 3-15,0-6 7 16,-4 2 9-16,6-4-1 0,4-1 5 16,9-6 0-1,5-1 6-15,10-1-10 0,9-2 2 16,8-3-8-16,15 1 1 15,4-5-18-15,13-5-85 16,-2-4-363-16,3-2 80 16</inkml:trace>
  <inkml:trace contextRef="#ctx0" brushRef="#br0" timeOffset="121899.517">10833 14753 1143 0,'-15'6'387'0,"7"1"87"16,10-2-300-16,11-2-10 15,6-2-44-15,16-4-19 16,4-4-43-16,14-6-22 16,1-3-34-16,10-2-115 15,-10 0 320-15,-1 0-738 16,-15 7 243-16</inkml:trace>
  <inkml:trace contextRef="#ctx0" brushRef="#br0" timeOffset="123745.988">11995 14466 911 0,'-42'5'301'0,"8"-3"64"16,5-3-218-16,15-4-8 0,14-2-13 16,9-3-16-16,17-4-2 15,4 0-38-15,10-1-16 16,-3 4-11-16,1 2-21 15,-10 5-14-15,-5 12-6 16,-10 10-2-16,-9 8-11 16,-12 7 8-16,-13 11-6 15,-4-2 5-15,-13 4-4 16,-2-6 11-16,-6 1-3 16,5-7 5-16,-3 5 2 15,12-2 5-15,2 3-5 16,14-7 4-16,9-4 5 15,10-10 0-15,17-3-8 16,10-9 5-16,19-10-13 16,7-3-8-16,12-12-52 15,-5-4-46-15,7-5-357 16,-11 4-27-16,0-7-154 0</inkml:trace>
  <inkml:trace contextRef="#ctx0" brushRef="#br0" timeOffset="124112.141">12798 14472 1037 0,'8'-20'374'0,"-12"3"49"15,-8 7-282-15,-7 2-13 16,-4 5-51-16,-11 3-16 16,-2 4-13-16,-6 7-3 15,0 7-18-15,-6 9 6 16,2 7-1-16,-4 12-4 15,9 1 0-15,3 11-4 16,13-2-6-16,15 5-3 16,17-9 3-16,16-3-6 15,8-15-5-15,14-10 0 16,2-13-1-16,12-15-1 16,-4-10-4-16,12-14 4 15,-7-9-3-15,5-15 1 16,-13-2-5-16,-6-12 6 15,-17 10-6-15,-15-4 0 16,-18 13 0-16,-22 6-3 0,-11 14-13 16,-18 14-28-16,-3 15-43 15,-9 20-49-15,10 15-30 16,-1 12-338-16,16 3 89 16</inkml:trace>
  <inkml:trace contextRef="#ctx0" brushRef="#br0" timeOffset="124337">12721 14772 959 0,'-29'-7'348'0,"-1"16"76"15,11 9-253-15,4 10 17 16,12 2-44-16,8 6-21 15,7-6-45-15,8 1-25 16,6-9-37-16,7 1-13 16,-2-7-97-16,3 4-409 15,-9-4 105-15</inkml:trace>
  <inkml:trace contextRef="#ctx0" brushRef="#br0" timeOffset="124741.541">13485 14663 1124 0,'-33'7'400'16,"10"0"71"-16,9 0-278 15,15 0-55-15,10 2-13 16,11-2-49-16,10 0-27 16,4-1-18-16,12-4-19 15,0-3-20-15,10-4-112 16,-10-2-42-16,1-1-365 16,-21 1-1-16</inkml:trace>
  <inkml:trace contextRef="#ctx0" brushRef="#br0" timeOffset="124933.295">13696 14505 1248 0,'-23'22'362'0,"-1"9"87"0,2 14-349 15,7-1-42-15,1 9-19 16,9-3-37-16,1-1-43 15,5-6-54-15,2 2-360 16,1-8 63-16</inkml:trace>
  <inkml:trace contextRef="#ctx0" brushRef="#br0" timeOffset="126613.961">14498 14409 1148 0,'0'-37'410'0,"-5"6"48"15,-5 13-332-15,-10 9-21 16,-4 9-68-16,-11 8-13 15,-2 7-11-15,-6 8 3 0,5 0-2 16,-1 6-2-16,13-2 0 16,8 4-5-16,9-4-2 15,15 7 2-15,12-3 4 16,11 7 0-16,6-3 6 16,5 4 0-16,-6-7-6 15,-3 6 6-15,-14-8-2 16,-8 5-5-16,-9-5 3 15,-13-2 3-15,-9-5-7 16,-11-1-1-16,-3-10-3 0,-12-6-9 16,6-8-5-16,0-6-59 15,10-10-45-15,8-12-70 16,11-8-323-16,11-14 46 16</inkml:trace>
  <inkml:trace contextRef="#ctx0" brushRef="#br0" timeOffset="126761.43">14407 14394 1008 0,'31'-5'417'16,"-8"3"69"-16,2 3-212 15,0 1-72-15,9 4-14 16,2-2-74-16,12 2-45 16,2 0-45-16,14-6-159 15,0-9-425-15,5-11 89 16</inkml:trace>
  <inkml:trace contextRef="#ctx0" brushRef="#br0" timeOffset="128563.735">15166 14738 867 0,'-17'-1'371'0,"-1"-5"43"15,3 2-191 1,4-1-51-16,10 4-44 0,9 1-4 16,8 1-50-16,15 0-28 15,10 0-42-15,12-2-8 16,-1-3-14-16,9-4-87 15,-11-2-42-15,-1 0-335 16,-13 0 13-16</inkml:trace>
  <inkml:trace contextRef="#ctx0" brushRef="#br0" timeOffset="128755.011">15365 14563 1071 0,'-34'21'304'0,"-4"13"71"16,7 4-308-16,2 11-15 15,8-5-34-15,6 6-10 16,9-8-3-16,6 2-8 0,3-12-43 16,4-1-333-16,4-7 94 15</inkml:trace>
  <inkml:trace contextRef="#ctx0" brushRef="#br0" timeOffset="129211.314">16031 14409 900 0,'-24'35'350'0,"8"-16"33"15,12-10-194 1,17-6-65-16,17-18-5 0,12-11-37 16,22-17-4-16,2-6-36 15,10-14-13-15,-8 9-25 16,-3 1 6-16,-18 17-8 16,-8 11 6-16,-19 17-9 15,-11 15 6-15,-15 13-7 16,-12 15 7-16,-6 6-6 15,-6 13 2-15,3-3-10 16,1 2-48-16,10-8-37 0,6-3-373 16,9-11 69-16</inkml:trace>
  <inkml:trace contextRef="#ctx0" brushRef="#br0" timeOffset="129546.657">16971 14077 962 0,'-3'-10'224'16,"-8"7"80"-16,-7 2-280 15,-1 4-13-15,-5 5 5 16,1 3 22-16,-3 4 26 16,4 4 5-16,2 5 10 15,5-1-11-15,3 9-8 0,7-2-19 16,7 8 2-16,2 0-11 15,4 4 14-15,-1-3-14 16,1 1-3-16,-3-7-6 16,-4-3-2-16,-4-9-16 15,-4-5-2-15,-5-8-1 16,-5-8-8-16,-3-7-3 16,-3-11-48-16,2-7-39 0,-2-18-344 15,10-8 61-15</inkml:trace>
  <inkml:trace contextRef="#ctx0" brushRef="#br0" timeOffset="129649.473">16900 14098 1061 0,'19'-4'371'0,"5"-2"75"16,0 0-297-16,8 2-20 16,2 1-60-16,11 2-18 15,-1 2-100-15,12 4-406 16,-3-2 110-16</inkml:trace>
  <inkml:trace contextRef="#ctx0" brushRef="#br0" timeOffset="130112.072">15900 14759 1115 0,'-45'9'364'16,"12"-4"78"-16,17 2-275 15,18-5-34-15,19-2 21 16,17-3-37-16,30-5 16 16,15-4-15-16,29-6-6 15,5-3-33-15,30 0-12 16,-6 6-25-16,13 0-25 15,-13 6-17-15,18 3-12 16,-26 3-24-16,3 3-121 16,-26 3-45-16,-13 9-405 15,-42 1 7-15</inkml:trace>
  <inkml:trace contextRef="#ctx0" brushRef="#br0" timeOffset="130627.637">16961 15026 1039 0,'6'3'321'0,"-7"-7"79"15,-1 0-287-15,-8 0-8 16,-2-1-23-16,-11 0-1 16,-5 1-18-16,-10 2 1 15,-6 2-14-15,-12 7 4 16,0 3-9-16,-2 11-6 0,7 5-16 15,5 8-1-15,16 2-16 16,8 9-4-16,13-5-1 16,10 5 11-16,9-6 0 15,13 1-1-15,7-13-2 16,16-4 1-16,6-10-8 16,10-7 2-16,-3-11-5 15,9-10 5-15,-12-4 2 0,-1-14 1 16,-10 0-6-16,-5-8 8 15,-17 5-6-15,-11-7 0 16,-17 8-4-16,-17-2 6 16,-11 7-8-16,-13 0-2 15,0 10-8-15,-7 8-15 16,5 12-59-16,-4 11-93 16,9 7-336-16,-3 11 31 15</inkml:trace>
  <inkml:trace contextRef="#ctx0" brushRef="#br0" timeOffset="130905.925">16869 15294 1166 0,'-10'9'426'15,"5"7"83"-15,4 5-325 16,7 6-17-16,4-1-59 16,5 4-33-16,4-3-50 15,8-2-21-15,5-5-118 0,5 0-425 16,-8-5 95-16</inkml:trace>
  <inkml:trace contextRef="#ctx0" brushRef="#br0" timeOffset="139457.327">7692 15409 1040 0,'-29'-2'294'0,"5"5"62"15,7 9-281-15,11 4-74 16,10 1-31-16,5-5-86 16,5-8-240-16,6 2 33 15</inkml:trace>
  <inkml:trace contextRef="#ctx0" brushRef="#br0" timeOffset="139615.779">7701 15740 1034 0,'2'10'199'0,"-8"3"-199"16,5 6-212-16</inkml:trace>
  <inkml:trace contextRef="#ctx0" brushRef="#br0" timeOffset="139838.666">7680 16314 1144 0,'-4'3'250'0,"18"-1"-250"15,9-4-215-15</inkml:trace>
  <inkml:trace contextRef="#ctx0" brushRef="#br0" timeOffset="141759.155">7382 16386 756 0,'6'-38'231'0,"-8"18"40"16,-8 15-203-16,-3 18-38 16,-12 21-16-16,-2 8-3 15,-16 20 3-15,3 7-9 16,-11 11 11-16,8-5 9 16,-1 6 14-16,16-12-6 15,6-3 9-15,16-14-1 16,16-4 5-16,15-16 1 15,21-10 17-15,7-14-1 16,22-13-9-16,4-13-15 16,26-7-14-16,-3-2-15 0,19-1-13 15,-13 8-50-15,8 7-338 16,-22 9 88-16</inkml:trace>
  <inkml:trace contextRef="#ctx0" brushRef="#br0" timeOffset="142192.614">8188 16807 749 0,'-8'-6'341'16,"7"3"-11"-16,9 7-129 15,5 1-124-15,10 0-4 16,2 1-18-16,6 1 4 16,0 1-26-16,3 4-14 15,-8 1-18-15,-7 10 2 16,-16 6-8-16,-18 15 1 16,-14 5-1-16,-18 16 10 15,-5-3 0-15,-10 4 0 16,5-12-2-16,-1-1 0 15,13-17-9-15,8-7-385 16,19-9 129-16</inkml:trace>
  <inkml:trace contextRef="#ctx0" brushRef="#br0" timeOffset="144127.736">9591 16574 548 0,'18'-19'398'16,"-13"-5"-74"-16,-3 0-48 16,-3 5-192-16,-8 1-16 15,-5 4-12-15,-15 4 0 16,-1 5-10-16,-16 6-8 16,-1 7-20-16,-11 12-2 15,6 9-9-15,-9 15-6 16,10 6 3-16,-12 18 12 15,9 0 12-15,-1 12 15 16,16-10 7-16,7 3-4 16,24-13-7-16,22-1-18 0,17-15-10 15,20-2-6-15,9-17-2 16,15-12 0-16,-1-16 1 16,14-16-3-16,-7-10 1 15,7-15 1-15,-12-3-7 16,-3-15 4-16,-22 2 5 15,-11-8 1-15,-24 6-1 0,-20-5 5 16,-20 15-6-16,-23 4-9 16,-12 12-36-16,-18 15-28 15,3 15-17-15,-9 14-45 16,14 13-30-16,4 16-247 16,23 6 62-16</inkml:trace>
  <inkml:trace contextRef="#ctx0" brushRef="#br0" timeOffset="144450.862">9435 16959 966 0,'-18'-22'350'16,"-2"3"79"-16,7 15-274 15,6 11 16-15,8 9-53 16,10 10-23-16,9 7-44 0,17 10-9 15,10 1-27-15,16 6-68 16,-1-5-61-16,8 7-366 16,-17-11 40-16</inkml:trace>
  <inkml:trace contextRef="#ctx0" brushRef="#br0" timeOffset="147286.52">10247 17281 717 0,'-1'-4'220'0,"-5"6"47"16,-2 10-163-16,1 2-26 15,-2 6-6-15,2 3-12 0,1 8-5 16,2-3-32-16,1 8-15 16,3-3-8-16,1 5 1 15,4-6-2-15,2 0-42 16,-1-10-277-16,1-8 81 15</inkml:trace>
  <inkml:trace contextRef="#ctx0" brushRef="#br0" timeOffset="147744.55">10192 17306 738 0,'-6'-11'251'0,"6"2"40"16,7 1-190-16,9 0-5 15,4-5-26-15,10-2-11 0,0-1-13 16,8-1-13-16,-3 4-18 16,2 7-7-16,-8 9-2 15,-8 9-5-15,-15 6-4 16,-13 7-2-16,-13 2-9 15,-10 3 2-15,-3-3 5 16,-4 1-1-16,7-6 2 16,1-5 6-16,9-5 2 0,7-4 1 15,7-7-1 1,7-1-3-16,7-4 3 0,6 1 1 16,2 1-3-16,4 2 2 15,-2 4 1-15,0 7 2 16,-6 2-3-16,-4 7 0 15,-8 3 0-15,-8 6 5 16,-5 1-3-16,-5 4-1 16,-2-1-3-16,-3-1 3 15,4-7-8-15,-2 0-3 16,4-9-3-16,-3-4-327 16,7-2 104-16</inkml:trace>
  <inkml:trace contextRef="#ctx0" brushRef="#br0" timeOffset="148141.927">10722 17343 898 0,'0'-8'244'0,"-8"4"63"16,-2 10-258-16,-8 9-7 16,-1 6-23-16,-8 7-2 15,3 2 1-15,-4 5 19 16,4-2-7-16,3 3 12 15,7-6 2-15,8 1-2 16,8-8-24-16,9-1-3 16,7-7-12-16,8-2 2 15,3-5-5-15,6-1 5 16,-2-3-8-16,4 1-59 16,-8-4-306-16,-2 0 78 0</inkml:trace>
  <inkml:trace contextRef="#ctx0" brushRef="#br0" timeOffset="148369.808">10646 17518 832 0,'-1'3'277'0,"0"0"64"15,6 0-226-15,9 2-8 16,5-2-41-16,7 2 0 16,1-2-38-16,6 2-7 15,-2-2-22-15,3-3-36 16,-9-2-48-16,-5-6-283 16,-11-4 41-16</inkml:trace>
  <inkml:trace contextRef="#ctx0" brushRef="#br0" timeOffset="148533.726">10753 17405 977 0,'-10'-1'307'0,"6"0"70"16,9 2-268-16,11-2-26 0,5 1-33 16,12 0-6-16,6 3-27 15,11 2-13-15,-3-2-40 16,10 2-360-16,-9-4 104 15</inkml:trace>
  <inkml:trace contextRef="#ctx0" brushRef="#br0" timeOffset="149165.552">11136 16834 933 0,'-17'0'282'16,"7"2"75"-16,13 2-222 15,11-1-37-15,14-1 7 16,7-2-41-16,19 0-5 16,4-2-39-16,16 2-7 15,-4 3-15-15,6 0-9 16,-14 1-38-16,-6 0-363 0,-21 4 97 15</inkml:trace>
  <inkml:trace contextRef="#ctx0" brushRef="#br0" timeOffset="149436.563">11169 16959 973 0,'-15'0'321'16,"8"1"65"-16,9 2-213 15,8 1-36-15,11-2 3 16,4 0-23-16,17 0-13 16,5 0-52-16,16 4-18 15,1-1-25-15,8 5-83 16,-8 0-7-16,-3-2-408 15,-17-5 55-15</inkml:trace>
  <inkml:trace contextRef="#ctx0" brushRef="#br0" timeOffset="151578.133">12721 16560 702 0,'24'-30'249'16,"-10"3"40"-16,-10 13-197 16,-11 13-8-16,-12 14-40 15,-12 18-11-15,-6 11-21 16,-9 16 6-16,3 0 13 16,-2 7 12-16,7-10 3 15,4 3 6-15,12-16-12 16,10 4-14-16,12-8-17 15,17 2-3-15,8-8-1 16,15-3-16-16,3-7-43 0,5-15-301 16,-4-12 70-16</inkml:trace>
  <inkml:trace contextRef="#ctx0" brushRef="#br0" timeOffset="151756.501">12823 16930 836 0,'-27'1'242'0,"-10"7"87"16,5 5-234-16,-4 8 7 16,8 4-25-16,-2 12-18 15,6 2-32-15,5 12-10 16,6-1-17-16,3 7-8 16,5-6-44-16,4 5-305 15,3-13 77-15</inkml:trace>
  <inkml:trace contextRef="#ctx0" brushRef="#br0" timeOffset="152227.37">13130 17260 570 0,'-15'-3'334'0,"-2"10"-33"15,-6 10-83-15,2 7-162 16,-2 9-17-16,5 3-25 16,4 1-10-16,9-4-4 15,5 3-27-15,3-11-282 16,12-5 90-16</inkml:trace>
  <inkml:trace contextRef="#ctx0" brushRef="#br0" timeOffset="152658.283">13497 16925 923 0,'-6'-16'277'0,"13"-5"67"16,8 3-262-16,7-1 8 16,3 4-37-16,5 6-11 15,-7 8-13-15,-1 8-10 0,-9 8-20 16,-10 7-15-16,-12 4-10 16,-9 7-14-16,-10-4-2 15,-8 3 6-15,-1-5 16 16,-3 3 15-16,2-5 13 15,1 2 29-15,10-5-1 0,3-1 9 16,12-5 1-16,11 1-1 16,9-3-25-1,12 1-6-15,8 1-9 0,10-1-4 16,3-2 2-16,9 1-84 16,-5-11-304-16,7 2 76 15</inkml:trace>
  <inkml:trace contextRef="#ctx0" brushRef="#br0" timeOffset="152958.308">14201 16890 901 0,'-2'-28'311'0,"-18"1"50"16,-8 11-253-16,-10 1-12 15,-2 5-45-15,-5 3-18 16,9 8-15-16,-2 3-9 15,11 4-9-15,3 5 2 0,10 5-2 16,2 4 3-16,10 3 0 16,7 5-1-16,4-1 0 15,6 5 2-15,2-4-3 16,2 6 0-16,-8-1 2 16,-2 6 20-16,-7-4 4 15,-8 1 4-15,-7-6 6 16,-5-5 4-16,-4-11-20 0,-6-2-5 15,4-8-4 1,-1-6-25-16,6-7-49 0,-3-19-363 16,6-11 84-16</inkml:trace>
  <inkml:trace contextRef="#ctx0" brushRef="#br0" timeOffset="153120.884">14027 16805 1118 0,'13'-25'434'16,"2"20"57"-16,8-18-273 16,4 7-63-16,11 5-43 15,1 5-63-15,11 11-4 16,-1 8-87-16,2 9 121 16,-5 4-598-16,-1 4 180 0</inkml:trace>
  <inkml:trace contextRef="#ctx0" brushRef="#br0" timeOffset="154024.764">15048 17049 774 0,'6'-27'215'0,"-7"8"78"16,-3 13-219-16,-8 9-1 16,-4 10-17-16,-6 11-17 15,0 5-19-15,-2 10-10 16,6 0 5-16,1 1 13 15,8-9 6-15,8-3-4 16,6-7 2-16,7-5-12 16,5-4-14-16,8-6-3 0,3-8-6 15,7-9 3-15,1-6-1 16,6-11 1-16,-4-3 3 16,1-4-1-16,-10 6 4 15,-5 2-4-15,-10 9 2 16,-7 6-5-16,-10 7 2 15,-5 8 0-15,-6 7 1 16,-4 12-1-16,-2 7 0 16,0 6 3-16,3 0-10 0,6 2 5 15,5-10 1-15,6-2-4 16,7-8 1-16,9-5 2 16,3-9-33-16,5-8-316 15,1-3 100-15</inkml:trace>
  <inkml:trace contextRef="#ctx0" brushRef="#br0" timeOffset="154524.308">15486 17036 866 0,'-10'2'281'0,"-3"9"53"16,-1 1-244-16,-1 13-27 15,2 0-32-15,0 6-8 16,4-1-14-16,3 1-1 15,3-9-5-15,3 0 1 0,6-9-4 16,4-6 2-16,4-7 0 16,10-7 3-16,3-8-3 15,5-6 5-15,0-2-6 16,5-4 2-16,-7 3-1 16,0 2-3-16,-8 6 3 15,-2 2-2-15,-8 8-1 16,0 4-1-16,-4 4 5 0,-1 5-3 15,-4 5 0-15,-3 6 7 16,-4 3 1-16,-1 4-2 16,-2-2 3-16,2 1 3 15,3-8-4-15,6-2-1 16,1-5-4-16,7-3 0 16,2-5-8-16,7-2 5 15,-1-5 0-15,7-6 3 16,-3 0-4-16,3-8 6 15,-4 3-3-15,1 1-8 16,-8 3 3-16,-1 6-1 16,-7 9 3-16,-5 5 1 15,-4 5 3-15,-2 4-3 16,-1 0 6-16,2 0-7 16,1 0 2-16,0-1 1 15,1-3-37-15,2 0-328 0,4-8 97 16</inkml:trace>
  <inkml:trace contextRef="#ctx0" brushRef="#br0" timeOffset="154669.878">16077 16684 971 0,'-14'-29'269'0,"-4"8"62"15,2 16-283-15,5 12-19 16,7 7-29-16,1 5-330 15,8 3 107-15</inkml:trace>
  <inkml:trace contextRef="#ctx0" brushRef="#br0" timeOffset="154890.802">16301 16593 715 0,'-1'-1'361'0,"-11"15"5"16,-6 9-180-16,-7 20-15 15,0 3-71-15,-3 13-21 16,6-4-27-16,3 8-20 16,5-6-21-16,3 15-7 15,1-5-5-15,1 5-50 16,0-12-12-16,-2-4-90 0,2-22-263 16,-2-10 45-16</inkml:trace>
  <inkml:trace contextRef="#ctx0" brushRef="#br0" timeOffset="155291.198">16100 17060 740 0,'7'-1'168'0,"6"2"67"16,5 4-219-16,12-1-6 16,0 2-6-16,9 3-1 15,-3-1-1-15,7-1 2 16,-4-2 30-16,6-5 34 15,-6-5 20-15,3-4 15 16,-11-2 11-16,-5-3-33 16,-12 3-38-16,-12 0-12 15,-11 2-20-15,-10 2-4 16,-8 2-3-16,-6 3 5 16,1 4-9-16,0 3 4 15,8 3-4-15,2 2 3 16,7 1-3-16,6 4-1 15,4 0 5-15,9 5 24 0,6 1 3 16,9 8 4 0,0-3 5-16,4 1-2 15,-6-2-28-15,-5-2-3 0,-11-7 16 16,-11 1 15-16,-9-4-6 16,-9-2 8-16,0-3 0 15,-3 0-19-15,7-3-11 16,-3-4 53-16,5 4-499 15,-4-1 186-15</inkml:trace>
  <inkml:trace contextRef="#ctx0" brushRef="#br0" timeOffset="162376.452">13323 18989 1422 0,'39'-25'-366'16</inkml:trace>
  <inkml:trace contextRef="#ctx0" brushRef="#br0" timeOffset="172071.236">11823 18301 795 0,'18'-68'364'16,"-8"25"10"-16,-6 16-168 15,-5 24-89-15,-6 13-26 16,-3 18-33-16,-5 19 1 16,1 7-19-16,2 16-5 15,4-1-8-15,3 5-9 0,2-13-13 16,4 7-6-16,2-14-8 15,3 4-31-15,2-11-40 16,-1-3-174-16,-4-19-181 16,-1-15-30-16</inkml:trace>
  <inkml:trace contextRef="#ctx0" brushRef="#br0" timeOffset="172404.437">11716 18235 898 0,'6'-7'323'0,"5"-9"66"16,9 3-241-16,13-8 9 16,7-4-34-16,12-4-12 15,0 2-37-15,5 1-14 16,-12 12-34-16,-4 12-17 15,-13 9-16-15,-9 15 2 16,-13 4-8-16,-10 7 5 16,-11-1 0-16,-11 8 2 0,-4-7 4 15,-7 1-11-15,2-5-44 16,-3-4-55-16,5-13-17 16,2-4-326-16,9-8 57 15</inkml:trace>
  <inkml:trace contextRef="#ctx0" brushRef="#br0" timeOffset="172940.963">12126 18637 791 0,'5'-18'330'16,"-5"5"24"-16,0 9-176 15,0 6-101-15,-1 8-13 16,-2 5-25-16,-1 8-18 16,0 3-7-16,-3 6 1 15,3-3-12-15,1 5-8 16,3-4 6-16,2 3-14 15,1-10-26-15,1 1-55 16,-3-9-279-16,3-5 45 16</inkml:trace>
  <inkml:trace contextRef="#ctx0" brushRef="#br0" timeOffset="173987.448">12100 18635 851 0,'-3'0'269'0,"5"-5"71"16,3 0-235-16,9-6 8 15,2-1-41-15,7-7-3 16,2 2-22-16,5 2-15 16,-5 2-16-16,1 7 1 0,-6 11-9 15,-7 8-14-15,-11 5-5 16,-7 7 0-16,-7-1 3 16,-8 2-2-16,-2-5 6 15,-2 2-1-15,4-9 6 16,1 3-5-16,5-5 1 15,6-4 5-15,6-5-2 0,5 4 4 16,5-6-3-16,5 3 1 16,1 1-4-16,-2 7 11 15,-1 1-12-15,-4 6 11 16,-5 2-3-16,-7 4 0 16,-5-1-5-16,-5 2 3 15,0-3-7-15,-5-1 3 16,5-5 4-16,0-4 0 15,3-6-5-15,-1-6 5 16,1-7-10-16,4-5-56 16,-1-4-25-16,2-4-293 15,5 2 37-15</inkml:trace>
  <inkml:trace contextRef="#ctx0" brushRef="#br0" timeOffset="174337.478">12624 18575 1008 0,'-14'-3'237'0,"-6"13"103"15,-1 3-293-15,-7 9 4 16,1 2-5-16,-6 3 7 16,6 0-3-16,-1 8 12 15,8-3-6-15,2 4 5 16,8-1-20-16,5 4-8 16,6-7-17-16,6 0-4 15,6-8-11-15,5-2-1 16,2-7-6-16,7-5-9 15,1-3-11-15,5-3-34 16,-1-3-34-16,1-7-323 16,-6-3 68-16</inkml:trace>
  <inkml:trace contextRef="#ctx0" brushRef="#br0" timeOffset="174595.191">12497 18840 554 0,'-9'11'438'0,"5"-2"-77"0,4 0-10 15,4-2-248-15,5 0 9 16,5-5-29-16,8 0-4 15,2-2-33-15,8-1-7 16,1-2-31-16,6-4-16 16,-7-1-36-16,3-6-18 15,-10-1-377-15,-5-5 96 16</inkml:trace>
  <inkml:trace contextRef="#ctx0" brushRef="#br0" timeOffset="174798.873">12605 18651 1068 0,'-4'-1'319'16,"8"-1"103"0,7-1-288-16,11 2-1 0,1-2-33 15,11-1-9-15,1 3-42 16,9-1-26-16,-2-2-95 15,6-12-395-15,-9-6 99 16</inkml:trace>
  <inkml:trace contextRef="#ctx0" brushRef="#br0" timeOffset="175792.244">13450 18299 1076 0,'-11'-10'335'15,"7"3"54"-15,11 5-297 16,5 3-33-16,11 0-36 16,4 4-11-16,10 1-7 15,1-1-12-15,8 2-11 16,-3-1-44-16,2-4-338 15,-7 2 96-15</inkml:trace>
  <inkml:trace contextRef="#ctx0" brushRef="#br0" timeOffset="176033.867">13461 18432 652 0,'-10'6'477'0,"5"-3"-76"16,6 2-26-16,10 1-237 0,10-4-12 16,4-3-31-16,18-3-16 15,3 0-44-15,16-4-105 16,1-4-411-16,10-2 102 15</inkml:trace>
  <inkml:trace contextRef="#ctx0" brushRef="#br0" timeOffset="180039.093">14392 18697 768 0,'-8'27'277'0,"6"-16"45"16,9-10-168-1,8-10-52-15,1-10-6 0,10-17 11 16,1-8-28-16,9-22-20 16,2-5-25-16,11-19-10 15,-1 12-19-15,4-8 4 16,-11 22-4-16,-6 14 3 15,-17 28-8-15,-11 21 5 16,-14 22 3-16,-10 19 3 16,-5 10-10-16,-4 13 7 15,2-6-1-15,4 15-3 16,6-11-2-16,11-6 7 16,12-22 0-16,14-24 0 15,13-27-4-15,16-23-3 16,4-14 2-16,11-16-8 15,-7 6 0-15,4-8 7 16,-12 15 2-16,-3 9-7 16,-18 23 3-16,-12 21-2 15,-16 21-2-15,-17 19 3 16,-11 14-1-16,-13 16-1 0,-1-5 1 16,0 14-4-16,10-5-7 15,5-2-41-15,13-18-37 16,7-6-334-16,11-18 57 15</inkml:trace>
  <inkml:trace contextRef="#ctx0" brushRef="#br0" timeOffset="180369.81">15778 18251 1010 0,'11'-17'302'16,"-23"12"55"-16,-7 6-257 15,-5 3-82-15,-13 5-2 16,-6 3-4-16,-12 7 28 16,-1 3 8-16,-7 10 36 15,5 3 17-15,-9 16 31 16,13 3-20-16,0 9-1 15,15-5-38-15,10-1-14 0,21-13-32 16,22-9-13-16,19-17-12 16,24-10-2-16,12-10-11 15,21-13-109-15,0-3-27 16,19-13-375-16,-8-4 11 16</inkml:trace>
  <inkml:trace contextRef="#ctx0" brushRef="#br0" timeOffset="180856.006">16559 17979 928 0,'0'-17'262'15,"-12"7"76"-15,-6 12-260 16,-12 10-2-16,-6 11-13 0,-11 21 8 16,0 5 5-16,-14 19 9 15,3 5 5-15,-2 22-7 16,13-3-14-16,3 12-8 15,16-11-14-15,8 8-18 16,10-23-6-16,11-4-3 16,11-10-10-16,13-8-10 15,7-24-74-15,2-23-408 16,-7-24 107-16</inkml:trace>
  <inkml:trace contextRef="#ctx0" brushRef="#br0" timeOffset="182519.258">17103 18311 855 0,'4'-35'288'15,"-9"5"60"-15,-7 4-220 16,-4 11-40-16,-10 3-9 16,-3 9-30-16,-9 4-9 15,0 7-12-15,-9 11 4 16,3 7-9-16,-14 10 0 15,4 3-10-15,-7 12-1 16,8-2-8-16,1 11 8 16,17-3 5-16,10-1 10 15,15-13 7-15,17-4-3 16,12-13-7-16,22-6-2 16,8-7-8-16,19-6-7 15,0-11 4-15,12-11-3 16,-10-10 3-16,8-14-2 15,-12-10-1-15,2-10-5 16,-17 1-2-16,-10-6 0 16,-23 13-5-16,-20-1 5 0,-22 14 2 15,-20 2-8-15,-11 14-4 16,-11 12 0-16,4 14-14 16,-2 18-69-16,9 9-33 15,-3 7-319-15,8 4 30 16</inkml:trace>
  <inkml:trace contextRef="#ctx0" brushRef="#br0" timeOffset="182846.85">17003 18628 789 0,'-16'-2'351'0,"1"1"28"16,5 5-193-16,7 7-35 15,4-2-59-15,7 8-21 0,5 3-30 16,12-1-18-16,4-1-24 16,13 1-41-16,3-6-45 15,4-2-333-15,-3-6 55 16</inkml:trace>
  <inkml:trace contextRef="#ctx0" brushRef="#br0" timeOffset="183115.657">17695 18520 579 0,'-15'-4'343'16,"-5"9"-33"-16,-3 16-74 15,2 5-171-15,4 6-10 16,4 0-32-16,5 1-5 16,9-11-12-16,5 2-1 15,3-4-3-15,4 0-9 16,0-3-23-16,-4-2-300 0,-5-6 85 16</inkml:trace>
  <inkml:trace contextRef="#ctx0" brushRef="#br0" timeOffset="183568.922">17549 18569 950 0,'-11'-19'316'0,"7"-3"68"15,10 3-256-15,9 2-22 16,6 1-34-16,6 5-22 15,2 9-26-15,4 6-22 16,-8 4-6-16,-2 7-16 16,-8 3-1-16,-9 6 1 15,-10-1 6-15,-8 7-5 16,-6-4 17-16,-6 0 0 16,2-4-2-16,-1-5 7 15,9-4 3-15,5-4-3 16,9-4-4-16,8-4 3 15,4 1-3-15,4 2 2 16,1 1 1-16,0 5 3 16,-5 4-2-16,-1 6-2 15,-5 5-5-15,-7 1 0 16,-5 0 1-16,-6 0 1 16,-6-4 1-16,-6-1 2 15,0-6-1-15,-3-3-1 0,3-5-2 16,0-7-70-16,6-7 1 15,-1-6-316-15,8-4 37 16</inkml:trace>
  <inkml:trace contextRef="#ctx0" brushRef="#br0" timeOffset="183838.972">17946 18607 849 0,'-6'-3'238'0,"-9"12"66"15,-3 6-240-15,-8 6-21 16,-1 3-14-16,-4 8-12 16,3 1-7-16,0 3 24 15,9-2 4-15,4-1 5 16,8-8-1-16,8-5 5 15,7-6-26-15,7-1-9 16,6-6-8-16,9-2-6 0,0-3-7 16,5-4-46-16,-5-3-304 15,0-8 85-15</inkml:trace>
  <inkml:trace contextRef="#ctx0" brushRef="#br0" timeOffset="184031.938">17889 18804 891 0,'-4'6'271'0,"4"-1"72"16,6-1-253-16,9 0-15 16,3-2-37-16,8 2-9 15,3-3-33-15,5-2 353 16,-7-2-700-16,1-2 347 15</inkml:trace>
  <inkml:trace contextRef="#ctx0" brushRef="#br0" timeOffset="184237.223">18000 18704 1039 0,'-11'4'293'16,"9"-1"86"-16,10-2-297 15,16 0-14-15,8-3-29 16,15 0-12-16,4-5-163 16,13-14-250-16,-9-11 30 15</inkml:trace>
  <inkml:trace contextRef="#ctx0" brushRef="#br0" timeOffset="185795.185">18326 18267 974 0,'-22'0'273'0,"6"8"84"15,5 3-255-15,7 0-30 16,10 0 2-16,9-3-28 16,10-1-8-16,10-5-23 0,15-2-3 15,4-2-16-15,14-3-2 16,-3-2-42-16,0-1-345 15,-15 4 98-15</inkml:trace>
  <inkml:trace contextRef="#ctx0" brushRef="#br0" timeOffset="186049.088">18318 18494 896 0,'-27'21'285'0,"2"3"70"0,13 2-250 16,8-4-1-16,13-5-37 16,16-6-12-16,6-7-24 15,20-6-15-15,3-5-14 16,17-8-3-16,-4-4-13 15,6 0-373-15,-12-2 122 16</inkml:trace>
  <inkml:trace contextRef="#ctx0" brushRef="#br0" timeOffset="186501.378">19176 18185 588 0,'7'-23'384'0,"-12"13"-62"16,-7 10-58-16,-6 10-211 15,-9 6-15-15,-4 6-20 16,-6 8-2-16,2 3-15 15,0 8 26-15,11-2 4 0,6 7-3 16,10-4 4-16,8 1 2 16,10-9-23-16,11 0-6 15,7-14-3-15,13-9-15 16,2-12-40-16,6-16-320 16,-3-6 80-16</inkml:trace>
  <inkml:trace contextRef="#ctx0" brushRef="#br0" timeOffset="186676.791">19341 18251 997 0,'-24'13'275'0,"-7"11"83"16,1 6-281-16,-2 11-19 16,7-1-22-16,-1 8-2 15,6-3-21-15,4 3-6 0,3-6-8 16,6-1-24-16,6-8-48 15,2 2-299-15,5-5 65 16</inkml:trace>
  <inkml:trace contextRef="#ctx0" brushRef="#br0" timeOffset="187186.687">19495 18696 871 0,'6'-9'284'16,"-8"7"43"-16,-6 8-217 16,-3 7-65-16,-2 7-9 15,-1 3-18-15,0 3-5 16,5 0-10-16,2-3-8 15,3-4-47-15,2-1-291 16,0-9 76-16</inkml:trace>
  <inkml:trace contextRef="#ctx0" brushRef="#br0" timeOffset="187552.43">19735 18377 1019 0,'9'-33'303'0,"8"-5"83"0,1 7-286 16,5 2-13-16,-2 6-36 16,-2 10-13-16,-4 7-21 15,-4 8-14-15,-8 8-16 16,-6 10-8-16,-8 5-18 15,-11 12-29-15,-4 3-1 16,-8 7 13-16,1-2 9 16,-3 9 20-16,7-8 34 15,1 4 10-15,7-10-3 0,2-2 12 16,9-14 6-16,10-3-5 16,7-8-6-16,10-5 0 15,8-7-14-15,10-5-10 16,0 0-33-16,8-10-332 15,-3 1 94-15</inkml:trace>
  <inkml:trace contextRef="#ctx0" brushRef="#br0" timeOffset="187868.09">20246 18215 781 0,'-28'-2'212'15,"-11"-1"98"-15,0 5-210 16,-5 4 13-16,8 3-11 16,3 4-6-16,12 0-36 15,11 6-17-15,11 2-23 16,9 5-5-16,9-1-11 16,5 8-5-16,1-3 1 15,4 4 5-15,-6-3-2 16,-2 4 4-16,-7-5 0 15,-6 2-8-15,-9-6 2 0,-11-3 1 16,-1-8-2-16,-11-3-3 16,-1-5 6-16,-6-7-12 15,4-6-21-15,-3-8-347 16,11-13 103-16</inkml:trace>
  <inkml:trace contextRef="#ctx0" brushRef="#br0" timeOffset="188005.357">20164 18251 1124 0,'7'-15'386'15,"1"6"62"-15,8 2-304 16,8 3-68-16,12 2-59 16,9 1-112-16,24 0-353 15,13-5 60-15</inkml:trace>
  <inkml:trace contextRef="#ctx0" brushRef="#br0" timeOffset="188784.572">20787 17519 962 0,'0'-13'276'0,"1"18"65"16,3 17-268-16,4 19-15 15,2 5-26-15,1 17-4 16,-3-2-4-16,3 16 0 15,-6-2 1-15,-3 20-3 16,-5-3-5-16,-13 22-2 0,-5-7-5 16,-11 14-7-1,-4-21 1-15,-8 5 2 0,6-24-3 16,-5-6-3-16,6-23-6 16,-1-3 1-16,8-16-8 15,1-10-371-15,7-16 119 16</inkml:trace>
  <inkml:trace contextRef="#ctx0" brushRef="#br0" timeOffset="189142.611">21142 18454 1009 0,'-10'7'287'15,"1"-5"78"-15,14 2-285 16,10-3 5-16,8-4-19 16,13 0-2-16,5 0-17 15,19 0-6-15,0 1-31 16,11 2-13-16,-4 1-10 16,1 3-65-16,-19 0-15 15,-3 0-316-15,-17-1 41 0</inkml:trace>
  <inkml:trace contextRef="#ctx0" brushRef="#br0" timeOffset="189410.69">21180 18685 936 0,'-5'-2'322'0,"6"10"77"15,7-2-252-15,8-3 23 16,7-3-36-16,10-3-14 16,5-3-37-16,21-2-29 0,5 1-31 15,16-6-83-15,-5 1-51 16,3-14-370-16,-20-1 46 15</inkml:trace>
  <inkml:trace contextRef="#ctx0" brushRef="#br0" timeOffset="191685.098">22763 17845 836 0,'-11'-2'205'0,"-11"9"76"16,-2 11-249-16,-13 7 2 15,3 1-16-15,-11 10 4 16,-3 2-3-16,-10 15 20 16,5-4 1-16,-9 13 13 15,7-4-10-15,0 13-3 16,13-10-23-16,2 19-1 15,13-9-10-15,11 0 13 16,12-15-2-16,14-7 3 16,11-18-2-16,15-9 0 15,5-15-15-15,17-6 3 16,-3-10 0-16,7-9-2 16,-12-7-1-16,-4-6 2 15,-18 0-6-15,-15-3-1 0,-16 4-6 16,-15 5-8-16,-15 10-35 15,-15 6-311-15,-4 6 85 16</inkml:trace>
  <inkml:trace contextRef="#ctx0" brushRef="#br0" timeOffset="191959.741">22735 18731 983 0,'-22'18'211'0,"-2"6"90"16,3-1-292-16,3 4-20 16,5-8-115-16,3-5-177 15,7-6 10-15</inkml:trace>
  <inkml:trace contextRef="#ctx0" brushRef="#br0" timeOffset="192500.59">23357 18181 788 0,'-15'0'262'0,"-2"-1"59"16,0 1-218-16,-4 1-11 16,-1 1-30-16,-2 4-9 15,-1 1-21-15,-3 4-4 16,3 5-4-16,-5 12-3 15,2 2-6-15,-2 13-8 16,3 2 0-16,0 11-5 16,7 1-3-16,5 0 17 15,8-7 10-15,11-3-2 0,7-15-7 16,8-7 2-16,6-9-11 16,9-8-10-16,0-8 3 15,8-9 8-15,-2-6-4 16,6-11-4-16,-4-5 7 15,3-15-3-15,-6 1-7 0,-2-10 0 16,-13 4 4-16,-10-1-9 16,-17 8 5-16,-13 3 1 15,-11 10-5-15,-14 10-12 16,-3 16-27-16,-10 19-345 16,6 13 98-16</inkml:trace>
  <inkml:trace contextRef="#ctx0" brushRef="#br0" timeOffset="193037.043">23844 18162 450 0,'0'-1'311'0,"-7"1"-52"16,-2-2-13-16,-2-2-192 15,-5 1 16-15,-2 2-2 16,-6 0 1-16,1 2-9 0,-6 5-4 15,1 0-19-15,-1 5-4 16,4 1-11-16,-4 14-9 16,6 3-4-16,-1 9-6 15,7 2-1-15,-1 11 17 16,10-4-4-16,6 10 2 16,6-6 8-16,8 2 0 15,4-9-20-15,7-5 7 16,-1-13-4-16,7-8-9 15,-1-10 1-15,4-8 5 16,-4-5-5-16,-1-7 3 16,-8-3 9-16,-8-2 6 15,-10-1 0-15,-11 2-2 16,-10 1-4-16,-11 3-5 16,-2 1-14-16,-3 1-41 15,1 5-25-15,8-9-321 0,11 0 56 16</inkml:trace>
  <inkml:trace contextRef="#ctx0" brushRef="#br0" timeOffset="193842.67">22459 18523 470 0,'0'-11'258'16,"-3"-4"9"-16,-3 3-85 15,-4 2-64-15,-2 3-25 16,-9 1-12-16,-2 4-35 15,-8 4-16-15,-1 3-16 0,-3 5-9 16,7 3-6-16,3 3-9 16,9-2 3-16,11-14-306 15,8-11 96-15</inkml:trace>
  <inkml:trace contextRef="#ctx0" brushRef="#br0" timeOffset="195483.438">24668 17384 694 0,'3'-17'270'0,"-9"1"36"16,-6 5-195-16,-14 11-21 16,-9 12-43-16,-19 11-22 15,-11 9-20-15,-15 11 6 16,6-1 3-16,-2 12 21 16,16-6 0-16,10 8 10 15,24-7-1-15,10 3-2 16,16-14-14-16,16-3-6 0,15-11-6 15,27-9-7-15,10-11-3 16,22-7-6-16,-1-8-10 16,12-6-75-16,-18-4-286 15,2-3 58-15</inkml:trace>
  <inkml:trace contextRef="#ctx0" brushRef="#br0" timeOffset="195771.247">23958 17682 800 0,'-22'-11'252'15,"12"1"65"-15,11-2-191 16,10 2-33-16,13-6 3 16,7 2-13-16,14-3-6 15,4 0-27-15,24-2-13 16,3 3-13-16,12 0-10 0,-9 3-18 16,5-1-47-16,-20 6-41 15,-6-1-304-15,-21 4 41 16</inkml:trace>
  <inkml:trace contextRef="#ctx0" brushRef="#br0" timeOffset="196033.346">23955 17853 879 0,'12'-1'252'0,"13"-3"96"16,6-2-243-16,16-6-1 15,6-3-19-15,20-4-17 16,0 0-32-16,10-3-12 16,-7 6-56-16,4-1-346 15,-21 0 101-15</inkml:trace>
  <inkml:trace contextRef="#ctx0" brushRef="#br0" timeOffset="196600.925">23971 18459 839 0,'9'6'218'16,"-3"-4"85"-16,17-8-238 15,22-15 1-15,16-9-13 0,33-19-1 16,8-4-14-1,25-18-7-15,-4 4-7 0,15-6-4 16,-22 11-8-16,4 0-11 16,-24 18-21-16,-6 5-327 15,-31 17 100-15</inkml:trace>
  <inkml:trace contextRef="#ctx0" brushRef="#br0" timeOffset="197167.482">24490 18421 902 0,'-3'-11'202'16,"0"9"83"-16,-5 8-268 15,1 6-11-15,-8 8-2 16,-1 5-2-16,-7 10 10 16,2-2 11-16,-2 3 15 15,9-6 0-15,6-3 9 16,11-10-12-16,10-2-9 16,7-11-15-16,7-5-3 15,2-6-8-15,8-9 4 16,-2-5-1-16,6-6-2 15,-4-1 1-15,1-1 7 16,-9 4-6-16,-4 5 3 16,-10 10 2-16,-4 8 8 15,-9 6-3-15,-7 11 4 16,-4 8-5-16,-8 7-5 0,-1 1-16 16,-2 3-56-16,2-8-41 15,3-3-246-15,9-10 21 16</inkml:trace>
  <inkml:trace contextRef="#ctx0" brushRef="#br0" timeOffset="197553.546">24816 18525 624 0,'6'-2'310'0,"-9"7"-4"16,-5 6-145-16,-6 8-74 15,2 0-48-15,-3 6-7 16,2-6-18-16,2 2 1 15,4-3-2-15,5-2 2 16,6-4-2-16,7-5-2 16,8-6-8-16,10-6 0 15,4-6 1-15,7-6-2 16,-1-3-1-16,2-8 4 16,-8 1-3-16,0-2-1 15,-9 5 2-15,-4 3 7 16,-10 9 5-16,-4 7 22 15,-7 5-3-15,-6 10 3 16,-1 4-5-16,-4 9-4 0,0 2-23 16,0 4 3-16,-1-2-10 15,0 0-3-15,5-6 1 16,4-1 3-16,4-8-5 16,6-4-4-16,3-6 4 15,6-7-24-15,-1-5-10 16,2-3-29-16,-4-1-36 15,-2 0-258-15,-8 1 60 16</inkml:trace>
  <inkml:trace contextRef="#ctx0" brushRef="#br0" timeOffset="197867.658">25209 18321 806 0,'14'-17'268'0,"-11"7"59"16,-4 7-219-16,-5 9-36 16,-7 8-15-16,-7 6-34 15,-2 5-22-15,2 0-7 16,0 4-76-16,4-5-252 0,4-2 55 16</inkml:trace>
  <inkml:trace contextRef="#ctx0" brushRef="#br0" timeOffset="198249.73">25348 18344 936 0,'7'-19'277'0,"-2"6"73"0,-3 12-270 16,-1 8-9-16,-4 6-29 15,-3 11-13-15,-2 3-15 16,-6 14-4-16,-3 1-10 15,-5 12-5-15,4-6 3 16,-1 5-4-16,4-10-7 16,4 3-45-16,4-11-40 15,0 0-262-15,3-12 26 16</inkml:trace>
  <inkml:trace contextRef="#ctx0" brushRef="#br0" timeOffset="198385.781">25230 18715 998 0,'2'3'288'15,"6"-2"77"-15,11-1-265 16,6-1-50-16,11-2-6 16,2 1-22-16,10-13-387 15,-4-8 118-15</inkml:trace>
</inkml:ink>
</file>

<file path=ppt/ink/ink4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4T11:42:35.112"/>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context xml:id="ctx1">
      <inkml:inkSource xml:id="inkSrc173">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0-24T11:46:24.262"/>
    </inkml:context>
  </inkml:definitions>
  <inkml:trace contextRef="#ctx0" brushRef="#br0">3173 7407 776 0,'17'-8'293'16,"-9"0"57"-16,0-5-162 16,-5-2-53-16,-12-4 4 15,-6 3-41-15,-14-2-11 16,-5 6-31-16,-11 0 1 0,3 3-11 16,-8 7 1-16,6 5-9 15,0 11-2-15,10 7-15 16,2 12 0-16,11 3-9 15,9 9 6-15,12-3-3 16,12 7 0-16,7-10-2 16,7 3-2-16,0-10-8 0,4-1-1 15,-8-8-2-15,-1 0 2 16,-11-7 1-16,-8-2-1 16,-11-6 2-16,-11-2 1 15,-11-7-3-15,-13-5-3 16,-4-3-1-16,-3-7-21 15,1 1-40-15,4-3-85 16,16 2 269-16,14-2-617 16,11 3 229-16</inkml:trace>
  <inkml:trace contextRef="#ctx0" brushRef="#br0" timeOffset="832.586">3291 6816 1191 0,'8'3'280'0,"-20"16"133"0,-5 16-354 16,-4 24-3-16,-1 6-6 15,-3 14-4-15,4-1-20 16,1 11 6-16,7-12-6 16,3 3-3-16,7-14-13 15,4 1-4-15,4-22-8 16,9-8 0-16,2-18 4 15,10-14-3-15,3-18 1 16,8-14 0-16,-2-5 3 0,-1-7-5 16,-5 6 3-16,-5 5-3 15,-9 14 1-15,-7 12 0 16,-4 11 3-16,-8 13-2 16,0 7 2-16,-8 6 0 15,4-3-5-15,1 2 2 16,7-9-9-16,5-7-23 15,6-9-15-15,10-8-31 16,2-12-9-16,8-11 3 16,-1-7 27-16,6-9 9 15,-6 0 38-15,0-1 9 16,-8 8 0-16,-4 7 3 16,-9 13 2-16,-6 12 18 15,-8 13 4-15,-5 13 23 16,-5 6 1-16,-1 7 18 15,2 0-17-15,1 1 11 16,5-9-12-16,7-4-3 16,5-11-16-16,8-7-2 15,5-15-17-15,9-8-8 16,-1-6-3-16,5-9 0 16,-3 0 0-16,0 0-2 15,-7 5 1-15,-4 4 3 0,-9 10 0 16,-5 9-1-16,-6 8-1 15,-5 14-1-15,0 4 1 0,-5 10 1 16,5 0-4-16,5 2-2 16,5-12-9-16,10-8-52 15,8-15-14-15,11-19-42 16,5-16-12-16,12-20-43 16,-4-7-143-16,7-22-49 15,-6 2-51-15,1-16-7 16,-11 9 642-16,1-6 202 15,-11 20-84-15,-4 11 26 16,-10 28-172-16,-9 16-24 16,-7 25-32-16,-10 29 14 15,-6 15-22-15,-4 21-4 16,0 8-27-16,2 10-22 16,8-14-35-16,6 5-12 15,6-18-16-15,4-3-119 16,4-16-52-16,0-7-341 15,-1-17-17-15</inkml:trace>
  <inkml:trace contextRef="#ctx0" brushRef="#br0" timeOffset="999.348">3913 7442 1257 0,'15'-8'504'0,"2"-3"37"0,7 1-352 16,12-3-34-16,9 3-92 0,19-3-30 15,-1 4-114-15,16-8-464 16,-8-1 118-16</inkml:trace>
  <inkml:trace contextRef="#ctx0" brushRef="#br0" timeOffset="1458.97">4547 7597 1186 0,'-9'14'368'0,"8"-10"87"16,10-4-336-16,19-7-17 15,10-4-42-15,23-6-26 16,1 1-23-16,17-7-112 0,-3 6-368 15,-1-4 86-15</inkml:trace>
  <inkml:trace contextRef="#ctx0" brushRef="#br0" timeOffset="1949.466">5487 7520 982 0,'2'-21'337'0,"-1"1"65"16,-5 1-253-16,-8 3-25 16,-4 5-23-16,-12 4-13 15,-3 2-17-15,-7 6-5 16,0 6-20-16,-7 8-2 15,8 6-14-15,2 12-5 16,7 0-6-16,9 5-15 16,17-8-4-16,17-6 1 15,12-16-3-15,19-15-1 16,7-14 3-16,14-19 3 16,-5-9-4-16,9-19 4 15,-10-3-2-15,2-11 1 16,-16 7-2-16,-4 2 2 0,-18 24 0 15,-9 17 2-15,-18 24-2 16,-13 26 3-16,-12 20 0 16,-11 23 3-16,0 9-5 15,3 12 0-15,7-11-6 16,9-1-34-16,14-19-52 16,8-10-75-16,9-14-35 15,7-12-302-15,4-11 47 0</inkml:trace>
  <inkml:trace contextRef="#ctx0" brushRef="#br0" timeOffset="2252.034">5908 7374 976 0,'2'-16'345'0,"-10"3"50"16,-5 8-280-16,-8 5-5 16,0 5-48-16,-8 9 10 15,-1 2-11-15,-3 8 10 16,6 3-9-16,0 11-3 15,9-3-17-15,6 9-6 16,10-6-13-16,11-3-1 16,10-12-6-16,11-10-6 15,7-15-4-15,6-11-3 16,-2-9 0-16,0-15-4 16,-10 0 7-16,-4-5-3 0,-13 6 1 15,-11-3-3-15,-11 11-1 16,-10 5-38-16,-8 10-16 15,-7 15-59-15,4 17-15 16,-4 13-71-16,6 4-266 16,1 7 77-16</inkml:trace>
  <inkml:trace contextRef="#ctx0" brushRef="#br0" timeOffset="2686.277">6111 7449 980 0,'15'-22'318'16,"-10"7"54"-16,-4 6-252 16,-3 7-67-16,-5 7-2 15,-2 8-15-15,-5 6 3 16,3 3-2-16,-1 10-8 16,4-4-11-16,3 1-1 15,8-5-10-15,5-4 5 16,6-10-3-16,10-4-2 15,0-10 5-15,8-8-3 16,-3-6-10-16,2-7 4 16,-8-4-1-16,0 0-3 15,-6 4 4-15,-4 4-2 16,-6 5 2-16,0 8 2 0,-4 8 0 16,-5 7-4-16,-1 3 6 15,-2 9-3-15,1 1-2 16,0 3-7-16,3 0 8 15,1 4-8-15,2 0 0 16,4-2 3-16,1-4 5 0,7-6-3 16,2-8 4-16,8-8-6 15,4-11 1-15,5-10 3 16,1-2-8-16,3-8 5 16,-7 3-11-1,-5 1 18-15,-10 12-438 0,-10 6 140 16</inkml:trace>
  <inkml:trace contextRef="#ctx0" brushRef="#br0" timeOffset="3084.615">6738 7390 686 0,'2'-1'499'0,"1"4"-79"15,-6 2-77-15,-2 9-264 16,0 2-33-16,-5 8-23 16,-2 0-20-16,1 8 11 0,3 0 2 15,3 0 2-15,2-6-7 16,10-1 6-16,0-9-8 16,7-7-7-16,2-9 0 15,6-8 9-15,-2-7-7 16,6-9 3-16,-1-3-1 15,5-4 1-15,-3 0-8 16,2 1 4-16,-6 8-1 0,-7 1 1 16,-5 12 7-16,-2 9-5 15,-8 9 0-15,-2 10 20 16,1 7 4-16,-4 7-4 16,-1-3 0-16,5-1 2 15,2-8-19-15,1-6-39 16,5-9-47-16,0-6-399 15,-1-3 83-15</inkml:trace>
  <inkml:trace contextRef="#ctx0" brushRef="#br0" timeOffset="4353.04">7361 7408 1315 0,'-7'-4'470'0,"2"4"57"15,2 1-378-15,5 5-33 16,1 2-76-16,3 3-22 15,3-3-23-15,4 0-155 16,-3-4-366-16,3-3 65 16</inkml:trace>
  <inkml:trace contextRef="#ctx0" brushRef="#br0" timeOffset="4515.358">7373 7614 1010 0,'-8'12'410'16,"6"-3"16"-16,3-5-244 15,3-3-138-15,2-2-213 16,6-1-253-16,-5-2-17 16</inkml:trace>
  <inkml:trace contextRef="#ctx0" brushRef="#br0" timeOffset="7774.932">8405 7082 1086 0,'10'-55'299'16,"-6"17"91"-16,-4 16-312 16,-5 25-19-16,-4 19 15 15,-5 13-28-15,-5 15-2 16,3 8-4-16,-1 14 3 15,1-3-31-15,-3 8-2 16,3-7-8-16,-2 2-5 16,4-18-5-16,0-9-46 15,7-17-20-15,2-15-70 16,0-15-288-16,0-12 58 16</inkml:trace>
  <inkml:trace contextRef="#ctx0" brushRef="#br0" timeOffset="8216.894">8182 7443 872 0,'-4'11'318'16,"-1"4"62"0,4 0-234-16,5 0 21 0,7-4-37 15,10-11 9-15,3-12-34 16,15-17-17-16,5-12-36 16,13-22-15-16,-2-3-29 0,7-11-2 31,-8 9-7-31,-4-3 0 15,-18 16-1-15,-4 1-3 16,-15 15 2-16,-9 11 3 0,-9 20 0 0,-5 20-3 16,-6 18 3-16,-10 28 1 15,-1 9 1-15,-3 17-4 16,3-4 8-16,7 4-2 16,9-21-2-16,9-4-1 15,8-21 3-15,9-14-5 16,5-13-2-16,10-14 4 15,0-11-1-15,6-12-3 16,-6-4 4-16,1-3 5 16,-10 4-5-16,-3 9-3 15,-10 14 1-15,-4 14-1 16,-9 10-5-16,-5 12 6 16,-4 1 3-16,-3 8 0 15,2-3-2-15,1 0-42 16,6-9-33-16,6-1-51 0,7-11-41 15,3-9-321-15,10-2 85 16</inkml:trace>
  <inkml:trace contextRef="#ctx0" brushRef="#br0" timeOffset="8551.038">8978 7458 842 0,'0'9'318'0,"-3"2"50"15,1-3-220-15,4-4-7 16,8-4-32-16,3-4-18 16,6-6-24-16,4-5-14 15,1-3-25-15,4-1-12 16,-9-2-5-16,-2 1-8 16,-8 2 0-16,-7 1-4 15,-12 4 2-15,-8 2-5 16,-7 5 7-16,-11 11-3 15,-2 10-7-15,-1 10 53 16,3 9 14-16,3 11 22 16,9 1 13-16,6 2 14 15,13-9-51-15,14-3-13 16,13-15-29-16,22-15-3 16,10-13-7-16,14-10-134 15,-2-7-416-15,5-1 100 16</inkml:trace>
  <inkml:trace contextRef="#ctx0" brushRef="#br0" timeOffset="9121.625">9699 7443 971 0,'8'-38'342'0,"-2"8"50"15,-1 14-275-15,-4 13 0 16,-2 21-46-16,-6 12-14 16,-3 10-16-16,-4 15-6 15,-1 0-20-15,-3 9-10 16,5-4-4-16,-4 4 2 15,8-11-4-15,1-3-26 16,6-13-32-16,2-10-262 16,3-15-114-16,2-14-79 15</inkml:trace>
  <inkml:trace contextRef="#ctx0" brushRef="#br0" timeOffset="9405.051">9683 7488 908 0,'12'-20'340'0,"0"0"59"15,10-10-197-15,3 2-34 16,5-1-17-16,-2 8-47 16,2 10-20-16,-5 11-52 0,-4 10-14 15,-6 7-13-15,-8 5 0 16,-7 1-3-16,-8 2 0 15,-8-5-2-15,-7 3 0 16,-1-1-5-16,-7 0-1 16,2-6-15-16,2-1-69 15,6-7-25-15,3-6-71 16,9-6-294-16,8 3 66 16</inkml:trace>
  <inkml:trace contextRef="#ctx0" brushRef="#br0" timeOffset="9797.874">10221 7355 960 0,'10'-8'334'0,"-8"2"54"16,-8 3-268-16,-6 5-4 0,-6 3-45 15,-9 6-2-15,-2 2-21 16,-8 4-9-16,0 1-11 15,-3 5-2-15,6-4-15 16,2 10 11-16,10 2 1 16,8 5 18-16,12-4-6 15,14 2 5-15,10-12-8 0,14-7-1 16,8-12-16-16,9-13-3 16,-2-8-7-16,1-13 2 15,-9-4-4-15,-7-5-4 31,-11 6 4-31,-13-3-1 0,-12 9-4 16,-12 3 5-16,-9 8-6 16,-11 10-13-16,-2 9-13 15,-5 13-23-15,4 5-24 16,0 10-38-16,8-3-22 0,8 5 124 16,6-6-431-16,14 5 175 15</inkml:trace>
  <inkml:trace contextRef="#ctx0" brushRef="#br0" timeOffset="10024.148">10490 7400 995 0,'7'-16'330'16,"-9"1"65"0,-5 5-285-16,-5 5-7 0,1 10-44 15,-6 4 0 1,0 7-23-16,0 9-9 0,2 3-6 15,1 8-6 1,5 0-12-16,5-1-4 0,6-6 1 16,8-5-5-1,4-12-4-15,6-12-48 0,-1-10-51 0,0-16-321 32,-9-8 47-32</inkml:trace>
  <inkml:trace contextRef="#ctx0" brushRef="#br0" timeOffset="10151.643">10523 7024 970 0,'-19'20'271'0,"0"13"58"15,6 2-285-15,4 7-53 16,7-6-319-16,7 1 80 16</inkml:trace>
  <inkml:trace contextRef="#ctx0" brushRef="#br0" timeOffset="10532.054">10662 7326 1024 0,'-5'2'313'0,"-1"6"61"0,-3 6-286 15,-1 11 5 1,1 0-42-16,-3 8 7 0,2-1-9 16,2 2-13-1,3-6-19-15,5 1-3 0,4-7-9 16,6-4-4-1,2-10 3-15,7-7-1 0,1-7 1 16,9-11-4 0,-3-4 1-16,4-9-3 0,-9 2 0 0,2-1-1 31,-9 7 0-31,-4 6 2 0,-6 9-1 0,-4 12 3 16,-7 7-2-1,-6 15-1-15,-2 5 4 0,1 10-2 16,4-4 0-16,4 2 5 15,8-10-2-15,8-8-26 16,5-12-59-16,10-14-23 16,3-15-48-16,9-16-274 15,3-9 78-15</inkml:trace>
  <inkml:trace contextRef="#ctx0" brushRef="#br0" timeOffset="10697.658">11233 7018 922 0,'33'-65'378'0,"-4"12"19"15,-15 25-244-15,-5 19-1 16,-14 19-60-16,-7 19-11 16,-3 9-10-16,-4 18-17 15,3-2-24-15,0 12-14 16,5-5-17-16,-4 10-4 16,2-8-52-16,-1 6-64 0,2-13-348 0,2-4 51 15</inkml:trace>
  <inkml:trace contextRef="#ctx0" brushRef="#br0" timeOffset="10896.064">11085 7322 1109 0,'-7'-7'499'0,"3"3"48"16,5 6-284-16,7 1-5 15,6-1-90-15,11-5-30 16,6-4-59-16,15-8-28 15,6-3-35-15,14-5-25 16,-4 3-63-16,7 1-352 16,-10 7-203-16,-9 0-99 15</inkml:trace>
  <inkml:trace contextRef="#ctx0" brushRef="#br0" timeOffset="12947.693">12254 7407 796 0,'9'-1'300'0,"-2"-5"72"16,-3-1-212-16,-4-2 2 16,-5 0-39-16,-5 1-7 15,-6 1-43-15,-9 2-6 16,-1 5-15-16,-6 10-3 16,1 3-12-16,-2 12 2 15,6 3-15-15,1 9-2 16,9-7-8-16,8 0-6 15,8-10-8-15,11-9 2 16,7-11-2-16,10-11 3 0,2-6-3 16,9-11 1-16,-3-2 1 15,3-2-1-15,-7 4-2 16,-1 3 7-16,-11 12-5 16,-5 12 4-16,-12 9-1 15,-5 13-5-15,-8 7-2 16,-6 13 2-16,-3-2-4 15,0 5 2-15,3-10-1 16,11-7-3-16,8-19-36 16,14-18-51-16,10-16-24 0,14-16-51 15,2-10-32-15,10-19-237 16,-6 1 48-16,9-15-101 16,-9 6 28-16,-1-4 483 15,-10 19 397-15,-2 5 18 16,-16 23-88-16,-9 14 15 15,-9 21-219-15,-12 17 2 16,-6 14-30-16,-7 19 6 16,1 1-28-16,-3 15-9 15,6-4-34-15,1 12-10 16,8-11-25-16,1 4-9 16,6-16-7-16,4-5-63 15,6-18-35-15,-2-12-76 0,1-16-303 16,3-13 45-16</inkml:trace>
  <inkml:trace contextRef="#ctx0" brushRef="#br0" timeOffset="13110.02">12421 7280 901 0,'-13'6'399'16,"-1"7"71"-16,8 3-221 16,7 0-9-16,12-1-62 15,9-5-27-15,9-4-72 0,13-7-25 16,5-2-36-16,13-9-89 15,-2-2-107-15,4-8-370 16,-10 0 6-16</inkml:trace>
  <inkml:trace contextRef="#ctx0" brushRef="#br0" timeOffset="13881.045">13081 7469 891 0,'-1'-46'342'15,"1"13"51"-15,0 9-221 16,1 12-37-16,-2 11-20 15,1 13-53-15,-3 8-10 16,3 2-24-16,-1 8-5 16,1-1-12-16,1 2 1 0,-1-6-9 15,3 0 0-15,1-9-5 16,4-7 8-16,3-10-10 16,4-5 5-16,0-3 1 15,2-7 3-15,-1 0-7 16,1-4 7-16,-3 5-5 15,0 0-1-15,-4 8 0 16,0 5 1-16,-7 6-1 0,-2 9 4 16,-3 2-2-16,0 6 4 15,-1-3-2-15,5 1-4 16,1-7-2-16,8-2 4 16,4-7-5-16,5-3 3 15,3-3 3-15,7-5-2 16,-2 1 1-16,3-4-1 15,-6 1 4-15,3-3-105 16,-7-1-205-16,5-12-145 16,-2-13-125-16</inkml:trace>
  <inkml:trace contextRef="#ctx0" brushRef="#br0" timeOffset="14414.247">13752 6851 1075 0,'2'-18'417'15,"-11"12"30"-15,-5 19-282 16,-1 11-63-16,-5 18-40 0,1 7-57 16,-4 15 5-16,3-3-11 15,-1 15 3-15,5-2-5 16,1 3 6-16,5-13-3 16,4-5-1-16,5-20 1 15,7-13 4-15,5-19-2 16,10-14-3-16,4-8 2 0,7-12 0 15,-1-4 1-15,1 0 0 16,-7 3 1-16,-3 2-1 16,-10 10 0-16,-5 5-6 15,-6 9 0-15,-2 10 9 16,-4 9-8-16,-1 8 7 16,1 2-3-16,-2 6 1 15,1-5-5-15,4 1 1 16,2-6 1-16,6-7 4 15,6-6-5-15,9-12 3 16,2-9-3-16,9-9 0 16,-2-3-3-16,2-7 4 15,-3 5-4-15,-4 2 8 16,-8 6-6-16,-2 4 1 16,-6 8-1-16,-3 5 8 15,-4 6-3-15,-3 8 26 0,-3 4-3 16,0 9 6-16,-1 1-11 15,-2 5 1-15,1-5-23 16,2 2 5-16,1-7-14 16,5-7-34-16,1-12-38 15,6-12-64-15,3-11-41 16,-3-17-288-16,3-7 63 16</inkml:trace>
  <inkml:trace contextRef="#ctx0" brushRef="#br0" timeOffset="14522.197">14101 7074 923 0,'1'-27'428'0,"-5"8"3"16,-2 12-253-16,-1 12-46 16,3 5-81-16,3 10-99 15,2 3-26-15,6 9-358 16,4-2 60-16</inkml:trace>
  <inkml:trace contextRef="#ctx0" brushRef="#br0" timeOffset="14747.019">14354 7361 1137 0,'-6'0'383'0,"-6"0"60"15,-4 0-322-15,-8 1-8 0,2 3-57 16,-6 5 8-16,5 4-25 16,3 5-6-16,5 2-18 15,4 5-9-15,8 2-11 16,7-1 7-16,11-4-6 15,14-9-68-15,8-12-33 16,11-19-376-16,4-10 41 16</inkml:trace>
  <inkml:trace contextRef="#ctx0" brushRef="#br0" timeOffset="15047.539">14658 6809 1174 0,'-8'-4'313'0,"-14"19"86"15,0 21-333-15,-8 19 13 16,-1 9-16-16,-3 17 6 16,6-4 0-16,0 9-16 15,13-11-14-15,6 2-21 16,11-15-14-16,7-12-4 16,9-20 2-16,10-12-6 15,7-17 5-15,10-17 2 16,1-8-1-16,5-4-2 15,-7 1 0-15,-3 4 5 16,-12 13-9-16,-7 10 29 16,-13 10 2-16,-10 11 9 15,-6 3-3-15,-6 8 2 16,-2-1-24-16,-1 5-132 0,2-5-383 16,-2-3 84-16</inkml:trace>
  <inkml:trace contextRef="#ctx0" brushRef="#br0" timeOffset="17263.79">15388 7330 653 0,'22'-89'323'0,"2"2"18"16,-7 17-148-16,-3 17-76 16,-8 30-38-16,-11 22-15 15,-6 23-25-15,-10 23 0 16,0 9-3-16,-5 18-1 16,4-3-5-16,-3 3-14 15,7-10-4-15,-4-5-11 16,4-14 2-16,1-7-5 15,7-16-1-15,-1-6-61 16,5-10-24-16,1-15-309 16,-2-7 34-16</inkml:trace>
  <inkml:trace contextRef="#ctx0" brushRef="#br0" timeOffset="17730.822">15239 7389 871 0,'-6'9'344'15,"-3"12"49"-15,0 4-236 16,3 7-2-16,4-4-46 15,7-1-19-15,7-14-29 16,11-6-14-16,5-11-22 16,10-14-13-16,0-7-6 0,8-15-5 15,-5-5 4-15,4-16-2 16,-4 2-2-16,4-10 1 16,-7 9 2-16,2 2-4 15,-9 17 2-15,-7 9-2 16,-11 22 1-16,-12 17-5 15,-10 15 5-15,-11 17-4 16,-4 7 7-16,-5 15-5 16,4-1 11-16,0 4-9 15,5-9 5-15,4 3 1 16,8-17 5-16,4-5-11 16,8-14 6-16,9-10 3 15,4-12-7-15,9-10-4 16,3-7 7-16,9-9-2 15,-2 2-6-15,2-2 1 16,-8 5 2-16,-2 4-8 0,-11 11 4 16,-7 9-2-16,-9 9 3 15,-7 11-1-15,-8 6 4 16,-6 6-5-16,1-1 5 16,-3 4-5-16,7-9 0 15,7-3-42-15,6-11-30 16,10-4-68-16,9-9 277 15,10-9-594-15,7-4 263 0</inkml:trace>
  <inkml:trace contextRef="#ctx0" brushRef="#br0" timeOffset="18100.898">16078 7436 780 0,'-11'13'281'15,"1"-3"40"-15,4 0-169 16,4 0-32-16,6-5 6 16,4-1-18-16,6-4 3 15,3-4-35-15,6-5-11 16,2-2-23-16,2-4-17 16,-4-1-7-16,-2-4-6 15,-11 1-8-15,-10-2-5 0,-7 1 1 16,-13 3-5-16,-8 4 4 15,-8 8 0-15,-2 12 4 16,-6 13 0-16,5 9 21 16,-1 17 28-16,7 2 10 15,7 6 7-15,11-7 0 16,13-7-25-16,14-18-34 16,21-16-4-16,14-17-6 15,24-16-104-15,9-8-91 0,12-18-316 16,-11-5-32-16</inkml:trace>
  <inkml:trace contextRef="#ctx0" brushRef="#br0" timeOffset="18979.726">16868 7374 868 0,'3'-39'303'15,"-1"9"62"-15,0 9-233 16,1 9-34-16,-3 12-16 15,-2 11-36-15,-3 13-7 16,-3 5-11-16,-2 8-1 16,1 1 0-16,1 3-11 0,1-6-8 15,2-1 4-15,4-6-3 16,6-6-2-16,3-11-2 16,7-8 2-16,3-11-1 15,9-8-1-15,-2-8-4 16,4-8 1-16,-2 3 1 15,1-3-5-15,-7 8 3 16,-5 2-1-16,-6 9-1 0,-5 5-3 16,-4 8 8-16,-4 5-3 15,-3 3-2-15,-2 9 4 16,-2 2 0-16,-2 5-2 16,3 1 1-16,0 3 4 15,3-5 0-15,7-3-3 16,4-9 1-16,10-7-2 15,4-11 1-15,11-10-6 16,4-6 3-16,7-4 0 16,-4-6 4-16,1 0-2 15,-9 4 3-15,-5 5-3 16,-12 7-2-16,-4 9-3 16,-7 12 2-16,-6 8-4 15,-2 5 6-15,-2 7 0 16,-5 3-7-16,-1 4-52 15,2-1-45-15,-5 0-324 16,5-4 42-16</inkml:trace>
  <inkml:trace contextRef="#ctx0" brushRef="#br0" timeOffset="19582.136">17538 7366 768 0,'7'-12'296'0,"-10"5"34"15,-6 5-194-15,-7 4-18 16,-4 6-33-16,-6 4 2 16,-2 2-2-16,-3 8 11 15,2 1-12-15,-2 4 2 16,8 1-24-16,0 3-14 16,8-3-23-16,12-2-14 15,5-10-7-15,12-5-2 16,9-11 1-16,7-11-4 15,-1-5-1-15,6-10 3 16,-5-1 5-16,1-7-4 16,-5 1-1-16,-3-2 0 15,-7 8 0-15,-6 1-4 16,-7 9 1-16,-4 12 2 16,-6 9 4-16,-5 12-4 0,-1 4-1 15,-3 9-3-15,2 1 3 16,2 1-1-16,3-6-2 15,4 3-1-15,6-7 3 16,7-6-10-16,4-8-14 16,7-6-28-16,5-6-2 15,11-10-21-15,0-4-1 16,5-10 7-16,-3 1 32 16,-4-5 3-16,-8 0 19 15,-6 1 17-15,-6 8 5 0,-5 3 4 16,-7 11 11-16,-2 14 19 15,-4 10 0-15,-5 12 14 16,-2 6-3-16,-1 6-10 16,0-3-18-16,2 1-4 15,5-7-14-15,2-1-8 16,5-9 1-16,4-4-38 16,-1-5-23-16,5-8-90 15,1-4-271-15,-4-9 39 16</inkml:trace>
  <inkml:trace contextRef="#ctx0" brushRef="#br0" timeOffset="20113.8">17828 7428 838 0,'11'-9'334'16,"-4"6"41"-16,-2 5-185 0,3 3-47 16,7 3-14-16,3-2-45 15,7-5-5-15,5-4-39 16,9-8-11-16,-2-4-10 15,6-5-8-15,-4 0-7 16,-3-1-1-16,-12 2 0 16,-4 4-4-16,-16 7 4 15,-6 4-3-15,-10 5 6 0,-8 9-5 16,-8 2 1-16,-6 7-1 16,1 3 1-16,-4 8 10 15,6 0 22-15,0 7 4 16,10-3 5-16,6 1-7 15,8-11-10-15,11-6-18 16,7-13-8-16,10-12-5 16,4-8 6-16,9-8-4 15,-2-7 3-15,8-5 3 16,-5 1 1-16,0-5-7 16,-9 5 8-16,-4 9-5 15,-12 9-3-15,-2 15 1 16,-3 17 6-16,-4 16-7 15,-3 7 6-15,-2 17-4 16,-1 1 4-16,-11 11-5 16,1-2 7-16,-10 9-7 15,-1-12 7-15,-8 6-7 16,4-12 6-16,-8-6-5 0,6-18 6 16,-1-4 8-16,3-18 18 15,1-13-1-15,6-11 2 16,1-15-5-16,9-8-15 15,5-13-88-15,8 1-50 16,8-6-88-16,6 4-316 16,10 0 33-16</inkml:trace>
  <inkml:trace contextRef="#ctx0" brushRef="#br0" timeOffset="20283.828">18413 7317 987 0,'12'9'311'15,"-9"8"54"-15,-7 5-275 16,-3 2-22-16,-2 5-24 16,-2-6-22-16,-2 4-2 15,5-6-7-15,2-3-20 16,4-8-58-16,3-7-320 16,5-6 73-16</inkml:trace>
  <inkml:trace contextRef="#ctx0" brushRef="#br0" timeOffset="20449.233">18633 7024 1166 0,'-2'-2'356'0,"-16"9"64"16,0 14-313-16,2 3-73 16,2 9-23-16,2-1-34 15,3 9-63-15,5-2-33 16,1 2-300-16,4-7 34 0</inkml:trace>
  <inkml:trace contextRef="#ctx0" brushRef="#br0" timeOffset="20781.732">18666 7436 830 0,'6'0'334'0,"-2"-1"28"16,-4 0-235-16,-3 4-14 15,-1 4-55-15,-4 7-20 16,-3 4-9-16,-3 4-3 15,4 0-6-15,5 1-6 16,4-8-5-16,9-3-7 16,6-7 2-16,7-7 1 15,2-7 1-15,8-5-4 0,-2-5 1 16,6-5-2-16,-8 4-3 16,-1 0-3-1,-9 6 5-15,-3 6 2 0,-7 8 1 16,-6 5-2-16,-4 5 2 15,-3 9-8-15,-2 1 5 16,-2 2-4-16,5-1-2 16,3-2-27-16,9-9-25 15,7-3-78-15,7-8-259 16,10-6 38-16</inkml:trace>
  <inkml:trace contextRef="#ctx0" brushRef="#br0" timeOffset="21145.964">19155 7486 622 0,'45'-21'365'16,"-13"1"-6"-16,-4 5-102 15,-9 5-99-15,-6 1-7 16,-8 4-61-16,-6 4 3 16,-7 1-16-16,-11 3 4 15,-3 2-11-15,-6 4-1 16,-3 3-10-16,-4 6-4 16,7-1-19-16,2 6-9 15,7-1-5-15,9 1-12 16,8-3-6-16,6-4-4 15,9-7 4-15,8-6-7 16,1-7 1-16,6-7-6 16,-2-3 11-16,3-5-9 0,-8 0 0 15,4-2 3 1,-7 3 5-16,-1 2-11 0,-5 5 6 16,-5 9 1-16,-7 6-5 15,-5 11 0-15,-2 4 1 16,3 4 4-16,0-3-9 15,8 1-57-15,3-4-34 16,6-4-103-16,2-6 342 0,5-9-639 16,-1-7 285-16</inkml:trace>
  <inkml:trace contextRef="#ctx0" brushRef="#br0" timeOffset="21318.576">19748 6851 1036 0,'14'-29'392'16,"-13"26"46"-16,-10 30-231 16,-10 18-58-16,-9 24-21 15,-3 3-37-15,-7 20-8 16,8-9-35-16,2 4-21 16,8-15-11-16,6 3 16 15,8-20-94-15,1-5-95 16,-1-11-369-16,-8-7 7 15</inkml:trace>
  <inkml:trace contextRef="#ctx0" brushRef="#br0" timeOffset="22171.941">20080 7350 897 0,'3'-20'269'0,"-4"8"62"16,-2 15-251-16,-4 13 17 15,-2 7-32-15,-5 11-7 16,0 3-12-16,-1 7-10 16,6-7-28-16,-2 2 1 0,7-9-6 15,3-1-5-15,2-9-30 16,4-8-61-16,7-9-47 16,3-13-241-16,2-5 6 15</inkml:trace>
  <inkml:trace contextRef="#ctx0" brushRef="#br0" timeOffset="22664.975">20181 7434 643 0,'0'-3'363'0,"-2"5"-6"0,0 1-106 15,-1 6-87 1,5 0-3-16,-2 0-46 0,4 0-8 16,2-2-32-16,7-5-25 15,2-2-34-15,6-3-2 16,3-6-18-16,2 3 0 15,1-4-2-15,4 0-55 16,-5 1-27-16,2-2-48 16,-4 2-38-16,0 1-61 15,-6 3 40-15,-2 2 26 16,-7 4 61-16,0 1 70 16,-5 3 89-16,0-2 52 15,0 1 17-15,-1-5 37 16,2-5-16-16,-1-4 15 15,-2-3-33-15,-2-4-13 0,-2 2-46 16,-3 2-13-16,-5 4-38 16,-6 3-1-1,-2 6-8-15,-8 7 0 0,1 2-5 16,-5 11 3-16,5 4 1 16,-2 6 18-16,8 1 5 15,1 6 7-15,9-8-5 16,6 1 5-16,7-8-19 15,9-4-3-15,5-9-6 0,9-3 5 16,3-7-8-16,7-4-2 16,0-3-23-16,6-6-69 15,-3 1-42-15,0-7-347 16,-7 3 35-16</inkml:trace>
  <inkml:trace contextRef="#ctx0" brushRef="#br0" timeOffset="23029.405">20728 7370 546 0,'10'-27'407'16,"-1"2"-39"-16,-1 2-37 0,-1 8-161 15,-3 8-14-15,-3 10-59 16,-5 7-18-16,-2 11-34 16,-4 9-18-16,-1 3-19 15,-2 9 3-15,-2-2-5 16,0 4-6-16,4-5 0 16,1-3 3-16,8-8-4 15,6-9-3-15,6-11 1 16,10-10 7-16,3-10 3 15,8-11 2-15,2-4-1 0,8-8-4 16,-5 4-12-16,8-2-87 16,-7 5-50-16,-1-3-311 15,-7 4 7-15</inkml:trace>
  <inkml:trace contextRef="#ctx0" brushRef="#br0" timeOffset="23695.868">21106 7443 870 0,'6'6'353'0,"2"-2"53"0,3-4-230 16,7-5-6-16,-1-2-60 16,4-6-23-16,-3-4-45 15,0-4-15-15,-5 2-18 16,-4-2-4-16,-6 3-1 15,-9 6 0-15,-7 6-4 16,-7 3 0-16,-5 9-1 16,-6 7-2-16,5 5 2 15,-5 8 2-15,5 3-3 16,-2 4 4-16,10-1-2 16,4 2 1-16,8-7-2 0,12 2 2 15,10-10-3-15,7-7 4 16,3-8 2-16,8-9 12 15,-3-6-4-15,4-8 7 16,-5-3-8-16,3-3 3 16,-8 2-13-16,-1-4 3 15,-6 4-8-15,-2 1 11 16,-4 6-10-16,-2 5 6 16,-6 7-4-16,-4 11 6 15,-6 7-8-15,-2 10 5 16,-2 0-2-16,-2 9 10 15,3-2-3-15,3 2 5 16,4-5-5-16,3-4 5 16,7-8-9-16,6-8 2 15,2-8-2-15,7-10 1 0,4-6-4 16,6-11 1-16,0 0-2 16,6-11-3-16,-4 3 5 15,-2-2-1-15,-7 9 1 16,-3 4 1-16,-9 14 2 15,-7 10-2-15,-6 9-3 16,-6 8 1-16,-4 5-2 16,-6 6 4-16,2-1-2 0,-3 6 0 15,3-2-4-15,1 1-30 16,5-4-42-16,5-5-51 16,6-9-31-16,6-9-321 15,1-8 76-15</inkml:trace>
  <inkml:trace contextRef="#ctx0" brushRef="#br0" timeOffset="24062.644">21825 7377 938 0,'1'4'324'0,"-6"4"43"16,-6 6-264-16,-3 7-9 15,1 3-50-15,-5 6 3 16,5-3-10-16,-1 8 18 15,4-8-11-15,4 3 15 0,3-9-13 16,8-2 2-16,3-11-8 16,8-7 4-16,5-8-14 15,5-10 1-15,1-6-9 16,6-9-11-16,-2 4-11 16,4-5 3-16,-6 5-4 15,-2 0 5-15,-6 7-6 0,-6 3 5 16,-8 11-4-16,-5 6 2 15,-7 10-1-15,-8 8 5 16,-4 7-6-16,-5 6 2 16,1 1-2-16,1-1-3 15,11-4-1-15,5-6-50 16,9-7-43-16,7-7 200 16,3-6-578-16,7-1 216 15</inkml:trace>
  <inkml:trace contextRef="#ctx0" brushRef="#br0" timeOffset="24495.904">22284 7479 824 0,'9'3'295'16,"6"-4"57"-16,3 2-216 16,5-4 17-16,0-2-34 15,6-3 2-15,-3 0-23 16,2-2-13-16,-6 1-37 16,-4-1-10-16,-6 1-24 15,-7 1-1-15,-3 1-8 16,-7 0 5-16,-7 3-2 0,-8 1 6 15,-6 1-4-15,-9 3 3 16,1 2-9-16,-4 5 28 16,7 6-3-16,0 8 6 15,8 4 2-15,2 8 16 16,7 4-25-16,5 2 12 16,8-4-4-16,10-3-2 15,12-10-16-15,11-10-3 16,6-8-13-16,11-7-16 15,-3-5-16-15,-1-8-175 16,-4 2-338-16,1 0 42 16</inkml:trace>
  <inkml:trace contextRef="#ctx0" brushRef="#br0" timeOffset="27878.693">8188 8676 788 0,'-2'4'282'0,"-2"2"49"16,4 1-212-16,5 1 2 16,1 0-30-16,5 0 9 15,1-4-15-15,6-5 15 16,2-4-19-16,5-8 8 16,-1-2-28-16,1-4-7 15,-6 3-27-15,-2 1-4 16,-9 3-25-16,-4 1 7 15,-9 4 1-15,-7 0-4 16,-6 3 0-16,-5 0 5 0,-3 3-6 16,-7 5-3-16,4 3 5 15,-6 4-7-15,6 5 13 16,-1 6 12 0,8 2 5-16,3 6 3 15,11 0 5-15,5 5-8 0,11-6-12 16,12-2-4-16,3-8-7 15,10-3 1-15,2-14-3 0,4-2-46 16,-4-4-59-16,2-7-88 16,-13-1-317-16,2-1 14 15</inkml:trace>
  <inkml:trace contextRef="#ctx0" brushRef="#br0" timeOffset="28595.17">8782 8705 952 0,'5'-22'359'0,"-6"-1"56"16,-2 3-264-16,-5 1 16 16,-4 6-47-16,-8 4-10 15,-1 5-29-15,-7 4-8 16,-1 5-22-16,-3 12-18 15,3 4-10-15,-5 15-4 16,5 7-6-16,1 8-10 16,10-3 1-16,6 2-10 15,11-11 2-15,10-6 2 16,9-12 4-16,9-10-1 16,3-11 6-16,8-13-7 15,-1-12 2-15,7-9-2 16,-8-5-4-16,1-5 3 0,-12 6 6 15,-3 7-8-15,-11 12 4 16,-7 15 2-16,-9 13-1 16,-9 16-3-16,-3 9 3 15,-6 9-4-15,1 4-1 0,-3 7-2 16,5-5 6-16,-1 10-3 16,6-8-4-16,3-2-7 15,5-9-27-15,6-6-81 16,3-14-27-16,5-10-307 15,0-11-44-15,10-15-89 16</inkml:trace>
  <inkml:trace contextRef="#ctx0" brushRef="#br0" timeOffset="28997.751">8973 8667 1065 0,'2'-17'344'0,"-4"5"58"16,-1 9-295-16,-4 8-3 0,-1 7-50 16,-4 10 3-16,2 4-10 15,-2 5-11-15,3-3-18 16,1 5-5-16,6-8-2 16,5-2-5-16,6-8-1 15,7-4-4-15,5-13 5 16,9-6-2-16,0-8 0 15,7-10-2-15,-5-5 5 16,2-7-6-16,-8-4-1 0,1-3 2 16,-6 9 1-16,-5 7-1 31,-7 13 3-31,-8 15 24 0,-8 15 1 0,-8 14 3 16,-2 7 1-1,-3 13-3-15,4-3-23 0,-1 1-6 16,10-7-5-16,6-3-52 15,3-13-36-15,11-8-78 16,4-9 346-16,4-9-668 16,2-3 313-16</inkml:trace>
  <inkml:trace contextRef="#ctx0" brushRef="#br0" timeOffset="29363.476">9467 8674 816 0,'19'-12'376'0,"-7"3"5"15,-10 5-190-15,-7 5-44 0,-6 5-46 16,-11 4-13-16,-2 2-6 16,-6 5-13-16,2 3-18 15,-2 4 0-15,6 0-19 16,3 5-8-16,6-4 1 16,5 1-5-16,7-6-8 15,9-4 1-15,7-6-6 0,9-12-3 16,4-8-3-16,8-7-3 15,0-5 1-15,3-8 5 16,-3 1-6-16,-3-4 0 16,-10 2 5-16,-5 3-5 15,-9 9 0-15,-10 10 4 16,-5 10 0-16,-6 14-5 16,-2 6 2-16,-3 10-3 15,5 1 1-15,1 4-5 16,9-7-1-16,2-1-58 15,8-10-32-15,3-5 122 16,2-6-513-16,3-3 183 16</inkml:trace>
  <inkml:trace contextRef="#ctx0" brushRef="#br0" timeOffset="29561.852">9853 8278 1034 0,'7'-25'398'0,"-8"24"58"16,-5 24-251-16,-7 18-66 16,-8 19-39-16,-1 3-41 15,-2 12-27-15,1-7-29 16,5 6-7 0,6-14 0-16,3 1-52 0,5-14-40 15,2-4 179 1,4-14-563-16,11-4 207 0</inkml:trace>
  <inkml:trace contextRef="#ctx0" brushRef="#br0" timeOffset="29928.328">10154 8675 960 0,'19'-23'349'0,"-5"1"44"15,-15 9-248-15,-7 3-45 16,-11 3-29-16,-9 4-17 15,-4 3-17-15,-8 3-9 16,6 3-1-16,-2 5 16 16,9 2 2-16,5 6 12 15,11-1 12-15,5 5-12 16,10-1-20-16,7 2-9 16,3-4-10-16,9 5-10 15,0-6-5-15,-1 0-3 16,-6-2 2-16,-6 0 4 15,-11-4 8-15,-8 3 0 16,-6 0 4-16,-9-1-1 16,-2-1-3-16,-2-2-13 0,2-6-19 15,-3-4-103-15,8-7-21 0,1-2-384 16,5-7 26 0</inkml:trace>
  <inkml:trace contextRef="#ctx0" brushRef="#br0" timeOffset="33162.721">10818 8749 735 0,'7'-37'266'0,"0"0"54"0,1-5-158 16,-1 8-14-16,-2 7 2 15,-1 9-41-15,-4 11-14 16,-4 14-45-16,-3 20-12 16,-1 7-28-16,0 19-2 15,1 2 0-15,-1 10-5 16,4-7-3-16,1-2 0 16,4-14 1-16,5-9-4 15,6-16 6-15,11-19 22 16,3-13 27-16,12-13-16 15,3-8 3-15,4-9-4 16,-6 2-26-16,4-2-27 16,-10 7-5-16,0 2-87 15,-10 11 267-15,3 6-614 16,-7 9 212-16</inkml:trace>
  <inkml:trace contextRef="#ctx0" brushRef="#br0" timeOffset="33760.918">11529 8657 950 0,'2'-10'339'15,"-4"1"54"-15,-5 5-261 16,-8 3-21-16,-2 4-53 0,-12 3-5 16,-2 2-24-16,-6 5 0 15,1 0 1-15,-4 9 22 16,8 1 2-16,3 6-1 15,8-5-8-15,7 3-4 16,11-5-22-16,5-4-11 16,8-5 0-16,10-5-6 15,5-8 1-15,9-7-3 16,2-3 3-16,5-9-2 16,-5-4 4-16,-2-3-4 15,-6-3 2-15,-5-4-3 16,-10 3-1-16,-2 3-1 15,-6 9 2-15,-5 4-2 16,-5 11 5-16,-3 12-2 16,-3 8-5-16,-5 14 3 15,-1 6-2-15,1 8 1 0,4-5-1 16,4 1 6-16,10-15-11 16,8-8-1-16,8-8-5 15,7-14-14-15,3-7-5 16,6-10 9-16,1-6-2 15,2-11 5-15,-2-1 19 16,2-6 4-16,-10 5-3 16,-2 3 6-16,-9 15 0 0,-5 9-5 15,-8 15 2-15,-6 13 1 16,-7 8 0-16,-1 13 1 16,-3 6-3-16,-1 5 1 15,4-3 1-15,1 0-5 16,6-8 2-16,3-8-50 15,3-8-32-15,4-10-72 16,-1-8-300-16,2-12 47 16</inkml:trace>
  <inkml:trace contextRef="#ctx0" brushRef="#br0" timeOffset="34028.964">11824 8727 758 0,'9'-10'331'0,"1"1"49"16,0 3-184-16,5 2-10 15,1 1-32-15,6-2-20 16,2 2-40-16,3-2-23 16,-4 1-31-16,1 5-19 15,-4 2-19-15,-4 6 2 16,-5 6-1-16,-2 9-10 16,-6 0 4-16,-3 9 2 15,-6-1-11-15,-2 6 0 16,-4-5 7-16,3 0-5 0,1-10 4 15,1-7-15-15,6-10-22 0,3-8-43 16,3-9-14-16,1-13-77 16,3-1-268-16,5-18 79 15</inkml:trace>
  <inkml:trace contextRef="#ctx0" brushRef="#br0" timeOffset="34160.986">12222 8348 905 0,'-10'20'244'0,"-3"4"62"16,6-5-251-16,6 4-252 15,5-8-102-15,7 8-47 16</inkml:trace>
  <inkml:trace contextRef="#ctx0" brushRef="#br0" timeOffset="34562.381">12541 8716 920 0,'4'-15'376'16,"-7"-6"43"-16,0 4-238 0,-9 1-5 31,-5 4-52-31,-8 7-21 0,-4 9-21 0,-9 9-10 16,2 6-32-16,-4 13-4 15,6 3-15-15,3 5-13 16,10-4-6-16,9 0 1 16,12-13 1-16,10-6-5 15,10-10 6-15,12-8-3 16,3-9-6-16,7-9 1 16,-1-2 3-16,0-10 1 15,-9-1-5-15,2-6 2 16,-11 4 0-16,-3 3-1 15,-9 11-1-15,-5 8 5 16,-8 13-1-16,-7 14 0 16,-2 6-1-16,-6 14 0 15,2 4-1-15,0 6-2 16,7-7 0-16,4 0-55 0,8-12-41 16,6-6-78-16,5-12 179 15,6-11-508-15,3-11 205 16</inkml:trace>
  <inkml:trace contextRef="#ctx0" brushRef="#br0" timeOffset="34961.015">12814 8364 973 0,'9'-13'365'0,"-9"15"19"16,-7 15-269-16,-7 20-23 15,-4 10-59-15,-2 12-4 16,1 1 3-16,3 7-3 15,8-16-10-15,8-6-8 16,7-16-8-16,7-8-1 16,2-15-3-16,9-7 4 15,1-7 2-15,4-12 2 16,2-2-1-16,3-7-4 16,-10 4 0-16,0 1 4 15,-6 10 5-15,-7 9 10 16,-4 11 2-16,-2 12-1 15,-3 8-4-15,-7 10-8 16,-5 0-10-16,-6 8-1 16,-2-2 5-16,-10 3 1 15,-1-7 0-15,-2 1 0 0,2-9 2 16,0-9-9-16,9-14 3 16,4-14-15-16,9-13-20 15,2-15-70-15,4-4-31 16,-1-8-314-16,2 8 40 15</inkml:trace>
  <inkml:trace contextRef="#ctx0" brushRef="#br0" timeOffset="35260.085">13483 8270 1107 0,'11'-57'377'15,"-8"17"49"-15,-6 17-300 16,-6 19-45-16,-8 21-24 16,-4 17-30-16,-9 19-1 15,0 2-7-15,-2 16 0 16,4-5-18-16,1 12 2 0,7-9-1 15,5 10-6-15,8-11-4 16,7 3-91 0,4-19 337-16,3-3-691 0,2-18 252 15</inkml:trace>
  <inkml:trace contextRef="#ctx0" brushRef="#br0" timeOffset="35660.189">13489 8754 828 0,'10'4'327'0,"6"-1"57"16,3-5-218-16,9-4 11 15,-1-8-37-15,5-4-11 16,-3-1-39-16,-2-2-15 15,-11 3-36-15,-6 3-13 16,-10 5-20-16,-9 6 0 16,-8 4-2-16,-11 3 3 15,-1 5-4-15,-6 7 5 16,3 4 14-16,-1 11 32 16,5 2 10-16,1 12 21 0,6-1 4 15,1 5-5-15,12-7-29 16,8-1-11-16,9-13-20 15,16-8-9-15,9-15-6 16,16-9-17-16,4-9 12 16,9-7-121-16,-5-1-98 15,-3 4-380-15,-15-1-17 16</inkml:trace>
  <inkml:trace contextRef="#ctx0" brushRef="#br0" timeOffset="37476.564">14741 8321 775 0,'41'-27'295'16,"-14"3"31"-16,-3 5-208 15,-13 9-33-15,-10 5-11 16,-11 6-28-16,-9 8 11 15,-10 5 1-15,-9 12 9 16,-2 4-9-16,-9 16 15 16,4 3-7-16,-2 18 4 15,5 0-17-15,3 15-8 16,10-9-20-16,4 4-12 16,9-15-6-16,9-3-5 15,8-19-1-15,10-4 1 16,6-14 3-16,9-7-75 15,1-9-46-15,4-8-349 16,-6-4 29-16</inkml:trace>
  <inkml:trace contextRef="#ctx0" brushRef="#br0" timeOffset="38010.79">14816 8632 1046 0,'-15'-2'319'15,"1"9"70"-15,2 4-298 16,-1 9 12-16,2 5-35 0,0 7 0 16,2-1-14-16,2 1-9 15,3-5-22-15,4-3-9 16,4-7-10-16,4-4 2 16,4-8-3-16,6-8 0 15,1-6 2-15,7-8-2 16,-2-6-6-16,4-5 4 15,-5 2 1-15,-4 0-2 16,-5 7-2-16,-4 6 7 16,-6 11-6-16,-2 5 1 15,-2 5 1-15,-4 8 5 16,-2 2-5-16,1 5 2 16,-1-3-4-16,1 7 1 15,2-5-1-15,3 2 2 16,1-8 0-16,4-3 2 15,5-9-3-15,7-6-1 0,1-8-1 16,7-9-2-16,2-1-2 16,2-9 8-16,-2 1-2 15,0-3 0-15,-5 6 2 16,-4 2 3-16,-7 9-8 16,-6 9 1-16,-6 7 6 15,-6 11-3-15,-5 6-3 0,-3 7 3 16,0-1 3-16,1 5-8 15,5-5 4-15,2-4-35 16,4-4-30-16,7-2-71 16,3-10-34-16,3-2-283 15,4-3 52-15</inkml:trace>
  <inkml:trace contextRef="#ctx0" brushRef="#br0" timeOffset="38610.119">15438 8702 816 0,'21'-21'322'0,"-9"3"34"16,-8 4-221-16,-5 7-4 16,-7 8-46-16,-9 6-5 15,-4 5-18-15,-7 7 7 16,0 2-9-16,-7 8 9 16,5 1-11-16,-3 7 0 0,7-4-13 15,5 0-13-15,11-5-14 16,9-8-6-16,12-9-7 15,9-10-1-15,8-6-5 16,7-14-4-16,0-3 6 16,3-9-1-16,-6-2-1 15,2-9-9-15,-8 3-6 16,-3 0-11-16,-8 7 4 16,-5 6-4-16,-8 13 14 0,-6 12 9 15,-3 7 5-15,-2 9-1 16,-1 4 2-16,-2 7-2 15,3-1 0-15,-2 9-4 16,3 0 6-16,-2 3-4 16,3-4 5-16,5 2-6 15,4-9 11-15,9-9-75 16,4-10-22-16,7-12-50 16,0-9-17-16,8-10-20 15,-3-8 72-15,3-8 23 16,-3-1 47-16,3-3 22 15,-10 5 24-15,0 7 18 16,-6 11 13-16,-4 7 12 16,-6 11 5-16,-5 8-12 15,-5 7-20-15,-6 8-6 16,0 5-14-16,-3 6-4 0,0 0-1 16,2 3 2-16,4-6-1 15,4-4-28-15,5-6-24 16,6-4-45-16,1-7 187 15,4-7-449-15,3-8 193 16</inkml:trace>
  <inkml:trace contextRef="#ctx0" brushRef="#br0" timeOffset="39110.136">15796 8761 514 0,'23'-21'320'0,"0"2"-14"16,-1 8-123-16,1 3-29 16,-1 6-65-16,3 0-23 15,3 2-22-15,-3-1 5 16,-2-1-15-16,3-3 2 15,-8-2-6-15,-2 3-4 16,-7 0-11-16,-4 3-5 16,-11 2-7-16,-9 4-1 15,-6 2-2-15,-8 0 18 16,-3-3 7-16,0 6 9 16,6-1 12-16,0 5 7 15,10 2-13-15,3 6 12 16,5 0-5-16,7 1-4 15,6-7-5-15,5-7-5 16,5-5-21-16,9-7-2 0,2-8-5 16,5-5-2-16,-3-4-4 15,0-7 5-15,-5 1-5 16,2 3 0-16,-7 6 1 16,-3 4-3-16,-2 9 2 15,-6 8-1-15,-4 7 3 16,-5 9-1-16,0 7 5 0,-5 11-1 15,-3 2 2-15,-6 12-6 16,0 0 2-16,-8 10-1 16,1-3-7-16,-6 8 35 15,4-12 1-15,-5-1 9 16,3-15 12-16,-2-9 8 16,4-16-33-16,-2-10 2 15,4-10-9-15,0-13-16 16,7-8 1-16,7-13-75 15,7-2-52-15,11-10-78 16,6 6-324-16,14 0 28 16</inkml:trace>
  <inkml:trace contextRef="#ctx0" brushRef="#br0" timeOffset="39292.259">16360 8647 906 0,'21'-11'299'0,"-12"9"53"15,-7 10-236-15,-6 8-26 16,-6 8-22-16,-3 6-36 16,-3 7 2-16,1-7-16 15,1 4-7-15,5-9-4 16,3-6-16-16,6-8-61 16,2-11-319-16,4-9 72 0</inkml:trace>
  <inkml:trace contextRef="#ctx0" brushRef="#br0" timeOffset="39441.18">16506 8356 924 0,'2'-2'316'16,"-6"10"33"-16,-4 13-228 16,0 6-95-16,1 12-48 15,1-2-46-15,2 8-282 16,2-7 46-16</inkml:trace>
  <inkml:trace contextRef="#ctx0" brushRef="#br0" timeOffset="39743.206">16477 8771 357 0,'5'16'326'15,"-2"-7"-58"-15,2-3 22 16,-3-6-133-16,0 1 2 0,0 2-44 16,-4 1 1-16,1 3-52 15,-1 5-20-15,0 2-23 16,-1 3-13-16,2-2-5 15,1 1 7-15,3-6 7 16,3-5 2-16,4-6-2 16,7-10 0-16,3-5-9 15,7-7-5-15,3-1-2 0,4-1 1 16,-3 4-5-16,-2 5 5 16,-9 9-1-16,-2 9-2 15,-11 4 2-15,-6 9-4 16,-6 1-11-16,-2 2-31 15,-1-1-33-15,3-1-328 16,1-9 74-16</inkml:trace>
  <inkml:trace contextRef="#ctx0" brushRef="#br0" timeOffset="40110.44">17018 8709 1014 0,'7'-7'317'15,"-5"2"56"1,-7 5-287-16,-6 6-1 0,-5 3-44 16,-8 6 1-16,-3 5-4 15,-5 5 17-15,3 4-5 16,-2 4 22-16,7-1-3 16,2-1-6-16,8-7-18 15,9-6-14-15,9-10-22 16,10-5-7-16,4-10 2 15,10-8-4-15,-2-5 0 16,4-5-3-16,-4 2 7 0,1-6-3 16,-6 6 0-16,-4 0 0 15,-4 7 5-15,-5 3-6 16,-6 11 1-16,-2 5-6 16,-2 8 7-16,-3 7-5 15,1 4-2-15,0 2-12 16,2-1-10-16,4 3-59 15,4-8-8-15,4-5-106 16,1-10-263-16,5-9 57 16</inkml:trace>
  <inkml:trace contextRef="#ctx0" brushRef="#br0" timeOffset="40343.216">17301 8318 781 0,'23'-75'387'16,"1"6"-10"-16,-5 30-211 15,-2 14 7-15,-8 24-82 16,-8 23 4-16,-7 19-14 16,-7 21 0-16,-6 7-23 15,-7 16 1-15,2-5-20 16,-5 14-3-16,2-12-10 16,1 5-11-16,8-16-11 15,2-4-2-15,8-22-3 16,3-10-158-16,4-17-333 15,-11-11 56-15</inkml:trace>
  <inkml:trace contextRef="#ctx0" brushRef="#br0" timeOffset="43676.5">17726 8215 701 0,'-12'-17'265'0,"-2"2"60"16,4 4-182-16,1 8 7 15,4 9-33-15,5 17-7 16,1 10-39-16,0 14-15 16,7 0-28-16,3 7-8 15,-2-9-17-15,0 6-3 16,-1-6 2-16,-8 9 0 15,-10-3 0-15,-11 9 4 16,-4-5 2-16,-10 6-6 16,-2-10 1-16,-1-1-2 0,10-13 0 15,0-8-3-15,11-10 1 16,7-12-68-16,13-12 232 16,7-4-566-16,7-5 201 15</inkml:trace>
  <inkml:trace contextRef="#ctx0" brushRef="#br0" timeOffset="44292.553">18414 8700 940 0,'3'-7'305'0,"-5"-7"66"15,1 0-256-15,-4-1-1 16,2 0-32-16,-6 2-5 16,-3 5-12-16,-6 4-11 15,-3 2-18-15,-7 9 17 16,2 6-15-16,-4 6-6 15,4 2-3-15,1 11-2 16,10-2-26-16,6 4 0 16,7-3 1-16,7 0-7 15,10-6 1-15,6-5-56 16,4-7-24-16,11-10-77 16,0-5-304-16,8-9 54 15</inkml:trace>
  <inkml:trace contextRef="#ctx0" brushRef="#br0" timeOffset="44627.014">18660 8695 579 0,'19'-25'405'0,"-19"4"-49"16,-6 4-46-16,-10 6-186 15,-8 4-8-15,-4 7-37 16,-5 4 0-16,1 7-25 0,-4 5-2 16,7 5-17-16,0 7 4 15,8 2-6-15,4 2 2 16,10-2-5-16,11-1-1 15,7-6-9-15,12-7-11 16,7-7-5-16,12-6-2 16,-1-8 0-16,4-5 0 15,-8-4 1-15,-5-8 0 16,-12 2-2-16,-8-5 1 16,-12-2-4-16,-12 3 5 15,-8 6-5-15,-13 2 1 16,-3 10 1-16,-4 9-2 15,3 8-4-15,2 8-15 16,14 4-36-16,4 5-71 16,13-4-32-16,10 0-316 15,10-5 42-15</inkml:trace>
  <inkml:trace contextRef="#ctx0" brushRef="#br0" timeOffset="44959.185">18973 8650 961 0,'7'-20'250'16,"-12"-2"74"-16,-3 7-272 16,-7 0 4-16,-1 5-9 0,-6 9 8 15,2 6 9-15,-4 8 1 16,8 8-7-16,-1 10 6 16,9 2-17-16,3 6-6 15,7-5-11-15,3 4-8 16,5-6-14-16,0-4-2 15,-1-7-4-15,0-1-3 16,-4-5 22-16,-5 0 7 16,-5-5 4-16,-3 3 5 15,-6-6 1-15,-5-2-25 16,-1-2-5-16,-1-2-2 16,2-5-3-16,0-3-8 15,7-3-29-15,5-11-97 16,5-4-338-16,12-19 47 15</inkml:trace>
  <inkml:trace contextRef="#ctx0" brushRef="#br0" timeOffset="45193.043">19305 8100 947 0,'6'-5'302'0,"-10"15"57"16,-6 17-222-16,-3 13-61 15,-4 13 36-15,0 2-14 16,-3 11 8-16,2-8-23 16,2 8-22-16,3-9-32 0,-1 9-18 15,6-8-17-15,0 2-58 16,1-9-36-16,-1-3-366 16,2-13 49-16</inkml:trace>
  <inkml:trace contextRef="#ctx0" brushRef="#br0" timeOffset="45388.845">19077 8591 963 0,'9'-8'437'0,"1"5"58"16,2-1-231-16,6 2-29 15,5 0-57-15,7-2-37 0,4 0-58 16,9-3-24-16,-2-1-36 15,11-4-42-15,-2 0-111 16,-8 3-449-16,-14 1 82 16</inkml:trace>
  <inkml:trace contextRef="#ctx0" brushRef="#br0" timeOffset="46625.017">20378 8132 973 0,'28'-50'313'0,"-8"7"64"15,-12 22-270-15,-9 22 19 16,-10 21-30-16,-12 27-5 16,-6 15-10-16,-10 23-7 15,-2 1-31-15,-7 13-6 16,5-9-13-16,-5 8-6 16,6-14-5-16,-1 1-6 15,10-16-4-15,5-8-4 16,9-23-1-16,13-9-82 15,8-17-52-15,5-14-340 16,4-11 14-16</inkml:trace>
  <inkml:trace contextRef="#ctx0" brushRef="#br0" timeOffset="47224.759">20692 8675 825 0,'10'-37'311'15,"-4"1"54"-15,1 11-226 16,-2 7 2-16,-4 11-38 15,-5 13-17-15,-3 13-27 16,-3 17-4-16,-1 6-20 0,-2 9-10 16,5-3-12-1,0 0 0-15,5-12-3 0,5-5-1 16,3-14-3-16,7-4 1 16,4-12 0-16,7-8-5 15,1-7-1-15,6-5 1 16,-1-2-14-16,6-4-79 15,-1 4-34-15,7-6-318 16,-5 6 18-16</inkml:trace>
  <inkml:trace contextRef="#ctx0" brushRef="#br0" timeOffset="47792.983">21189 8637 914 0,'15'-8'312'15,"-8"-1"54"-15,-1 1-221 16,-6 2-38-16,-5 6 0 15,-5 2-36-15,-8 8 0 16,-2 2-26-16,-8 6-9 0,-1 1-10 16,-8 9 9-16,1 0 0 15,-4 6 14-15,2 1 2 16,3 5-6-16,12-5-12 16,8-4-8-16,13-12-12 15,11-6-7-15,10-15-1 16,13-11-3-16,1-8 0 15,10-7-2-15,-5-5 3 0,3-7-2 16,-8 3 1-16,-2-2-2 16,-10 5-3-16,-4 6 4 15,-9 11-1-15,-5 9-1 16,-8 13 4-16,-4 12 2 16,-5 7-7-16,-2 13 3 15,0 1 1-15,-3 4-7 16,4-5 3-16,2 0-3 15,7-11-9-15,6-4-37 16,9-10-12-16,7-10-25 16,6-8 7-16,7-12 3 15,1-5 39-15,5-12 14 16,-1 1 19-16,4-10 4 16,-6 6 2-16,3-2-1 15,-8 13 0-15,-4 7 7 16,-9 13-1-16,-6 12 7 0,-10 11 7 15,-7 13 6-15,-3 2-4 16,-3 7-2-16,3-6-8 16,-1 3-6-16,4-9-7 15,-1 0-16-15,4-7-29 16,1-1-70-16,1-11-27 16,1-9-290-16,1-2 36 15</inkml:trace>
  <inkml:trace contextRef="#ctx0" brushRef="#br0" timeOffset="48058.586">21468 8769 855 0,'25'-11'334'16,"-7"-2"46"-16,9-4-191 15,-3 0-50-15,8-4-2 16,-8 4-48-16,5 2-11 16,-8 7-31-16,0 3-17 15,-8 9-19-15,-3 7-8 16,-6 5-2-16,-7 11-2 15,-3 3 1-15,-5 8-6 16,-2-2 6-16,0 2-6 16,2-6 0-16,2-4-13 15,6-11-27-15,5-11-80 16,4-11-32-16,4-14-294 16,5-14 22-16</inkml:trace>
  <inkml:trace contextRef="#ctx0" brushRef="#br0" timeOffset="48158.594">21877 8331 875 0,'-10'12'224'15,"-9"10"-224"-15,0 6-143 16</inkml:trace>
  <inkml:trace contextRef="#ctx0" brushRef="#br0" timeOffset="48559.945">22138 8672 997 0,'-5'1'332'15,"-9"-1"52"-15,-5 0-253 16,-3-1-49-16,-7 3 5 16,0 5-20-16,-4 6 13 15,7 4-6-15,-1 6-5 16,8-1-25-16,8 2-8 15,6-4-18-15,10-5-9 16,10-8-6-16,9-7-1 16,5-7-3-16,6-9 2 15,-1-3 1-15,2-6-2 0,-9 1 1 16,0-2-4-16,-8 7-1 16,-5 5-3-16,-7 9 2 15,-8 11 1-15,-6 8 4 16,-8 12-4-16,-2 6 4 15,-2 3-5-15,4-2 7 16,4-3-5-16,7-10 9 16,10-9-9-16,5-9-8 0,9-10-58 15,2-11-23-15,8-15-64 16,0-4-23-16,5-13-285 16,-5-1 80-16</inkml:trace>
  <inkml:trace contextRef="#ctx0" brushRef="#br0" timeOffset="48891.314">22441 8332 869 0,'20'-37'388'16,"-12"20"17"-16,-11 18-184 16,-8 20-82-16,-10 15-24 15,-4 11-46-15,-8 15-10 16,6-3-29-16,-1 9-7 16,11-10-11-16,6-2-6 15,13-15 1-15,8-11-5 16,8-16 0-16,12-13-5 15,0-9 5-15,9-13-2 16,-3-2 1-16,2-8 1 0,-7 6 2 16,-1 3-3-16,-11 12 2 15,-4 10 1-15,-7 10-4 16,-6 11-2-16,-6 3 3 16,-6 8-2-16,-3-2 2 15,-8 4 1-15,-5-3 5 16,-1 1-7-16,-2-9 1 15,1 0-5-15,4-8 5 0,4-2-8 16,7-9-3-16,2-4-80 16,7-5-49-16,0-5-335 15,3-5 19-15</inkml:trace>
  <inkml:trace contextRef="#ctx0" brushRef="#br0" timeOffset="49158.424">23016 8135 834 0,'13'-6'495'16,"-7"8"-71"-16,-17 17-107 16,-4 5-281-16,-9 21 1 15,-6 6-7-15,-9 14 12 16,-1 2 3-16,-7 14 9 0,9-6-22 15,2 7-12-15,9-11-13 16,7-2-11-16,12-19-29 16,7-9-73-16,8-18-49 15,3-4-317-15,4-12 14 16</inkml:trace>
  <inkml:trace contextRef="#ctx0" brushRef="#br0" timeOffset="49491.693">22937 8732 687 0,'2'14'379'0,"5"-4"5"16,3-5-123-16,6-5-80 16,3-5-22-16,5-5-15 15,-1-3-39-15,0-5-25 16,-3 1-44-16,-6-1-20 15,-10 3-10-15,-8 5-6 16,-9 4 8-16,-10 5-5 16,-3 5 0-16,-9 10-4 15,0 3 15-15,-5 12 29 16,5 4 11-16,-1 5 13 16,11-6 5-16,10 2-9 0,14-13-29 15,17-1-12-15,14-12-12 16,15-7-5-16,5-8 0 15,12-3-82-15,-6-5-96 16,1-9-395-16,-11-2 19 16</inkml:trace>
  <inkml:trace contextRef="#ctx0" brushRef="#br0" timeOffset="50378.06">23952 8743 1032 0,'4'-7'338'0,"-8"-8"79"16,-3 4-288-16,-9-1 3 15,-4 3-22-15,-13 2-15 16,0 5-20-16,-6 7 2 16,3 4-27-16,1 10-16 15,9 6-8-15,4 3-10 16,9 0-10-16,7 2-4 16,10-8 3-16,9-1-15 15,7-7-39-15,15-3-85 16,5-7-41-16,12 0-85 15,-1-6-101-15,3-2-98 0,-8-3 13 16,-2-4 27-16,-12-1 432 16,-3-1 337-16,-10-2 34 15,-7-3 8-15,-10 4-118 16,-8-2-32-16,-8 0-68 16,-8 2-12-16,0 9-55 15,-7 2-12-15,5 8-26 16,-8 9-6-16,3 6-14 0,-1 7-12 15,9 1-16-15,4 0-6 16,12-3-9-16,16-9 0 16,9-7-1-16,10-10-2 15,3-8-1-15,6-10-4 16,-6-2 0-16,2-6 1 16,-9 3 1-16,-3-5 0 15,-10 3 3-15,-8 3-8 16,-13 5 1-16,-11 6-19 15,-3 10-16-15,-3 10-48 16,1 4-27-16,4 6-67 16,12-1-20-16,6 2-299 15,9-8 73-15</inkml:trace>
  <inkml:trace contextRef="#ctx0" brushRef="#br0" timeOffset="50677.193">24330 8708 816 0,'15'-27'254'0,"-10"4"56"16,-5 1-206-16,-7 8-32 16,-2 7 31-16,-4 7-6 15,-1 10 11-15,3 3-11 16,1 8-16-16,6 2-38 0,6 5-13 16,4-2-15-1,6 7 2-15,-2-4-2 0,0 3-1 16,-2-5 0-16,-5 2 0 15,-8-7 12-15,-6 1 10 16,-4-4 11-16,-7-4 3 16,0-5-3-16,0-6-14 15,5-7-17-15,3-9-14 16,7-6-43-16,6-12-88 16,7-5-40-16,7-20-324 15,5-3 13-15</inkml:trace>
  <inkml:trace contextRef="#ctx0" brushRef="#br0" timeOffset="50876.062">24684 8215 1153 0,'6'-2'367'16,"-10"10"74"-16,-6 13-316 16,-5 12-23-16,-2 6-34 15,-7 12-14-15,3-1-18 16,-3 6-12-16,5-3-15 15,-1 7-11-15,5-4-1 16,0 2-90-16,2-9-44 16,-1-8-339-16,4-15 13 15</inkml:trace>
  <inkml:trace contextRef="#ctx0" brushRef="#br0" timeOffset="51054.365">24438 8600 928 0,'2'-5'395'0,"3"-1"63"16,-1 6-224-16,4 0 6 16,4 0-49-16,5 1-15 15,0 1-51-15,8-1-33 16,3 2-46-16,10-3-20 16,2-3-35-16,5 1-171 15,-7-1-405-15,-3-7 61 16</inkml:trace>
  <inkml:trace contextRef="#ctx0" brushRef="#br0" timeOffset="56209.429">8175 9963 1139 0,'-26'19'380'16,"14"0"83"-16,18 3-281 16,14-5-39-16,18 1-5 15,7-6-47-15,16-5-6 16,4-3-32-16,22-3-9 16,-5-3-19-16,15-2-20 15,-17 1-37-15,8-2-101 16,-19-1-39-16,-2 3-381 15,-17-2 28-15</inkml:trace>
  <inkml:trace contextRef="#ctx0" brushRef="#br0" timeOffset="56473.282">8387 10167 1146 0,'-27'15'366'0,"11"-2"91"0,11-1-288 16,13-2-25-16,13 0 7 15,7 0-43-15,16 0-6 16,5-5-29-16,17-2-16 16,-1-6-27-16,15-1-13 15,-9-4-15-15,14 2-62 16,-12-3-69-16,8-3-170 15,-8 0-266-15,-1-9-31 16</inkml:trace>
  <inkml:trace contextRef="#ctx0" brushRef="#br0" timeOffset="56892.312">9273 9901 1073 0,'-28'6'348'0,"6"-2"85"16,14-1-286-16,11-2-7 15,9-1-18-15,11-3 5 16,4 2-22-16,10 1 7 16,1-1-33-16,10 5-8 15,-3 1-26-15,2 10-16 16,-11 5-16-16,-14 11-5 16,-19 8-9-16,-18 14-3 15,-17-1 6-15,-15 7-7 16,2-6 6-16,-7-2 1 15,11-14 2-15,-1-4-15 16,12-12-16-16,1-9-71 16,11-7-69-16,9-8-404 15,11-7 58-15</inkml:trace>
  <inkml:trace contextRef="#ctx0" brushRef="#br0" timeOffset="58173.062">10035 10626 1135 0,'21'38'305'16,"-1"-28"102"-16,5-25-280 16,-1-21 4-16,2-31 7 15,-3-13-30-15,-1-22-11 16,-2 2-50-16,-3-20-21 16,-6 11-22-16,-6-13-4 15,-6 13 2-15,-2 10-5 0,-3 32 5 16,0 20-5-16,4 34 1 15,2 30 4-15,3 17-1 16,4 15-7-16,2 1 6 16,9 8-5-16,1-13-22 15,7 0-91-15,-3-8-47 16,-1-3-338-16,-11-9 10 16</inkml:trace>
  <inkml:trace contextRef="#ctx0" brushRef="#br0" timeOffset="58473.536">10113 10207 1093 0,'-23'26'366'0,"9"-8"83"15,12-10-293-15,12-3 12 16,11-7-36-16,10-4-26 16,5-1-29-16,14-2-22 15,-3-3-38-15,12 2-9 16,-7-1-6-16,1-1-6 15,-10 4-1-15,-5 1-3 16,-13 6-1-16,-9 6-5 16,-10 9 2-16,-12 13 6 15,-7 5 4-15,-6 12 2 16,-7-1 5-16,0 7-1 0,3-8-2 16,4-2-2-1,10-15-27-15,10-8-79 16,7-19-25-16,12-17-63 0,4-13-322 15,13-19 88-15</inkml:trace>
  <inkml:trace contextRef="#ctx0" brushRef="#br0" timeOffset="58588.823">10735 9775 1019 0,'-7'13'330'0,"-6"8"50"15,0 7-286-15,2 15-43 16,4-3-38-16,2 12-74 15,3-4-319-15,6 7 83 16</inkml:trace>
  <inkml:trace contextRef="#ctx0" brushRef="#br0" timeOffset="58868.081">10823 10160 715 0,'0'1'278'16,"-3"10"36"-16,0 4-195 16,-6 11-16-16,4 4-45 15,-9 9-8-15,2-3-23 16,0 6-13-16,1-9-2 15,1-2-7-15,9-8-5 16,1-5-25-16,4-9 400 0,2-9-715 16,1-7 347-16</inkml:trace>
  <inkml:trace contextRef="#ctx0" brushRef="#br0" timeOffset="59506.24">10840 10319 949 0,'4'6'339'0,"3"-2"67"16,5-3-246-16,7-6 14 16,4-4-36-16,10-7-9 15,-1-4-34-15,5-2-22 16,-6 0-44-16,1 0-14 16,-8 4-11-16,-3 6-5 0,-8 3-2 15,-5 14 2-15,-7 4 0 16,-6 12 0-16,-3 0-2 15,-7 10 6-15,2-6-4 16,-5 5-1-16,6-5-4 16,2 2 10-16,9-8-6 15,2-2 6-15,7-8 1 16,6-8 1-16,2-6-7 16,6-10 1-16,3-3-1 0,2-9 2 15,0 2 4-15,-1-5-4 16,-4 6 3-16,0-4-7 15,-5 9 2-15,-1 0-4 16,-6 5 6-16,-3 7-4 16,-6 10 3-16,-6 8-2 15,-4 5 1-15,-4 11-2 16,-2 3 3-16,0 4 0 16,3-4 1-16,1 3-1 15,5-10 2-15,5-1 2 16,5-10 0-16,5-4 0 15,2-6-2-15,10-9 1 16,1-8-1-16,9-7-2 16,0-2-2-16,9-9 5 15,-5 1-4-15,2-3-3 16,-6 4 6-16,-3 5-2 16,-10 11-1-16,-6 8 2 0,-6 10 3 15,-5 10-7-15,-8 5 4 16,-3 8 0-16,-2 0-6 15,-3 4-14-15,0-1-49 16,-1 3-74-16,2-4-40 0,0 0-320 16,4-5 38-16</inkml:trace>
  <inkml:trace contextRef="#ctx0" brushRef="#br0" timeOffset="59843.477">11901 10243 980 0,'22'-23'337'0,"-12"2"46"16,-14 10-260-16,-12 1-43 15,-4 3-28-15,-11 3-2 16,-3 1-4-16,-1 3 15 16,6 0 1-16,2 5 9 15,7 4-11-15,6 6 7 16,6 1-20-16,6 6-8 15,7 1-13-15,6 3-7 16,3-2-11-16,6 3-7 16,-1-5 0-16,-1 0-3 0,-2-3 3 15,-4 1 0-15,-9-6 4 16,-7 0-2-16,-5-3 5 16,-11-2-5-16,-1-3-6 15,-6 0-12-15,0-5-59 16,-6-3-83-16,10-2-350 15,0 0 38-15</inkml:trace>
  <inkml:trace contextRef="#ctx0" brushRef="#br0" timeOffset="61589.782">12574 10202 866 0,'2'-41'293'0,"-1"9"51"16,0 7-220-16,-1 13-31 15,-1 13-15-15,-4 12-26 16,-2 16-2-16,1 1-15 15,-3 14-6-15,1-2-7 0,3 3 0 16,-1-10-6-16,5-3 1 16,4-12-3-16,4-9 2 15,6-10-2-15,4-6-7 16,3-8 1-16,5-11-1 16,-2-4-3-16,4-6-3 15,-4 0 4-15,0 1-5 16,-8 7 2-16,-1 8-3 15,-6 10 1-15,-6 12 5 16,-6 10-2-16,0 12 3 16,-4 2 2-16,-3 8 2 15,3-4 0-15,1 0 4 16,4-9 0-16,4-6 3 16,7-10-3-16,7-8-4 15,4-7-3-15,8-11-2 16,3-2-5-16,9-10 1 15,-4 2 3-15,4-5-3 16,-6 6-1-16,-6 4-2 16,-10 11 1-16,-3 9-7 15,-9 11 3-15,-6 13-3 16,-6 3 1-16,-7 9-12 16,-1-1-1-16,1 2-35 0,2-8-16 0,5 0-51 15,8-9-22-15,6-8-278 16,4-8 64-16</inkml:trace>
  <inkml:trace contextRef="#ctx0" brushRef="#br0" timeOffset="62689.748">13280 10211 836 0,'39'-35'317'16,"-17"9"41"-16,-9 4-197 16,-13 9-51-16,-14 9-3 15,-7 8-34-15,-12 9 1 16,-3 8-14-16,-6 6 6 15,4 4-7-15,-4 6 8 16,11-2-10-16,1 1-7 16,10-9-19-16,9-1-13 15,10-12-14-15,11-6 1 16,10-10-3-16,7-9-3 16,6-6 5-16,10-10-1 0,-3-4-7 15,5-7 4-15,-6 3 4 16,0-4-5-16,-13 8 1 15,-4 1 3-15,-9 12-4 16,-8 4 0-16,-5 13-3 16,-8 10 3-16,-4 7-5 15,-6 11 4-15,-1 1 1 16,-2 9 3-16,4-4-3 16,6 1-4-16,6-11-3 0,10-3-8 15,5-11-1-15,11-6-11 16,4-9 6-16,9-8-3 15,-1-6 6-15,5-5 1 16,-8-4 10-16,0 1 2 16,-8 5 1-16,-3 2 4 15,-8 9 0-15,-2 11 1 16,-7 5-1-16,-4 8 5 16,-3 4-4-16,-3 9 3 15,-3 1-3-15,-1 7 0 16,2-2-3-16,-2 1-18 15,5-5-36-15,4-6-46 16,2-11-25-16,7-5-53 16,4-8-6-16,2-8 19 15,-1-4 49-15,3-6 26 16,-6-1 61-16,2-1 48 0,-2 4 28 16,2 1 23-16,-2 6 10 15,3 4 21-15,-2 2-6 16,8 2 12-16,0-1-1 15,8-2 18-15,3-4-19 16,10-3 5-16,0-1-15 16,6-3-14-16,-4 2-23 0,-1-1-9 15,-7 4-24-15,-5 1-7 16,-7 5-10-16,-8 4-6 16,-5 5 1-16,-8 5 2 15,-8 5-2-15,-11 3 3 16,0 1 0-16,-14 0-2 15,3-1 3-15,-2 3-2 16,4 0-1-16,-1 5 4 16,8 0-4-16,7 5 5 15,6-4-1-15,10-7 2 16,9-7-4-16,11-10 5 16,6-10-10-16,5-13 0 15,-1 1 2-15,0-11 2 16,-4 1-1-16,-4-2 1 15,-7 7 2-15,-4 4-4 16,-2 14-1-16,-5 15 1 0,-2 16 4 16,-4 20-1-16,-3 8 2 15,0 19 4-15,-3-1 1 16,-1 13-1-16,-2-11 3 16,-6 10 0-16,-2-15-5 15,-9-2 0-15,-3-21 0 16,-8-8 3-16,1-18 10 0,-5-11 1 15,4-11-1 1,-4-10 0-16,11-10-13 0,2-8-14 16,12-5-8-16,8-16-71 15,12 6-47-15,13-10-59 16,7 5-21-16,14-5-306 16,6 9 100-16</inkml:trace>
  <inkml:trace contextRef="#ctx0" brushRef="#br0" timeOffset="62828.064">14167 10129 925 0,'32'-7'278'16,"-11"11"72"-16,-7 8-239 15,-10 8-32-15,-6 8 0 16,-7 2-25-16,-6 6-12 16,0 0-19-16,-3-1-9 15,5-9-15-15,2-3-35 16,3-10-42-16,2-13-315 15,8-9 61-15</inkml:trace>
  <inkml:trace contextRef="#ctx0" brushRef="#br0" timeOffset="62967.09">14380 9826 869 0,'7'-15'397'15,"-8"11"-19"-15,-5 15-198 0,-2 8-130 16,-1 7-71-16,-3 5 177 15,2 0-535-15,-3 4 215 16</inkml:trace>
  <inkml:trace contextRef="#ctx0" brushRef="#br0" timeOffset="63322.424">14393 10205 797 0,'-5'7'270'0,"-3"5"45"15,2 1-215-15,-2 7-10 16,2 0-34-16,2 4-8 16,3-2-15-16,1-1-11 15,4-4-15-15,7-3-3 0,-1-6-4 16,2-5-1-16,0-5-4 16,3-4 5-16,-1-3-2 15,5-6 0-15,-2-1-3 16,7-6 0-16,-4 1-5 15,0 0-3-15,-3 6 5 16,-2 4 8-16,-9 9 3 16,0 7 14-16,-6 7 9 15,-4 7-2-15,-1 2-7 0,-1 1-2 16,0-5-17-16,4 1-26 16,3-7-26-16,0-3-307 15,4-3 77-15</inkml:trace>
  <inkml:trace contextRef="#ctx0" brushRef="#br0" timeOffset="63725.132">15004 10210 700 0,'19'-14'413'0,"-7"1"-28"16,-9 5-128-16,-7 5-131 15,-8 5-42-15,-11 6-16 16,-3 1-23-16,-11 6 15 0,-2 1-5 15,-9 6 16-15,8 0-10 16,1 7 10-16,8-4-21 16,9 3-13-16,12-6-19 15,12-4-3-15,8-8-10 16,13-7 0-16,7-5-5 16,8-9-3-16,0-3 0 15,5-11-4-15,-7 1-3 16,-2-9 7-16,-6 3-1 15,-4-3 3-15,-8 8 1 16,-4 3 2-16,-9 12 0 0,-5 9 1 16,-4 10-3-16,-5 8 2 15,-2 11-7-15,-4 10-12 16,3-1-22-16,0 2-50 16,7-6-22-16,6-5-41 15,9-13 51-15,7-13-362 16,8-10 145-16</inkml:trace>
  <inkml:trace contextRef="#ctx0" brushRef="#br0" timeOffset="63889.225">15448 9661 1160 0,'8'-33'371'0,"-7"29"87"15,-10 32-318-15,-13 31-15 16,-7 13-30-16,-11 25 13 15,-1-2-30-15,2 10-10 0,9-19-19 16,6 3-25 0,11-22-90-16,3-7-104 0,4-19-369 15,-3-9 26-15</inkml:trace>
  <inkml:trace contextRef="#ctx0" brushRef="#br0" timeOffset="65439.024">15821 10398 599 0,'14'-58'317'15,"-1"12"15"-15,-2 6-100 16,-5 13-33-16,-3 12-8 15,-4 12-50-15,-2 15-16 16,-4 11-52-16,-2 17-28 16,-2 1-27-16,-1 13-9 15,1-4-8-15,1 5-2 16,4-9-6-16,5 2-26 16,1-14-33-16,2-3-52 15,2-13-21-15,-2-12-310 0,-3-11 67 16</inkml:trace>
  <inkml:trace contextRef="#ctx0" brushRef="#br0" timeOffset="65707.541">15856 10296 936 0,'7'-27'348'0,"4"-7"74"16,2 5-235-16,9-1 2 15,3 5-43-15,7 0-14 16,-4 7-46-16,3 8-25 15,-7 8-41-15,-4 9-4 16,-10 6-15-16,-6 13-2 16,-12 4-5-16,-12 12-3 15,-6-1 2-15,-10 6-6 16,2-7-1-16,-1-2-27 16,6-10-14-16,5-11-57 15,12-7-20-15,6-9-30 16,9-9-302-16,15-7 94 15</inkml:trace>
  <inkml:trace contextRef="#ctx0" brushRef="#br0" timeOffset="65862.705">16271 10111 441 0,'16'-1'433'16,"-10"9"-92"-16,-12 8-1 15,-7 10-249-15,-5 3-32 16,-4 7-29-16,1 0-25 15,-3-1-17-15,3-5-19 16,3 0-52-16,4-10-264 16,4-4 55-16</inkml:trace>
  <inkml:trace contextRef="#ctx0" brushRef="#br0" timeOffset="66305.076">16350 10222 741 0,'13'-1'362'0,"4"2"11"16,-1 1-177-16,7-6-49 16,1 3-50-16,3-4-18 15,-1-2-30-15,0-4-11 16,-4 4-18-16,-5-4-13 16,-5 2-4-16,-10 1-4 15,-6 4 5-15,-10 3-4 16,-5 1 1-16,-5 4 2 15,0 8 3-15,-4 3-6 0,4 0 9 16,0 10 7 0,6 2 3-16,5 1 4 0,5 1 10 15,9 0-3-15,8-8 8 16,5-7 2-16,8-10 1 16,8-9-5-16,1-9-2 15,8-12-14-15,-3-1-9 16,2-8-7-16,-7 3-1 15,-7-5-4-15,-12 5-5 16,-9 2-10-16,-12 7-2 0,-11 4-28 16,-4 13-8-16,-5 13-32 15,2 9-5-15,-1 9-37 16,7 5-3-16,5 11-44 16,8-2-228-16,2 6 55 15</inkml:trace>
  <inkml:trace contextRef="#ctx0" brushRef="#br0" timeOffset="66539.334">16686 10538 629 0,'36'-7'363'0,"0"-14"11"15,-7-12-117-15,1-15-51 16,-9-6-33-16,-1-13-18 16,-5-2-41-16,-3-19-25 15,-3 4-39-15,2-13-25 16,-3 11-13-16,-1 1-11 0,-3 27 4 15,-1 11-10-15,-2 27 1 16,0 14-3-16,-1 16 0 16,0 12-27-16,-1 7-41 15,-1 10-85-15,-2-2-161 16,-3 3-161-16,0-1-63 16</inkml:trace>
  <inkml:trace contextRef="#ctx0" brushRef="#br0" timeOffset="66838.837">16771 10145 646 0,'-10'30'461'0,"1"-4"-51"16,7-10-69-16,12-7-148 16,3-8-44-16,10-8-6 15,4-2-28-15,6-7-31 16,-1 1-40-16,6-6-19 16,-4 4-14-16,3 2-17 15,-9 4 7-15,-1 3-13 16,-8 8 3-16,-4 10-6 15,-9 3 11-15,-8 14-4 16,-2 3 9-16,-8 10-6 16,0-3 3-16,-2 2-2 15,5-8 0-15,3-6-11 16,6-13-4-16,6-8-41 16,4-13-25-16,6-13-53 15,3-7-28-15,1-16-323 0,-1-7 85 16</inkml:trace>
  <inkml:trace contextRef="#ctx0" brushRef="#br0" timeOffset="66936.244">17235 9873 943 0,'-12'7'297'0,"-4"7"52"0,1 3-263 16,6-2-44-16,6 0-27 16,10-7-45-16,9-7-68 15,6-8-248-15,6-7 39 16</inkml:trace>
  <inkml:trace contextRef="#ctx0" brushRef="#br0" timeOffset="67110.103">17500 9626 1035 0,'-1'7'324'0,"-7"19"63"16,-6 9-291-16,-7 17-18 15,-1 3-39-15,-7 11-16 16,3-3-10-16,-3 9-12 15,5-5-6-15,-2 6-27 16,8-14-29-16,1-5-338 16,7-16 79-16</inkml:trace>
  <inkml:trace contextRef="#ctx0" brushRef="#br0" timeOffset="67320.223">17247 10083 1152 0,'6'5'489'0,"1"-3"38"0,10-2-274 16,7-2-91-16,13-4-43 15,4-2-77-15,14-3-51 16,-3 0-126-16,0-2-421 16,-15 2 66-16</inkml:trace>
  <inkml:trace contextRef="#ctx0" brushRef="#br0" timeOffset="68038.141">18137 9874 909 0,'38'-63'331'16,"-16"21"21"-16,-6 16-222 15,-10 24-93-15,-10 22-10 16,-10 13-3-16,-13 17 2 16,-4 7 1-16,-9 14-8 0,3-8-7 15,-1-1-1-15,14-14 9 16,9-5 1-16,15-18 4 15,13-12-5-15,14-13 2 16,18-14-14-16,2-10 2 16,11-12-3-16,-3-1 2 15,0 3-9-15,-15 11 2 16,-3 10-1-16,-18 18-2 16,-11 18 4-16,-12 9 14 15,-14 14-5-15,-8 4-4 0,-12 5 8 16,-3-10-6-16,-9-1-9 15,4-14 5-15,-4-8-5 16,8-13-3-16,2-9-9 16,14-8-4-16,4-6-26 15,8-2-12-15,5-3-61 16,4 0-301-16,7 0 71 16</inkml:trace>
  <inkml:trace contextRef="#ctx0" brushRef="#br0" timeOffset="68405.215">18527 10233 868 0,'14'10'335'0,"0"-6"52"16,9-4-186-16,4-7-35 15,6-8-4-15,-3-4-48 16,2-4-22-16,-9 0-42 16,-2-4-26-16,-6 4-22 15,-7-2-6-15,-8 5 6 16,-7 0-4-16,-9 8 0 0,-15 9-1 16,-2 11 7-16,-13 15 6 15,2 9 11-15,-4 11 5 16,12-1 8-16,2 5-9 15,16-9-5-15,10-2-10 16,14-10-8-16,15-6-13 16,8-11 3-16,17-6-82 15,1-6-35-15,9-6-381 16,-4-1 44-16</inkml:trace>
  <inkml:trace contextRef="#ctx0" brushRef="#br0" timeOffset="68640.365">19181 10146 1121 0,'8'-15'348'15,"-5"0"82"-15,-5 7-297 16,-11 3-22-16,-8 5-29 16,-10 7 0-16,-2 4-17 15,-10 7-16-15,3 3-6 16,1 8-14-16,6-4-8 15,6 8-12-15,12-8-6 0,10 3-17 16,12-10-26-16,15-3-87 16,10-8-26-16,19-5-82 15,1-10-258-15,10-4 64 16</inkml:trace>
  <inkml:trace contextRef="#ctx0" brushRef="#br0" timeOffset="68971.333">19400 10217 939 0,'17'-15'429'0,"-10"-1"26"15,-5 5-238-15,-10 1-28 16,-5 4-65-16,-8 0-29 16,-5 4-23-16,-6 5-12 15,0 6-14-15,-2 7-10 16,4 4-4-16,0 10-11 16,7 3-6-16,8 2 3 15,7-6-3-15,12-2-13 0,11-11 7 16,13-8-5-16,7-10-4 15,12-8-3 1,-1-3 4-16,3-10-4 0,-8 1 1 16,-3-4-8-16,-11 2 1 15,-11-1-4-15,-11 7 1 16,-16 0-17-16,-10 8-4 16,-12 12-40-16,-3 6-12 15,-5 10-59-15,7 8 1 0,6 3-51 16,9-5 288-16,13 1-549 15,13-9 269-15</inkml:trace>
  <inkml:trace contextRef="#ctx0" brushRef="#br0" timeOffset="69506.557">19717 10103 1068 0,'15'-20'417'16,"-10"7"0"-16,-1 12-273 15,-8 12-71-15,-5 13-67 16,-3 9 15-16,-6 6 2 16,2-2-12-16,2 1-4 15,5-11 0-15,7-5-4 16,8-7 0-16,5-7 0 0,6-7 6 16,9-6-11-1,0-4 7-15,6-8-5 16,-3-4 1-16,4-4-7 0,-6-2 10 15,3-3-10-15,-8 6 10 16,-2 3-6-16,-8 9 9 16,-7 9-11-16,-8 11 9 15,-9 11-9-15,-3 4 7 16,-5 6-3-16,4-1 6 0,1 5-2 16,7-8 2-16,5-2-3 15,4-6-1-15,6-4-3 16,4-8-2-16,6-5 1 15,2-5 6-15,8-6 0 16,-2-8 5-16,8-5-5 16,-1 2 2-16,2-9-8 15,-3 3 4-15,-2 1-4 16,-6 4 9-16,-4 3-6 16,-7 12 3-16,-6 8-4 15,-6 11 6-15,-7 11-9 16,-6 5 8-16,-5 5-4 15,0 2-11-15,-1-2-53 16,8-9-36-16,1-4-359 16,10-5 57-16</inkml:trace>
  <inkml:trace contextRef="#ctx0" brushRef="#br0" timeOffset="69875.238">20448 10203 875 0,'8'8'269'15,"2"-2"76"-15,10-5-212 16,4 0-9-16,8-4 4 16,0-6-10-16,5-4-9 15,-4-3-30-15,-1-5-11 16,-7 0-19-16,-2-2-19 15,-8 6-6-15,-4-1-10 16,-9 5-3-16,-12-2-4 16,-8 6 5-16,-11 4-9 15,-6 5 5-15,-15 8-6 16,-2 8 11-16,-5 10 19 16,7 4 1-16,4 8 5 15,15-2 2-15,11 3-13 16,14-7-20-16,12-1 6 15,10-12-13-15,15-5-4 16,8-8-8-16,8-6-85 0,-2-7-40 16,0-3-383-16,-7-4 36 15</inkml:trace>
  <inkml:trace contextRef="#ctx0" brushRef="#br0" timeOffset="70237.961">21055 10124 992 0,'8'-9'284'0,"-5"2"79"15,-7 2-274-15,-6 0 4 16,-2 4-19-16,-10 0 7 16,-2-2-3-16,-2 6-1 15,1-1-3-15,-3 5 2 16,7 2-15-16,1 6-3 15,6 1-13-15,6 8-10 16,7-2-15-16,6 7-6 16,5-1-5-16,4 4-6 15,1-3-2-15,-2 3 8 16,-4-5 1-16,-3 3 4 16,-8-7 10-16,-7 0 11 15,-3-6-2-15,-8-2 0 16,1-7-6-16,-2-4-12 0,2-8-13 15,2-7-78-15,1-3-74 16,2-5-398-16,3 1 36 16</inkml:trace>
  <inkml:trace contextRef="#ctx0" brushRef="#br0" timeOffset="71907.499">21667 10084 718 0,'-7'-11'394'0,"3"7"-29"16,-3 11-123-16,-2 8-155 16,-1 12-12-16,0 4-21 15,-1 10-1-15,0-4 2 0,1 6 0 16,2-9-6-16,3-3 0 15,2-11-3-15,7-6-10 16,7-12-11-16,9-13-7 16,3-9-6-16,12-11-3 15,0-2-8-15,4-10 2 16,-5 8-1-16,0 1-4 16,-11 12 2-16,-5 4 4 15,-10 13-1-15,-5 9-3 16,-6 11 7-16,-9 12-10 15,-4 6 7-15,-11 10-2 16,3 0 4-16,-1-1-9 16,8-11 3-16,9-4-30 15,12-12-40-15,7-7-68 16,8-7-21-16,4-7-310 16,2-1 55-16</inkml:trace>
  <inkml:trace contextRef="#ctx0" brushRef="#br0" timeOffset="72639.69">22090 10178 872 0,'-4'9'319'0,"-1"1"51"16,4-2-226-16,5 3 18 16,4-5-29-16,5 1-2 15,5-4-10-15,8-2-18 16,1-9-40-16,6-4-22 15,-3-3-22-15,0-3-10 16,-8-1-5-16,-6 1-10 16,-11 4 14-16,-12 1-7 15,-8 7-7-15,-14 1 4 16,-6 6 6-16,-8 5-12 16,1 4 5-16,-3 9 8 15,6 3 1-15,0 8-4 16,11-1 2-16,9 3 0 15,12-6-7-15,18-1-9 16,13-8 2-16,19-8-34 16,5-8-34-16,17-8-37 0,-4-4-2 15,9-4-8-15,-6 0 33 16,0-5 35-16,-14 3 46 16,-5-6 10-16,-17 1 21 15,-10-1 23-15,-11 3 13 16,-9 3 28-16,-9 6 12 15,-6 4-12-15,-5 7-18 0,-6 5-18 16,1 5-26-16,-4 9-18 16,3 4 4-16,0 6 18 15,9-3 3-15,6 1 0 16,10-9 10-16,9-6-10 16,11-10-15-16,9-12 0 15,4-4-8-15,5-7-9 16,-5 0 7-16,2 5-7 15,-9 8 3-15,-2 5 0 16,-7 11 3-16,-3 14 1 16,-7 5-4-16,-4 15 6 15,-6 2 0-15,-7 11-2 16,-2-3 0-16,-13 7 21 16,-3-4-8-16,-11 5 6 15,-2-13 3-15,-8 1-5 16,6-16-9-16,0-9-3 0,10-15-2 15,4-8-5-15,11-16-4 16,7-12-36-16,10-6-44 16,13-11-128-16,6 0-334 15,14-2 28-15</inkml:trace>
  <inkml:trace contextRef="#ctx0" brushRef="#br0" timeOffset="73204.869">22965 10164 916 0,'41'-21'410'16,"-26"9"8"-16,-12 9-182 16,-10 8-152-16,-10 7-8 15,-9 3-28-15,-12 8-3 16,-2-3-5-16,-4 6-6 16,6-3-1-16,3 4 13 15,11-6-5-15,6-1-5 16,12-9 1-16,12-8-9 15,12-8-14-15,13-8-11 16,6-6 5-16,10-5-12 16,-3-1 4-16,2-7-5 15,-11 4 7-15,-6-1-8 16,-10 8 10-16,-8 7-7 16,-10 13 4-16,-6 12-5 0,-7 11 11 15,-4 10-10-15,-1 4 6 16,2 5 5-16,5-5-1 15,6-2-15-15,6-10 8 16,11-6-17-16,6-11-34 16,13-11-51-16,2-12-9 15,10-16-27-15,-1-8 9 16,6-16 9-16,-5-4 56 0,4-16 18 16,-4 6 32-16,3-11 34 15,-11 11 41-15,0 2 14 16,-12 22 6-16,-8 16 7 15,-11 23-9-15,-11 20-5 16,-9 15-12-16,-11 19-8 16,-7 1-16-16,-5 15-17 15,4-3-15-15,-3 9-9 16,8-7-1-16,4 3-45 16,6-12-42-16,5-5-62 15,6-17 48-15,3-8-375 16,2-16 125-16</inkml:trace>
  <inkml:trace contextRef="#ctx0" brushRef="#br0" timeOffset="73503.715">23226 10225 782 0,'1'-31'323'0,"0"4"53"0,2 8-186 15,2 9 15-15,0 7-32 16,5 4 5-16,4 1-35 16,9-3-20-16,5-2-47 15,9-7-21-15,0-4-23 16,5-6-14-16,-4 4-8 15,-1 3-7-15,-8 8 3 16,-3 12-8-16,-12 12 2 16,-8 17-11-16,-8 3-1 15,-8 10-13-15,-7-3 3 0,-2 3-5 16,4-15 8-16,2-5-10 16,7-14 8-16,8-9-37 15,6-14-52-15,8-14-24 16,5-10-21-16,4-19-56 15,3-5-17-15,5-17-170 16,-3 1 24-16</inkml:trace>
  <inkml:trace contextRef="#ctx0" brushRef="#br0" timeOffset="73550.325">23779 9839 878 0,'12'-21'264'16,"-13"16"47"-16,-6 14-232 16,-4 8-78-16,-1 2-307 15,1 0 90-15</inkml:trace>
  <inkml:trace contextRef="#ctx0" brushRef="#br0" timeOffset="73870.924">23874 10002 869 0,'1'6'371'16,"-4"1"17"-16,-4 1-231 16,-7 6-46-16,0 4-51 15,-6 11-10-15,3 2-16 16,-4 11-6-16,5-3-1 15,4 0-17-15,8-8-2 0,8-2-5 16,7-13 1-16,11-8-4 16,5-8 9-16,8-9-8 15,0-6 3-15,3-3-2 16,-6 0 1-16,-2 1-12 16,-8 4 4-16,-2 4-19 15,-8 5-12-15,0 5-40 16,-4 0 0-16,-1 2-13 15,-1 1 16-15,1-2 7 16,1-2 27-16,2-2-41 16,0 1-254-16,4-1 60 15</inkml:trace>
  <inkml:trace contextRef="#ctx0" brushRef="#br0" timeOffset="74207.711">24267 10188 697 0,'21'-10'265'0,"1"-4"42"0,-2 2-175 15,4-3 7-15,-5 2-11 16,1 4 22-16,-6 2-4 16,-4 3 5-16,-3 0-31 15,1 1-23-15,-3-2-40 16,3 1-21-16,0-2-18 16,-4-2-13-16,-1 1 3 15,-3 0-6-15,-6-1 3 16,-6 4-7-16,-4 4 4 0,-9 7 4 15,-2 5 13-15,-6 7-1 16,2 5 10-16,-3 7-5 16,9-1 2-16,-3 4 11 15,10-2 7-15,7 1 6 16,13-8 7-16,11-2-13 16,15-6-18-16,16-4-14 15,3-5-13-15,9-4-11 16,-3-4-33-16,4-3-524 15,-10 0 159-15</inkml:trace>
  <inkml:trace contextRef="#ctx0" brushRef="#br0" timeOffset="133427.557">2567 11351 899 0,'0'23'245'16,"0"-10"92"-16,5-15-257 16,6-17 27-16,3-13-12 0,4-25 8 15,5-8-26-15,8-23-11 16,3 3-25-16,3-10-16 16,-2 18-18-16,-1 7-4 15,-12 27 2-15,-4 22-6 16,-11 26 1-16,-8 22-2 15,-10 15 5-15,-6 23-5 16,-2 1 4-16,-3 12 17 16,6-13 6-16,6-1 12 15,11-23 3-15,14-15 1 16,8-23-10-16,14-21-8 16,3-16-14-16,6-19-5 15,-5-4 1-15,4-9-5 16,-10 13-2-16,-2 8 2 15,-11 21 0-15,-8 18-3 16,-15 21 0-16,-11 22 3 16,-6 11-1-16,-9 16 5 15,1-1-5-15,0 5-4 0,8-15-7 16,5-1-78-16,9-15-49 16,11-8-324-16,9-12 20 15</inkml:trace>
  <inkml:trace contextRef="#ctx0" brushRef="#br0" timeOffset="133660.892">3479 10776 844 0,'-4'-12'409'0,"-3"16"0"15,-4 10-159-15,-4 18-170 16,0 7-20-16,-6 16 4 15,4 3-30-15,-3 12-3 16,4-7-10-16,3 6-3 16,6-13-22-16,3-3-21 15,5-12-30-15,6-10-98 16,2-17-292-16,5-10 41 16</inkml:trace>
  <inkml:trace contextRef="#ctx0" brushRef="#br0" timeOffset="133995.225">3367 10852 1057 0,'-5'-16'372'16,"11"-5"79"-16,9-2-275 16,11-9-11-16,9 3-35 15,11-3-10-15,-2 4-41 0,7 6-16 16,-5 13-40-16,-2 8-8 15,-12 8-25-15,-10 17-17 16,-18 6-20-16,-15 11-13 16,-12 2 4-16,-14 9 5 15,-2-7 18-15,-5 7 26 16,5-7 17-16,2 6 12 16,10-8 10-16,4 0 8 15,10-10-6-15,11-2-1 16,9-11-18-16,12-6-16 15,9-5-13-15,15-3-93 16,5-6-60-16,16 2-342 16,-4-1 12-16</inkml:trace>
  <inkml:trace contextRef="#ctx0" brushRef="#br0" timeOffset="134377.276">4062 10997 1151 0,'-32'15'442'16,"10"-7"54"-16,12-1-283 15,15-2-113-15,12-3-10 16,5-3-57-16,13-1-12 15,3 0-10-15,13-2-2 16,-2 0-13-16,3 2-73 16,-9 1-50-16,-8 0-386 15,-14 1 46-15</inkml:trace>
  <inkml:trace contextRef="#ctx0" brushRef="#br0" timeOffset="134544.03">4049 11139 1126 0,'-19'24'416'0,"2"-5"68"16,13-4-306-16,10-2-22 16,7-2-48-16,13-4-26 15,3-1-30-15,13-3-12 16,3-2-24-16,13 1-117 16,1 3-431-16,2 1 97 15</inkml:trace>
  <inkml:trace contextRef="#ctx0" brushRef="#br0" timeOffset="138160.157">4927 11386 979 0,'-4'7'300'0,"5"-14"79"15,7-13-281-15,8-23 11 16,3-10-26-16,5-19-12 16,0-1-25-16,6-11 1 15,-4 13-27-15,2-1-9 16,-3 21-13-16,-1 11 4 16,-10 22-9-16,-5 18 3 15,-8 17-1-15,-8 21 6 16,-5 11-6-16,-2 19 8 15,-1-3-2-15,3 4 7 16,6-17-5-16,10-12 7 16,6-22-1-16,16-19 5 0,6-21-11 15,11-19 6-15,0-8-1 0,8-16-2 16,-7 5-6 0,-1 3 3-16,-10 13 0 0,-7 12-2 15,-11 21-7-15,-9 19 9 16,-10 13-7-16,-8 19 3 15,-3 8-4-15,-5 14-15 16,1-5-35-16,-1 11-58 16,4-12-284-16,6 0-39 15,6-15-123-15</inkml:trace>
  <inkml:trace contextRef="#ctx0" brushRef="#br0" timeOffset="138659.997">6175 10855 1051 0,'22'-20'304'0,"-9"2"83"16,-16 8-284-16,-8 8-35 15,-11 6-14-15,-17 11 3 16,-6 7-11-16,-12 12 18 16,3 3 12-16,-4 10 26 15,12-3-5-15,4 9 10 16,14-10-14-16,12 2-18 15,14-10-24-15,13-5-14 0,16-12-17 16,15-6-12-16,8-9-5 16,19-5-23-16,5-4-45 15,10-5-125-15,-7 4-371 16,0-5 35 0</inkml:trace>
  <inkml:trace contextRef="#ctx0" brushRef="#br0" timeOffset="154374.082">2512 12294 1022 0,'9'-21'289'0,"-13"0"76"15,-3 4-293-15,-7 4 18 16,-6 4-17-16,-17 5 4 16,-4 7-7-16,-9 12 3 15,-1 6-22-15,-3 17-12 16,10 6-14-16,1 18-1 16,12 2-9-16,6 11-2 15,11-7 0-15,13 1 5 16,11-16-1-16,17-5-3 15,10-19 1-15,18-14-5 16,4-16-5-16,12-18-3 16,-5-11 1-16,4-16-1 0,-16-1 0 15,-4-11-1-15,-19 2 1 16,-7-5 0-16,-17 9 1 16,-15-3-4-16,-12 13-4 15,-11 7-14-15,-7 16-21 16,-10 12-46-16,1 15-4 15,-8 15-34-15,9 7-7 16,3 7 34-16,10 0-302 16,11 7 108-16</inkml:trace>
  <inkml:trace contextRef="#ctx0" brushRef="#br0" timeOffset="154582.075">2472 12607 1067 0,'-21'22'331'0,"5"7"92"15,5 5-295-15,7 3-8 16,9-4-30-16,9 2-25 16,3-9-28-16,14-1-21 15,1-9-13-15,10-5-65 16,-4-7-47-16,3-8-352 15,-8-5 48-15</inkml:trace>
  <inkml:trace contextRef="#ctx0" brushRef="#br0" timeOffset="154957.183">2906 12051 1146 0,'3'-20'341'0,"3"0"98"16,8 1-318-16,9 3-16 15,-1 7-30-15,-2 5-28 16,-2 9-24-16,-3 9-12 15,-6 3-9-15,-7 8-4 16,-3 3-1-16,-11 7 0 16,-3 0-2-16,-6 3 6 15,1-4 10-15,3 2 22 16,9-11 8-16,6-5-2 16,13-7 0-16,11-7-7 0,9-7-21 15,15-7-10-15,5-4-19 16,13-4-123-16,0 4-360 15,9 5 60-15</inkml:trace>
  <inkml:trace contextRef="#ctx0" brushRef="#br0" timeOffset="156373.218">3227 12634 873 0,'-31'3'362'0,"3"2"45"0,8 0-188 15,7 0-78-15,13-2-27 16,13 0-14-16,6 3-44 15,22-3-20-15,10-2-24 16,20-6-5-16,-1-3-65 16,10-7-406-16,-12 0 116 15</inkml:trace>
  <inkml:trace contextRef="#ctx0" brushRef="#br0" timeOffset="159506.571">4111 12224 969 0,'12'-20'264'0,"-6"8"81"15,-11 12-278-15,-5 12-10 16,-6 10-24-16,-7 17-1 16,-2 9-10-16,-3 16-7 0,0 0-7 15,0 6 6-15,5-12 10 16,5-1-5-16,6-20 2 15,11-3 0-15,10-16-9 16,12-10-13-16,8-10-5 0,10-14-75 16,1-12-305-16,3-18 76 15</inkml:trace>
  <inkml:trace contextRef="#ctx0" brushRef="#br0" timeOffset="159664.718">4211 12397 849 0,'-28'38'355'0,"-8"13"23"16,3-1-192-16,0 9-108 16,8-7-31-16,3 1-17 15,8-11-20-15,7 0-17 16,10-10-13-16,5-3-68 16,7-11-298-16,4-9 60 15</inkml:trace>
  <inkml:trace contextRef="#ctx0" brushRef="#br0" timeOffset="160072.634">4659 12328 1116 0,'12'-15'321'16,"-8"4"79"-16,-6 8-309 15,-8 6-5-15,-8 6-15 16,-11 10 0-16,-3 5-4 0,-7 11-2 15,0-1-17-15,-5 10-12 16,7 0-8-16,0 8-3 16,8-5-11-16,7 8 1 15,9-10-1-15,9 1-8 16,11-11-1-16,11-6 0 16,8-13-2-16,14-10-5 15,3-12 1-15,10-14 1 16,0-7 4-16,6-15-2 15,-7 2 6-15,-2-10-3 16,-13 5-1-16,-9-5-7 16,-15 7 5-16,-18-2-6 15,-16 9-6-15,-19 4-89 16,-9 15-24-16,-11 14-74 0,5 18-29 16,-6 25-265-1,15 14 98-15</inkml:trace>
  <inkml:trace contextRef="#ctx0" brushRef="#br0" timeOffset="160450.137">4607 12677 1048 0,'-21'-10'346'0,"1"1"106"15,9 7-291-15,9 8 29 0,5 7-35 16,8 11-22-16,6 6-50 16,11 10-20-16,4-2-38 15,15 1-34-15,3-9-109 16,10-4-417-16,-9-18 84 15</inkml:trace>
  <inkml:trace contextRef="#ctx0" brushRef="#br0" timeOffset="161857.908">5224 12607 1023 0,'-20'0'299'0,"0"1"86"16,12 1-293-16,8 2 16 16,10-3-23-16,10 0-12 15,5 1-22-15,11-2-10 16,1-2-27-16,9-6-6 15,-3 0-52-15,2-5-35 16,-8-4-357-16,-4-9 64 16</inkml:trace>
  <inkml:trace contextRef="#ctx0" brushRef="#br0" timeOffset="162046.397">5456 12429 1023 0,'-20'0'320'0,"-4"9"66"16,4 5-297-16,2 8-8 0,2 2-41 16,2 10-20-16,4-4-13 15,4 5-7-15,5-3-7 16,4 2-75-16,2-5-136 16,5 2-175-16,-1-6-57 15</inkml:trace>
  <inkml:trace contextRef="#ctx0" brushRef="#br0" timeOffset="162408.525">6022 12393 959 0,'-1'-4'207'0,"-12"4"92"16,-4 1-288-16,-9 2 2 15,-4 3-5-15,-10 2 10 16,3 3 14-16,-2 4 26 16,5 0 6-16,3 2 11 15,11 0-8-15,2 6-5 16,11 0-21-16,11 6 2 16,7 2-12-16,8 4 0 15,4-5-16-15,6 1 2 16,-3-6-13-16,-2 2 2 0,-5-5 2 15,-4 2 15-15,-12-7-4 16,-6 3 1-16,-5-6-1 16,-8-4-4-16,-4-7-9 15,-4-8-20-15,-2-11-39 16,-4-17-380-16,0-5 93 16</inkml:trace>
  <inkml:trace contextRef="#ctx0" brushRef="#br0" timeOffset="162557.23">5880 12362 1131 0,'22'-3'459'0,"4"3"50"15,1 3-310-15,6 4-38 16,0 1-78-16,12 1-35 16,0-1-27-16,9 2-143 15,-2-6-398-15,5-3 97 16</inkml:trace>
  <inkml:trace contextRef="#ctx0" brushRef="#br0" timeOffset="165128.438">6379 12599 1061 0,'-17'13'309'0,"2"-5"86"15,10-5-300-15,10 4 15 16,6-5-29-16,11 0-18 15,7-2-16-15,13 1-14 16,1-3-32-16,14 0-65 16,-4-2-41-16,6 7-337 15,-12 2 38-15</inkml:trace>
  <inkml:trace contextRef="#ctx0" brushRef="#br0" timeOffset="165397.679">6343 12752 903 0,'-19'2'347'15,"7"0"38"-15,10 3-199 16,8-1-55-16,10 0 6 15,6 1-27-15,10 2-9 16,3-3-33-16,12 2-21 16,3 0-33-16,11 1-42 15,-5-3-64-15,9 1-396 16,-12-3 80-16</inkml:trace>
  <inkml:trace contextRef="#ctx0" brushRef="#br0" timeOffset="170823.623">7629 12416 995 0,'-30'11'308'0,"8"-9"69"16,17-9-267-16,18-7-18 15,18-14-13-15,10-12-23 16,18-13-8-16,1 1-11 15,5-1-13-15,-7 13-11 0,0 9-6 16,-16 17-1-16,-7 18-7 16,-17 14-2-16,-17 20 1 15,-16 9 0-15,-11 13-3 16,-6-2 5-16,-2 4 1 16,7-11-1-16,5-6-39 15,11-12-18-15,4-7-80 16,5-15-292-16,7-10 54 15</inkml:trace>
  <inkml:trace contextRef="#ctx0" brushRef="#br0" timeOffset="171123.176">7614 12714 1012 0,'-32'10'330'0,"7"-3"82"16,13 0-246-16,13-5-34 16,13-2 0-16,9-1-37 0,14-1-23 15,6 0-33-15,14-4-17 16,1 0-23-16,10-3-30 15,-5-2-39-15,11 2-76 16,-8 2-54-16,0 2-279 16,-14 6 28-16</inkml:trace>
  <inkml:trace contextRef="#ctx0" brushRef="#br0" timeOffset="171556.033">7823 12919 1047 0,'-20'4'331'16,"6"-10"71"-16,13-1-278 16,9-2-34-16,10 1-19 0,3 1-37 15,9 3-5-15,-1 4-18 16,1 2-13-16,-6 2-10 15,-3 3-27-15,-12 3-7 16,-9 8 0-16,-10 0 2 16,-3 4 9-16,-5-1 33 15,-4-1 2-15,6-5 3 16,3 0-2-16,1-4 4 0,11 0-3 16,7 1 0-16,4 2 3 15,3-1 3-15,4 7-5 16,-2 0-1-16,-4 5-1 15,-4-2 0-15,-12 5 14 16,-4-4 8-16,-12 2 17 16,-1-7 5-16,-5-4 1 15,1-8-15-15,-2-7-13 16,8-8-35-16,-2-5-79 16,7-3-341-16,-2-3 71 15</inkml:trace>
  <inkml:trace contextRef="#ctx0" brushRef="#br0" timeOffset="172870.392">8913 12284 985 0,'8'-13'330'15,"-10"4"63"-15,-7 3-250 16,-4 7-36-16,-9 5-4 16,-4 6-28-16,-9 7-3 15,-1 7-11-15,-10 7-7 16,4 2-18-16,-8 12 3 0,6-1-11 16,-1 9-4-16,13-2-11 15,7 7 4-15,14-11-3 16,15-2 3-16,14-14-7 15,17-8 6-15,7-22-6 16,15-12-1-16,-2-15-7 16,7-17 5-16,-7-5-5 15,0-7 1-15,-14 2-5 16,-7-5 1-16,-16 11 1 0,-14-1-9 16,-13 10-10-16,-16 10-26 15,-6 13-20-15,-10 12-57 16,-1 15-3-16,-5 13-36 15,5 9-7-15,-4 11-278 16,8-1 95-16</inkml:trace>
  <inkml:trace contextRef="#ctx0" brushRef="#br0" timeOffset="173108.376">8827 12626 904 0,'-22'11'338'16,"1"0"68"-16,10 5-241 16,2 11 1-16,9 0-42 15,6 7-26-15,5-2-45 16,9-1-16-16,5-9-29 15,9-1-85-15,0-8-56 0,-1-12-326 16,-5-7 15 0</inkml:trace>
  <inkml:trace contextRef="#ctx0" brushRef="#br0" timeOffset="173987.452">9250 12009 899 0,'-9'-4'317'0,"3"-3"55"16,6 0-243-16,4-1 2 15,7 1-39-15,3 1-8 16,1 2-26-16,0 5-18 15,-2 2-25-15,-3 8-13 16,-7 4-9-16,-5 8-5 16,-7 0 3-16,-8 4 0 15,0 1 5-15,-2 1 1 16,2-6 12-16,6 2 10 16,5-4 9-16,5-1 13 15,7-5 4-15,6-4-10 16,7-4-9-16,10-5-13 15,2-5-45-15,3-3-190 16,-1 2-242-16,-8-2-10 16</inkml:trace>
  <inkml:trace contextRef="#ctx0" brushRef="#br0" timeOffset="175382.035">9701 12627 1029 0,'-26'5'337'16,"8"0"70"-16,9-1-245 15,7 0-47-15,8 0-7 16,7 4-37-16,11 0-14 15,5-1-36-15,14-2-17 16,3-6-40-16,15-6-58 16,1-4-53-16,11-6-315 15,-4-2 32-15</inkml:trace>
  <inkml:trace contextRef="#ctx0" brushRef="#br0" timeOffset="175770.509">10353 12472 1121 0,'-18'-8'351'16,"8"2"87"-16,13-4-308 16,12-5 10-16,5-3-33 15,8 4-16-15,1 4-28 16,4 3-17-16,-5 8-34 15,-3 5-21-15,-7 4-21 16,-11 9-34-16,-12 3-11 0,-9 8-1 16,-9-1 9-16,-7 6 21 15,0-5 36-15,-1 5 22 16,3-7 7-16,4 4 22 16,5-6-2-16,5 2 10 15,8-6-8-15,6-1-5 16,7-9-17-16,11-1-7 15,8-7-19-15,12-3-37 16,6-4-34-16,10-4-65 16,-4-2-38-16,7-6-289 15,-9 0 58-15</inkml:trace>
  <inkml:trace contextRef="#ctx0" brushRef="#br0" timeOffset="176137.558">11158 12414 990 0,'12'-18'326'0,"-9"7"63"16,-10 4-235-16,-7 7-48 15,-10 5 6-15,-5 5-22 16,-15 5 1-16,0 5-30 16,-11 6-6-16,2 4-22 0,-3 10-2 15,11-1-14-15,0 9 10 16,13-1-5-16,8 8 0 15,14-6 2-15,10 3 0 16,15-12-7-16,16-7 0 16,9-15-4-16,21-14-2 15,4-14-3-15,11-14-2 16,-6-7-3-16,3-15-4 16,-18 2 2-16,-4-7-2 15,-17 5 1-15,-10-2 2 16,-18 8 0-16,-15-3-16 15,-11 8-15-15,-15 9-69 16,-5 11-33-16,-10 11-51 16,2 15-24-16,-10 16-293 15,7 9 103-15</inkml:trace>
  <inkml:trace contextRef="#ctx0" brushRef="#br0" timeOffset="176366.935">11151 12688 912 0,'-17'-8'343'0,"-6"7"93"16,2 7-225-16,3 9 9 16,7 7-39-16,3 10-16 15,4 2-64-15,9 5-29 16,7-6-40-16,6 1-13 15,9-9-15-15,11 0-107 16,-2-11-73-16,7-10-367 16,-8-10-2-16</inkml:trace>
  <inkml:trace contextRef="#ctx0" brushRef="#br0" timeOffset="176684.411">11693 12603 986 0,'-22'15'388'16,"1"-2"64"-16,13-2-261 16,9 3-16-16,10-2-48 0,9-2-30 15,7-1-43-15,12-1-10 16,5-6-30-16,15-5-32 16,-2-4-65-16,4-4-71 15,-8-1-355-15,-4-4 34 16</inkml:trace>
  <inkml:trace contextRef="#ctx0" brushRef="#br0" timeOffset="176873.913">11892 12451 768 0,'-23'25'464'0,"-1"4"-35"16,2 0-121-16,2 10-189 15,8-1-44-15,4 5-18 16,3-3-41-16,4 3-80 0,4-10-64 16,4 1-324-16,-1-12 19 15</inkml:trace>
  <inkml:trace contextRef="#ctx0" brushRef="#br0" timeOffset="177237.438">12603 12436 930 0,'6'-14'252'0,"-6"-4"59"16,-7 3-248-16,-11 3-59 16,-7 6 0-16,-15 6 0 15,-5 9 16-15,-4 7 25 16,5 4 17-16,2 8 43 15,14 1 13-15,6 5 9 16,11-1-13-16,10 4-5 16,9-4-42-16,10 4-2 15,5-4-21-15,5 3-11 16,-3-5-12-16,-1 5-9 16,-8-6-9-16,-7 0-1 15,-6-6-3-15,-9-1 0 16,-8-9 3-16,-7-5-15 15,-2-6-14-15,-7-13-70 0,3-6-27 16,1-14-88-16,8-8-278 16,5-8 54-16</inkml:trace>
  <inkml:trace contextRef="#ctx0" brushRef="#br0" timeOffset="177381.244">12432 12450 803 0,'35'-14'466'0,"-1"1"31"16,-4 8-177-16,3 3-61 15,0 8-88-15,0 7-46 16,0 1-80-16,5 2-58 16,-4-2-95-16,5-9-432 15,-4-9 80-15</inkml:trace>
  <inkml:trace contextRef="#ctx0" brushRef="#br0" timeOffset="183169.63">8807 11357 987 0,'7'-28'332'0,"-4"10"52"16,1 5-262-16,-3 10-39 16,0 8-17-16,-2 8-36 15,-1 12 5-15,-2 8-16 16,2 9 3-16,1-1-10 15,1-1-1-15,3-11-8 16,8-9 8-16,3-18-7 0,9-11 11 16,3-11 2-16,9-13 5 15,-1-3-7-15,5-1-11 16,-4 7-42-16,0 5-77 16,-10 8-329-16,4 9 55 15</inkml:trace>
  <inkml:trace contextRef="#ctx0" brushRef="#br0" timeOffset="183569.153">9477 11243 1005 0,'11'-3'342'0,"-7"0"60"16,-4 4-277-16,-7 3-12 15,-6 3-49-15,-9 3-8 16,-5 5-17-16,-8 5-12 0,1 0-11 15,-7 8 1-15,9 1-3 16,-3 6 1-16,9-1 2 16,6-1 5-16,11-5-5 15,7-4-2-15,11-12-8 16,7-10-2-16,5-9-5 16,9-10 1-16,-1-6 2 15,3-7-2-15,-4 2-3 16,-2-1 3-16,-9 7-3 15,-6 5-1-15,-9 10 1 0,-5 6 0 16,-8 10-5-16,-3 10 4 16,-2 4 2-16,-1 10-11 15,3 1-4-15,5-1-42 16,4-5-22-16,11-5-54 16,3-12-9-16,10-10-155 15,4-10-102-15,9-10-3 16</inkml:trace>
  <inkml:trace contextRef="#ctx0" brushRef="#br0" timeOffset="183717.169">9621 11351 677 0,'17'-17'359'0,"-9"5"7"15,-4 10-155-15,-6 7-55 16,-4 7-55-16,-2 7-25 16,-3 4-36-16,2 4-8 15,1 1-21-15,3 1-8 0,4-6-7 16,2 0-28-16,3-8-47 15,-1-7-330-15,1-7 72 16</inkml:trace>
  <inkml:trace contextRef="#ctx0" brushRef="#br0" timeOffset="183866.243">9691 11389 891 0,'11'-10'310'16,"-2"2"42"-16,4 2-239 15,-3 4-58-15,2 2-48 16,-3 2-29-16,3 0-330 16,1 1 82-16</inkml:trace>
  <inkml:trace contextRef="#ctx0" brushRef="#br0" timeOffset="184319.944">9861 11532 733 0,'-9'6'341'0,"2"-4"-19"15,3-1-149-15,8 2-148 16,3-8-339-16,3-5 96 15</inkml:trace>
  <inkml:trace contextRef="#ctx0" brushRef="#br0" timeOffset="184802.316">10576 11298 1063 0,'10'-15'322'0,"-9"4"71"16,-5 4-295-16,-10 3-2 16,-9 7-39-16,-12 5-2 15,-2 4-16-15,-8 10-12 0,6 2-11 16,0 9-1-16,9-3-10 15,6 4 2-15,10-5-9 16,8-1-6-16,9-8-6 16,11-2-37-16,6-10-22 15,17-7-45-15,5-7-18 16,14-8-290-16,-1-3 83 16</inkml:trace>
  <inkml:trace contextRef="#ctx0" brushRef="#br0" timeOffset="185102.273">10789 11350 870 0,'2'-12'318'0,"-11"3"43"16,-7 7-238-16,-10 3-9 16,-4 5-47-16,-8 5 2 15,5 3-12-15,1 7-7 16,6-1-13-16,8 6-1 16,10-2-15-16,8 5-2 15,7-6-5-15,11 0 7 16,5-10-6-16,13-7-1 15,1-11-7-15,6-10 1 16,-7-7-6-16,0-4 1 16,-10-2-2-16,-9-1 0 15,-11 4-6-15,-12 2-1 16,-9 5-8-16,-13 8-22 0,-3 9-9 16,-5 9-11-16,4 6-14 15,2 8-22-15,14 0 4 16,10-2-46-16,13-5-250 15,15-3 65-15</inkml:trace>
  <inkml:trace contextRef="#ctx0" brushRef="#br0" timeOffset="185368.878">11121 11321 842 0,'0'-13'290'0,"-8"4"47"15,-7 5-247-15,-5 3-1 16,3 3-50-16,-3 7 10 15,5 4-12-15,5 6 6 16,5 3-8-16,8 6 0 16,6-3-19-16,4 4-5 15,0-2-6-15,2 0-3 16,-4-4 4-16,-3 0-4 16,-6-5-1-16,-6-1-2 15,-5-3 8-15,-7-4-1 16,-1-1-1-16,-6-4 1 15,0-5 1-15,-1-8-20 16,5-5-40-16,0-17-338 16,5-5 87-16</inkml:trace>
  <inkml:trace contextRef="#ctx0" brushRef="#br0" timeOffset="185570.862">11448 10865 1267 0,'-14'1'355'16,"5"15"83"-16,-5 9-366 16,-5 19 9-16,-2 9-29 0,-2 13 1 15,6-4-2-15,2 6-5 16,8-10-29-16,2 2-34 16,4-10-45-16,2 3-76 15,0-11 88-15,-1-4-437 16,-1-10 127-16</inkml:trace>
  <inkml:trace contextRef="#ctx0" brushRef="#br0" timeOffset="185900.795">11228 11321 1035 0,'2'-1'415'0,"2"0"68"0,4-1-273 15,10 0-9-15,4-1-62 16,15-1-22-16,6 0-52 16,19-1-25-16,3-2-138 15,17-1-443-15,-16-16 98 16</inkml:trace>
  <inkml:trace contextRef="#ctx0" brushRef="#br1" timeOffset="192001.085">6626 10937 807 0,'-30'-8'301'16,"-6"-3"19"-16,-4-2-148 16,4 0-119-16,-1-6 8 15,5-3-2-15,-5-12-3 16,5-1-28-16,-9-20-9 16,1-1-10-16,-18-18-5 15,1 2 1-15,-15-13-4 16,1 12 0-16,-16-10 3 15,7 15 19-15,-17-5 7 0,1 13 6 16,-11-2 3-16,4 13-3 16,-14 0-13-16,9 11-9 15,-10-2 5-15,8 9-6 16,-17-2 3-16,16 5-2 16,-17-1 1-16,12 8-7 15,-24 0-2-15,15 9-1 0,-16 6-1 16,10 9-7-16,-20 8 0 15,24 8 0-15,-20 7-2 16,13 5 2-16,-15 11 1 16,20-3 3-16,-27 14-1 15,22 0 1-15,-16 15-1 16,11-1 1-16,-19 20-2 16,25-3 1-16,-15 21-3 15,20-7-1-15,-2 20-1 16,25-9 3-16,1 19-2 15,23-13 2-15,-2 15-1 16,19-16 3-16,-3 21-4 16,15-11 2-16,3 14-1 15,17-14 1-15,11 19 0 16,9-20 1-16,10 5 1 0,11-17-1 16,8 16-2-16,7-21-3 15,16 15 5-15,1-12-1 16,17 14 1-16,1-17-2 15,11 16-3-15,-6-18 2 16,19 14 1-16,-4-20-1 16,17 9 2-16,-7-18 2 15,19 6-3-15,-7-19-3 16,18 7 3-16,-12-12 1 16,18 5 0-16,-11-12 1 0,14 7 3 15,-18-14-3-15,20 3 2 16,-15-11 3-16,20-1-3 15,-19-11 3-15,18-8 1 16,-13-12-5-16,14-10 3 16,-19-13 0-16,19-10-2 15,-16-6-1-15,10-11 4 16,-18 1-7-16,12-9 4 16,-13 1 1-16,6-7-1 15,-13 2 8-15,7-11 2 16,-14 8-5-16,9-6 3 15,-19 6 2-15,10-2-5 16,-14 8-3-16,5-2 6 0,-17 6-5 16,10-3-1-16,-12 3-2 15,5-5 4 1,-13 4-8-16,2-9 11 0,-13 1-1 16,0-6 7-16,-8 6-1 15,-1-6 10-15,-5 7-2 16,-1-5 5-16,-5 6 2 15,1-5 12-15,-6 1-6 16,-2-7 2-16,-7 4-4 0,-2-8-5 16,-6 2-14-16,-2-2 0 15,-1 8-4-15,-2-5 3 16,-1 5-2-16,-2-6 6 16,2 6-1-16,-1-6-2 15,3 5-4-15,0-7-2 16,3 8-2-16,2-9-3 15,-1 4 0-15,3-11-1 16,-1 6 2-16,1-12-1 16,-1 4 5-16,1-10 6 15,-3 8 2-15,0-16 0 16,0 8 1-16,-2-10-4 16,-7 10-4-16,-6-8-2 15,-3 11-1-15,-9-7 1 16,-1 12 2-16,-7-2-8 15,3 14 3-15,-6 3-9 16,1 13-32-16,-4-3-131 16,5 5-379-16,-8-14 54 0</inkml:trace>
  <inkml:trace contextRef="#ctx0" brushRef="#br1" timeOffset="202268.082">12372 11345 726 0,'-7'-1'329'15,"-10"0"-16"-15,-4-1-144 16,2-5-123-16,7 0-14 16,0-5 1-16,4 0 5 15,0-6 3-15,0 0-20 16,-2-4-4-16,-4 4-1 16,-4-4-2-16,0 4-7 15,-5-1 0-15,1-1-4 16,-3-6 3-16,3 0-7 15,-2-4 5-15,2 3-3 0,-6-4 8 16,1 5-3 0,-7-1 2-16,0 3-4 0,-7-1 8 15,2 6-9-15,-5-3 4 16,4 3-2-16,-7 0 3 16,8 2-4-16,-8-1 4 15,5 2-5-15,-7-1 6 16,-1-1-9-16,-10 0 4 15,7 4-5-15,-9 1 8 16,7 3-4-16,-5 1 6 16,7-1-4-16,-12 0 5 15,5 1-5-15,-11 0 3 16,4 3-8-16,-10 4 6 16,9 2-5-16,-10 2 4 15,8-1-3-15,-12-1 2 0,11-2-4 16,-12 2 3-16,7-3-4 15,-10 5-3-15,8 0 7 16,-18 3-5-16,12-2 3 16,-13 5-2-16,12-1 4 15,-16 1-6-15,11 0 7 16,-14 2-2-16,12 0 3 16,-16 4-3-16,16-2 5 0,-10 1-4 15,12 0 0-15,-10-2 0 16,14-3-2-16,-7 3 2 15,8-1-3-15,-8 1-1 16,10 2-1-16,-6 3 3 16,13-1-4-16,-11 4 0 15,12-1 5-15,-9 6 1 16,10 1-5-16,-2 6 1 16,13-1 4-16,-5 7-2 15,12-3-1-15,-9 7-2 16,7-2 5-16,-4 10-5 15,12-4 1-15,-2 11 1 16,11-5 3-16,2 11-2 16,8-6 0-16,-1 10-3 15,5-6 1-15,-1 8 3 16,2-5-1-16,1 9-3 0,4-9 1 16,3 13 2-16,6-6-5 15,4 8 2-15,6-8 4 16,9 13 1-16,5-8-5 15,9 9 2-15,4-4 2 16,8 12-3-16,-1-14 1 16,6 11 1-16,-3-11-1 15,8 7-5-15,-2-14 5 0,8 10-3 16,-3-13 4-16,12 7-2 16,-4-8 5-16,10 5-3 15,-9-8 1-15,8 4-7 16,-8-14 8-16,15 2-2 15,0-11-2-15,18-3-1 16,-4-10 7-16,15 0-5 16,-9-6-2-16,16-2 3 15,-11-3 3-15,13 2-4 16,-10-6 0-16,19 3 2 16,-15-7-2-16,16 0 2 15,-11-6-3-15,23-2 2 16,-16-6-4-16,14-2 4 15,-12 1-7-15,22-2 8 16,-23 2-6-16,14 0 8 16,-12 3-5-16,18 0 4 0,-22 1-5 15,10 4 6-15,-7 0-3 16,19-3-2-16,-19-1 3 16,13-4-2-16,-7 0-2 15,13-5 0-15,-23-1 5 16,14-1-1-16,-11 1 0 15,11-4 2-15,-20 4-4 0,9-3 4 16,-16-1-5 0,10-5 4-16,-18-3 2 0,12-7 3 15,-13-2-7-15,7-8 8 16,-15 1-4-16,10-5 1 16,-14 3-5-16,4-6 4 15,-15 5-4-15,0-6 5 16,-19 4-1-16,2-5 5 15,-8 6-7-15,3-7 6 16,-7 5-8-16,6-6 2 16,-10 5-1-16,-3-8 3 15,-7 6-3-15,-7-8 3 16,-7 6-3-16,-8-6 1 16,-4 8-2-16,-3-6 1 15,-4 8-1-15,-5-4 4 16,0 7-5-16,-6-5 10 15,-4 5-4-15,-3-6 4 16,-2 5-4-16,-4-5 3 0,5 6-8 16,-3-5 1-16,4 7-1 15,-5-5 2-15,3 6-2 16,-5-4-1-16,2 5 2 16,-5-4-4-16,3 3-1 0,-10-5 5 15,2 7 0-15,-7-5-4 16,3 5 5-16,-7-2 1 15,8 6-3-15,-5-4 4 16,9 5 0-16,-7-5 1 16,5 4-3-16,-8-6 7 15,2 3-3-15,-5-5 3 16,5 3-5-16,-6-6 3 16,9 4-4-16,-2-5-3 15,8 3-2-15,-2-3 3 16,10 2-2-16,-5-6-3 15,9 4 4-15,1-6-4 16,6 4-7-16,2-9-36 16,7 7-41-16,-7-3-364 15,-1 8 74-15</inkml:trace>
  <inkml:trace contextRef="#ctx1" brushRef="#br0">20109 18678 0,'0'0'0,"0"0"0,0 0 0,0 0 0</inkml:trace>
  <inkml:trace contextRef="#ctx0" brushRef="#br0" timeOffset="-199569.066">7859 11329 859 0,'-2'-3'228'16,"-4"3"82"-16,-1 1-239 0,-3 2 3 16,-3 2-12-16,-3 2 2 15,-3 2-13-15,-4 3-8 16,0-1-9-16,-4 5 6 15,4 3-4-15,0 5-7 16,3 1 0 0,4 4-6-16,8-5-12 0,5-1-8 15,7-10 3-15,12-5-4 16,4-11 0-16,8-16-1 16,0-7 2-16,6-11 0 15,-4-3-3-15,1-2 0 16,-6 10 1-16,-3 5-1 15,-9 13-1-15,-5 10 0 16,-7 11 2-16,-5 10-2 16,-6 7 3-16,-1 7 0 15,0-1 0-15,3 1-9 16,6-8 2-16,3-8-67 0,3-9 390 16,3-10-716-16,1-8 310 15</inkml:trace>
  <inkml:trace contextRef="#ctx0" brushRef="#br0" timeOffset="-199300.561">8030 11253 847 0,'-9'19'231'0,"-6"7"74"16,0 4-247-16,0 8-10 15,5-2-14-15,-1 4-9 16,8-6-13-16,5-2-3 15,5-10-2-15,8-9 2 16,4-10 6-16,7-10 10 16,-1-7 6-16,7-10 1 15,-4-4-6-15,4-6-11 16,-6 4-16-16,0-4-43 16,-8 8-304-16,5 2 84 15</inkml:trace>
  <inkml:trace contextRef="#ctx0" brushRef="#br0" timeOffset="-198835.502">8423 11287 750 0,'8'-4'304'16,"-4"1"37"-16,-7-1-194 15,-2 4-31-15,-3 4-35 0,-9 1-21 16,0 2-18-16,-6 7-8 16,1 1-8-16,-4 5-2 15,3-1-5-15,-2 4-1 16,8-2 8-16,1 0-3 16,10-6-7-16,6-2-2 15,4-10-1-15,8-4-11 16,4-7-1-16,9-8 3 15,0-5 3-15,7-6-11 16,-2 1 5-16,0 2-1 16,-7 6-1-16,-4 6 0 15,-9 12 6-15,-6 10-3 16,-7 10 2-16,-7 13 1 16,-3 5-5-16,-2 9 3 15,-1 0-4-15,-2 4 3 16,3-10 1-16,-6 0 3 15,4-10-3-15,-5-4 1 16,3-11-2-16,0-6-2 0,4-8-1 16,0-14-6-16,4-8-5 15,6-9-26-15,1-5-18 16,1-6-60-16,3 6-297 16,5-1 69-16</inkml:trace>
  <inkml:trace contextRef="#ctx0" brushRef="#br0" timeOffset="-198529.178">8500 11544 1062 0,'2'18'379'15,"-6"-4"61"-15,1 1-287 16,0-8-53-16,2-3-34 15,0-1-82-15,-5-19-424 16,-2-11 119-16</inkml:trace>
  <inkml:trace contextRef="#ctx0" brushRef="#br1" timeOffset="-189803.161">10332 13916 804 0,'-7'-8'212'16,"1"9"76"-16,3 4-235 16,4 4 1-16,6-2-10 0,5 5-2 15,2-1-13-15,3 5 1 16,1 3-7-16,7 4-9 16,-4 1-3-16,5 11-6 15,-4-1-1-15,3 9 2 16,-5 0 3-16,7 7-7 15,-1-5 9-15,8 5-7 16,1-9 1-16,10 1-3 16,0-11 9-16,10 0 6 15,-1-6 7-15,12 0-1 16,-4-6 5-16,9 1-8 16,-8-5-6-16,10-4-2 15,-9-3-1-15,16 0-5 16,-6-4 5-16,12-2 1 15,-10-1 2-15,14 1 1 16,-13-1 8-16,16-1 1 0,-10 0-4 16,11-5-6-16,-7-2-1 15,14-4-6-15,-12-1-5 16,13-5 2-16,-8 2 7 16,8-4 3-16,-12 2-4 15,14-6 4-15,-14 0-2 16,10-8-3-16,-11-1 2 15,10-8 11-15,-12 2 6 16,8-6 2-16,-12 3 2 0,10-5-4 16,-16 4-7-16,9-6-9 15,-10 5 1-15,7-6-7 16,-12 4-1-16,2-11-1 16,-11 6 1-16,4-11-5 15,-8 5 7-15,6-9-6 16,-9 7 2-16,2-9-5 15,-13 7 5-15,0-11-7 16,-10 8 8-16,-2-7-2 16,-8 8 2-16,0-7 0 15,-6 13 13-15,-2-15 5 16,-5 9 7-16,4-11 3 16,-1 7 0-16,2-10-6 0,1 16-12 15,2-10-8-15,-2 9 3 16,3-6-7-16,-2 9-1 15,4-9-3-15,-2 13 5 16,4-5-4-16,0 9 1 16,3-5 1-16,-1 9 4 15,5-6-8-15,-2 8 5 16,6-5 0-16,0 8-6 16,8-2 4-16,0 8 3 0,6 1-6 15,-3 5 2 1,10 1-2-16,-8 6 2 0,8-1 1 15,-8 5 3-15,5 2-2 16,-9 4 2-16,4 2-1 16,-7 3 1-16,2 5 3 15,-8 0-1-15,3 0 5 16,-8 4-5-16,1 2-4 16,-8-3-29-16,-1 6-107 15,-7 0-32-15,1-3-337 16,-2-1-1-16</inkml:trace>
  <inkml:trace contextRef="#ctx0" brushRef="#br1" timeOffset="-189187.051">15981 11397 879 0,'-18'0'283'0,"3"4"52"15,8 3-248-15,4 3-20 16,7 4-26-16,5 3 2 16,2-1-4-16,4 5 6 0,-1 0-1 15,-1 3-6-15,-2-2-13 16,-2 4-8-16,-5-3-6 16,-8 5-4-16,-6-4-2 15,-9 5 11-15,-6-1 13 16,-12 3 11-16,0-2 5 15,-8 4 3-15,5-6-11 16,1 3-15-16,10-7-21 16,10-4-70-16,15-7 44 15,3-16-419-15,10-9 94 0</inkml:trace>
  <inkml:trace contextRef="#ctx0" brushRef="#br1" timeOffset="-187654.198">16996 11431 870 0,'16'-7'272'0,"-8"-5"80"15,-4 5-240-15,-7 0 14 16,-5 2-25-16,-8 0-6 15,-4 3-30-15,-7 4 4 16,0 4-17-16,-5 8 6 0,0 5-8 16,-2 14 0-16,3 5-17 15,0 10-12-15,3-3-15 16,10 3 2-16,10-10-7 16,14-6 0-16,10-16 3 15,15-11-3-15,6-13 0 16,7-15 2-16,-3-9-4 15,3-11-2-15,-8 3 0 16,-2-1 0-16,-10 11 0 0,-5 9 1 16,-8 14 0-16,-7 14 2 15,-9 11-1-15,-7 15-2 16,-3 3-5-16,-2 8 3 16,4-6-11-16,6-3-47 15,6-12-31-15,5-9-139 16,8-11-228-16,3-4 5 15</inkml:trace>
  <inkml:trace contextRef="#ctx0" brushRef="#br1" timeOffset="-187417.754">17322 11381 871 0,'2'2'302'0,"-10"11"46"15,-4 14-218-15,-1 4-61 16,-2 14-14-16,4 1-24 15,1 7-5-15,3-8-10 16,10-1 7-16,5-16-6 16,7-7 4-16,6-14-9 15,6-9 0-15,1-9-5 16,6-8-2-16,-4-3 0 16,7-14-5-16,-7 3-12 15,3-8-380-15,-7 5 117 16</inkml:trace>
  <inkml:trace contextRef="#ctx0" brushRef="#br1" timeOffset="-186920.865">17864 11435 700 0,'8'-2'346'15,"-8"1"4"-15,-6 2-137 16,-3 1-109-16,-6 5-14 15,-3 5-37-15,-8 2-2 16,-1-1-4-16,-7 7 10 16,2-3-5-16,-4 4-3 15,9 0-12-15,0 5-2 16,10-5-18-16,6 2 1 0,11-7-4 16,11-3 2-16,9-13-12 15,14-8 2-15,2-9-9 16,6-13 1-16,-4-4 1 15,2-5-3-15,-9 7 3 16,-3 5 4-16,-7 12-1 16,-5 14 0-16,-6 14 3 0,-9 13-6 15,-5 8 4-15,-4 14-1 16,-3 1 0-16,-5 6-1 16,1-4 4-16,-3 5-5 15,1-7 3-15,-1 5-1 16,-1-6 1-16,-5 1 0 15,1-10-4-15,-8-5 3 16,1-12 2-16,-6-11 1 16,4-13-1-16,-2-14 2 15,8-11-7-15,3-14-9 16,9-5-44-16,7-5-80 16,6 5 213-16,7 5-537 15,2 13 178-15</inkml:trace>
  <inkml:trace contextRef="#ctx0" brushRef="#br1" timeOffset="-186777.918">18119 11819 1323 0,'0'16'413'0,"-16"-3"70"16,6-1-362-16,5-9-71 15,-3-6-97-15,1-2-437 16,-6-8 115-16</inkml:trace>
  <inkml:trace contextRef="#ctx0" brushRef="#br1" timeOffset="-186137.633">18551 11440 1002 0,'11'-32'304'0,"-5"3"76"16,-1 14-286-16,-3 13-3 15,-6 15-35-15,-5 20-15 16,-3 8-20-16,-2 17-4 16,1 4-11-16,4 6-1 15,5-9-2-15,8-4 1 16,8-17-4-16,14-14 4 16,9-17 1-16,12-15 0 0,-1-9 1 15,7-12 0-15,-7-3-5 16,1-10-23-16,-7 1-59 15,3-9-331-15,-9 5 72 16</inkml:trace>
  <inkml:trace contextRef="#ctx0" brushRef="#br1" timeOffset="-185604.325">19275 11454 999 0,'-9'7'321'0,"-10"3"79"16,0 2-282-16,-10 4 8 15,-1 0-40-15,-8 6-18 16,2 0-24-16,-5 4 4 16,6 0-9-16,1 7 1 15,7-4-2-15,9 0 0 16,10-9-15-16,10-3-6 16,12-14-7-16,13-9 0 15,7-9-5-15,11-11-3 16,0-5 0-16,4-12-5 15,-8 1-1-15,-2-3-3 16,-11 11 6-16,-7 2-2 16,-8 15 6-16,-6 13-1 15,-8 12 4-15,-7 14-8 0,-6 10 3 16,-4 14-1-16,-1 3-4 16,1 6 4-16,3-9-3 15,7-1-6-15,8-13-2 16,4-7-22-16,8-14-30 15,7-9-27-15,4-9-8 16,5-11-2-16,2-9 24 16,3-12 27-16,0-2 36 0,1-11 8 15,-3 5 8 1,-1-2-1-16,-5 15 1 0,-6 5 3 16,-7 16 0-16,-8 12 17 15,-5 11 17-15,-6 16 24 16,-4 4-1-16,-2 12 4 15,0-2-23-15,2 3-14 16,3-8-27-16,3 0-18 16,3-11-31-16,0-1-39 15,0-6-362-15,1-3 80 16</inkml:trace>
  <inkml:trace contextRef="#ctx0" brushRef="#br1" timeOffset="-185449.395">19561 11605 764 0,'23'-21'426'0,"-4"0"-21"16,7-2-113-16,3 2-159 15,7-2-31-15,-4 4-58 16,7 2-63-16,-7 2-92 16,1 4-331-16,-9 7 42 15</inkml:trace>
  <inkml:trace contextRef="#ctx0" brushRef="#br1" timeOffset="-185328.97">19844 11760 1152 0,'-9'8'265'0,"4"-8"77"16,9-4-683-16,4-1 95 15</inkml:trace>
  <inkml:trace contextRef="#ctx0" brushRef="#br1" timeOffset="-184421.485">21018 11415 919 0,'12'0'302'0,"-8"-3"70"16,-9 3-252-16,-13 1 12 15,-7-1-27-15,-17 3 6 16,0 1-17-16,-16 4 1 0,4 2-21 16,-6 6-6-16,10 3-17 15,-4 9-11-15,13 3-19 16,3 7-9-16,12-2-3 15,9-1-13-15,17-8-1 16,19-1-4-16,12-11-6 16,17-9-53-16,9-3-26 15,9-8-63-15,-1-4-20 16,11-6-47-16,-7 1 45 16,2-3 34-16,-16 1 65 0,-5-10 37 15,-19 6 72-15,-11-5 50 16,-12 5 23-16,-10 1 32 15,-11 11 11-15,-13 1 7 16,-9 5-37-16,-10 4-7 16,2 6-31-16,-6 7-15 15,10 8-23-15,3 11-11 16,12 3-10-16,8 5-4 16,14-4-3-16,13-4-7 15,12-14 0-15,22-10-5 16,6-14 2-16,13-13-1 15,-4-10 6-15,4-8-6 16,-16-1 4-16,-7-8-9 16,-18 6 4-16,-12 1-5 15,-14 8 6-15,-16 9-4 0,-10 12 5 16,-12 12-7-16,-2 11-3 16,-10 13-19-16,7 1-27 15,5 3-60-15,15-1-31 16,15-6-333-16,20-7 60 15</inkml:trace>
  <inkml:trace contextRef="#ctx0" brushRef="#br1" timeOffset="-184085.912">21582 11434 974 0,'-17'-18'264'0,"-9"4"82"16,2 8-276-16,-5 10 6 15,6 7-11-15,1 9-2 16,11 0-8-16,7 6-6 16,11-3-18-16,9 6-7 15,6-5-14-15,5 4-4 16,-2-1-2-16,-2 6-1 16,-8-6-7-16,-8 7 4 15,-7-6 0-15,-11 5 4 16,-7-7 6-16,-9 1 16 15,-4-6 2-15,-6-7 1 16,3-7-6-16,2-8-4 16,8-9-20-16,6-14-18 0,12-10-35 15,8-15-382-15,9-11 102 16</inkml:trace>
  <inkml:trace contextRef="#ctx0" brushRef="#br1" timeOffset="-183888.189">21972 11006 1104 0,'18'6'330'16,"-31"11"83"-16,0 20-269 15,-7 9-51-15,-4 14 6 16,-6 2-33-16,-1 11-11 16,7-7-30-16,0 12-20 15,7-7-29-15,1 5-60 16,7-15-37-16,0-3-348 15,6-20 48-15</inkml:trace>
  <inkml:trace contextRef="#ctx0" brushRef="#br1" timeOffset="-183718.966">21705 11431 1116 0,'2'-7'424'15,"7"0"78"-15,7 2-293 16,12 3-7-16,3 0-55 16,13 0-24-16,2 2-52 15,15-3-31-15,0-2-67 16,15 0-541-16,-8-3 154 16</inkml:trace>
  <inkml:trace contextRef="#ctx0" brushRef="#br1" timeOffset="-177072.619">16860 12445 905 0,'4'-8'299'16,"-6"1"61"-16,-5-3-224 15,-2 1-22-15,-6-3-10 16,-7 1-31-16,-11-2 6 16,-4 3-24-16,-12-1 8 15,1 3-3-15,-6 7 2 16,8 6-10-16,-6 7 2 0,9 10-18 16,-4 14-9-16,8 3-13 15,-2 11-6-15,8-3-6 16,-2 5 0-16,11-7 2 15,9 0-1-15,11-10 4 16,16 0-4-16,12-8-2 16,16-6-4-16,5-7-1 15,12-2-41-15,-1-8-37 16,13 1-54-16,-2-3-35 0,8 1-318 16,-11-2 29-16,8-4-104 15</inkml:trace>
  <inkml:trace contextRef="#ctx0" brushRef="#br1" timeOffset="-176254.16">17603 12404 782 0,'25'-16'376'0,"-6"-4"11"15,-13 5-176-15,-8-1-56 16,-9 4-41-16,-8 2-2 16,-7 2-21-16,-10 4 5 15,-4 6-27-15,-7 2-1 16,3 9-15-16,-3 6-7 15,7 6-19-15,-4 7-6 0,8 3-11 16,1 8-5-16,8-3-3 16,3 8-1-16,12-7 3 15,7 7-2-15,8-9-2 16,12 5 0-16,7-9-2 16,8 2 2-16,3-9 1 15,11-4-3-15,-1-8 3 16,10-9 0-16,0-11-3 15,12-11-2-15,-6-7-1 0,3-10-3 16,-11-2-4-16,-4-5-25 16,-18 2-11-16,-6-5-18 15,-11 9-4-15,-10-7-4 16,-8 3 26-16,-8-6 14 16,-5 5 23-16,-12-2 4 15,-3 7 8-15,-7 7-1 16,-1 11 2-16,-6 8 2 15,9 11-29-15,-3 6-83 16,8 5-319-16,9 0-15 16,9-2-188-16</inkml:trace>
  <inkml:trace contextRef="#ctx0" brushRef="#br1" timeOffset="-175584.999">17628 12709 903 0,'-20'-7'333'0,"5"4"55"16,9 4-242-16,7 5 7 15,6 4-36-15,11 5 3 16,0 1-29-16,11 5-13 16,1-4-35-16,9 2-18 15,-3-5-29-15,8-2-93 16,-10-5 26-16,4-7-409 16,-8-4 56-16</inkml:trace>
  <inkml:trace contextRef="#ctx0" brushRef="#br1" timeOffset="-175087.442">17359 12189 809 0,'7'-20'284'0,"-8"2"53"16,-7 9-216-16,-7 9-21 15,-4 8-30-15,-9 12-5 16,-6 4-16-16,-10 9 7 16,0 2 6-16,-4 11 19 0,5 1 2 15,4 16-1-15,10-6-15 16,6 11-17-16,8-10-25 15,10 5-11-15,7-14-9 16,8 3-18-16,11-10-35 16,12 4-65-16,5-10-42 15,20 0-318 1,4-11 44-16</inkml:trace>
  <inkml:trace contextRef="#ctx0" brushRef="#br1" timeOffset="-174672.824">18269 12222 1081 0,'-14'-7'302'0,"5"3"95"16,6 6-263-16,4 4-17 15,5 10 14-15,1 5-29 16,5 11-6-16,-1 5-40 15,3 12-20-15,-4-1-22 16,-4 13 0-16,-8-2-7 16,-10 8-5-16,-5-6-3 15,-8 5-1-15,-2-12 2 0,-5-1-6 16,5-14-5-16,-1-5-34 16,5-17-35-16,2-6-76 15,6-11 38-15,4-8-368 16,8-5 99-16</inkml:trace>
  <inkml:trace contextRef="#ctx0" brushRef="#br1" timeOffset="-174056.293">15988 13329 778 0,'-25'-2'250'0,"3"1"65"15,9 1-210-15,8 3-11 16,7 3-19-16,13 1 3 16,9 1-22-16,18 1 5 15,9-2-1-15,30-1 9 16,2-1-4-16,30-1-1 16,7 1-18-16,31-4-10 15,-3-3-21-15,36-12 8 16,-11-6 1-16,22-6 36 15,-22-2 10-15,9-1 7 16,-34 7-20-16,6 5-4 0,-35 6-35 16,-9 1-14-16,-29 6-8 15,-14-1-11-15,-30 2-32 16,-14 0-71-16,-18 1-42 16,-9 4-348-16,-7 3 47 15</inkml:trace>
  <inkml:trace contextRef="#ctx0" brushRef="#br1" timeOffset="-173221.996">17839 13632 1072 0,'-3'-9'291'0,"-4"1"90"16,-1 3-301-16,-4-3-3 15,-2 2-14-15,-8-1 12 16,-3 0 1-16,-12 0 14 15,-5 1-4-15,-11 3 8 16,2 3-17-16,-4 8-8 16,8 5-26-16,0 10-8 15,12 5-19-15,-3 12-6 16,10-1-7-16,4 10-1 0,10-5-3 16,6 6 3-16,12-10-4 15,9 2 0-15,5-12 1 16,9-2 0-16,5-9-1 15,10-6 2-15,1-9 1 16,17-5-1-16,1-6 0 16,8-10 0-16,-8-3 0 15,6-11 0-15,-16-6-1 16,-4-9 1-16,-15 1 0 0,-5-6 2 16,-14 6-2-16,-13 3 1 15,-17 5 0-15,-14 2-2 16,-9 8-6-16,-22 0-48 15,-2 8-28-15,-4 14-39 16,7 11-14-16,5 18-52 16,19 10 16-16,8 13-272 15,15-6 71-15</inkml:trace>
  <inkml:trace contextRef="#ctx0" brushRef="#br1" timeOffset="-172747.716">17772 13852 732 0,'-15'-7'358'0,"0"1"20"16,4 5-148-16,3 2-55 16,6 6-26-16,2 6 4 15,6 6-30-15,2 9-12 0,3 3-42 16,4 7-18-16,3-2-27 15,6-2-12-15,1-5-18 16,10-5-109-16,-4-10-20 16,5-3-380-16,-9-7 17 15</inkml:trace>
  <inkml:trace contextRef="#ctx0" brushRef="#br1" timeOffset="-169855.477">16564 13068 846 0,'1'-13'285'0,"-2"-7"66"16,2 8-240-16,1 6-5 15,-1 7-43-15,-3 11-13 16,0 5-34-16,-2 12-1 0,1 1-12 16,0 3 3-1,6-4 0-15,5-4 10 0,3-11-6 16,10-8 13-16,4-11-3 15,8-8 1-15,0-4-8 16,5-7-1-16,-4 2-13 16,0-1-9-16,-7 6-56 15,-5 0-331-15,-5 10 85 16</inkml:trace>
  <inkml:trace contextRef="#ctx0" brushRef="#br1" timeOffset="-169423.044">17022 13091 786 0,'-1'-2'266'16,"-3"0"53"-16,-4 2-193 16,-2 3-41-16,-2 1-3 15,-1 0-34-15,-3 3-4 16,1 1-21-16,-1 1 0 15,0 1-10-15,-2 6 8 16,4 1-10-16,1 1 6 16,5 0-4-16,4 0 5 15,6-6-15-15,5-3 8 0,5-7-2 16,4-7-5 0,2-6-10-16,6-5 9 0,-3-5-5 15,4-1 0-15,-6 1-4 16,0-1 11-16,-7 7-6 15,-2 4 2-15,-7 4-5 16,-4 6 10-16,-3 4-13 16,-5 9 10-16,0 1-10 0,-1 7 9 15,2 1-12-15,-1 0 6 16,7-6-34-16,4-5-43 16,5-5-42-16,4-7-252 15,1-2 27-15</inkml:trace>
  <inkml:trace contextRef="#ctx0" brushRef="#br1" timeOffset="-169292.944">17132 13117 359 0,'20'-17'231'16,"-7"3"-13"-16,-2 6-29 15,-5 6-55-15,-4 6 5 16,-3 3-27-16,-3 6-1 16,-3 3-43-16,0 3-15 15,-1-3-31-15,0 2-14 16,4-5-21-16,0-2-317 15,1-5 98-15</inkml:trace>
  <inkml:trace contextRef="#ctx0" brushRef="#br1" timeOffset="-169157.674">17239 13161 918 0,'17'-8'289'15,"5"-1"52"-15,-1 1-266 16,3-6-152-16,3 10-244 15,-3 2 11-15</inkml:trace>
  <inkml:trace contextRef="#ctx0" brushRef="#br1" timeOffset="-168125.18">18756 13132 743 0,'-24'1'359'0,"10"4"12"16,6-3-141-16,6 3-106 15,10-2-24-15,10 0-9 16,4 0-34-16,11-2-17 15,2-3-28-15,10-1-17 16,-3-2-23-16,0-1-327 16,-3 2-71-16,-12 5-103 15</inkml:trace>
  <inkml:trace contextRef="#ctx0" brushRef="#br1" timeOffset="-167908.027">18755 13294 1144 0,'-1'1'314'15,"9"-1"113"-15,7-1-323 16,9-2-14-16,4 1-21 16,9 3-18-16,-1 0-103 15,3-2-386-15,-7-2 98 0</inkml:trace>
  <inkml:trace contextRef="#ctx0" brushRef="#br1" timeOffset="-163675.128">19744 12436 900 0,'-11'20'281'16,"4"-10"58"-16,9-9-225 16,9-10-32-16,11-16-1 15,7-10-16-15,15-16 7 0,5-2-20 16,13-3-2-16,-7 8-10 15,-1 12-7-15,-17 18-13 16,-8 18-6-16,-20 12-4 16,-9 17-7-16,-10 4-3 15,-7 11 2-15,-4-3-1 16,-2 4-3-16,4-9-4 16,3-3-30-16,8-8-42 15,4-5-354-15,3-7 75 0</inkml:trace>
  <inkml:trace contextRef="#ctx0" brushRef="#br1" timeOffset="-163316.899">19796 12656 961 0,'-15'4'297'0,"6"-3"73"15,9-4-232-15,9 0-30 16,11-3 19-16,3-3-37 16,13-1 0-16,1 0-35 15,12 4-15-15,2 0-29 0,4 0-13 16,-4 4-51-16,-3 2-75 16,-12-1 170-16,-8 5-499 15,-10 5 154-15</inkml:trace>
  <inkml:trace contextRef="#ctx0" brushRef="#br1" timeOffset="-162822.357">19900 12775 932 0,'-8'3'301'15,"6"-1"69"-15,6-2-222 0,9-3-42 16,7 1 1-16,1 1-31 16,7 2-14-16,0 2-34 15,2 2-5-15,-7 0-20 16,-4 4-8-16,-7-1-5 15,-10 5-3-15,-9-2-16 16,-5 3-14-16,-8-3-3 0,-3 2 3 16,2-5 3-16,2 1 16 15,4-2 13-15,5 0 13 16,8-2-4-16,4 0 5 16,5-1-8-16,5 4 10 15,-2-1-5-15,4 3 1 16,-5 3-4-16,-1 2 9 15,-4 1-10-15,-5-1 5 16,-7-2 3-16,-5 0 4 16,-4-5-9-16,-3-1 6 15,0-4-11-15,2-2-27 16,4-4-43-16,3-6-305 16,5-4 60-16</inkml:trace>
  <inkml:trace contextRef="#ctx0" brushRef="#br1" timeOffset="-161258.421">20882 12511 874 0,'12'-31'263'16,"-11"3"68"-16,-5 6-224 15,-6 5-30-15,-7 3 7 16,-4 6-27-16,-9 6 5 16,0 6-19-16,-3 12-1 15,0 8-19-15,0 12 5 16,5 7-16-16,2 9-1 16,5-4-8-16,6 8 7 15,9-11-6-15,11 0 7 0,9-12-1 16,11-6 8-16,5-14-3 15,13-9 3-15,-2-13-10 16,11-11 9-16,-5-5-9 16,5-11-2-16,-10 1-4 15,-5-6 4-15,-14 5-7 16,-13-4-1-16,-16 6-1 16,-17 0-3-16,-9 7-7 15,-14 6-6-15,1 15-14 16,-2 9-26-16,7 11-20 0,4 10-49 15,11 3-283-15,10 8 71 16</inkml:trace>
  <inkml:trace contextRef="#ctx0" brushRef="#br1" timeOffset="-161068.139">20826 12669 956 0,'-12'13'316'0,"3"7"70"16,4 3-270-16,9 5-9 15,5-5-46-15,8 1-18 0,5-4-28 16,9-3-11 0,2-3-27-16,6-5-374 15,-3-5-3-15,11-8-141 0</inkml:trace>
  <inkml:trace contextRef="#ctx0" brushRef="#br1" timeOffset="-160558.529">21202 12098 953 0,'-7'3'352'16,"3"-1"59"-16,7 4-222 15,2-1-58-15,6 3-21 16,-1 2-52-16,5-2-16 15,-1 0-38-15,3-2-6 16,-2-3-9-16,-2 2-2 16,-6-2-10-16,-5 2-5 0,-8 0-6 15,-4 1 2-15,-5 1 8 16,-5 0 10-16,2 0 9 16,-2 0 9-16,6 0 4 15,2 2 0-15,6-1-4 16,4 1 6-16,6 2-9 15,7 1 4-15,3 0-3 16,7 2 1-16,2 0-7 0,2 2 8 16,-7 1-12-16,-6 4 1 15,-11 2-17-15,-13 6-7 16,-7-2-10-16,-11 3-5 16,2-8-30-16,-5-5 495 15,6-11-808-15,5-7 412 16</inkml:trace>
  <inkml:trace contextRef="#ctx0" brushRef="#br1" timeOffset="-159062.571">21443 12720 973 0,'-15'3'282'16,"8"-2"75"-16,12 0-279 15,12-3-6-15,10-1-27 16,10-3-18-16,2 0-11 16,11-1-16-16,1 1-29 15,4 2-345-15,-5 1 101 16</inkml:trace>
  <inkml:trace contextRef="#ctx0" brushRef="#br1" timeOffset="-158609.436">22165 12426 1021 0,'-8'-5'315'0,"9"-3"95"16,11 1-277-16,6-2 21 15,4 1-28-15,5 1-13 0,-3 5-35 16,0 4-24-16,-3 6-31 15,-5 9-14-15,-9 5-17 16,-7 9-12-16,-8 0-1 16,-13 10-13-16,-4-6 2 15,-7 6 11-15,1-7 6 16,-4 7 5-16,6-10 10 16,3 2 8-16,6-7-1 0,7-1 4 15,9-8-6-15,9-2 4 16,9-3-6-16,12-3-1 15,6-4-5-15,12-3-24 16,3-2-45-16,12-1-62 16,-2-3-21-16,3-3-307 15,-7-2 63-15</inkml:trace>
  <inkml:trace contextRef="#ctx0" brushRef="#br1" timeOffset="-158206.02">22980 12459 953 0,'-4'-21'335'0,"-12"5"52"16,-13 2-230-16,-6 6-72 15,-10 6 0-15,-2 8-32 16,-5 11 3-16,7 6-7 15,-2 9-1-15,10 4-15 16,1 10-1-16,8-2-14 16,1 11-10-16,6-4-5 15,7 6 6-15,11-12-2 16,13-3 1-16,10-16-1 0,15-8 3 16,6-15-5-16,12-8-7 15,1-10 6-15,13-8-5 16,-9-5-6-16,3-9 2 15,-12-1 7-15,-4-9-11 16,-18-1 3-16,-10-7 0 16,-18 6-5-16,-16-3-27 15,-16 11-16-15,-14 10-45 16,-2 19-31-16,-9 16-325 16,8 12 76-16</inkml:trace>
  <inkml:trace contextRef="#ctx0" brushRef="#br1" timeOffset="-157951.654">22798 12713 982 0,'-4'9'328'0,"-1"5"58"0,7 8-249 16,5 0-64-16,9 3-12 15,3-4-33-15,12 2-11 16,2-7-17-16,10-1-69 16,-4-9-335-16,9-8 81 15</inkml:trace>
  <inkml:trace contextRef="#ctx0" brushRef="#br1" timeOffset="-157559.531">23216 12039 980 0,'1'-16'311'16,"6"-2"86"-16,3 2-279 16,2 8 6-16,-1 6-37 0,-2 9-25 15,-4 11-40 1,-4 7-9-16,-3 4-20 0,-6 7-16 15,-5-2 4-15,-2 3 2 16,-1-3 4-16,-1-1 6 16,5-7 12-16,5-1 3 15,6-8 4-15,9-3-5 16,6-7-2-16,15-4-3 16,4-1-11-16,14-2-406 15,4 3 129-15</inkml:trace>
  <inkml:trace contextRef="#ctx0" brushRef="#br1" timeOffset="-156089.301">23473 12778 953 0,'-1'3'282'0,"6"-3"77"16,9 0-267-16,8 0-10 16,3-1-32-16,10 1-8 15,-2 3-22-15,6 0-21 16,-4 2-43-16,1-1-332 0,-11-3 85 16</inkml:trace>
  <inkml:trace contextRef="#ctx0" brushRef="#br1" timeOffset="-155895.088">23606 12656 849 0,'-23'28'253'16,"4"4"64"-16,4 3-238 15,6-5-16-15,5 3-19 16,9-6-29-16,6 0-23 15,5-5-182-15,9-8-138 16,0-9-26-16</inkml:trace>
  <inkml:trace contextRef="#ctx0" brushRef="#br1" timeOffset="-155526.05">24377 12451 422 0,'-11'-15'335'0,"-15"2"-74"0,-7 9-7 15,-9 8-233-15,-1 7 12 16,-3 9 39-16,7 7 10 16,2 8 23-16,14-1-5 15,4 5 2-15,14-3-39 16,7 4-5-16,7-3-14 15,6 3 1-15,2-5-13 0,2 4 2 16,-4-6-14-16,-4 1-1 16,-6-6-3-1,-8-2 4-15,-7-5-8 0,-8-8 1 16,-3-10-9-16,-7-12-9 16,4-12-19-16,1-17-57 15,8-8-24-15,12-10-326 16,11 0 49-16</inkml:trace>
  <inkml:trace contextRef="#ctx0" brushRef="#br1" timeOffset="-155417.632">24303 12458 1059 0,'32'-10'402'0,"0"0"39"16,-4 6-298-16,5 1-40 15,-5 5-71-15,7 1-65 16,-3 2-68-16,6 4-338 15,-3 0 49-15</inkml:trace>
  <inkml:trace contextRef="#ctx0" brushRef="#br1" timeOffset="-154992.36">25072 12567 999 0,'2'-21'396'0,"-11"-6"52"16,-4 4-267-16,-9-1-15 16,-2 3-61-16,-9 4-19 15,-2 7-37-15,-12 9-10 16,1 8-20-16,-9 14-3 16,8 7-8-16,-7 14 1 15,10 3-1-15,2 14-2 16,9-6 0-16,7 9 1 15,13-10-2-15,15 5-1 16,15-16-2-16,12-3 1 16,12-16-5-16,14-10 6 15,5-13-6-15,8-13 5 16,-4-7-2-16,0-14 5 16,-14-2-3-16,-8-10-2 15,-15 5 0-15,-11-9 3 0,-16 6-4 16,-14-7-11-16,-9 6-36 15,-10-1-93-15,-4 11-48 16,-9 6-330-16,2 16 19 16</inkml:trace>
  <inkml:trace contextRef="#ctx0" brushRef="#br1" timeOffset="-154745.55">24878 12775 1222 0,'-16'5'405'0,"2"3"90"16,14 3-330-16,7 4-33 15,9 1-48-15,18 0-23 16,6 1-31-16,16-1-32 16,4-4-103-16,10-6-416 15,-6-5 94-15</inkml:trace>
  <inkml:trace contextRef="#ctx0" brushRef="#br1" timeOffset="-153808.128">19918 13235 773 0,'5'6'206'0,"4"1"64"15,12 8-207-15,7 2-24 16,19 2 2-16,4 0-2 15,20-3 4-15,5-4-4 0,30-3 7 16,0-7 9-16,28-2 0 16,1-2-1-16,29 1-9 15,-18 0-11-15,34 5-13 16,-16 2-11-16,24 2-8 16,-17-3 1-16,28 0-1 15,-19 1 2-15,26-2-2 16,-22 0 1-16,26 5 1 15,-23 4 4-15,24 0-8 16,-24 3 13-16,31 1 20 16,-31-5 6-16,28-1-1 15,-27 0 6-15,19-4-11 16,-28-3-19-16,25-3-14 16,-28-3-5-16,22-5-52 15,-30-7 168-15,6-11-529 16,-31-3 186-16</inkml:trace>
  <inkml:trace contextRef="#ctx0" brushRef="#br1" timeOffset="-152709.19">22793 13974 876 0,'0'-6'291'0,"-7"-12"62"16,-4 0-249-16,-6 0 10 15,-6-2-34-15,-8 2 16 16,-4 2-18-16,-7 3 6 16,3 5-30-16,-2 9-1 15,5 10-32-15,-4 9-6 16,8 7-12-16,-3 10 7 15,10 1-6-15,4 9 22 16,13-1-1-16,12 8 14 0,11-5-4 16,18 1 5-16,6-7-18 15,14-6 0-15,2-14-8 16,14-10 2-16,-7-13-8 16,9-14 0-16,-10-8 2 15,-1-10-6-15,-17-2-3 16,-11-9-1-16,-20 0 2 15,-19-7-1-15,-15 4-3 0,-19-3-4 16,-7 6-13-16,-11 5-73 16,5 11-27-16,-4 14-45 15,13 14-18-15,5 14-300 16,11 7 121-16</inkml:trace>
  <inkml:trace contextRef="#ctx0" brushRef="#br1" timeOffset="-152465.504">22776 14178 821 0,'-19'-10'401'15,"0"10"21"-15,9 11-202 16,8 14-25-16,7 4-72 16,13 12-14-16,7-1-46 15,19 4-21-15,7-8-29 16,18-1 186-16,5-5-682 0,-1 0 293 16</inkml:trace>
  <inkml:trace contextRef="#ctx0" brushRef="#br0" timeOffset="-113047.512">5483 15454 965 0,'5'-8'307'15,"-8"0"64"-15,-7 2-247 16,-2 1-34-16,-10 1-15 16,-4 3-11-16,-13 3 5 15,-2 6-15-15,-17 14 1 16,0 8-3-16,-8 22-6 15,7 10-15-15,-2 19-7 16,16 0-4-16,8 11 4 16,17-13-1-16,14-1 1 15,17-21 0-15,20-13-4 16,15-25-11-16,24-22-1 16,4-21-4-16,18-24 0 15,-9-10 5-15,-2-15 7 16,-23 4-3-16,-10-8 3 0,-25 10-5 15,-15-7-2-15,-17 13-11 16,-21 1-12-16,-13 15-29 16,-14 15-24-16,-4 23-15 15,-15 25-25-15,10 21-11 16,4 24-46-16,14 9-140 16,16 17-128-16,21-8-51 15</inkml:trace>
  <inkml:trace contextRef="#ctx0" brushRef="#br0" timeOffset="-112719.311">5359 15925 975 0,'-23'-23'404'0,"7"9"56"16,5 13-209-16,7 12-71 15,5 13-19-15,5 9-53 16,5 9-35-16,6-3-40 15,13 3-15-15,3-11-20 16,8-3-130-16,-2-10-38 16,-1-14-366-16,-10-7-14 15</inkml:trace>
  <inkml:trace contextRef="#ctx0" brushRef="#br0" timeOffset="-111554.694">6758 13837 982 0,'-1'15'242'0,"-13"-1"77"16,10-4-288-16,3-3-26 15,6-11-56-15,7-8-267 16,3-6 61-16</inkml:trace>
  <inkml:trace contextRef="#ctx0" brushRef="#br0" timeOffset="-111375.52">6754 14123 990 0,'-16'16'300'0,"2"-2"70"16,0-2-272-16,6 0-43 15,4-2-13-15,7-4-40 16,6-1-59-16,5-2-49 16,0-1-270-16,0-1 21 15</inkml:trace>
  <inkml:trace contextRef="#ctx0" brushRef="#br0" timeOffset="-111250.736">6772 14418 810 0,'-5'25'283'0,"0"-3"48"15,4-8-229-15,3-5-21 16,5-5-43-16,2-9-325 16,8-5-44-16,5-10-99 15</inkml:trace>
  <inkml:trace contextRef="#ctx0" brushRef="#br0" timeOffset="-111115.594">6817 14698 1001 0,'-14'16'223'0,"3"-4"66"16,12-9-587-16,7-5 89 0</inkml:trace>
  <inkml:trace contextRef="#ctx0" brushRef="#br0" timeOffset="-106950.86">5960 16232 761 0,'4'2'269'0,"1"0"48"16,-4 0-206-16,-1 0 6 16,-4 0-33-16,-1-5-16 15,-5-1-17-15,-3-2-12 16,-4-3-24-16,-4 1-1 15,-2 1-9-15,-4 2 13 16,4 6 2-16,-2 10 6 16,6 1-5-16,2 10 6 0,4 2-12 15,4 3-4-15,9-2-4 16,3 1 0-16,4-4-4 16,6 1-3-16,-1-4 1 15,-3 0-2-15,-2-4 3 16,-4 2-1-16,-3-3 0 15,-5-3-3-15,-3 0 6 0,-5-4-5 16,-4-4 4 0,0-4-5-16,1-3 6 0,-4-4-12 15,5-1-1-15,-1-2-39 16,4 1-34-16,1 2-76 16,1 4-239-16,2 5 26 15</inkml:trace>
  <inkml:trace contextRef="#ctx0" brushRef="#br0" timeOffset="-106628.234">6108 16367 798 0,'3'-16'255'16,"-8"-6"58"-16,4 7-227 16,-2 3 13-16,1 6-24 15,-1 5-8-15,-2 6-13 16,-2 9-5-16,0 5-23 16,-1 7-6-16,0 3-10 15,2 7-7-15,2-5 0 16,0 1 2-16,4-6-2 0,4-2-8 15,-1-7 2-15,2-3-46 16,1-6-40-16,-4-3-286 16,-1-7 46-16</inkml:trace>
  <inkml:trace contextRef="#ctx0" brushRef="#br0" timeOffset="-106299.413">6030 16374 797 0,'-1'-10'288'0,"3"-5"59"16,4 2-214-16,6-1-7 16,5 5-45-16,4 3-14 15,3 6-35-15,4 7-13 0,-2 4-11 16,-1 4-3-16,-8 1-2 15,-3 6 0-15,-8 1 0 16,-7 8-6-16,-7 1 8 16,-7 6-4-16,-4-4 2 15,-6-1 0-15,2-8 2 16,-2-4-8-16,5-10 8 0,-2-7-10 16,7-5-4-16,0-6-46 15,7-1-25-15,0-2-309 16,4 0 54-16</inkml:trace>
  <inkml:trace contextRef="#ctx0" brushRef="#br0" timeOffset="-105821.554">6531 15983 776 0,'-17'-7'360'15,"2"3"17"-15,5-1-150 16,6 3-100-16,11 0-13 16,7 0-51-16,10 1-17 15,11 0-30-15,12 0-8 16,1 0-10-16,9 0-47 16,-6-3-35-16,-5 3-337 15,-10 2 53-15</inkml:trace>
  <inkml:trace contextRef="#ctx0" brushRef="#br0" timeOffset="-105537.504">6506 16076 1090 0,'-14'7'382'0,"3"-2"85"16,11 1-289-16,7-2-9 16,6-3-36-16,13 0-30 15,11-2-40-15,14-3-21 16,6-3-22-16,13-4-140 16,-4-3 251-16,-1-3-661 15,-18 2 177-15</inkml:trace>
  <inkml:trace contextRef="#ctx0" brushRef="#br0" timeOffset="-103864.397">7745 15682 1006 0,'-29'-3'331'16,"9"-5"82"-16,8-1-253 15,10 1-23-15,8-4-11 16,9 1-43-16,12-3-21 16,2 0-30-16,11-1-11 15,0 6-12-15,-3 4-10 16,-10 7 2-16,-8 13-8 16,-14 6-1-16,-13 10-12 15,-8 4 3-15,-8 9 0 0,-1-5 4 16,-6 7-1-16,4-8 16 15,4-1-1-15,5-9 0 16,8 0-3-16,10-7 6 16,10 1-9-16,6 0 3 15,10 4 1-15,2-1 2 16,3 6-4-16,-6-2 6 16,-6 6-4-16,-7-2 2 15,-12 6-1-15,-11-7 5 16,-10 4-6-16,-5-8 5 0,-14-3-6 15,6-8 4-15,-10-5-3 16,5-8 4-16,-4-9-41 16,5-6-35-16,-6-11-386 15,11-7 77-15</inkml:trace>
  <inkml:trace contextRef="#ctx0" brushRef="#br0" timeOffset="-103068.546">8673 16229 506 0,'11'-47'370'16,"4"-11"-27"-16,-1 11-65 15,-2 3-130-15,-3 20-46 16,-4 8-30-16,-6 13-37 16,-5 14-21-16,-2 8-7 15,-6 10-4-15,0 6 3 16,-2 11-4-16,4 0 18 15,0 3-7-15,6-5 9 0,9-5-7 16,4-13 1 0,9-12-11-16,6-12 4 0,10-11-6 15,1-9 3-15,10-12 2 16,-4-4 0-16,1-5-9 16,-7 3 1-16,-4 3-2 15,-11 14 5-15,-8 11-7 16,-10 13 14-16,-7 8-1 15,-4 12 2-15,-7 9-5 16,0 3 9-16,0 7-9 16,5-1 0-16,4-3-1 15,10-9-10-15,11-9-52 16,4-14-24-16,10-14-75 16,4-9-44-16,6-12-206 15,-1-3 29-15</inkml:trace>
  <inkml:trace contextRef="#ctx0" brushRef="#br0" timeOffset="-102568.261">9197 16141 744 0,'7'-15'298'0,"-10"10"22"16,-4 8-166-16,-4 10-68 15,-5 11-11-15,0 5-30 16,-3 8-1-16,4-3-15 16,5 1-8-16,8-10-4 0,5 1-5 15,7-11-5-15,9-9 2 16,2-6-6-16,5-8-2 15,1-9 2-15,5-9-4 16,-2-2 4-16,2-6 0 16,-7 4-3-16,2 3 1 15,-7 6 3-15,-3 6-5 16,-4 8 6-16,-3 6 10 16,-5 4 5-16,-4 9 5 15,-2 1 0-15,-2 6-8 16,1 1-7-16,2-2-8 15,3-4 0-15,5-3-6 16,5-9 8-16,8-8-5 16,2-4 5-16,10-9-3 15,0-3 3-15,6-3-5 16,-6 2 5-16,2 2-4 0,-10 7-1 16,-3 5-3-1,-9 4 6-15,-2 9-1 0,-7 5 0 16,-5 10 0-16,-5 3 4 15,-6 11-9-15,-4 2 5 16,-2 3-1-16,2-4 4 16,2-3-4-16,5-10 5 15,5-9-6-15,5-14-3 16,5-14-44-16,3-9-37 0,2-20-319 16,-1-3 51-16</inkml:trace>
  <inkml:trace contextRef="#ctx0" brushRef="#br0" timeOffset="-102431.98">9823 15724 872 0,'-5'-9'312'15,"-5"4"31"-15,-5 9-220 16,3 6-82-16,0 5-20 16,2 2-12-16,6 2-6 15,7-3-23-15,5-5-325 16,7-11 100-16</inkml:trace>
  <inkml:trace contextRef="#ctx0" brushRef="#br0" timeOffset="-102201.533">10189 15520 1015 0,'-3'3'330'16,"-9"15"70"-16,-4 9-275 15,-6 19-19-15,-1 6-34 16,-7 15-14-16,3 0-22 15,-6 13-5-15,7-9-26 16,-1 9 1-16,9-10-5 0,4 0-12 16,8-14-29-16,5-8-57 15,5-20-44-15,-4-12-297 16,-2-15 37-16</inkml:trace>
  <inkml:trace contextRef="#ctx0" brushRef="#br0" timeOffset="-101801.806">9898 16061 993 0,'0'-4'330'0,"3"5"37"15,6 5-270-15,13 2-46 16,5-1-35-16,17 0-15 16,4-5 8-16,14-4-7 15,-1-4 1-15,7-2-4 16,-10-1 8-16,3 0-6 15,-15 2-1-15,-8 0 1 0,-13 1 4 16,-14 0-7-16,-14 3-1 16,-17-1 3-16,-8 3 1 15,-12 2-4-15,0 4 5 16,-6 4 2-16,10 3 1 16,2 4 21-16,12 1 8 15,7 4 1-15,12-3 4 16,10 2-4-16,7-3-18 15,8 3 11-15,1-4 0 0,0 6 5 16,-6-1 6-16,-4 3-4 16,-10-2-14-16,-7 2 9 15,-7-6-8-15,-5 4-7 16,0-7 0-16,-4-1-7 16,5-5-5-16,-1-4-48 15,4-7-37-15,-1-4-388 16,2-7 70-16</inkml:trace>
  <inkml:trace contextRef="#ctx0" brushRef="#br0" timeOffset="-92670.143">13515 16054 1092 0,'11'-34'343'0,"-5"19"75"16,-8 21-252-16,-3 19-44 15,-6 22 4-15,2 11-21 16,-4 18-10-16,3-1-39 16,1 11-19-16,2-13-28 15,3 4-4-15,3-15-9 16,6 0-57-16,1-16-40 16,2-4-77-16,-3-22-76 15,7-13-254-15,-1-23 30 0</inkml:trace>
  <inkml:trace contextRef="#ctx0" brushRef="#br0" timeOffset="-92400.884">13405 16133 757 0,'-14'-14'441'0,"15"-9"-14"16,6-3-97-16,17-9-147 15,8 1-15-15,18-7 1 16,0 7-34-16,16 6-21 16,-3 13-51-16,2 13-26 0,-10 11-19 15,-10 16-11-15,-20 6-3 16,-17 13-8-16,-17 1 6 16,-18 11-3-16,-5-6-3 15,-9 2-29-15,2-14-2 16,-1-8-73-16,9-15-57 15,-1-17-401-15,10-17 66 16</inkml:trace>
  <inkml:trace contextRef="#ctx0" brushRef="#br0" timeOffset="-91718.506">11387 16280 926 0,'1'-19'338'16,"6"-10"38"-16,17-13-210 15,13-3-86-15,15-12-6 16,0 8-17-16,9 0-8 16,-5 15-19-16,1 6-17 15,-11 15-9-15,-2 15-4 16,-15 12 0-16,-7 16 4 16,-13 6 5-16,-4 13 13 15,-4-6 17-15,5 6 3 16,2-12 8-16,10 0-3 0,6-13-15 15,9-3-14-15,1-10-3 16,11-3-16-16,0-7-23 16,13-2-120-16,-4-7-334 15,17-7 44-15</inkml:trace>
  <inkml:trace contextRef="#ctx0" brushRef="#br0" timeOffset="-91353.969">12591 16008 879 0,'-5'-6'343'0,"4"0"48"16,5 1-211-16,4 5-11 15,2 3-37-15,5 5-13 16,1 1-25-16,3 3-27 16,0-1-36-16,1 3-13 15,-2-3-8-15,-2 7-12 16,-3-1 8-16,-7 7-8 0,-5 5 4 16,-8 7 1-16,-9 0 3 15,-7 5-10-15,-6-5 8 16,-6-3-3-16,2-7-4 15,1-3 4-15,7-10 4 16,2-1-15-16,11-3-49 16,5-6-413-16,10 0-19 15,9-2-184-15</inkml:trace>
  <inkml:trace contextRef="#ctx0" brushRef="#br0" timeOffset="-89420.475">14196 16578 833 0,'9'-1'275'16,"-5"-2"62"-16,-6 0-231 15,-6 2-2-15,-5-1-32 16,-4 1-13-16,-3 0-21 15,-4-1-5-15,0 4-5 16,0 0-1-16,4 1 6 0,1 7 1 16,7 1-2-16,2 9 1 15,4 0-7-15,5 5 0 16,4 0-1-16,7 0-6 16,1-2-6-16,6-2 1 15,-2-1-6-15,1-1-3 16,-5-1 2-16,-3-1-3 15,-6-1-2-15,-4 1-1 16,-6-4 3-16,-4 0 0 16,-2-4-1-16,-4-2 1 15,1-4 1-15,-3-3-16 16,3 0-14-16,0-1-44 16,7 4-25-16,5-2-32 15,7 0-306-15,14-2 83 16</inkml:trace>
  <inkml:trace contextRef="#ctx0" brushRef="#br0" timeOffset="-89239.672">14425 16646 799 0,'21'-12'313'0,"-13"6"45"16,-5 6-182-16,-4 8-57 15,-3 10-13-15,-5 7-26 16,-2 7-22-16,-1 0-22 0,0 7-12 15,0-5-11-15,2-2-12 16,4-3 0-16,3-1-40 16,4-9-34-16,-1-3-346 15,4-8 70-15</inkml:trace>
  <inkml:trace contextRef="#ctx0" brushRef="#br0" timeOffset="-88921.042">14337 16720 899 0,'-10'-9'340'0,"1"-2"55"16,10 1-242-16,12 2-4 16,4-1-38-16,6 1-14 0,2 1-25 15,6 4-10-15,-4 2-21 16,2 9-19-16,-4 3-5 15,-4 10-15-15,-8 4 0 16,-8 12-1-16,-8 0 0 16,-7 8-4-16,-7-3 11 15,-3 1-5-15,0-11 0 16,-4-5 1-16,2-12-2 0,0-6-16 16,1-10-11-16,4-6-55 15,5-3-20-15,6-7-79 16,3-1-284-16,14-1 61 15</inkml:trace>
  <inkml:trace contextRef="#ctx0" brushRef="#br0" timeOffset="-88492.354">14697 16236 954 0,'-26'1'322'0,"0"-3"74"16,16-1-252-16,9 1 17 15,9 2-28-15,10 0-9 16,9 1-35-16,11-1-21 15,6 3-39-15,6-3-27 16,-1-2-17-16,4 0-80 16,-9 1-47-16,-6-4-344 15,-11 1 28-15</inkml:trace>
  <inkml:trace contextRef="#ctx0" brushRef="#br0" timeOffset="-88248.494">14720 16366 1138 0,'-26'24'386'15,"5"-16"86"-15,15-1-304 16,12-3 3-16,7-4-36 16,14-3-22-16,8 0-38 15,14-3-22-15,1-2-40 16,13-5-140-16,-7 1 57 15,-2-11-477-15,-13-7 54 16</inkml:trace>
  <inkml:trace contextRef="#ctx0" brushRef="#br0" timeOffset="-86304.33">15664 16662 931 0,'3'15'304'0,"5"-20"80"16,7-16-250-16,12-25 15 15,3-15-31-15,7-23-5 16,-2-5-35-16,3-14-8 16,-9 10-34-16,0 1-9 15,-11 23-16-15,-3 18 3 16,-10 25-14-16,-10 25 3 16,-7 23-2-16,-4 22 1 15,-1 11-4-15,-1 19 8 16,3-3-6-16,2 6 8 15,9-18-5-15,8-7 4 16,7-21-4-16,12-14-1 16,7-22-4-16,11-17 7 15,1-11-9-15,15-23 3 16,-2-6 2-16,12-16 2 0,-8 5-3 16,0-2 7-16,-15 21-9 15,-10 17 1-15,-19 24-1 16,-13 24 5-16,-8 18-9 15,-11 13 14-15,-1 7-4 16,-6 16 2-16,3-2-9 16,-6 6 6-16,2-4-11 15,1 3-25-15,7-14-41 16,6-5-41-16,11-14-43 0,8-12-320 16,8-16 76-16</inkml:trace>
  <inkml:trace contextRef="#ctx0" brushRef="#br0" timeOffset="-85971.64">16916 16058 963 0,'15'-14'337'0,"-5"-2"47"15,-7 7-269-15,-6 1-8 16,-7 5-25-16,-7 6-24 16,-7 7-18-16,-13 4 8 15,-2 5-22-15,-17 5 3 0,1 2 16 16,-6 10 25-16,8 3-9 16,0 10 14-16,16-2-26 15,8 8 10-15,17-9-19 16,12 2 8-16,13-10-17 15,22-5 4-15,15-12-26 0,22-7 1 16,5-11-28-16,13-8-120 16,-11-7-18-16,-1-4-384 15,-23-1 0-15</inkml:trace>
  <inkml:trace contextRef="#ctx0" brushRef="#br0" timeOffset="-80972.102">17923 15578 722 0,'-21'16'219'0,"-8"0"76"15,-8 8-173-15,-3 5 3 16,-10 14 12-16,1 3-22 16,-5 19-5-16,5 3-27 15,1 14-6-15,13 0-19 16,4 14 3-16,12-10-16 15,5 4-1-15,11-15-12 16,9-3-1-16,7-21-19 0,11-1-5 16,5-14-4-16,8-4-39 15,0-10-52-15,-3-12-372 16,-11-11 69-16</inkml:trace>
  <inkml:trace contextRef="#ctx0" brushRef="#br0" timeOffset="-78955.568">18507 15952 904 0,'4'-10'255'0,"-8"5"81"16,-1 1-222-16,-2-1-35 16,-3-1 13-16,-1-2-17 15,-5 2 0-15,-3 1-18 16,-6 4 6-16,-3 4-14 16,-7 12 0-16,-2 5-12 15,-11 14 2-15,1 4-18 0,-9 15 4 16,7 1-9-16,-3 14 3 15,13-4-11-15,6 6 10 16,13-9-3-16,10-1 8 16,12-14-5-16,16-8 3 15,15-17-6-15,20-14 0 16,8-15-11-16,14-19 2 16,-4-9-5-16,9-14 1 15,-16-2-5-15,2-10 6 16,-17 5-3-16,-10-4 4 15,-20 8-3-15,-16-3-1 16,-19 10-7-16,-20 3-11 16,-8 12-27-16,-13 11-37 15,4 18-12-15,-7 19-19 16,9 11-8-16,0 12-24 0,11 1-264 16,5 5 77-1</inkml:trace>
  <inkml:trace contextRef="#ctx0" brushRef="#br0" timeOffset="-78651.632">18332 16439 922 0,'-11'-8'330'0,"-1"4"76"16,7 4-255-16,7 7 1 16,3 4-48-16,7 5-21 15,4 1-51-15,9 4-8 16,0-2-25-16,8 2-47 15,-1-1-38-15,4 2-353 16,-8-3 62-16</inkml:trace>
  <inkml:trace contextRef="#ctx0" brushRef="#br0" timeOffset="-78222.36">18944 16498 932 0,'-2'-14'235'15,"-11"7"74"-15,-7 4-249 16,-4 2-38-16,-4 4 17 16,-1 1-7-16,-2 2 22 15,6 1-2-15,2 2 15 16,7 4-13-16,4 3 7 15,8 0-19-15,6 4-8 16,7-1-18-16,7 3 0 16,1-3-15-16,3 4 5 15,-3-4-1-15,0 3 2 16,-5-4-8-16,-4 1 13 16,-6-5-10-16,-4-3 12 15,-5-1 1-15,-6-3 8 16,-1-4-11-16,-4-3 9 0,-2-1-16 15,1-3-9-15,0-2-14 16,2 0-48-16,5 0-39 16,3-1-323-16,1-1 52 15</inkml:trace>
  <inkml:trace contextRef="#ctx0" brushRef="#br0" timeOffset="-78038.053">19088 16487 874 0,'-8'15'274'0,"-2"9"67"15,-2 3-249-15,2 5-10 16,3 0-33-16,2 4-13 16,3-5-23-16,0 5-9 15,1-4-9-15,0 2-47 16,-4-8-299-16,-3 5-4 15,-1-9-137-15</inkml:trace>
  <inkml:trace contextRef="#ctx0" brushRef="#br0" timeOffset="-77672.442">18967 16584 851 0,'-4'-8'325'16,"3"-2"50"-16,7 0-234 15,9 1 12-15,5 1-47 16,8 1-6-16,2 3-30 16,4 1-7-16,-4 4-36 0,3 3-8 15,-10 3-18-15,-4 7 2 16,-6 2-5-16,-4 8 1 15,-8 4-2-15,-5 7 6 16,-4 2-9-16,-10 5 3 16,-1-5 0-16,-6-3-6 15,2-8-2-15,-5-8-3 16,5-9-17-16,-4-6-31 16,7-8-19-16,0-4-248 15,4 1-99-15,2 0-56 16</inkml:trace>
  <inkml:trace contextRef="#ctx0" brushRef="#br0" timeOffset="-77211.768">19283 16096 1070 0,'-17'3'325'0,"8"0"90"0,9-2-296 15,9-1 1-15,9-2-34 16,12 0-17-16,6-2-31 16,13 0-17-16,-2-2-27 15,7 1-24-15,-6 2-39 16,-4 2-64-16,-16-1-317 16,-10 6 51-16</inkml:trace>
  <inkml:trace contextRef="#ctx0" brushRef="#br0" timeOffset="-77008.682">19287 16279 1169 0,'-13'0'348'0,"5"4"109"15,13 0-316-15,7-6-6 16,9-1-28-16,11-2-25 15,6 1-38-15,16-4-41 16,3 1-91-16,11-8-414 16,-6-5 92-16</inkml:trace>
  <inkml:trace contextRef="#ctx0" brushRef="#br0" timeOffset="-75070.543">20170 16049 877 0,'-12'-8'295'16,"3"-5"72"-16,6 2-245 0,7-3-13 15,8 0-34 1,7-1-17-16,2 5-35 0,6 4-7 16,-2 4-9-16,-2 4-7 15,-7 6 0-15,-4 8-3 16,-9 5 1-16,-9 5 0 15,-5 4 0-15,-8 6-2 16,-3-1 6-16,-1 1-2 16,4-5-1-16,3 1 3 15,9-8 1-15,8-4-2 16,6-5 1-16,9-1 1 16,5-4 0-16,6 5-2 15,2-1 1-15,0 3-3 16,-7 1 0-16,-5 2 4 15,-11-1-1-15,-9 1 3 16,-10-2-2-16,-8-1 6 16,-3-3-9-16,-5 0 4 15,0-8-7-15,-2-1-2 16,5-3-14-16,-1-3-65 0,6-2-313 16,4 2 76-16</inkml:trace>
  <inkml:trace contextRef="#ctx0" brushRef="#br0" timeOffset="-74606.382">20800 15521 1049 0,'-22'-8'277'0,"2"8"84"0,7 8-306 16,4 13 7-16,7 4-23 16,6 16 1-16,9 5-3 15,5 18-2-15,5 4-9 16,3 15 3-16,-7 5-15 16,-5 21-2-16,-12-1-4 15,-12 15-4-15,-10-7-3 16,-11 4 0-16,-3-23 5 15,-9-2-5-15,4-24 2 0,-7-9-3 16,3-21 5-16,0-10-15 16,9-15-3-16,0-15-255 15,14-4-143-15,6-16-48 16</inkml:trace>
  <inkml:trace contextRef="#ctx0" brushRef="#br0" timeOffset="-73365.88">21145 16323 1088 0,'-10'6'251'0,"-3"-14"114"15,13 7-313-15,8-2-4 16,7 0-5-16,12 1-5 15,6 0-19-15,14-1-10 16,2 1-4-16,12 1-7 0,-5 2-10 16,4 2-57-16,-15 1-316 15,0 6 84-15</inkml:trace>
  <inkml:trace contextRef="#ctx0" brushRef="#br0" timeOffset="-73133.593">21162 16491 942 0,'-10'10'293'0,"0"-2"94"16,8 0-262-16,9-2 20 15,7-6-20-15,8 2-28 16,7-1-38-16,10 1-16 15,5-1-34-15,12-1-67 16,1 2-53-16,12-9-335 16,-5 0 41-16</inkml:trace>
  <inkml:trace contextRef="#ctx0" brushRef="#br0" timeOffset="-72406.672">22126 16138 908 0,'-19'4'326'16,"4"-2"68"-16,13-4-252 15,13-3 9-15,10-6-36 16,15-4-8-16,6-2-37 16,12-1-1-16,-2 4-34 15,5 5-18-15,-11 7-12 16,-8 8 3-16,-19 8-11 0,-16 15-8 16,-18 7 0-16,-25 13-13 15,-7 4-9-15,-21 11 6 16,2-9 10-16,-7 7 12 15,9-8 12-15,2 5 10 16,17-8 2-16,9 1 7 16,20-12 0-16,20-5-2 15,15-13-5-15,23-10-1 16,11-9-8-16,20-6-7 16,5-3-10-16,19-3-78 15,-9 2-179-15,8 2-214 16,-21-1-66-16</inkml:trace>
  <inkml:trace contextRef="#ctx0" brushRef="#br0" timeOffset="-66890.999">23814 15822 476 0,'20'-16'329'16,"-11"2"-45"-16,-8 6-45 15,-9 4-170-15,-16 7-12 0,-10 9-32 16,-13 7-5-16,-3 4-7 15,-11 5 35-15,7 2 5 16,-6 2 21-16,13-1 4 16,0 4 6-16,13-3-32 15,9 4 4-15,14-5-20 16,17 2-3-16,15-3-13 16,17-1-5-16,8-5-15 15,14-4-5-15,-1-9-21 16,9-6-67-16,-9-6-320 15,1-11 67-15</inkml:trace>
  <inkml:trace contextRef="#ctx0" brushRef="#br0" timeOffset="-66591.516">23232 15965 883 0,'-16'11'283'15,"5"-5"85"-15,12 2-232 16,11 0 28-16,10-2-20 15,17-1-1-15,8-3-35 16,17 1-26-16,-1 1-45 16,13 1-22-16,-9 0-19 15,8 3-67-15,-9 0-34 16,2-2-368-16,-12 1 55 16</inkml:trace>
  <inkml:trace contextRef="#ctx0" brushRef="#br0" timeOffset="-66325.958">23145 16123 1016 0,'-33'2'310'0,"8"0"99"15,11 3-272-15,13 0 3 16,11-3-14-16,14-1 3 16,8-1-41-16,21-3-15 0,10-2-29 15,19 2-21-15,-1 1-22 16,16 2-37-16,-7 5-62 16,8-1-405-16,-14-1 82 15</inkml:trace>
  <inkml:trace contextRef="#ctx0" brushRef="#br0" timeOffset="-65757.902">22889 16575 922 0,'-27'4'282'16,"12"2"74"-16,19 1-212 16,18-1-22-16,30-5 17 15,16-4-17-15,38-12 7 16,14-7-39-16,31-8-7 16,-4 2-29-16,23 4-13 15,-21 8-23-15,8 6-12 16,-26 9-18-16,7 7-101 15,-29 0-52-15,-5 5-337 16,-31 0 0-16</inkml:trace>
  <inkml:trace contextRef="#ctx0" brushRef="#br0" timeOffset="-65108.36">23363 16863 991 0,'3'-25'260'0,"-6"6"68"16,1 12-283-16,-5 10-15 16,-1 5-15-16,-7 11 0 15,-4 5 3-15,-1 11 8 16,-1-2 8-16,3 7 12 0,5-6 0 16,6 3 7-16,9-9-8 15,11-1-17-15,5-8-11 16,14-10-1-16,2-7-11 15,9-7-3-15,-2-10 2 16,5-8-3-16,-5-2-5 16,-1-2 6-16,-9 4-1 15,-3 2 0-15,-11 9-2 0,-8 6-1 16,-7 7 0-16,-8 6 0 16,-5 5 2-16,-5 10 0 15,-2 4 1-15,-2 6-4 16,3-2 0-16,4-1-6 15,7-6 1-15,8-5-51 16,8-10-22-16,7-8-43 16,3-6-136-16,3-12-135 15,0-5 5-15</inkml:trace>
  <inkml:trace contextRef="#ctx0" brushRef="#br0" timeOffset="-64641.321">23755 16981 715 0,'-6'4'219'0,"-4"9"69"16,0 3-192-16,-3 4 0 16,3 3-9-16,2 3-11 0,3 0-20 15,7-5-12-15,4-3-20 16,4-9-10-16,5-6-5 16,8-8-3-16,2-6-4 15,7-7 2-15,1-1 2 16,4-2-1-16,-7 3-2 15,-2 3 0-15,-10 7 4 16,-5 6-8-16,-7 5 4 0,-6 7 1 16,-3 5-4-16,-1 6 3 15,-3 1 3-15,0 5-5 16,4-3 3-16,3-1 2 16,2-8-3-16,7-5-4 15,3-7 4-15,5-8-1 16,4-8 0-16,2-4-6 15,0-2 4-15,2-1-3 16,-3 2 1-16,-1 4 0 16,-5 7 4-16,-3 4-4 15,-6 6-1-15,-4 8-4 16,-5 2 7-16,-3 5-5 16,-2 2 7-16,0 2 2 15,0-2 3-15,2-2-9 16,1-4 4-16,5 0-6 15,2-7-16-15,1-9-339 16,4-3 108-16</inkml:trace>
  <inkml:trace contextRef="#ctx0" brushRef="#br0" timeOffset="-64486.978">24433 16781 658 0,'-10'-10'417'0,"-4"10"-74"15,-2 7-76-15,1 8-236 16,3 1-30-16,3 5-30 16,4-4-170-16,4 2-148 15,8-2-35-15</inkml:trace>
  <inkml:trace contextRef="#ctx0" brushRef="#br0" timeOffset="-64290.345">24653 16793 851 0,'-14'27'276'16,"-7"4"54"-16,-7 13-222 15,-1 1-40-15,0 11-15 16,7-5-32-16,-1 12-6 16,6-9-16-16,2 1-4 15,3-12-2-15,0-4-337 0,0-11 107 16</inkml:trace>
  <inkml:trace contextRef="#ctx0" brushRef="#br0" timeOffset="-64137.974">24304 17064 1123 0,'-2'-8'373'0,"6"-4"96"15,11 3-297-15,19 1-16 16,5 0-51-16,16 1-18 15,3 2-47-15,12 2-158 16,-5 0-390-16,7 2 83 16</inkml:trace>
  <inkml:trace contextRef="#ctx0" brushRef="#br0">13196 18837 923 0,'-14'4'307'16,"6"0"57"-16,5 3-227 15</inkml:trace>
  <inkml:trace contextRef="#ctx0" brushRef="#br0" timeOffset="131937.587">13330 18727 1028 0,'-11'7'314'16,"5"-7"69"-16,10 4-284 15,13-8-25-15,10 1-29 16,9-3-16-16,3 1-13 16,9-5-37-16,-7 1 28 15,4-9-407-15,-10-4 120 16</inkml:trace>
</inkml:ink>
</file>

<file path=ppt/ink/ink4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29:16.651"/>
    </inkml:context>
    <inkml:brush xml:id="br0">
      <inkml:brushProperty name="width" value="0.05292" units="cm"/>
      <inkml:brushProperty name="height" value="0.05292" units="cm"/>
    </inkml:brush>
  </inkml:definitions>
  <inkml:trace contextRef="#ctx0" brushRef="#br0">1617 8589 842 0,'-6'23'278'16,"1"-10"59"-16,6-20-205 15,5-22-58-15,10-35-5 16,2-13-30-16,16-38-108 15,5-7 86-15,19-22 1 16,-4 16-6-16,7-6 0 16,-12 34 93-16,-4 15-101 15,-22 32 0-15,-6 29 3 16,-13 32 6-16,-9 36 10 16,-8 24-1-16,-9 42 0 15,-6 10 1-15,-9 25-3 16,2-13-7-16,4 1 1 15,11-37 3-15,17-19 2 0,12-40-4 0,16-28-5 16,8-29 1-16,11-28-6 16,-1-15-9-1,12-30 6-15,-7-1 2 16,4-12-3-16,-10 15 1 0,1 9 5 16,-13 32-4-16,-8 24-1 15,-14 27 4-15,-10 31 1 16,-10 17 4-16,-12 20 0 15,0 5 1-15,-10 13-1 16,4-11-5-16,-4 11-2 16,7-15-3-16,2-5 1 15,10-21-13-15,9-13-60 16,10-31-10-16,13-17-357 16,5-20 51-16</inkml:trace>
  <inkml:trace contextRef="#ctx0" brushRef="#br0" timeOffset="833.775">2602 8286 757 0,'2'-29'368'0,"-7"3"0"15,-3 8-149-15,-6 3-120 16,-1 7-29-16,-7 5 7 16,-1 7-18-16,-6 12-5 15,4 8-13-15,-6 12-3 16,4 7-20-16,1 13 1 16,5 0-4-16,6 3 6 15,12-9-1-15,11-5 2 16,8-21-7-16,8-14-6 15,6-16-5-15,4-17-1 16,-5-12 1-16,2-13-4 16,-6 2 5-16,-6-7-2 15,-8 9-1-15,-4 2 4 16,-7 16 1-16,-9 5-2 16,-2 14-1-16,-6 15-10 15,-2 11-13-15,-5 13-33 16,3 4-18-16,5 6-37 15,7-6-24-15,4 0-319 16,16-11 97-16</inkml:trace>
  <inkml:trace contextRef="#ctx0" brushRef="#br0" timeOffset="1169.905">2722 8275 875 0,'7'-20'291'0,"-7"8"66"16,-3 12-233-16,-7 12-11 15,-2 7-25-15,-3 16 0 16,0 4-27-16,0 10-7 16,6-1-16-16,4-2-6 15,6-13-17-15,7-7 2 16,7-16-9-16,8-15-1 16,5-12-4-16,12-17-1 15,1-7-3-15,6-11 2 16,-8 3 1-16,-2-3 0 15,-10 14-1-15,-3 3 4 16,-9 14 0-16,-4 12-2 16,-6 12 8-16,-6 13 8 15,-6 8-3-15,-5 11-2 16,0 0-5-16,-2 3-42 16,8-7-29-16,4-1-55 15,7-9-27-15,8-4-52 16,4-7-220-16,5-8 61 15</inkml:trace>
  <inkml:trace contextRef="#ctx0" brushRef="#br0" timeOffset="1466.888">3163 8389 654 0,'30'-28'324'0,"-8"0"11"15,-3 1-130-15,-10 10-92 0,-7 1-2 16,-9 10-36-16,-12 5-12 16,-4 8-8-16,-9 8 10 15,2 5-21-15,-5 10 4 16,9 3-1-16,-1 12 8 15,10-5-12-15,5 5 5 16,11-9-11-16,8-4-8 16,8-17-13-16,11-7-6 15,2-13-7-15,14-10-2 16,-2-11-2-16,7-7 3 16,-7-1-3-16,-2-4 4 15,-19 7-3-15,-11 2-2 16,-17 12-3-16,-14 4-18 15,-8 10-9-15,-7 6-27 16,1 12-13-16,2 10-35 16,9 3-12-16,3 9-327 15,11-2 95-15</inkml:trace>
  <inkml:trace contextRef="#ctx0" brushRef="#br0" timeOffset="1677.679">3488 8329 892 0,'10'-33'400'0,"-6"9"10"0,-6 11-217 16,-1 17-43-16,-4 14-60 0,-3 20-7 15,-3 9-21 1,0 16-13-16,3-1-24 0,4 9-11 16,5-8-7-16,6 2-14 15,2-12-17-15,4-3-63 16,-1-15-28-16,-1-12-361 15,0-13 61-15</inkml:trace>
  <inkml:trace contextRef="#ctx0" brushRef="#br0" timeOffset="1966.656">3482 8393 1035 0,'12'-25'346'15,"1"1"81"-15,10 3-262 16,3 3-43-16,7 3-9 16,1 8-51-16,6 5-14 15,-5 1-22-15,0 8-5 16,-10 1-4-16,-7 7 11 16,-13 3-3-16,-13 11 5 15,-11 2-3-15,-9 8-4 0,0-2-10 16,-5-1-24-16,7-12-25 15,2-6-53-15,7-14-32 0,6-5-70 16,7-7-12-16,6-5-264 16,6 1 63-16</inkml:trace>
  <inkml:trace contextRef="#ctx0" brushRef="#br0" timeOffset="2301.673">4099 8290 1101 0,'1'-4'406'0,"-9"5"61"16,-7 2-303-16,-10 4-15 16,-2 4-57-16,-8 5-25 0,4 0-29 15,0 9-5 1,10 5-23-16,3 9-5 16,8-2-1-16,8 1 0 15,12-7-9-15,8-10 3 16,7-14 2-16,10-13-3 0,2-10 0 15,1-14 6-15,-5-1-7 16,-5-9 0-16,-13 4 3 0,-8-1-5 16,-9 14 5-16,-11 9 4 15,-4 17 0-15,-9 13-5 16,0 13-5-16,2 5-41 16,6-3-39-16,10-4-83 15,12-12-332-15,14-15 53 16</inkml:trace>
  <inkml:trace contextRef="#ctx0" brushRef="#br0" timeOffset="2666.572">4503 7793 1072 0,'9'-41'437'16,"-9"25"23"-16,-4 30-232 15,-3 20-147-15,-9 28-1 16,-2 16-33-16,-8 22-7 15,2-6-11-15,-4 11-11 16,9-18-13-16,7-5 6 0,8-22-11 16,9-13-1-16,13-23 0 15,9-17-1-15,4-17-10 16,10-19 6-16,-8-9 1 16,3-5 7-16,-11 4 0 15,1 3 6-15,-11 15-3 16,-2 9-1-16,-6 8-4 15,-7 16-1-15,-7 10 0 0,-7 14 6 16,0 6-2-16,1 11 7 16,4-8-4-16,3 2-2 15,6-12-4-15,2-8-32 16,4-18-49-16,6-14-86 16,1-16-76-16,7-21-262 15,2-17 8-15</inkml:trace>
  <inkml:trace contextRef="#ctx0" brushRef="#br0" timeOffset="2759.773">4814 7935 1413 0,'-26'9'409'0,"-1"13"83"16,6 5-406-16,10 1-127 16,13-2-82-16,14 1-366 0,11-9 22 15</inkml:trace>
  <inkml:trace contextRef="#ctx0" brushRef="#br0" timeOffset="3066.717">4967 8238 1159 0,'-17'5'399'15,"-8"-8"40"-15,2-7-326 16,-1 0-46-16,5 4-51 16,0 8-8-16,6 9 7 0,6 12 13 15,9 3 4-15,6 8-2 16,2-3-5-16,10 4-10 15,-1-4-14-15,4 2 2 16,-7-3-6-16,-1 4 5 16,-10-7 7-16,-10-1 27 15,-8-6 12-15,-9-1 24 16,-6-3 6-16,-8-3 7 16,-1-5-28-16,-2-9-16 15,6-10-35-15,6-13-133 16,17-8-77-16,17-18-357 15,23-13-23-15</inkml:trace>
  <inkml:trace contextRef="#ctx0" brushRef="#br0" timeOffset="3233.336">5437 7604 1085 0,'19'-27'529'0,"-9"14"-12"0,-15 23-255 15,-7 24-121-15,-7 13-72 16,-9 25-4-16,-4 7-15 15,-3 19-5-15,4-3-9 16,-1 13-12-16,14-13-37 16,2 1-116-16,10-17-48 15,-4-8-391-15,-1-24 12 0</inkml:trace>
  <inkml:trace contextRef="#ctx0" brushRef="#br0" timeOffset="3602.72">5125 8184 1320 0,'6'-7'563'0,"1"-4"23"15,5 4-343-15,19 0-78 16,5 1-96-16,17 3-20 16,7-1-30-16,16-2-69 15,0 0-111-15,14-4-442 16,-16-2 51-16</inkml:trace>
  <inkml:trace contextRef="#ctx0" brushRef="#br0" timeOffset="7122.393">6043 8310 1206 0,'-2'-13'300'0,"2"11"113"15,2 8-349-15,-2 10 4 16,0 8-13-16,-2 14 4 15,0 5-12-15,-1 12-4 16,0 0-17-16,2 10-8 16,-1-10-5-16,2 6-14 15,1-6-6-15,1 0-49 16,1-12-33-16,-1-8-376 16,1-15 70-16</inkml:trace>
  <inkml:trace contextRef="#ctx0" brushRef="#br0" timeOffset="7415.717">5961 8422 1068 0,'-3'-33'373'0,"7"2"87"15,10-7-247-15,8 3-36 16,13-9 15-16,8 3-55 15,9 0-21-15,-3 10-46 0,4 8-16 16,-12 15-38 0,-9 15-6-16,-16 12-10 0,-9 15-5 15,-15 5-5-15,-14 10-26 16,-7-5-27-16,-11 6-92 16,-2-12-32-16,-1 0-64 15,7-15-127-15,4-1-138 16,12-10 30-16</inkml:trace>
  <inkml:trace contextRef="#ctx0" brushRef="#br0" timeOffset="7607.432">6550 8128 1021 0,'-7'22'351'0,"-10"11"42"15,0 4-261-15,-6 9-83 16,6-4-24-16,1 11-10 16,6-7-9-16,-1 3-7 0,11-7-14 15,5-5 317 1,2-17-703-16,7-9 330 16</inkml:trace>
  <inkml:trace contextRef="#ctx0" brushRef="#br0" timeOffset="8049.072">6658 8220 1033 0,'1'6'424'0,"2"2"65"15,4-2-259-15,9-3-60 16,2 0-42-16,12-4-33 16,1-3-48-16,12-4-15 15,-2 2-17-15,5-2-7 16,-6 2-5-16,1 4-2 15,-10 3-6-15,-5 1 4 16,-10 4-2-16,-8 1 0 16,-14 0-2-16,-11 1 10 15,-7 2-3-15,-12 2-2 16,-1 0 3-16,-7 6 3 16,10 0-1-16,-1 6 2 15,13-1 4-15,3 9-1 16,10 0 7-16,11 8 5 15,6-5 2-15,12-3 3 0,10-12-3 16,12-15-8 0,2-15-8-16,9-14-8 15,-7-11 2-15,-3-11-1 0,-14 1 0 16,-11-9-7 0,-19 6-12-16,-14 1-46 15,-11 17-36-15,-8 13-86 0,1 24-26 16,-6 23-336-16,10 16 60 0</inkml:trace>
  <inkml:trace contextRef="#ctx0" brushRef="#br0" timeOffset="8282.299">7131 8732 1071 0,'31'-44'405'0,"-1"-29"90"15,-6-11-290-15,2-31 7 16,-7-4-50-16,0-25-13 15,-6 10-56-15,4-10-14 16,-1 30-37-16,-3 14-9 16,-3 38-22-16,-1 21-5 15,-7 30-4-15,1 16 2 16,-1 15-2-16,7 10-7 16,0 7-16-16,5 9-96 15,-1 0-79-15,-3 9-400 16,-7 2 17-16</inkml:trace>
  <inkml:trace contextRef="#ctx0" brushRef="#br0" timeOffset="8582.064">7198 8306 1072 0,'-15'27'423'0,"15"-12"65"16,10-2-217-16,13-10-84 0,12-4 11 15,4-4-60-15,7-2-23 16,-1-2-55-16,6-1-24 15,-9-3-27-15,-1 3-12 16,-9-1-8-16,-9 8-7 16,-13 10-2-16,-10 10-8 15,-5 10 2-15,-8 11 3 16,-2 1 14-16,1 7-4 16,3-6 13-16,0-5-3 15,9-11 2-15,3-10-20 16,6-16-7-16,7-18-97 15,2-12-56-15,2-24-386 16,1-12 33-16</inkml:trace>
  <inkml:trace contextRef="#ctx0" brushRef="#br0" timeOffset="8698.4">7648 7806 1423 0,'-34'16'453'16,"3"5"67"-16,7 7-384 15,13-1-99-15,16 1-104 0,14-7-62 16,23-7-391-16,7-6 44 16</inkml:trace>
  <inkml:trace contextRef="#ctx0" brushRef="#br0" timeOffset="8882.431">8053 7668 1327 0,'-8'10'434'0,"-13"26"70"16,-4 16-378-16,-8 28-32 15,-3 5-57-15,-2 22-13 16,5-8-9-16,3 10-4 16,9-17-5-16,6 0-51 15,8-25-53-15,6-9-89 16,2-26-330-16,4-17 33 16</inkml:trace>
  <inkml:trace contextRef="#ctx0" brushRef="#br0" timeOffset="9248.882">7829 8238 1044 0,'15'23'335'16,"4"-4"55"-16,18-3-259 16,10-6-89-16,15-10 33 15,-1-5-6-15,11-7-5 0,-16-4-5 0,-5-5-2 16,-22 5-42-16,-12-1-8 15,-17 6 0-15,-17 3-1 16,-12 8 4-16,-16 3-1 16,-4 2-4-16,-7 7 2 15,10-1 1-15,2 8 10 16,18 1 15-16,9 8 16 16,14-1 9-16,16 10 26 15,11-3-5-15,13 8-8 16,3-6-11-16,2 2-10 15,-10-8-28-15,-8-4-8 16,-16-7-7-16,-12-3-6 16,-11-7-4-16,-15-6-16 15,-5-5-24-15,-11-6-128 16,2-7-12-16,4-3-390 16,13 5 13-16</inkml:trace>
  <inkml:trace contextRef="#ctx0" brushRef="#br0" timeOffset="9485.261">8692 8200 1171 0,'-4'0'373'16,"1"-1"61"-16,1 2-343 15,2 1-93-15,4 0-405 16,0-2 65-16</inkml:trace>
  <inkml:trace contextRef="#ctx0" brushRef="#br0" timeOffset="9621.41">8654 8570 1504 0,'-21'17'434'0,"14"-8"88"16,2 0-260-16,11-6-760 16,6-5 255-16</inkml:trace>
  <inkml:trace contextRef="#ctx0" brushRef="#br0" timeOffset="11331.904">9829 7811 1123 0,'4'-19'338'15,"-3"25"105"-15,-3 25-295 16,-10 28-28-16,-3 9-12 16,-3 26-12-16,-2 0-41 15,2 10-16-15,8-17-24 16,7 3-21-16,8-26-65 15,8-13-92-15,3-24-53 0,6-21-280 16,-2-24-6-16</inkml:trace>
  <inkml:trace contextRef="#ctx0" brushRef="#br0" timeOffset="11631.531">10204 7799 1188 0,'7'-33'420'0,"-11"18"59"16,-6 20-335-16,-13 23-26 15,-4 15-63-15,-11 24-18 16,2 8-18-16,-6 19 1 16,12-3-6-16,3 11-1 15,10-12-3-15,7 0-3 16,10-20-7-16,11-7 4 16,4-20-4-16,9-12 1 15,1-15-2-15,4-12 2 16,-4-14-1-16,2-9 9 0,-9-8-3 15,-3-10 7 1,-7 2-5-16,-10-2 4 0,-11 7-7 16,-10 10-11-16,-7 17-14 15,-8 15-75-15,5 12-35 16,4 7-61-16,10-4-317 16,9-5 68-16</inkml:trace>
  <inkml:trace contextRef="#ctx0" brushRef="#br0" timeOffset="11898.147">9665 7771 1247 0,'-16'2'449'0,"9"-1"72"15,16-2-332-15,16-5 44 16,13 0-57-16,18-3 9 16,7-3-33-16,24-3-23 15,3 0-67-15,11-1-27 16,-5 1-93-16,6 1-206 16,-12 3-417-16,1 1 17 15</inkml:trace>
  <inkml:trace contextRef="#ctx0" brushRef="#br0" timeOffset="12981.993">10362 8709 484 0,'-7'-5'198'0,"2"2"24"15,2 5-129-15,2 6-36 16,0 1-20-16,-2 6-19 0,0 0-2 15,-1 5 31-15,-1-2 20 16,-1 7 44-16,3-4 9 16,1 6 25-16,0-4-12 15,6-2 21-15,-1-6-27 16,4-8 14-16,-1-8-18 16,4-9 6-16,1-6-25 15,4-9 7-15,0-3-29 0,4-8-9 16,1 1-31-16,-1-3-13 15,-2 10-25-15,-4 0 0 16,-6 14-8-16,-2 9 11 16,-4 10-2-16,-4 9-2 15,-3 6 0-15,1 6 0 16,1 1-5-16,1 1 2 16,6-4 0-16,2-2 4 15,6-7-4-15,5-7 0 16,0-6-4-16,6-8 0 15,1-4-6-15,5-7 11 16,-2 0-5-16,4-2 5 16,-3 3 2-16,-2 2 3 15,-5 5-6-15,-3 5 10 16,-4 4-4-16,-2 6 4 16,-3 3-4-16,-3 7 5 15,-4 3-7-15,-4 10 8 16,-2 1-3-16,-3 6-5 0,2-1-12 15,2-2-31-15,2-9-29 16,6-6-113-16,-2-10 396 16,6-4-796-1,-1-7 319-15</inkml:trace>
  <inkml:trace contextRef="#ctx0" brushRef="#br0" timeOffset="14682.419">11541 7631 962 0,'10'-7'330'0,"-10"1"85"15,-7 6-260-15,-9 6-1 16,-8 3-35-16,-11 12-2 15,-2 5-44-15,-8 15-1 16,3 5-23-16,-6 23-2 16,9 5-16-16,-2 20 2 15,8 0-15-15,2 13-4 16,9-15-10-16,5 3 1 16,10-25-7-16,11-3 0 15,7-23-1-15,12-11-12 0,2-17-52 16,5-13-33-16,-4-11-419 15,-3-13 81-15</inkml:trace>
  <inkml:trace contextRef="#ctx0" brushRef="#br0" timeOffset="15181.4">11899 7957 1115 0,'9'-17'376'0,"-10"2"91"15,-7 2-307-15,-8 3 2 16,-7 3-48-16,-12 1-4 15,2 5-46-15,-6 4 7 16,2 5-17-16,-4 11 7 16,7 6-17-16,-4 13 3 15,7 7-22-15,3 16-12 16,12 0-12-16,5 12 3 16,9-8-11-16,9 0 4 0,7-15 5 15,9-9-4-15,7-17-5 16,15-14 8-16,0-18-5 15,14-18-3-15,-2-8 1 0,7-18 11 16,-11-3-9-16,-4-10 2 16,-18 6 6-16,-14-5-2 15,-20 11-4-15,-14 2 8 16,-15 16-5-16,-21 8-23 16,-4 16-16-16,-12 19-39 15,4 13-30-15,1 15-85 16,21 7-2-16,5 7-340 15,24-5 62-15</inkml:trace>
  <inkml:trace contextRef="#ctx0" brushRef="#br0" timeOffset="15428.65">11907 8206 875 0,'-26'-7'510'0,"8"13"-21"16,5 14-224-16,7 5 16 16,6 10-120-16,6-2-67 0,11 4-22 15,7-7-45 1,12 0-31-16,4-6-57 0,10-4-124 15,-7-9-376-15,8 1 47 16</inkml:trace>
  <inkml:trace contextRef="#ctx0" brushRef="#br0" timeOffset="15814.602">12289 7529 924 0,'2'-26'484'16,"-3"7"18"-16,0 14-192 16,3 10-116-16,3 15-43 15,4 20-26-15,5 10-54 16,5 19-9-16,6 0-28 15,2 13-13-15,-1-5-23 16,-7 12 5-16,-10-8-9 16,-13 16 1-16,-14-11-6 15,-14 10 5-15,-6-14-2 16,-8-2 4-16,8-21-2 0,0-10-13 16,11-27-27-16,7-18-114 15,10-15-19-15,10-14-387 16,10-5 29-16</inkml:trace>
  <inkml:trace contextRef="#ctx0" brushRef="#br0" timeOffset="16151.814">12938 8114 1058 0,'-39'10'502'0,"18"-1"-1"0,12 0-195 16,10-1-165-16,15-5-10 16,8-2-48-16,19-4-7 15,8-5-33-15,18-4-11 16,-1 1-25-16,12-1-70 31,-12 4-108-31,0 7-407 0,-19 2 33 16</inkml:trace>
  <inkml:trace contextRef="#ctx0" brushRef="#br0" timeOffset="16389.36">12956 8411 1163 0,'-8'7'476'0,"9"-1"57"16,6-5-296-16,11-4-36 15,3-5-64-15,16 2-35 16,3-2-44-16,13 0-44 16,1 4-62-16,9 7-542 15,-9 1 144-15</inkml:trace>
  <inkml:trace contextRef="#ctx0" brushRef="#br0" timeOffset="20379.958">13932 8145 960 0,'0'-29'373'16,"-2"12"54"-16,1 18-201 15,1 17-57-15,-5 29 14 16,2 14-38-16,-3 22-13 15,4 0-52-15,4 12-15 16,3-15-48-16,4 5-26 16,3-18-18-16,2 1-53 15,-5-19-37-15,2-9-71 16,-4-18 468-16,1-12-811 16,-3-19 402-16</inkml:trace>
  <inkml:trace contextRef="#ctx0" brushRef="#br0" timeOffset="20647.149">13747 8205 1140 0,'-7'-27'376'0,"15"-5"109"16,13 0-311-16,22-7 30 16,9 1-36-16,17 0-7 15,-2 8-55-15,6 7-21 16,-14 12-50-16,-5 11-17 15,-19 13-20-15,-14 13-13 16,-19 7-3-16,-19 9-23 16,-14 1-2-16,-16 1-27 15,1-12-3-15,-3-5-74 16,10-9-17-16,6-4-61 16,14-6-292-16,15 1 63 15</inkml:trace>
  <inkml:trace contextRef="#ctx0" brushRef="#br0" timeOffset="21001.892">14386 8766 1121 0,'1'-4'351'0,"-4"6"76"15,-1 10-319-15,-1 5-7 16,3 4-30-16,-4 6-19 16,4-1-18-16,2 4-6 15,2-4-20-15,-2 1-47 16,4-5-36-16,2-2-62 16,-3-6-325-16,5-1 57 15</inkml:trace>
  <inkml:trace contextRef="#ctx0" brushRef="#br0" timeOffset="21346.936">14273 8779 1100 0,'0'-3'334'16,"7"-5"106"-16,8-4-298 15,9-4 35-15,1-3-15 16,10-2 19-16,-1 1-40 0,7 4-19 16,-8 8-54-16,2 10-23 15,-12 11-41-15,-7 13-11 16,-12 9-3-16,-8 9-9 16,-10-2 0-16,-9 6-1 15,-2-8 2-15,-7-2-8 16,3-9 7-16,-1-4-21 15,8-8-13-15,1-5-68 16,8-5-34-16,3-5-390 16,5-2 65-16</inkml:trace>
  <inkml:trace contextRef="#ctx0" brushRef="#br0" timeOffset="23162.881">15309 7808 500 0,'-2'-12'459'0,"-1"0"-90"15,-8 4-8-15,-6 6-239 16,-5 3-31-16,-9 8-4 15,-3 6-30-15,-6 12 2 16,3 6-10-16,-6 19 5 16,5 7-9-16,-1 18 3 15,6 1-12-15,3 13-8 16,8-11-13-16,8 4-5 16,8-18 1-16,13-4-9 0,7-17-9 15,14-6-75-15,-1-14-77 16,14-9-326-16,-7-14 15 15</inkml:trace>
  <inkml:trace contextRef="#ctx0" brushRef="#br0" timeOffset="23715.805">15631 8049 523 0,'10'-12'546'0,"-2"-1"-91"0,-8 0 3 16,-3 1-244-16,-6 1-54 15,-11 3-8-15,-5 6-55 16,-13 4-10-16,-2 6-31 16,-6 10-7-16,7 3-26 15,1 14-7-15,8 3-13 16,-1 16-2-16,9 0-4 15,1 10-1-15,6-7 5 0,10 2-3 16,10-11 3-16,10-8-4 16,8-16-4-16,15-10 1 15,6-14-1-15,8-16-2 16,1-12 9-16,6-11 2 16,-12-5-3-16,-3-14 14 15,-14 5-1-15,-9-5-1 16,-17 6-3-16,-14 1 3 15,-12 16-17-15,-16 14-30 16,-6 16-42-16,-13 20-99 16,1 14-47-16,-1 13-341 15,14 2 28-15</inkml:trace>
  <inkml:trace contextRef="#ctx0" brushRef="#br0" timeOffset="24060.108">15452 8342 1162 0,'-23'7'371'15,"8"1"104"-15,5 4-275 16,6 0-8-16,7 9 10 16,6 3-56-16,8 10-28 15,6-1-57-15,12 5-24 16,2-4-54-16,10-2-76 15,-1-10-100-15,3-7-402 16,-6-9 29-16</inkml:trace>
  <inkml:trace contextRef="#ctx0" brushRef="#br0" timeOffset="24462.915">15911 7639 966 0,'-14'-22'499'16,"5"12"-10"-16,3 5-168 15,6 6-148-15,5 8-9 16,2 6-57-16,7 12-6 15,4 9-39-15,9 16-16 16,-1 3-34-16,8 17-2 16,-6-1-11-16,0 16-2 15,-12-4-7-15,-8 17-4 16,-14-9-11-16,-15 10 5 16,-8-13-4-16,-12 2 10 15,2-21 9-15,2-8 8 16,10-20-2-16,5-11-17 15,10-16-35-15,5-13-110 16,6-9 207-16,12-14-615 16,1-4 187-16</inkml:trace>
  <inkml:trace contextRef="#ctx0" brushRef="#br0" timeOffset="26115.46">16609 8319 1257 0,'-12'2'420'16,"3"-4"52"-16,9 3-345 15,6-2-64-15,6-4 309 16,1-3-847-16,-4-2 390 16</inkml:trace>
  <inkml:trace contextRef="#ctx0" brushRef="#br0" timeOffset="26762.608">17633 7969 1247 0,'-3'-12'398'0,"-4"1"91"15,-2 0-339-15,-10 1-9 16,-5 4-45-16,-15 4 3 16,-5 6-34-16,-12 10-13 15,2 5-22-15,-8 12-2 16,11 7-20-16,-6 17 0 15,12 3-6-15,-1 16-1 16,10-3-4-16,7 11 0 16,13-13 0-16,12 1 3 15,13-14 0-15,13-6 0 16,7-13-1-16,18-10-2 16,2-16 0-16,17-16-1 15,2-15 3-15,8-20 2 0,-8-8 6 16,0-15 25-16,-19 2 9 15,-11-16 12-15,-19 9 1 16,-15-10-5-16,-17 12-28 16,-15-2-35-16,-8 20-32 15,-17 17-48-15,-4 23-62 16,-12 22-68-16,7 14-362 0,-3 17 61 16</inkml:trace>
  <inkml:trace contextRef="#ctx0" brushRef="#br0" timeOffset="27086.774">17416 8489 1184 0,'-23'-5'494'16,"4"7"66"-16,9 2-284 15,2 3-58-15,6 3-51 16,8 6-28-16,5 3-54 15,13 5-28-15,9 0-30 16,18 4-62-16,0-8-43 16,9-1 96-16,1-10-662 15,3-12 223-15</inkml:trace>
  <inkml:trace contextRef="#ctx0" brushRef="#br0" timeOffset="27640.927">18158 8268 876 0,'-18'14'493'0,"8"-3"-19"16,9-6-147-16,10 5-140 16,9-5-18-16,9 3-2 15,5-2-32-15,15 0-21 16,1-5-53-16,19-2-60 16,-6-4-66-16,8-3-154 15,-9-2-387-15,3-6 37 16</inkml:trace>
  <inkml:trace contextRef="#ctx0" brushRef="#br0" timeOffset="29345.622">19781 8010 954 0,'24'-3'328'0,"-3"-2"77"16,-8 3-251-16,-8 2 48 15,-11 0-34-15,-12-3 4 16,-8 5-29-16,-14-2-14 16,-3 1-61-16,-15 1-13 15,-3 3-23-15,-15 7-10 16,2 6-15-16,-13 16 1 16,9 8-7-16,-2 21-1 15,13 4-3-15,5 16 4 16,18-7-2-16,12 4 7 15,20-18 0-15,21-2-4 16,18-22-3-16,28-16-29 16,19-19-36-16,28-25-127 15,2-16-378-15,18-10 55 0</inkml:trace>
  <inkml:trace contextRef="#ctx0" brushRef="#br0" timeOffset="29966.207">20595 7831 989 0,'13'-19'354'0,"-4"-2"92"15,-7 5-245-15,-5 1 14 16,-5 6-37-16,-13 3-12 16,-5 8-54-16,-16 13-31 15,-5 9-37-15,-17 15-12 16,0 9-14-16,-12 19-3 16,5 1-5-16,-9 21-4 15,9-2 1-15,-4 15-3 16,14-10-2-16,4 9 0 15,19-16-7-15,10 3-24 16,19-20-21-16,15-3-126 16,14-20-51-16,16-5-343 15,7-17-5-15</inkml:trace>
  <inkml:trace contextRef="#ctx0" brushRef="#br0" timeOffset="30628.275">21072 8105 1120 0,'-1'-20'441'16,"-3"3"53"-16,-7-5-259 0,-3 2-82 16,-11 2-8-16,-5 4-50 15,-10 4-6-15,-3 7-28 16,-8 10-9-16,2 7-17 15,-8 13-9-15,5 6-10 16,-6 14-2-16,6 6-2 16,-2 14-10-16,10-3-1 15,6 7-3-15,14-10-4 16,10-3-1-16,16-16 0 0,21-6 2 16,12-19-1-16,23-10-1 15,10-14 2-15,19-12-1 16,-6-10-10-16,7-8-3 15,-16-3 5-15,-8-9 2 16,-19 1 14-16,-11-10 22 16,-20 2 7-16,-13-14-7 15,-16 4-47-15,-20 2-119 16,-10 16-64-16,-20 28-397 16,0 32 13-16</inkml:trace>
  <inkml:trace contextRef="#ctx0" brushRef="#br0" timeOffset="30926.41">20705 8402 1322 0,'-19'0'448'16,"4"8"61"-16,6 12-344 16,9 6-90-16,9 11-28 15,6 4-34-15,14 8-8 16,7-7-42-16,8 0-126 15,1-11-358-15,3-5 46 16</inkml:trace>
  <inkml:trace contextRef="#ctx0" brushRef="#br0" timeOffset="31311.918">21395 7670 1245 0,'-18'28'303'15,"9"9"102"-15,9 2-362 16,8 12 3-16,3 0-11 0,9 14 3 15,3-3 2-15,1 17-3 16,-4-3-17-16,-8 10-8 16,-10-9-34-16,-13 11-44 15,-10-13 0-15,-17 6-2 16,-5-11 4-16,-16 5 30 16,-1-17 47-16,-4-3 7 15,11-15-2-15,5-11-125 16,18-10-278-16,5-8 38 15</inkml:trace>
  <inkml:trace contextRef="#ctx0" brushRef="#br0" timeOffset="33622.412">12775 9889 1145 0,'19'4'334'16,"0"2"85"-16,12-1-296 16,6 1-54-16,14 1-14 15,-3 0-14-15,11 1-9 16,0 2-55-16,10 2-420 16,-11-3 131-16</inkml:trace>
  <inkml:trace contextRef="#ctx0" brushRef="#br0" timeOffset="33909.196">12897 10142 1314 0,'-10'2'481'16,"4"0"74"-16,9 2-304 15,6 2-76-15,7 1-25 16,6 4-44-16,14 1-26 16,7-1-40-16,20-2-38 15,8-6-45-15,21-8-167 16,4-12-425-16,3-20 52 15</inkml:trace>
  <inkml:trace contextRef="#ctx0" brushRef="#br0" timeOffset="35894.481">14271 9608 930 0,'-7'5'331'15,"-12"5"33"-15,-12 13-217 16,-2 8-76-16,-15 20-6 15,2 5-6-15,-8 22 22 16,9 2-14-16,-1 18 2 16,13-8-17-16,4 9-9 15,11-14-26-15,14-1-10 16,8-22-12-16,16-7-78 16,10-20-29-16,15-17-350 0,-1-22 33 15</inkml:trace>
  <inkml:trace contextRef="#ctx0" brushRef="#br0" timeOffset="36230.25">14144 10340 1282 0,'-9'17'334'0,"15"-9"109"15,17-12-368-15,24-17-3 16,6-10-17-16,19-20 6 16,1-3-16-16,8-14-3 15,-15 7-14-15,-2 4-6 16,-19 21-10-16,-14 11-5 16,-20 23 6-16,-14 23 7 15,-15 12-4-15,-14 24 3 16,-2 1-3-16,-5 12-5 15,6-9-10-15,7-1-41 16,12-18-41-16,11-6-83 16,11-16-163-16,14-11-188 15,5-13-37-15</inkml:trace>
  <inkml:trace contextRef="#ctx0" brushRef="#br0" timeOffset="36419.486">14870 10201 1034 0,'-13'10'404'0,"15"-7"41"16,6 0-239-16,9-2-79 16,8 2-31-16,11-2-24 15,0 3-27-15,12 1-102 16,-1-3 384-16,10 5-821 15,-6 1 330-15</inkml:trace>
  <inkml:trace contextRef="#ctx0" brushRef="#br0" timeOffset="36793.901">15817 9961 1318 0,'-4'-12'445'16,"-9"4"71"-16,-2 4-373 15,-11 1-6-15,-3 7-60 16,-11 5-10-16,-1 5-26 16,-5 8-2-16,4 4-17 15,-3 11-8-15,7 1-7 16,1 9 3-16,9-2-5 0,6 10-4 16,9-10-2-16,13 2 0 15,11-11 4-15,15-7-8 16,9-15-2-16,18-9 0 15,3-13 4-15,14-15-6 16,-7-7 7-16,4-13 8 16,-15-2 5-16,-6-10 2 15,-17 3-1-15,-10-6-1 16,-14 6 2-16,-12-5-3 16,-9 11-21-16,-11 4-30 15,-5 18-46-15,-13 17-127 16,1 20-44-16,-5 19-309 15,8 10 9-15</inkml:trace>
  <inkml:trace contextRef="#ctx0" brushRef="#br0" timeOffset="37107.424">15833 10214 1123 0,'-22'10'434'16,"6"1"54"-16,1 11-254 15,8 2-95-15,4 11-16 16,6-1-53-16,11 8-23 16,9-5-35-16,18-3-111 15,8-9-70-15,12-9-369 16,-4-14 5-16</inkml:trace>
  <inkml:trace contextRef="#ctx0" brushRef="#br0" timeOffset="37527.392">16210 9590 1193 0,'-16'-20'387'0,"13"3"98"16,7 6-318-16,5 9 1 16,-1 8-32-16,7 18 9 15,0 11-43-15,3 16-24 16,-3 13-26-16,5 19-25 15,-7-2-26-15,-5 15-9 16,-6-7-15-16,-7 7-4 16,-7-15-3-16,-9 4 6 15,-3-17 6-15,-5 0 16 16,4-17-8-16,-2-5-90 16,6-19-71-16,2-13-390 15,6-15 9-15</inkml:trace>
  <inkml:trace contextRef="#ctx0" brushRef="#br0" timeOffset="38836.413">16675 10003 1123 0,'-10'5'380'0,"1"-4"43"0,5-4-308 16,9-3-91-16,7 1-73 16,0-3-372-16,-4 1 79 15</inkml:trace>
  <inkml:trace contextRef="#ctx0" brushRef="#br0" timeOffset="39427.263">17395 9795 1018 0,'8'-13'394'16,"-5"-1"62"-16,-5 5-255 15,-7 1-26-15,-8 5-44 16,-11 4-27-16,-6 6-28 16,-11 11-23-16,-2 6-25 15,-6 13-9-15,4 7-8 0,0 14-8 16,12-2 0-16,8 12-2 16,14-7 9-16,13 3-5 15,13-15 2-15,16-4-1 16,12-17 1-16,19-13-5 15,4-16 5-15,13-17-4 16,-8-10 1-16,1-17 15 16,-17-6 20-16,-8-8 3 15,-23-2 6-15,-13-7-3 16,-16 9-26-16,-16 4-49 16,-9 18-25-16,-17 20-141 15,1 21-21-15,-13 22-366 16,7 13 10-16</inkml:trace>
  <inkml:trace contextRef="#ctx0" brushRef="#br0" timeOffset="39642.381">17330 10240 954 0,'-20'-29'408'15,"1"8"73"-15,8 10-209 16,6 11-55-16,5 11-18 0,1 15-15 16,3 7-64-16,7 10-31 15,4-2-31-15,12 4-30 16,6-10-33-16,12-5-67 16,2-11-109-16,4-4-425 15,-11-11 43-15</inkml:trace>
  <inkml:trace contextRef="#ctx0" brushRef="#br0" timeOffset="40015.678">18070 10078 944 0,'-27'14'477'0,"6"-2"0"16,12-5-186-16,13 0-112 15,10-2-14-15,15 1-11 16,7-1-31-16,13-3-25 16,6-2-38-16,15-6-107 15,1-5-135-15,8-11-417 16,-3 0 33-16</inkml:trace>
  <inkml:trace contextRef="#ctx0" brushRef="#br0" timeOffset="41659.87">19763 9516 1143 0,'-6'-18'423'0,"-7"3"82"0,-5 5-310 16,-10 4-14-16,-2 3-48 15,-11 6-26-15,-4 5-45 16,-8 7-13-16,6 5-25 16,-4 10-12-16,9 6-10 15,1 10-3-15,12 3-1 16,6 16 3-16,11-5 1 16,14 3-1-16,14-3 3 0,17-3 0 15,10-19-1-15,17-11-4 16,1-14 3-16,10-17 1 15,-10-14 3-15,2-15 11 16,-17-5 11-16,-5-12 15 16,-17 1 3-16,-11-11-1 15,-14 3-8-15,-16-4-13 16,-10 12-22-16,-13 8-39 16,-3 20-37-16,-13 23-133 15,3 19-34-15,1 19-375 16,11 10 17-16</inkml:trace>
  <inkml:trace contextRef="#ctx0" brushRef="#br0" timeOffset="41878.348">19573 9950 1262 0,'-22'-15'384'16,"11"5"116"-16,9 3-346 15,5 3 34-15,4 2-27 16,6 9-9-16,1 7-41 16,7 10-22-16,-1 3-60 15,13 4-32-15,1-5-52 16,15-2-151-16,-3-12-32 0,9-7-370 16,-8-9-17-16</inkml:trace>
  <inkml:trace contextRef="#ctx0" brushRef="#br0" timeOffset="42243.359">20103 9155 1241 0,'3'-10'347'16,"12"0"129"-16,4 1-341 16,7 0-1-16,0 4-22 15,0 6-7-15,-9 6-51 16,-5 13-25-16,-11 6-25 16,-16 11-29-16,-9 4-18 15,-7 3 11-15,0-6 4 16,1 0 7-16,10-10 20 15,9-1 15-15,11-7-10 16,7-2 3-16,6-5-6 16,15-3-26-16,4-3-75 15,10-4-403-15,-2 1 86 0</inkml:trace>
  <inkml:trace contextRef="#ctx0" brushRef="#br0" timeOffset="42595.901">19164 10591 711 0,'-16'18'471'0,"11"-9"-45"15,14-2-32-15,14-7-241 16,30-11 25-16,14-7 9 16,39-17-4-16,15-6-38 15,33-16-13-15,-1 1-53 16,18-13-33-16,-17 8-31 0,7-9-11 15,-34 14-33-15,-5-5-60 16,-29 12-86-16,-16 2-449 16,-30 15 54-16</inkml:trace>
  <inkml:trace contextRef="#ctx0" brushRef="#br0" timeOffset="43109.886">20247 10468 1292 0,'-13'1'454'0,"8"-1"81"16,13 0-355-16,11-1 3 15,7 0-62-15,6 1-15 16,0 0-37-16,3 5-17 16,-8 1-28-16,-8 9-27 15,-15 5-33-15,-16 10-61 16,-15 2-34-16,-15 11-19 16,-3-2 17-16,-10 7 40 15,9-6 74-15,5 3 61 16,13-9 26-16,14-3 5 15,17-7-21-15,16-10-18 16,12-8-39-16,21-8-63 16,6-9-69-16,19-7-391 15,-2 0 60-15</inkml:trace>
  <inkml:trace contextRef="#ctx0" brushRef="#br0" timeOffset="45442.416">12916 11476 1301 0,'-19'15'428'0,"1"-3"63"16,17 3-383-16,15-3 4 0,18-5-65 15,20-3-9-15,8-1-7 16,24-9-9-16,4-1-37 15,10-5-115-15,-13-1-53 16,3-4-338-16,-27 4-7 16</inkml:trace>
  <inkml:trace contextRef="#ctx0" brushRef="#br0" timeOffset="45681.883">13005 11664 1172 0,'-30'12'494'16,"19"3"15"-16,12-3-248 15,13-4-101-15,14-1-27 16,9-4-37-16,22-4-8 16,4-5-38-16,22-5-107 15,-3-3-121-15,10-6-419 16,-19-6 26-16</inkml:trace>
  <inkml:trace contextRef="#ctx0" brushRef="#br0" timeOffset="47159.306">14678 11283 1137 0,'-3'-17'356'0,"-12"-2"74"15,-7 11-321-15,-10 6-2 16,-7 8-42-16,-12 11 0 15,2 10-20-15,-14 16-2 16,4 10-22-16,-5 25-1 16,9 6-13-16,-2 15 4 15,18-4-5-15,11 5 3 16,20-16-3-16,17-10 3 16,18-19 0-16,25-19-5 15,9-25 1-15,21-26 1 16,1-17 4-16,12-30 1 15,-14-8 4-15,-4-20-1 16,-21 7 4-16,-19-10-6 0,-30 18-4 0,-26-1 2 16,-21 20-9-1,-21 13-33-15,-5 24-18 0,-9 21-66 16,9 24-66-16,-2 19 19 16,15 7-319-16,7 20 75 15</inkml:trace>
  <inkml:trace contextRef="#ctx0" brushRef="#br0" timeOffset="47371.867">14497 11838 1149 0,'-37'-14'407'16,"8"8"90"-16,2 10-273 15,12 11-16-15,4 14-17 16,7 10-69-16,11 12-30 16,6 0-46-16,13 6-36 15,8-11-14-15,10 1-45 16,5-14-36-16,15-5-127 16,-6-9-376-16,13-10 51 15</inkml:trace>
  <inkml:trace contextRef="#ctx0" brushRef="#br0" timeOffset="47596.094">15034 11696 1238 0,'-5'21'404'15,"9"-5"91"-15,11 0-320 16,11-3-42-16,20-3-26 16,6-7-49-16,15-4-156 15,7 2-425-15,2-3 85 16</inkml:trace>
  <inkml:trace contextRef="#ctx0" brushRef="#br0" timeOffset="49292.343">16092 11098 724 0,'-23'5'554'0,"1"-4"-73"16,7-4-55-16,9-3-275 15,13 2-31-15,8 0-26 0,6 3-43 16,9 0-11-16,3 7-26 16,2 4-17-16,-8 0-12 15,-9 6-59-15,-11 4-25 16,-14 3-29-16,-8-3 9 0,-8 3 9 16,0-4 59-16,-4-2 25 15,9-7 29-15,3 0 8 16,9-2 3-16,7 0 4 15,7-2 1-15,7 3 9 16,4 3-7-16,0 2 1 16,-4 4-1-16,-5 5 1 15,-12 3-8-15,-8 2 8 16,-10-3-5-16,-4 0-4 16,0-9-3-16,-1-5-11 15,9-10-17-15,3-7-62 16,7-8-36-16,5-3-343 15,8 1 47-15</inkml:trace>
  <inkml:trace contextRef="#ctx0" brushRef="#br0" timeOffset="49591.418">15850 11752 950 0,'-31'-5'410'16,"10"1"40"-16,11 1-197 16,10 2-76-16,11-1 6 15,8 2-36-15,14-1-6 16,6 1-34-16,19 0-18 15,3-2-39-15,19-2-19 16,-2 2-19-16,14-2-82 16,-11-2-117-16,2 1-413 15,-24 5 22-15</inkml:trace>
  <inkml:trace contextRef="#ctx0" brushRef="#br0" timeOffset="49958.383">16029 11894 1138 0,'3'0'396'0,"5"-3"81"15,11 0-255-15,1 0-54 16,7 5-17-16,-4 6-64 15,-2 6-24-15,-10 3-60 16,-7 11-59-16,-11-1-44 0,-12 4-40 16,-6 0-4-16,-10 2 6 15,4-4 48-15,-3 1 47 16,5-5 52-16,5 1 25 16,11-5 4-16,8-4 21 15,12-6-1-15,13-4-1 16,6-4-16-16,15-6-5 15,4-2-17-15,16-6-5 16,-2-2-79-16,19 1-405 16,-11 0 112-16</inkml:trace>
  <inkml:trace contextRef="#ctx0" brushRef="#br0" timeOffset="51374.819">17480 11409 1025 0,'2'-15'360'16,"-3"-1"74"-16,-4 4-267 16,-6 1 1-16,-4 3-34 15,-8 2-10-15,-5 2-29 16,-8 3-4-16,0 2-45 16,-9 7 4-16,0 5-18 15,-6 12-2-15,6 7-14 16,-3 14 4-16,11 4-14 0,6 17-1 15,11-3-2-15,10 8 0 16,13-8-7-16,15 3 6 16,8-18-2-16,18-5-2 15,3-19-2-15,17-17 6 16,-2-19-5-16,9-24-1 16,-5-12 2-16,2-18 5 15,-17-1-7-15,-10-11 5 16,-18 9 1-16,-22-9 3 15,-18 14-6-15,-16 6 3 16,-11 20-13-16,-17 22-20 16,1 29-34-16,-9 25-91 15,9 16-33-15,1 10-354 16,19 0 15-16,11 5-124 16</inkml:trace>
  <inkml:trace contextRef="#ctx0" brushRef="#br0" timeOffset="51610.368">17364 11763 920 0,'-19'-20'417'15,"5"14"25"-15,4 16-188 16,8 10-99-16,5 18-12 15,5 3-59-15,11 11-11 16,4-5-33-16,9 0-17 16,1-10-24-16,9-4-66 15,-3-13-66-15,2-7-380 16,-9-16 45-16</inkml:trace>
  <inkml:trace contextRef="#ctx0" brushRef="#br0" timeOffset="51974.933">17897 11017 1283 0,'-4'-4'459'15,"5"-1"77"-15,7 0-350 16,7-1 10-16,2 2-75 16,2 1-21-16,-2 4-40 0,-2 6-23 15,-6 6-47-15,-6 8-41 16,-11 2-26-16,-11 7-34 16,-5 0 2-16,-8 3 15 15,3-6 36-15,3 4 31 16,10-7 37-16,11-1 1 15,11-3-8-15,16 1 5 16,6-8-9-16,16-1-50 16,2-6-73-16,8-1-368 15,-3-3 50-15</inkml:trace>
  <inkml:trace contextRef="#ctx0" brushRef="#br0" timeOffset="54091.449">17419 12742 971 0,'-12'-13'315'0,"17"-10"66"0,17-11-266 16,37-20 0-16,20-12-22 15,45-26 4-15,14-2-16 16,40-20-6-16,-5 9-31 15,27-7-20-15,-25 21-16 16,5 1-10-16,-37 24-55 16,-11 11-89-16,-40 22-315 15,-18 15 23-15</inkml:trace>
  <inkml:trace contextRef="#ctx0" brushRef="#br0" timeOffset="54390.912">17310 12609 1094 0,'-21'-4'283'0,"22"-16"103"15,24-8-289-15,35-24 11 16,23-9-10-16,44-30 12 16,8-1-13-16,39-26-22 15,-6 9-33-15,23-10-6 0,-27 22-21 16,7-2-31-16,-36 27-86 16,-8 6-386-16,-45 16 78 15</inkml:trace>
  <inkml:trace contextRef="#ctx0" brushRef="#br0" timeOffset="63522.876">1673 12456 886 0,'1'24'330'16,"0"-18"52"-16,3-19-161 15,5-18-70-15,8-30 7 16,4-17-30-16,11-24-13 16,5-5-61-16,6-13-20 15,-5 17-18-15,-1 11-2 16,-12 28-8-16,-4 23 3 15,-12 33 1-15,-8 26 1 0,-4 19-1 16,-7 27 1-16,-7 2-2 16,4 14 8-16,5-12-1 15,5-9-3-15,11-25 1 16,14-14 2-16,5-27-11 16,10-21 1-16,3-13 0 15,8-24-2-15,-3-6-2 16,8-7 2-16,-8 12-2 15,-2 14-3-15,-16 25-5 0,-9 31 0 16,-18 24 0-16,-14 26-2 16,-9 7 3-16,-8 16 2 15,0-5-7-15,-3 6-84 16,9-14-45-16,3 1-36 16,8-18-348-16,13-6 64 15</inkml:trace>
  <inkml:trace contextRef="#ctx0" brushRef="#br0" timeOffset="63856.304">2633 11991 1180 0,'4'-23'389'0,"-12"17"94"16,-7 5-327-16,-8 7-2 15,-5 4-41-15,-8 7-12 16,1 4-30-16,-5 8-13 0,7-1-22 15,4 6-10-15,11-3-18 16,9 1-4-16,10-8 0 16,10-6-4-16,9-10 4 15,8-10-1-15,3-11-3 16,4-11-6-16,-2-4-4 16,-1-9-16-16,-7 3-11 15,-4 2-20-15,-11 9 1 16,-6 11-14-16,-8 16 2 0,-8 15 6 15,-6 13 18-15,-2 17-1 16,2 0 13-16,6 4-34 16,9-9-18-16,11-6-48 15,9-15-320-15,10-13 73 16</inkml:trace>
  <inkml:trace contextRef="#ctx0" brushRef="#br0" timeOffset="64027.598">2908 12044 1126 0,'-2'30'364'0,"0"11"84"15,6 2-320-15,4 4-22 16,2-6-47-16,8 0-27 16,1-8-28-16,5-2-65 15,-4-11 34-15,5-1-428 16,-8-11 101-16</inkml:trace>
  <inkml:trace contextRef="#ctx0" brushRef="#br0" timeOffset="64344.287">2746 12305 1016 0,'-2'11'483'0,"8"-3"9"15,7-7-211-15,13-11-105 16,9-9-39-16,13-9 0 15,-2-2-51-15,8-11-159 16,-3 6-376-16,-7-20-127 16,-14 10-226-16</inkml:trace>
  <inkml:trace contextRef="#ctx0" brushRef="#br0" timeOffset="65702.395">3548 12164 1283 0,'-3'-44'421'0,"1"13"84"16,1 21-354-16,-3 13-13 16,0 12-50-16,-3 14-17 15,1 7-28-15,-1 11-10 16,4 1-27-16,1 13-18 15,0-5-28-15,0 9-98 16,0-2-41-16,-2 0-367 16,2-12 27-16</inkml:trace>
  <inkml:trace contextRef="#ctx0" brushRef="#br0" timeOffset="66006.075">3457 12279 882 0,'-4'-31'346'0,"1"-4"57"0,3 2-217 0,8-2-5 16,6 3-30-16,11 0 17 15,4 7-26-15,8 3-5 16,-2 7-51-16,3 7-20 16,-8 8-36-16,-2 8-28 15,-11 7-35-15,-6 10-12 16,-10 5-5-16,-11 11-5 15,-11 2-2-15,-10 6-4 16,-4-7-7-16,-3 0-24 16,7-13-13-16,6-9-25 15,12-9-4-15,7-14-312 16,13-9 97-16</inkml:trace>
  <inkml:trace contextRef="#ctx0" brushRef="#br0" timeOffset="66149.905">3969 12012 1027 0,'-17'25'288'15,"-2"6"75"-15,-1-1-297 16,2 7-17-16,3-2-29 16,1 3-7-16,5-5-19 15,3 1 59-15,1-11-421 16,9-3 153-16</inkml:trace>
  <inkml:trace contextRef="#ctx0" brushRef="#br0" timeOffset="66608.025">4025 12051 977 0,'-2'6'357'0,"2"4"49"16,4 2-250-16,8-2-52 15,3-7-34-15,10-3-3 16,-1-5-24-16,8-10-4 16,-5 0-20-16,2-5-1 15,-7 4-11-15,-7 1 1 16,-10 7-6-16,-11 0 4 16,-7 6-5-16,-10 2 0 0,-1 2-1 15,-7 6 4-15,4 5-1 16,2 8 5-16,5 3 1 15,5 11 1-15,8 0-5 16,6 8 9-16,5-5-4 16,9 0 4-16,5-12-2 15,9-7 7-15,3-14-8 16,8-12 6-16,-2-10-3 16,-1-12 1-16,-6-2-3 15,-8-8-1-15,-11 0-9 0,-10-6-3 16,-11 3-4-16,-12-1-48 15,-3 10-11-15,-5 14-18 16,1 17-18-16,1 20-53 16,10 12 27-16,9 9-304 15,10 4 62-15</inkml:trace>
  <inkml:trace contextRef="#ctx0" brushRef="#br0" timeOffset="66839.363">4350 12509 890 0,'15'15'341'0,"1"-21"81"16,-2-15-217-16,0-23-7 16,2-15-22-16,1-25 12 0,-4-7-36 15,2-39-5 1,-3-4-44-16,-6-17-14 0,-2 19-38 16,-1 5-19-16,-3 44-23 15,-1 25-12-15,-1 34-21 16,-2 22-36-16,0 20-22 15,-2 22-95-15,0 10-34 16,-3 17-364-16,4 2 44 16</inkml:trace>
  <inkml:trace contextRef="#ctx0" brushRef="#br0" timeOffset="67105.899">4371 12091 1038 0,'3'27'371'15,"4"-19"57"-15,14-10-220 16,4-7-52-16,10-7 21 15,-2-3-21-15,10-3-7 16,-7 3-54-16,0 0-30 16,-8 5-47-1,-2 4-24-15,-11 8-7 0,-8 9-6 16,-6 12-3-16,-9 12 1 16,-4 7 7-16,-2 12 0 15,3-2 7-15,2 2 5 16,9-14-2-16,6-3 1 15,4-16-3-15,6-12-13 16,0-12-23-16,4-15-63 0,-3-12-45 16,6-19-51-16,-5-5-328 15,9-27 70-15</inkml:trace>
  <inkml:trace contextRef="#ctx0" brushRef="#br0" timeOffset="67220.929">4845 11702 767 0,'-28'16'534'15,"5"0"-86"-15,3 3-88 16,10-5-295-16,9-2-71 16,11-10-83-16,12-12-358 15,10-10 59-15</inkml:trace>
  <inkml:trace contextRef="#ctx0" brushRef="#br0" timeOffset="67408.144">5191 11300 1209 0,'-14'28'421'16,"-12"19"60"-16,-7 28-298 16,2 11-76-16,-5 14-15 15,6-1-49-15,5 11-1 16,5-21-26-16,7 5-30 16,8-18-65-16,1-3-119 15,1-25-325-15,4-6 13 16</inkml:trace>
  <inkml:trace contextRef="#ctx0" brushRef="#br0" timeOffset="67714.813">4829 11908 1278 0,'-2'1'604'16,"9"5"12"-16,8 1-331 0,12 0-53 15,6-3-110-15,15 0-33 16,2-5-35-16,16-6-81 15,-3-5-125-15,10-4-510 16,-14 1 65 0</inkml:trace>
  <inkml:trace contextRef="#ctx0" brushRef="#br0" timeOffset="69021.858">5889 11514 1111 0,'11'-29'386'0,"-9"9"77"15,-2 18-297-15,-7 19-11 16,-3 13-49-16,-8 21-24 15,-1 8-31-15,-3 17-25 16,1-1-14-16,-1 16-16 16,7-9-32-16,4 6-79 15,5-15-29-15,12-11-66 16,9-26 164-16,11-26-431 16,10-24 215-16</inkml:trace>
  <inkml:trace contextRef="#ctx0" brushRef="#br0" timeOffset="69321.939">6230 11555 1136 0,'-5'-15'384'0,"-17"16"67"15,-9 16-323-15,-10 11-10 16,0 7-52-16,-5 12-10 0,9 0-16 16,3 13-7-16,11-2-8 15,4 14-7-15,11-9-9 16,4 6-8-16,9-14-1 15,7-2-4-15,6-18-1 16,5-6-3-16,2-13 2 16,4-7-4-16,-1-8 1 15,-2-6 0-15,-2-9 6 0,-3-9 0 16,-9-4 4-16,-12-4 2 16,-10 6 2-16,-11 3-7 15,-6 11-3-15,-4 10-39 16,6 5-37-16,3 5-58 15,10-1 28-15,9 0-367 16,5-7 114-16</inkml:trace>
  <inkml:trace contextRef="#ctx0" brushRef="#br0" timeOffset="69556.42">5751 11419 1302 0,'-26'6'412'0,"16"-1"86"16,12 0-318-16,10-1-23 15,14-2 8-15,7 0-43 16,13-2 5-16,7-3-46 16,15-1-27-16,2 1-27 15,13 0-35-15,-10 3-46 16,12 3-157-16,-11 0 160 15,-4 2-580-15,-17 2 114 16</inkml:trace>
  <inkml:trace contextRef="#ctx0" brushRef="#br0" timeOffset="70090.265">6274 12436 1067 0,'1'-31'385'0,"3"2"58"15,6-3-239-15,2 3-83 16,3 0-17-16,-4 12-47 16,1 5-12-16,-4 9-40 15,1 9-7-15,-4 5-4 16,-4 10 4-16,-1 7-1 16,-4 4 3-16,-1 0 0 15,2 4 4-15,3-10-6 16,6-4 3-16,3-10 0 15,9-11 4-15,0-10 0 0,9-10 1 16,-2-3 2-16,7-4 7 16,-3 3-5-16,3-3 4 15,-5 7-2-15,-1 0-3 16,-5 8-9-16,-4 3 2 16,-6 4-2-16,-3 7 2 15,-6 1 1-15,-4 9 1 16,-4 3-3-16,-3 7-36 15,0 3-41-15,-3 7-61 16,3-4-34-16,2 0-331 16,8-4 75-16</inkml:trace>
  <inkml:trace contextRef="#ctx0" brushRef="#br0" timeOffset="70523.401">7130 11755 980 0,'-35'7'429'0,"9"3"37"16,13-1-233-16,8 2-94 15,13-5-43-15,8 0-8 16,5-2-42-16,10-2-6 0,0-2-19 16,10-2-33-16,-4-4-77 15,0-3-422-15,-6 1 93 16</inkml:trace>
  <inkml:trace contextRef="#ctx0" brushRef="#br0" timeOffset="71805.709">7228 11823 807 0,'2'-6'372'15,"-2"-1"5"-15,-3 0-155 16,-1 1-122-16,-2 2-7 16,-3 1-28-16,-4 1-6 15,3 4-19-15,-2 3-16 16,3 0-16-16,0 5 0 0,4 2-6 16,5 3 13-16,2-2-6 15,7 1 16-15,2-2-4 16,3-4 2-16,-1-5-8 15,3-5 1-15,-3-4-14 16,-2-5 10-16,-3-2-8 16,-2-4 5-16,-4 1-7 15,-9-3 5-15,-5 5-8 16,-4 5 1-16,-3 6-5 0,-2 6 5 16,5 6 0-16,4 5 1 15,2 1 4-15,6 0-1 16,5-3-1-16,4-3 1 15,1-6-3-15,4-2-2 16,1-2 5-16,2-7-4 16,-4-2-3-16,-2-4 6 15,-2-2-5-15,-9-1-3 16,-6 5 3-16,-6 4 0 16,-1 6-5-16,-4 7-7 15,2 6-24-15,4 5-47 16,5 1-28-16,4 1-351 15,7-1 70-15</inkml:trace>
  <inkml:trace contextRef="#ctx0" brushRef="#br0" timeOffset="72255.938">7147 12296 945 0,'-6'-10'403'15,"-1"2"35"-15,-2-1-205 16,-1 2-98-16,-3 1-16 16,4 5-55-16,-4 3-13 15,5 4-25-15,0 6-6 16,2 1-1-16,2 5 0 16,6-1 1-16,3-1 2 15,3-5-4-15,7-3-5 16,1-8-2-16,6-7-5 15,-4-6 1-15,2-3-2 0,-10-3-5 16,-5 1 3-16,-10 4-3 16,-4 5-4-16,-5 5 4 15,-1 8 1-15,1 4-6 16,1 1-37-16,8 0-58 16,1-1-414-16,5 1 79 15</inkml:trace>
  <inkml:trace contextRef="#ctx0" brushRef="#br0" timeOffset="74171.151">8770 11590 1029 0,'5'-9'410'16,"-6"-8"80"-16,-4 0-271 0,-9-6 4 15,-7 2-52-15,-7-1-24 16,-3 5-57-16,-12 4-18 15,1 10-29-15,-6 18-21 16,1 16-13-16,-4 29-3 16,9 8-2-16,8 14-7 15,14-9 5-15,19-10-5 16,22-27-1-16,22-22-8 16,12-25 4-16,20-23-7 15,-3-17 1-15,5-22 3 16,-14-2 6-16,-1-18-1 15,-20 6 6-15,-8-2 3 16,-13 15 2-16,-7 9 5 16,-11 28 2-16,-4 18 2 15,-7 24-1-15,-7 30-3 16,-3 16-6-16,-8 23-2 16,1 4-1-16,2 14-3 15,6-11-2-15,5 3-55 16,7-16-110-16,5-1-417 15,10-19 48-15</inkml:trace>
  <inkml:trace contextRef="#ctx0" brushRef="#br0" timeOffset="74406.411">9262 11289 1354 0,'-1'-7'496'0,"-4"7"39"15,-1 9-392-15,-5 13-17 16,-1 14-91-16,-4 18-20 16,-3 4-4-16,1 15-5 15,2 0-8-15,2 3-24 16,5-15-50-16,9 2-91 16,3-20-39-16,11-10-335 15,7-22 34-15</inkml:trace>
  <inkml:trace contextRef="#ctx0" brushRef="#br0" timeOffset="74737.481">9528 11305 1045 0,'31'-61'415'15,"-4"-4"74"-15,-8 22-284 16,-10 7-6-16,-9 20-48 16,-10 23-38-16,-9 16-48 15,-11 20-8-15,-2 13-34 16,-8 20-17-16,-1-1-11 15,3 22 1 1,6-6-6-16,3 10 2 0,12-14 3 0,11-4 7 16,8-25-9-16,11-11 7 15,10-23-8-15,12-14 7 16,2-17-5-16,4-16 6 16,1-7 0-16,-5-14 6 15,-10 1-11-15,-11-5 6 16,-13 11-9-16,-17 2-13 15,-7 16-10-15,-11 13-9 16,1 12-9-16,1 12-36 16,10 6-18-16,5 5-56 15,10-8 476-15,7 1-811 16,3-8 406-16</inkml:trace>
  <inkml:trace contextRef="#ctx0" brushRef="#br0" timeOffset="74970.905">9183 11114 1241 0,'-17'-14'462'16,"9"7"72"-16,13 1-342 15,16 5 21-15,8 1-67 0,10 1-11 16,5 1-36-16,18 2-19 15,0 1-44-15,12 1-14 16,-1 4-37-16,6 1-94 16,-14 2-112-16,0 4-411 15,-18-2 11-15</inkml:trace>
  <inkml:trace contextRef="#ctx0" brushRef="#br0" timeOffset="75604.364">9789 12065 1072 0,'3'17'360'15,"1"-11"71"-15,5-5-252 16,1-10-32-16,7-12 10 16,3-4-40-16,6-12-4 15,2-4-48-15,4 2-17 16,-8 9-40-16,-5 4-1 16,-10 14-14-16,-7 12 7 15,-8 11-4-15,-4 8 8 16,-1 7-5-16,0 2 5 15,5-3 0-15,5-1-3 16,7-8-3-16,6-2 6 16,1-6-4-16,6-2 3 15,-2-5 2-15,5-7 2 0,0-3-5 16,2-9-1-16,2-2 0 16,6-8-1-16,-2 3 1 15,1-2-1-15,-6 9 3 16,-3 5-4-16,-10 12 1 15,-9 12-3-15,-9 12-1 16,-4 10-10-16,-5 0-15 16,2 4-86-16,5-8-31 0,5-3-396 15,7-3 48-15</inkml:trace>
  <inkml:trace contextRef="#ctx0" brushRef="#br0" timeOffset="76091.954">8075 12295 1065 0,'-46'15'362'0,"0"-1"91"15,22-2-289-15,22-2 5 16,24-5-41-16,31-4 2 16,19-3-34-16,37-3 4 15,12-2-18-15,39-3-2 16,-4-2-27-16,36 1-11 16,-18-2-28-16,24-2-3 15,-25 5-13-15,14-1 4 16,-35 4 0-16,5 7 8 15,-37 5-9-15,-7 8 7 16,-33 2-11-16,-7-1-37 16,-23-2-75-16,-3-7-477 15,-20-8 97-15</inkml:trace>
  <inkml:trace contextRef="#ctx0" brushRef="#br0" timeOffset="77589.87">8914 12894 532 0,'4'22'413'0,"-2"-9"-51"0,-1-2-18 15,0-8-161-15,-4 0 6 16,-5-6-48-16,-7 1-2 16,-6 0-45-16,-7 3-24 15,1 7-35-15,-6 13-5 16,5 7-18-16,0 17 0 16,10 5-12-16,3 4 5 15,11-9-3-15,13-7 1 16,13-23-6-16,15-19 6 15,10-23-6-15,12-23 5 16,-2-13-6-16,4-22 8 16,-12-4-5-16,-3-12 4 15,-16 6-4-15,-5-4 6 16,-14 23-6-16,-3 12 3 16,-8 27-2-16,-3 25-1 15,-4 29-2-15,-7 23 3 0,-2 13-4 16,-4 19 4-16,0-1-1 15,-1 9 0-15,7-12-6 16,7 3-73-16,8-16-38 16,7-5-395-16,15-12 49 15</inkml:trace>
  <inkml:trace contextRef="#ctx0" brushRef="#br0" timeOffset="78022.861">9620 12600 1059 0,'15'-34'361'0,"-6"4"67"15,-8 12-292-15,-7 7 2 16,-7 10-48-16,-15 15-11 16,-3 6-22-16,-12 12-10 15,1 3-21-15,-7 13-7 16,9-1-3-16,-2 14-7 15,12 1-3-15,5 10-7 16,10-5 6-16,3 3-3 16,11-14 3-16,9-4-7 15,7-19 1-15,12-10-4 16,9-11 1-16,12-14 0 16,3-11 8-16,14-15 2 0,-2-11-4 15,1-22-1-15,-10-5 3 16,-3-17-2-16,-19 6-1 15,-10-5 3-15,-16 21 1 16,-19 5-6-16,-13 19-4 16,-17 11-11-16,-5 20-19 15,-12 18-34-15,3 13-17 0,-3 22-50 16,10 3-346-16,7 6 97 16</inkml:trace>
  <inkml:trace contextRef="#ctx0" brushRef="#br0" timeOffset="78246.901">9613 13061 910 0,'-36'-16'366'0,"7"8"70"15,12 8-237-15,6 10-8 16,8 4-52-16,11 9-18 16,6 2-55-16,8 8-11 0,5-6-28 15,9 4-6-15,1-5-10 16,6 1-84-16,0-5-438 16,-6-1 124-16</inkml:trace>
  <inkml:trace contextRef="#ctx0" brushRef="#br0" timeOffset="80912.398">10601 12272 828 0,'-24'3'345'0,"5"-5"20"0,10 1-215 15,10 0-50-15,12-1-55 16,11 0-13-16,6-2-18 16,12 1-7-1,-2-1-4-15,5 0-30 16,-5 1-50-16,-7 4-303 0,-14 3 54 0</inkml:trace>
  <inkml:trace contextRef="#ctx0" brushRef="#br0" timeOffset="81091.677">10616 12437 898 0,'-17'11'318'0,"4"-2"36"16,10-6-246-16,8 1-29 15,8-2-50-15,12-3-8 16,5-3-9-16,9-3-11 16,4-3-53-16,4-7-310 15,-7-2 82-15</inkml:trace>
  <inkml:trace contextRef="#ctx0" brushRef="#br0" timeOffset="81852.868">11362 12159 978 0,'-12'-3'284'16,"-6"2"71"-16,-4 2-278 15,-5 5-9-15,2 4-29 0,-4 8-4 16,3 5-14-16,2 10-1 16,3-1-13-16,1 11-1 15,9-1-5-15,0 11 1 16,7-4 2-16,6 5-1 15,4-10 0-15,8-3 1 16,4-13-2-16,11-5-5 16,2-14 7-16,12-10-4 15,-1-12 0-15,12-13 1 16,-6-12 0-16,-1-15-2 16,-15-3 1-16,-9-8 1 15,-18 2 5-15,-17-1 1 16,-11 15-2-16,-8 8 5 15,-4 17-5-15,-8 16 1 16,8 18-14-16,-7 15-236 16,12 8-147-16,1 3-41 15</inkml:trace>
  <inkml:trace contextRef="#ctx0" brushRef="#br0" timeOffset="82257.521">10943 11207 700 0,'2'-32'274'15,"-5"9"26"-15,-1 5-162 0,-1 14-61 16,-5 8-9-16,-1 13-20 16,-4 11-10-16,-1 7-13 15,1 10-3-15,2-1-16 16,2 5-2-16,7-6-22 16,-2 1-320-16,2-10 95 15</inkml:trace>
  <inkml:trace contextRef="#ctx0" brushRef="#br0" timeOffset="82557.738">10793 11842 671 0,'-1'20'209'0,"-1"-1"44"16,3-2-188-16,6-6-17 15,3-9-24-15,3-7 0 16,2-7-11-16,0-4-8 16,-6-2 3-16,-4 1-3 15,-7 7-3-15,-6 8-1 16,-4 4 6-16,-2 7-17 15,3 4-18-15,1 1-240 0,5-6 60 16</inkml:trace>
  <inkml:trace contextRef="#ctx0" brushRef="#br0" timeOffset="85350.511">844 10382 1055 0,'33'-6'222'16,"16"1"108"-16,23 3-311 15,46 4-2-15,14 5-2 0,42 1-4 16,9-1-9-16,53-3-7 16,-4-6 0-16,53-7 4 15,-15-5 4-15,44-2 3 16,-24 2 6-16,37 2 2 15,-35 8-4-15,50 4-1 16,-43 5 1-16,39-4-2 16,-20-1-8-16,46-7 7 15,-46-2 3-15,56-5-1 16,-32 1 0-16,31 1 3 16,-48 4-5-16,48 0-6 15,-52 3 3-15,29-1 3 16,-41-1 0-16,33-1 1 15,-52-1-1-15,29-4-4 16,-49 2-3-16,22 3 3 16,-51 4-2-16,24 5 2 15,-48 3-1-15,19 0-1 0,-47 2 1 16,6-2-2-16,-42-2 1 16,9-2-8-16,-44-4 41 15,0 0 7-15,-28-2 3 16,-7 6 1-16,-28 1 11 15,-5 5-38-15,-16 3-7 16,-4 3 0-16,-10-2-4 16,-3 2 1-16,-4-5 0 15,-1 0-1-15,-4-2 0 0,-2-2 2 16,-1-7 1-16,-1 5 3 16,-4-3 14-16,-2 2 7 15,-1 2 1-15,-5 4 0 16,0 0-5-16,0 3-15 15,1 1-9-15,0 3 1 16,2 4-6-16,0 6 2 16,-1 5-4-16,-2 15 4 15,-2 8-3-15,-1 22 3 16,-1 7-2-16,1 21 2 16,3-3-7-16,4 19 6 15,6-12-2-15,2 11-2 16,4-13-1-16,3 14 5 15,-1-14-3-15,1 17 0 16,-4-12 1-16,1 18 2 0,-1-14-2 16,-5 8-1-16,-5-21 2 15,-3 6-1-15,-6-22 0 16,-8 5 0-16,-1-7 0 16,0 11 2-16,3-8-2 15,8 9 1-15,8-21 0 16,10-4-3-16,10-24 0 15,13-9-2-15,6-20 0 16,8-8-1-16,-1-7 2 0,4-6 0 16,-6-2 4-16,-2-1-2 15,-4 4 2-15,3 3 2 16,-4 4-4-16,5 7 1 16,4 5 0-16,11 6 2 15,-2 0-5-15,14 5 5 16,-1-2-2-16,14 3-1 15,1-4-1-15,23 3 1 16,-5 0 1-16,24 3-4 16,0 0 1-16,17 6 2 15,-11-2 0-15,36 4-3 16,-11-6 4-16,21 1 2 16,-8-5-2-16,27 1-3 15,-21-7 0-15,27 4 1 0,-15-8-1 16,24 1 0-16,-16-7 5 15,30 1 0-15,-25-7-1 16,38 0-2-16,-28-7 0 16,40-5-2-16,-34-2 0 15,48-6 1-15,-38 1 1 16,42 1 0-16,-37 5 1 16,42 3 0-16,-38 5 0 15,39 3 2-15,-36 1-2 0,38 1 2 16,-30 2-3-16,35 1 3 15,-28-1-3-15,32 1 0 16,-29-3-2-16,32 2 5 16,-27-2-5-16,32 1 4 15,-28-5 2-15,36-2-1 16,-29-1-1-16,38-2-1 16,-32-2-2-16,34-2 0 15,-35 3 1-15,23 2 1 16,-41 7 3-16,15 5 2 15,-37 6 4-15,14-3-85 16,-24-4-372-16,5-23-17 16,-49-20-204-16</inkml:trace>
  <inkml:trace contextRef="#ctx0" brushRef="#br0" timeOffset="88485.327">3960 13674 1193 0,'29'-27'286'0,"-24"8"117"16,-9 19-352-16,-12 15-11 16,-6 13-19-16,-12 17 5 15,-3 3-24-15,-10 14 5 16,5-4-4-16,-3 8 7 16,8-6-2-16,4 7 9 15,13-12-5-15,8 4 8 16,10-10-9-16,14 4 0 15,10-14-4-15,16-2-1 16,6-11-9-16,16-6 14 16,-2-13-35-16,13-8-211 15,-4-11-191-15,8-17-35 0</inkml:trace>
  <inkml:trace contextRef="#ctx0" brushRef="#br0" timeOffset="88822.946">4279 14157 754 0,'-13'-9'390'16,"7"1"-6"-16,10 0-121 16,7 2-141-16,10 1-1 15,5 4-49-15,6 2-10 16,-2 3-32-16,4 4-3 16,-5 1-21-16,-3 10 1 15,-9 3-7-15,-6 8 6 0,-9 2-9 16,-5 5 4-16,-5-5-3 15,-6 1-4-15,-2-7-38 16,-3-1-67-16,-4-9-339 16,4 4 59-16</inkml:trace>
  <inkml:trace contextRef="#ctx0" brushRef="#br0" timeOffset="90822.095">5294 13822 948 0,'3'-22'336'15,"1"0"72"-15,-1 5-259 16,-9 0-25-16,-2 9-12 16,-7 7-1-16,-7 5-37 15,-8 10 0-15,1 9-9 16,-7 16-27-16,2 5-26 0,0 17 1 16,7 2-13-16,0 11 7 15,9-10-7-15,6 8 1 16,9-14-4-16,10-1 4 15,6-15-5-15,14-9-4 16,4-13 1-16,15-17 4 16,3-14-4-16,12-20 8 15,-4-12-1-15,6-20 9 16,-14-2-4-16,-6-7 1 16,-20 9-5-16,-15-6 6 15,-17 16-11-15,-17 2-2 16,-8 15-11-16,-17 11-24 0,-1 18-19 15,-11 16-52 1,10 16-25-16,-4 14-340 16,18 7 80-16</inkml:trace>
  <inkml:trace contextRef="#ctx0" brushRef="#br0" timeOffset="91229.401">5783 14066 1036 0,'-44'6'376'0,"9"2"71"0,15-2-279 16,7-4-18-16,18-3-52 15,10 0-17-15,7 0-37 16,14 1-16-16,3-2-15 16,9-1-8-16,2-3-31 15,5 0-115-15,-9-5-349 16,-1 11 54-16</inkml:trace>
  <inkml:trace contextRef="#ctx0" brushRef="#br0" timeOffset="91448.481">5743 14175 1126 0,'-13'5'364'0,"4"0"86"16,12-4-314-16,10 0 27 15,7-1-42-15,8 1-2 16,2 2-31-16,10-1-15 15,1 1-48-15,10 1-103 16,-5-5-50-16,0-2-410 16,-10-3 31-16</inkml:trace>
  <inkml:trace contextRef="#ctx0" brushRef="#br0" timeOffset="92853.114">6553 14249 1069 0,'-38'48'338'16,"12"-11"83"-16,10-6-280 15,18-15-32-15,16-15 0 16,11-16-39-16,20-17 2 16,7-10-25-16,15-20-3 15,0 2-20-15,5 0-2 16,-14 13-23-16,-3 6 6 16,-21 21-6-16,-10 13 4 15,-19 13-4-15,-16 18 5 16,-10 12-1-16,-14 11 1 15,-3-1-5-15,0 6-2 16,9-11-9-16,6-2-84 16,12-13-43-16,9-11-357 15,12-15 24-15</inkml:trace>
  <inkml:trace contextRef="#ctx0" brushRef="#br0" timeOffset="93054.057">7253 14143 1003 0,'-13'10'426'16,"10"-5"36"-16,10-1-209 16,9-6-107-16,8-3-14 15,5 0-66-15,9-3-20 16,2-1-31-16,9-3-133 15,-3-1-396-15,8 3 94 16</inkml:trace>
  <inkml:trace contextRef="#ctx0" brushRef="#br0" timeOffset="93751.377">8108 13877 464 0,'-30'7'503'0,"-1"6"-77"15,6-3 22-15,4-2-223 16,11 1-46-16,8-5-6 16,8-5-69-16,12-1-9 15,5 1-54-15,9-6-6 16,-1 2-22-16,4 0 0 16,-8 3-22-16,-3 9-22 15,-15 4-29-15,-13 12-45 16,-12 4-18-16,-11 5 7 15,-7-2 20-15,-1 2 29 0,7-5 48 16,5-3 21-16,11-6 1 16,9-3 6-16,10-2-8 15,10 0 5-15,4 0-5 16,7 3 3-16,0 2-3 16,-3 6 7-16,-7 4-8 15,-6 7 9-15,-10-3-1 0,-11 2 12 16,-4-6 3-16,-13-3 20 15,-1-7-9-15,-10-6 7 16,0-5-13-16,-6-6-3 16,6-6-38-16,-3-9-60 15,11 1-401-15,10 1 87 16</inkml:trace>
  <inkml:trace contextRef="#ctx0" brushRef="#br0" timeOffset="94421.995">8949 13906 956 0,'-2'-5'321'16,"-9"4"61"-16,-4-3-222 15,-7 0-37-15,-11-1 8 16,-4 2-27-16,-9-2 8 16,-1 4-30-16,-3 7-2 15,10 4-28-15,-3 13-4 0,11 7-21 16,3 17-10-16,8 2-14 16,5 14 3-16,11-3-9 15,9 11 4-15,13-11-5 16,14-4 4-16,11-17-9 15,14-10 4-15,4-20 0 16,8-13 5-16,-5-17-7 0,-1-18 10 16,-13-7 2-1,-8-15-3-15,-19 2-5 0,-15-7 5 16,-14 11-9-16,-20-5-22 16,-4 15-35-16,-22 5-32 15,-2 18-19-15,-13 22-39 16,5 20 2-16,-12 25-303 15,19 13 100-15</inkml:trace>
  <inkml:trace contextRef="#ctx0" brushRef="#br0" timeOffset="94710.211">8822 14240 979 0,'-18'3'406'15,"4"5"61"-15,11 5-242 16,10 7-23-16,7 3-40 0,9 5-9 15,4-1-58-15,10 2-15 16,2-6-55-16,9 0-138 16,1-2-451-16,3 7 98 15</inkml:trace>
  <inkml:trace contextRef="#ctx0" brushRef="#br0" timeOffset="97355.626">9975 14151 1044 0,'-23'11'329'0,"-4"2"87"15,11 0-293-15,9 2-5 0,10-3-36 16,12-3-8-16,10-5-36 15,16-6-2-15,7-3-24 16,15-8 2-16,1 0-16 16,11-2-15-1,-5 5-48-15,11-3 365 0,-11 6-760 16,9 7 336-16</inkml:trace>
  <inkml:trace contextRef="#ctx0" brushRef="#br0" timeOffset="97800.211">10789 13988 584 0,'-30'4'458'16,"3"4"-51"-16,9-1-53 15,5-2-189-15,12-3-48 16,9 1 2-16,6-2-52 15,9 2-4-15,0 2-29 16,6 3-5-16,-5 1-17 16,0 6 0-16,-11 2-13 15,-6 9 1-15,-9-2-2 16,-11 4-1-16,-4-4-5 0,-3-2 7 16,-1-6-5-16,1-2-4 15,5-5-36-15,3 0-79 16,5-4-356-16,9-2 58 15</inkml:trace>
  <inkml:trace contextRef="#ctx0" brushRef="#br0" timeOffset="99402.061">11809 13851 612 0,'23'-11'382'16,"-2"-3"-11"-16,-9 2-104 0,-10-3-72 15,-7 4-52-15,-10 3 0 16,-8 4-37-16,-10 1-12 16,-4 6-39-16,-9 6 1 15,1 5-26-15,-5 11-6 16,8 7-12-16,-2 13 0 15,13 5-12-15,1 11 4 16,11-2-4-16,9 6 1 16,11-6-5-16,13 1 5 15,10-13-4-15,17-5 2 16,4-17-5-16,13-12 8 16,-1-15-9-16,13-16 5 15,-10-12-2-15,7-15 7 16,-13-2-6-16,-6-12 12 15,-20 5-10-15,-11-5 6 16,-19 8-1-16,-19-4-1 0,-15 12-8 16,-18 5-1-16,-4 12-10 15,-14 18-60-15,5 18-30 16,-3 18 222-16,17 10-608 16,10 18 254-16</inkml:trace>
  <inkml:trace contextRef="#ctx0" brushRef="#br0" timeOffset="99725.388">11792 14204 931 0,'-12'-12'420'0,"3"4"50"15,5 5-217-15,1 6-40 16,4 6-47-16,5 13-20 0,0 8-58 15,5 12-21-15,3 2-44 16,7 4-15-16,4-10-22 16,6-4-91-16,3-11-59 15,3-7-393-15,0-4 23 16</inkml:trace>
  <inkml:trace contextRef="#ctx0" brushRef="#br0" timeOffset="100501.804">12090 14613 819 0,'-3'28'303'16,"2"-6"38"-16,3-3-185 15,3-9-65-15,3-8 16 16,5-7-20-16,4-11 16 15,2-7-17-15,7-12 10 16,-1 0-34-16,2-5-8 16,-5 8-26-16,-2 1-5 15,-5 9-21-15,-3 6 4 16,-5 10-7-16,-3 7 2 16,-4 9-3-16,-4 9 3 15,-4 1-3-15,0 8 6 16,0-1-3-16,2-1 2 15,5-4-1-15,5-1 1 16,5-10-1-16,9-5 0 16,4-10-2-16,5-8 6 15,3-5-7-15,4-10 2 0,-3 1 3 16,1 0-1-16,-5 3-2 16,-3 4 5-16,-6 11-6 15,-4 6 1-15,-8 7-1 16,-5 10 2-16,-4 5-2 15,-1 2 2-15,1-2-6 16,0 3 7-16,5-4-41 16,1 0-76-16,-2-2 269 15,8-1-633-15,2-6 222 0</inkml:trace>
  <inkml:trace contextRef="#ctx0" brushRef="#br0" timeOffset="100845.891">12781 14075 1173 0,'-33'3'389'0,"14"0"69"15,8-1-298-15,13-3-50 16,8 0-13-16,6 0-36 15,14 0-8-15,6 0-24 0,10 0-12 16,2-1-22-16,3 1-93 16,-7 2-39-16,-5 3-374 15,-9 5 28-15</inkml:trace>
  <inkml:trace contextRef="#ctx0" brushRef="#br0" timeOffset="101085.191">12746 14206 633 0,'-23'10'552'0,"4"2"-75"16,5-6-37-16,8 0-235 15,7-2-40-15,7-1 3 16,5-1-55-16,11 1-4 15,3-2-49-15,14-1-15 0,4 0-53 16,13-4-143-16,-5 0 314 16,6-2-757-16,-13 3 220 15</inkml:trace>
  <inkml:trace contextRef="#ctx0" brushRef="#br0" timeOffset="102682.785">13707 13949 1071 0,'-15'13'310'0,"8"-9"86"15,17-8-278-15,12-11-12 16,20-10-7-16,6-6-19 15,18-11-11-15,-3-3-25 16,10-1-17-16,-12 9-12 16,0 4-13-16,-18 12 7 15,-10 14-15-15,-17 15 6 16,-16 13 0-16,-12 9 3 0,-14 14-7 16,-4 6 1-16,-4 6-24 15,4-5-25-15,7 2-54 16,12-15-38-16,7-9-320 15,13-11 67-15</inkml:trace>
  <inkml:trace contextRef="#ctx0" brushRef="#br0" timeOffset="102957.321">13673 14252 1083 0,'-18'3'357'0,"10"1"75"16,10-1-268-16,11-2-14 15,13 2-3-15,9-1-34 16,16-1-17-16,5 0-32 15,16-1-30-15,-2-1-27 16,12-4-67-16,-10-1-63 16,2-3-411-16,-10 3 63 15</inkml:trace>
  <inkml:trace contextRef="#ctx0" brushRef="#br0" timeOffset="103435.18">13884 14451 1121 0,'4'3'338'0,"8"-14"91"16,9 2-306-16,10 0-19 15,0 4-34-15,8 2-18 0,-8 4-27 16,-3 2-24-16,-7 8-13 16,-12-1-47-16,-12 6-10 15,-13 5-7-15,-6 0 9 16,-8-2 4-16,5 0 50 16,-2-3 8-16,9-5 10 15,5 1-2-15,10-4 6 16,5 2-2-16,9 0 3 15,10 2-6-15,2 1 4 0,5 4-9 16,-3 0 1-16,-3 5-1 16,-12-2 2-16,-7 5 1 15,-11-3 9-15,-10 4 18 16,-5-6 12-16,-4 1 31 16,-3-6 8-16,-7-2 0 15,2-7-14-15,-3-3-14 16,5-3-32-16,0-1-40 15,10-4-58-15,2 2-404 16,6 2 89-16</inkml:trace>
  <inkml:trace contextRef="#ctx0" brushRef="#br0" timeOffset="139510.395">15440 14276 1165 0,'-28'0'386'0,"11"-3"76"15,10 0-286-15,11 4-44 16,17 1-25-16,9 1-28 15,28 3-21-15,12-3-29 0,22 2-11 16,-2-3-8-16,10 0-1 16,-11 0 3-1,7 0-26-15,-18 0-32 0,4-1-98 16,-16-2-51-16,-2-6-336 16,-19-3 17-16</inkml:trace>
  <inkml:trace contextRef="#ctx0" brushRef="#br0" timeOffset="139894.19">16468 14120 1245 0,'-12'-4'384'15,"14"-4"92"-15,11 0-340 16,15-4-7-16,7 1-42 16,14 1-9-16,1 6-27 0,3 6-19 15,-11 6-17-15,-8 16-2 16,-19 6-4-16,-19 16 1 15,-16 5-5-15,-16 14-4 16,-8-9 0-16,-11 5-6 16,5-13 6-16,3-7 1 15,15-17 1-15,5-6-69 16,16-12-61-16,9 4-410 16,8-6 47-16</inkml:trace>
  <inkml:trace contextRef="#ctx0" brushRef="#br0" timeOffset="145196.261">17774 13967 588 0,'10'-39'370'16,"-8"12"-28"-16,-1 16-82 15,-2 15-138-15,-5 23-7 16,-3 12-38-16,-3 18-1 16,3 0-18-16,-1 5-14 15,6-6-11-15,3 5-11 16,6-10-14-16,1 3-3 15,3-9-23-15,-1-1-50 16,1-13-33-16,-3-5-325 16,0-12 57-16</inkml:trace>
  <inkml:trace contextRef="#ctx0" brushRef="#br0" timeOffset="145509.967">17567 14066 975 0,'-14'-28'299'0,"13"0"83"15,12-2-271-15,17-4-5 16,10 3-30-16,14-1-8 16,1 2-30-16,11 7-9 15,-7 8-12-15,0 14 1 16,-13 13-9-16,-9 13 11 15,-18 6 0-15,-13 10-2 16,-15 0-4-16,-12 2-14 16,-5-7-29-16,-3-4-38 15,6-10-21-15,0-7-49 16,6-9-294-16,10 2 86 16</inkml:trace>
  <inkml:trace contextRef="#ctx0" brushRef="#br0" timeOffset="146227.134">17944 14780 643 0,'-3'40'333'15,"4"-8"-3"-15,4-17-125 16,5-12-87-16,7-14-25 15,6-15 5-15,0-8-22 16,10-13-3-16,-2-4-23 16,6-6-13-16,-7 8-17 15,-1 4-2-15,-12 17-14 16,-3 11 7-16,-12 17 0 16,-2 15 0-16,-4 10-4 0,-8 13 7 15,1 1-11-15,-1 8 0 16,2-7 0-16,3 3-1 15,8-13-4-15,5-6 4 16,4-10-3-16,7-13 2 16,3-11 1-16,7-11 0 15,1-9-2-15,8-9-1 16,-4 3 3-16,5 3 0 16,-10 10-4-16,-4 11 6 15,-9 16 4-15,-6 13 1 16,-9 8 2-16,-5 11 3 15,-2 1 1-15,-1 6-5 16,-1-5-17-16,5 1-39 16,3-7-24-16,6-2-65 15,2-11-313-15,4-6 71 16</inkml:trace>
  <inkml:trace contextRef="#ctx0" brushRef="#br0" timeOffset="146667.827">18865 14251 1151 0,'-28'10'345'16,"6"0"85"-16,14-3-327 15,10 0-2-15,9-2-36 16,14-4-19-16,10-1-16 16,19-2-9-16,7-4-19 15,12 1-23-15,-8 1-41 16,-1 0-57-16,-18 3-342 15,-5-1 58-15</inkml:trace>
  <inkml:trace contextRef="#ctx0" brushRef="#br0" timeOffset="146915.788">18907 14435 1165 0,'-23'7'365'0,"5"1"97"16,13-6-321-16,10 4-14 16,8-4-37-16,17-5-16 15,11-2-37-15,22-7-12 16,4-4-9-16,13-4-100 16,-13 10-157-16,-5-5-257 15,-22 9-63-15</inkml:trace>
  <inkml:trace contextRef="#ctx0" brushRef="#br0" timeOffset="148575.697">19818 14570 896 0,'-18'6'295'16,"7"-2"64"-16,11-5-233 0,12-7-21 15,16-16 5-15,11-12-22 16,25-16-1-16,5-9-12 15,21-15-16-15,-2 5-25 16,9-2-18-16,-19 18-9 16,-3 12-7-16,-22 25-2 15,-14 19-1-15,-22 18 6 16,-26 23-3-16,-15 10 0 16,-15 18 2-16,-4-2 3 15,-3 2-3-15,15-13-1 0,12-9-52 16,13-20-50-16,10-8-354 15,11-14 47-15</inkml:trace>
  <inkml:trace contextRef="#ctx0" brushRef="#br0" timeOffset="148779.046">20716 14385 1084 0,'-2'9'323'0,"8"-7"97"0,10 0-308 16,8 3-16 0,6 1-36-16,12-2-9 0,1 0-35 15,13-4-56-15,2-4-390 16,10-13 110-16</inkml:trace>
  <inkml:trace contextRef="#ctx0" brushRef="#br0" timeOffset="149275.49">21964 14163 828 0,'5'-20'355'0,"-1"3"26"16,-9 6-198-16,-10 4-61 16,-10 3-24-16,-11 5 5 15,-4 3-20-15,-11 5 24 16,4 0-18-16,-7 10-15 15,3 3-19-15,-6 11-11 16,7 4-26-16,-2 15-13 0,11-3 0 16,7 11 7-16,17-3-4 15,17 2 2-15,15-12 4 16,19-2-3-16,13-15-9 16,20-14-1-16,2-17 0 15,17-18 0-15,-6-13-3 16,5-17 0-16,-20-5 7 15,-7-8-6-15,-27 6 4 16,-21-4-3-16,-21 7 4 0,-26-1-1 16,-13 13-4-16,-18 12-28 15,2 18-25-15,-10 18-78 16,16 15-44-16,-5 11-345 16,17-1 50-16</inkml:trace>
  <inkml:trace contextRef="#ctx0" brushRef="#br0" timeOffset="149565.74">21726 14557 1187 0,'-16'-20'510'16,"-1"3"47"-16,5 12-328 16,4 10-10-16,5 9-97 15,4 9-43-15,3 5-37 0,14 7-20 16,5-4-11-16,14 0-53 15,4-8-98-15,5-6-459 16,-9-10 75-16</inkml:trace>
  <inkml:trace contextRef="#ctx0" brushRef="#br0" timeOffset="150258.63">22021 15005 878 0,'3'20'318'15,"0"-7"49"-15,9-7-184 16,1-10-65-16,9-12 13 16,-2-7-22-16,9-11 4 15,-3-6-34-15,3-8-16 16,-4 4-28-16,-3 1-6 16,-8 11-20-16,-5 9 3 15,-6 16 2-15,-7 13 3 16,-3 10-1-16,-3 12 0 15,-2 5-2-15,3 5-5 16,2-3-1-16,5-2-6 16,4-10 2-16,9-3-3 15,2-9-1-15,12-7 1 16,2-9 1-16,11-6-5 0,2-9 4 16,8-4 1-16,-6 0-1 15,1-2 2-15,-9 7 4 16,-7 7-5-16,-8 12 4 15,-9 9 3-15,-6 8 0 16,-11 10 1-16,-2 7 4 16,-6 1-9-16,2 0 1 15,3 3 0-15,8-9-2 16,9-7-57-16,7-11-60 0,10-11-413 16,4-11 58-16</inkml:trace>
  <inkml:trace contextRef="#ctx0" brushRef="#br0" timeOffset="150555.819">22659 14269 1170 0,'-17'6'386'0,"8"-6"83"16,14-1-291-16,11-4-32 16,15-2-11-16,7 1-59 15,18 2-13-15,3 1-38 16,10 5-13-16,-11 1-54 15,0 2-124-15,-19 3-366 0,-6-4 39 16</inkml:trace>
  <inkml:trace contextRef="#ctx0" brushRef="#br0" timeOffset="150762.19">22670 14442 1183 0,'-15'9'390'16,"10"-5"93"-16,10-5-285 16,11-3-45-16,14-3-1 15,7-2-51-15,16 0-24 16,4-1-43-16,9 2-18 16,-8 5-56-16,5 8-519 15,-18 4 154-15</inkml:trace>
  <inkml:trace contextRef="#ctx0" brushRef="#br0" timeOffset="152279.033">23869 13988 1070 0,'19'-4'287'16,"10"-7"115"-16,9-5-299 15,18-2 21-15,-4 2-16 16,11 0-14-16,-7 5-36 16,3 6-16-16,-16 7-25 15,-6 6-11-15,-23 8-8 16,-22 10 2-16,-20 0-7 0,-22 10-7 15,-9-1 5-15,-13 4 1 16,10-5-2-16,-4 6 6 16,17-7 6-16,10 0 2 15,19-6 4-15,18-2 2 16,22-7-1-16,23-5 1 16,12-2-6-16,23 2 2 15,0-2-30-15,13 4-438 16,-7-3 141-16</inkml:trace>
  <inkml:trace contextRef="#ctx0" brushRef="#br0" timeOffset="152574.94">23653 14615 1101 0,'25'5'303'15,"27"-7"123"-15,15-3-296 0,25-10 22 16,-2-6-13-16,27-2-10 16,-9 2-45-1,8 3-24-15,-18 7-40 0,6 8-9 16,-28 5-17-16,-8 6-119 15,-21 4-386-15,-14 4 77 16</inkml:trace>
  <inkml:trace contextRef="#ctx0" brushRef="#br0" timeOffset="153026.269">24041 14867 888 0,'-1'-4'433'0,"14"-10"-7"15,14-3-143-15,10 2-180 16,13 5-19-16,-2 5-25 16,3 8-19-16,-8 8-27 15,-8 5-9-15,-19 1 0 16,-20 9-34-16,-22-2-8 15,-16 3-6-15,-8 0 3 16,-7 2-4-16,8-5 36 0,5 0 10 16,13-4 6-16,12-1-1 15,16-5 3-15,13 1 1 16,13-1-1-16,14 4-4 16,2 1 2-16,6 4-3 15,-10 1-1-15,-9 5-1 16,-18-5 4-16,-21 4 11 15,-16-4 20-15,-20 0 34 16,-3-3 11-16,-8-6 6 16,8-6-14-16,1-5-19 15,17-4-33-15,4-4-59 16,9 3 21-16,-3-3-514 16,7 4 133-16</inkml:trace>
  <inkml:trace contextRef="#ctx0" brushRef="#br0" timeOffset="155890.598">11624 15205 514 0,'139'-6'217'16,"44"3"15"-16,5 1-140 15,42 1-8-15,-17-1-31 0,34-1 17 16,-25-4 5-16,24-7 27 16,-34-2-7-16,16-4-8 15,-40 2-24-15,3 3-21 16,-40 7-30-16,-8 0-2 16,-40 6-8-16,-15 2 3 15,-39 1-1-15,-21-2 2 16,-32-1 2-16,-38-1 15 15,-29-1-6-15,-59 2 5 16,-28 2-5-16,-63 4-3 16,-5 1-12-16,-53 3 5 15,26 4-7-15,-34 4 1 16,45 0 0-16,-24 12 0 16,43 1-4-16,-13 11 7 15,51-1-10-15,5 2 8 16,52-11-4-16,20-4 3 15,49-11-1-15,26-7 7 16,36-1-9-16,40-7 5 0,33-6-1 16,55-9-3-16,16-5-1 15,52-8-1-15,0 1 3 16,47-1 0-16,-17 2-2 16,40 2 7-16,-26 4-2 15,24 4-1-15,-40 5-3 16,16 2 3-16,-46 0-5 0,7-2 6 15,-41-1-3-15,-3-3 0 16,-43-1-1-16,-6-3 4 16,-40 1-4-16,-20-1 3 15,-31 0 1-15,-35 0 1 16,-40 1-6-16,-64 6 7 16,-37 3-6-16,-73 9 4 15,-26 8-1-15,-51 4 1 16,24 1-1-16,-33 7 2 15,48 0-4-15,-14 7 1 16,51 5 0-16,-1 10-5 16,55 3 6-16,5 10-3 15,56-3-8-15,23 0-58 16,48-13-218-16,29-26-100 16,37-36-99-16</inkml:trace>
  <inkml:trace contextRef="#ctx0" brushRef="#br0" timeOffset="160573.572">19027 15454 453 0,'205'3'114'0,"40"-2"39"16,-12 0-128-16,39-1-7 15,-27-1-5-15,33 1 2 16,-31 0 2-16,25 1 24 16,-38 1 8-16,24 5 12 15,-27 2-2-15,29 3-4 16,-24 2-23-16,30 1-10 15,-29-4-12-15,32 3 0 16,-34-6-2-16,27 0 2 16,-33-3 2-16,27 0 4 15,-39 0 1-15,15 5 4 16,-39 1-5-16,15 4-4 16,-36 0 0-16,9 2-3 15,-31-4-6-15,-1 5 5 16,-31-2 3-16,-10 4-6 0,-37-5 0 15,-17 0 3-15,-28-8-5 16,-22-7 0-16,-23-7 3 16,-28-8-2-16,-21-2 1 15,-40-3-1-15,-14 2 0 16,-44-3-2-16,1 4-1 0,-35-5 1 16,10 0 0-16,-32-4 2 15,20 5 0-15,-25-4-2 16,19 6 1-16,-27-4-1 15,19 4-1-15,-23-6-1 16,5-2 4-16,-36-5-3 16,22 0 3-16,-32-4-2 15,24 6 2-15,-16 2-1 16,39 9 0-16,-30 5-5 16,38 6 4-16,-38 4-2 15,31 4 0-15,-45 5-1 16,29 0 3-16,-44 5-3 15,32 2 1-15,-37 6-1 16,42 5 4-16,-20 6-3 16,46 0 0-16,-9 2 2 15,42-4-2-15,-12 0-2 16,36-6 4-16,-10-2 0 0,33-5-3 16,1 0-1-16,42-5 3 15,6-1-7-15,39-2 4 16,17-1 3-16,33-4 1 15,26-1-4-15,23-1 7 16,28-3-3-16,20 1 0 16,31-4-3-16,7 1 4 15,38-2-8-15,2-2 4 0,37-2-1 16,-7-2 6-16,39-1-5 16,-15 0 7-16,37 1-4 15,-24 3 1-15,31 5-5 16,-31 4 4-16,30 5-3 15,-30 4 2-15,36 1-1 16,-29-4 3-16,41 3-2 16,-25-4 4-16,37-1 0 15,-29 3 1-15,36 0-3 16,-34 2 6-16,33 0-4 16,-36-2-3-16,30 3 2 15,-34-1 5-15,27 2-6 16,-41-3 4-16,25 3 2 15,-40-3-3-15,14 2-1 16,-40-2 2-16,9 0-2 0,-42-2-2 16,0 3-1-16,-45-3 0 15,-9-1-5-15,-36 1 5 16,-18-4-1-16,-27-1 0 16,-9-2 2-16,-18 0 3 15,-11-4-7-15,-6 0 6 16,-17 2 5-16,-8 1 0 15,-24-4 263-15,-10 2-576 16,-13-6 278-16</inkml:trace>
  <inkml:trace contextRef="#ctx0" brushRef="#br0" timeOffset="163857.838">7429 16250 1049 0,'26'-65'369'0,"-2"21"63"16,-12 32-256-16,-9 23-44 15,-8 18-22-15,-6 26-3 16,-8 12-28-16,-4 18-14 15,4-1-40-15,-3 16-6 16,2-11-9-16,5 5-7 16,7-19-33-16,7-8-96 15,8-27-54-15,13-22-336 16,4-29 2-16</inkml:trace>
  <inkml:trace contextRef="#ctx0" brushRef="#br0" timeOffset="164156.319">7938 16133 905 0,'19'-40'386'0,"-12"16"29"0,-18 27-214 16,-13 23-84-16,-9 12-42 15,-12 25-8-15,0 10-27 16,-5 18 7-16,8-3-3 16,3 17 5-16,12-15-5 15,11 5-6-15,11-21-17 16,11-8-9-16,11-24-9 15,9-16-3-15,5-23 2 16,8-17-1-16,-5-15-1 0,-2-14-2 16,-9 0 4-16,-10-8-4 15,-15 9 3-15,-17 3-3 16,-9 16 1-16,-14 12-17 16,-4 13-17-16,-3 7-21 15,14 7-89-15,-1-5-345 16,17-12 77-16</inkml:trace>
  <inkml:trace contextRef="#ctx0" brushRef="#br0" timeOffset="164439.317">7250 16023 1213 0,'-43'-4'415'16,"9"5"94"-16,21 6-342 15,17 5 14-15,18-1-51 16,19 3-12-16,13-4-42 16,25-3-8-16,10-5-30 15,25-6-13-15,-1-7-14 16,25-11-51-16,-11-7-115 0,9-2-435 15,-27-2 61-15</inkml:trace>
  <inkml:trace contextRef="#ctx0" brushRef="#br0" timeOffset="165157.147">7974 17296 1049 0,'5'2'296'0,"7"-12"90"16,3-8-297-16,11-13 3 16,2-7-27-16,7-11-5 15,-3 3-21-15,2-3-10 16,-7 11-17-16,-4 7 0 15,-9 16-3-15,-7 12 6 16,-8 14 6-16,-6 13 0 16,-5 8-3-16,-3 8 0 15,1 1-8-15,4 0-5 16,4-10-1-16,7-6 1 0,6-12-1 16,11-9-1-16,2-10-2 15,9-9-2-15,3-9 3 16,9-13-2-16,-2 0 3 15,5-3 2-15,-7 8-1 16,-5 8-2-16,-12 20 5 16,-11 14 9-16,-11 14 2 15,-10 15 4-15,-5 4 0 0,-2 6-5 16,5-8-10-16,7 1-73 16,7-12-59-16,4-5-353 15,3-8 28-15</inkml:trace>
  <inkml:trace contextRef="#ctx0" brushRef="#br0" timeOffset="165622.715">9499 15945 997 0,'-4'15'299'0,"-15"11"82"16,-9 5-273-16,-15 15-2 15,-3 1-27-15,-12 13 0 16,3 1-15-16,-6 18-1 15,6-6-3-15,-3 18 15 16,13-5-9-16,4 6 1 16,14-12-16-16,12-1-14 15,15-19-21-15,12-6 5 16,11-18-45-16,11-9-488 16,5-18 160-16</inkml:trace>
  <inkml:trace contextRef="#ctx0" brushRef="#br0" timeOffset="166239.332">9882 16303 1012 0,'12'-22'380'15,"-12"11"46"-15,-9 2-234 16,-5 3-79-16,-10 1-7 16,-6 1-36-16,-11 5 4 0,-1 5-20 15,-11 6 2-15,3 7-14 16,-4 20-6-16,6 6-15 15,-5 20-3-15,14 5-14 16,5 13-2-16,17-7 2 16,16 5-2-16,16-16-1 15,22-9 1-15,12-22 1 16,21-22-3-16,4-24 0 0,16-24-1 16,-7-14 2-16,6-18-1 15,-21-2-1-15,-12-8 5 16,-26 6 0-16,-25-4 1 15,-26 15-1-15,-26 4 1 16,-12 20-7-16,-16 19-11 16,2 23-12-16,-11 22-51 15,18 17-60-15,-2 9-389 16,17 3 69-16</inkml:trace>
  <inkml:trace contextRef="#ctx0" brushRef="#br0" timeOffset="166486.813">9728 16690 1250 0,'-27'5'417'0,"10"7"82"15,6 15-325-15,9 5-66 16,9 7-25-16,7 2-48 16,14 1-17-16,9-9-14 0,18-7-25 15,5-13-63-15,13-9-435 16,-5-7 102-16</inkml:trace>
  <inkml:trace contextRef="#ctx0" brushRef="#br0" timeOffset="166822.22">10233 15959 746 0,'-16'-24'487'0,"7"12"-47"16,4 15-89-16,11 17-237 15,6 10-17-15,8 15-20 0,4 5-31 16,6 18-6-16,-2-1-22 16,2 19-8-16,-8-3-2 15,-9 16-5-15,-11-6 0 16,-15 12 3-16,-10-14-3 16,-12 6-3-16,-4-19-1 15,-2-4 2-15,6-22 1 16,3-14 11-16,11-21-67 15,10-18-434-15,4-20 132 0</inkml:trace>
  <inkml:trace contextRef="#ctx0" brushRef="#br0" timeOffset="167995.816">10847 16529 1219 0,'-24'4'400'15,"7"6"75"-15,8-1-310 16,15 0-52-16,14-2-24 16,12-4-46-16,19-5-4 15,8-5-26-15,14-4 2 16,-5-2-70-16,1-3-454 16,-18 2 133-16</inkml:trace>
  <inkml:trace contextRef="#ctx0" brushRef="#br0" timeOffset="168220.297">10812 16703 1158 0,'-20'19'464'16,"8"-6"45"-16,11-3-303 15,17-2-46-15,15-5-66 16,23-6-26-16,8-6-32 0,18-8-9 15,-6-3 151-15,0-17-722 16,-19 6 297-16</inkml:trace>
  <inkml:trace contextRef="#ctx0" brushRef="#br0" timeOffset="169504.778">11930 16579 1098 0,'-14'-23'340'0,"-2"11"82"16,1 15-305-16,-2 20-5 15,3 12-30-15,-3 17-21 16,2 3-16-16,1 16-18 16,4-4-9-16,-1 9-15 15,4-9 0-15,3 4-8 16,4-17-15-16,2-5-87 16,0-21-357-16,-3-20 74 15</inkml:trace>
  <inkml:trace contextRef="#ctx0" brushRef="#br0" timeOffset="169772.957">11657 16709 1083 0,'2'-35'363'0,"9"-10"97"0,13 5-282 15,14-4 12-15,6 8-35 16,12 4-22-16,-4 12-48 15,5 9-30-15,-10 11-36 16,-3 11-12-16,-18 10-3 16,-5 12-6-16,-15 4 2 15,-11 11-10-15,-6-8-8 16,-10 4-33-16,-1-12-40 16,-5-6-92-16,2-13-354 0,-3-4 54 15</inkml:trace>
  <inkml:trace contextRef="#ctx0" brushRef="#br0" timeOffset="170255.379">12001 17424 1081 0,'1'6'331'0,"-4"-12"78"16,9-9-297-16,6-16-6 15,5-7-31-15,7-9-18 0,0-1-16 16,2-3-18-16,-5 9-14 16,-4 8 0-16,-7 12 4 15,-4 9 5-15,-6 17 7 16,-5 11-2-16,0 7 1 15,-4 10-6-15,3 0-4 16,1 5-4-16,3-5 0 16,5-1-8-16,4-8 0 15,7-3-4-15,1-11 3 0,8-10-2 16,1-9 8-16,8-13-9 16,2-8 7-16,6-6-4 15,-2 2 0-15,0 1-7 16,-9 10 12-16,-6 11-9 15,-8 13 5-15,-8 11-6 16,-8 10 12-16,-6 13-10 16,-3 2 6-16,-4 3-5 15,1-4 6-15,2 0-36 16,4-13-42-16,6-4-414 16,4-9 95-16</inkml:trace>
  <inkml:trace contextRef="#ctx0" brushRef="#br0" timeOffset="170476.297">12763 16717 1344 0,'-11'9'443'16,"2"-7"62"-16,9-2-353 16,7-7-75-16,7-10-554 15,-3-6 159-15</inkml:trace>
  <inkml:trace contextRef="#ctx0" brushRef="#br0" timeOffset="171890.261">13919 16454 1000 0,'-7'-15'288'0,"-6"2"64"16,-9 2-239-16,-2 4-47 16,-10 2 14-16,-3 5-10 15,-9 8 9-15,2 5-29 16,-7 12 1-16,4 6-19 0,-3 15 1 15,8 4-7-15,-1 15 1 16,9-3-7-16,7 12 3 16,12-9-8-16,16 3 1 15,12-15-4-15,19-5 0 16,11-20-9-16,19-18 6 16,4-20-8-16,22-22 1 15,-3-16-2-15,0-20 3 16,-18 0-5-16,-15-10 5 15,-28 14-2-15,-20-2 5 16,-22 13 2-16,-19 7 0 16,-13 15 1-16,-16 15-10 15,-2 21-22-15,-5 20-74 16,13 13-41-16,9 16-349 16,18 2 41-16</inkml:trace>
  <inkml:trace contextRef="#ctx0" brushRef="#br0" timeOffset="172109.638">13632 16919 1156 0,'-23'-21'372'16,"6"13"90"-16,3 14-289 15,7 15-45-15,4 13-11 16,7 6-57-16,9 8-15 16,5-7-34-16,13 0-7 15,4-11-68-15,7-3-441 16,-6-15 121-16</inkml:trace>
  <inkml:trace contextRef="#ctx0" brushRef="#br0" timeOffset="172606.687">13920 17400 1037 0,'5'8'295'16,"0"-8"79"-16,6-8-299 15,10-17-19-15,2-10-25 16,9-12-4-16,-1-1-16 16,1-5 10-16,-6 12-3 15,-7 7 17-15,-9 13-6 16,-7 11 21-16,-5 12-11 0,-4 8 2 16,-1 6-14-16,-1 9-1 15,3-1-19-15,1 5 3 16,3-2-11-16,1 4 6 15,2-5-6-15,1-2 4 16,4-6-1-16,5-10 2 16,4-10-8-16,7-13 9 15,3-7-6-15,10-12 4 16,0-3-1-16,2-1 2 16,-5 7 2-16,1 2 7 15,-9 13-4-15,-2 9 6 16,-7 9-6-16,-4 11-3 15,-7 9-8-15,-11 8 5 16,-5 3-6-16,-5 7 6 16,0-3-2-16,-1 1-11 15,9-5-52-15,1-5-396 0,9-5 101 16</inkml:trace>
  <inkml:trace contextRef="#ctx0" brushRef="#br0" timeOffset="172946.879">14690 16792 1258 0,'-15'3'415'0,"5"-1"96"16,8 4-348-16,6-2 2 15,7-2-54-15,9 1-8 16,8 1-46-16,13-3-12 15,4 2-31-15,10-1-13 16,-6-2-106-16,5 5-462 0,-14 1 112 16</inkml:trace>
  <inkml:trace contextRef="#ctx0" brushRef="#br0" timeOffset="174355.61">16196 16562 1064 0,'-7'-7'352'0,"-1"-1"86"16,-7 0-303-16,-8 2-1 16,-5 1-44-16,-15 2-21 15,-1 3-34-15,-15 5-3 16,-1 2-14-16,-16 11 19 16,7 9-3-16,-9 15 9 15,11 7-6-15,-1 14-1 16,20-3-21-16,12 4 2 15,20-15-17-15,21-5 5 16,19-16-4-16,29-11 3 0,17-14-7 16,22-7-59-16,0-7-87 15,11-4-369-15,-17 3 28 16</inkml:trace>
  <inkml:trace contextRef="#ctx0" brushRef="#br0" timeOffset="174754.274">16823 16453 993 0,'15'-23'308'15,"-12"6"70"-15,-4 5-251 16,-3 6-29-16,-11 7-5 16,-7 11-32-16,-15 10 10 0,-7 8-21 15,-12 14 2-15,0 8-9 16,-5 16 10-16,8 0-18 15,2 18-2-15,17-9-17 16,6 7-2-16,12-11-13 16,10 2 2-16,13-21-6 15,7-2-1-15,6-17-74 16,8-8-408-16,5-15 108 16</inkml:trace>
  <inkml:trace contextRef="#ctx0" brushRef="#br0" timeOffset="175173.392">17226 16531 1149 0,'-8'-15'311'0,"0"3"95"16,-4 7-326-16,-4 1-2 15,-8 4-21-15,-11 4-2 16,-2 4-9-16,-13 9 10 16,1 7-6-16,-7 15 5 15,13 5-11-15,-7 13 3 16,15 0-20-16,3 13-8 0,13-10-13 16,6 2 8-16,16-8-14 15,12-9 5-15,9-17-5 16,15-12 4-16,3-15-5 15,10-15 8-15,0-9-10 16,9-16 6-16,-7-4-5 16,3-12 1-16,-15 2-4 15,-10-4 10-15,-18 9-6 0,-16-3 8 16,-19 12-6-16,-17 2 5 16,-9 13-2-16,-12 13 0 15,5 17-34-15,0 15-81 16,15 10-396-16,10 19 72 15</inkml:trace>
  <inkml:trace contextRef="#ctx0" brushRef="#br0" timeOffset="175411.582">16984 16988 1242 0,'-11'3'371'0,"4"4"97"15,6 3-316-15,7 3-33 16,9 7-19-16,5 0-43 16,11 5-9-16,5-4-29 15,11-1-108-15,-3-8 397 16,10-12-821-16,-6-9 300 15</inkml:trace>
  <inkml:trace contextRef="#ctx0" brushRef="#br0" timeOffset="175721.043">17501 16250 1331 0,'4'-14'387'0,"8"12"98"16,6 7-370-16,9 15-19 15,-1 5-38-15,4 14-12 16,-2 5-13-16,-2 14-10 16,-8-2-20-16,-8 19 5 15,-12 0-6-15,-15 14 2 16,-12-5-2-16,-15 11 5 0,-2-15-6 15,-5 3 6-15,9-17-9 16,4-5 16-16,11-22-82 16,7-11-452-16,14-21 137 15</inkml:trace>
  <inkml:trace contextRef="#ctx0" brushRef="#br0" timeOffset="176133.792">18202 16798 1124 0,'-24'-1'361'15,"6"0"85"-15,15 2-314 16,10-1 10-16,9 0-40 16,13-1-5-16,6 1-32 15,13 0-8-15,2-1-35 16,14-1-1-16,-6 2-49 0,1 2-129 16,-12 0-356-16,-16 2 35 15</inkml:trace>
  <inkml:trace contextRef="#ctx0" brushRef="#br0" timeOffset="176367.851">18174 16994 1092 0,'-13'6'398'16,"2"-2"57"-16,9-2-241 15,9-1-66-15,10-1 4 16,5 0-38-16,11 1-9 16,4 2-40-16,13-1-23 15,0 0-29-15,10 0-44 0,-8-3-103 16,1-3-431-16,-11-4 78 16</inkml:trace>
  <inkml:trace contextRef="#ctx0" brushRef="#br0" timeOffset="178853.762">19312 16149 956 0,'-22'-16'429'16,"6"-8"14"-16,11 7-190 15,11 5-115-15,9 3-21 16,5 4-32-16,6 5-16 15,1 5-31-15,-2 9-24 16,-6 4-7-16,-9 10-8 16,-11 4-2-16,-14 12 4 15,-9-4 4-15,-14 10-7 16,1-5 6-16,-7 4-7 16,7-7 1-16,1 4 0 15,13-11 4-15,4-1-7 16,13-11 10-16,10-2-4 15,14-8 3-15,19-7-5 16,9-5 8-16,18-2-11 16,3-4 13-16,12-1-95 0,-15 3-48 15,0-1-379-15,-23 2 23 16</inkml:trace>
  <inkml:trace contextRef="#ctx0" brushRef="#br0" timeOffset="179087.141">19028 16884 1127 0,'-35'18'377'0,"6"3"97"16,20-6-304-16,18-1 11 16,16-7-41-16,24-5-21 15,7-3-37-15,23-5-30 16,2-3-23-16,20-5-13 15,-8-2-10-15,9-1-24 16,-17-3-71-16,-8 2-468 16,-25 7 115-16</inkml:trace>
  <inkml:trace contextRef="#ctx0" brushRef="#br0" timeOffset="179487.352">19205 17237 1158 0,'21'0'305'15,"0"-9"109"-15,13 4-326 16,11 0-16-16,-1 3-17 16,6 3-14-16,-9 5-20 15,-6 5-14-15,-17 5-10 16,-16 5-33-16,-18 4-1 0,-17 5-21 15,-8-2 4-15,-10 1 3 16,8-5 33-16,1 0-2 16,11-6 23-16,9 1-2 15,16-1 0-15,11 1 0 16,8 1 6-16,11 2-8 16,2 0 1-16,5 6 3 15,-3-2 1-15,-5 5-5 16,-11-1 8-16,-9 4 8 15,-12-4 12-15,-13 3 2 16,-6-8 5-16,-7-4-5 16,-2-11-6-16,-2-13-15 15,10-10 1-15,-5-20-56 16,9-9-367-16,3-18 108 16</inkml:trace>
  <inkml:trace contextRef="#ctx0" brushRef="#br0" timeOffset="179677.287">20020 17134 1324 0,'-6'17'359'0,"0"-13"71"15,10-8-802-15,-1-15 89 16</inkml:trace>
  <inkml:trace contextRef="#ctx0" brushRef="#br0" timeOffset="180172.368">20630 16669 1045 0,'-13'10'309'16,"17"-14"69"-16,19-7-271 15,15-12-52-15,22-17-4 16,8-5 1-16,19-10-1 15,-6 4-7-15,3 5-6 16,-21 17-14-16,-13 12-10 16,-28 19-5-16,-20 20-2 15,-17 11 0-15,-16 9 3 16,-6 4 2-16,-5 7-6 16,8-10-1-16,2 2-4 15,10-9-53-15,-3-1-394 16,7-5 116-16</inkml:trace>
  <inkml:trace contextRef="#ctx0" brushRef="#br0" timeOffset="180386.78">20566 17019 1195 0,'-4'3'359'0,"13"-8"89"15,20-4-321-15,17-8 15 16,7-3-28 0,21 2-15-16,0 3-20 0,14 6-30 15,-7 6-28-15,4 7-137 16,-21 3-322-16,-7 5-90 16,-23 2-198-16</inkml:trace>
  <inkml:trace contextRef="#ctx0" brushRef="#br0" timeOffset="180803.502">20736 17215 1076 0,'9'-5'291'0,"11"-3"107"0,11 1-302 15,14-2-12-15,0 1-18 16,5 4-14-16,-9 8-29 16,-9 4-15-16,-16 4-33 15,-17 5-46-15,-17 3-15 16,-19 7-11-16,-7-2 5 16,-7 8 25-16,7-6 47 15,5 1 19-15,17-5 15 16,12 0 0-16,14-10-1 0,11 2-4 15,11-5-3-15,5 4-4 16,1 1 1-16,-3 8 3 16,-8 1 3-16,-10 7 14 15,-14-3 9-15,-13 2 18 16,-8-7 13-16,-10-1 11 16,-2-8-11-16,-6-4-6 15,4-8-20-15,-2-4-11 16,9-6-22-16,5-7-430 15,13-6 140-15</inkml:trace>
  <inkml:trace contextRef="#ctx0" brushRef="#br0" timeOffset="182178.963">21625 17006 850 0,'-26'2'356'16,"6"4"39"-16,3 1-203 16,11 3-70-16,12 0-38 0,15-1-20 15,11-5-38-15,24-6-4 16,11-8-19-16,28-9-6 15,2-6-419-15,12 0 136 16</inkml:trace>
  <inkml:trace contextRef="#ctx0" brushRef="#br0" timeOffset="182653.04">22467 16515 803 0,'-30'13'406'0,"15"-4"-17"0,24-5-133 15,19-5-177-15,23-16-9 16,10-11-16-16,25-16-2 16,3-3-10-16,14-5-5 15,-10 11-8-15,0 6-5 16,-23 18-12-16,-12 9-5 15,-25 12-4-15,-13 9 0 16,-19 7-1-16,-15 10 4 16,-8 2-3-16,-10 9 0 15,-2 1-3-15,3 5-18 16,9-5-34-16,7-1-65 16,8-10-338-16,10-6 62 15</inkml:trace>
  <inkml:trace contextRef="#ctx0" brushRef="#br0" timeOffset="182921.31">22582 16899 1146 0,'-7'12'348'0,"0"-5"87"16,15-3-312-16,17-7 10 16,13-2-25-16,19-6-4 15,8 1-21-15,20-3-21 16,-2 4-34-16,10 1-10 16,-10 6-13-16,1 2-95 15,-20 4-46-15,-13 8-381 16,-24 2 16-16</inkml:trace>
  <inkml:trace contextRef="#ctx0" brushRef="#br0" timeOffset="183319.597">22729 17160 1021 0,'11'4'296'0,"7"-6"75"15,19-5-254-15,9-4-50 16,12 1 1-16,-5 0-18 16,1 4-7-16,-16 5-25 15,-12 6-5-15,-19 6-9 16,-17 6-5-16,-15 0-9 16,-20 6-3-16,-5-2-5 15,-6 5 4-15,6-5 2 16,3 5 10-16,18-3 3 0,9 0 1 15,17-6-3-15,18 1 3 16,14-2 1-16,19 2-5 16,3-1 0-16,8 4 3 15,-10 0 2-15,-9 5-7 16,-22 0 4-16,-16 4 3 16,-22-1 1-16,-22 5 7 15,-13-6 10-15,-16-3 11 16,4-10-3-16,-4-7-2 15,15-11 1-15,6-11-448 16,16-11 141-16</inkml:trace>
  <inkml:trace contextRef="#ctx0" brushRef="#br0" timeOffset="183802.783">22648 15972 874 0,'2'-23'271'0,"-9"5"51"15,-6 13-243-15,-9 13-14 16,-4 9-27-16,-12 19-2 15,-5 12-1-15,-9 29 6 16,-1 10-7-16,-9 31-4 16,6 4-4-16,-4 25-5 15,12-14-8-15,3 25 20 16,12-21 3-16,7 12 8 0,19-27-3 16,17 8-8-16,10-33-18 15,22 3-5-15,9-27-28 16,13-2-401-16,-3-22 129 15</inkml:trace>
  <inkml:trace contextRef="#ctx0" brushRef="#br0" timeOffset="184319.588">23663 16023 1080 0,'-9'5'290'16,"2"17"92"-16,7 13-299 15,8 19-4-15,6 1-19 0,8 23-4 16,2-1-13-16,1 16-13 16,-6-3-20-16,-9 24 0 15,-12-8-2-15,-17 19-5 16,-12-9-4-16,-15 10 2 16,-5-20-1-16,-7-1-5 15,1-21 4-15,-8-3 5 16,12-20-2-16,0-8-18 15,11-16-27-15,6-5-384 16,15-11 98-16</inkml:trace>
  <inkml:trace contextRef="#ctx0" brushRef="#br0" timeOffset="185968.987">24077 15896 917 0,'-11'-12'311'0,"3"1"59"15,5-1-204-15,6 3-62 16,10 0-6-16,6 4-26 15,4 7-12-15,2 2-35 16,3 5-8-16,-9 7-8 16,-5 5-4-16,-7 1-3 15,-10 3-2-15,-10-2 3 16,-7-1 1-16,-2-6-4 0,-2-3 4 16,6-5-4-1,5-1 2-15,8-2 2 0,13-3 4 16,10-2-3-16,16 0 3 15,11 1-4-15,18 0-25 16,5 4-419-16,9-3 133 16</inkml:trace>
  <inkml:trace contextRef="#ctx0" brushRef="#br0" timeOffset="188189.241">10886 18370 1006 0,'35'-2'245'0,"10"-4"78"0,19-2-282 16,4 1-33-16,9 1-38 15,-11-1-159-15,8 7-134 16,-12 2-44-16</inkml:trace>
  <inkml:trace contextRef="#ctx0" brushRef="#br0" timeOffset="188414.035">10797 18600 790 0,'-12'20'448'0,"9"-19"-43"16,9 5-149-16,17-1-147 0,10-4-55 16,23-2-19-16,5-5-9 15,21-5-36-15,-2-7-38 16,7-18-379-16,-16-3 91 15</inkml:trace>
  <inkml:trace contextRef="#ctx0" brushRef="#br0" timeOffset="189704.005">12107 18378 962 0,'3'6'285'15,"6"-8"54"-15,13-4-266 16,21-16-20-16,13-11-28 16,26-13 4-16,4-8-3 15,15-14-5-15,-9 8-16 16,3 4 2-16,-24 12-4 16,-9 16 2-16,-26 22 5 0,-22 17 14 15,-23 13 1-15,-21 21 2 16,-8 2-3-16,-9 6-8 15,8-4-21-15,5 5-33 16,12-16-38-16,8 3-319 16,10-8 70-16</inkml:trace>
  <inkml:trace contextRef="#ctx0" brushRef="#br0" timeOffset="189987.793">12288 18715 878 0,'3'3'271'16,"21"-10"54"-16,20-8-235 15,31-21-8-15,14-13-18 16,41-26 4-16,3-10-7 15,26-15-8-15,-2 2-25 16,17-8-6-16,-30 15-11 16,15 6 4-16,-31 18-7 15,-15 17-19-15,-38 30 307 0,-20 17-691 16,-49 16 309-16</inkml:trace>
  <inkml:trace contextRef="#ctx0" brushRef="#br0" timeOffset="190501.71">13680 18335 753 0,'38'-34'342'0,"-15"8"5"16,-6 4-162-16,-13 11-103 16,-7 3-8-16,-10 5-34 15,-14 8-1-15,-6 7-10 16,-13 8-2-16,-2 6-14 15,-12 8-4-15,3 2-6 16,-10 12 0-16,7 2-3 0,-3 8-3 16,12-4 4-1,5 6 0-15,17-11 7 0,12 2-1 16,12-7 0-16,14-1-3 16,11-11 2-16,17-9-7 15,6-15 1-15,11-14 1 16,-6-8 2-16,-3-11-4 15,-15-3 5-15,-17-3 6 16,-19 8 6-16,-25 0 1 16,-14 13-1-16,-13 9-3 15,6 9-17-15,1 7-64 16,24 5-345-16,10-1 87 16</inkml:trace>
</inkml:ink>
</file>

<file path=ppt/ink/ink4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36:34.231"/>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brush xml:id="br3">
      <inkml:brushProperty name="width" value="0.05292" units="cm"/>
      <inkml:brushProperty name="height" value="0.05292" units="cm"/>
      <inkml:brushProperty name="color" value="#7030A0"/>
    </inkml:brush>
  </inkml:definitions>
  <inkml:trace contextRef="#ctx0" brushRef="#br0">6274 8474 1470 0,'-7'20'320'16,"10"20"132"-16,-3 23-430 0,2 11-22 15,0 28-2 1,2 8 3-16,-1 27 0 0,1 3-3 15,7 32 1 1,0 1 0-16,4 38-4 16,-3-3-4-16,2 27 5 15,-8-17-4-15,2 17 6 16,-9-28-2-16,-3 10 11 16,0-28-3-16,-3 18 1 15,1-26 0-15,0 26 9 0,4-20-11 16,-3 31 1-16,6-24 3 15,4 25-3-15,1-26 2 0,9 21 6 16,2-32 0 0,10 23-1-16,-2-24-3 0,8 19-5 15,-6-23-1-15,1 26 5 16,-9-25-6-16,-4 16 7 16,-7-24-2-16,0 13 15 15,-2-34 3-15,0 8 16 16,0-29-6-16,1-6-2 15,1-31-17-15,2-14-26 16,0-33-51-16,-3-27 195 16,-11-28-638-16,-18-26 241 15</inkml:trace>
  <inkml:trace contextRef="#ctx0" brushRef="#br0" timeOffset="696.681">6170 8628 814 0,'-6'16'345'0,"-4"-7"59"16,5-11-204-16,9-15-63 16,9-14-42-16,10-25-27 15,8-6-49-15,6-17 1 16,-4 4 11-16,3 1 23 15,-9 23 2-15,-4 14 18 16,-6 28 8-16,-3 31 18 16,-7 23-18-16,0 22-2 15,-3 8-23-15,7 7-16 16,0-14-28-16,8-3-78 16,0-16-73-16,-1-7-416 15,-12-15 43-15</inkml:trace>
  <inkml:trace contextRef="#ctx0" brushRef="#br0" timeOffset="2063.329">5527 7819 991 0,'0'-22'280'15,"-4"24"80"-15,-4 25-254 16,-2 14-45-16,-2 24 19 15,0 2-23-15,2 13-4 16,4-6-19-16,5 4-4 16,2-12-22-16,1 3-2 15,2-13-2-15,0-7-10 16,0-15-33-16,-3-14-373 16,2-18 100-16</inkml:trace>
  <inkml:trace contextRef="#ctx0" brushRef="#br0" timeOffset="2363.165">5354 7899 1030 0,'-11'-24'323'0,"7"-1"77"0,12-6-247 15,11 2-26-15,12-3 0 16,7 7-28-16,12 0-11 15,-2 5-41-15,7 5-15 16,-5 12-17-16,-4 10-2 16,-15 10-1-16,-10 16 6 15,-17 2 3-15,-13 9-4 16,-10-6-4-16,-9-1-5 16,-2-12-6-16,-6-2-44 15,4-9-22-15,-1 0-70 16,6-4 305-16,6 7-678 15,12-2 298-15</inkml:trace>
  <inkml:trace contextRef="#ctx0" brushRef="#br0" timeOffset="3763.647">6341 15723 862 0,'21'-8'221'0,"7"2"64"15,2 3-243-15,9 4-22 16,1 2-12-16,17 4-2 16,-1 2 0-16,12 4-4 15,-6-2 9-15,13 1-6 16,-10-2 2-16,14-3-1 15,-1-1-1-15,16 0-9 16,-7 1 11-16,14-1 5 16,-8-1 1-16,20 3 4 15,-8-2 0-15,19-2-5 16,-3-1-6-16,17-1 3 16,-15-3-1-16,28-1 4 15,-12-4 1-15,14 0-3 0,-15 1 3 16,28 0-8-16,-26-1 2 15,20 5-4-15,-12 0 6 16,14 2-10-16,-23-1 5 16,27 0-4-16,-20-1 5 15,17-5-5-15,-13 0 4 16,20 1 1-16,-25 0 2 16,26-1-4-16,-20 4 8 0,16-2 1 15,-16 1 5-15,20 2 2 16,-24 1 0-16,24-4-4 15,-21 2-2-15,19-1-8 16,-15-2 1-16,15-1-1 16,-22 5 1-16,22-3-3 15,-21 2 1-15,13 1-2 16,-16 1 5-16,16 3-3 16,-26 2 6-16,21 1-4 15,-17 2 2-15,11 2-7 16,-18 2 8-16,24-2-4 15,-25 0 7-15,17-1 2 16,-9-3 1-16,13-1-2 16,-26-1 3-16,20-2 13 15,-18 0 0-15,3 1-1 16,-22 1 0-16,18 1-5 0,-24 0-13 16,4 1-9-16,-18-1 7 15,3-1-4-15,-23 0 2 16,-8 0-7-16,-17-1 11 15,-6 3 4-15,-14 1 10 16,-5 0-3-16,-10 0 0 16,-7-2-81-16,-5 5-376 15,-5-1 83-15</inkml:trace>
  <inkml:trace contextRef="#ctx0" brushRef="#br0" timeOffset="4446.861">16126 15753 1029 0,'-15'4'310'0,"-2"0"82"16,10-2-280-16,7-2-4 15,6-1-23-15,9-5-1 16,8-1-19-16,15-3-10 16,3 1-19-16,6 2-6 15,-6 5-15-15,-3 7 0 16,-14 10 2-16,-13 14 12 0,-12 6 6 15,-13 13 4-15,-12 1-1 16,-17 5-6-16,-1-8-15 16,-7-2-8-16,4-13 1 15,1-7-9-15,14-10 0 16,2-10 1-16,10-4 4 16,10-4-102-16,9-3-27 15,9-1-390-15,8 0 23 16</inkml:trace>
  <inkml:trace contextRef="#ctx0" brushRef="#br0" timeOffset="6429.244">17004 16065 638 0,'-9'0'347'0,"-2"3"-12"16,3-1-108-16,-1-2-119 0,2-2-21 15,0-2 0-15,-1 1-10 16,-4-4 6-16,-2 0-9 15,-9 0 1-15,1 3-9 16,-11 2-13-16,0 7-16 16,-12 12-9-16,1 8-7 15,-6 19-3-15,5 8-1 16,1 20-2-16,13-6-2 16,9 7-5-16,10-16-2 0,13-7-3 15,12-21-1-15,15-13 1 16,6-17 3-16,17-16-5 15,-3-12 4-15,9-16-1 16,-9-3-2-16,1-15-4 16,-14 5 6-16,-1-4-4 15,-13 16 0-15,-6 8 5 16,-7 20 10-16,-8 21 19 16,-6 21 7-16,-6 25 9 15,-1 14-6-15,-2 23-4 16,2 1-22-16,4 17-4 15,2-7-5-15,1 12-1 16,4-15 0-16,1 0-8 16,2-20 0-16,7-6-2 0,1-26-1 15,1-14-81 1,-3-17-44-16,3-22-416 0,-5-13 43 16</inkml:trace>
  <inkml:trace contextRef="#ctx0" brushRef="#br0" timeOffset="9609.844">6568 15780 891 0,'-3'2'237'0,"2"-2"68"0,5-4-248 16,4-2-33-16,6-3 3 16,6 0-1-16,3-6 9 15,2 0 6-15,7-6 8 16,1-1-2-16,7-12 2 15,0-5-6-15,17-18 1 16,2-2-5-16,19-15 0 16,0 6-7-16,15-10-3 15,-9 9-5-15,13-14-2 16,-11 10-7-16,13-12 3 16,-9 12 1-16,8-4 1 15,-11 12-4-15,11-8-1 16,-11 9-8-16,11-6 1 15,-12 5-3-15,7-8 3 16,-13 7 0-16,15-12 31 16,-9 4 3-16,16-10 3 15,-6 10-1-15,18-12 2 0,-15 14-33 16,15-12-4-16,-15 11-5 16,16-12 0-16,-13 11 0 15,9-9 4-15,-11 10-1 16,18-12 1-16,-15 12-3 15,12-13 0-15,-13 10-3 0,12-8 3 16,-11 10 0-16,11-13 8 16,-10 15 2-16,15-12 4 15,-9 10-6-15,17-11 1 16,-14 8-11-16,17-11 0 16,-12 7-3-16,16-11 0 15,-18 11 1-15,20-9 8 16,-16 12-9-16,15-10 3 15,-16 12-2-15,12-10 0 16,-14 11-6-16,14-12 7 16,-16 10-4-16,19-14 7 15,-11 10-6-15,12-12 1 16,-16 10-1-16,23-12 4 16,-13 11-4-16,13-12 8 15,-11 12-2-15,21-9 3 16,-21 9-2-16,12-10 0 0,-12 11-2 15,12-11 6-15,-19 12 2 16,19-9 11-16,-13 11 2 16,11-9 10-16,-16 13-4 15,18-11 0-15,-20 11-13 16,14-11 6-16,-16 12-10 16,15-10 9-16,-23 14 0 15,2-2 10-15,-27 14-7 16,-2 1 0-16,-24 15-8 0,-6 1-3 15,-13 12-17-15,-5 4-105 16,-11 7-240-16,-21 1-258 16,-8-4-100-16</inkml:trace>
  <inkml:trace contextRef="#ctx0" brushRef="#br0" timeOffset="12295.062">16419 9534 951 0,'-6'15'336'0,"-1"-6"87"16,2-6-249-16,5-16 4 15,5-12-41-15,10-24-6 16,2-10-49-16,8-24-17 16,3-3-30-16,8-18-2 15,-5 10-20-15,2-3 3 16,-5 24-9-16,-4 11 0 0,-9 26-5 15,-6 18 11-15,-7 15-4 16,-8 20 7-16,-3 11 2 16,-6 25-2-16,-2 5-6 15,-1 19 5-15,5-2-11 16,2 6-3-16,4-19 7 16,6 2-6-16,5-23-5 0,4-10 3 15,6-16 0-15,7-16-6 16,3-17 4-16,11-17 5 15,-1-11-1-15,8-19 2 16,-2 4-3-16,5-8 0 16,-10 9 0-16,2 3-2 15,-10 17 1-15,-3 12 4 16,-9 15-1-16,-2 16 4 16,-9 15 15-16,-4 16 13 15,-5 9-2-15,-3 16 1 16,-2 1-5-16,-3 9-15 15,-1-5-15-15,-1 8-4 16,2-15-3-16,1 0-34 16,5-17-16-16,6-7-114 15,5-20-36-15,8-11-361 16,3-11 23-16</inkml:trace>
  <inkml:trace contextRef="#ctx0" brushRef="#br0" timeOffset="12664.461">17608 8966 1075 0,'17'-9'417'0,"-3"-1"52"15,-6 1-288-15,0 1 13 16,-9 2-64-16,-6 3-8 15,-8 3-32-15,-9 6-17 16,-7 4-30-16,-11 6-11 16,0 4-17-16,-9 10-1 15,4 4 0-15,-7 16 4 16,8 2-3-16,-5 16 12 16,9-2 3-16,8 4 0 15,11-14-9-15,13-3 2 16,17-18-12-16,15-11-8 15,11-15-6-15,18-13 3 16,8-11 1-16,14-13-73 16,-1-5-72-16,1-4-464 0,-18 1 54 15</inkml:trace>
  <inkml:trace contextRef="#ctx0" brushRef="#br0" timeOffset="14561.489">18287 8720 826 0,'15'-12'322'0,"-9"1"57"16,-8 4-210-16,-11 5 6 15,-7 8-37-15,-9 10-2 16,-3 5-31-16,-13 14-10 16,1 8-36-16,-6 17-9 15,4 2-15-15,-5 22-11 16,11-2-11-16,-2 14-2 15,7-13-5-15,4 3-3 16,13-19 1-16,6-3-3 16,12-18 1-16,11-6-5 0,6-13 7 15,7-10-116-15,2-11-42 16,2-12-357-16,-3-10-9 16</inkml:trace>
  <inkml:trace contextRef="#ctx0" brushRef="#br0" timeOffset="15094.646">18497 9249 935 0,'5'-12'350'0,"-8"8"46"16,-2 1-246-16,-7 1-17 15,-1 0-42-15,-7 1 5 0,-2 2-13 16,-3 4 5-16,2 2-17 15,-4 7 5-15,2 3-19 16,0 7-5-16,3 3-20 16,3 6-4-16,7-5-13 15,4-3-4-15,9-10-9 0,7-4-2 16,7-13 3 0,7-7-4-16,5-9-1 0,6-9 2 15,-1-5 2-15,3-5-6 16,-6 7 6-16,-2 7-4 15,-8 13 2-15,-5 12 4 16,-10 13 7-16,-4 13 5 16,-4 4 11-16,-4 11-1 15,-2-1 1-15,0 8-9 16,0-4-7-16,-1 7-10 16,3-5-6-16,1 5-34 15,4-6-61-15,4 1-113 16,2-16-133-16,3-11-209 15,1-22-56-15</inkml:trace>
  <inkml:trace contextRef="#ctx0" brushRef="#br0" timeOffset="15497.196">18827 8412 1118 0,'-16'-20'365'15,"2"7"89"-15,3 10-271 16,7 5-26-16,4 9 19 16,3 4-33-16,8 11-3 15,2 4-39-15,7 11-12 16,1 4-36-16,1 17-27 15,-2 1-15-15,-1 16-5 16,-10 0-4-16,-5 16-9 16,-8-6-1-16,-12 11-7 15,-8-12 2-15,-10 5-1 16,2-16 5-16,-4 0 2 16,6-16 8-16,-2-2-5 15,8-19-3-15,4-5-37 16,6-18-16-16,5-15-121 15,9-13 372-15,8-15-774 16,1-6 299-16</inkml:trace>
  <inkml:trace contextRef="#ctx0" brushRef="#br0" timeOffset="19743.846">6498 9726 480 0,'-10'-12'270'0,"-1"2"10"0,2-4-95 16,1 5-26-16,1 2-25 16,3 0-58-16,0 3-16 15,3 7-30-15,1 5-6 16,1 4-13-16,1 10-2 15,3 4 2-15,3 1 4 16,2 1 4-16,8 4 4 16,0-4 6-16,10 4 6 15,0 1-1-15,11 5 5 16,-3-4 1-16,12 11-9 16,-2-2-5-16,8 5-6 15,-4-2-11-15,12 5-7 16,-6-7 2-16,12 3 2 15,-3-5-1-15,6 5 4 16,-5-2 4-16,8 9 2 16,-10-3-4-16,11 10 6 0,-5-6-4 15,6 7 0-15,-6-7-2 16,9 5 0-16,-6-9-4 16,12 9 1-16,-5-8-3 15,12 7 0-15,-10-11-2 16,11 8 3-16,-12-8 1 15,10 8-3-15,-14-8 0 16,10 12 7-16,-16-6 0 0,11 10 4 16,-13-9 10-16,13 8 4 15,-8-9 2-15,13 3 1 16,-10-12 3-16,12 8-5 16,-10-7 3-16,11 7-6 15,-12-4-5-15,15 10-7 16,-13-5-4-16,8 4-6 15,-11-3 1-15,9 6-2 16,-14-7-3-16,9 7 1 16,-10-7-3-16,9 5-1 15,-11-7-1-15,9 3 3 16,-8-8 1-16,5 9 2 16,-9-7 1-16,9 9 1 15,-10-3 0-15,10 10-1 16,-8-9-1-16,8 7-1 15,-10-10 4-15,10 3-4 0,-9-8 2 16,9 9-1-16,-8-9 0 16,5 11-1-16,-6-7 3 15,2 6-1-15,-10-8 3 16,4 9-3-16,-7-9 3 16,8 7 2-16,-7-4-1 15,13 9-3-15,-9-9 2 16,7 7-1-16,-7-7-2 0,6 4-1 15,-10-6-1-15,10 4-1 16,-10-5 1-16,8 8 2 16,-9-5-2-16,6 4-1 15,-6-7 3-15,7 6-5 16,-6-8-1-16,9 2 4 16,-6-4 3-16,7 6-4 15,-8-7 2-15,8 9 1 16,-9-6 6-16,7 4-6 15,-9-5 7-15,9 5-5 16,-9-8-5-16,6 5-2 16,-8-5 7-16,5 3-8 15,-12-5 7-15,6 6 1 16,-8-6 3-16,7 1-8 16,-7-5 6-16,8 4-3 15,-8-11 3-15,4 3-6 0,-5-5 10 16,1 1 1-16,-8-4 3 15,4 1-2-15,-9-3 6 16,4 2-4-16,-7-5-3 16,4 3-1-16,-8-3-2 15,1 0-3-15,-5-5 0 16,1 0-2-16,-4-7-1 0,-1 1-3 16,-2-4-14-16,-6-1-137 15,-4-6-434-15,-14-22 85 16</inkml:trace>
  <inkml:trace contextRef="#ctx0" brushRef="#br0" timeOffset="21860.168">5995 9722 600 0,'-7'6'208'15,"4"-3"19"-15,4 4-145 16,4 1-61-16,5-1 7 15,3-1-3-15,6 2 23 16,6-4 9-16,14 0 6 16,1-5-9-16,19-4 0 15,1-2-18-15,12-7-8 16,-2-3-7-16,11 0 3 16,-8 0-8-16,7-4 2 15,-12 4 0-15,0-3 0 16,-15 5-8-16,-4 0 5 15,-14 4-1-15,-7 1 0 16,-13 6 1-16,-7 1 0 0,-10 3-1 16,-11 4-3-16,-8 3-8 15,-19 6 4-15,-10 2-4 16,-22 6 3-16,0 1-7 16,-22 5 5-16,10-5-1 15,-10-4 0-15,15-5 0 16,-4-4 3-16,16-5-1 15,2-4 1-15,15-2 4 0,2 2-1 16,14-3 8-16,8 1 4 16,11 2 1-16,11-3-3 15,12 1-3-15,13 0-8 16,11-2-1-16,19-3-8 16,6 0 3-16,12-4-5 15,0 1 6-15,9 0-9 16,-10 3-41-16,-3-6-341 15,-18-4 96-15</inkml:trace>
  <inkml:trace contextRef="#ctx0" brushRef="#br0" timeOffset="22643.538">5004 9810 622 0,'-12'9'272'0,"3"3"6"15,7-1-157-15,3-4-38 16,6-4-36-16,9-10 6 15,6-5-7-15,16-17 6 16,10-6-10-16,18-14-6 16,4 2-17-16,9-4-8 15,-12 12-9-15,-7 9-3 16,-18 18-1-16,-11 13 5 16,-15 12-2-16,-9 12 3 15,-8 9 15-15,-10 8 15 16,-3 2-1-16,-6 7 5 15,2-5-6-15,-2 6-14 16,6-5-16-16,7 2-375 0,5-14 124 16</inkml:trace>
  <inkml:trace contextRef="#ctx0" brushRef="#br0" timeOffset="31025.265">13301 14269 397 0,'-3'-6'450'16,"-3"2"-92"-16,0 3-6 15,-1 1-187-15,5 3-69 16,-2 5-17-16,3 4-32 16,-2 11-6-16,0 1-11 15,-1 9 7-15,-3 3-1 16,-2 9-7-16,1-2 1 0,-2 4-8 16,1-4-6-16,2-2-13 15,3-9 0-15,0-2-7 16,3-8 6-16,2-2-7 15,1-7-21-15,3-5-69 16,0-7-33-16,-4-6-311 16,3-4 28-16</inkml:trace>
  <inkml:trace contextRef="#ctx0" brushRef="#br0" timeOffset="31425.164">13168 14468 820 0,'-5'0'295'15,"-1"-4"44"-15,5-4-221 16,3-4-12-16,3-3-30 15,5-8 5-15,2 1-9 16,4 0 7-16,0 2-8 16,6 2-9-16,-3 7-22 0,6 3-6 15,-2 5-17-15,4 6-6 16,-4 4-2-16,2 3-1 16,-6 3 2-16,-4 2 1 15,-7 3 1-15,-7 3 7 16,-8 0-2-16,-3 3 2 15,-6-4-3-15,-5-4-5 16,2-7-7-16,-1-5 0 16,3-5-6-16,1-6-27 15,5 0-33-15,1-1-372 16,2 4-38-16,2-5-147 16</inkml:trace>
  <inkml:trace contextRef="#ctx0" brushRef="#br0" timeOffset="33758.204">13978 13954 388 0,'5'-11'410'0,"1"4"-100"0,-2-1 5 16,-3 2-177-16,-3 3-38 15,-4 6 6-15,-5 2-6 16,-5 6-1-16,-1 4-20 15,-10 7-4-15,1 0-11 16,-7 8-13-16,1 1-16 16,-2 8-4-16,5-3-15 15,-3 10-7-15,6-1-1 16,1 13-4-16,3-2-3 0,2 8-2 16,7-7 1-16,6 0 0 15,6-13-1-15,7-5-1 16,6-13 2-16,6-4-1 15,3-11 5-15,6-9 5 16,-3-7-51-16,1-5 374 16,-4-5-800-16,-6-1 339 15</inkml:trace>
  <inkml:trace contextRef="#ctx0" brushRef="#br0" timeOffset="34457.905">14164 14146 975 0,'-1'-7'302'0,"-3"0"75"16,-3 3-272-16,-4 1 9 15,-1 4-30-15,-6 4 0 16,1-1-15-16,-4 6-3 16,2 1-22-16,-4 5 0 15,4 0-18-15,0 6-8 16,3 0-8-16,1 9-2 0,2 3-11 15,3 7 0-15,3-2 6 16,4 8-6-16,2-8 3 16,6-1 2-16,3-11-2 15,9-1-4-15,3-14 6 16,10-7-5-16,4-12 10 16,8-12-4-16,-3-10-3 15,9-9-2-15,-6-1 7 16,-2-6-6-16,-12 7 6 0,-7-1 6 15,-17 11 0-15,-14-1 2 16,-11 8 5-16,-12 3-1 16,-4 5 0-16,-6 5-5 15,5 8 1-15,1 7-20 16,8 4-28-16,3 8-85 16,7-1 346-16,13 3-720 15,6 1 286-15</inkml:trace>
  <inkml:trace contextRef="#ctx0" brushRef="#br0" timeOffset="34783.685">14190 14434 1032 0,'-16'-6'332'15,"3"5"84"-15,4 2-236 16,4 1-50-16,3 7 3 15,4 2-33-15,4 6-24 16,3 3-39-16,6 2-21 16,2-3-12-16,8 1-1 15,1-5-48-15,3-2-42 16,2-3-402-16,7 0 70 16</inkml:trace>
  <inkml:trace contextRef="#ctx0" brushRef="#br0" timeOffset="35208.309">14543 14577 975 0,'-3'-6'312'0,"0"6"65"16,-1 5-262-16,0 6-23 15,0 4-28-15,1 5-14 16,1 2-17-16,0 3-8 16,4-1-17-16,-2 3-7 15,3-5 2-15,0 0-2 16,1-6-2-16,2-2-56 16,-3-5-28-16,-2-8-327 15,4-9 44-15</inkml:trace>
  <inkml:trace contextRef="#ctx0" brushRef="#br0" timeOffset="35541.151">14483 14610 480 0,'-5'-7'446'15,"2"-2"-97"-15,4 0-19 16,2-3-191-16,4 2-38 0,5 1-4 15,0 2-8-15,2 3-3 16,0 6-18-16,2 6-17 16,-2 2-20-16,2 4-8 15,-3 1-9-15,-1 6-12 16,-2-4 9-16,-7 8-6 16,-5-1-3-16,-6 5-3 15,-5 0 6-15,-5 3-10 16,-1-5 5-16,-3-3 0 15,4-7 5-15,-1-9-4 16,6-6 0-16,3-10 0 16,5-5-17-16,5-6-73 15,3 4-22-15,7-4-353 16,5 4 40-16</inkml:trace>
  <inkml:trace contextRef="#ctx0" brushRef="#br0" timeOffset="36074.796">14893 13837 979 0,'-2'-12'296'0,"1"3"75"15,2 7-261-15,2 2-17 16,3 3-18-16,2 9 3 16,1 0-18-16,5 8-6 15,1 3-6-15,5 9-6 16,-3 2-14-16,3 12 1 0,-5 1-9 16,-3 12-13-16,-5-1 3 15,-4 14-8-15,-8-4 0 16,-8 8-2-16,-4-10 4 15,-4 7-7-15,-1-17 6 16,-1 1-4-16,4-15 1 16,0-1-2-16,2-14 4 15,3-1-2-15,4-10 3 16,0-1-2-16,7-7 3 0,1-2-33 16,3-5-39-16,3-2-395 15,1-7 87-15</inkml:trace>
  <inkml:trace contextRef="#ctx0" brushRef="#br0" timeOffset="44141.803">6426 9862 404 0,'5'-3'322'16,"2"1"-63"-16,-2 0-61 16,3 3-111-16,0 1-58 15,1 2-9-15,-1 1-7 0,4 3-4 16,-4-1 0-16,3 1 5 16,-2 2-2-16,2-2 0 15,-3 0 1-15,1 1 4 16,-2-2-3-16,2 2 1 15,-1 0 0-15,3 2 1 16,-2 0-5-16,1 3 3 16,-2-1-1-16,3 2 1 15,-3 0-7-15,2 2 10 16,-1-2-11-16,2 2 3 16,-3-2-3-16,2 0 4 15,-1-1-6-15,4 0 6 16,-1-2-3-16,3 1 5 15,-2 0-6-15,2 3 4 16,-3-2-7-16,-1 2 5 16,-1-2-10-16,-1 4 6 15,-3-4-3-15,1 4 7 0,-3-2-7 16,3 2 7-16,0-2-2 16,1 2-1-16,1-3-1 15,1 1 4-15,-2-1-6 16,-1 1 3-16,-2-1-3 15,-1 2 5-15,-1 0-8 0,0 3 11 16,-1-3 0-16,1 4 8 16,1-2-6-16,0 1 5 15,1-1-8-15,3-1-2 16,0-1-4-16,1 1 2 16,1-3-6-16,0 1 3 15,-3-5-5-15,1 3 6 16,-2 0-3-16,-1 5 6 15,0-4-4-15,1 6 3 16,-3-2-9-16,4 0 7 16,0-2-5-16,3 2 5 15,0-2-5-15,2 3 6 16,-1-3-6-16,-1 4 2 16,2-1-4-16,-3 3 4 15,-1-1-1-15,0 4 6 16,1-3 1-16,0 7 6 0,2-6-2 15,4 5-2-15,-1-2 0 16,-1 4 0-16,0-6-6 16,1 6 4-16,-6-4-5 15,0 2 1-15,0-4-5 16,0 5 3-16,-2-5-5 16,2 5 8-16,-2-3-3 15,3 4 3-15,-1-4-1 16,1 6 0-16,-1-3 1 0,4 3-4 15,-2-1 0-15,3 3 0 16,0-4 3-16,2 2-2 16,-1-4-2-16,2 2 5 15,-1-5 0-15,2 3-1 16,-2-5-4-16,1 7 3 16,0-3 2-16,0 3-2 15,1 0-1-15,1 5 5 16,-1-5-4-16,2 4-2 15,-2-3 5-15,0 4-4 16,-3-4-3-16,1 5 9 16,-1-3-9-16,1 3 1 15,-2-3 2-15,4 6 5 16,-3-5-3-16,0 4 4 16,-3-4-4-16,2 5 3 15,-2-2-1-15,0 6 2 0,-3-4 1 16,2 5 3-16,-2-6-5 15,-1 0 2-15,0-3-5 16,5 5 1-16,-2-6-1 16,1 8 5-16,2-4-6 15,1 5 3-15,-2-3-4 16,-1 6 1-16,-2-7-4 0,3 4 6 16,-3-5-5-16,3 5 4 15,-2-9-1-15,1 5 4 16,2-7-6-16,1 6 5 15,-2-8 0-15,3 5-2 16,-2-4-1-16,3 5 1 16,-1-7-4-16,4 4 2 15,-3-3-2-15,4 3 5 16,-5-5-5-16,4 7 4 16,-4-5-2-16,3 6 5 15,-5-5-9-15,2 6 7 16,-3-3-3-16,1 4 2 15,-1-4-5-15,0 5 5 16,-1-5-3-16,2 3 2 16,0-7-3-16,-1 6 4 15,1-5-6-15,2 3 4 16,-1-4 0-16,0 8 0 0,1-3 4 16,0 3 1-16,-4-3-4 15,3 5 0-15,-1-6-3 16,1 3 3-16,-2-4-3 15,2 3 3-15,1-6-3 16,0 5 4-16,-2-7-7 16,3 5 7-16,0-4-4 0,1 5 7 15,-1-5-4-15,1 3 3 16,-4-1-5-16,2 1 1 16,-1-4-3-16,2 1 2 15,-1-4-2-15,4 3 2 16,-3-4 1-16,2 3 5 15,-3-2-4-15,4 1-2 16,-3-3 0-16,0 3 7 16,-2-3-10-16,2 1 4 15,-2 0 1-15,2 2 2 16,-1-5-5-16,1 5 7 16,-1-8-3-16,2 4 6 15,-2-4-3-15,2 2 3 16,-5-2-6-16,2 2 6 15,-2-3-11-15,-1 1 5 16,0-1-5-16,0 1 3 16,-1-3-2-16,2 1 8 0,-2-2-7 15,4 4 5-15,-2-2-3 16,2 3 2-16,-2-3-2 16,5 1-1-16,-4-4-2 15,3 1 6-15,-2-2-8 16,1 2 2-16,-3-4 2 15,1 4 1-15,-1-3-7 16,-2 0 9-16,-2-2-2 16,1 1 1-16,-3-3 0 0,4 0 3 15,-2 0-6-15,1 1 2 16,-2-5 2-16,0 1 0 16,-1-1-1-16,-1 1 3 15,-1-2-5-15,-1 0 6 16,2 1-3-16,1-4-2 15,2 1 2-15,4-1 5 16,0-1-31-16,-3-1-393 16,-3-8 131-16</inkml:trace>
  <inkml:trace contextRef="#ctx0" brushRef="#br0" timeOffset="48355.996">8942 15105 604 0,'3'19'245'16,"-1"-2"33"-16,-1 1-127 15,0 2-45-15,0-3 9 16,0-7-31-16,2-3 2 16,-1-8-13-16,4-14 5 15,0-7-14-15,7-16 4 16,1-10-15-16,7-13-5 15,0 1-17-15,3-7-6 16,-4 10-10-16,1 3-1 16,-5 14-4-16,-3 6-5 15,-7 14 2-15,1 7 1 16,-6 9-1-16,0 7-1 16,2 6 1-16,2 8-5 0,-3 4 0 15,4 14-2 1,0 2 1-16,-5 7 3 0,-1 1-2 15,0 5 0-15,-3-10 2 16,1-2-1-16,6-9-2 16,2-6 1-16,3-12 3 15,6-12-2-15,0-11-2 16,5-13 8-16,0-8-2 16,6-8-5-16,1-3 2 15,8-9 1-15,-1 6-8 0,5 2 4 16,-8 11 5-16,-4 11-3 15,-12 16 1-15,-5 13-1 16,-9 11 2-16,-7 15 1 16,-4 4 5-16,-5 12-1 15,0 0 4-15,-7 11-6 16,0-7 0-16,-4 9-7 16,2-8 5-16,-1 1-7 15,5-14 3-15,6-5-9 16,11-20-10-16,10-16-106 15,8-21-343-15,2-14 70 16</inkml:trace>
  <inkml:trace contextRef="#ctx0" brushRef="#br0" timeOffset="48818.178">9722 14749 930 0,'-5'1'282'0,"-5"9"50"16,1 11-262-16,-2 9-30 15,-1 3-28-15,-2 9 0 16,3-1 3-16,-3 8 7 0,1-2 3 16,-2 8 0-16,4-3-5 15,-2 2-4-15,4-10-8 16,4-3-9-16,6-16-2 16,2-9-39-16,6-16-198 15,6-16-123-15,0-11-61 16</inkml:trace>
  <inkml:trace contextRef="#ctx0" brushRef="#br0" timeOffset="49222.187">9604 14912 403 0,'1'-10'373'0,"-2"-4"-71"15,4-2-11-15,8-5-172 16,0-2-31-16,10-4 3 16,3 0-18-16,7 0-1 15,-1 8-29-15,5 4-6 16,-5 8-16-16,-1 7-6 16,-9 8-10-16,-4 7-1 15,-6 3 5-15,-11 11-8 16,-8 1-1-16,-10 7 3 15,-7 1-2-15,-8 7-2 0,2-8 5 16,-3 0 3-16,6-6 1 16,3-1 12-16,8-9 4 15,3-3 7-15,8-6-1 16,7-1-3-16,10-1-9 16,6-4-7-16,5 3-8 15,9 1-2-15,3 0-18 16,5-3-411-16,-6-2 132 0</inkml:trace>
  <inkml:trace contextRef="#ctx0" brushRef="#br0" timeOffset="51021.786">10363 14605 941 0,'6'-9'257'16,"-1"5"64"-16,-4 3-273 15,-3 3-3-15,-4 4-9 16,-10 3 18-16,-4 3 1 16,-7 8 14-16,-5 3-13 15,-8 12-8-15,1 4-18 0,-6 13-4 16,3 2-14-16,-6 11-6 16,6-2-8-16,-1 6 4 15,7-9 0-15,5 8 0 16,11-10 3-16,10 0 1 15,8-15-6-15,10-1 0 16,3-16 2-16,8-1-7 16,0-10-8-16,1 0-389 15,-3-3 122-15</inkml:trace>
  <inkml:trace contextRef="#ctx0" brushRef="#br0" timeOffset="51721.901">10517 14956 747 0,'1'-10'226'16,"-3"4"44"-16,-3-2-178 16,-1 2-40-16,-4-1 16 15,-2 3 3-15,-3 1 16 16,0 5-13-16,-7 1-4 16,3 4-22-16,-5 7-7 15,2 3-19-15,-6 6-6 16,6 2-7-16,-2 5 0 15,4-3-3-15,4-2 3 0,9-5 1 16,5-4-1-16,9-9-3 16,11-6 2-1,4-8-3-15,9-8-1 0,2-2-2 16,4-7 0-16,-6 2 6 16,3 0-5-16,-11 3-3 15,-4 4 3-15,-8 10 1 16,-7 4-6-16,-7 7 1 0,-6 13 6 15,1 5-1-15,-6 10 0 16,1 0 3-16,-4 10 1 16,2-1-6-16,-2 6-2 15,0-3-3-15,1 4 0 16,3-6 1-16,1-1 0 16,4-10 4-16,4-3-4 15,4-11-15-15,1-4-61 16,0-10-239-16,4-2-85 15,-3-5-107-15</inkml:trace>
  <inkml:trace contextRef="#ctx0" brushRef="#br0" timeOffset="52205.42">10815 14587 559 0,'-12'-10'303'0,"-4"3"-8"16,3 8-146-16,1 6-17 15,7 5-61-15,1 6-9 16,6 2-15-16,8 5 6 16,1 0-11-16,6 8-3 15,1-2-13-15,3 10-5 16,-5-2-11-16,-1 11-4 15,-10-2-2-15,-7 10-2 16,-9-10 1-16,-12 11-3 16,-6-6 5-16,-9 4-4 15,0-8 3-15,-6 2 4 16,6-15 0-16,3-3-2 0,12-11 0 16,6-7-6-16,10-6 201 15,9 1-573-15,3-10 252 16</inkml:trace>
  <inkml:trace contextRef="#ctx0" brushRef="#br0" timeOffset="58155.198">10820 9429 688 0,'-16'71'142'15,"-1"22"63"-15,4 13-207 16,1 34-1-16,3 0 0 16,-5 30 12-16,4-16 21 15,-7 26 27-15,-1-22 13 0,-4 9 15 16,3-27-9-16,-8 0-10 15,9-32-20-15,-3-7-7 16,7-27-15-16,4-4 1 16,8-18-8-16,3 3-18 15,2-7-311-15,3 1 96 16</inkml:trace>
  <inkml:trace contextRef="#ctx0" brushRef="#br0" timeOffset="58772.374">10480 11747 991 0,'-7'-12'240'0,"4"10"82"16,-1 10-281-16,-1 11-8 15,2 8-8-15,-2 24 10 16,0 7-9-16,0 21-9 15,2 0-7-15,1 14 3 16,2-15-5-16,4 4 5 16,2-18 2-16,2-4 5 0,0-19 9 15,2-11 11-15,-4-16 2 16,1-10 9-16,-1-8-2 16,5-11-17-16,1-9-11 15,7-15-6-15,7-13-10 16,11-27-4-16,-2-6 3 15,7-18-6-15,-3 7 3 16,-7 5 1-16,-12 27 3 16,-17 16-42-16,-13 36-382 0,-24 12 117 15</inkml:trace>
  <inkml:trace contextRef="#ctx0" brushRef="#br0" timeOffset="59570.364">10604 11758 416 0,'5'25'187'15,"-4"1"33"-15,0 6-75 16,0 2-27-16,1 8-6 15,-4 3-32-15,2 13-19 16,-1-2-29-16,-4 10-4 16,-2-5-10-16,-3 5-1 15,-2-13-6-15,0 5 1 16,3-14-7-16,3 0 2 16,4-15 107-16,-2-15-407 15,-2-22 171-15</inkml:trace>
  <inkml:trace contextRef="#ctx0" brushRef="#br0" timeOffset="63036.519">10573 8640 1029 0,'3'-15'307'0,"-9"0"68"16,-3 8-288-16,-10 6 3 16,-3 4-35-16,-9 9 3 15,-5 1-10-15,-4 8-14 16,4 1-17-16,-1 11-5 16,5 4-5-16,-1 15-2 15,5 1 0-15,3 10-4 16,7-6 4-16,9 1 0 15,11-14-3-15,9-4-1 16,6-14 3-16,7-4-4 16,-1-11-5-16,4-3-40 15,-6-8-15-15,-1-13-369 16,-6-8 76-16</inkml:trace>
  <inkml:trace contextRef="#ctx0" brushRef="#br0" timeOffset="63404.712">10845 8811 931 0,'-8'-8'290'0,"-3"-1"66"15,2 2-260-15,-3 0-12 16,0 4-31-16,-1 4-5 15,-1 4-19-15,-2 5-8 16,1 7-8-16,-3 11-3 16,5 2-6-16,-1 9-1 15,6-3-2-15,4 1-2 16,9-8 1-16,6-8-1 16,8-9 3-16,6-11 1 15,3-8 2-15,3-12 1 16,-3-3 0-16,-3-9-1 15,-7 1-4-15,-8-4 2 16,-12 9-4-16,-9 3-10 16,-7 10-22-16,-9 15-55 15,0 10-151-15,1 6-155 16,9 9-43-16</inkml:trace>
  <inkml:trace contextRef="#ctx0" brushRef="#br0" timeOffset="63903.476">11089 8803 846 0,'-7'3'323'0,"-5"5"29"0,-2 7-203 16,2 2-73-16,-3 7-23 16,2 0-28-16,3 4-5 15,4-3-14-15,2 0-2 16,8-9-1-16,5-4-3 15,5-7 1-15,8-8 2 16,2-8 0-16,7-8-1 16,0-4 1-16,0-4 0 15,-6 4-1-15,-5 5-3 16,-8 7 3-16,-5 4-1 16,-6 8-1-16,-6 5 2 15,0 2 2-15,-5 6-2 16,0 2 0-16,-2 2 0 15,4-1 0-15,3 4 0 16,2-5 1-16,6-2 0 16,5-5-3-16,6-6 0 15,3-5 2-15,6-10-1 16,1-4 0-16,4-7 1 16,-3 0-1-16,0 0 0 0,-7 8-2 15,-6 7 0-15,-9 9 1 16,-8 14 0-16,-8 7 0 15,-4 7-1-15,0 1 0 16,4 1-3-16,7-10-2 0,10-6-43 16,7-11-25-16,8-9-246 15,0-5-56-15,6-7-89 16</inkml:trace>
  <inkml:trace contextRef="#ctx0" brushRef="#br0" timeOffset="64073.575">11614 8793 740 0,'-4'17'325'0,"-6"12"16"16,-2 4-186-16,-5 10-41 15,0-4-51-15,-1 7-16 16,4-3-19-16,0 7-12 16,6-5-12-16,1 4-16 15,6-6-37-15,2-9-319 16,7-15 81-16</inkml:trace>
  <inkml:trace contextRef="#ctx0" brushRef="#br0" timeOffset="64369.662">11508 8949 705 0,'-4'-7'336'0,"3"-1"3"16,4-5-138-16,7 0-96 0,10 2-12 15,1-1-32-15,6 2-6 16,1 4-22-16,2 5-9 16,-7 1-15-16,0 4-1 15,-7 6-7-15,-9 6 1 16,-7 0 0-16,-13 6 1 16,-6 1-4-16,-9 1-1 15,-1-5 2-15,-3-2 1 16,6-6-13-16,3-6-59 15,6-6-324-15,15-3 77 16</inkml:trace>
  <inkml:trace contextRef="#ctx0" brushRef="#br0" timeOffset="64703.176">11860 8926 740 0,'6'1'327'0,"-1"0"23"16,5 1-143-16,0-2-87 16,4 1-16-16,-1 2-33 15,5-7-17-15,-2 3-34 16,3-4-7-16,-4-2-8 16,-4-1-2-16,-6 4 0 0,-5-8 0 15,-7 4 0-15,-9 0-2 16,-5 3 0-16,-8 5-1 15,-1 5 2-15,-3 2-2 16,5 2 3-16,3 9-2 16,6 0 0-16,5 8-1 15,10 1-3-15,7 2 2 16,10-6 1-16,11-4-6 16,7-8 0-16,14-8-37 15,-3-8-103-15,18-9-258 16,-7-7 14-16</inkml:trace>
  <inkml:trace contextRef="#ctx0" brushRef="#br0" timeOffset="64903.368">12467 8298 779 0,'-24'3'461'16,"-10"10"-43"-16,-1 9-119 15,-4 20-200-15,3 5-29 16,-4 17-19-16,8 0-20 15,3 20-3-15,7-4-25 16,2 10-4-16,6-13-13 16,-1 4-44-16,4-19-24 15,0-8 46-15,3-20-407 0,0-17 136 16</inkml:trace>
  <inkml:trace contextRef="#ctx0" brushRef="#br0" timeOffset="65169.983">12087 8899 701 0,'1'-15'383'0,"1"3"-6"16,1 8-147-16,1 6-68 16,2 3-49-16,5 1-13 15,2-1-27-15,9 1-16 16,5-7-28-16,6-5-10 16,2 2-13-16,3-3-3 15,-8-1 0-15,-5 5-1 16,-6 6-1-16,-10 3-1 15,-7 11-3-15,-9 7 1 16,-5 3 1-16,-8 8 2 16,-2 0 2-16,1 0-4 0,6-8-1 15,5-5-16-15,10-13-34 16,6-15 38-16,4-16-435 16,5-10 128-16</inkml:trace>
  <inkml:trace contextRef="#ctx0" brushRef="#br0" timeOffset="65295.328">12524 8529 1037 0,'-13'0'265'15,"2"3"74"-15,6 2-293 16,7-3-139-16,12-2-247 16,5 1 45-16</inkml:trace>
  <inkml:trace contextRef="#ctx0" brushRef="#br0" timeOffset="65505.164">12911 8280 1043 0,'-14'18'330'0,"-12"11"65"16,-4 3-284-16,-12 21-29 16,1 6-25-16,-10 20-20 15,4 1-10-15,-3 17-7 0,10-9-13 16,3 3-5-16,12-18-8 15,6-10-21-15,10-19-23 16,6-15 446-16,5-21-817 16,7-19 404-16</inkml:trace>
  <inkml:trace contextRef="#ctx0" brushRef="#br0" timeOffset="65804.611">12563 8839 783 0,'8'-6'341'0,"-2"3"13"0,4 2-162 15,3 2-116-15,4-1-19 16,-3 2-30-16,5 3-8 16,-2-1-16-16,0 3-1 15,-3 1 1-15,-2 5 0 16,-6 4-1-16,-3 8 8 16,-4 2-3-16,-5 9 0 15,-2 0-2-15,-4 3 0 16,2-7-6-16,2-4 4 15,4-11-1-15,7-15-5 16,4-17-4-16,8-16-5 16,3-11-10-16,7-15-55 15,1-2-179-15,-1-9-118 16,-3 11-70-16</inkml:trace>
  <inkml:trace contextRef="#ctx0" brushRef="#br0" timeOffset="65883.685">12886 8636 828 0,'-7'0'351'15,"2"-2"24"-15,3 1-218 16,1-3-58-16,4 4-54 16,2-2-221-16,7 1-199 15,-4-2-11-15</inkml:trace>
  <inkml:trace contextRef="#ctx0" brushRef="#br0" timeOffset="66365.955">13032 8803 997 0,'-28'10'287'0,"9"-5"57"15,8 2-259-15,2 6-79 16,5 1-4-16,0 8 0 16,1 4 1-16,0 5 0 15,0-2-1-15,7 3 3 16,0-6-3-16,7-3 5 15,-1-8 5-15,6-6 10 16,1-9 6-16,7-7 16 16,-1-4 0-16,5-8 9 15,-1-2-7-15,-2-3-4 0,-1 5-17 16,4-3 0-16,-8 4-31 16,2-6-410-16,-7-8 132 15</inkml:trace>
  <inkml:trace contextRef="#ctx0" brushRef="#br0" timeOffset="77650.649">16403 9753 442 0,'-20'-8'183'0,"6"5"9"15,10 9-114-15,11 5 17 16,9 6-22-16,19 10 5 16,12 4 2-16,34 7 16 0,11-1-41 15,38 7-6-15,10-6-17 16,35 0-7-16,-9-11-21 15,35-2 4-15,-19-13-3 16,16-5 0-16,-29-6 1 16,3-5 2-16,-38-2-1 15,-1 0 9-15,-39 2-5 16,-10 1 2-16,-29 3-4 0,-16 2 3 16,-25-2 5-16,-24-3 20 15,-22-3-1-15,-40 1 2 16,-24-2-1-16,-54-1-15 15,-18 4-19-15,-48 2 0 16,4 3-9-16,-39 3-9 16,24 4 5-16,-27 0-1 15,36 1-2-15,-3-4 11 16,42-7 0-16,3-2 6 16,46-3-4-16,12 0 5 15,36 3-6-15,20 4 6 16,35 3-4-16,33 0 3 15,33 2-4-15,46-1 0 16,26 0-1-16,49-2 0 16,13-3 2-16,42-1 1 15,-10-4 1-15,31 1-1 0,-25 3-2 16,17 2 1-16,-41 2 0 16,5 6 2-16,-41 5-2 15,-6 3 2-15,-39 6 2 16,-6 5-1-16,-34-2-5 15,-14-2 3-15,-25-6-2 16,-12-5 11-16,-16-11 12 16,-18-8 16-16,-22-2 2 0,-38 0 1 15,-31-3-17-15,-53 1-20 16,-22-3-20-16,-44-6-5 16,5-2-1-16,-22-3 6 15,36 2 6-15,-4 4 8 16,46 8-1-16,16 6 1 15,45 10-3-15,21 4 4 16,44 5-4-16,39 2 1 16,41-4 0-16,65-3 3 15,35-7 2-15,69-8-1 16,12-4-1-16,53-6 5 16,-19-4-2-16,36-2-4 15,-39 4 2-15,16 0 2 16,-50 7-2-16,-5 9 1 15,-55 9 15-15,-6 7-389 16,-48-3 134-16</inkml:trace>
  <inkml:trace contextRef="#ctx0" brushRef="#br0" timeOffset="79717.495">9272 15626 392 0,'7'5'158'15,"11"-3"47"-15,9 0-98 16,12-1 0-16,7 1-19 16,15-2-6-16,-5 1-34 15,15-1-5-15,-7 0-13 16,7-1-2-16,-10-1-8 0,5 4-2 15,-12 0-8-15,2 4 3 16,-12-3-7-16,0 3 2 16,-12-3-3-16,-4 0 1 15,-11-2-1-15,-4 1 5 16,-13-2 2-16,-9 3 12 16,-10 4-6-16,-12 0 2 15,-5 3-8-15,-10-1-1 16,2-2-13-16,-4-2 3 15,5-3-1-15,-6-4 4 16,6-1-3-16,-4 0 3 16,4-2 0-16,-1 3 0 15,10 3 0-15,1 1 0 16,11 2-2-16,5-1 1 16,7 2-6-16,6-2 0 15,5-2 2-15,8-1 5 0,4 0-2 16,10-1 3-16,5-2 0 15,10-1 2-15,3-3-4 16,10-2-1-16,-1 1 2 16,9 0-1-16,-5 2 1 15,2 4-3-15,-6 1 4 16,0 2-4-16,-9 0 1 16,-1 0-3-16,-6-2 4 0,-4 1 2 15,-7-2-2-15,-5-1 3 16,-5 0-3-16,-5 2 0 15,-6 0-1-15,-9-1 8 16,-7 4-5-16,-14-1 3 16,-6-1 0-16,-13 2-4 15,0-1-4-15,-11 0 3 16,4 0-4-16,-9 3 6 16,6 1-6-16,-6 1 2 15,10 3-3-15,1-1 2 16,13-3-4-16,4 1 6 15,12-4-2-15,8-2 1 16,7 3-2-16,9-2 1 16,9 0 0-16,15-1 0 15,8 0 2-15,19-3 1 0,4-4 3 16,16 1-2-16,-4 1-1 16,5 5-4-16,-11 5 2 15,6 1-330-15,-12-9 108 16</inkml:trace>
  <inkml:trace contextRef="#ctx0" brushRef="#br0" timeOffset="81914.673">8375 14452 522 0,'2'5'214'16,"-1"0"4"-16,-1 6-121 16,-1 9-74-16,-2 2-11 15,-1 0-14-15,1 3 3 16,-2-3-5-16,0 1-211 16,4-4 72-16</inkml:trace>
  <inkml:trace contextRef="#ctx0" brushRef="#br0" timeOffset="82107.19">8384 14888 716 0,'-2'24'155'16,"-1"4"40"-16,2 11-365 15,1-4-32-15,1 3 11 16,-2-8-2-16,-1-3 32 15,0-6 158-15,-2-1-20 16,2-5 10-16</inkml:trace>
  <inkml:trace contextRef="#ctx0" brushRef="#br0" timeOffset="82256.193">8341 15463 711 0,'-5'12'152'0,"1"1"-152"15,5-2-136-15</inkml:trace>
  <inkml:trace contextRef="#ctx0" brushRef="#br0" timeOffset="82383.195">8351 15707 995 0,'-7'8'256'16,"3"6"47"-16,9 7-585 0,1-4 60 15</inkml:trace>
  <inkml:trace contextRef="#ctx0" brushRef="#br0" timeOffset="85734.139">8500 16474 375 0,'-2'-4'250'16,"-1"-2"9"-16,0-3-60 15,0 0-27-15,-2-3-11 16,-2 3-59-16,-2 0-15 15,-1 1-32-15,-8 3-11 16,-2 5-19-16,-7 1-12 16,-3 4-5-16,-7 5 1 15,-1 3 0-15,-7 3 1 16,2 2-2-16,-5 8 0 16,7 0 0-16,-2 12 0 15,12 4-3-15,1 10 0 16,12-5-3-16,6 1-1 0,11-12-2 15,12-7-2-15,10-13 8 16,15-11 0-16,7-10-1 16,6-16 1-16,-3-7-1 15,4-20-3-15,-10-4 0 16,1-10-2-16,-9 6 0 16,-2 5 1-16,-8 16-3 0,-7 10-3 15,-8 17 8-15,-9 13-3 16,-6 11 2-16,-4 15-1 15,-4 7 5-15,-2 19-6 16,3 5 7-16,-3 8-6 16,3-3 2-16,-5 9-2 15,3-13 2-15,-2 6-6 16,6-7 6-16,2 2 0 16,6-13 4-16,3 0-3 15,5-13 5-15,4-5-19 16,2-13-27-16,5-8-337 15,-4-16 85-15</inkml:trace>
  <inkml:trace contextRef="#ctx0" brushRef="#br0" timeOffset="86849.645">8730 16153 358 0,'-2'0'269'0,"-2"0"-16"16,3 1-46-16,0 0-76 0,0 3-24 16,-3-2-55-16,3 7-15 15,-2 3-18-15,-6 6-4 16,1 3-2-16,2 7-2 16,-3-1 0-16,-2 1-3 15,4-6 3-15,-1 0-5 16,2-7 2-16,2-5 1 15,4-3-1-15,2 0-3 16,1-3 6-16,2-2-3 16,1-1-1-16,2-4 1 15,1 1 1-15,0-7-5 16,0-3 1-16,2-6-7 16,-2-4 4-16,1-14-1 15,0-2-2-15,1-9-2 16,2 2 5-16,-2 1-2 0,0 12-2 15,-1 5 1-15,-3 12 4 16,-5 3-2-16,-1 7-1 16,1 4 2-16,-1 6 3 15,-2 5-2-15,-1 4 4 16,2 7 0-16,2-1-2 16,-1 5-1-16,-1-2 1 15,1 2 0-15,0-3-1 16,0 2 4-16,0-3-3 0,3-2 0 15,0-5-4 1,3-6 3-16,4-8-6 0,5-8 3 16,4-8 0-16,5-8 2 15,1-6-2-15,7-2 1 16,-5 3 1-16,4 2 0 16,-7 7 1-16,0 7-3 15,-10 4-1-15,-3 5-1 16,-8 7 2-16,-4 8 2 15,-5 3 1-15,-5 14 5 16,-1 3 2-16,-4 11-6 16,0 1 0-16,-1 2 0 15,2-8-3-15,1-1-3 16,5-13 5-16,1 0 1 16,7-7 2-16,3-2-9 0,-1-9 430 15,-3-1-775-15,-3-8 390 16</inkml:trace>
  <inkml:trace contextRef="#ctx0" brushRef="#br0" timeOffset="87900.192">8814 16714 441 0,'-17'-8'375'0,"4"1"-74"0,6 6-51 16,8 0-142-16,7 1-60 15,11-2-16-15,5-2-11 16,11 1-14-16,5 2-2 16,12 2-1-16,-3 5-2 15,7 6-8-15,-10-1-311 16,-8 2 105-16</inkml:trace>
  <inkml:trace contextRef="#ctx0" brushRef="#br0" timeOffset="88163.615">8747 16881 876 0,'-3'-3'246'0,"5"0"67"16,5-1-243-16,9-2-15 16,6-1-20-16,13-2-4 15,4 1-5-15,16 1-10 16,3 4-2-16,7 6-346 0,-12 6 116 16</inkml:trace>
  <inkml:trace contextRef="#ctx0" brushRef="#br0" timeOffset="89583.485">9792 16521 336 0,'-10'4'266'0,"5"2"-41"15,4-1-46-15,5-1-86 16,9-3-42-16,9-3-9 16,8-4-14-16,10-8-10 15,4-1-9-15,3 2-4 16,-8 2 0-16,-4 7-9 15,-14 7 7-15,-14 10 3 16,-14 5 5-16,-11 10-1 16,-6 2 4-16,-4 9-3 15,7-1-2-15,3 5-2 16,10-6-1-16,4 4-19 0,2-9-54 16,-2 3-200-16,-2-10 31 15</inkml:trace>
  <inkml:trace contextRef="#ctx0" brushRef="#br0" timeOffset="89828.272">9716 16947 634 0,'-9'1'282'16,"8"-1"-3"-16,8-1-114 16,7-1-109-16,10-4-7 15,9-1-2-15,14-1-6 16,6 2-16-16,15 3-10 16,-5 3-2-16,8 3-4 15,-13 4-2-15,-2 7-44 16,-22 0-284-16,-5 2 73 15</inkml:trace>
  <inkml:trace contextRef="#ctx0" brushRef="#br0" timeOffset="90398.65">9877 17202 863 0,'-5'-7'219'0,"10"-3"73"16,9-2-239-16,10-1-14 15,3 0-9-15,5 2-2 16,-1 8-3-16,-3 7-14 16,-11 7-7-16,-10 13 1 15,-14 2 0-15,-12 9-2 16,-7-3 6-16,-8 6-4 16,3-10 4-16,-1-1-7 15,8-9-2-15,3-3 0 16,10-6 2-16,7-2-3 15,8-1 4-15,8 1-3 0,7-1 1 16,5 2 0-16,1 0-2 16,3 1 3-16,-8 1-2 15,-4 4-2-15,-12 0 2 16,-9 8 0-16,-8 0 1 16,-8 3 4-16,-4-2 2 15,-5 0-2-15,0-5 2 16,-7-5 0-16,2-6 3 0,1-4-3 15,7-6 1 1,5-2 1-16,11-1 3 0,6 1-347 16,5 1 122-16</inkml:trace>
  <inkml:trace contextRef="#ctx0" brushRef="#br0" timeOffset="95399.285">8362 14236 392 0,'-3'-13'204'15,"-1"1"-3"-15,2-5-78 16,3-2-65-16,4-9-16 16,4-2-20-16,4-14-8 15,2 4-10-15,0-10-214 16,-3 2 67-16</inkml:trace>
  <inkml:trace contextRef="#ctx0" brushRef="#br0" timeOffset="95623.111">8385 13339 266 0,'8'-25'93'0,"-4"0"-93"16,-1 4-27-16</inkml:trace>
  <inkml:trace contextRef="#ctx0" brushRef="#br0" timeOffset="95819.235">8413 13002 860 0,'-9'-29'295'0,"1"-2"25"0,6 7-235 16,8 0-60-16,6 1-41 16,4 0-39-16,0 5-88 15,-5 1-176-15,-4 5 6 16</inkml:trace>
  <inkml:trace contextRef="#ctx0" brushRef="#br0" timeOffset="95956.195">8468 12532 462 0,'-2'-19'128'0,"1"-2"6"16,-2 1-265-16,3-7 23 15</inkml:trace>
  <inkml:trace contextRef="#ctx0" brushRef="#br0" timeOffset="96101.599">8518 12126 520 0,'-5'-8'106'0,"-1"-5"-106"16,6 3-102-16</inkml:trace>
  <inkml:trace contextRef="#ctx0" brushRef="#br0" timeOffset="96490.192">8498 11474 635 0,'-1'-20'207'0,"3"-1"26"15,10-3-170-15,4 5-97 16,-2 1-197-16,-5 2 41 16</inkml:trace>
  <inkml:trace contextRef="#ctx0" brushRef="#br0" timeOffset="98098.854">6353 11313 408 0,'-4'0'234'16,"3"0"-7"-16,3-2-104 16,6-1-7-16,5 0-52 0,8 1-20 15,2-2-18-15,10 4-5 16,3 4-16-16,7 1-136 15,-1 4-125-15,10 1-8 16</inkml:trace>
  <inkml:trace contextRef="#ctx0" brushRef="#br0" timeOffset="98273.676">7059 11355 616 0,'23'-2'160'0,"7"0"48"16,0 4-176-16,5 2 0 16,-3 1-16-16,-1 1-25 15,-9 4-101-15,1-1-102 0,-4 1-34 16</inkml:trace>
  <inkml:trace contextRef="#ctx0" brushRef="#br0" timeOffset="98396.354">7653 11423 196 0,'30'2'115'0,"-2"1"-80"15,-11 1-69-15,3-1-57 16</inkml:trace>
  <inkml:trace contextRef="#ctx0" brushRef="#br0" timeOffset="98577.674">8040 11445 290 0,'33'3'80'0,"9"-1"19"16,0-1-86-16,4-3-6 16,-7-1-8-16,2-1 2 15,-9 1-4-15,0-1-3 16,-9 2-92-16,1-4 29 15</inkml:trace>
  <inkml:trace contextRef="#ctx0" brushRef="#br0" timeOffset="102113.19">4109 10941 798 0,'-4'-18'254'0,"-3"7"35"16,4 14-221-16,0 11-37 15,-4 6-23-15,0 11 17 0,-2 6 7 16,0 12 22-16,3 1-8 16,0 10 0-16,5-6-17 15,0 8-8-15,2-10-18 16,2 4-1-16,2-8-5 15,4 5-17-15,0-10-85 16,3-4-237-16,-1-10 35 16</inkml:trace>
  <inkml:trace contextRef="#ctx0" brushRef="#br0" timeOffset="102546.693">3952 11081 434 0,'20'-39'190'0,"4"0"5"16,8-4-90-16,4 6-54 16,6-4 26-16,-4 5 3 15,4 0 23-15,-1 8 0 16,1 2-9-16,-6 12-38 16,1 16-20-16,-7 11-26 15,-6 15-7-15,-9 11-2 16,-8 9-1-16,-11-6 4 15,-16 5-2-15,-7-3-2 0,-15-1 10 16,-2-10 4-16,-2-6-4 16,10-11 2-16,7-9 1 15,19-9-14-15,10-13-319 16,11-3 103-16</inkml:trace>
  <inkml:trace contextRef="#ctx0" brushRef="#br0" timeOffset="103963.539">4533 10831 410 0,'5'-4'136'15,"2"-2"37"-15,1-3-103 0,2-6 11 16,2-2-5-16,3-4-1 16,2-1-17-16,6-8-12 15,1 1-24 1,4-5-11-16,-3 6-8 0,-3 1-3 16,-8 9 2-16,-5 7-1 15,-5 7 1-15,-4 4 1 16,-2 1-1-16,0 3 2 15,2 1-1-15,-1 2-2 16,0 3 0-16,0 8 2 16,0 2-2-16,-1 6 8 15,0-1 5-15,2-1 6 16,4-8-3-16,5-4 8 16,6-7-2-16,7-11 5 15,4-9-5-15,10-13 4 16,3-6-8-16,9-13-5 0,-3 7-9 15,2-3-2-15,-11 15-2 16,-8 7-1-16,-13 13 3 16,-10 10-5-16,-12 9 5 15,-9 8-2-15,-4 4 2 16,-4 5 0-16,3-3 1 16,4 5-3-16,9-3 2 15,6 4-8-15,5-2-66 16,6 5-215-16,1-4 46 0</inkml:trace>
  <inkml:trace contextRef="#ctx0" brushRef="#br0" timeOffset="104485.905">4688 11093 611 0,'-10'5'252'0,"3"4"16"16,8 0-168-16,8 1-18 15,7 4-38-15,14-3-18 16,6-8-10-16,19-3-5 15,3 0-6-15,11-8-11 16,-8-2-277-16,1-5 90 16</inkml:trace>
  <inkml:trace contextRef="#ctx0" brushRef="#br0" timeOffset="104750.076">4661 11255 598 0,'-4'-3'186'0,"5"1"51"15,7 2-159-15,8 2 1 16,6 1-18-16,11 3-4 15,6-2-21-15,17 0-14 16,3-3-20-16,12-3-274 16,-6-2 86-16</inkml:trace>
  <inkml:trace contextRef="#ctx0" brushRef="#br0" timeOffset="106679.166">5509 10784 712 0,'-9'-6'217'0,"5"0"37"16,6 2-198-16,9-1-3 15,4 3-19-15,8-3 11 16,3 5 1-16,8 3-2 16,-2 5-23-16,-1 4-5 15,-10 6-12-15,-10 5-6 16,-12 2 1-16,-17 6-3 16,-11-1 4-16,-14 5-3 15,0-5 2-15,-9 0 4 16,7-8 5-16,4-5 7 15,18-8 12-15,9-5 4 16,19-7-4-16,19-7 0 16,14-2-11-16,18-3-7 15,1 5-6-15,15 4-4 16,-9 7-2-16,6 6-193 16,-11 4-137-16,0-8-17 15</inkml:trace>
  <inkml:trace contextRef="#ctx0" brushRef="#br0" timeOffset="106995.795">5238 11404 808 0,'12'-7'245'15,"12"-3"48"-15,17-5-189 16,7-5-57-16,17-9 21 16,-3-2 9-16,17-4 14 15,-4 2-21-15,15-5-7 16,-7 7-25-16,12 5-24 15,-11 7-46-15,2 4-352 16,-17 16 99-16</inkml:trace>
  <inkml:trace contextRef="#ctx0" brushRef="#br0" timeOffset="107580.965">5740 11432 542 0,'6'-9'258'0,"8"-6"25"16,7 1-133-16,8-2-31 16,2 2-38-16,3 3-26 15,-4 7-31-15,-3 4-10 16,-11 6-10-16,-11 10-4 15,-12 3 0-15,-15 8-3 16,-11 2 3-16,-7 3-1 0,1-6 1 16,-3 0 3-16,11-7-2 15,5-1-1-15,12-4 0 16,5-3 0-16,9-4 0 16,11-2 4-16,7-4-3 15,3 1 1-15,5-1 2 16,1 3-2-16,-5 0 0 15,-1 2 1-15,-7-4 0 16,-9 8 2-16,-7 1 1 0,-8 8 0 16,-6 1 1-16,-8 9 3 15,-5-2-5-15,-11 0 0 16,0-7 0-16,-7-2 7 16,4-8-4-16,4-6 2 15,12-4-4-15,8-3-328 16,13-1 103-16</inkml:trace>
  <inkml:trace contextRef="#ctx0" brushRef="#br0" timeOffset="126569.175">6445 10673 272 0,'26'-15'338'15,"10"-8"-70"-15,0-3-51 16,13-9-42-16,0 3-100 16,11-7-31-16,-5 3-27 15,4-2-9-15,-13 11-2 16,-6 8 1-16,-19 13 403 16,-12 11-694-16,-13 4 368 15</inkml:trace>
  <inkml:trace contextRef="#ctx0" brushRef="#br1" timeOffset="132377.318">6426 10754 230 0,'0'1'99'0,"0"-1"22"15,-1-1-34-15,0-3 11 16,1 3 14-16,-1-2 37 16,2-2-12-16,5-3-5 15,3 2-37-15,4-4-22 0,4-1-36 16,6-2-8-16,-1-1-12 15,3-3 5-15,0 2 2 16,-1 2-1-16,-3 2 0 16,4 2-3-16,-3 1-9 15,4-2-2-15,2-3-3 16,5-5-2-16,-1 1 2 16,2-5 3-16,-3 3-1 15,-1 0 1-15,-6 4-2 0,-3 1-1 16,-7 6-1-1,-2 3 1-15,-5 2 0 0,-1 0 3 16,1 2-9-16,0-2 3 16,1-2-1-16,0 1-1 15,-1 0 0-15,-1-2 5 16,-5 3-3-16,-4 2-1 16,-2 2 2-16,-4 2-4 15,-4 3 2-15,-2 3 0 16,-2 1-3-16,-6 0-1 15,-2 0 4-15,-9 2-1 16,1-1 0-16,-11 4 0 16,2 1 0-16,-5 4-1 15,6-1-3-15,-4 1 3 0,9-1-1 16,-1-1 0-16,7-3 1 16,0 1 2-16,6-3-2 15,1 0 2-15,7-4 0 16,3-1 1-16,8-5-2 15,4-1-2-15,6-6 3 16,6-3-1-16,6-4 1 16,9-11 4-16,3-2 4 15,10-8-3-15,-1 1 3 16,7-1 0-16,-6 7-3 0,3-3 0 16,-10 8 1-16,4 1-3 15,-7 6-2-15,4 0 2 16,-5 4-3-16,2 0-2 15,-5 2 1-15,-1-2 1 16,-8-2 0-16,-2 2 1 16,-5 1 1-16,-5 0 4 15,-5 6-1-15,-6 3 0 16,-5 4 0-16,-8 4 0 16,-1 2-6-16,-7 4-1 15,2-1 1-15,-8 3 0 16,-2 1-3-16,-7 4 2 15,-1 0 1-15,-8 4-3 16,7-1 0-16,-1 2 0 16,7-5 2-16,4 3-2 0,9-5 2 15,4-3 0-15,8-5 3 16,7-7-4-16,8-7 3 16,8-9 0-16,9-6 2 15,13-7-1-15,4-4 2 16,14-4-2-16,0 2 1 15,9-1-1-15,-7 5-3 16,5 4-3-16,-11 4 325 0,4 7-686 16,-14 5 334-16</inkml:trace>
  <inkml:trace contextRef="#ctx0" brushRef="#br1" timeOffset="133775.076">6611 11162 377 0,'-2'1'187'0,"2"-1"28"15,1 0-96-15,3-1 9 16,1 0-25-16,5-1-1 16,3 0-28-16,10-7 7 15,5-6-13-15,12-10-4 16,6-6-8-16,14-13-2 16,1 4-16-16,12-7-3 15,-6 6-11-15,10-2-5 16,-10 8-5-16,5-1-3 15,-9 5-6-15,5-3 3 16,-12 7-4-16,2-1-2 16,-13 4 1-16,-4 5 2 15,-14 10-3-15,-6 1-1 0,-12 6 2 16,-7 3-3-16,-8 2 1 16,-7 1-1-16,-7 2 4 15,-9 6-4-15,-1 1-1 16,-10 4 1-16,-1 0 0 15,-9 8-3-15,-2-7 2 16,-10 7 4-16,3-1-4 0,-12 4 1 16,6 0 2-1,-11 8-4-15,5-3 0 0,-9 9 3 16,12-5-3-16,-4 1-2 16,16-8 7-16,5-4 0 15,16-7-3-15,7-7 3 16,14-4 0-16,7-5-2 15,9-7-2-15,10-7-1 16,10-5 0-16,13-8 3 16,7-2 0-16,15-10 3 15,1 3 0-15,14-6 0 16,-7 3 1-16,14-2-1 16,-11 9 2-16,5-3 5 15,-11 9-5-15,0-3 1 16,-17 7-1-16,-1 1 1 15,-16 7-5-15,-6 0 5 16,-11 9-3-16,-10-1 3 0,-9 6-3 16,-13 3 0-16,-7 3-1 15,-12 5 3-15,-5 7-4 16,-14 5-6-16,0 2 5 16,-17 10-3-16,3-3-3 15,-17 7 1-15,8-3 6 16,-10 6-4-16,15-9 2 15,-1 4 2-15,20-7-3 0,8-4 3 16,20-8-4 0,10 0-5-16,18-8-26 0,13-13-345 15,11-12 100-15</inkml:trace>
  <inkml:trace contextRef="#ctx0" brushRef="#br1" timeOffset="134811.77">7447 11329 261 0,'-3'1'87'15,"2"1"12"-15,2-1-61 16,-1 0 17-16,2 0 21 16,0-1 44-16,1 1 25 15,3-1 25-15,3-1-35 0,5-2-10 16,5-6-38-16,9-6-20 16,4-2-30-16,10-6-5 15,-3-1-10-15,11-3-1 16,-7 3-8-16,3-1 1 15,-7 1 0-15,4 1-1 16,-13 4-4-16,0 1 1 16,-9 5 1-16,-1 1 5 15,-6 4-6-15,-1 1-1 16,-5 5-1-16,-4-1-2 16,-4 5-5-16,-8 3 1 15,-3 3 0-15,-8 6-3 16,-3 4-1-16,-7 5 3 15,2 1-2-15,-10 5 2 16,0-4 0-16,-4 3 3 16,2-3-5-16,1-1 2 15,11-5-1-15,1 0 1 0,10-8-2 16,5-3 2-16,6-2 0 16,4-1-3-1,4-4 2-15,3-2 2 0,2 1-3 16,8-4 0-16,2-2 3 15,8-3-4-15,3-2-1 16,9-7 4-16,-4 1 3 0,4-6 5 16,-5 0 4-1,2 0 5-15,-9 3 1 0,-2 3-2 16,-8 9-7-16,-6 6-4 16,-10 7-9-16,-13 17-361 15,-7 5 116-15</inkml:trace>
  <inkml:trace contextRef="#ctx0" brushRef="#br1" timeOffset="139024.883">8188 9859 793 0,'15'-18'236'16,"-8"-3"53"-16,-5-5-184 15,-4 3-40-15,-6-2 8 16,-7 6-6-16,-9 5 3 15,-6 10-28-15,-11 9-10 16,-2 9-15-16,-14 14-6 16,5 6-12-16,-9 12 4 15,9 0-3-15,-5 11 3 16,8-6-2-16,0 3 4 16,14-7-5-16,6 0 4 15,16-10-7-15,16-1 3 0,16-10 2 16,14-7-2-16,8-9-3 15,16-9 7-15,1-10-5 16,17-3 4-16,-1-2-25 16,6-4-339-16,-9 0 106 15</inkml:trace>
  <inkml:trace contextRef="#ctx0" brushRef="#br1" timeOffset="139656.633">8885 9834 873 0,'-1'-23'263'0,"-8"4"50"16,-8 3-232-16,-4 5-58 15,-5 3-5-15,-4 3-7 0,-6 4-3 16,1 1-1-16,-5 2 1 16,2 3-5-16,-4 3 0 15,9 1-1-15,2 10 2 16,10 3-3-16,8 9 1 15,10 1-5-15,6 8 2 16,8-4 0-16,7 1 2 16,3-6-2-16,4 0 5 15,-4-7 0-15,-6-2 3 16,-8-3 1-16,-9-3 9 16,-10-3 2-16,-10-3 9 15,-1-2-4-15,-8-2 3 16,2-2-9-16,-4 4-1 15,5 2-14-15,0 6 8 16,8 5-8-16,1 7-26 16,7-1-180-16,6-3-156 15,3-12-39-15</inkml:trace>
  <inkml:trace contextRef="#ctx0" brushRef="#br2" timeOffset="144558.579">6356 11930 391 0,'-1'-1'102'0,"9"-6"27"0,5-5-110 15,12-5-9-15,4-5 1 16,10-7 19-16,4 0 9 16,16-5 4-16,0-2 1 15,9-7-10-15,-4 2-14 16,3-6-7-16,-18 7-5 16,-3 5 0-16,-11 9 4 15,-2 7-2-15,-12 8 1 0,-2 4 1 16,-10 4 3-16,-3 0 23 15,-6 1 5-15,-5 0-1 16,-2 2 6-16,-7 4-1 16,-2 0-24-16,-7 7-6 15,-2 0 1-15,-5 8-7 16,1 0-2-16,-6 8-2 16,1 0 4-16,-11 9-7 15,-1-1 4-15,-10 4-6 16,4-2 6-16,-4 1-8 15,8-4 3-15,0 3 3 16,11-6 1-16,2 1-8 16,9-7 4-16,7-2 0 15,8-10-4-15,9-8 0 16,9-7 3-16,13-12-5 0,8-10 5 16,18-11-4-16,10-4 4 15,19-10-6-15,0 3 8 16,7-7-4-16,-9 5 4 15,2-4-7-15,-16 10 9 16,0 1-4-16,-13 11 2 16,-5 7-6-16,-15 11 7 15,-9 4 3-15,-12 5 7 16,-16 8 7-16,-11 3 6 0,-13 9 8 16,-14 7-6-16,-12 12-6 15,2 2-9-15,-16 6-3 16,4-1-6-16,-6 1-2 15,11-11-1-15,1 2-2 16,21-10 4-16,11-5-10 16,21-12 1-16,17-12 1 15,18-10 3-15,29-15-4 16,14-5 9-16,19-11 1 16,-7 0 150-16,6-5-463 15,-23 5 206-15</inkml:trace>
  <inkml:trace contextRef="#ctx0" brushRef="#br2" timeOffset="145789.667">6539 12391 74 0,'-7'16'29'15,"5"1"21"-15,4-6-12 16,10-4 17-16,6-6 11 16,21-10 5-16,7-7-15 15,19-16-8-15,6-7-11 16,22-22-8-16,3-6 7 0,19-20 29 15,-7 1 15-15,19-12 15 16,-9 15-1-16,3-4-2 16,-19 18-29-16,2-1-13 15,-22 20-17-15,-6 1-3 16,-19 15-12-16,-3 4 0 16,-15 12-1-16,-11 6 5 15,-16 6 7-15,-9 6 6 16,-14 6 5-16,-12 10 2 15,-7 3-5-15,-11 11-4 16,-4 3-4-16,-11 8-9 16,3-2 0-16,-13 6-5 15,-4-1-3-15,-16 7-6 16,5-2 8-16,-12 11-6 16,12-2 2-16,-13 10-3 15,11-6-1-15,-15 4-4 0,10-8 1 16,-7 2-5-16,19-12 2 15,-4 4 1-15,17-9-5 16,2-2 0-16,18-9 8 16,9-4-6-16,19-13 2 15,12-12 3-15,14-9 0 16,21-15-3-16,11-9 2 16,19-15-4-16,8-2 3 15,16-19-4-15,-2 1 4 0,20-15-2 16,-10 5 4-16,17-13-7 15,-8 10 8-15,17-8-1 16,-18 16 0-16,8-1-2 16,-21 20 3-16,-6 7-6 15,-32 18 1-15,-7 7 0 16,-18 12 5-16,-14 5 1 16,-14 5 6-16,-16 8 1 15,-11 4 3-15,-16 8-5 16,-3 2 3-16,-9 5-6 15,-1-2-3-15,-13 6 3 16,4 0 3-16,-13 10-6 16,6 2 2-16,-9 8-3 15,5 0-2-15,-14 11-4 0,5-4 5 16,-12 10-3-16,13-6 4 16,-9 5-4-16,18-12 7 15,-1 2-7-15,15-13 3 16,2 1-3-16,20-10 3 15,5-4-5-15,15-11 3 16,6-6 1-16,10-9 1 16,5-3-8-16,3-4 10 15,4-2-7-15,2-4-9 0,5-5-341 16,2-6 112-16</inkml:trace>
  <inkml:trace contextRef="#ctx0" brushRef="#br2" timeOffset="147158.641">6574 13605 256 0,'-6'3'192'16,"5"-5"-31"-16,10-6-51 16,11-9-33-16,10-4-36 15,15-15-7-15,4-5 0 16,17-17 10-16,2-1 5 16,22-14 5-16,1 3-5 15,20-15 0-15,-7 4-10 16,26-13-10-16,-13 5-7 0,9-9 7 15,-16 16-4-15,6 0-2 16,-25 17-2-16,0 1-4 16,-18 16-5-16,-3 3-7 15,-19 14 5-15,-11 8 1 16,-20 9 3-16,-11 7 12 16,-10 6 5-16,-9 5 0 15,-7 6-2-15,-8 6-3 16,-3 1-10-16,-12 8-2 15,-3 2-3-15,-10 6 3 16,4 2 1-16,-15 11-9 16,8-3 4-16,-13 11-4 15,1-6 3-15,-15 13-4 16,5-5 3-16,-9 19-7 0,6-4 5 16,-11 12-6-16,8-8 1 15,-11 5-2-15,10-19 4 16,-2-1-5-16,21-12 5 15,3 3-6-15,18-14 7 16,0 1-6-16,10-9 6 16,3-5-7-16,14-13 4 15,8-4 0-15,15-8 2 16,16-12-3-16,9-6 0 0,16-19 2 16,8-7 0-16,24-14-4 15,5 1 2-15,23-12 2 16,-6 6-1-16,20-17-6 15,-7 5 5-15,9-11-2 16,-17 10-1-16,5-3-2 16,-23 22 5-16,-4 0-1 15,-23 19 2-15,0 7 1 16,-17 11 1-16,-7 2-3 16,-15 11 6-16,-4 1-7 15,-15 5 3-15,-9 7-2 16,-10 5 7-16,-14 5-7 15,-8 3 5-15,-12 9 3 16,-1 1 2-16,-9 7-7 16,4 0 7-16,-14 8-3 15,3-2-2-15,-15 12-1 0,3 1 2 16,-16 20-8-16,10-2 7 16,-20 13-5-16,9-7-1 15,-8 11 0-15,13-14 4 16,-4 2-7-16,26-16 4 15,0-1 0-15,14-17 4 16,8-6-21-16,15-14-1 16,9-6-332-16,14-13 90 0</inkml:trace>
  <inkml:trace contextRef="#ctx0" brushRef="#br2" timeOffset="148308.433">6869 14764 241 0,'-4'-3'204'16,"7"-5"-51"-16,15-12-15 0,14-9-110 15,21-19-13-15,11-6 12 16,20-25 29-16,2-4 16 15,20-20 18-15,-3 7 4 16,16-11-15-16,-9 17-29 16,6 0-9-16,-21 22-23 15,-4 5-3-15,-21 19 4 16,-4 5-2-16,-18 11-4 16,-3 2-3-16,-15 4-4 15,-6-4-3-15,-8 7 2 0,-4-1-6 16,-6 5 8-16,-5 5 3 15,-7 6 5-15,-10 11 1 16,-6 6 5-16,-14 9 0 16,-4 3-2-16,-12 6-4 15,1 1 0-15,-9 7-4 16,7 1-3-16,-6 17-4 16,1 0 3-16,-19 14-1 15,-1-2 4-15,-10 10-3 16,5-11 4-16,-8 12-5 15,13-11 1-15,-9 2-4 16,11-9-1-16,-7 2-4 16,11-18 5-16,6 0-6 15,21-12 1-15,9-5 2 16,16-13 4-16,8-6-4 0,12-10 3 16,14-11-1-16,9-12 3 15,19-15-8-15,11-7 4 16,24-19-4-16,4-2 7 15,14-14-6-15,-2 4 3 16,20-14-4-16,-12 9 6 16,16-11-8-16,-17 11 6 15,13-3-2-15,-23 14 3 0,-4 4-5 16,-21 22 5-16,-10 8-4 16,-26 16 6-16,-16 9 0 15,-19 10 6-15,-18 10-1 16,-11 9 0-16,-16 10 1 15,-4 6 2-15,-10 12-5 16,5-1 2-16,-8 14-1 16,2-4 0-16,-17 13-9 15,1-3 4-15,-7 10-29 16,8-13-9-16,-2-2-310 16,14-18 76-16</inkml:trace>
  <inkml:trace contextRef="#ctx0" brushRef="#br2" timeOffset="153754.527">5224 13509 743 0,'-3'-39'258'0,"4"6"32"15,0 19-211-15,2 16-22 16,3 15-33-16,-5 12-12 16,-2 5-3-16,-4 11 0 15,-6-3 5-15,-5 11-7 16,1 0 5-16,-6 17-2 16,4-4-5-16,-1 13-4 15,6-11 6-15,-1 2-8 16,5-18 3-16,3-5 0 15,4-14-5-15,4-6-53 16,-1-14-252-16,0-14 60 16</inkml:trace>
  <inkml:trace contextRef="#ctx0" brushRef="#br2" timeOffset="154090.327">5053 13584 529 0,'3'-18'211'16,"10"-10"22"-16,9-4-136 0,20-12-22 15,7-1-26-15,19-8-11 16,1 12-11-16,3 5-7 15,-14 16-4-15,-5 12-6 16,-20 15-4-16,-9 10-4 16,-15 8 5-16,-15 11-5 15,-13 5 4-15,-14 10-1 16,-7-3 4-16,-9 0-9 16,4-10 4-16,-3-2 7 15,10-12-6-15,2 1-27 16,11-7-245-16,-1-4 68 15</inkml:trace>
  <inkml:trace contextRef="#ctx0" brushRef="#br2" timeOffset="154685.753">5976 13364 777 0,'-21'-8'224'16,"-14"10"44"-16,0 12-216 15,-12 10-31-15,1 1-13 0,-7-1-7 16,10-6 5-16,2-3-5 16,16-8 5-16,6 1-9 15,14 4 4-15,7 6-6 16,8 5 3-16,10 9 0 15,3 3 3-15,8 8-3 16,-4-4 5-16,-1 6-3 16,-7-8 1-16,-9 2 5 15,-11-10 6-15,-13-5 16 16,-9-7 15-16,-15-6 8 16,-5-9 3-16,-12-3 0 15,3-5-19-15,-3-1-13 16,8 3-7-16,7 5-5 15,15 4-6-15,11 12-3 16,16 2 172-16,11-21-512 16,3-6 221-16</inkml:trace>
  <inkml:trace contextRef="#ctx0" brushRef="#br3" timeOffset="162620.142">8564 12189 355 0,'-5'0'206'0,"3"-1"-12"15,4-1-86-15,6 1-32 16,3 0-42-16,7-1-13 16,-1 1-9-16,8-1 4 15,-1-3 15-15,9-4 24 16,2-6 8-16,12-10 10 16,-1-5-1-16,10-12-10 15,-5 3-17-15,7-6-5 16,-12 10-10-16,-4 6-6 0,-15 8-3 15,-7 9-10-15,-15 10 0 16,-5 7-6-16,-8 1-1 16,-7 8-3-16,-4 0 0 15,-5 2-3-15,-1-1 7 16,-8 3-5-16,2 0 4 16,-13 11-1-16,-1 1-1 15,-9 6-3-15,2-1 2 16,-5 0-4-16,9-10 6 0,1-1-2 15,13-7 0-15,2-4 0 16,14-3 6-16,5-5-5 16,11-1 6-16,10-5-3 15,10-6 2-15,18-12 3 16,8-6 2-16,17-17 1 16,3-7 8-16,12-12 6 15,-10 2 3-15,5 1 1 16,-14 17-4-16,-2 10-9 15,-17 18-9-15,-5 12-36 16,-14 9-248-16,-3 6-91 16,-13 0-76-16</inkml:trace>
  <inkml:trace contextRef="#ctx0" brushRef="#br3" timeOffset="163640.791">8620 12759 185 0,'6'8'268'0,"13"-6"-19"15,7-6 14-15,20-11-86 16,7-8-47-16,20-18-16 16,5-6-63-16,17-25 1 15,-6 0-8-15,10-12 6 16,-13 12-2-16,-3 4 1 15,-21 27-15-15,-6 7-13 16,-22 19-8-16,-7 7-7 16,-17 8-2-16,-9 5-6 15,-12 6 5-15,-15 9-6 16,-9 1 1-16,-18 7-2 16,-4 1 4-16,-14 8-1 15,2-1 6-15,-16 11-2 16,7 0 1-16,-14 11-2 15,9-5 0-15,-7 6-5 16,20-12 5-16,3-2-6 0,22-15 7 16,10-1-6-16,21-13 6 15,14-7-8-15,16-11 9 16,25-13-6-16,12-14 2 16,26-16-1-16,8-10 5 15,22-20-5-15,-6 2 3 16,11-12 2-16,-15 10-2 15,4 1 4-15,-25 20 4 16,-6 5 4-16,-24 17-2 0,-10 10-1 16,-19 11-5-16,-15 10-2 15,-12 11-1-15,-17 10-3 16,-12 6 1-16,-23 14-1 16,-7 0-2-16,-21 17-2 15,1 5 3-15,-17 13 0 16,11-6 0-16,-3 1 1 15,21-18 1-15,12-9-2 16,27-20 2-16,23-8-4 16,25-14 0-16,25-10-43 15,17-8-320-15,24-15 93 16</inkml:trace>
  <inkml:trace contextRef="#ctx0" brushRef="#br3" timeOffset="165071.305">8600 13648 269 0,'-8'3'181'0,"6"-2"13"0,13-6-3 16,11-5-17-16,17-9-1 15,8-7-49-15,25-16-15 16,4-10-57-16,19-19-5 15,-1-3-13-15,15-16 6 16,-8 4-2-16,13-13 4 16,-14 13-8-16,7 0-6 15,-17 21-9-15,-3 6-7 16,-25 27-6-16,-9 4-4 16,-22 14 1-16,-8 6-4 15,-16 6 5-15,-10 4-2 16,-9 5 1-16,-11 7-1 15,-7 2 3-15,-14 8-9 16,-2 1 3-16,-13 9 0 16,0-2-7-16,-13 10 6 15,4-2 8-15,-15 13-7 0,6-2 2 16,-13 10 5-16,9-2-6 16,-6 10-5-16,14-8 8 15,-2 9-7-15,15-9 2 16,3-4-1-16,16-16 2 15,7-7-1-15,14-22 1 16,15-8 3-16,17-11 2 16,14-18-1-16,18-13-4 0,25-20 7 15,6-8 0-15,23-19-8 16,1 5 7-16,16-15 1 16,-7 8 1-16,12-10-2 15,-14 16 5-15,10-4 0 16,-20 19 2-16,2 1-3 15,-21 18-1-15,-8 4 1 16,-22 10-3-16,-10 7-3 16,-17 12 5-16,-14 8-4 15,-12 8 3-15,-13 7-4 16,-8 5 1-16,-15 7-7 16,-5 2 6-16,-19 9-6 15,-2 3 3-15,-19 11-1 16,2 2 1-16,-14 12 0 15,7-3-2-15,-14 13 1 16,10-6 2-16,-11 6-2 0,14-13-2 16,-6 2 4-16,19-14 4 15,3 1-5-15,18-9 5 16,5 4-6-16,17-7 3 16,7-2-7-16,14-10 3 15,8-3-3-15,11-10 6 16,12-10-6-16,9-9 5 0,18-13-1 15,10-8 5-15,22-16-6 16,7-6 6-16,27-21-4 16,2-5 4-16,23-16-7 15,-11 6 7-15,11-6-4 16,-25 17 4-16,-2 9-3 16,-27 17 7-16,-10 8-7 15,-24 17 0-15,-10 6 3 16,-16 13-5-16,-15 11-1 15,-13 9 5-15,-18 12-3 16,-17 8 0-16,-29 18 3 16,-10 2-4-16,-26 18-3 15,0 2 5-15,-22 14-9 16,12-9 6-16,-10 6-7 16,22-16-3-16,1-3-37 15,34-17 148-15,18-9-480 16,26-17 177-16</inkml:trace>
  <inkml:trace contextRef="#ctx0" brushRef="#br0" timeOffset="-199935.744">16894 11591 1197 0,'-8'-39'301'0,"0"16"108"15,4 20-349-15,0 16 14 16,0 9-15-16,-3 18-7 15,1 11-6-15,0 19-5 16,6 4-23-16,-1 18-4 16,3-4-1-16,0 12-9 15,0-16-5-15,1-5 10 16,5-27-4-16,8-19 0 16,4-31 6-16,8-25 10 15,2-23-7-15,9-29 5 16,-1-9 1-16,7-20-4 15,-1 12-8-15,0 3 1 16,-11 27-7-16,-3 15 2 0,-13 28 4 16,-5 25 19-16,-12 17 4 15,-4 20 4-15,-3 11-3 16,-2 20-4-16,0-1-18 16,4 21-4-16,2-10-7 15,5 6 3-15,7-22-1 16,11-11-4-16,7-35 0 15,11-22 4-15,5-27-6 16,10-24 6-16,3-10 6 0,11-15 9 16,-5 2 3-16,4-7 8 15,-11 15-6-15,1-1-3 16,-14 15-8-16,-3 6 0 16,-10 17-53-16,-8 13-502 15,-11 14 156-15</inkml:trace>
  <inkml:trace contextRef="#ctx0" brushRef="#br0" timeOffset="-197655.326">17529 12867 890 0,'-9'24'304'15,"4"-9"67"-15,2-12-253 0,7-13 7 16,4-10-40-16,7-17-7 16,2-8-31-16,10-14-3 15,-2 3-20-15,4-2-7 16,-5 15-12-16,-3 5-3 15,-8 22-4-15,-7 14 1 16,-3 14 2-16,-8 18 13 16,-1 12 1-16,-3 10-2 15,0 0 1-15,-1 5-4 16,3-9-10-16,2-6 1 16,5-14 6-16,8-11-5 15,3-14 1-15,8-22 0 16,5-12-4-16,12-20-1 15,0-5 3-15,6-10 1 16,-5 14 0-16,-1 6 3 16,-11 20 0-16,-5 12-2 0,-8 15-3 15,-7 14 5-15,-4 12 0 16,-6 18 3-16,-5 5-4 16,-4 12 7-16,1-5-9 15,-1-1-40-15,5-13-38 16,3-6-274-16,3-14-100 15,8-16-91-15</inkml:trace>
  <inkml:trace contextRef="#ctx0" brushRef="#br0" timeOffset="-197007.549">18301 12290 978 0,'-24'2'427'0,"6"2"47"15,9 0-235-15,7 2-38 16,8 1-51-16,11 1-14 16,6 0-46-16,13 1-25 0,8-1-35 15,11-2-5-15,-3-5-79 16,4-4-510-16,-5-8 159 15</inkml:trace>
  <inkml:trace contextRef="#ctx0" brushRef="#br0" timeOffset="-191518.824">18274 12166 1240 0,'-25'-7'450'16,"7"3"102"-16,6 0-275 16,8 3-52-16,9 3-31 15,7 0-66-15,13-2-46 0,7-3-77 16,24-3-33-16,1-5-78 16,17-11-527-16,-5-9 121 15</inkml:trace>
  <inkml:trace contextRef="#ctx0" brushRef="#br0" timeOffset="-190269.911">19844 11770 995 0,'9'-13'374'0,"-8"1"96"15,-7 6-266-15,-13 2-9 16,-8 4-47-16,-16 7-39 15,-5 3-65-15,-19 10-7 16,0 2-7-16,-14 14 34 0,8 3 11 16,-7 17 8-16,16 2-11 15,3 16-5 1,17-5-37-16,8 9-3 0,18-13-8 16,15 2 1-16,15-18-9 15,20-4-11-15,13-17-15 16,20-11-33-16,5-16-23 15,20-13-164-15,-4-10-373 16,10-12 55-16</inkml:trace>
  <inkml:trace contextRef="#ctx0" brushRef="#br0" timeOffset="-189756.638">20518 11755 1066 0,'15'-15'352'0,"-20"9"82"16,-12-1-257-16,-6 0-33 16,-13 2-1-16,-4 3-53 15,-10 0-11-15,6 3-33 16,-4 5-5-16,8 0-11 16,1 5 19-16,10 7 7 15,-4 7 13-15,7 2-9 16,4 17-1-16,7 3-25 0,5 12-10 15,11-2-17-15,10 11-13 16,5-9 3-16,6 4 2 16,-2-11-5-16,-5 2 5 15,-7-15 10-15,-11-3 13 16,-7-10 6-16,-10-4 9 16,-5-9 1-16,-10-5-6 15,-1-8-17-15,-8-8-12 16,6-10-14-16,-2-15-85 15,12-4-100-15,13-2-430 16,12 7 35-16</inkml:trace>
  <inkml:trace contextRef="#ctx0" brushRef="#br0" timeOffset="-187690.056">20322 12898 1028 0,'-15'26'328'0,"2"-7"77"16,6-8-283-16,7-10 8 0,6-13-32 15,5-11 3-15,7-8-16 16,7-12-13-16,2-2-23 16,0-2-4-16,-1 10-22 15,-7 4-5-15,-6 14-4 16,-5 9 4-16,-4 10-5 15,-2 9 11-15,-5 6 1 16,-1 7 6-16,1 4-2 0,0 2-1 16,2-3-9-16,3-1-2 15,4-9-6-15,7-6-6 16,1-10-1-16,11-11-4 16,3-6-1-16,7-8 3 15,-5 2 2-15,4 0-4 16,-11 8 8-16,-3 6-6 15,-10 8-1-15,-2 9 2 16,-9 11 3-16,-5 14-2 16,-4 7 0-16,-8 12-6 15,2 0 3-15,1 2-19 16,7-13-9-16,8-8-97 16,12-16-28-16,10-21-402 15,6-21 39-15</inkml:trace>
  <inkml:trace contextRef="#ctx0" brushRef="#br0" timeOffset="-187101.097">21003 12171 1029 0,'-17'2'309'16,"1"4"117"-16,8 2-250 15,4 5 35-15,4-1-15 0,11 1-13 16,6-3-53-16,14-4-45 15,6-5-55-15,14-3-18 16,-1-4-8-16,8-3-33 16,-7 0-65-16,1-3-159 15,-13 5-305-15,-9 2-13 16</inkml:trace>
  <inkml:trace contextRef="#ctx0" brushRef="#br0" timeOffset="-186883.585">21223 11966 1018 0,'-16'16'418'0,"6"2"39"16,-3 12-212-16,4 6-98 15,-2 13-19-15,0 0-51 16,0 7-21-16,4-9-37 15,2 1-32-15,4-13-88 16,4-5-413-16,4-18 92 16</inkml:trace>
  <inkml:trace contextRef="#ctx0" brushRef="#br0" timeOffset="-185538.093">22143 11792 1223 0,'7'-40'369'0,"-7"13"117"16,-2 22-335-16,-5 19-14 15,-2 15-26-15,-4 17-26 16,2 8-35-16,2 16-22 16,4-5-14-16,1 9-5 15,4-9-2-15,2 7-11 16,-1-10 4-16,1 0-13 0,3-11-46 16,0-5-100-16,1-16-16 15,-1-18-357-15,3-19 27 16</inkml:trace>
  <inkml:trace contextRef="#ctx0" brushRef="#br0" timeOffset="-185239.206">22049 11797 1146 0,'-19'-15'412'0,"8"0"91"16,10 1-304-16,16-3 7 15,11 1-45-15,17-2-28 16,5 0-51-16,19 4-20 16,-6 9-42-16,4 8-15 15,-16 10-9-15,-5 12-8 16,-23 6-3-16,-14 10-20 16,-17-2-13-16,-17 6-28 15,-6-9-3-15,-9-2-30 16,3-10 5-16,-1-6-51 15,10-11-7-15,1-6-332 16,10-6 67-16</inkml:trace>
  <inkml:trace contextRef="#ctx0" brushRef="#br0" timeOffset="-184840.236">23073 11775 906 0,'15'-25'459'16,"-19"7"-38"-16,-10 1-140 15,-3 2-248-15,-12 6 10 16,-4 3 8-16,-13 6 4 16,3 6 3-16,-8 7-9 15,9 2-20-15,-2 6-3 16,13-2-5-16,4 5 3 15,15-2 7-15,5 10 3 16,9 0 1-16,5 13-12 16,4 2-2-16,3 13-8 15,-1-4-1-15,-2 9-10 16,-4-8 8-16,-4 4-7 16,-8-11 13-16,-6 1 36 15,-7-11 15-15,-6-4 15 16,-1-12 5-16,-8-4-13 0,6-13-35 15,-2-11-17-15,7-8-25 16,4-15-63-16,9-9-124 16,19 1-429-16,10 4 48 15</inkml:trace>
  <inkml:trace contextRef="#ctx0" brushRef="#br0" timeOffset="-183940.559">22927 12924 893 0,'-3'20'344'15,"1"-9"26"-15,4-5-210 16,4-12-35-16,4-12-34 16,3-6 6-16,9-16-6 15,4-6-23-15,6-8-1 0,-3 5-12 16,4 2-7-16,-10 14-7 16,-4 9-10-16,-7 15-17 15,-5 15-9-15,-7 7-1 16,-5 13-5-16,-2 2 7 15,-2 6-5-15,1-5 6 16,2 5-4-16,4-12 3 16,4 0-7-16,4-8 7 15,7-2-9-15,3-9 6 0,7-5-3 16,4-6 8-16,9-8-4 16,0-6 3-16,9-7-3 15,-2 3 5-15,-1-1-6 16,-6 10 6-16,-6 8-2 15,-13 10 1-15,-6 14-2 16,-13 6 3-16,-6 11-4 16,-3 2 3-16,-1 6-6 15,0-6-2-15,2 7-31 16,8-10-64-16,0-1-431 16,6 0 97-16</inkml:trace>
  <inkml:trace contextRef="#ctx0" brushRef="#br0" timeOffset="-170876.716">19281 13994 889 0,'-19'16'335'16,"10"-1"15"-16,14-6-245 15,17-16-23-15,11-11-36 16,24-15-41-16,5-4 18 16,14-6-9-16,-4 7-5 15,-4 8-8-15,-22 15 1 16,-13 16-3-16,-23 17 5 16,-13 22 1-16,-15 6 1 15,-8 11-6-15,-1-6 5 0,2 0-3 16,7-17 3-16,10-1-24 15,10-10-38-15,6-4-320 16,1-10 68-16</inkml:trace>
  <inkml:trace contextRef="#ctx0" brushRef="#br0" timeOffset="-170376.014">19292 14481 972 0,'-18'13'301'0,"8"-5"57"0,15-7-266 16,18-2-28-16,10-8-25 15,17-6-12-15,8-1-1 16,11-2-11-16,-6 6-1 15,-6 6-5-15,-19 8-2 16,-15 11-3-16,-23 4 4 16,-20 8-3-16,-13 1-4 15,-14 3 5-15,0-7-3 16,-4 1-4-16,14-6 2 0,6 0-2 16,14-3 1-16,7-1-2 15,9-5 6-15,9 1-7 16,5-3 5-16,9 3-1 15,6 0 1-15,7 10-6 16,-1 0 8-16,-1 15-8 16,-10 1 3-16,-15 8-2 15,-12-4 7-15,-16 4-8 16,-10-11 11-16,-14-2 16 16,3-4 23-16,-9-5 0 15,6-6 10-15,3-5-6 16,12-8-15-16,7-9-21 15,13-6-18-15,9-5-77 16,14 9-364-16,7 2 82 0</inkml:trace>
  <inkml:trace contextRef="#ctx0" brushRef="#br0" timeOffset="-169559.467">19116 14356 731 0,'-26'12'329'0,"-4"-1"14"15,10-5-178-15,13 4-50 16,15-3-53-16,19-4-15 15,12-2-13-15,20-7-10 16,7-6-6-16,22-8 8 16,-1-2-7-16,14-2-6 15,-6 7-5-15,9 1 4 16,-11 6-5-16,10 6 5 16,-14 4-30-16,5-5-369 0,-19-2 111 15</inkml:trace>
  <inkml:trace contextRef="#ctx0" brushRef="#br0" timeOffset="-158616.559">20625 14315 929 0,'-17'9'293'16,"2"1"52"-16,-5 3-243 15,5 1-49-15,7-1-18 16,14-11-18-16,16-20 192 16,17-13-564-16,13-18 247 15</inkml:trace>
  <inkml:trace contextRef="#ctx0" brushRef="#br0" timeOffset="-158111.891">21107 13922 635 0,'-9'3'443'0,"11"-15"-65"15,11-7-83-15,16-8-176 16,10-6-42-16,16-7-16 16,5 7-16-16,9-1-13 15,-6 11-14-15,-3 9-5 16,-19 12-7-16,-11 11-3 16,-20 11 3-16,-14 13-3 15,-11 8-2-15,-6 7 4 16,-2-2-3-16,6 3-11 15,6-13-29-15,9-2-139 16,7-5-253-16,4 0 10 16</inkml:trace>
  <inkml:trace contextRef="#ctx0" brushRef="#br0" timeOffset="-157874.125">21077 14371 948 0,'-14'14'318'0,"-3"0"54"16,15-7-258-16,15-4-16 16,13-7-32-16,16-7-2 15,9-10-16-15,22-5-7 16,-1 3-17-16,15 1-6 15,-7 7-8-15,5 7-8 16,-18 10-48-16,-4 2-378 16,-20 7 99-16</inkml:trace>
  <inkml:trace contextRef="#ctx0" brushRef="#br0" timeOffset="-157445.36">21304 14580 1057 0,'6'-5'277'16,"12"-1"96"-16,8 0-291 16,10 1-21-16,2 4-14 15,2 6-8-15,-8 2-16 16,-4 3-13-16,-11 4-2 15,-10 4-5-15,-10 1 3 16,-10 4-4-16,-4-2 2 0,-5 1 1 16,2-5 0-16,4-2-2 15,10-4 2-15,10 0-9 16,11 0-2-16,4 5 1 16,4 4 2-16,-1 9-2 15,-6 2 9-15,-9 5-2 16,-7-5 4-16,-10 1-6 15,-7-9 1-15,-8-2-3 16,-1-8 4-16,-6-5-3 16,4-7 11-16,-2-6-11 15,5-2-25-15,-3-1-374 16,4 3 105-16</inkml:trace>
  <inkml:trace contextRef="#ctx0" brushRef="#br0" timeOffset="-156911.579">19055 15394 907 0,'13'-15'337'15,"2"6"24"-15,16 7-211 16,9 3-111-16,22 6-3 0,8 4-18 16,32 8 5-16,8-2-4 15,41 3-6-15,11-4-3 16,47-7-4-16,-4-10-2 15,38-12-3-15,-16-6 9 16,21-15 11-16,-36 0 11 16,5-6-3-16,-42 9 5 0,-5 8-4 15,-44 14-13-15,-12 11-2 16,-32 12 1-16,-12 11-45 16,-30-3 229-16,-13 1-624 15,-20-13 238 1</inkml:trace>
  <inkml:trace contextRef="#ctx0" brushRef="#br0" timeOffset="-156461.597">20618 15831 1107 0,'20'-4'271'0,"11"-8"112"16,12-1-303-16,17 2-12 15,-2 9-5-15,2 10-11 16,-16 10-15-16,-12 15-19 16,-24 7-4-16,-21 8-11 15,-18-2 8-15,-16 7-8 16,-2-4 4-16,-5 3-8 15,10-12 8-15,12-2 3 16,17-10 4-16,21-10-5 16,23-14-2-16,37-11-3 15,19-7-2-15,34-9-68 16,6-2-369-16,30-4 109 16</inkml:trace>
  <inkml:trace contextRef="#ctx0" brushRef="#br0" timeOffset="-155498.064">22577 15243 904 0,'0'3'300'0,"5"-2"63"16,5-1-237-16,12 1-27 15,3-1-35-15,12 0-11 16,3 1-30-16,12 2-10 15,-3 1-10-15,6-1-12 16,-8-3-26-16,3-7-352 16,-11-6 95-16</inkml:trace>
  <inkml:trace contextRef="#ctx0" brushRef="#br0" timeOffset="-155295.765">22764 15007 934 0,'-23'40'275'0,"0"10"66"15,0 19-239-15,2 0-50 16,5 10-10-16,9-13-12 16,6 5-9-16,6-15-11 15,9-6-368-15,2-18 123 16</inkml:trace>
  <inkml:trace contextRef="#ctx0" brushRef="#br0" timeOffset="-143014.575">8341 14360 272 0,'-3'0'112'0,"-2"-1"37"0,1 0-61 16,-3 0 5-16,-1 2-16 15,-2-2 1-15,0 1-32 16,-4-1-13-16,2-1-12 15,-6 1 9-15,2-1-3 16,-3 1 9-16,2 1 10 16,-1-4 10-16,3 2-4 15,-2 0-5-15,3-3-4 0,-2-1-8 16,2 2-18-16,-1 0-1 16,0-2-3-16,-1 1 2 15,2 1 0-15,-3 0 4 16,3 0-5-16,-2 0 1 15,4 2-6-15,-3 1-7 16,4 1 0-16,-6 0 0 16,4 3-2-16,-8-2 2 15,4 1 0-15,-6 1 2 16,2-1 0-16,-2-1 0 16,3-1-4-16,-1 1 7 15,2-2-4-15,-2-2 0 16,5 3 0-16,-3-1 1 15,4-1-2-15,-2 0 4 16,1-1-1-16,-1 1 2 16,2 0 0-16,-3 1-2 15,5 1-4-15,-5 1 2 0,3 0-3 16,-2 1 4-16,0-1 2 16,-3 1 1-16,2-2-2 15,-3 0 3-15,0 0-6 16,-2 1 4-16,2 0-4 15,-2 0 5-15,1 0-7 16,-2 0 7-16,3-2-7 16,-4 2 6-16,4 0-4 0,-1 1 3 15,3-1-3-15,-2 1-1 16,6 0 1-16,-2-2 1 16,2 2 0-16,-2-2-1 15,2-2 4-15,-3 2-4 16,1-1 2-16,-5 0-4 15,0 1-1-15,-3 0 1 16,-1 1 3-16,-2 3-1 16,0-2 6-16,-1 1 0 15,4 0-1-15,-3-2-6 16,5-2 4-16,-2 1-1 16,4-1-1-16,-2-1 2 15,6 1 2-15,-3 1-6 16,3 0-1-16,-1 0 5 15,3 0-5-15,-3 0 2 0,3 1 4 16,-4-1-4-16,3 0-1 16,-1 2 0-16,4-1-1 15,-2 0-3-15,4-1 7 16,-2 1-4-16,3 0 3 16,-2-1-2-16,2 0 6 15,-2 1-7-15,2 2 2 16,-2-1 1-16,2 0-2 0,0-1-2 15,3 1 1-15,-1-4 0 16,2 2 1-16,-1-1-3 16,0 1 3-16,-1 0 0 15,1 0 1-15,-2 0-5 16,0 0 4-16,-1-1 0 16,1 1-2-16,2 0 4 15,5-1 2-15,3 2 0 16,4-2-8-16,5 2 8 15,3-1-4-15,1-1 1 16,0-2-1-16,3 0 1 16,-3 0-1-16,2-1 1 15,-1 3-3-15,1 0 2 16,-1 1 2-16,3 1 1 16,1 0-6-16,6 2 7 0,1-1 1 15,2-1-2 1,-1 0-4-16,5 2 5 0,-2-3-1 15,6 1-2-15,-3 0 2 16,5 0-4-16,-4 0 0 16,1-1-3-16,-3 0 5 15,2 1 0-15,-4 0 4 16,5 4-1-16,-4-3-1 0,1 3-4 16,-5-2 0-16,4 1 1 15,-4-2 0-15,5 2-1 16,-2-2 1-16,8 0-2 15,-4-1 1-15,7 1-1 16,-5-2 5-16,6-2-7 16,-6 4-2-16,-1-2 3 15,-5 0 5-15,2 3-2 16,-7 1 4-16,-1-1 6 16,-1-2-8-16,0 3-6 15,-3-2 1-15,2-1 3 16,-2 0-2-16,2 1 3 15,-3 1-1-15,4-1-1 16,-5-1-3-16,4 4 5 16,0-3-5-16,5-1 3 15,-3-1 4-15,7 4-3 0,-2-7-2 16,3 1 2-16,-3 2 4 16,2-2-5-16,-4-2 1 15,1 6 1-15,-3 0 7 16,-1-3-9-16,-1 2 6 15,0 0-3-15,-1 2-6 16,3 1 3-16,1 1 1 16,1 0-1-16,0 0 5 15,3-3 3-15,-3 1-5 0,5-1 2 16,-7-2 1-16,0 1-2 16,-7-2-1-16,-5 0-1 15,-6 0 2-15,-6-2-4 16,-6 3-4-16,-13 4 0 15,-4-1 154-15,-8 8-529 16,3-2 228-16</inkml:trace>
  <inkml:trace contextRef="#ctx0" brushRef="#br2" timeOffset="-92172.991">3577 13025 932 0,'-15'2'268'0,"5"1"62"16,10 1-248-16,14 3-52 15,12-3 2-15,7-2-10 0,22-5-2 16,6-6-8-16,11-7 0 15,1-1-7-15,14-4 5 16,-10 1-3-16,19-1 8 16,-5 4-6-16,15 2-1 15,-10 3-3-15,16 5-1 16,-14 1-2-16,8-2 1 16,-12-1-1-16,12-4 0 15,-13-1-1-15,8 1 0 16,-13 2 2-16,4 3-3 15,-16 4-6-15,6 1 10 16,-11 2-4-16,13 0 3 16,-9-2 3-16,12 0 5 15,-14 1-10-15,6-3 7 16,-11 1-8-16,10-1 8 0,-11 0 12 16,8-3 19-16,-10 0-6 15,4-3 12-15,-14 0-9 16,8 0-5-16,-9-1-5 15,2 0 17-15,-8 2-8 16,-2 1 7-16,-13 3-9 16,-5 3-7-16,-10 3-16 15,-3 2 5-15,-6 4-16 16,-4 7-54-16,-5 2-37 0,-2 3-367 16,-2 0 54-16</inkml:trace>
  <inkml:trace contextRef="#ctx0" brushRef="#br2" timeOffset="-91556.041">6933 12664 936 0,'-11'-7'320'16,"1"0"38"-16,3 5-261 16,-1 4-37-16,1 3-44 15,-7 3-6-15,0 2-9 16,-3 4 5-16,-3-1 6 15,2 3 17-15,6-1-1 0,4 4 6 16,7-3-11-16,9 1 2 16,3-4-22-16,6-2 4 15,1-6-4-15,4-6 4 16,-3-5-8-16,-1-4 10 16,-6-2-4-16,-5-2 9 15,-7 3 0-15,-7-1 7 16,-5 5-11-16,-2 6 6 15,-1 3-12-15,3 8-1 16,1 1-4-16,4 1 6 16,4-2-8-16,4-2 1 15,5-4 0-15,4-3 3 16,4-4-3-16,6 0 3 16,-1-4 1-16,7-1 3 15,-6-1-9-15,1-2 6 16,-8 2-1-16,-6-2 5 15,-10 4-5-15,-6 1 10 0,-4 2-11 16,-8 6 5-16,0 6-4 16,0 8-26-16,3 8-34 15,4 7-357-15,7-3 78 16</inkml:trace>
  <inkml:trace contextRef="#ctx0" brushRef="#br2" timeOffset="-88389.68">2437 16232 942 0,'63'-60'231'0,"13"7"75"15,11 19-275-15,26-1-13 16,-2 9-12-16,25-8-4 16,-7 0 2-16,11-9 21 0,-12 0 10 15,30-10 15-15,-19 3 3 16,15-7 2-16,-13 8-19 15,13 1-10-15,-32 13-15 16,7 1 0-16,-20 13-3 16,9 1-3-16,-22 5 1 15,4-2-2-15,-15 1-2 16,3-4 0-16,-18-2-1 16,8-6 11-16,-10 0 4 0,2-3 7 15,-11 4 6-15,1-3 5 16,-14 7-9-16,5 3-4 15,-8 7-6-15,7 2-8 16,-4 2-1-16,6 0-4 16,-8-1 3-16,8-7 3 15,-6-2 12-15,6-5 5 16,-5 0 4-16,10-1-4 16,-5 3-1-16,11-1-12 15,-3 6-8-15,8 0-1 16,-10 4 0-16,9 1-3 15,-10 5 0-15,5 0 1 16,-9 2-2-16,9 1 1 16,-10-1 1-16,2-4 0 15,-9 0 0-15,0-3 1 0,-12-2 2 16,1 0 1-16,-7 3 0 16,-2-1 5-16,-7 3 2 15,0 5 0-15,-10 2 2 16,-2 7-15-16,-6 4-32 15,-6 11-86-15,-7 2-341 16,2 0 56-16</inkml:trace>
  <inkml:trace contextRef="#ctx0" brushRef="#br2" timeOffset="-87673.168">7201 14787 736 0,'-8'-15'385'16,"-5"-1"-6"-16,-6 1-153 15,-4 4-116-15,-5 5-39 16,-1 9-41-16,-6 8-18 15,3 5-8-15,0 9-5 16,7 0 12-16,4 5-2 16,12-4 4-16,9 0-4 0,8-9 6 15,15-5-12-15,5-10-2 16,11-7-2-16,2-6 6 16,4-6 0-16,-9-2 4 15,-6-2-3-15,-13 3 9 16,-12 1 0-16,-9 6 1 15,-8 7 1-15,-7 2 1 16,-8 7-8-16,2 5-3 16,-5 5-4-16,9 2-1 0,2 0-1 15,10-3 2-15,4-2-6 16,8 0 2-16,2-2-2 16,5-3 2-16,5 2-2 15,1-2 4-15,3-1 0 16,0-6 0-16,-1-2 0 15,-4-3 1-15,-4-7 1 16,-7-3 0-16,-9 0 1 16,-8-2 1-16,-9 4 2 15,-2 7 2-15,-8 3-3 16,3 8 2-16,3 11-3 16,5 2-3-16,3 5-5 15,11 0 3-15,9 0-4 16,8-7 3-16,14-5 0 0,5-7 2 15,12-9-1-15,0-9 4 16,0-4-3-16,-11-4 3 16,-10-7 3-16,-13 3 2 15,-14 3 3-15,-9 3 1 16,-11 10-2-16,0 15-1 16,-9 14-28-16,6 9-27 15,-1 18 27-15,14 3-435 16,4 0 130-16</inkml:trace>
  <inkml:trace contextRef="#ctx0" brushRef="#br2" timeOffset="-86839.442">1534 15986 1149 0,'-29'-7'286'16,"2"23"90"-16,-5 24-325 15,8 13-37-15,-2 20-5 16,8 0-4-16,0 18-2 15,5-8 5-15,0 4 0 16,7-13-3-16,3-5 1 16,5-20-3-16,6-11-9 15,6-20-14-15,-3-17-45 16,-6-17-321-16,-12-27 80 16</inkml:trace>
  <inkml:trace contextRef="#ctx0" brushRef="#br2" timeOffset="-86570.82">1151 15993 1190 0,'-7'-38'299'0,"20"-6"92"0,13 7-339 16,23-7-19-16,12 4-9 16,14-1 11-16,-2 10 4 15,6 9-1-15,-13 17-9 16,-7 11-3-16,-11 14-15 15,-9 10-6-15,-14 0 0 16,-12 7 3-16,-15-5-3 0,-16 7-6 16,-7-6 4-16,-10 2-10 15,0-6-12-15,-6 0-52 16,6-6-24-16,-6-1-343 16,10-6 58-16</inkml:trace>
  <inkml:trace contextRef="#ctx0" brushRef="#br2" timeOffset="-86090.197">2207 15820 1055 0,'6'-26'305'0,"-12"7"71"16,-8 11-299-16,-11 2-23 15,-5 8-27-15,-14 6-18 16,-1 7 1-16,-6 6-9 15,4 3 0-15,1 7-1 16,12 0 6-16,8 7-5 16,13 2 3-16,13 7-2 15,11-1 3-15,12 9-8 16,4-2 3-16,8 6 1 16,-5-6-1-16,-2 1-4 15,-12-11 5-15,-9-5 14 16,-10-12 10-16,-9-6 15 15,-8-8 6-15,-12-6-1 16,-6-6-13-16,-7-6-10 16,4-6-14-16,2-8-15 15,14-4-36-15,8-2-389 16,12 5 105-16</inkml:trace>
  <inkml:trace contextRef="#ctx0" brushRef="#br2" timeOffset="-85823.412">2170 16630 1148 0,'-8'9'302'16,"6"-7"84"-16,14-2-325 15,11-4-41-15,11-6-13 16,5-2-3-16,11-4-6 15,-7 3 5-15,-1 4-1 16,-11 7 2-16,-7 17 1 16,-17 12 9-16,-11 17-3 15,-8 6 5-15,-8 12 0 16,2-5-4-16,1 3-20 16,5-10-390-16,-6-11 119 15</inkml:trace>
  <inkml:trace contextRef="#ctx0" brushRef="#br0" timeOffset="-80940.97">23468 14979 598 0,'17'-69'364'0,"-4"9"-19"16,-5 27-150-16,-3 18-8 15,-8 26-85-15,-9 23 13 16,-2 11-17-16,-2 21 1 15,0 4-17-15,2 9-8 16,2-5-35-16,1 6-16 16,2-12-19-16,-1 2-2 15,-1-14-13-15,2-3-49 16,2-16-24-16,-4-8-52 16,2-21-329-16,-4-15 76 15</inkml:trace>
  <inkml:trace contextRef="#ctx0" brushRef="#br0" timeOffset="-80639.116">23277 15048 948 0,'-1'-43'321'16,"5"-6"59"-16,8 9-260 16,13-5 10-16,3 8-28 15,12-3 15-15,4 6-18 16,12 3-11-16,-1 10-29 15,8 9-25-15,-9 9-28 16,0 14-10-16,-14 9-5 0,-12 14-5 16,-16 5 4-1,-19 11-1-15,-15-3 0 0,-17 5 1 16,-6-10-2-16,-7 0 2 16,7-14-2-16,2-8-45 15,15-10-27-15,2-5-47 16,14-6-308-16,8 2-16 15,5 2-98-15</inkml:trace>
  <inkml:trace contextRef="#ctx0" brushRef="#br0" timeOffset="-80124.545">24201 14862 749 0,'-8'-5'365'16,"-18"8"-25"-16,-15 7-123 16,-2 2-182-16,-9 2 3 15,4-3-4-15,5 1 3 16,9 0-6-16,5 4-3 16,9 4-8-16,4 4-7 15,6 2 0-15,9 8-6 16,7-1 7-16,8 10-5 15,1-2 4-15,3 7 3 16,-1-3 7-16,-4 1 16 16,-6-9 9-16,-5 3 21 15,-6-10 10-15,-11 0 27 16,-5-7-7-16,-9-1 3 16,-3-8-26-16,-6-5-19 15,5-8-32-15,0-7-47 16,9-5-52-16,7-10-93 0,10-1-6 15,9-3-367-15,7 2 57 16</inkml:trace>
  <inkml:trace contextRef="#ctx0" brushRef="#br0" timeOffset="-79697.78">23962 15674 1025 0,'-6'7'298'15,"6"-4"78"-15,9-7-284 16,6-7-14-16,5-2-32 15,3-2-6-15,-3 5-18 16,1 2-7-16,-8 8-16 16,-3 3 2-16,-5 5 6 15,-7 7-5-15,-5 2-5 16,-1 4-4-16,-1-2-24 0,3-6-372 16,7-7 109-16</inkml:trace>
  <inkml:trace contextRef="#ctx0" brushRef="#br0" timeOffset="-79395.28">24234 15303 1095 0,'-8'-8'306'16,"4"14"97"-16,11 0-302 16,10-2-12-16,5 1-9 15,10 1-11-15,2-6-24 16,7 2-17-16,-1 1-50 15,-2 1-44-15,-6-2-381 16,1-2 84-16</inkml:trace>
  <inkml:trace contextRef="#ctx0" brushRef="#br0" timeOffset="-79216.115">24446 15103 1105 0,'-12'4'294'0,"-9"13"95"15,5 12-317-15,-2 12-8 16,2 2-14-16,3 13-15 16,5-5-13-16,5 7-15 15,5-6-32-15,2-1-362 16,1-4-21-16,1-5-136 16</inkml:trace>
  <inkml:trace contextRef="#ctx0" brushRef="#br0" timeOffset="-78957.977">24895 14922 1130 0,'-13'18'298'15,"-12"14"95"-15,3 9-322 0,-4 9-11 16,2 2-12-16,2 9-14 15,7-5-12-15,1 5-7 16,6-6-19-16,2 4-47 16,3-14-23-16,-2-4-342 15,2-15 65-15</inkml:trace>
  <inkml:trace contextRef="#ctx0" brushRef="#br0" timeOffset="-78674.962">24757 14965 966 0,'9'-24'381'0,"4"1"50"16,2 6-231-16,9-3-27 16,2 5-46-16,6 0-11 0,1 8-41 15,8 4-28-15,-2 6-38 16,5 10-14-16,-10 5-5 15,-6 8-11-15,-17-1-10 16,-16 10-27-16,-16-4 6 16,-11 3 9-16,-6-5 16 15,-6 0 15-15,11-6 30 16,0-4-4-16,10-6-14 16,2 0-77-16,11-5-44 15,-3-1-343-15,5-2 31 0</inkml:trace>
  <inkml:trace contextRef="#ctx0" brushRef="#br0" timeOffset="-77974.798">25335 15058 589 0,'1'-19'505'16,"-16"9"-126"-16,-12 2-9 16,-6 3-331-16,-13 2-14 15,-3 0-6-15,-1 2 23 16,9 1 0-16,7 1 5 15,12 3-2-15,7 5-8 16,11 4-19-16,7 9 2 16,5 2-4-16,8 12-4 0,6-1 0 15,4 10-3-15,-2-4 1 16,6 2-2-16,-8-7 2 16,-3-1 18-16,-8-12 13 15,-7-2 37-15,-11-9 7 16,-8 1 9-16,-5-6-16 15,-6-1-10-15,0-5-42 0,0-1-25 16,2-4-27-16,3-3-126 16,8 2-46-16,6-2-357 15,10 8-2-15</inkml:trace>
  <inkml:trace contextRef="#ctx0" brushRef="#br0" timeOffset="-77472.966">25210 15621 925 0,'-15'4'364'0,"4"0"36"15,7-1-245-15,9-1-24 16,6 2-41-16,4-1 0 16,1 0-18-16,-1 3-9 15,-4 1-17-15,-9 3-14 16,-7 4-27-16,-7 5-1 16,-9 2-4-16,-4 2 1 15,0 0-3-15,2 1 6 16,6-3-1-16,3-1 3 15,9-4 3-15,3 1 0 16,7-7 1-16,10-2-7 16,9-3 0-16,10-4-58 15,7 1-431-15,5-4 124 16</inkml:trace>
  <inkml:trace contextRef="#ctx0" brushRef="#br0" timeOffset="-72916.295">18133 15232 1121 0,'-3'0'364'0,"3"1"52"16,14 1-281-16,8 0-74 15,16-2-13-15,5-3-10 16,13-5-6-16,5-1-13 16,15 1-8-16,1 3-7 15,3 3-66-15,-9 4-32 16,-3 0-352-16,-19-3 38 15</inkml:trace>
  <inkml:trace contextRef="#ctx0" brushRef="#br0" timeOffset="-72626.311">18156 15397 1140 0,'-25'4'461'16,"9"8"10"-16,21-10-251 15,16 3-153-15,14-3-6 16,7-3-15-16,14-3 0 16,2 0-9-16,22-7-10 0,3 0-21 15,18-12-35 1,-10-7-90-16,7-13-400 15,-25 5 75-15</inkml:trace>
  <inkml:trace contextRef="#ctx0" brushRef="#br0" timeOffset="-70892.78">16308 10709 973 0,'-8'-14'275'0,"-18"4"62"0,3 12-286 16,0 13-7-16,7 10-32 15,-1 13-5-15,2 5-4 16,0 32 2-16,2 7-4 16,-1 23 3-16,2-1-5 15,-1 27 7-15,1-13-4 16,-3 11 0-16,-2-14 0 16,-5 23 3-16,-1-18-6 15,-8 9 2-15,4-13 1 0,1 15-4 16,5-24 0-16,3 5-1 15,11-20 0-15,2 8 0 16,6-22 6-16,5 14 2 16,2-10-1-16,-1 10-1 15,-1-8 3-15,2 12-4 16,-2-12-2-16,1 13 4 16,1-10-2-16,2 9-3 15,2-15 1-15,6 10 8 16,0-14 3-16,9 4 10 15,1-12-2-15,5 9 7 16,1-14-4-16,10 13-11 16,-2-2-3-16,8 1 0 15,-3-12-7-15,13-2-4 16,-7-18 7-16,15-2-4 16,-4-6 1-16,12 5 5 0,-9-7-4 15,8 8 0-15,-12-4 0 16,6 0 0-16,-8-6-3 15,8 0 6-15,-4-7 2 16,4-1 16-16,-9-4 6 16,-2 7-3-16,-16 1 3 15,-7 7-3-15,-16 1-17 0,-8 11-5 16,-10 3 2 0,-5 11-6-16,-3-2 2 0,-1 9 2 15,1-2 0-15,0 9-2 16,3-4-1-16,3 17 4 15,1-5-5-15,3 9 4 16,2-10-2-16,2 8 0 16,0-13-6-16,3 12 5 15,-1-9-2-15,0 15 3 16,1-6 3-16,0 17 0 16,-2-8-6-16,0 18 0 15,-2-10-1-15,-4 23 0 16,-4-13 2-16,-9 15 0 15,2-10-1-15,-6 17 1 16,-1-21 0-16,-1 11 0 16,3-16 2-16,-3 12 5 15,2-20 1-15,-1 10-3 16,3-17 7-16,0 10-1 0,4-20-4 16,3-2-2-16,5-20 1 15,0-2-4-15,3-19-5 16,4-4 8-16,2-10-1 15,6-5-37-15,0-12-398 16,2-22 122-16</inkml:trace>
  <inkml:trace contextRef="#ctx0" brushRef="#br0" timeOffset="-69959.512">16321 10810 1060 0,'-5'-4'267'16,"0"4"83"-16,11 7-298 16,8 2-32-16,15 5-2 15,9-2-13-15,19 5 2 16,9-4-5-16,24 2 3 16,2-2-8-16,23 0 9 0,-2-2-3 15,26 2 4-15,-10-3-4 16,33 4 2-16,-5-1-2 15,35 0 7-15,-10-4-3 16,41-1 9-16,-13-3 1 16,44-2 14-16,-17-2-6 15,46 1 2-15,-33 4-5 16,54 1 1-16,-24 3-14 16,47 4 3-16,-28 0 0 0,61 2 13 15,-43-3 5-15,49-4 27 16,-31-4 11-16,50-10 10 15,-37-5-14-15,59-9-4 16,-48-3-30-16,59-3-14 16,-43 7-12-16,45 10-111 15,-62 9-7-15,47 6-375 16,-59 6 14-16</inkml:trace>
  <inkml:trace contextRef="#ctx0" brushRef="#br2" timeOffset="-56836.885">2797 16373 718 0,'-26'2'277'16,"-4"5"24"-16,7 1-190 15,1 4-19-15,8-3-25 16,7-2 17-16,9 1-9 15,11-1-3-15,8-2-13 0,13-2-20 16,4 1-23-16,12-3-11 16,-2-1-5-16,4 1-16 15,-8 0-15-15,-1 0-54 16,-16 3-297-16,0 1 67 16</inkml:trace>
  <inkml:trace contextRef="#ctx0" brushRef="#br2" timeOffset="-56536.29">2723 16601 745 0,'-7'-3'310'16,"4"2"21"-16,5-2-194 16,8 0-42-16,6-2-36 15,8-3-4-15,1 0-17 16,12 0-7-16,1 2-13 16,9-1 2-16,-4 2 434 15,9-2-822-15,-13-4 436 0</inkml:trace>
  <inkml:trace contextRef="#ctx0" brushRef="#br2" timeOffset="-55760.969">3454 16304 908 0,'-24'17'273'0,"6"-1"68"0,7-5-255 16,10-3-22-16,8-9-24 15,15-7-15-15,7-6-17 16,12-15-6-16,8-5-3 15,8-6 3-15,-6 2 0 16,3 0-1-16,-11 13 1 16,-10 5 1-16,-13 11-4 0,-6 4 3 15,-12 8 5-15,-7 7 2 16,-5 5 0-16,-7 13-1 16,-5 2-3-16,-3 9-1 15,1 0-6-15,4 1 2 16,9-7-22-16,6-5-337 15,6-9 105-15</inkml:trace>
  <inkml:trace contextRef="#ctx0" brushRef="#br2" timeOffset="-55177.883">3621 16589 755 0,'-18'17'296'0,"1"-2"15"0,6-2-192 15,9-10-61-15,10-9-30 16,13-10-9-16,7-8-3 15,17-12 4-15,6-2-7 16,14-9 0-16,-5-2 1 16,7-2 1-16,-11 4-2 15,3-2-3-15,-11 10 3 16,6 2-9-16,-7 9-2 16,4 2-12-16,-13 8-333 15,-3 4 104-15</inkml:trace>
  <inkml:trace contextRef="#ctx0" brushRef="#br2" timeOffset="-54679.383">4131 16375 993 0,'-6'-7'238'0,"9"-2"85"0,4-1-284 16,6-2-10-16,1 1-8 16,1 0-1-16,0 6 1 15,1 2-5-15,-2 8-9 16,-3 4 4-16,-7 6-13 15,-8 6 1-15,-9 3 0 16,-8 0 1-16,-3-1-5 16,-5 3 8-16,5-6-3 15,3-1-1-15,7-3 0 16,7-2 1-16,8-6 0 0,9 0 1 16,4-2-3-16,3 0 3 15,-1-2 0-15,0 2-2 16,-7 1 0-16,-5 2 4 15,-8-1-1-15,-7 4 1 16,-6 0 3-16,-5 2-4 16,-3-1 2-16,0 3-2 15,2-3-2-15,0 1 3 16,6-8-1-16,0 1 334 16,4-9-682-16,7-11 337 15</inkml:trace>
  <inkml:trace contextRef="#ctx0" brushRef="#br2" timeOffset="-53241.317">4588 16282 715 0,'-11'3'297'16,"3"-5"0"-16,4 2-166 0,8-2-82 16,4-2-338-16,1-14 104 15</inkml:trace>
  <inkml:trace contextRef="#ctx0" brushRef="#br2" timeOffset="-52477.672">4923 16202 787 0,'-15'8'274'15,"4"-1"30"-15,6-3-215 16,11-5-32-16,8-6-31 16,12-9-12-16,8-4 0 15,15-12-5-15,3-2 0 16,13-7-4-16,-8 4 3 16,-2 4-1-16,-15 11 1 0,-11 9 2 15,-20 13 6-15,-8 11-2 16,-7 8 0-16,-7 6-2 15,0 2 0-15,-2 4-7 16,0-3-4-16,0 2-44 16,0-9-294-16,-3 6 82 15</inkml:trace>
  <inkml:trace contextRef="#ctx0" brushRef="#br2" timeOffset="-52194.27">4900 16515 925 0,'6'4'244'16,"11"-6"70"-16,13-9-261 15,15-14-15-15,9-8-17 16,18-18 2-16,-1 1-1 16,9-9-6-16,-10 10 0 15,0 3-3-15,-20 16-4 16,0 7-4-16,-17 15 1 0,-9 7-347 16,-13 7 116-16</inkml:trace>
  <inkml:trace contextRef="#ctx0" brushRef="#br2" timeOffset="-51745.5">5280 16476 964 0,'2'-11'246'0,"9"-3"73"0,6-1-277 16,15-3-19-16,-2 1-8 15,1 2-3-15,-7 4-1 16,-1 10-3-16,-10 7 1 16,-6 10-11-16,-7 3 5 15,-13 7-9-15,-4 1 0 16,-11 3-5-16,-2-6 3 15,-2 2-2-15,7-6 12 16,5-2 0-16,9-6-1 0,10-4 0 16,10-5 2-16,10-3-4 15,5-2-2-15,6 1 3 16,-2 0 2-16,-3 3-3 16,-8 3-1-16,-6 5 6 15,-15 5-2-15,-8 5 1 16,-10 2 1-16,-9 4 2 15,-4-2 2-15,-10 5-5 16,2-4 4-16,-3 1 1 16,5-8-337-16,-3 0 114 15</inkml:trace>
  <inkml:trace contextRef="#ctx0" brushRef="#br2" timeOffset="-50846.118">3366 16990 710 0,'11'2'212'0,"11"-1"52"15,2 2-199-15,11 0-16 16,2 1-17-16,10-3-7 16,0-2-6-16,17-2 0 15,0 1-1-15,12-4 2 16,-3-1-3-16,12 1-1 15,-9 1-1-15,17-2-2 16,-9 3 0-16,11 0-5 16,-10-2 2-16,9-2-3 0,-16 0 2 15,14 0-4-15,-14 3 10 16,8-2-8-16,-11 4 3 16,8-2-3-16,-11 1 5 15,11-3-13-15,-9 1 10 16,5 2-7-16,-11 3 2 15,0 0-4-15,-15 2 5 16,1 2-6-16,-13-1 5 0,-2 0-2 16,-7 0-1-1,-8 1-324-15,-12-2 108 0</inkml:trace>
  <inkml:trace contextRef="#ctx0" brushRef="#br2" timeOffset="-50146.817">4462 17234 964 0,'-9'0'264'0,"10"-10"62"16,12-1-270-16,12-6-29 16,7-1-11-16,11 0-3 15,-5 7 4-15,1 5-1 16,-8 10-2-16,-4 7-5 0,-12 6-1 15,-13 11-2-15,-12 3 0 16,-17 8-2-16,-6-1 2 16,-8 3 31-16,4-8 16 15,4 0 6-15,12-10 8 16,13-5-5-16,15-9-33 16,20-5-16-16,14-8-9 15,28-2 9-15,6-4-33 0,15-1-397 16,-15-1 139-16</inkml:trace>
  <inkml:trace contextRef="#ctx0" brushRef="#br2" timeOffset="-41114.625">520 12498 998 0,'-19'5'299'0,"0"10"55"15,3 9-289-15,2 15-22 0,4 2-40 16,1 10 2-16,-1 1-2 16,-1 12 11-16,2-3 0 15,-1 13 7-15,5-5-11 16,1 3-1-16,5-13-21 15,7-5-53-15,3-19-133 16,-1-15-168-16,-3-17-38 16</inkml:trace>
  <inkml:trace contextRef="#ctx0" brushRef="#br2" timeOffset="-40830.126">193 12649 914 0,'6'-40'296'0,"13"-6"55"15,10 2-236-15,17-3-19 16,6 4-21-16,13 2 4 16,-7 9-16-16,10 6-11 15,-10 9-20-15,1 9-8 16,-13 9-15-16,-5 17-2 15,-17 11-5-15,-14 21-2 16,-17 3-5-16,-17 8 1 16,-10-8 1-16,-12 0-6 0,4-19-6 15,-2-4-45-15,8-9-16 16,-1 0-343-16,8-5 68 16</inkml:trace>
  <inkml:trace contextRef="#ctx0" brushRef="#br2" timeOffset="-40445.832">1371 12400 1034 0,'-45'-10'227'0,"-4"8"92"15,-6 7-302-15,-15 5-12 16,3-1 3-16,-8 6-10 15,12 0 8-15,2 8 29 16,17 0 9-16,7 10 5 16,15-2 7-16,14 9-1 15,12-6-33-15,13 5-12 16,7-4-8-16,11 4 1 16,-4-4-1-16,6 1-1 15,-9-7 2-15,-1 1-2 16,-11-5 1-16,-10 0-3 0,-13-2 8 15,-16 4-3-15,-8-3 4 16,-11 1-5-16,2-4 0 16,-4-7-9-16,12-7 5 15,4-10-385-15,13-12 125 16</inkml:trace>
  <inkml:trace contextRef="#ctx0" brushRef="#br2" timeOffset="-40031.216">1109 13151 1055 0,'-17'-8'290'15,"8"4"84"-15,5 4-291 16,8 1-41-16,3 3-2 16,3 2-24-16,2 4-7 0,0 0-2 15,0 5-2-15,-4 3-5 16,-5 6-3-16,-6-2 1 15,-11 7-3-15,-4-2 8 16,-9 3-1-16,1-4 3 16,1-1 2-16,12-7 2 15,3-3-1-15,17-4 2 16,15-7-3-16,8-4-1 0,15 0-8 16,8-2-6-16,12-4 150 15,-4-3-536-15,14-6 225 16</inkml:trace>
  <inkml:trace contextRef="#ctx0" brushRef="#br2" timeOffset="-39713.725">1482 12841 1183 0,'-8'0'314'16,"-5"2"87"-16,13 4-345 15,15 1-7-15,7 1-29 16,11 1-6-16,9-1-2 0,17 0-2 16,1-1-11-16,15-4-1 15,-3 0-44-15,2-6-367 16,-12 1 104-16</inkml:trace>
  <inkml:trace contextRef="#ctx0" brushRef="#br2" timeOffset="-39499.9">1470 13040 1168 0,'-6'6'324'0,"10"-4"77"16,10 5-325-16,16-3-41 15,7-4-20-15,17-5-2 16,3 1-4-16,16 0-7 0,3 2-410 16,12-22 133-16</inkml:trace>
  <inkml:trace contextRef="#ctx0" brushRef="#br2" timeOffset="-38298.375">2318 12629 876 0,'-25'10'253'15,"8"-9"55"-15,9 1-242 16,5 1-31-16,5-4-13 16,11-5-2-16,5-2-4 15,17-6 4-15,5-1-6 16,8-2-4-16,-3 4-3 15,-1 7-2-15,-15 6-5 16,-9 10 1-16,-15 8-2 16,-9 9 3-16,-10 0 2 0,-6 9-1 15,2-4 2-15,1 5-1 16,5-6-1-16,9 2 0 16,5-10-168-16,9-3-171 15,3-10 4-15</inkml:trace>
  <inkml:trace contextRef="#ctx0" brushRef="#br2" timeOffset="-38041.3">2215 13054 784 0,'-20'13'275'16,"7"-5"33"-16,9 0-213 16,12 0-39-16,8-5-26 15,11 0 0-15,4-5-6 16,7-1 11-16,0-2 4 16,9 0-7-16,-6-2-11 15,2 4-5-15,-6 5-11 16,-4 2-356-16,-11 11 113 0</inkml:trace>
  <inkml:trace contextRef="#ctx0" brushRef="#br2" timeOffset="-37577.432">2338 13275 931 0,'3'-7'275'0,"5"-2"53"16,10 2-255-16,5-2-36 16,3 1-21-16,-3 2-7 15,-4 5 0-15,-7 4-7 16,-8 4 2-16,-7 7-3 0,-6 6 1 15,-12 6-7-15,-3 4 6 16,-6 3-2-16,1-5-1 16,-3 1-1-16,7-8 6 15,4-5-4-15,8-4 4 16,9-4-2-16,9-5 1 16,11 1 1-16,7 3-3 0,12 1-2 15,-2 2 5-15,5 4-4 16,-9 0 2-16,-5 2 1 15,-13-2-2-15,-11 2-1 16,-12-1 5-16,-10 0-4 16,-4-3 4-16,-10-1-2 15,4-3 4-15,-3-5-7 16,7-3 4-16,1-9-345 16,13 0 115-16</inkml:trace>
  <inkml:trace contextRef="#ctx0" brushRef="#br2" timeOffset="-37305.609">2866 13148 1078 0,'-13'0'282'0,"3"5"74"0,8 7-116 15,7 3-592-15,-2-5 232 16</inkml:trace>
  <inkml:trace contextRef="#ctx0" brushRef="#br2" timeOffset="-36765.424">3054 12853 881 0,'-18'11'291'0,"9"-6"49"15,12-5-247-15,18-8-30 16,11-9-30-16,21-12-8 15,5-5-8-15,17-11 5 16,-5 3-11-16,3-4 2 16,-15 9-8-16,-8 10 4 15,-21 12-8-15,-12 11 4 16,-19 18-4-16,-14 15 1 16,-7 3-5-16,-11 15-2 15,-2-2 1-15,-2 6-30 16,8-6-35-16,3 0-292 0,12-8 59 15</inkml:trace>
  <inkml:trace contextRef="#ctx0" brushRef="#br2" timeOffset="-36495.258">3060 13169 1012 0,'-8'-2'269'16,"9"0"72"-16,14-2-277 15,9-2-44-15,14-4 12 16,0 0-2-16,11 0 5 15,-4 3-5-15,8 5-1 16,-6 4-21-16,3 7-30 16,-12-4-355-16,3 13 108 15</inkml:trace>
  <inkml:trace contextRef="#ctx0" brushRef="#br2" timeOffset="-35981.897">3210 13335 627 0,'-15'-1'433'15,"5"-4"-80"-15,11 2-54 16,9 0-258-16,12-3-6 15,5-1-21-15,6-1 11 16,-3 1 1-16,1 5 0 16,-8 3-4-16,-3 6-6 15,-8 4-9-15,-7 5-8 16,-7 3-2-16,-10 5-7 16,-5 0 6-16,-12 0-5 15,3-2 4-15,-4-2-2 16,4-6 6-16,4-5-4 15,10-2 8-15,6-1-4 16,8-2 1-16,10 4-1 16,6-1 6-16,7 5-8 15,1-1 6-15,-1 2-1 0,-3 0 1 16,-8 0-7-16,-11-1 9 16,-8 1 0-16,-10-3 7 15,-11 3 1-15,-3 1 1 16,-3 2-3-16,1 1-3 15,-1 6-6-15,8-2-28 16,-1-2-365-16,9-6 111 16</inkml:trace>
  <inkml:trace contextRef="#ctx0" brushRef="#br0" timeOffset="-22438.967">17953 17283 783 0,'-20'0'503'16,"5"1"-67"-16,9 2-89 15,11 2-236-15,7 1-7 16,7-3-23-16,13 4-8 16,7-1-21-16,11 2-20 15,1-2-27-15,14-1-4 16,-7-5-21-16,10 0-66 16,-4-4-45-16,1-4-373 15,-10 3 44-15</inkml:trace>
  <inkml:trace contextRef="#ctx0" brushRef="#br0" timeOffset="-22169.865">17872 17558 1314 0,'4'2'320'0,"14"-3"120"15,12-1-358-15,16-1-4 16,3-1-8-16,13 1 1 16,1 0-19-16,16-2-34 15,-9-7-91-15,7-3-418 16,-18-2 100-16</inkml:trace>
  <inkml:trace contextRef="#ctx0" brushRef="#br0" timeOffset="-15751.483">19005 17092 1000 0,'-13'8'275'16,"9"-3"66"-16,16-7-254 15,11-10-31-15,18-13 5 16,10-12 0-16,17-14 5 16,-2 1-22-16,10-2-16 15,-13 10-14-15,-5 10-10 16,-22 15-3-16,-10 13-5 16,-19 15 5-16,-12 10 3 15,-9 7 2-15,-5 14 0 16,-2-1 5-16,0 6 1 15,6-3-12-15,6 7-34 0,5-8 438 16,1 0-820-16,4-10 385 16</inkml:trace>
  <inkml:trace contextRef="#ctx0" brushRef="#br0" timeOffset="-15402.536">18801 17491 1060 0,'0'10'286'0,"7"-1"89"16,14 1-298-16,17-2 7 15,8-2-15-15,21-6 0 16,2-3-11-16,22-6-10 16,0-1-27-16,17-4-2 15,-9 3-10-15,8-1-19 0,-18 5-41 16,-5 5-382-16,-23 9 96 15</inkml:trace>
  <inkml:trace contextRef="#ctx0" brushRef="#br0" timeOffset="-14917.798">18677 18190 1066 0,'-16'3'291'16,"20"-5"68"-16,19-12-317 16,18-15 1-16,7-9-19 15,13-10 12-15,-2 0 6 16,7 5 3-16,-12 14-8 15,-6 13-18-15,-18 11-17 16,-12 15-3-16,-18 7-4 16,-14 17 5-16,-8 4 8 0,-6 16 0 15,2-8-2-15,-1 3-7 16,8-10-25-16,6-2 56 16,9-16-438-16,12 0 147 15</inkml:trace>
  <inkml:trace contextRef="#ctx0" brushRef="#br0" timeOffset="-14468.878">19453 17867 818 0,'-12'-3'338'0,"-4"5"31"15,-1 7-205-15,-2 7-49 16,3 5-45-16,2 9-11 15,6 2-27-15,5 10-8 16,4 2-10-16,2 2-3 16,2-4-2-16,-3 7 1 0,-2-5-2 15,-2 1-1-15,-3-7-3 16,-5 1-2-16,-2-14-2 16,-3-9 0-16,-1-12-1 15,-2-10 2-15,3-9 0 16,2-10-5-16,6-6 4 15,6-2-5-15,2 3-3 0,3 5 2 16,-3 7 1-16,2 7 2 16,-1 7 1-16,3 2 6 15,3 2-2-15,11-2 2 16,4-1-2-16,10-3-1 16,7-8-1-16,8-11 2 15,-1-6 1-15,6-11 5 16,-8-1 2-16,-7 1 3 15,-15 12 0-15,-15 4-3 16,-16 14-4-16,-16 2-4 16,-7 9-3-16,-12 2-1 15,4 4-44-15,-4 4-374 16,13 1 109-16</inkml:trace>
  <inkml:trace contextRef="#ctx0" brushRef="#br0" timeOffset="-13977.795">20030 17450 1186 0,'-20'-1'286'16,"14"4"100"-16,13 2-334 15,11 2-20-15,6-3-3 16,14 3-4-16,5-1-6 16,10 2-9-16,-1-3-55 15,2 0-363-15,-12-3 102 16</inkml:trace>
  <inkml:trace contextRef="#ctx0" brushRef="#br0" timeOffset="-13748.005">20231 17326 779 0,'-9'-11'410'0,"3"6"-14"16,4 5-164-16,0 8-126 15,2 7-50-15,-1 13-15 16,-2 5-25-16,-5 12-6 15,1 4-5-15,-2 12-8 16,1-5 0-16,-5 8-79 16,7-5-328-16,-4-1 85 15</inkml:trace>
  <inkml:trace contextRef="#ctx0" brushRef="#br0" timeOffset="5827.702">21370 16850 286 0,'-9'-7'381'0,"11"0"-83"15,11-3 1-15,15-3-162 0,13 1-56 16,7-2-38-16,0 2-28 15,5 7-5-15,-12 2 3 16,-5 9-4-16,-13 7 2 16,-13 9-5-16,-16 5 0 15,-13 8-8-15,-12 0 6 16,-13 0-9-16,0-7 6 0,-2-6 0 16,9-9 1-16,7-4-7 15,15-6 8-15,8-1-6 16,12 0 4-16,10 0-2 15,3 3 4-15,7 6-7 16,-5 4 8-16,-4 9-5 16,-11 5 4-16,-12 6-2 15,-11-3 3-15,-12-1-2 16,-1-8 5-16,-6 0-5 16,6-8-1-16,1-2 1 15,9-3-1-15,-3-4-327 16,7-3 114-16</inkml:trace>
  <inkml:trace contextRef="#ctx0" brushRef="#br0" timeOffset="6245.818">20948 17457 808 0,'-1'0'254'0,"15"3"55"16,10 2-214-16,17 1-24 16,9-1-15-16,17-1-5 15,7-3-15-15,26-2-10 16,2-4-14-16,21-3-6 16,-9 1 5-16,17 1-5 15,-25 4 6-15,0 9-36 16,-27 7 146-16,-11 2-476 15,-32-1 178-15</inkml:trace>
  <inkml:trace contextRef="#ctx0" brushRef="#br0" timeOffset="6693.694">20948 17850 523 0,'26'-22'301'16,"7"-2"-25"-16,8-4-84 16,0 5-130-16,0 7-22 15,-11 7-19-15,-5 9-10 16,-7 5-3-16,-7 8-5 15,-7 2 7-15,-9 13 0 0,-9 4 2 16,-9 14-1-16,-4 5 0 16,-8 10-6-16,4-5 4 15,-1 2-10-15,7-13 5 16,9-6-1-16,10-16 1 16,15-12 186-16,8-10-489 15,16-17 225-15</inkml:trace>
  <inkml:trace contextRef="#ctx0" brushRef="#br0" timeOffset="7145.131">21590 17781 831 0,'-24'20'237'0,"-3"10"66"16,4 0-232-16,4 7-15 15,6-2-15-15,7 8-5 16,5-3-14-16,5 13-5 16,-1-8-2-16,-1 2-5 15,-6-7-3-15,-7 0 5 16,-2-14 2-16,-6-2-3 16,-2-11 1-16,1-11 0 15,0-10-6-15,2-10-3 0,5-4-1 16,5-5-4-16,7 4 0 15,6-1-1-15,3 5 0 16,10-4-1-16,0 2 4 16,16-5-3-16,4 1 3 15,11-6 3-15,0 4-1 16,5-3-3-16,-11 6 3 16,-5 1-3-16,-14 8 0 0,-9 4 2 15,-12 5 0-15,-12 2 2 16,-8 4-1-16,-9 0-1 15,0 0-6-15,-1 2-29 16,3 1-96-16,6 4-212 16,13 2 10-16</inkml:trace>
  <inkml:trace contextRef="#ctx0" brushRef="#br0" timeOffset="7831.337">22532 17421 780 0,'1'-7'249'16,"4"5"58"-16,5 4-203 0,10 3-26 15,2 2-19-15,10 2-10 16,3 1-20-16,9 3-8 16,0-2-13-16,9 4-18 15,-4-2-19-15,-7-1-307 16,-12-7 76-16</inkml:trace>
  <inkml:trace contextRef="#ctx0" brushRef="#br0" timeOffset="8045.355">22452 17617 678 0,'0'5'329'0,"10"-4"-13"15,13-6-129-15,10-3-127 16,16-7-19-16,4 0-14 16,13 0-6-16,0 8-3 15,3-2-348-15,-12 1 114 16</inkml:trace>
  <inkml:trace contextRef="#ctx0" brushRef="#br0" timeOffset="16744.26">23844 16621 665 0,'-25'0'384'16,"6"-6"-36"-16,10 7-107 15,12 4-167-15,10 2-12 16,7 1-26-16,5 1 15 16,2 0 1-16,0 4-3 15,-6 0-13-15,-7 9-3 16,-8 1-25-16,-19 9-5 15,-11 3-5-15,-16 6-1 16,-3-3 1-16,-12 2 3 16,9-8 5-16,0-1 6 15,13-7 5-15,4 1-2 16,11-5-2-16,8 2-5 16,14-5-3-16,14-2-2 15,16-6 0-15,24-1 5 16,13-1-5-16,22 4-4 15,1 0 0-15,15 9-83 16,-16-3 1-16,11 1-343 0,-20-9 36 16</inkml:trace>
  <inkml:trace contextRef="#ctx0" brushRef="#br0" timeOffset="17108.587">23523 17684 525 0,'-20'9'252'0,"12"-2"34"16,11-4-124-16,21-7 1 16,16-5-30-16,28-16-5 15,10-8-21-15,30-17-8 16,2 0-24-16,29-9-10 16,-14 13-27-16,12 3-17 0,-23 17-14 15,5 5-37-15,-31 13-45 16,-4 9-338-16,-29 9 65 15</inkml:trace>
  <inkml:trace contextRef="#ctx0" brushRef="#br0" timeOffset="17760.121">24545 17732 732 0,'18'-3'248'0,"-7"1"76"16,-14-1-196-16,-9 2 11 16,-14-4-31-16,-14 4-12 15,-4 1-40-15,-12 0-16 0,0 3-18 16,0 2-8-16,9 3-7 16,1 7-5-16,12 2 3 15,5 9-9-15,13 1 6 16,7 5-4-16,11-4 5 15,12-1-8-15,11-8 7 16,18-9-3-16,7-8 2 0,10-9-3 16,-4-6 4-1,6-6 2-15,-13 1-5 0,-7-3 2 16,-15 5 2-16,-6 3 2 16,-13 5-6-16,-6 6 9 15,-7 4-2-15,-1 10-4 16,-4 1 5-16,-1 10-1 15,2 5 0-15,-1 15-1 16,1 3 7-16,0 16-4 16,0-2 2-16,-6 10-3 15,-1-7 6-15,-9 0-3 16,-4-16 7-16,-12-1 22 16,-4-16 12-16,-14-8 7 15,0-14-2-15,-7-10-6 16,10-11-22-16,4-8-18 15,14-6-34-15,9-11-443 16,8-4 133-16</inkml:trace>
  <inkml:trace contextRef="#ctx0" brushRef="#br0" timeOffset="18576.546">22542 17503 264 0,'-5'3'384'0,"0"-3"-87"16,3-3-2-16,6-2-119 15,4-1-76-15,3 2-23 16,1 2-30-16,7 2 3 15,-2 2-12-15,7 1 6 16,3 1-8-16,7-2 3 16,0 0-11-16,11-3-4 15,-1-1-10-15,6-2 0 0,-3 1-11 16,2 2-4-16,-10 1-2 16,-2 4 300-16,-13 1-687 15,-4 3 330-15</inkml:trace>
  <inkml:trace contextRef="#ctx0" brushRef="#br0" timeOffset="19325.198">22504 17641 607 0,'-2'-4'285'0,"1"-1"10"0,3 2-148 15,5-1-17-15,1 4-51 16,8 5 4-16,0 2-25 16,8 3-7-16,-3 1-17 15,11 2 3-15,-5-4-18 16,8 1 11-16,-3-3-8 15,8-3-1-15,-2-4-8 0,5 1 6 16,-7-3-13 0,-2 2 2-16,-8-1-1 0,-5 2 3 15,-10 0-5-15,-6 4 4 16,-6-3-5-16,-4-1 4 16,-3 3-6-16,-6-3 3 15,-2 1-3-15,-9 0 2 16,-7 2-6-16,-7-1 5 15,0 2-5-15,-7-2 4 16,3 0-1-16,-4-2-2 16,8-2-2-16,0 1 3 15,10-3-3-15,3-1 4 16,11 2 1-16,4-2 3 16,6 2-3-16,4-3 3 15,8 5-4-15,7-1 7 16,8 0 0-16,10-1 15 15,3-1-5-15,11 0 16 16,1-4-5-16,8-2 1 0,-4 1-13 16,8 3 0-16,-8-3-13 15,2 6-3-15,-11 4-3 16,0 1-70-16,-13-2 450 16,-2 9-818-16,-7-3 354 15</inkml:trace>
  <inkml:trace contextRef="#ctx0" brushRef="#br0" timeOffset="20075.167">22601 17498 687 0,'-1'-2'309'0,"4"4"7"16,3 5-178-16,7 4-28 16,4 1-60-16,10 3-1 15,3-4-19-15,10-3-3 16,2-6-9-16,9-4 2 16,-6-2-5-16,-1 0 5 15,-8-1-6-15,-6 0 2 16,-13 4-6-16,-4 1-2 15,-10 1-5-15,-6 1 7 16,-6 2-6-16,-11 0 4 16,-6 1-7-16,-12 0 1 15,-2-2-6-15,-7-3 2 16,2-2-3-16,-3 0 7 0,6-4-3 16,-3 1 5-16,8 1-2 15,3-1 3-15,8 1-5 16,6 0 6-16,8 2-4 15,5 2 7-15,8-1 0 16,9 3 9-16,3-2 0 16,13 3 11-16,5-3-2 15,9-1 13-15,3-2-1 0,8-3 1 16,-5 0-7-16,8 1-5 16,-6 2-17-16,1 4-45 15,-8 4-401-15,-4-5 114 16</inkml:trace>
</inkml:ink>
</file>

<file path=ppt/ink/ink4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44:41.853"/>
    </inkml:context>
    <inkml:brush xml:id="br0">
      <inkml:brushProperty name="width" value="0.05292" units="cm"/>
      <inkml:brushProperty name="height" value="0.05292" units="cm"/>
    </inkml:brush>
  </inkml:definitions>
  <inkml:trace contextRef="#ctx0" brushRef="#br0">2654 10207 782 0,'9'-4'338'16,"-2"0"47"-16,-1 3-192 16,0 1-27-16,-4-1-41 0,-5 3-8 15,-3 2-38-15,-9 2-22 16,-3 1-16-16,-12-3-14 15,-2 0-11-15,-9-1-3 16,-1-1 16-16,-6 6 7 16,5 6 3-16,-4 11-2 15,7 1-5-15,2 12-6 16,11-4-18-16,10 1-6 16,12-8 0-16,19-5 3 15,11-11-9-15,24-8 1 16,6-10 8-16,17-7-35 15,-5-4-90-15,6 3-388 16,-16 2 68-16</inkml:trace>
  <inkml:trace contextRef="#ctx0" brushRef="#br0" timeOffset="692.304">2889 10472 950 0,'-4'-9'342'0,"-2"6"61"0,4 6-258 15,3 9-27-15,4 4-44 16,-1 7-23-16,1 3-31 15,2 6-7-15,-4-1-9 16,-4 5 0-16,-3 2 2 16,-6 3-2-16,-6-5-4 0,-5 0 6 15,-3-7 1-15,-6-10-2 16,2-11-3-16,-2-9 7 16,5-12-5-16,4-7-5 15,9-3 2-15,2-1 5 16,8 8-5-16,6 4-4 15,2 5 2-15,7 3 3 16,4 2-2-16,9-1 3 16,0-3 3-16,10-6-4 15,-3 0 2-15,4-7-58 16,-8 0-290-16,2-8-94 16,-6 3-120-16</inkml:trace>
  <inkml:trace contextRef="#ctx0" brushRef="#br0" timeOffset="836.644">2939 10163 1262 0,'-16'1'325'15,"-3"6"94"-15,10 3-361 16,9-3-44-16,11-9-427 0,10-18 130 15</inkml:trace>
  <inkml:trace contextRef="#ctx0" brushRef="#br0" timeOffset="2492.41">3942 9762 645 0,'3'-4'361'0,"-12"7"-25"0,-13 11-105 16,-5 6-140-16,-18 10-12 15,-5 5-32-15,-11 19 9 16,5 3-12-16,-3 18 7 16,11 1-16-16,2 14-4 15,13-10-19-15,3 5-1 16,10-14-11-16,10 4 2 16,7-14-1-16,8 1 5 15,10-15-8-15,5-4-8 16,5-16-36-16,8-4-361 15,-4-9 98-15</inkml:trace>
  <inkml:trace contextRef="#ctx0" brushRef="#br0" timeOffset="3128.838">4216 10095 939 0,'6'-13'302'0,"-1"-2"60"16,-2 3-264-16,-4 2 5 15,-5 2-30-15,-6 4 4 16,-6 7-13-16,-9 4 5 15,-3 5-22-15,-7 11 1 16,5 5-15-16,-3 10-2 16,8-2-12-16,4 0-7 15,8-9-8-15,7-3-4 0,8-10-1 16,10-3 2-16,2-6 2 16,8-5-3-16,4-5 0 15,6-9 1-15,0-6-3 16,6-11 0-16,-4-3 0 15,1-7 4-15,-6 5 1 16,-4 4 2-16,-8 10-3 16,-6 8-1-16,-9 13 0 0,-6 14-3 15,-3 12 2-15,-6 19 5 16,-2 7-2-16,0 13 9 16,0-3-1-16,2 12-1 15,4-8-5-15,4 12 6 16,2-10-9-16,4 1 2 15,4-14-6-15,-1-8-2 16,1-21-40-16,4-12-90 16,-2-15-338-16,2-25 49 15</inkml:trace>
  <inkml:trace contextRef="#ctx0" brushRef="#br0" timeOffset="3593.02">4467 10605 898 0,'3'-2'324'0,"0"-2"51"16,2 2-244-16,1 7-19 16,-3 7-47-16,2 12-9 15,0 5-26-15,-4 8-9 16,-2 1-10-16,-3 7-2 16,-3-4-6-16,-3 6-1 15,-3-2 2-15,-3 3-1 16,-1-6-2-16,-6-4 6 15,2-15-3-15,-7-15-2 16,5-14-3-16,-1-14 7 16,7-8-6-16,4-6 7 15,8 7-7-15,8 1 5 16,5 9-8-16,6 4 6 16,2 8-9-16,7 1 12 15,0 1-9-15,7-1 8 16,-1-1-5-16,2-7-45 0,-2-1-372 15,-2-3 109-15</inkml:trace>
  <inkml:trace contextRef="#ctx0" brushRef="#br0" timeOffset="3751.357">4495 10380 1317 0,'-17'-6'298'0,"8"-3"121"16,9 3-405-16,10 3-420 16,4 6 126-16</inkml:trace>
  <inkml:trace contextRef="#ctx0" brushRef="#br0" timeOffset="4229.762">4899 9479 1073 0,'-8'-15'364'0,"-3"7"69"15,7 11-310-15,3 18-13 16,3 10-53-16,5 21-18 15,3 13-24-15,6 20-4 16,1-1-7-16,2 21 1 16,-5-4 0-16,-7 12-1 15,-9-15 6-15,-11 7 0 16,-8-19-5-16,-8-3 0 16,1-19-5-16,-6-2-2 15,6-19-2-15,1-6 10 16,6-16-12-16,7-12-65 15,11-11-85-15,10-16-297 16,15-8-1-16</inkml:trace>
  <inkml:trace contextRef="#ctx0" brushRef="#br0" timeOffset="4579.742">5449 10184 982 0,'-27'15'370'0,"9"-7"40"16,11-2-244-16,12-2-74 15,8-7-31-15,13-2 7 16,5-1-25-16,14-2-3 16,3 1-19-16,16 2-2 15,-6 3-18-15,5-1-91 16,-13 3-365-16,-6-5 89 15</inkml:trace>
  <inkml:trace contextRef="#ctx0" brushRef="#br0" timeOffset="4829.1">5404 10325 980 0,'-22'4'401'0,"12"2"18"0,10 0-207 15,9 1-119-15,12-2-4 16,5-4-22-16,11-1-1 16,7-4-22-16,17-4-8 15,0 1-18-15,14-2-44 16,-6 3 157-16,-1-2-615 16,-18-9 216-16</inkml:trace>
  <inkml:trace contextRef="#ctx0" brushRef="#br0" timeOffset="8033.609">6097 9991 844 0,'-14'-1'371'0,"0"2"18"16,1 6-197-1,6 2-100-15,3 4-19 0,4-1-46 16,6 0-14-16,6-4-1 0,12-1-4 16,6-4-6-1,11 2 1-15,-2 3 1 0,0 7-4 16,-8 5 9-16,-6 9-1 16,-15 7 1-16,-9 7 1 15,-8 2 5-15,-14 4-2 16,-5-5 3-16,-10 0 2 15,-3-7-5-15,-4-4-3 16,8-10 0-16,3-4-6 16,13-10-5-16,7-5-37 15,11-6-26-15,3-3-371 16,8-5 76-16</inkml:trace>
  <inkml:trace contextRef="#ctx0" brushRef="#br0" timeOffset="10824.28">8208 9840 1010 0,'5'-5'338'0,"-3"-2"97"16,-4-1-270-16,-6-3 3 15,-6-1-29-15,-11 1-6 0,-7 5-46 16,-17 7-13-16,-2 7-28 16,-16 14-10-1,1 7-16-15,-9 18-2 16,7 8-7-16,-12 24 4 15,16 4-4-15,-4 24 11 16,14-3 1-16,8 9 3 0,20-20-4 16,15-4 3-16,18-26-11 15,19-7-2-15,13-23-10 16,21-6-2-16,5-16-7 0,17-10-27 16,-7-10-53-16,12-8 102 15,-12 2-582-15,5-12 178 16</inkml:trace>
  <inkml:trace contextRef="#ctx0" brushRef="#br0" timeOffset="11990.833">8992 9639 859 0,'2'-6'325'0,"-6"6"53"16,-5 4-227-16,-6 9-9 15,-6 4-39-15,-10 16-9 16,-4 8-29-16,-10 20-8 16,1 8-19-16,-6 20-5 15,6-3-15-15,-1 19 6 16,6-12-7-16,0 11 4 16,7-17-11-16,8 3 3 15,12-21-9-15,13-2-10 16,12-25-17-16,12-7-66 15,5-21-39-15,8-13-342 16,1-16 41-16</inkml:trace>
  <inkml:trace contextRef="#ctx0" brushRef="#br0" timeOffset="16257.322">9687 9903 1072 0,'3'-8'368'0,"-6"0"76"16,-4 2-290-16,-8-1-4 15,-4 5-37-15,-8 0-6 16,-3 1-30-16,-12 2-7 16,0 3-17-16,-13 7-12 15,2 4-6-15,-8 15-3 16,7 9-9-16,-7 21-4 16,9 6-10-16,0 20-8 15,12-2-3-15,6 13 3 16,17-13-2-16,15 5 5 15,16-21 4-15,17-10-8 16,11-25-6-16,21-17 2 16,0-25 2-16,18-25-8 15,-4-15 11-15,8-26 1 16,-10-7 2-16,3-14 3 16,-21 8-4-16,-8-3 2 0,-21 23-4 15,-17 5 2-15,-17 22-4 16,-18 10-2-16,-12 18-9 15,-13 12-33-15,-2 11-60 16,-11 9-81-16,4 0-13 16,-3 5-345-16,15-2 65 15</inkml:trace>
  <inkml:trace contextRef="#ctx0" brushRef="#br0" timeOffset="16570.711">9488 10387 755 0,'-30'-1'505'16,"5"6"-55"-16,10 6-75 0,7 3-223 16,10 9 0-16,6 4-43 15,11 8-13 1,3-2-33-16,12 7-20 0,2-9-33 16,9 3-112-16,-1-10-58 15,9 2-385-15,-8-13 17 16</inkml:trace>
  <inkml:trace contextRef="#ctx0" brushRef="#br0" timeOffset="16923.095">10051 9640 1185 0,'-14'-10'372'0,"-1"8"78"16,7 11-329-16,5 17 8 15,5 10-39-15,6 22-7 16,4 4-6-16,4 22-7 16,4-1-37-16,4 16-6 15,-7-8-18-15,0 14-14 16,-9-15-12-16,-11 9-6 15,-11-16 0-15,-9 3-7 16,-5-17 7-16,-8-1 5 0,2-20 15 16,-2-5-54-16,5-18-38 15,-2-9-350-15,10-13-56 16,4-7-143-16</inkml:trace>
  <inkml:trace contextRef="#ctx0" brushRef="#br0" timeOffset="18766.854">10654 10250 1187 0,'-35'14'360'0,"4"-2"104"16,15-1-339-16,12-2 9 15,9-2-36-15,15 1-8 16,6-1-37-16,18-2-11 15,3-2-24-15,13-3-9 16,-3-3-26-16,6-1-106 16,-12 1-41-16,-1 4-353 15,-18 2-2-15</inkml:trace>
  <inkml:trace contextRef="#ctx0" brushRef="#br0" timeOffset="18961.672">10580 10448 1210 0,'-15'11'391'0,"8"0"80"15,14 0-328-15,11-1 7 16,9-2-45-16,16-2-10 16,5-4-25-16,15 1-20 15,-1-5-21-15,10-1-562 16,-4-3 181-16</inkml:trace>
  <inkml:trace contextRef="#ctx0" brushRef="#br0" timeOffset="20172.582">12532 9836 1019 0,'8'0'342'0,"-11"5"80"16,-8 4-285-16,-11 3-10 15,-6 3-46-15,-21 3-19 16,-3 1-37-16,-18 2-5 16,2-1-4-16,-12 0 7 15,13-3 7-15,-4 1 10 16,17-4 1-16,1 1 5 16,12-3 6-16,8 0 5 15,13-2-3-15,10 0-1 16,13-1-9-16,12 3 4 15,11-2-13-15,11 3 15 0,2-5 4 16,7 2 4-16,-6 2-17 16,1 0-6-16,-8 2-22 15,-3 5-12 1,-8-1-3-16,-6 3 1 16,-9-1 4-16,-10 5-5 0,-11 0 4 15,-15 5-8-15,-6 0 1 0,-15 8-8 16,-3-2 15-16,-10 7-4 15,7-4 5-15,-5 7-13 16,15-8 8 0,4 4-2-16,16-8 0 0,10 4-1 15,14-9 15-15,16 2-3 16,12-9-7-16,20-2 5 16,7-9 13-16,17-5 12 15,0-6 10-15,12-4 5 16,-8-2-1-16,10-4-13 15,-11 0-25-15,1 1-63 16,-14-2-131-16,-2 2-459 16,-20 3 57-16</inkml:trace>
  <inkml:trace contextRef="#ctx0" brushRef="#br0" timeOffset="22788.943">13234 10273 469 0,'6'3'380'16,"-2"-2"-43"-16,-2-1-81 15,-1-3-40-15,-1 2-75 16,-3-3-7-16,-3-1-28 16,-5 4-13-16,-4 0-35 15,-9 3-12-15,-3 5-20 0,-8 8-10 16,0 1-6-16,-6 9-2 16,4 3 3-16,0 5 4 15,9-3-1-15,6 4 6 16,13-4 0-16,10-1-13 15,11-9-2-15,11-3-1 16,8-10-8-16,12-7-16 16,0-6-48-16,6-1-409 15,-5-2 103-15</inkml:trace>
  <inkml:trace contextRef="#ctx0" brushRef="#br0" timeOffset="23388.731">13466 10610 989 0,'-9'-8'324'0,"1"4"68"16,3 4-275-16,1 5-18 15,3 8-38-15,2 7-11 16,2 2-19-16,-1 9-8 16,3 2-12-16,-2 2-4 15,1-2 4-15,-4 5-10 16,0-4 4-16,-5 0-3 15,0-7 2-15,-3 0-4 0,0-11 1 16,-7-7-3-16,0-8-3 16,-4-7-4-16,-2-7-7 15,0-4 2-15,4 0-1 16,3 2 10-16,5 4-2 16,5 4 5-16,6 4 1 15,6-1 1-15,3 1 1 16,8-3 2-16,1-3 2 15,9-3 0-15,-1-2 2 0,3-5 398 16,-6 1-819-16,4 0 408 16</inkml:trace>
  <inkml:trace contextRef="#ctx0" brushRef="#br0" timeOffset="23532.856">13508 10406 962 0,'-23'1'515'0,"8"4"-21"16,7-2-207-16,6 0-161 15,8 0-62-15,7-3-119 16,3 2-439-16,7-1 109 16</inkml:trace>
  <inkml:trace contextRef="#ctx0" brushRef="#br0" timeOffset="27438.19">14297 9887 842 0,'-7'1'301'16,"-4"4"43"-16,-8 4-195 16,1 1-62-16,-9 7-4 15,2 2-19-15,-11 12-7 0,3 5-12 16,-7 17-5-16,4 1-11 15,-7 14-4-15,7-3-4 16,-3 6-6-16,8-9-8 0,4 7 1 16,10-15-5-16,11 1 0 15,11-12-2-15,9-9-4 16,5-10-38-16,7-7-365 16,-2-10-20-16,7-11-153 15</inkml:trace>
  <inkml:trace contextRef="#ctx0" brushRef="#br0" timeOffset="29572.986">14544 10330 666 0,'4'-3'336'0,"0"0"7"16,-1-2-151-16,0 0-32 15,-2-1-49-15,-1 1-4 0,-3-1-26 16,-3 3-2-16,-4 0-29 16,-5 3 0-16,-2 1-5 15,-7 6 1-15,1 2-7 16,-4 9-3-16,5 2-11 16,-1 12-8-16,5-1-13 15,2 8-2-15,4-5-1 16,6-1-2-16,8-11-1 15,3-7 5-15,7-11-3 0,7-14 0 16,2-5 2-16,6-11-2 16,0-4 2-16,5-5 1 15,-8 4-1-15,-1 0 1 16,-7 10 2-16,-5 8-1 16,-7 10 3-16,-3 11 17 15,-6 10 7-15,-3 9 5 16,-1 4 1-16,-2 11-1 15,0-1-15-15,-1 11-9 16,1-3-6-16,-1 5-6 16,0-7 0-16,2-2-7 15,2-14 2-15,4-4-86 16,5-16-46-16,5-6-388 16,7-6 33-16</inkml:trace>
  <inkml:trace contextRef="#ctx0" brushRef="#br0" timeOffset="30171.137">14673 10913 600 0,'3'-10'445'16,"0"2"-58"-16,-2 0-44 16,0 5-218-16,1 3-3 0,1 4-39 15,-2 3-8-15,2 1-19 16,-2 8 1-16,-1 2-23 15,-2 8-3-15,-1 0-15 16,-4 10-7-16,0-3-6 16,-6 3-1-16,-1-4 0 15,-3 1-1-15,-2-9-4 16,-2-7-9-16,2-9-3 0,0-9-16 16,2-9-2-16,4-9-6 15,4 0 11-15,6-4 3 16,4 4 8-16,3 3 10 15,3 9 10-15,3 1-3 16,1 4 4-16,8 1-2 16,1-1 1-16,6-10 1 15,2-3-14-15,3-9 390 16,-5-7-818-16,-1-5 386 16</inkml:trace>
  <inkml:trace contextRef="#ctx0" brushRef="#br0" timeOffset="30293.531">14739 10691 1129 0,'-8'-5'343'15,"3"0"58"-15,5 4-329 16,3-1-257-16,2 2-211 16,0-2-26-16</inkml:trace>
  <inkml:trace contextRef="#ctx0" brushRef="#br0" timeOffset="30754.238">15025 9857 1106 0,'-14'-12'386'15,"3"7"66"-15,4 0-276 16,7 7-44-16,0 3-22 15,5 8-42-15,2 9-16 0,3 10-27 16,5 15-12-16,-1 10-11 16,2 16 1-16,-2 4-6 15,-4 11 4-15,-5-4 1 16,-6 11-7-16,-7-12 0 16,-9 3 3-16,-5-13-2 15,-6-3 0-15,-1-18 9 16,-1-4-8-16,6-17 9 0,1-6-15 15,8-12-23-15,7-10-83 16,6-11-22-16,11-8-369 16,9-2 45-16</inkml:trace>
  <inkml:trace contextRef="#ctx0" brushRef="#br0" timeOffset="43875.366">15577 10325 1180 0,'-21'-3'372'0,"3"1"87"16,9 0-319-16,7 3 1 15,6-1-45-15,7 0-11 16,8 0-28-16,12 0-27 15,4-2-17-15,14 0-13 16,-3 1-57-16,4-2 359 16,-12 4-815-16,0 9 335 15</inkml:trace>
  <inkml:trace contextRef="#ctx0" brushRef="#br0" timeOffset="44124.322">15536 10437 963 0,'-18'5'454'0,"2"4"7"15,9-2-209-15,10 1-91 16,11-1-40-16,10 2-12 16,8-2-25-16,11-1-13 15,6-4-45-15,11-3-72 16,-7-7 169-16,9 1-669 15,-14-5 222-15</inkml:trace>
  <inkml:trace contextRef="#ctx0" brushRef="#br0" timeOffset="51217.464">16426 10330 1029 0,'0'-41'376'15,"-3"19"42"-15,1 10-226 16,2 14-114-16,0 18-9 16,-2 11-24-16,2 25-2 15,3 12-22-15,0 26-12 16,-2-1-1-16,-2 19 1 16,-2-11-11-16,-5 11 7 15,-7-22 1-15,-6 0 1 16,0-24-3-1,-11-13 3-15,-1-27-5 0,-10-16-1 16,1-22-1-16,0-10 3 16,8-4-2-16,8-3 0 15,18 9-1-15,16 6 0 16,19 10-1-16,22-4 1 16,7-6 1-16,17-9-61 15,-4-8-119-15,-1-14-287 16,-19 4-9-16</inkml:trace>
  <inkml:trace contextRef="#ctx0" brushRef="#br0" timeOffset="51531.381">16432 9887 1364 0,'-18'25'358'0,"2"-13"97"16,12-3-400-16,15-4-32 15,5-6 273-15,9-1-748 16,-1-6 333-16</inkml:trace>
  <inkml:trace contextRef="#ctx0" brushRef="#br0" timeOffset="55131.34">17183 10428 709 0,'-8'2'297'0,"-5"3"16"15,4 0-166-15,3 1-57 0,2-2-18 16,1 0-2-16,4-3-15 15,3 2-7-15,-3-1-18 16,5-1-15-16,-2-1-7 16,3 0-1-16,-1-1-3 15,1-2 0-15,-1 0 0 0,-1 1 0 16,-1 0 0-16,-2-1 2 16,-3 2-4-16,-3 1 2 15,-5-1-2-15,-2 2 3 16,-3 1 2-16,-1 3 3 15,5 0 1-15,5-1-6 16,5-1 394-16,5-5-786 16,1-6 387-16</inkml:trace>
  <inkml:trace contextRef="#ctx0" brushRef="#br0" timeOffset="57416.513">18251 10244 883 0,'0'0'296'15,"2"-1"83"-15,-5 0-247 16,-4-4 5-16,-3-3-38 16,-5 1-5-16,-6-1-43 15,-12 1-1-15,-2 4-18 16,-10 9 6-16,3 6-13 16,-10 22 9-16,8 6-3 0,0 14-4 15,9-1-6-15,4 7 5 16,14-13-15-16,11-1-4 15,10-14-2-15,14-2 3 16,10-10-9-16,16-8-4 16,3-8-48-16,16-7 316 15,-2-7-743-15,7-8 304 16</inkml:trace>
  <inkml:trace contextRef="#ctx0" brushRef="#br0" timeOffset="57833.409">18369 10659 704 0,'3'-11'433'0,"-3"6"-53"16,-1 3-85-16,2 7-206 16,1 8-8-16,0 12-26 15,-1 12-8-15,3 5-22 16,0 8-6-16,0-4-14 0,-1 2-2 16,-2-6-1-16,-3-1 5 15,-4-8-1-15,-5-5-2 16,-1-9-4-16,-3-8 5 15,-2-9-10-15,-3-14 1 16,3-5-6-16,0-11 6 16,4 0-7-16,4 2 4 15,6 6 0-15,3 5 8 16,5 9-7-16,3 2 8 16,4 2 3-16,6-3-4 15,3-5 8-15,4-11-60 16,1-1-374-16,0-10 113 15</inkml:trace>
  <inkml:trace contextRef="#ctx0" brushRef="#br0" timeOffset="57973.294">18393 10423 997 0,'-16'6'464'15,"6"2"-20"-15,5 0-212 16,7-1-173-16,10-4-80 15,5-4-418-15,4-2 112 0</inkml:trace>
  <inkml:trace contextRef="#ctx0" brushRef="#br0" timeOffset="58532.834">19243 9790 520 0,'-4'-9'453'0,"-3"8"-104"16,-9 2-20-16,-9 8-246 16,-3 8-20-16,-13 11 3 15,-3 7 0-15,-6 15 13 16,7 5-16-16,-3 13-1 16,9 0-16-16,-1 16 2 15,10-7-16-15,3 12 6 16,6-13-12-16,8 1-3 15,7-13-6-15,5-2-3 16,5-16-12-16,7-5-9 16,1-8-32-16,4-8 101 15,2-8-540-15,-1-6 187 16</inkml:trace>
  <inkml:trace contextRef="#ctx0" brushRef="#br0" timeOffset="60200.839">19621 10375 676 0,'9'-11'325'0,"-4"-6"20"15,-3 0-148-15,-5-4-26 16,-5 4-41-16,-10-2 8 16,-4 7-26-16,-8 2-11 15,-1 10-22-15,-7 4 3 0,5 5-21 16,-4 13 3-16,5 2-10 16,-1 10-6-16,7 2-18 15,2 12-7-15,10-6-12 16,6 2-7-16,7-9-9 15,11-8 4-15,6-10-2 16,9-14-2-16,5-8 10 16,11-13-6-16,-4-7 2 15,5-12-1-15,-5 0 3 16,2-7-5-16,-11 7 9 0,-4 0-8 16,-9 11 5-16,-4 3 0 15,-8 11-1-15,-5 9-2 16,-5 10 3-16,-2 14 5 15,-5 13 1-15,-6 17 1 16,3 5 7-16,-1 14 0 16,-1-5-8-16,2 10-4 15,3-12-1-15,6 3-10 16,3-16-16-16,2-4-82 16,4-19-38-16,-1-9-411 15,-2-17 48-15</inkml:trace>
  <inkml:trace contextRef="#ctx0" brushRef="#br0" timeOffset="60716.321">19767 10971 1063 0,'2'-3'325'0,"-2"10"79"16,0 7-296-16,0 12-4 16,-3 3-42-16,1 8-8 15,-1 0-22-15,-6 8-11 16,3-4-17-16,-5 4 1 16,-3-5-2-16,-3 1-4 15,2-11-1-15,-7-4-2 16,-1-15-2-16,0-7-7 15,2-12 2-15,4-6 2 0,7-1 0 16,7-1 3-16,8 2 7 16,6-1 0-16,2 3-4 15,8-1 5-15,-3 2 1 16,4-3 1-16,0 0-1 16,3-4-14-16,-4-4-47 15,5-11-370-15,-3-5 90 16</inkml:trace>
  <inkml:trace contextRef="#ctx0" brushRef="#br0" timeOffset="60826.84">19850 10767 1195 0,'-12'-2'368'0,"-1"1"64"16,5 4-340-16,6 2-32 15,3 1-83-15,8 3-406 16,1 1 119-16</inkml:trace>
  <inkml:trace contextRef="#ctx0" brushRef="#br0" timeOffset="61316.151">20151 9569 1155 0,'5'1'354'0,"-19"8"88"16,6 7-315-16,3 17 16 15,4 9-30-15,0 21-15 16,3 5-23-16,4 24-18 16,3 3-39-16,-5 23-9 15,-1-6-4-15,0 17-4 16,-3-16-8-16,-10 5 1 15,2-26 1-15,-9-3-6 16,-6-27 2-16,-8-8 12 16,2-21-2-16,1-7-1 15,5-15-6-15,6-8-97 16,7-13 160-16,3-6-570 0,3-1 148 16</inkml:trace>
  <inkml:trace contextRef="#ctx0" brushRef="#br0" timeOffset="75844.877">20465 10438 989 0,'-10'-9'398'16,"-3"3"31"-16,4 4-197 16,5 4-96-16,5 4-15 15,6 2-29-15,13 3-14 16,6-1-43-16,14-5-16 16,2-3-9-16,9-6-7 15,-5-2-7-15,4-2-64 0,-11 0-41 16,-2 0 143-16,-13 4-543 15,-8 4 195-15</inkml:trace>
  <inkml:trace contextRef="#ctx0" brushRef="#br0" timeOffset="76150.889">20459 10656 1049 0,'-9'8'329'0,"5"-1"85"15,7 0-295-15,7-1 0 16,5-1-37-16,10-1 3 15,3-3-32-15,8-1-10 16,-2 0-19-16,6-2-10 16,-6-1-2-16,5 1-75 15,-5 1-317-15,2-15-88 0,-9-7-147 16</inkml:trace>
  <inkml:trace contextRef="#ctx0" brushRef="#br0" timeOffset="80996.814">22117 9766 674 0,'3'-18'372'16,"-1"1"-2"-16,-9 5-119 15,-7 0-97-15,-5 4-28 16,-13 5-15-16,-6 1-24 16,-9 9-7-16,1 4-33 15,-7 10-6-15,8 6-7 16,-4 18-7-16,11 5-13 16,0 17 0-16,12 2-4 0,7 9-4 15,15-8-4 1,8 3-4-16,12-15 4 0,14-10-7 15,10-21 4-15,17-15-4 16,7-20 7-16,12-18-3 16,-6-11 3-16,1-14-2 15,-15-2 8-15,-12-9-6 16,-20 1 2-16,-16-13-1 16,-17 6 1-16,-20-4-9 15,-14 13 4-15,-18 10-2 16,-3 24 0-16,-8 20-37 15,11 22-25-15,3 20 400 16,20 13-821-16,15 6 383 16</inkml:trace>
  <inkml:trace contextRef="#ctx0" brushRef="#br0" timeOffset="81267.281">22039 10175 1090 0,'-5'19'347'15,"3"-1"75"-15,7 10-274 16,3-1-39-16,6 3-7 15,0-3-30-15,9 3-13 16,1-6-31-16,10-3 0 16,-4-8-91-16,6-7-417 15,-6-9 123-15</inkml:trace>
  <inkml:trace contextRef="#ctx0" brushRef="#br0" timeOffset="81662.431">22449 9360 965 0,'-6'-8'354'16,"3"1"51"-16,7 3-252 15,9 0-2-15,1 2-27 0,2 2-5 16,-1 1-18-16,-3 8-6 16,-6 5-46-16,-4 8-19 15,-7 3-21-15,-10 11-5 16,-3-4-10-16,-4 6 3 16,3-7 2-16,4-3 0 15,9-7 1-15,6-4 0 16,5-5-1-16,3-4-1 15,4-1 4-15,3 1-2 16,2-2 5-16,9 0 1 16,4 1-20-16,4 5-497 15,-3-3 159-15</inkml:trace>
  <inkml:trace contextRef="#ctx0" brushRef="#br0" timeOffset="82279.174">21423 10783 1023 0,'-19'9'307'15,"8"3"75"-15,10 1-287 16,12 5 20-16,10-1-16 0,16 0 14 16,10-4-1-1,21-7 6-15,10-10-33 0,22-5-12 16,-2-4-28-16,14-3-12 15,-11 5-18-15,9 1-3 16,-19 5-7-16,9-2-3 16,-16-1-13-16,0-4-127 15,-19-1-389-15,-7 4 76 16</inkml:trace>
  <inkml:trace contextRef="#ctx0" brushRef="#br0" timeOffset="82745.8">22084 11098 773 0,'-15'3'430'16,"10"-6"-38"-16,11-1-119 15,9-1-178-15,9 1 5 16,2 0-15-16,3 7 4 15,-3 2-14-15,-8 10-7 16,-10 4-29-16,-14 10-21 16,-10 2-6-16,-14 8-3 15,-1-1-6-15,-3 5-1 16,5-9 1-16,4 3 5 16,13-9 12-16,8-2 5 15,11-6 1-15,14-4 4 16,9-7-8-16,15-5-13 15,5-5 21-15,9-4-551 16,-7-3 188-16</inkml:trace>
  <inkml:trace contextRef="#ctx0" brushRef="#br0" timeOffset="89777.662">2794 12041 1079 0,'0'-6'298'0,"-11"2"88"15,-2 1-276-15,-4-2-25 16,-6 4 15-16,-2 1-18 16,-7 2 11-16,-2 0-19 15,-4 8 1-15,1 3-20 16,-3 11-9-16,5 12-18 16,-6 19-10-16,3 5-14 15,-4 15-2-15,11-3 1 0,5 7-3 16,11-13 0-16,12 4 0 15,16-14 0-15,15-4-2 16,5-14 2-16,17-4-2 16,-2-17-1-16,13-11-1 15,-3-13-1-15,20-20 1 16,3-11 2-16,7-19 0 16,-13-3-4-16,-5-12 8 15,-24 9-1-15,-18-9-1 16,-16 15 1-16,-15-9 9 15,-16 9-7-15,-16-4-4 16,-13 10-2-16,-15-1-18 16,0 14-17-16,-7 12-43 15,11 18-26-15,2 27-392 16,20 19 94-16</inkml:trace>
  <inkml:trace contextRef="#ctx0" brushRef="#br0" timeOffset="90194.84">2778 12483 1162 0,'-34'-6'367'15,"11"9"95"-15,12 11-289 16,8 3-44-16,12 13-1 0,6 3-51 16,12 12-18-16,4-1-31 15,12 2-10-15,-1-8-15 16,9-1-95-16,-6-10-54 16,5-5-376-16,-10-9 11 15</inkml:trace>
  <inkml:trace contextRef="#ctx0" brushRef="#br0" timeOffset="90717.988">3544 12286 875 0,'-29'5'432'16,"9"3"-10"-16,9-1-162 15,12 1-173-15,11-1-9 16,6 0-27-16,15 1-9 16,2-1-8-16,21 0-11 15,0-2-13-15,12 2-54 16,-5-1-43-16,-2 0-376 15,-16-5 63-15</inkml:trace>
  <inkml:trace contextRef="#ctx0" brushRef="#br0" timeOffset="90963.537">3536 12439 795 0,'-19'14'466'0,"6"-6"-35"16,4 0-109-16,9-1-191 15,7 0-13-15,5-1-32 16,11 0-7-16,5-2-29 0,14 1-9 16,6-2-22-16,15-1 5 15,-2-2-65-15,7 8-337 16,-10-6-133-16,-7-5-119 15</inkml:trace>
  <inkml:trace contextRef="#ctx0" brushRef="#br0" timeOffset="97843.348">4699 12303 306 0,'6'-2'302'15,"2"1"-27"-15,1-1 7 0,3 3-113 16,2-1 10-16,-3 0-59 16,2-1 10-16,-1-1-18 0,-2 1 20 15,-2-1-30-15,-2 1 35 16,-5-1-26-16,-5-2-1 15,-1 1-28-15,-7-3-1 16,-3-2-47-16,-8 2-8 16,-1 0-14-16,-7 1 1 15,-1 5-4-15,-3 9 7 16,4 7-5-16,-3 14-3 16,7 7-4-16,3 10-3 15,7 0-10-15,7-1-1 16,10-11 1-16,9-6 2 15,6-13-1-15,12-11 8 16,2-9-2-16,7-14 5 16,0-10-3-16,5-10 4 15,-9-1-4-15,2-6 8 16,-11 9-9-16,-2 3 8 0,-8 8-4 16,-3 6 6-16,-5 8-7 15,-2 5 6-15,-3 3-10 16,0 3 6-16,0 5-4 15,-1 6 6-15,1 10-2 16,0 16 11-16,-1 11-7 16,-2 19 3-16,-4 6-7 0,-4 18-4 15,-4-3-7-15,-5 6 2 16,2-10-6-16,2-1 1 16,2-20 4-16,4-7-14 15,8-19-20-15,-4-8-107 16,1-15-38-16,-3-9-368 15,-1-7 15-15</inkml:trace>
  <inkml:trace contextRef="#ctx0" brushRef="#br0" timeOffset="98526.469">5074 12931 883 0,'0'-15'332'0,"1"0"61"15,2 4-236-15,-1 5-18 16,1 6-44-16,1 11 2 16,-3 6-39-16,0 11-10 0,-1 3-13 15,-1 12-5-15,-3-7-23 16,-1 8 0-16,-2-8-1 15,-5 4-6-15,0-9-7 16,-8 1-14-16,2-9-13 16,-7-4-14-16,5-7-5 15,-1-9 0-15,6-7 15 16,4-8 14-16,6-3 16 16,5-6 4-16,3 1 10 0,5-3-1 15,3 2 1-15,5 0 2 16,-1 4 2-16,4 2-5 15,0 3 0-15,3 2-6 16,-3 3-19-16,3-3-126 16,-6-3-261-16,5-3 28 15</inkml:trace>
  <inkml:trace contextRef="#ctx0" brushRef="#br0" timeOffset="98666.341">5142 12596 1307 0,'-22'8'393'0,"1"-8"81"15,11 0-381-15,5 3-42 0,8-1-80 16,3 5-437-16,-1 4 107 16</inkml:trace>
  <inkml:trace contextRef="#ctx0" brushRef="#br0" timeOffset="100642.026">5535 12457 1216 0,'-10'9'473'0,"0"-7"52"15,4-1-328-15,6-1-71 16,9 2-67-16,7-5-57 15,1 1-76-15,1-11-453 16,-4 4 112-16</inkml:trace>
  <inkml:trace contextRef="#ctx0" brushRef="#br0" timeOffset="101977.974">6285 12371 1169 0,'-7'-28'392'15,"1"9"89"-15,4 5-302 16,2 11-37-16,-2 14-19 16,4 12-48-16,1 24-19 15,4 7-27-15,0 16-8 16,3 2-5-16,0 7-15 16,-5-10 2-16,-2 6-3 15,-6-13 2-15,-6-4-2 16,-4-13 6-16,-3-11-3 15,-3-17 0-15,-4-9 2 16,-3-14 1-16,-4-15-2 16,3-5-1-16,-2-12-1 15,10 0-2-15,8 1-1 16,11 10 0-16,9 8-2 16,11 11 6-16,10 4-7 15,3 3-3-15,14-5-4 0,-1-5-16 16,10-13-132-16,-8-11-379 15,2-12 68-15</inkml:trace>
  <inkml:trace contextRef="#ctx0" brushRef="#br0" timeOffset="102155.833">6358 11944 1248 0,'-30'1'549'0,"4"2"45"16,4 0-316-16,6-1-89 15,7-2-87-15,9 1-53 16,2 0-101-16,18-1-556 16,0-2 151-16</inkml:trace>
  <inkml:trace contextRef="#ctx0" brushRef="#br0" timeOffset="117476.261">3495 14884 903 0,'18'-7'368'0,"-2"1"76"16,-7 0-216-16,-2 4 11 15,-4 2-32-15,-10 2 9 16,-7 2-64-16,-10 7-38 15,-6 1-48-15,-14 10-30 16,-2 2-36-16,-9 13-1 0,3 2-3 16,-3 13 3-16,12-3 1 15,0 11 7-15,11-6 6 16,4 4 11-16,10-11 0 16,11-1 2-16,14-16-4 15,19-9-14-15,16-14-12 16,22-13-97-16,4-9-109 15,21-1-412-15,-12-3 14 16</inkml:trace>
  <inkml:trace contextRef="#ctx0" brushRef="#br0" timeOffset="119525.777">3739 15493 1043 0,'-6'-22'320'0,"-2"1"89"15,5 4-294-15,-1 2 10 16,3 7-28-16,0 3 8 16,2 7-29-16,1 7-1 15,2 5-30-15,3 11-4 16,-1 4-26-16,-1 10-3 15,0 2-7-15,-3 6-1 16,-3-4-7-16,-7 4 0 16,-2-10 3-16,-9 4-7 15,-1-7 2-15,-8 3-5 16,0-7-3-16,-6 0-10 16,1-10 5-16,0-5 0 0,6-10 8 15,4-3 11-15,12-6 12 16,4-7-1-16,10 1-2 15,9-10 9-15,6-2-8 16,12-6-1-16,4-1-3 16,7-6-6-16,-2 3-10 15,2-2-100-15,-12 3-388 16,-9 0 99-16</inkml:trace>
  <inkml:trace contextRef="#ctx0" brushRef="#br0" timeOffset="119686.89">3729 15183 1212 0,'-13'5'351'16,"-13"-2"68"-16,13 4-345 16,9-3 329-16,7-5-820 15,2-5 382-15</inkml:trace>
  <inkml:trace contextRef="#ctx0" brushRef="#br0" timeOffset="121588.804">4512 14510 853 0,'-3'1'293'15,"-7"7"46"-15,-6 4-194 16,-3 0-47-16,-6 1 20 16,0 2-24-16,-9 1 9 15,2 3-25-15,-6 12-4 16,2 7-28-16,-5 23-5 15,5 7-14-15,-2 20 5 16,4-3-17-16,3 12 5 16,6-14-8-16,4 3 1 0,7-19-8 15,11-1 5-15,6-19-10 16,9-8-6-16,4-13 1 16,9-10-92-16,-2-14-38 15,0-10-348-15,-2-6 19 16</inkml:trace>
  <inkml:trace contextRef="#ctx0" brushRef="#br0" timeOffset="122272.328">4589 15039 403 0,'7'-2'440'16,"-2"1"-96"-16,-3-2 2 0,-1 2-185 16,-2 1-41-16,-5 0 6 15,0 3-28-15,-8 0 7 16,0 3-39-16,-5 4-7 15,1 3-20-15,-3 5-5 16,2 2-15-16,3 4 0 16,3-1-10-16,4 0-1 15,8-7-1-15,4-3-1 16,5-6-7-16,7-9 3 16,4-5 2-16,5-11-6 15,0-5 2-15,5-8 1 16,-6 1 0-16,3 1-1 15,-10 10 3-15,-2 6 0 16,-8 11 1-16,-3 11 0 16,-3 7 3-16,-4 14 2 15,1 7 2-15,-3 15 3 16,4 2 0-16,-3 12-1 16,2-4 2-16,-2 8-2 0,0-5-2 15,-3 2 1-15,0-13-3 16,3-2-2-16,0-15-3 15,3-9 1-15,3-14-7 16,3-5-23-16,0-13-58 16,1-6 389-16,-4-6-822 15,0-4 349-15</inkml:trace>
  <inkml:trace contextRef="#ctx0" brushRef="#br0" timeOffset="122789.177">4954 15623 643 0,'5'-19'453'0,"-3"6"-54"15,0 5-49-15,2 9-221 16,-2 10 8-16,-2 6-48 15,-1 11-7-15,-1 3-25 16,-2 8-9-16,-1-3-28 16,-2 9-5-16,-1-6-10 0,-4 5 0 15,-1-8-5-15,-3-1-7 16,1-9-2-16,-3-9-6 16,4-11-9-16,-1-12 0 15,5-8 9-15,0-10 2 16,8-1 4-16,1-2 7 15,7 6 8-15,3 3-5 16,5 7 1-16,6 2 2 16,3 2-4-16,4-1-9 15,-2-1-54-15,1-7-402 16,-1-3 107-16</inkml:trace>
  <inkml:trace contextRef="#ctx0" brushRef="#br0" timeOffset="122929.091">5026 15376 952 0,'-18'-8'398'15,"5"7"-1"-15,2-1-227 16,7 0-155-16,4-2-300 16,9 0-108-16,2-3-93 15</inkml:trace>
  <inkml:trace contextRef="#ctx0" brushRef="#br0" timeOffset="123391.045">5392 14226 1255 0,'-14'-16'428'15,"-2"8"78"-15,11 14-359 16,1 17-9-16,4 14-58 15,5 19-28-15,3 8-28 16,6 19-4-16,3 0-17 16,4 23-6-16,-3-4 0 15,-6 20 0-15,-8-12-2 16,-8 16 1-16,-13-21-3 16,-7 5 3-16,-1-23-1 15,-6-4 0-15,2-27 1 0,2-7 5 16,7-23-7-16,2-5-47 15,11-15-58-15,4-11-410 16,11-5 66-16</inkml:trace>
  <inkml:trace contextRef="#ctx0" brushRef="#br0" timeOffset="123779.827">6021 14999 1057 0,'-20'-5'393'0,"4"5"64"16,7 0-273-16,10-1-40 15,7-4-40-15,10 1-13 16,8-1-36-16,16-1-11 16,3 1-34-16,13 0-36 15,-5 0-76-15,0 7-409 16,-14 5 82-16</inkml:trace>
  <inkml:trace contextRef="#ctx0" brushRef="#br0" timeOffset="124004.501">5973 15169 1292 0,'-12'7'412'0,"7"-2"86"15,13-2-323-15,11-4-58 16,11-1 15-16,4-1-41 15,15-3-10-15,-3 1-32 0,11-3-27 16,-3 1-118-16,6 4-482 16,-13-1 112-16</inkml:trace>
  <inkml:trace contextRef="#ctx0" brushRef="#br0" timeOffset="129187.424">8302 12382 1092 0,'-38'17'321'0,"10"-5"87"16,8-2-271-16,12-3-13 16,11 1-15-16,11-3-38 15,19 4-9-15,10-1-48 16,26 2 0-16,11-3-12 16,18-1 10-16,-6-5-5 15,16 3 1-15,-12-4-6 16,9 1 6-16,-15-2-12 15,4 2 6-15,-18-1-1 0,-4 1 0 16,-20 1 4-16,0 2 8 16,-13 0 3-16,0 0 1 15,-8 0-1-15,-1-4-44 16,-9-1-56-16,-6-2-410 16,-7-9 77-16</inkml:trace>
  <inkml:trace contextRef="#ctx0" brushRef="#br0" timeOffset="129854.425">8231 12750 873 0,'-35'4'295'0,"-2"2"58"15,8 0-245-15,3 1 13 16,12-2-41-16,8 3 6 16,11-1-17-16,14 0 10 15,14 0-13-15,15-1 11 0,7-5-20 16,26-1 1-16,6-1-16 16,18-1-14-16,-5 1-21 15,19 4 4-15,-13 0-10 16,9 2-4-16,-15 1 3 15,7-3 7-15,-15 0-5 16,3-3 5-16,-16-4-5 16,0-4 5-16,-14-2-8 0,-4-3 8 15,-21-1-3-15,-4 1 9 16,-13 3-4-16,-5-1 13 16,-4 3-4-16,-3-2 9 15,-8 1-6-15,-2 2-27 16,-2 3-52-16,-1 0-81 15,0 5-379-15,6 3 54 16</inkml:trace>
  <inkml:trace contextRef="#ctx0" brushRef="#br0" timeOffset="130373.465">10030 12252 1094 0,'-23'-5'320'16,"4"3"79"-16,6-2-278 15,13 2-26-15,13-2 6 16,6 3-16-16,16 0 10 16,6 3-28-16,9 2-4 15,-3 3-23-15,5 4-12 16,-10 4-15-16,-2 7-5 15,-11 4 1-15,-9 8 1 16,-11 5 7-16,-12 10 1 16,-9 3 3-16,-15 11-1 15,-5-2 0-15,-12 7-8 16,0-7 5-16,-5 6 1 16,1-10 5-16,-5 0 6 15,8-11 1-15,-1-1-4 16,12-12-6-16,7-7-6 0,16-11-15 15,7-4-52-15,10-10-78 16,1-4-437-16,1-7 70 16</inkml:trace>
  <inkml:trace contextRef="#ctx0" brushRef="#br0" timeOffset="131787.44">11703 12328 661 0,'14'1'283'0,"-3"2"30"16,0 0-163-16,-2-1-23 15,-2-3-29-15,-4 0 6 16,-1-1-19-16,-5 0 11 16,-2-1-13-16,-9 0-4 15,-1 2-14-15,-6-1-3 16,-3 2-21-16,-5 2-10 15,4-1-10-15,-5 5-6 16,4 4-7-16,0 9-5 16,5 3 3-16,3 11-3 15,3 0 2-15,5 6-4 16,10-8 2-16,11-2-3 16,6-12 1-16,12-11-4 15,4-12 0-15,8-12 0 16,-3-8 1-16,0-12-1 0,-6 1 3 15,-2-4 6-15,-9 7 6 0,-3 4 10 16,-6 15 2-16,-5 12 4 16,-6 16-2-16,-5 15 6 15,-3 14-9-15,0 19 3 16,2 4-3-16,-2 13-4 16,3-7-9-16,2 9-2 15,1-13-3-15,2 4-3 16,-1-15 4-16,-1 1-3 15,-1-13 1-15,-2-5-1 16,-1-15 2-16,2-6-5 16,1-14 2-16,2-8-63 15,1-7-47-15,0 2-417 16,4 6 62-16</inkml:trace>
  <inkml:trace contextRef="#ctx0" brushRef="#br0" timeOffset="132255.617">12193 13206 993 0,'6'-29'387'0,"-7"9"35"15,1 13-263-15,-1 11-19 16,-3 11-56-16,-1 13-20 16,2 4-13-16,2 12-20 15,1-3-15-15,0 8-7 16,0-5-3-16,-5 4-3 15,-5-6 3-15,-4 4-6 16,0-8-3-16,-3-6-14 16,2-9-4-16,-1-12-13 15,4-16 6-15,2-14-2 16,4-7 14-16,4-6-2 0,5 1 12 16,4-1 0-16,2 12 4 15,5 4-3-15,0 4 8 16,9 6 2-16,0 0 4 15,8 0-3-15,2-6-1 16,7-3-44-16,-7-6-42 16,-4-8-364-16,-12-1 65 0</inkml:trace>
  <inkml:trace contextRef="#ctx0" brushRef="#br0" timeOffset="132393.5">12262 12700 1146 0,'-18'-2'357'0,"-2"5"56"16,8 4-319-16,7-1-86 15,11 1-412-15,5-3 107 16</inkml:trace>
  <inkml:trace contextRef="#ctx0" brushRef="#br0" timeOffset="133077.818">12751 12527 1039 0,'-16'1'355'0,"4"3"67"16,12-3-285-16,7 1-17 16,9-2-41-16,11-1-15 15,6-1-23-15,15-2-16 16,-1-2-12-16,8 0-15 16,-5 1-31-16,1-2-93 15,-16 2-263-15,-1 1-72 16,-15-1-149-16</inkml:trace>
  <inkml:trace contextRef="#ctx0" brushRef="#br0" timeOffset="133387.385">12736 12676 893 0,'-17'0'403'0,"2"0"22"16,3 0-166-16,10 1-90 15,4-1-24-15,7 2-38 0,10 1-18 16,3-1-42 0,15-1-26-16,7 0-7 0,10-5-5 15,0-2-2-15,9-8-95 16,-11 1 99-16,-1-11-527 15,-14-6 113-15</inkml:trace>
  <inkml:trace contextRef="#ctx0" brushRef="#br0" timeOffset="134637.337">14445 11860 731 0,'15'-5'337'16,"-7"-2"26"-16,-5 1-172 15,-3 1-39-15,-6-1-40 0,-9-1-8 16,-3 1-22-16,-7 0-7 15,-8 3-12-15,-12 4-12 16,2 2-16-16,-7 10-9 16,4 6-11-16,0 9-6 15,12 4-2-15,2 10-1 16,9 0-3-16,3 5-4 16,10-4 4-16,7 5-6 15,7-8 3-15,10 5-5 16,8-7 8-16,11 0-9 15,4-9 6-15,14-6-6 16,1-10 8-16,12-13-8 16,-5-9 8-16,9-14-3 15,-11-10 8-15,1-16-9 16,-13-2 3-16,-3-9-4 16,-18 3 3-16,-13-7-1 15,-18 12 3-15,-16 2 1 16,-12 9 4-16,-12 11-3 0,1 16-5 15,-13 12-17-15,2 9-10 16,-2 10-57-16,15 4-23 16,2 8-363-16,19-4 76 15</inkml:trace>
  <inkml:trace contextRef="#ctx0" brushRef="#br0" timeOffset="134950.007">14498 12134 1149 0,'-20'15'352'0,"3"-2"93"0,8 3-306 16,4 7-19-16,7 1-32 15,9 7-17-15,5-2-29 16,10 2-27-16,7-6-7 16,12-1-5-16,1-8-16 15,11-4-100-15,-4-6-372 16,8-7 74-16</inkml:trace>
  <inkml:trace contextRef="#ctx0" brushRef="#br0" timeOffset="135986.983">13928 12611 555 0,'-34'7'420'16,"4"0"-67"-16,7 0-35 15,12 0-210-15,13 0-13 16,11-1-20-16,15 0-7 16,6 0-18-16,16-1-1 15,3-4-8-15,20-3-8 16,7-6-6-16,21-6 1 15,-3-5-7-15,24-5-6 16,-7 0-4-16,4-5 1 16,-19 7-3-16,-1 4 1 15,-28 6 6-15,-14 3-2 16,-18 8-2-16,-6 1 6 0,-14 2-2 16,-3 2 10-16,-6 0 4 15,-2 0-1-15,-2-4-19 16,-2-1-89-16,-6-3 19 15,-7-6-441-15,-3-1 73 16</inkml:trace>
  <inkml:trace contextRef="#ctx0" brushRef="#br0" timeOffset="136519.845">14634 13188 1076 0,'-16'-33'301'0,"-4"9"85"16,8 13-301-16,3 8 9 0,5 7-31 16,0 8-4-16,4 6-13 15,4 6-16-15,0 1-11 16,1 10-3-16,-1 0-4 16,-2 4-6-16,-2 0 5 15,-4 2-11-15,-2-4 4 16,-3 1-4-16,-1-7 6 15,-3-3-11-15,0-9 4 16,1-8-5-16,0-12 0 16,2-8-7-16,2-11 3 0,0-5-1 15,4-5 4-15,1-4-3 16,4 6 4-16,1 2 3 16,2 7 0-16,1 5-2 15,2 6 8-15,1 1 4 16,3 0 4-16,3-2 10 15,2 1 4-15,7-5-4 16,2-1-1-16,10-6-3 16,1 0-28-16,0-6-32 15,-4 3-406-15,-8-1 104 16</inkml:trace>
  <inkml:trace contextRef="#ctx0" brushRef="#br0" timeOffset="136662.827">14739 12740 1089 0,'-34'-5'476'16,"1"5"1"-16,5 5-277 15,8 6-96-15,14-2-94 16,11-1-476-16,6-5 136 16</inkml:trace>
  <inkml:trace contextRef="#ctx0" brushRef="#br0" timeOffset="138317.067">14618 13026 786 0,'-4'-4'331'15,"-1"-1"20"-15,2 3-206 16,-2 1-40-16,3-1-55 0,1 6-5 15,1 2-22-15,1 6 2 16,0 2-12-16,2 7 2 16,-2 1-4-16,0 5 2 15,-2 0-4-15,-2 1-2 16,1-3-2-16,-1 3 3 16,-1-5-5-16,1 3 9 15,-1-3 1-15,1 3 6 16,1-6-2-16,2 2 0 15,0-6-9-15,2-2 0 16,-1-3-4-16,1 5 0 16,2-6-1-16,-4 6 1 15,0 1 1-15,-3 2-2 16,1-5-2-16,-4 6 4 16,3-5-3-16,-2 0 1 15,1-4 0-15,-2 1-1 16,2-3-2-16,-1-1 3 15,0-5-5-15,-1 0 1 16,-1-3 2-16,-3-3 3 16,0-1-5-16,-3-2 7 15,1-2-5-15,0-1 0 0,1 1-1 16,2 0 4-16,1 3-5 16,2 0 17-16,1 3 5 15,1 0 8-15,4-2-1 16,-2-2 3-16,3-2-12 0,4-1-4 15,-1-2-11-15,4-3 1 16,3-1-1-16,1 0 10 16,2 1 0-16,5-2 11 15,-2 1 1-15,6-1 5 16,1-2-3-16,6 1 7 16,-2 0-6-16,5-2 5 15,-4 4-4-15,4 0-1 16,-6 3-7-16,2 1 1 15,-7 4-11-15,0 1 3 16,-7-1-6-16,0-3-95 16,-5 3-76-16,-7-4-363 15,-13-5 0-15</inkml:trace>
  <inkml:trace contextRef="#ctx0" brushRef="#br0" timeOffset="148367.702">7708 13869 798 0,'-11'1'294'15,"-6"1"41"-15,-8 5-183 16,-1 4-54-16,-10 6-6 15,2 6-26-15,-6 13 1 16,5 5-22-16,-5 15-5 16,9 4-5-16,-1 20-7 15,8 0-12-15,0 17 9 16,6-10-6-16,3 7-7 16,6-20 1-16,4-1 0 0,8-19-10 15,3-3 0-15,3-16-1 16,1-3-3-16,2-11-33 15,-2-7-306-15,2-13-92 16,0-17-103-16</inkml:trace>
  <inkml:trace contextRef="#ctx0" brushRef="#br0" timeOffset="149103.438">8076 14175 486 0,'4'-3'362'16,"-7"0"-36"-16,-1 2-88 15,-4 1-69-15,-2 1-59 16,0 1-14-16,-1 3-28 0,-7 0-2 16,0 0-24-16,-3 2-2 15,3 2-11-15,-7 5 7 16,6 2-6-16,-3 8-1 16,5 3-12-16,-2 7-3 15,8-2-9-15,4-1-5 16,6-7 0-16,6-6 1 15,5-8 0-15,7-9 1 16,4-10-4-16,5-11 2 16,1-7 4-16,5-11-1 15,-4-1-3-15,0-6 8 16,-6 8 6-16,-1 7 6 16,-9 12 3-16,-2 9-1 15,-8 12 0-15,-2 10-6 16,-3 6-7-16,-1 11 0 0,2 3 1 15,3 13 0-15,3-2 0 16,-2 7 2-16,0 3-8 16,1 9 4-16,-5-7-8 15,-1 8 2-15,-3-10-3 16,-1 0 3-16,0-13-1 16,-1-6 7-16,1-11-7 15,5-4 2-15,1-12 0 16,2-8-12-16,2-7-49 15,1-5-258-15,-3-9-160 0,1-5-80 16</inkml:trace>
  <inkml:trace contextRef="#ctx0" brushRef="#br0" timeOffset="149717.808">8442 14688 822 0,'10'-38'333'15,"-2"9"32"-15,-1 7-185 16,-2 14-58-16,-4 8-6 15,-4 10-37-15,-1 12 3 16,-2 5-20-16,-2 12-13 16,1 2-15-16,-2 12-12 15,-2-4-14-15,1 9-4 16,3-5 2-16,-5 3-1 16,0-12-5-16,-2 1 3 15,1-17-1-15,-5-7-9 16,4-12-1-16,-1-10 2 15,1-8 1-15,2-7-5 16,0-5 7-16,5-3-3 16,4 1 2-16,5 0-4 15,3 4 8-15,4 3-3 0,1 4 3 16,6-2 1-16,1 2 3 16,7-3-6-16,0-3-1 15,5-5-74-15,-7-5 258 16,0-11-631-16,-11 0 228 15</inkml:trace>
  <inkml:trace contextRef="#ctx0" brushRef="#br0" timeOffset="149851.335">8476 14373 1216 0,'-17'-9'359'0,"1"11"70"16,11 4-349-16,5-3-68 15,5 6-431-15,2-9 110 16</inkml:trace>
  <inkml:trace contextRef="#ctx0" brushRef="#br0" timeOffset="151417.84">8942 14371 1073 0,'-9'-5'313'16,"2"4"68"-16,3 2-311 15,6 1-20-15,2 1-29 16,4-1-291-16,0-8-110 16,2-11-54-16</inkml:trace>
  <inkml:trace contextRef="#ctx0" brushRef="#br0" timeOffset="152067.697">9571 14237 948 0,'-4'-18'338'16,"0"7"47"-16,3 6-257 16,4 8-12-16,-2 4-43 15,4 8-5-15,2 3-14 16,1 12-4-16,1 5-14 0,-1 8-4 16,-3 0-8-16,-1 12-5 15,-2-4-8-15,-4 6-2 16,-2-7 0-16,-5 8-4 15,-1-12-1-15,-8 8 0 16,0-10-3-16,-6 2-6 16,0-8-1-16,-6-2-2 15,2-15-2-15,-2-7 4 16,6-13 0-16,2-14-2 16,9-9 2-16,6-10-1 15,8-3-1-15,5-7-2 16,5 7 4-16,2-2 1 15,2 9 3-15,4 3 1 16,-2 8 7-16,6 2-5 16,-1 9 8-16,3 0-4 15,3 5-3-15,7-3-3 16,-3-6 6-16,6-6-67 0,-7-5 432 16,1-4-818-16,-5-4 356 15</inkml:trace>
  <inkml:trace contextRef="#ctx0" brushRef="#br0" timeOffset="152221.125">9600 13787 1225 0,'-10'-11'365'0,"-10"5"70"15,11 6-356-15,10 3-21 16,11 1-78-16,14 2-413 15,7-3 119-15</inkml:trace>
  <inkml:trace contextRef="#ctx0" brushRef="#br0" timeOffset="153869.248">10189 13787 1006 0,'-9'-7'303'0,"3"7"67"16,4 9-281-16,3 16-7 15,2 7-25-15,5 15-10 16,3 6-7-16,3 12-12 15,-1-3-14-15,1 13-3 16,-6-5-6-16,-6 12 0 16,-7-10 0-16,-10 6 2 15,-3-12 0-15,-8 1 3 0,2-14-2 16,-5-3-2-16,6-13-1 16,-4-7-2-16,4-12-5 15,-2-7 1-15,10-6-2 16,5-9-37-16,9-4-45 15,6-8-336-15,6-7 59 0</inkml:trace>
  <inkml:trace contextRef="#ctx0" brushRef="#br0" timeOffset="154316.852">10577 13522 955 0,'-6'-10'352'16,"-3"0"62"-16,4 8-261 16,-2 3-11-16,4 4-59 15,-2 6-16-15,3 4-38 16,-2 6-15-16,3 0-12 16,-3 3 0-16,-2 0-4 15,-7 5 3-15,-1-1-1 0,-6 5 2 16,1-3-3-16,0 0 4 15,4-6 4-15,5 1 16 16,12-8 2-16,7-2 7 16,8-6-3-16,12-3-7 15,3-6-14-15,11-5-3 16,1-2-33-16,-1-2-91 16,-5-1-354-16,-2-1 59 15</inkml:trace>
  <inkml:trace contextRef="#ctx0" brushRef="#br0" timeOffset="155500.324">7094 15410 370 0,'-14'-1'368'0,"1"-1"-64"16,5 0-43-16,6-1-96 15,4 6-67-15,8 0-8 16,5 3-25-16,10 3 8 15,5 1-16-15,9 4-7 0,3-1-15 16,7 2-7-16,-2-2-18 16,11-3-2-16,-1-3-4 15,18-6 1-15,-2-3 0 16,9-4 5-16,-7-2 0 16,7 0 1-16,-14 4-4 15,12 2-1-15,-10 3-4 16,8 4 0-16,-12 2-2 0,3 0 4 15,-15 1-2-15,7 1 1 16,-8-3-2-16,15-2 5 16,-6 0-6-16,8-5 1 15,-8-3-2-15,10-2 2 16,-11 0-6-16,11-4 9 16,-2 5-2-16,9 0 4 15,-10 3-4-15,8 2 2 16,-10 4-6-16,8 1 7 15,-6-1-7-15,13 2 3 16,-8-2-1-16,8-4 1 16,-12-1-2-16,10-3 0 15,-10-3 0-15,12-3 3 16,-12-1-1-16,2 0-1 16,-19 2 3-16,-5 3 3 15,-17 5-2-15,-4 2 6 0,-9 2 6 16,-2 3-1-16,-5-1-2 15,-2-1-23-15,-3 1-41 16,-6 1-383-16,-2-2 93 16</inkml:trace>
  <inkml:trace contextRef="#ctx0" brushRef="#br0" timeOffset="161532.255">8092 15949 514 0,'-19'7'400'15,"-1"-2"-47"-15,5-1-38 0,5-2-179 16,5-4-25-16,7-4-6 16,7-2-38-16,7-7-3 15,3-2-26-15,9-3-6 16,0 3-10-16,5 1 2 16,-3 8-11-16,2 7 0 15,-5 9-4-15,-4 9-4 16,-8 5-5-16,-6 11 4 15,-10 3-3-15,-11 8 0 16,-6 0-2-16,-12 5 0 16,-6-5-4-16,-6 0 3 15,1-7 1-15,-3-4 1 16,11-10 1-16,3 0 1 16,10-5 6-16,8-1 11 15,7-3 9-15,11-1 10 16,8-3 2-16,12-2 2 15,9-6-15-15,14-5-4 0,4-5-13 16,13-6-2-16,-4-2-11 16,6-2-488-16,-11 2 159 15</inkml:trace>
  <inkml:trace contextRef="#ctx0" brushRef="#br0" timeOffset="166264.794">10405 13495 446 0,'-2'3'226'16,"1"-3"3"-16,-2 0-70 15,3 0-66-15,0-1 0 16,1-1-22-16,1-2-4 15,1 2-27-15,2-4-9 16,3 2-11-16,1 1-2 16,2 1-8-16,1-3 3 15,1 0-3-15,-1 3-5 16,0-3-3-16,-1 3 3 16,-1 1-2-16,-4 1-2 15,-1 0 4-15,-1 5-1 16,-4-2-2-16,-6 7-2 15,0 1 7-15,-5 7-12 0,-3 0-3 16,-1 7-3-16,3-2-10 16,1 5-183-16,1-8-102 15,6 3-32-15</inkml:trace>
  <inkml:trace contextRef="#ctx0" brushRef="#br0" timeOffset="167314.798">10377 13844 314 0,'3'7'222'0,"-1"-5"-12"0,-1-1-16 15,3-2-75-15,-1-3-4 16,3 0-4-16,-2-2-22 15,3-1-12-15,-2-2-36 16,3-3-4-16,-1 0-6 16,2-3 4-16,0-1-11 15,1-3 5-15,-4 4-8 0,1-1-2 16,-2 4-7-16,-2 1-1 16,0 2-6-16,-1-3-2 15,-1 3-1-15,0-4 2 16,-1 2-3-16,3-1 4 15,-1 2-3-15,-1-2 5 16,1 4-5-16,0 0 6 16,-1 0-3-16,-2 1 6 15,1 0-5-15,-4 0 3 16,2 2-2-16,-2-1 0 16,2 0-3-16,-4-1 0 15,3 0-1-15,-1 1 4 16,0 3-5-16,-3-3 5 15,1 5-2-15,-2 0 3 16,-1 1-5-16,-4 0 8 16,-1 2-7-16,0 2 4 0,2-1-7 15,0 2-6-15,5-1-2 16,2 4-33-16,0 1-203 16,-2 9-129-16,1 4-53 15</inkml:trace>
  <inkml:trace contextRef="#ctx0" brushRef="#br0" timeOffset="169540.335">9017 16126 1137 0,'-29'8'301'0,"18"5"81"15,11 1-328-15,11-1-23 0,9-5-34 16,9-5-377-16,2-10 121 16</inkml:trace>
  <inkml:trace contextRef="#ctx0" brushRef="#br0" timeOffset="170680.957">9758 16033 878 0,'-1'-33'307'16,"-6"13"54"-16,1 7-210 16,1 9-45-16,0 5-14 15,2 8-28-15,1 11-9 16,4 1-22-16,2 13-8 16,3 4-2-16,2 16-8 15,-3-1-4-15,-2 19-3 16,-6-4-1-16,-1 8-4 15,-4-13-1-15,-2 6-1 16,-3-18 5-16,-3-5-7 16,-1-15 3-16,-5-5 2 15,-2-16-3-15,-3-12-4 16,0-10 4-16,-1-14-3 0,3-11 3 16,7-10-1-16,9 3 3 15,7-4-2-15,9 12-2 16,8 2-3-16,2 16 9 15,4 3-9-15,2 8 6 16,3 3-3-16,-1 3 7 16,6-3-8-16,-1-6 6 15,4-6-56-15,-6-7-28 0,1-9-355 16,-10-7 57 0</inkml:trace>
  <inkml:trace contextRef="#ctx0" brushRef="#br0" timeOffset="170831.043">9800 15664 935 0,'-23'8'467'0,"-2"0"-37"16,5 3-201-16,6 4-155 15,10 0-53-15,8 2-156 16,10-10-295-16,2-10 49 15</inkml:trace>
  <inkml:trace contextRef="#ctx0" brushRef="#br0" timeOffset="205224.592">11245 15374 1108 0,'-18'-5'506'15,"5"4"25"-15,8-4-228 16,10 4-91-16,10-2-48 16,18 3-12-16,9 2-36 15,20 1-35-15,6 1-53 16,19-1-19-16,-5-3-36 16,9-3-78-16,-12-4-56 0,1-1-138 15,-18-1-334-15,-5 0 30 16</inkml:trace>
  <inkml:trace contextRef="#ctx0" brushRef="#br0" timeOffset="205462.582">11403 15508 1201 0,'-41'4'441'0,"9"0"73"15,17-1-316-15,12-1 27 16,14-2-59-16,14-1-6 16,7-1-31-16,13-2-24 15,4 0-49-15,13-1-23 16,-3 4-39-16,11-4-169 0,-3-2 136 16,1 0-614-16,-12-4 98 15</inkml:trace>
  <inkml:trace contextRef="#ctx0" brushRef="#br0" timeOffset="207174.417">13603 14566 1090 0,'17'-9'285'0,"-4"-2"118"15,-6 5-292-15,-2-4 41 16,-7-1-8-16,-3 2 13 15,-6 1-14-15,-8 0 2 16,-4 3-41-16,-11 5-2 16,-2 4-17-16,-10 6-24 0,1 9-28 15,-3 12-6-15,8 6-16 16,2 10-6-16,13-3 0 16,11 1-3-16,13-14-5 15,11-7 2-15,10-16-1 16,13-11 2-16,2-11 0 15,14-17-3-15,-1-9 6 16,5-11-4-16,-7 0 0 16,0 2-2-16,-11 14 2 15,-5 8-3-15,-12 17 9 0,-5 12-1 16,-9 13 2-16,-8 18 11 16,-6 11 6-16,-3 17 7 15,0 4 0-15,0 6 0 16,2-7-11-16,2 6-6 15,2-11-9-15,-2 2-1 16,2-9-2-16,2-3-19 16,3-14-16-16,1-7-75 15,2-13-73-15,6-11-96 16,-1-9-349-16,5-7 30 16</inkml:trace>
  <inkml:trace contextRef="#ctx0" brushRef="#br0" timeOffset="207742.573">14004 15068 1197 0,'-1'-6'372'0,"-1"9"96"16,1 9-334-16,1 10 4 15,-2 7-47-15,4 12-10 0,-4 2-33 16,-2 6-16-16,-2-3-18 15,-5 9-5-15,-4-8-13 16,-5 4 2-16,0-11-4 16,-4-2 0-16,2-15-1 15,-2-12 1-15,4-16-8 16,2-17 2-16,8-12-2 16,2-14 1-16,6 5 8 15,5 1 5-15,1 13 0 0,2 5 2 16,-2 15 0-16,2 5-66 15,1 2-39-15,5-3-397 16,5 0 56-16</inkml:trace>
  <inkml:trace contextRef="#ctx0" brushRef="#br0" timeOffset="207876.375">14099 14752 1348 0,'-21'-2'319'0,"-2"-1"107"16,9 1-402-16,7-6-437 16,12-2 119-16</inkml:trace>
  <inkml:trace contextRef="#ctx0" brushRef="#br0" timeOffset="208410.193">13887 13759 864 0,'-3'-3'387'16,"4"-3"19"-16,10-1-136 15,6 4-100-15,13-3 18 16,1 2-9-16,8 4-4 16,-5 2-58-16,-2 7-26 15,-10 3-45-15,-5 6-36 16,-12 4-20-16,-10 10-20 0,-10-1-11 16,-8 5-4-16,-3-1 13 15,-3-2 3-15,6-6 18 16,3-5 15-16,6-5 4 15,8-2-2-15,6-6 3 16,9-2-2-16,8-1-5 16,17-3-6-16,2-3-7 0,15-1-110 15,3-1-67-15,12 2-359 16,-1 3-5-16</inkml:trace>
  <inkml:trace contextRef="#ctx0" brushRef="#br0" timeOffset="209715.082">14925 14774 1473 0,'-17'5'376'0,"3"0"102"15,11-1-454-15,19-12-486 16,2-4 113-16</inkml:trace>
  <inkml:trace contextRef="#ctx0" brushRef="#br0" timeOffset="210407.789">15764 14519 1211 0,'-5'-30'355'0,"12"13"110"16,1 19-327-16,0 21 25 15,-3 14-26-15,0 21-7 16,-1 8-32-16,-1 17-27 15,-2-5-43-15,-4 14-15 16,-6-13-10-16,-7 2-4 16,-6-17-5-16,-9-4-3 15,-2-21-8-15,-7-10-13 16,2-22-3-16,-8-19-6 16,2-15 3-16,-2-17 4 15,9-5 16-15,4 0 4 16,11 11 7-16,9 5 1 0,11 14 10 15,12 3-7-15,10 8-1 16,15-2 1-16,8 1 4 16,18-6-93-16,1-6-43 15,16-17-381-15,-5-7 21 16</inkml:trace>
  <inkml:trace contextRef="#ctx0" brushRef="#br0" timeOffset="210576.419">15918 13988 1421 0,'-32'-8'437'0,"2"-3"71"15,11 6-409-15,12 2-88 16,14 2 135-16,18-8-654 16,6-6 223-16</inkml:trace>
  <inkml:trace contextRef="#ctx0" brushRef="#br0" timeOffset="211424.217">12753 15786 556 0,'-12'13'464'15,"0"-7"-109"-15,10 2-10 16,12-2-286-16,16-3 0 16,8-4-4-16,18 1 11 15,7-5 0-15,15 2-8 16,-3-3-13-16,20 1 2 16,-3 2-13-16,17 1 1 15,-4 2-3-15,23 1 0 16,-11 2-8-16,18 2 2 15,-7-2-6-15,27-2 48 0,-9 2 24 16,31-3 2-16,-7-3-2 16,35-5 0-16,-14 0-48 15,32-2-32-15,-16 0-5 16,19 3-2-16,-23 3 0 16,15 3-7-16,-38 6 5 15,-3 4-4-15,-36 1 3 0,-20 6-1 16,-39 2 7-16,-20 0 1 15,-27-3 7-15,-7-2-11 16,-14-5 0-16,-5-9-119 16,0-4 125-16,-17-28-603 15,-12-7 135-15</inkml:trace>
  <inkml:trace contextRef="#ctx0" brushRef="#br0" timeOffset="212757.357">14794 16298 1340 0,'-7'-2'331'0,"23"-12"109"16,13 1-386-16,8 4-23 16,-1 7-22-16,-1 8 5 15,-8 9-5-15,-8 12-8 16,-13 5-2-16,-16 13 4 15,-17-2-2-15,-20 10-3 16,-12 0 2-16,-12 13 3 16,2-4 10-16,-2 7 34 15,18-10 16-15,11-2 10 16,20-19 2-16,17-10-9 16,21-13-38-16,32-13-15 15,24-15-7-15,42-12 4 16,17-9-1-16,40-13-534 0,-12-2 186 15</inkml:trace>
</inkml:ink>
</file>

<file path=ppt/ink/ink4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48:41.556"/>
    </inkml:context>
    <inkml:brush xml:id="br0">
      <inkml:brushProperty name="width" value="0.05292" units="cm"/>
      <inkml:brushProperty name="height" value="0.05292" units="cm"/>
    </inkml:brush>
  </inkml:definitions>
  <inkml:trace contextRef="#ctx0" brushRef="#br0">3465 11283 1278 0,'-3'-2'303'0,"-10"11"118"16,3 11-375-16,0 13 2 15,3 5-7-15,0 13-9 0,5 2-3 16,1 9-6-16,2-2-7 16,1 6-4-1,2-7-8-15,-1 2-3 0,1-9 5 16,0-4-59 0,3-13-29-16,-5-10-370 15,3-17 57-15</inkml:trace>
  <inkml:trace contextRef="#ctx0" brushRef="#br0" timeOffset="399.525">3318 11412 598 0,'5'-14'503'16,"-3"-2"-78"-16,6-6 7 16,4 2-250-16,9-9-6 15,3-1-38-15,8-11-14 0,1 2-45 16,10-9-13-16,-3 4-21 15,7 6-16-15,-6 16-17 16,1 12-3-16,-10 20-6 16,-7 17-4-16,-12 6-1 15,-14 12 6-15,-12 1-5 16,-13 5 1-16,-3-6-2 16,-7 2-1-16,6-10-20 15,0-5-65-15,10-9-49 0,4-5-73 16,12-13-350-16,6-5 62 15</inkml:trace>
  <inkml:trace contextRef="#ctx0" brushRef="#br0" timeOffset="2352.513">3829 11899 937 0,'-1'-6'281'0,"-3"7"66"16,6 5-262-16,-2 3-8 15,-2 5-32-15,2 6-9 16,2-1-12-16,-1 5-7 0,2 2-11 16,1 0-1-16,-1-2-2 15,3 4-2-15,0-6 1 16,-2-4 2-16,0-4-63 16,-5-4-314-16,-2-7 85 15</inkml:trace>
  <inkml:trace contextRef="#ctx0" brushRef="#br0" timeOffset="2733.047">3721 11937 883 0,'0'-4'308'0,"3"0"60"16,4-4-245-16,6-5-17 16,4 1-39-16,6-1-8 15,1 1-27-15,7 7-6 16,-4 7-8-16,1 3-3 16,-7 9-10-16,0 6-1 15,-9 2 0-15,-2 5-2 16,-5 2-3-16,-8 5 1 15,-3-3 2-15,-7 7-2 16,-2-7 3-16,-7 1 2 0,-1-8-4 16,-6-2 1-16,3-8 2 15,-4-2-3-15,5-5-1 16,1 0 1-16,9-2-31 16,-2 1-380-16,5-1 116 15</inkml:trace>
  <inkml:trace contextRef="#ctx0" brushRef="#br0" timeOffset="5132.528">4755 10814 852 0,'9'-7'287'0,"-15"8"61"16,-6 8-226-16,-13 9-24 16,-3 2-16-16,-9 13 2 15,0 1-18-15,-5 15 9 16,5 3-8-16,-1 18 10 15,8-1-13-15,3 20-9 16,6-6-15-16,6 10-14 16,6-9-24-16,5 7-5 15,9-20 3-15,8-2-12 16,5-19-17-16,10-5-59 16,3-19-32-16,2-10-351 15,-6-14 58-15</inkml:trace>
  <inkml:trace contextRef="#ctx0" brushRef="#br0" timeOffset="5798.982">5263 11034 1167 0,'4'-14'338'16,"-12"-1"86"-16,-7 0-313 15,-2 4-39-15,-6 2 9 16,-2 4-21-16,-7 4 13 15,1 3-10-15,-5 8 5 16,5 4-22-16,-3 11-8 0,5 4-20 16,1 13-2-16,5 2-15 15,-2 11-3-15,8-1-2 16,1 12 4-16,7-4-6 16,2 9 3-16,9-6 1 0,4 3 0 15,5-12-2-15,14-6 0 16,3-16-3-16,15-21 1 15,6-20 3-15,14-22-1 16,0-15 1-16,4-22 7 16,-11-3-3-16,-6-15 3 15,-17 8 0-15,-15-7 6 16,-11 18 1-16,-16 1 3 16,-10 15-8-16,-22 7-32 15,-7 14-37-15,-14 13-41 16,2 20-26-16,-8 18-26 15,18 16 1-15,0 16-296 16,21 3 104-16</inkml:trace>
  <inkml:trace contextRef="#ctx0" brushRef="#br0" timeOffset="6108.02">5253 11491 1198 0,'-23'9'376'0,"-1"0"91"16,12 4-344-16,11 3 4 16,5-1-44-16,13 6-25 15,3-2-24-15,11 9-6 16,3-2-21-16,11 8-83 16,-2-2-50-16,4 3-374 15,-5-9 27-15</inkml:trace>
  <inkml:trace contextRef="#ctx0" brushRef="#br0" timeOffset="6620.515">5798 10703 1193 0,'-17'-18'366'0,"1"6"89"16,8 10-338-16,4 5-23 16,6 9-37-16,7 17-10 15,3 8-22-15,8 23-7 16,3 9-3-16,3 18-2 15,-1-1-8-15,-6 17-2 16,-10-9 2-16,-9 10 4 16,-10-13 2-16,-14 4 0 15,-4-17 0-15,-8-2 6 16,0-21-9-16,-5-9-13 0,12-18-16 16,4-9-58-1,11-12-42-15,8-3-378 0,13-8 69 16</inkml:trace>
  <inkml:trace contextRef="#ctx0" brushRef="#br0" timeOffset="7070.706">6416 11317 1059 0,'-25'1'391'0,"5"1"61"16,5 0-262-16,8 1-84 15,7-2-29-15,12 1-20 16,6-1-32-16,17 0-6 15,7-1-12-15,22 2-16 16,3-1-22-16,6 1-68 16,-9 1-39-16,-8 1-340 15,-18-1 48-15</inkml:trace>
  <inkml:trace contextRef="#ctx0" brushRef="#br0" timeOffset="7304.053">6451 11442 988 0,'-20'6'436'16,"5"-4"15"-16,4 1-217 15,11 1-118-15,4 3-5 0,4 0-23 16,9 5-3-16,9-2-2 15,14 3-7-15,10-3-33 16,17-1-75-16,2-6-70 0,7-9-447 16,-13-7 61-16</inkml:trace>
  <inkml:trace contextRef="#ctx0" brushRef="#br0" timeOffset="9578.79">7767 11397 1073 0,'-2'-46'319'0,"-3"13"82"16,4 17-295-16,-2 14-12 16,0 15-27-16,1 16-4 15,0 7-21-15,3 14-9 16,-1 1-13-16,1 11-6 15,1-3-9-15,1 8 4 16,-2-10-8-16,1 1-39 16,-1-13-22-16,3-7-65 15,-2-16-55-15,0-11-269 16,1-13 48-16</inkml:trace>
  <inkml:trace contextRef="#ctx0" brushRef="#br0" timeOffset="9881.794">7691 11393 919 0,'2'-26'312'0,"3"0"67"15,7 5-259-15,7-4 1 0,7 3-41 16,10-1-3-16,4 2-31 15,7 1-6-15,-3 10-21 16,0 8-4-16,-13 7 1 0,-9 18 10 16,-17 9 8-16,-15 11 6 15,-11 1-7-15,-6 7-16 16,-3-11-20-16,1-3-44 16,6-13-27-16,3-6-61 15,5-14-321-15,8-8 74 16</inkml:trace>
  <inkml:trace contextRef="#ctx0" brushRef="#br0" timeOffset="10431.704">9013 10604 968 0,'0'-8'297'15,"-16"6"64"-15,-10 10-250 16,-3 8-32-16,-9 15 18 16,-2 6-13-16,-7 17 12 15,7 1-19-15,-1 17-4 16,8-3-33-16,0 18-12 16,8-4-16-16,-3 18 0 15,6-10-6-15,8 11-7 16,10-18 1-16,10 2 0 15,13-20-15-15,10-5-60 16,3-19-34-16,6-6-359 16,-3-17 43-16</inkml:trace>
  <inkml:trace contextRef="#ctx0" brushRef="#br0" timeOffset="10898.042">9530 10922 1102 0,'24'-30'284'0,"-7"0"92"16,-6 10-316-16,-7 1 30 16,-7 10-8-16,-11 3 16 15,-9 5 1-15,-13 4 0 16,-5 6-34-16,-9 4-8 15,3 7-18-15,-6 10-4 16,8 5-10-16,-1 11-5 16,8 3-4-16,-5 17-8 15,6 1 0-15,-2 16-4 16,9-4-4-16,7 8-1 16,17-18 3-16,21 0-4 15,16-26 3-15,16-11 0 16,6-19-1-16,10-18-6 15,-1-19 0-15,18-15 4 0,-5-15 1 16,3-21-3-16,-11 1 4 16,-11-16-1-16,-26 6 3 0,-11-8 7 15,-16 13 6-15,-13-3-6 16,-11 18-13-16,-17 14-39 16,-9 28-29-16,-21 28-45 15,1 27-38-15,-6 25-350 16,13 9 100-16</inkml:trace>
  <inkml:trace contextRef="#ctx0" brushRef="#br0" timeOffset="11222.034">9478 11270 1283 0,'-33'7'432'0,"8"7"77"15,15 5-354-15,10 6-26 16,8 5-53-16,13 9-27 16,9-1-20-16,16 6-21 15,2-5-14-15,15 6-114 16,-3-7-35-16,-3 8-383 16,-10-9 12-16</inkml:trace>
  <inkml:trace contextRef="#ctx0" brushRef="#br0" timeOffset="11563.286">10181 10550 1131 0,'-4'-6'346'0,"4"5"68"16,8 13-312-16,4 8 1 16,8 19-16-16,1 9-7 15,1 21-7-15,0 5-8 16,-3 18-31-16,-6-2-20 16,-7 19-8-16,-9-8-6 15,-12 13-16-15,-8-15 0 0,-12 8-4 16,-1-22 3-16,-7 1 9 15,3-24 17-15,-4-5-3 16,9-22 1-16,2-7-19 16,13-15-45-16,2-9-424 15,10-8 107-15</inkml:trace>
  <inkml:trace contextRef="#ctx0" brushRef="#br0" timeOffset="14083.984">10842 11353 1107 0,'-14'2'361'0,"5"0"79"15,12 0-312-15,13 4 7 16,9 0-51-16,17 1-23 16,6 1-23-16,14 2-28 15,-3-3-63-15,5-2 34 16,-10-2-456-16,-2-5 117 16</inkml:trace>
  <inkml:trace contextRef="#ctx0" brushRef="#br0" timeOffset="14399.597">10886 11581 1075 0,'-11'5'345'0,"6"0"67"0,9-3-267 16,11-2-41-16,15 3-9 16,6-1-26-16,11 0-8 15,2 0-31-15,8 2-26 16,-8-1-60-16,3 7-415 15,-12-3 104-15</inkml:trace>
  <inkml:trace contextRef="#ctx0" brushRef="#br0" timeOffset="16397.038">11903 11713 707 0,'-6'23'311'16,"-1"-9"4"-16,9-11-142 16,7-14-100-16,10-21-1 15,5-10-28-15,6-21 2 16,0-8-18-16,6-14-5 16,-7 3-18-16,1-5 1 15,-7 15-3-15,-3 5 3 16,-6 24-1-16,-3 11 2 0,-8 22 2 15,-1 23 7-15,-6 19-2 16,-6 22 2 0,0 11 2-16,-3 12-2 0,2-10-7 0,5-3 5 15,6-18-5-15,7-13 3 16,6-22-3-16,12-19 2 16,6-15-6-16,15-25 3 15,5-10-4-15,12-20 2 16,-4 2-5-16,2-6 3 15,-11 17-6-15,-9 9 2 16,-14 23-2-16,-9 20 11 16,-8 22 0-16,-10 25 20 15,-10 15 6-15,-6 19 5 16,0 2-9-16,-5 10 3 16,3-11-18-16,1 4-5 15,5-15-6-15,4-1-4 16,7-17-28-16,6-8-62 15,0-15-357-15,10-20 76 16</inkml:trace>
  <inkml:trace contextRef="#ctx0" brushRef="#br0" timeOffset="16880.231">13526 11100 1138 0,'8'-23'352'0,"-9"4"69"15,-4 5-333-15,-8 2 6 16,-7 7-43-16,-17 12 2 0,-10 8-9 16,-18 14 11-1,-1 8-24-15,-9 17 18 0,10 2-7 16,1 14 14-16,18-5-5 15,8 9 8-15,15-14-21 16,13-1 1-16,12-15-20 16,16-7-1-16,12-18-14 15,24-13 2-15,11-13-4 16,24-17-72-16,-2-2 163 16,3-15-631-16,-20 6 189 0</inkml:trace>
  <inkml:trace contextRef="#ctx0" brushRef="#br0" timeOffset="18099.742">14482 10782 526 0,'-13'-10'450'0,"-9"7"-88"0,-7 6-34 16,-12 9-197-16,-4 3-42 15,-11 13-14-15,4 6-14 0,-2 18-8 16,10 9-14-16,-1 20-4 15,12 2-7-15,1 16-5 16,11-9-6-16,5 6-7 16,9-19-5-16,7 1-7 15,7-18 3-15,6-6-43 16,2-14-25-16,3-7-196 16,3-13-181-16,1-9-36 15</inkml:trace>
  <inkml:trace contextRef="#ctx0" brushRef="#br0" timeOffset="18713.836">14831 11086 917 0,'14'-16'335'16,"-11"8"44"-16,-4-1-203 16,-5 6-57-16,-8 2-9 15,-4 3-16-15,-12 4 0 16,0 3-28-16,-8 1-2 16,1 2-11-16,-6 1-9 15,8 2-9-15,-3 6-10 16,6 2-9-16,1 8-9 15,8 5-2-15,1 9-6 16,7 1 1-16,5 11-1 0,8-4 3 16,7 6-4-16,6-13 3 15,11-2-3-15,4-14 1 16,13-13-3-16,5-14 4 16,19-13-3-16,-4-15 3 15,7-14-2-15,-12-5 7 16,-5-9-7-16,-22 1 0 15,-9-4 7-15,-14 7 1 0,-9-1-2 16,-10 9 7-16,-13 5-9 16,-5 15-13-16,-12 11-50 15,1 17-33-15,-12 19-28 16,10 13-384-16,5 9 100 16</inkml:trace>
  <inkml:trace contextRef="#ctx0" brushRef="#br0" timeOffset="19067.358">14765 11403 1127 0,'-33'-1'353'15,"8"2"82"-15,19 6-306 0,6 8 11 16,9 7-39-16,9 9-22 15,9 5-22-15,10 5-22 16,5-6-32-16,10 2-75 16,-3-7-45-16,0-3-376 15,-8-6 41-15</inkml:trace>
  <inkml:trace contextRef="#ctx0" brushRef="#br0" timeOffset="19413.458">15369 10717 553 0,'-1'-32'490'15,"6"13"-113"-15,-2 15-15 16,5 11-260-16,1 12-25 15,8 17-7-15,-1 8-5 16,4 19-9-16,4 5-22 16,0 15-12-16,-5-1-13 15,-3 18-3-15,-7-12 6 16,-13 13-7-16,-9-15 2 16,-10 4-1-16,-5-19 0 0,-8-1-6 15,4-18 2-15,-1-6 1 16,8-13-2-16,1-8-16 15,11-11-33-15,1-5-404 16,3-5 107-16</inkml:trace>
  <inkml:trace contextRef="#ctx0" brushRef="#br0" timeOffset="23845.9">17681 11222 1006 0,'1'-2'336'16,"-8"-2"53"-16,-5 0-284 16,-9-2-10-16,-5 1-43 15,-8 1-5-15,-2 5-5 16,-6 11-4-16,3 6-10 15,-2 12 2-15,7 6-11 16,2 15-4-16,10-1-3 0,9 9-2 16,13-5-9-16,12-2 5 15,10-15-9-15,14-11 5 16,6-17-4-16,20-12 2 16,1-17-5-16,8-17 8 15,-9-6-4-15,-2-15 4 16,-20 2 1-16,-14 0 4 15,-19 11 0-15,-15 7 7 16,-13 19-8-16,-15 12-19 16,-5 12-30-16,-9 17-46 15,8 8-32-15,0 7-335 16,15-2 79-16</inkml:trace>
  <inkml:trace contextRef="#ctx0" brushRef="#br0" timeOffset="24179.158">18107 11302 887 0,'-16'-28'326'16,"-2"4"54"-16,2 9-241 15,-3 5-12-15,4 13-53 0,-3 9-13 16,3 7-28-16,2 11-8 15,4 4-14-15,5 10 4 16,5-1-9-16,5 4 2 16,5-9-7-16,6-1 3 15,1-14-5-15,13-9 2 16,2-13-3-16,8-12 6 16,1-12-5-16,5-13 5 15,-7-4-3-15,2-10 7 16,-8 6-8-16,2-3 7 15,-6 11-37-15,-4 6-390 16,-8 15 115-16</inkml:trace>
  <inkml:trace contextRef="#ctx0" brushRef="#br0" timeOffset="24578.794">18749 11338 543 0,'13'-4'452'0,"2"-3"-94"15,7-2 0-15,0-2-277 16,2-4-9-16,-3 2-21 0,0-5-2 16,-5 3-24-16,-6-3-3 15,-5 2-5-15,-12 5 4 16,-8 4-12-16,-14 6 6 15,-3 7-5-15,-10 10 5 16,0 4 5-16,-9 10 20 16,6 5-5-16,-2 12 6 15,6-1-11-15,10 4-11 16,15-7-14-16,15-3 0 16,19-14-3-16,20-11 6 15,8-15-6-15,14-11-2 16,-1-9 2-16,7-9 3 15,-12 0-8-15,6-2 6 16,-9 4-2-16,2 0-5 0,-14 5-13 16,-1 0-40-16,-10 6-39 15,-6 0-365-15,-7 7 69 16</inkml:trace>
  <inkml:trace contextRef="#ctx0" brushRef="#br0" timeOffset="24814.995">19269 11181 986 0,'-2'-10'377'16,"-5"8"36"-16,-1 7-239 16,-1 7-94-16,-3 11-21 15,1 6-36-15,-3 8-9 16,4 0-8-16,-1 8 1 15,2-6-2-15,1 5 2 16,4-8-20-16,6-1-45 16,3-10-56-16,6-12-318 15,4-13 41-15</inkml:trace>
  <inkml:trace contextRef="#ctx0" brushRef="#br0" timeOffset="25279.398">19295 11350 566 0,'7'2'441'16,"3"1"-90"-16,5-3-59 16,9-3-202-16,6-5-52 15,14-6-1-15,3-1-9 16,10-2 9-16,-5 0-13 16,-3 2 0-16,-14 6-7 15,-10 1-3-15,-13 4-10 0,-8 5 36 16,-8 5 9-16,-10 4 7 15,-10 4 1-15,-14 9 3 16,-3 3-28-16,-8 9 5 16,5 3-5-16,6 3 6 15,15-9-2-15,8-4-10 16,15-14-14-16,15-10 2 16,8-8-8-16,14-13 1 15,4-7-3-15,9-9 4 16,-6-4-5-16,-1-7-1 15,-11 7-1-15,-6 1 4 16,-12 10-4-16,-4 9 1 16,-9 10 3-16,-7 15-3 15,-7 10 0-15,-9 24 0 16,-1 6 4-16,-2 18-2 16,4-4-3-16,9 0-2 15,15-14 1-15,7-9 2 0,12-21-18 16,10-15-54-16,2-17-36 15,7-25-74-15,-4-17-327 16,4-16 65-16</inkml:trace>
  <inkml:trace contextRef="#ctx0" brushRef="#br0" timeOffset="25479.4">20195 10646 1138 0,'-9'21'341'0,"-16"27"75"16,-9 17-319-16,-12 30-28 15,-2 1-31-15,-8 20-5 16,12-6-13-16,6 11-2 16,15-24-12-16,11-6-24 15,10-29-22-15,13-19-35 16,7-33-41-16,12-26-320 16,0-22 81-16</inkml:trace>
  <inkml:trace contextRef="#ctx0" brushRef="#br0" timeOffset="25648.553">20412 10724 1220 0,'-15'21'372'0,"-17"25"66"16,-5 20-345-16,-12 27-20 0,2 4-43 16,-6 18-3-16,8-9-7 15,-2 12 0-15,11-19-12 16,3 3-63-16,13-22-34 15,5-13-369-15,8-29 46 16</inkml:trace>
  <inkml:trace contextRef="#ctx0" brushRef="#br0" timeOffset="26545.944">20710 11347 741 0,'4'-19'377'0,"1"1"-14"16,-1 5-143-16,0 10-133 0,-6 12-23 16,-2 8-28-16,-7 18-11 15,0 5-5-15,-2 11-10 16,2-6-1-16,2 2 0 16,5-14 2-16,3-5-2 15,6-12 2-15,8-9 1 16,7-15 1-16,8-14 4 15,2-6 0-15,8-11-2 16,-4 2-2-16,3-1-7 16,-8 13-4-16,-3 4-1 15,-8 11 2-15,-7 6-1 16,-5 10 1-16,-7 6-2 16,-3 4 3-16,-5 7-3 15,0 0 0-15,-3 6 4 16,6-3-3-16,-3 2-2 0,8-9 1 15,8-4 0-15,6-10-3 16,13-11 2-16,7-11 3 16,9-9-2-16,0-6-2 15,4-3 3-15,-8 4-1 16,-1 4-4-16,-8 13 7 16,-5 10-2-16,-11 10-1 0,-8 13-1 15,-8 6 4 1,-7 8-17-16,-3-1-8 0,-1 1-41 15,6-9-37-15,3-6-325 16,11-17 65-16</inkml:trace>
  <inkml:trace contextRef="#ctx0" brushRef="#br0" timeOffset="26913.479">21750 11283 876 0,'2'0'332'15,"-15"6"33"-15,-14 10-228 16,-4 2-39-16,-16 10-10 16,-4 2-27-16,-11 9 13 15,5 1-5-15,1 6-2 16,16-8-28-16,13-3-7 16,19-9-18-16,17-11-4 0,14-14-9 15,20-10 6-15,4-11-1 16,10-14-1-16,-3-6-1 15,2-7 1-15,-12 1-4 16,-1-1 1-16,-12 11 0 16,-7 6-1-16,-11 15-1 15,-12 10 2-15,-10 12-2 0,-11 14 1 16,-1 8 1-16,-6 11 1 16,4 3-1-16,2 8-29 15,7-6-28-15,11-2-66 16,6-12-19-16,13-10-320 15,7-16 62-15</inkml:trace>
  <inkml:trace contextRef="#ctx0" brushRef="#br0" timeOffset="27147.344">22062 11290 1061 0,'-8'-1'274'0,"-12"16"88"16,-10 13-308-16,-12 17-19 15,2 5-14-15,-3 11-13 16,11-6-3-16,11-4-3 16,16-13-2-16,12-8 3 15,12-17-4-15,19-13-6 0,5-10-4 16,8-14-22-16,-4-8-14 16,1-7-47-16,-12 3-52 15,0 0-207-15,-11 7 23 16</inkml:trace>
  <inkml:trace contextRef="#ctx0" brushRef="#br0" timeOffset="27446.804">22248 11393 775 0,'18'-11'315'0,"13"-8"44"16,6-6-196-16,21-11-13 15,4-5-29-15,16-15 5 16,-3-2-18-16,15-12-7 16,-8 5-25-16,6 1-16 15,-18 14-22-15,-8 11-19 16,-23 19-6-16,-20 13 1 15,-21 15 0-15,-18 19 1 16,-15 10-10-16,-27 20-34 16,-5 9-20-16,-18 16-16 15,5-5-1-15,-6 14 10 16,11-10 31-16,-3 4 14 16,20-15 21-16,7-5 9 15,20-20 1-15,19-9 3 16,21-20 0-16,23-12-8 15,11-15-8-15,15-13 6 0,1-7-5 16,8-8-23-16,-13 3-27 16,1-2-57-16,-13 11-49 15,-9 5-316-15,-14 9 58 16</inkml:trace>
  <inkml:trace contextRef="#ctx0" brushRef="#br0" timeOffset="27596.544">22588 11606 880 0,'-18'15'354'0,"3"1"11"16,2-1-226-16,4 1-71 15,3 3-44-15,5 1-10 16,4-3-11-16,12-4-369 16,8-1 119-16</inkml:trace>
  <inkml:trace contextRef="#ctx0" brushRef="#br0" timeOffset="28245.804">22985 11559 1012 0,'-3'11'340'0,"4"-9"65"15,13-2-241-15,6-5-48 16,14-9 0-16,0-7-24 0,8-2-17 16,-5-1-29-16,-5-3-12 15,-10 10-22-15,-11 0 0 16,-12 8 3-16,-15 5-2 15,-8 8-1-15,-14 7-2 16,-2 8-4-16,-9 9-2 16,5 1-5-16,-4 8 1 15,10-5 0-15,0 4 0 16,12-8 0-16,9 4 1 16,14-8-4-16,11 4 2 15,11-10 1-15,16-3 1 16,5-10-1-16,16-7 9 15,-1-12-29-15,8-12-21 16,-3-2-17-16,15-20-17 16,-7-5-8-16,14-20 27 15,-6-2 20-15,11-19 18 16,-13 9 15-16,7-10 5 0,-16 20 8 16,-4 4 17-16,-17 24 3 15,-14 11 33-15,-22 26 7 16,-18 20 1-16,-19 16-18 15,-20 25-4-15,-10 10-29 16,-11 15-12-16,3-1-6 16,0 15 2-16,11-8-5 15,-2 10 2-15,16-10 12 16,6 1-76-16,13-23-38 16,15-9-68-16,10-28-150 0,4-15-193 15,2-15 11-15</inkml:trace>
  <inkml:trace contextRef="#ctx0" brushRef="#br0" timeOffset="28407.517">23386 11419 1366 0,'-19'12'421'0,"18"2"83"16,11-2-383-16,14 1-45 15,8-3-40-15,18 1-2 16,4-6-5-16,18-8-535 15,-11-6 189-15</inkml:trace>
  <inkml:trace contextRef="#ctx0" brushRef="#br0" timeOffset="32877.665">7748 13592 1280 0,'-6'13'360'16,"17"-13"82"-16,16-15-341 15,13-9-49-15,22-15-6 16,10-8-4-16,12-14 2 15,-5 7-18-15,0 2 1 16,-20 17-13-16,-14 16-1 16,-21 27-2-16,-16 29 7 15,-17 14-5-15,-18 20 3 16,-8 2-7-16,-6 5 3 0,6-17-27 16,3-6-92-16,20-24-38 15,16-15-361-15,18-16 12 16</inkml:trace>
  <inkml:trace contextRef="#ctx0" brushRef="#br0" timeOffset="33113.998">8618 13529 1485 0,'-3'14'420'0,"6"-4"92"15,17-6-429-15,13-7-38 16,5-2-38-16,14-8 13 16,3 1-5-16,10-6-150 15,-9-3-374-15,-4-2 68 16</inkml:trace>
  <inkml:trace contextRef="#ctx0" brushRef="#br0" timeOffset="33811.064">10028 13207 1180 0,'0'-17'415'0,"-15"1"58"16,-14 1-290-16,-4 6-71 15,-18 7-12-15,-2 11-37 16,-8 10-1-16,6 8-24 16,-8 14-8-16,10 4-21 15,0 16-1-15,12-2-8 16,4 12 1-16,16-7-7 0,15 7 3 15,17-12 0 1,21-1 1-16,11-18-4 0,14-10 7 16,6-22-3-16,14-18-1 15,-6-16-3-15,15-18 7 16,-10-8-1-16,-6-12 5 16,-23 2-3-16,-14-11 6 15,-27 11-4-15,-15-6-2 16,-23 10-11-16,-20 9-40 15,-6 22-36-15,-14 25-63 16,0 25-13-16,5 26-65 16,17 14-256-16,5 15 93 15</inkml:trace>
  <inkml:trace contextRef="#ctx0" brushRef="#br0" timeOffset="34124.142">9863 13606 1193 0,'-19'-2'472'16,"2"3"42"-16,8 5-293 16,7 2-108-16,4 9-31 15,0 6-56-15,9 9-10 16,0 1-11-16,11 4 9 16,7-6-14-16,17-4-121 15,5-12-224-15,10-12-186 16,-4-10-141-16</inkml:trace>
  <inkml:trace contextRef="#ctx0" brushRef="#br0" timeOffset="34468.189">10387 13817 1036 0,'6'-11'431'15,"-6"6"25"-15,2 8-232 16,-4 8-113-16,0 16-16 15,-1 7-58-15,-1 12-1 16,-2 1-24-16,4 9 2 16,2-11-7-16,5-2-36 15,3-9-42-15,3-9-45 16,3-14-56-16,-5-11-324 16,-5-11 79-16</inkml:trace>
  <inkml:trace contextRef="#ctx0" brushRef="#br0" timeOffset="34761.15">10265 13889 1126 0,'-5'-10'364'16,"9"-5"72"-16,11 0-317 16,14-4 7-16,9 2-45 15,13 0 5-15,-4 6-20 16,5 6-8-16,-9 8-33 15,-6 7 1-15,-17 7-14 16,-5 14-2-16,-11 5 3 0,-15 9 2 16,-8 1-8-16,-11 7 0 15,-6-8-6-15,-8 1-4 16,4-10 1-16,-3-4 6 16,12-11-4-16,0-8-18 15,11-8-39-15,8-8 239 16,7-9-702-16,3-5 276 15</inkml:trace>
  <inkml:trace contextRef="#ctx0" brushRef="#br0" timeOffset="35295.568">11180 13358 801 0,'-26'13'503'0,"7"-3"-37"16,6-3-151-16,12 0-150 0,11-3-73 15,13-7-29 1,7-2-41-16,19-4-4 0,1-2-11 15,15-3-37-15,-4 3-49 16,3 1-70-16,-15 2-342 16,-6 0 40-16</inkml:trace>
  <inkml:trace contextRef="#ctx0" brushRef="#br0" timeOffset="35627.676">11170 13508 914 0,'-28'19'471'16,"9"-9"-9"-16,9 0-160 16,9-2-166-16,9-1-16 15,6-2-61-15,11-2-11 16,6-3-28-16,15-3 3 16,5-4-13-16,17-4-6 15,1-1-92-15,10-9-422 16,-18-6 95-16</inkml:trace>
  <inkml:trace contextRef="#ctx0" brushRef="#br0" timeOffset="42875.865">13095 12970 1107 0,'-8'-26'360'0,"-10"2"81"16,2 8-306-16,-8 3 6 16,-4 6-35-16,-11 11-1 15,-5 9-30-15,-12 15-4 16,3 9-28-16,-12 19-12 15,7 6-15-15,2 21-1 16,12-1-14-16,7 17 0 16,20-9 2-16,15 4-1 15,17-18-2-15,19-4 1 16,10-24 1-16,24-8-6 0,4-24 4 16,16-20-1-16,1-20 3 15,10-28 3-15,-13-12-1 16,4-29 16-16,-25 2 6 15,-12-22 6-15,-24 11-2 16,-24-14-1-16,-27 23-18 16,-27 2-13-16,-13 31-13 15,-23 22-32-15,3 31-35 16,-13 29-73-16,17 21-29 16,4 28-365-16,26 4 72 0</inkml:trace>
  <inkml:trace contextRef="#ctx0" brushRef="#br0" timeOffset="43162.949">13022 13555 1248 0,'-29'-15'453'0,"13"14"70"16,11 2-277-16,12 10-79 15,12 5 1-15,5 5-60 16,12 9-14-16,3 4-49 15,17 7-27-15,-1-6-50 0,10 2-583 16,-5-13 172-16</inkml:trace>
  <inkml:trace contextRef="#ctx0" brushRef="#br0" timeOffset="46110.905">14996 13273 1241 0,'-52'-3'365'0,"3"3"91"0,23 2-355 16,12 6 18-16,15 0-42 15,21 7 22-15,16 0-16 16,27 5-2-16,15-2-16 16,33-2 1-16,3-6-19 15,27-3-5-15,-8-5-12 16,12-5-4-16,-21 1-14 15,2 1-6-15,-31 4-3 0,-10 4 2 16,-28 4-2-16,-14 5 6 16,-20 1 0-16,-12-1-5 15,-10-2 4-15,-4-1-12 16,-4-9-26-16,0-5-157 16,4-6-403-16,8-20 60 15</inkml:trace>
  <inkml:trace contextRef="#ctx0" brushRef="#br0" timeOffset="46508.489">16526 13183 1094 0,'-29'-1'360'0,"8"3"66"16,11 2-294-16,11-3-32 15,9 1-8-15,9 0-21 0,13 0 17 16,4-1-10-16,7 3 19 15,-3 4-27-15,-5 10-6 16,-12 6-29-16,-15 19-7 16,-17 3-21-16,-15 12-5 15,-12-3 1-15,-11 5-1 16,2-17 0-16,-3-2-6 16,10-14 5-16,0-5-8 15,10-11-15-15,3-1-114 16,12-2-410-16,7-4 81 15</inkml:trace>
  <inkml:trace contextRef="#ctx0" brushRef="#br0" timeOffset="47291.972">17853 12997 841 0,'4'-26'420'0,"-3"-1"4"16,-2 1-137-16,-3 7-119 15,-10 3 1-15,-6 6-36 16,-11 9-10-16,-5 7-37 0,-16 11-24 16,-2 11-28-16,-15 19-9 15,0 7-10-15,-10 23-7 16,14 3 5-16,0 20-4 16,18-5-8-16,12 12 7 15,20-14 3-15,16 2-8 16,20-25 5-16,28-10 4 15,14-31-3-15,29-23-1 16,5-28 1-16,22-28-1 16,-13-16 3-16,6-20 0 15,-28-3-1-15,-14-13 2 16,-31 10-5-16,-29-6-10 16,-30 17-7-16,-32 5-25 15,-15 27-8-15,-26 23-6 16,1 29-13-16,-14 33-80 15,19 23-19-15,8 25-46 0,28 6 4 16,21 21-318-16,31-13 140 16</inkml:trace>
  <inkml:trace contextRef="#ctx0" brushRef="#br0" timeOffset="47565.608">17681 13554 1293 0,'-14'11'373'0,"8"-9"127"16,12 7-344-16,9 10 17 15,6 5-36-15,10 14-15 16,1 3-41-16,11 11-41 16,-1-3-56-16,8 1-148 15,-7-7-411-15,-4-8 65 16</inkml:trace>
  <inkml:trace contextRef="#ctx0" brushRef="#br0" timeOffset="48954.007">18432 12753 896 0,'-18'-33'396'0,"2"7"32"15,4 14-170-15,3 7-110 16,4 11-7-16,3 8-4 15,2 4-40-15,6 10-21 16,5 2-41-16,11 2-17 16,5-4-11-16,9 0-11 15,2-9-13-15,9-8-135 16,-8-8-374-16,7-11 65 16</inkml:trace>
  <inkml:trace contextRef="#ctx0" brushRef="#br0" timeOffset="49149.019">18834 12586 1137 0,'-26'1'364'0,"-3"9"80"15,-9 13-279-15,0 3-53 16,-8 12-16-16,5 1-42 16,-4 8-13-16,7-1-33 0,1 4-17 15,9-8-7-15,3 1-67 16,7-12-34-16,2-5-328 15,5-15-30-15,4-10-126 16</inkml:trace>
  <inkml:trace contextRef="#ctx0" brushRef="#br0" timeOffset="49372.874">18687 12504 989 0,'-8'-1'334'16,"-11"11"71"-16,-6 13-228 16,1 10-48-16,1 14-2 15,3 2-44-15,5 13-13 0,9-6-38 16,2 7-13-16,6-10-17 16,2-1-6-16,2-12-35 15,-2-5-62-15,-1-13-374 16,-3 0 77-16</inkml:trace>
  <inkml:trace contextRef="#ctx0" brushRef="#br0" timeOffset="49607.006">18351 12897 1049 0,'-10'8'386'0,"16"-2"55"15,7-5-268-15,16-3-19 16,6-5-46-16,15-7-6 16,2 0-34-16,12-3-4 15,-5-3-133-15,10-2-436 16,-13 2 118-16</inkml:trace>
  <inkml:trace contextRef="#ctx0" brushRef="#br0" timeOffset="50200.519">18922 13338 1186 0,'-25'6'386'16,"3"-1"88"-16,11 4-282 15,12-1-51-15,15 3-9 16,9-4-53-16,20-2-17 16,11-6-54-16,17-6-26 15,-1-6-80-15,6-5-438 16,-12 0 106-16</inkml:trace>
  <inkml:trace contextRef="#ctx0" brushRef="#br0" timeOffset="50593.419">18889 13510 1310 0,'-19'7'437'0,"15"0"95"16,11 0-349-16,16-1-2 15,9-4-49-15,21-1-26 16,5-4-39-16,23-6-48 15,-2-6-108-15,6-15-510 16,-18-8 119-16</inkml:trace>
  <inkml:trace contextRef="#ctx0" brushRef="#br0" timeOffset="54874.186">20162 13063 1291 0,'22'-4'277'0,"1"-32"121"15,19-9-377-15,25-16-21 16,9-2-3-16,8-2 3 15,-10 14 1-15,-1 10 2 0,-21 16-3 16,-12 11 9-16,-16 18-2 16,-14 17 17-16,-16 13 7 15,-9 16 7-15,-7 4-3 16,-2 9-2-16,5-8-18 16,7 3-11-16,6-9-38 15,2 3-67-15,7-10-336 16,1 0 58-16</inkml:trace>
  <inkml:trace contextRef="#ctx0" brushRef="#br0" timeOffset="55140.577">20172 13617 1074 0,'-29'28'305'16,"25"-15"67"-16,26-14-276 16,23-16-51-16,47-24 6 15,15-16-1-15,31-19 17 16,3-3-15-16,30-14-2 16,-28 9-20-16,11-2-3 0,-21 19-12 15,-4 7-23-15,-38 22-48 16,-13 8-388-16,-33 17 92 15</inkml:trace>
  <inkml:trace contextRef="#ctx0" brushRef="#br0" timeOffset="55509.138">20953 13553 1150 0,'25'-17'300'0,"11"-3"106"15,6 4-322-15,9-4-2 16,-5 4-15-16,-8 7-2 16,-15 11-16-16,-14 17-11 15,-12 14-25-15,-19 16-24 16,-9 6-20-16,-22 13-21 15,-4-6 1-15,-8 6 2 16,8-15 22-16,4-1 46 16,23-11 33-16,15-7 25 15,21-11 3-15,25-2 0 0,16-8-25 16,26-5-16-16,7-5-24 16,15 0-73-16,-11 0-430 15,4-10 119-15</inkml:trace>
  <inkml:trace contextRef="#ctx0" brushRef="#br0" timeOffset="60547.517">18176 14869 502 0,'7'-21'404'0,"-8"12"-95"0,8 7-18 16,2 15-252-16,8 10-10 16,-1 4-5-16,1 12 4 15,1 1 0-15,7 5-4 16,-2-4-9-16,5 1-2 15,4-10-8-15,3 3-1 16,-2-7-3-16,-3-1-343 16,-10-10 115-16</inkml:trace>
  <inkml:trace contextRef="#ctx0" brushRef="#br0" timeOffset="60771.56">18438 14837 685 0,'-40'37'217'16,"-9"13"54"-16,7-1-185 16,-2 9-5-16,4-6-26 15,-5 6-4-15,10-8-19 16,4 1-12-16,12-12-13 15,7-6-306-15,7-14 101 16</inkml:trace>
  <inkml:trace contextRef="#ctx0" brushRef="#br0" timeOffset="60957.024">18146 15213 957 0,'40'-15'242'16,"-3"-2"74"-16,9-3-265 16,1 3-40-16,11-1-2 15,-10 4-4-15,5 3 191 16,-7 8-514-16,-9 0 235 16</inkml:trace>
  <inkml:trace contextRef="#ctx0" brushRef="#br0" timeOffset="61193.726">18384 14777 761 0,'-31'21'263'0,"0"6"35"16,-2 17-178-16,7 3-67 15,-2 15 3-15,2-4-14 16,3 10 4-16,10-9-14 0,10 2-3 15,9-13-16-15,16-2 9 16,4-16-345-16,9-25-20 16,-2-19-98-16</inkml:trace>
  <inkml:trace contextRef="#ctx0" brushRef="#br0" timeOffset="63621.03">18898 15531 739 0,'-8'2'234'0,"3"2"33"16,5 4-200-16,5 2-61 15,1-1-68-15,2-5-206 16,-2-1 38-16</inkml:trace>
  <inkml:trace contextRef="#ctx0" brushRef="#br0" timeOffset="63772.514">19080 15530 682 0,'11'5'112'0,"4"0"-112"15,3-1-152-15</inkml:trace>
  <inkml:trace contextRef="#ctx0" brushRef="#br0" timeOffset="63888.53">19236 15551 835 0,'3'4'185'0,"10"-2"-185"15,4 1-155-15</inkml:trace>
  <inkml:trace contextRef="#ctx0" brushRef="#br0" timeOffset="64855.089">19621 15149 811 0,'-5'-14'227'0,"-2"12"52"16,-2 12-237-16,-2 13-20 16,-1 8-14-16,0 14 2 15,-1 0 1-15,4 1 7 16,5-10 7-16,5-5-8 15,6-15 2-15,11-7-4 16,1-7 0-16,12-13-6 16,2-10 1-16,6-14-8 15,-2-5 3-15,3-6 0 16,-9 7 0-16,-1 5-2 16,-13 14 0-16,-3 7-4 15,-9 10-2-15,-6 7 0 16,-6 8 4-16,-2 13 3 15,-3 8 1-15,-1 10-2 0,3-2 2 16,2-2-9-16,8-10 7 16,4-7-3-16,7-13 2 15,6-6-1-15,4-5 6 16,8-11-9-16,1-3 5 16,9-13 0-16,-1-2-3 15,7-7 0-15,-7 4 4 16,0 0-2-16,-10 12-2 0,-6 7 3 15,-11 11 0-15,-7 8-1 16,-9 8-4-16,-5 9 5 16,-2 3-3-16,-3 8-1 15,7-3-7-15,0 1-309 16,4-5 96-16</inkml:trace>
  <inkml:trace contextRef="#ctx0" brushRef="#br0" timeOffset="65224.215">20579 15114 908 0,'-13'-6'213'16,"-5"7"79"-16,-10 8-260 15,4 0-26-15,-12 6 4 16,-1 4 4-16,-8 13 7 0,4 6 7 15,-3 12 2-15,8-2-4 16,3 5-5-16,15-12-9 16,8-6-5-16,15-17-5 15,16-8 1-15,7-12-4 16,15-14 1-16,4-6-1 16,11-16 4-16,-3-6-1 15,1-10 1-15,-12 6 1 0,-8-1 3 16,-16 16-5-16,-12 7-1 15,-11 17 3-15,-12 12-4 16,-8 7 1-16,-10 13 0 16,1 8 0-16,-5 14 0 15,7 1 0-15,6 6-5 16,11-7-15-16,11-7-311 16,10-13 95-16</inkml:trace>
  <inkml:trace contextRef="#ctx0" brushRef="#br0" timeOffset="65419.024">20800 15105 910 0,'-1'-8'222'16,"-6"11"70"-16,-5 12-253 0,-2 7-35 16,-6 14-6-16,-1 5-2 15,-4 14-3-15,4-4-1 16,3 4-7-16,6-13-2 15,7-1-25-15,7-17-6 16,9-6-230-16,3-11-1 16,9-3-78-16</inkml:trace>
  <inkml:trace contextRef="#ctx0" brushRef="#br0" timeOffset="65758.083">20848 15407 161 0,'22'-28'272'0,"3"-7"-28"15,-3 0-24-15,9-5 2 16,0 3-81-16,9-7-40 15,1 6-49-15,7-6-6 16,-6 4-23-16,2-5 5 16,-10 6-6-16,0-2 8 15,-10 8 0-15,-4 3 1 16,-6 10-7-16,-8 12 0 16,-8 14-10-16,-14 17-7 15,-9 9-2-15,-14 15-2 16,-1 4-1-16,-9 7 0 15,9-7 0-15,-3 5-2 16,15-8 0-16,5 1 1 16,12-13-4-16,15-4 4 15,13-16 1-15,11-9 1 0,4-15 1 16,9-11 1-16,-3-8-1 16,6-5-3-16,-7 0 2 15,-2 4 164-15,-12 7-511 16,-9 6 227-16</inkml:trace>
  <inkml:trace contextRef="#ctx0" brushRef="#br0" timeOffset="65861.349">21173 15330 903 0,'-8'1'229'0,"4"18"69"16,11 6-262-16,4 2-324 15,2 3 90-15</inkml:trace>
  <inkml:trace contextRef="#ctx0" brushRef="#br0" timeOffset="66272.485">21464 15399 464 0,'21'7'281'0,"9"-6"-1"0,2-7-102 16,4-5-31-16,-6-7-60 16,-2-6-12-16,-10 0-35 15,-9-4-11-15,-9 5-19 16,-10 2 0-16,-11 9-3 15,-13 7-3-15,-4 11 0 0,-12 12 0 16,4 9-1-16,-2 9 0 16,8 1 1-16,7 1-1 15,12-10 1-15,13 0 1 16,13-8-3-16,11-3-3 16,10-4 2-16,15-4-2 15,4-7-8-15,15-9-55 16,-5-11-263-16,8-19 59 15</inkml:trace>
  <inkml:trace contextRef="#ctx0" brushRef="#br0" timeOffset="66474.477">22033 14806 667 0,'15'-49'365'0,"-11"14"-36"0,-9 32-134 16,-15 22-122-16,-4 15-48 15,-12 15-9-15,0 5-5 16,-3 13-1-16,7-8 2 15,1 7 0-15,12-5 3 16,3 17-3-16,8-4-2 16,8 6-3-16,6-16-5 15,3-5-36-15,4-26-34 16,-4-14-286-16,-6-18 52 16</inkml:trace>
  <inkml:trace contextRef="#ctx0" brushRef="#br0" timeOffset="66614.535">21765 15115 1087 0,'-12'-10'373'0,"6"-2"46"15,12 5-305-15,17-2-34 16,11 0-52-16,24 1-11 16,8 2-9-16,17 4-47 15,-5 4-385-15,-8-1 110 16</inkml:trace>
  <inkml:trace contextRef="#ctx0" brushRef="#br0" timeOffset="68688.579">20218 16031 780 0,'-3'-11'221'15,"-4"1"66"-15,-1 4-209 16,-7 4-17-16,-4 5-15 0,-7 6 3 16,-3 6-19-16,-4 10-4 15,1 0-12-15,1 8 0 16,8-3-6-16,7 5 1 16,8-7-6-16,9-4-3 15,6-9 4-15,10-8-2 16,6-11 0-16,9-11-1 15,1-5-2-15,3-6 2 16,-5 0 0-16,-2 0-1 16,-9 8 0-16,-3 3 6 15,-7 7-7-15,-3 3 1 16,-6 4 1-16,-3 8 0 16,-4 6-3-16,-4 13 4 15,-1 10-1-15,-5 16 0 16,0 0 0-16,-5 11 3 15,0-5-6-15,0 4 4 0,2-10-3 16,8 3 2-16,7-9-1 16,10-4-37-16,4-19-293 15,3-20 85-15</inkml:trace>
  <inkml:trace contextRef="#ctx0" brushRef="#br0" timeOffset="69255.389">20435 16044 861 0,'-16'12'188'0,"-3"10"81"16,3 9-253-16,-1 9-8 16,1 2-3-16,-2 5 15 15,6-8 1-15,5-3 3 16,6-13-3-16,9-9 2 15,8-12-11-15,12-10-5 16,6-8-4-16,12-12 2 16,3-6-7-16,1-7 5 15,-6 3-3-15,-3 3 3 16,-14 8-1-16,-7 8 1 16,-10 11-6-16,-7 6 9 0,-7 7-3 15,-3 9 4 1,-1 3 2-16,-5 12-3 0,2 1-1 15,-2 6-1-15,4-5-2 16,1 2-2-16,6-9 4 16,9-3-2-16,8-10-2 15,9-9 5-15,6-8-6 16,9-12 4-16,-2-9 0 16,7-9 2-16,-7 3-7 15,-1-4 8-15,-9 8-3 0,-3 6-3 16,-10 9 1-16,-3 5 4 15,-7 7-8-15,-2 4 4 16,-3 4 2-16,-2 7 0 16,-2 3-5-16,-1 6 7 15,0 3-7-15,2 3 5 16,3-5-6-16,2-1-12 16,2-9-12-16,0-8-285 15,-1-11 72-15</inkml:trace>
  <inkml:trace contextRef="#ctx0" brushRef="#br0" timeOffset="69390.785">21119 15875 1132 0,'-20'-5'261'16,"6"9"95"-16,12 5-329 15,6 6-19-15,6 1-29 16,1 4 76-16,1-4-410 15,6 1 140-15</inkml:trace>
  <inkml:trace contextRef="#ctx0" brushRef="#br0" timeOffset="69589.623">21371 15755 738 0,'6'-10'282'0,"-8"13"19"15,-7 16-192-15,-7 14-48 16,-3 7-35-16,-7 10-8 15,2 0-12-15,-2 7 4 16,6-3-9-16,2 12 1 16,7-5 0-16,5 3 2 15,8-15-11-15,3-8-304 16,7-22 98-16</inkml:trace>
  <inkml:trace contextRef="#ctx0" brushRef="#br0" timeOffset="69726.895">21408 16166 756 0,'-2'6'252'0,"-4"4"30"16,0 2-186-16,4 6-77 15,-2 0-7-15,2-2-7 16,-1 5-2-16,3-3-13 16,-4-3-275-16,2-4 88 15</inkml:trace>
  <inkml:trace contextRef="#ctx0" brushRef="#br0" timeOffset="69980.53">21724 15771 889 0,'2'-41'303'0,"-1"10"31"15,-3 21-234-15,-6 24-68 16,-2 13-25-16,-11 14-3 15,-5 8 0-15,-4 11 3 16,4-7-3-16,-1 3-3 16,9-9-3-16,8 3 3 15,8-12 0-15,8-5 0 16,8-11-1-16,6-9-26 16,-3-8 170-16,3-13-481 15,-5-5 188-15</inkml:trace>
  <inkml:trace contextRef="#ctx0" brushRef="#br0" timeOffset="70219.442">21705 16055 535 0,'5'-14'166'0,"1"1"36"16,2 1-128-16,-4 2-33 0,0 5 38 15,-6 5-8-15,-5 5 5 16,-5 2-6-16,-1 6-3 15,1 1-42-15,-1-1-2 16,4-4-12-16,2 1-5 16,2-3-2-16,3 1 2 15,1-1-5-15,3 5-8 16,-1-3 24-16,4-3-309 16,3-5 103-16</inkml:trace>
  <inkml:trace contextRef="#ctx0" brushRef="#br0" timeOffset="70757.079">21752 15641 948 0,'-5'-5'250'0,"3"5"65"15,0 6-259-15,4 7-41 16,-2 12-4-16,-3 9-8 16,-4 13 4-16,-3 2-1 15,-7 14-4-15,-2-3 0 16,-5 9 2-16,1-7-1 0,0 8 0 16,6-13-2-16,2-9 1 15,5-18-4-15,8-11 3 16,2-17-1-16,4-11 0 15,4-10 2-15,8-9 4 16,1-6-5-16,10-5 1 16,-1 5 1-16,5 5-3 15,-4 8 1-15,3 5 0 16,-7 6 2-16,0 7-1 16,-5 2 4-16,-4 4 0 15,-8 5-2-15,-5 4 2 16,-7 3 0-16,-10 9-2 15,-6 3 1-15,-7 9-1 16,-1 0-4-16,-4 0 4 16,5-10-4-16,4-4-1 0,9-14 4 15,5-2 3-15,9-7-3 16,9-2 1-16,4-1-20 16,8-7-325-16,1-9 96 15</inkml:trace>
  <inkml:trace contextRef="#ctx0" brushRef="#br0" timeOffset="70936.533">21971 16049 901 0,'-17'5'261'15,"-1"6"54"-15,1 11-234 16,4 2-72-16,-1 9 0 15,4 0-8-15,-2 7 3 16,6-2-6-16,2 6 5 16,3-6-18-16,-2 3-300 15,3-8 95-15</inkml:trace>
  <inkml:trace contextRef="#ctx0" brushRef="#br0" timeOffset="71221.469">22049 16251 531 0,'14'-15'295'16,"3"-8"-8"-16,3 0-130 15,2-4-42-15,-1 6-59 16,1 0-3-16,-5 9-25 16,-5 6-1-16,-5 7-13 15,-3 11 0-15,-7 8-8 0,-4 10-3 16,-3 3-2-1,-2 8 3-15,-1-5-2 0,1 0-3 16,4-11 0-16,3-3 4 16,3-10 3-16,4-4-26 15,2-8 154-15,4-8-451 16,0-14 174-16</inkml:trace>
  <inkml:trace contextRef="#ctx0" brushRef="#br0" timeOffset="71343.985">22298 15780 998 0,'-10'-31'307'0,"-2"11"48"15,12 15-275-15,5 17-44 16,7 9-41-16,1 15-324 16,-4 7-27-16,-3 10-111 0</inkml:trace>
  <inkml:trace contextRef="#ctx0" brushRef="#br0" timeOffset="71788.257">22404 16130 855 0,'-20'7'233'15,"3"2"58"-15,8 6-236 16,8 3-45-16,1 8-5 15,1-2-2-15,0 1-3 16,-2-2 4-16,1-3-3 16,1-6 1-16,3-6-3 15,4-4 3-15,9-6 1 16,5-6 0-16,8-6-3 16,1-3 4-16,3-6-3 15,-6 3 1-15,-4-2-5 16,-10 7 5-16,-3 7 3 15,-8 5 5-15,-3 7 5 16,-2 2 4-16,2 3 0 16,-1 2-5-16,2-1-3 15,0-4-10-15,1 3 3 0,0 0 2 16,-2 6 3-16,0 2 1 16,2 4 4-16,-2 3-4 15,0-1-3-15,2-4-3 16,4-3-1-16,1-5 0 15,5-7 0-15,3-5-5 16,3-2-324-16,-3-7 106 16</inkml:trace>
  <inkml:trace contextRef="#ctx0" brushRef="#br0" timeOffset="72321.481">22825 16136 737 0,'-2'-5'286'16,"-1"7"12"-16,2 5-171 15,0 6-96-15,-1 8-12 16,-3 6-9-16,-3 3-2 16,0 0 1-16,-1 4 2 15,1-11-7-15,2-5 2 16,3-5-4-16,6-7 2 15,4-9-3-15,9-8 0 16,3-4 1-16,13-9 2 0,0-2-5 16,4-3 3-1,-5 7 2-15,-4 3-2 0,-10 8-3 16,-6 3 3-16,-6 6 0 16,-5 3 3-16,-1 4 1 15,-2 3 9-15,1 3-1 16,-2 8-2-16,2-1-5 15,0 1-1-15,1-3-5 0,3-2 2 16,3-6-2-16,4-6 4 16,4-4-1-16,8-9 1 15,4-3-3-15,6-8 0 16,-2 0-3-16,3-1 1 16,-4 3 2-16,-1 4-1 15,-4 7 0-15,-1 4 3 16,-5 6-5-16,-2 5 0 15,-5 1 2-15,-2 4 0 16,-4-1-2-16,0 9 6 16,-4 2 323-16,-8 1-662 15,-3-1 333-15</inkml:trace>
  <inkml:trace contextRef="#ctx0" brushRef="#br0" timeOffset="73013.082">21484 15889 969 0,'-22'-5'300'0,"14"4"50"0,8 9-264 16,7 7-50-16,5 4-19 15,-1 1-363-15,-5-13 123 16</inkml:trace>
  <inkml:trace contextRef="#ctx0" brushRef="#br0" timeOffset="77505.739">19424 16064 1037 0,'-5'4'232'0,"6"4"108"15,6 1-296-15,6 8 17 16,3 0 4-16,8 2 8 15,3-3-8-15,7-4 3 16,1-8-22-16,4-5 1 16,-1-8-16-16,4-5-6 15,-6-2-11-15,-2-5-3 16,-6 4-7-16,-9-3-2 16,-9 3 0-16,-16 0 0 15,-8 3-5-15,-16 0 1 16,-8 4-4-16,-13 0 3 15,1 6-6-15,-9 6 3 0,7 10 7 16,1 15 3-16,12 12 2 16,8 19 8-16,16 0 11 15,14 0-1-15,16-10 3 16,19-10-9-16,12-21 0 16,20-10-16-16,2-10-5 15,9-10-91-15,-9-4-359 16,-2-18 89-16</inkml:trace>
  <inkml:trace contextRef="#ctx0" brushRef="#br0" timeOffset="80387.845">18055 14932 1042 0,'-15'-5'273'0,"13"-4"79"16,7 11-305-16,6 10 3 15,7 9-12-15,6 8 22 16,0 6 4-16,8 6 16 15,1-3-12-15,8 2-5 16,1-8-22-16,8 1-13 16,1-9-12-16,5-2-3 15,-7-6-5-15,3-2-9 16,-7-6 2-16,-8 0-69 16,-11-5 133-16,-7-3-515 15,-17-7 156-15</inkml:trace>
  <inkml:trace contextRef="#ctx0" brushRef="#br0" timeOffset="80753.451">17854 15416 1033 0,'-13'-1'314'0,"7"-5"77"16,11-3-281-16,18-17-23 16,15-10-19-16,28-21 11 15,9-8-12-15,26-20 6 16,-2 6 0-16,14-3-6 16,-16 14-21-16,3 8-22 15,-22 20-49-15,-2 5 117 16,-20 13-584-16,-11 4 202 15</inkml:trace>
  <inkml:trace contextRef="#ctx0" brushRef="#br0" timeOffset="81269.421">18219 14899 653 0,'-10'-26'372'16,"-2"-2"-15"-16,4 11-147 15,0 3-39-15,1 11-79 16,1 17-18-16,1 11-29 16,-2 18-19-16,1 7-14 15,-2 19-8-15,0-4 3 16,-3 15-6-16,5-10 2 16,2 2-9-16,5-21 4 15,5-6-24-15,5-19-26 0,1-7-354 16,-4-11 89-16</inkml:trace>
  <inkml:trace contextRef="#ctx0" brushRef="#br0" timeOffset="81619.534">17846 15151 1112 0,'-7'7'311'16,"15"0"90"-16,12 0-307 0,22-4-18 15,14-3-9-15,23-11 0 16,5-4-9 0,16-6-10-16,-3 1-17 0,15-2-55 15,-8 9-427-15,2-4 111 16</inkml:trace>
  <inkml:trace contextRef="#ctx0" brushRef="#br0" timeOffset="88118.35">8195 15702 1213 0,'-20'-15'360'0,"4"6"68"16,7 20-327-16,2 29-78 15,2 10-20-15,2 26 13 16,0 3 1-16,1 18 9 0,6-10-7 16,5 8 0-16,4-18-10 15,5 4-5-15,3-24-12 16,0-8-2-16,-3-18-27 16,-2-13 72-16,-8-19-483 15,-3-14 164-15</inkml:trace>
  <inkml:trace contextRef="#ctx0" brushRef="#br0" timeOffset="88419.411">8019 15960 1166 0,'-22'-30'309'0,"16"-8"85"15,14 6-330-15,12-13 5 16,7 0-17-16,12-3 24 15,6 4 5-15,8 1 7 16,-1 13-19-16,6 8-11 16,-5 12-20-16,-1 12-8 15,-10 12-23-15,-5 15-1 16,-12 7-1-16,-13 10-4 16,-14-2-6-16,-18 3 13 15,-7-9-9-15,-15 0 2 16,-2-12-7-16,-6 1-13 15,7-11-35-15,0-2-67 0,17-7-22 16,9-4-354-16,17-3 58 16</inkml:trace>
  <inkml:trace contextRef="#ctx0" brushRef="#br0" timeOffset="88758.481">8660 15207 1316 0,'-6'-21'336'16,"1"11"95"-16,11 22-369 15,4 12-47-15,6 16-5 16,1 2-13-16,6 12 8 16,2-7-5-16,10 2 1 15,0-16-7-15,9-2-60 0,-7-16-251 16,-5-7-116-16,-10-10-108 15</inkml:trace>
  <inkml:trace contextRef="#ctx0" brushRef="#br0" timeOffset="88923.485">9012 15235 1163 0,'-23'15'354'16,"-11"2"57"-16,-8 17-296 15,4 4-101-15,-6 11-11 16,2-2-8-16,-4 6-10 15,7-8-19-15,5-3-40 16,9-12-41-16,-1-6-293 16,11-9 54-16</inkml:trace>
  <inkml:trace contextRef="#ctx0" brushRef="#br0" timeOffset="89078.01">8707 15529 944 0,'11'-4'357'15,"0"2"44"-15,3 4-222 16,2 0-90-16,8-1-21 16,2-2-42-16,10-8-12 15,0-4-17-15,4-12 139 0,-6-7-550 16,-7-18 230-16</inkml:trace>
  <inkml:trace contextRef="#ctx0" brushRef="#br0" timeOffset="89227.515">8998 15120 816 0,'-19'-2'465'16,"-10"8"-46"-16,3 8-151 16,-4 20-187-16,4 7-52 0,0 13-10 15,5 1-18-15,4 10-5 16,7-9-1-16,6 1-34 16,5-8-382-16,7-3 111 15</inkml:trace>
  <inkml:trace contextRef="#ctx0" brushRef="#br0" timeOffset="89751.097">8962 16056 1298 0,'-11'-9'311'0,"17"2"109"15,15 5-376-15,14 5-25 16,7 3-12-16,11 2-4 16,1 1-11-16,6 3-9 15,-5-5-37-15,2-2-352 16,-13 0-14-16,-12-4-140 15</inkml:trace>
  <inkml:trace contextRef="#ctx0" brushRef="#br0" timeOffset="89974.235">8940 16220 1276 0,'-8'-7'359'0,"10"10"94"15,13 3-356-15,16 0-22 16,7-4-33-16,14 2-2 16,2-1-19-16,14-2-9 15,-4-2-75-15,-3-8-411 16,-14-7 114-16</inkml:trace>
  <inkml:trace contextRef="#ctx0" brushRef="#br0" timeOffset="91634.921">10057 16323 822 0,'-49'35'284'0,"16"-10"30"16,23-4-205-16,22-13-67 0,33-18-15 16,16-19-9-16,33-29 2 15,6-10-1-15,29-19-11 16,-7 3 1-16,11-1-4 15,-22 27-1-15,-10 10-4 16,-35 28 7-16,-14 18-6 16,-29 20 3-16,-21 20 0 15,-20 8 1-15,-19 18-4 16,-11 5 8-16,-7 16-1 16,4-8-2-16,4 6-1 15,15-15-9-15,9-8-131 16,16-22-212-16,14-13 17 15</inkml:trace>
  <inkml:trace contextRef="#ctx0" brushRef="#br0" timeOffset="91918.216">11220 16293 1042 0,'0'2'299'0,"9"-9"76"15,12 6-284-15,12-4-7 16,9-1-21-16,14-3-6 16,1 3-13-16,13 3-11 15,-1 5-20-15,12 8-38 16,-12 10-22-16,-3 0-371 15,-19-7 80-15</inkml:trace>
  <inkml:trace contextRef="#ctx0" brushRef="#br0" timeOffset="92768.143">12909 16017 858 0,'13'-17'311'16,"-5"-3"47"-16,-4 4-228 15,-6-2-28-15,-8 3-34 16,-13 4-7-16,-5 3-22 16,-15 4-4-16,-3 9-18 0,-11 10-5 15,0 6-8-15,-9 10-1 16,6 5-1-16,-5 12-1 15,10 4 2-15,5 15-3 16,12-1 2-16,9 8 1 16,21-6 3-16,15 1-6 15,19-18 3-15,23-6 1 16,12-18-5-16,19-18 1 16,7-16 1-16,16-16 0 15,-10-11-2-15,4-16 2 16,-21-2-1-16,-9-10 4 15,-29-2 4-15,-16-7-3 16,-22 12 2-16,-18-3 1 16,-14 11-3-16,-24 7-2 15,-9 18 0-15,-20 11-2 16,2 16-1-16,-8 16-7 16,16 11-23-16,7 16-64 0,24 2 49 15,15 17-368-15,27 1 81 16</inkml:trace>
  <inkml:trace contextRef="#ctx0" brushRef="#br0" timeOffset="93013.31">12743 16362 587 0,'-10'-9'477'16,"-2"21"-109"-16,10 5-22 15,8 5-293-15,10 9-22 16,4 0-14-16,15 5-3 16,5-5-3-16,13 3-2 15,2-8 2-15,9 2-12 16,-7-10-36-16,-3-12-347 15,-14-13 89-15</inkml:trace>
  <inkml:trace contextRef="#ctx0" brushRef="#br0" timeOffset="93304.753">13209 15578 932 0,'-5'-15'326'16,"-1"9"42"-16,6 13-229 16,5 11-84-16,5 14-11 15,4 6-20-15,8 12-9 16,2-3-3-16,10 4-6 15,0-7 2-15,4 1-5 16,-3-9 2-16,1-3-178 16,-4-6-212-16,-4-12 10 15</inkml:trace>
  <inkml:trace contextRef="#ctx0" brushRef="#br0" timeOffset="93521.051">13581 15655 901 0,'-18'9'237'0,"-4"7"66"16,-6 15-251-16,0 4-29 15,-7 8-5-15,4-4-2 16,-7 6 8-16,2-7-3 16,1 2-7-16,9-5 1 15,0-1-9-15,10-8-11 16,2-2-52-16,4-13-183 0,-3-8-88 15,3-8-83-15</inkml:trace>
  <inkml:trace contextRef="#ctx0" brushRef="#br0" timeOffset="93685.988">13193 15898 850 0,'16'-5'302'0,"7"0"45"16,4 1-225-16,10-2-26 15,-1 4-46-15,11 2-10 16,-4 4-16-16,5-1-35 16,-5-2 332-16,2-2-686 15,-13-7 320-15</inkml:trace>
  <inkml:trace contextRef="#ctx0" brushRef="#br0" timeOffset="93870.564">13438 15641 820 0,'-19'10'292'16,"-2"17"31"-16,6 10-222 15,-4 12-32-15,6 1-38 16,1 6-13-16,5-8-5 0,8 4-5 16,8-8-3-16,6 5-20 15,3-12-319-15,-6-14 99 16</inkml:trace>
  <inkml:trace contextRef="#ctx0" brushRef="#br0" timeOffset="94541.395">13643 16306 1012 0,'-9'4'265'16,"13"-7"78"-16,11 3-289 15,12-2-16-15,9 0-9 16,16-1-7-16,0 1-8 15,15 1 0-15,-5 1-5 0,5 1-36 16,-15 3-333-16,-9-7 109 16</inkml:trace>
  <inkml:trace contextRef="#ctx0" brushRef="#br0" timeOffset="94776.509">13609 16468 917 0,'-11'-5'369'0,"9"5"8"16,11 0-246-16,18-1-54 15,13-1-55-15,24-3-10 16,2-2-9-16,16 2 5 15,-7 3 4-15,0 7-397 0,-24 2 138 16</inkml:trace>
  <inkml:trace contextRef="#ctx0" brushRef="#br0" timeOffset="96217.432">15001 16077 613 0,'-30'26'319'15,"13"-6"-27"-15,13-1-103 16,15-8-160-16,18-19-15 16,15-15-2-16,31-23 0 15,10-12 3-15,21-24 0 16,-1-1 1-16,9-1 2 16,-24 19-3-16,-8 13-1 15,-22 29-2-15,-15 20-1 0,-23 18-5 16,-11 18 0-1,-13 7-2-15,-10 14 0 0,-5 0 4 16,-8 11-2-16,2-8 1 16,-2 11-5-16,7-6-8 15,5 13-250-15,6-11-72 16,3-3-69-16</inkml:trace>
  <inkml:trace contextRef="#ctx0" brushRef="#br0" timeOffset="96550.765">15230 16600 515 0,'-34'22'386'0,"17"-2"-84"15,20-9-62-15,23-5-171 16,14-11-46-16,24-13-2 16,9-12 0-16,28-14 9 15,6-4 1-15,22-12 6 16,-6 3-11-16,26-12 3 0,-15 8-9 16,5-7-9-16,-19 13-6 15,1 5 1-15,-32 19 1 16,-8 11-3-16,-25 18 4 15,-18 7-364-15,-32 6 122 16</inkml:trace>
  <inkml:trace contextRef="#ctx0" brushRef="#br0" timeOffset="96966.871">15996 16762 983 0,'-3'-7'251'0,"23"-18"74"15,18-2-276-15,19-8-10 16,4 1-6-16,2 2-2 15,-15 17-2-15,-11 19-1 16,-22 19-18-16,-19 23-4 0,-16 9 0 16,-21 15 1-16,-9-2-7 15,-14 4 4-15,3-12 1 16,-2 5-4-16,12-10 2 16,8-4 7-16,20-11 4 15,14-4-7-15,19-16 6 16,23-11-3-16,17-7-5 15,32-5 0-15,14-1 3 16,23 5 10-16,-9 5-392 16,11-9 134-16</inkml:trace>
</inkml:ink>
</file>

<file path=ppt/ink/ink4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2:51:27.445"/>
    </inkml:context>
    <inkml:brush xml:id="br0">
      <inkml:brushProperty name="width" value="0.05292" units="cm"/>
      <inkml:brushProperty name="height" value="0.05292" units="cm"/>
    </inkml:brush>
    <inkml:context xml:id="ctx1">
      <inkml:inkSource xml:id="inkSrc57">
        <inkml:traceFormat>
          <inkml:channel name="X" type="integer" max="11748" units="cm"/>
          <inkml:channel name="Y" type="integer" max="6604" units="cm"/>
          <inkml:channel name="T" type="integer" max="2.14748E9" units="dev"/>
        </inkml:traceFormat>
        <inkml:channelProperties>
          <inkml:channelProperty channel="X" name="resolution" value="400" units="1/cm"/>
          <inkml:channelProperty channel="Y" name="resolution" value="400" units="1/cm"/>
          <inkml:channelProperty channel="T" name="resolution" value="1" units="1/dev"/>
        </inkml:channelProperties>
      </inkml:inkSource>
      <inkml:timestamp xml:id="ts1" timeString="2019-11-07T12:52:18.814"/>
    </inkml:context>
  </inkml:definitions>
  <inkml:trace contextRef="#ctx0" brushRef="#br0">687 4901 1142 0,'0'23'359'0,"-1"-18"81"16,7-18-263-16,6-17-73 15,5-29 13-15,1-10-12 16,10-31-7-16,0-9-34 16,4-21-8-16,0 15-20 15,-1-3-6-15,-9 34-14 16,-2 22 6-16,-7 37-9 15,-8 31 15-15,-1 24 3 16,-3 24 7-16,-1 13-6 0,-4 17-4 16,4-5-14-16,4-1-5 15,4-18-10-15,5-14 1 16,7-26 3-16,9-22 2 16,2-22-5-16,11-29 7 15,-1-12-9-15,9-26 8 16,-4-2-12-16,7-10 4 15,-10 17 0-15,2 11 2 16,-13 29-5-16,-5 23 1 16,-16 29-3-16,-10 32 0 15,-10 21 2-15,-9 25 0 16,-8 6 7-16,-3 18-3 16,5-12 2-16,6 2-6 0,11-16-32 15,11-5-126-15,11-22-65 16,4-13-362-16,-2-21-19 15</inkml:trace>
  <inkml:trace contextRef="#ctx0" brushRef="#br0" timeOffset="515.838">2286 4058 1074 0,'32'-28'394'16,"-13"4"74"-16,-4 2-255 15,-8 6-60-15,-10 2 23 16,-11 6-49-16,-13 6-17 16,-10 4-21-16,-12 9-11 0,-5 5-47 15,-11 18-5-15,6 4-2 16,-8 19 14-16,7 9 4 15,-2 18 17-15,13-6-7 16,7 11 14 0,19-15-24-16,20-7-6 0,21-22-11 15,26-15-6 1,12-21-18-16,26-14-8 0,5-13-37 0,13-19-212 16,-16-5-412-16,0-5 34 15</inkml:trace>
  <inkml:trace contextRef="#ctx0" brushRef="#br0" timeOffset="2248.889">2570 4603 1061 0,'-8'-9'333'0,"1"1"74"16,1 9-300-16,2 12-15 16,0 7-37-16,1 14-2 15,0 4-31-15,3 14 0 16,2 2-10-16,0 12-5 16,0-4-9-16,-3 9 8 15,-5-9-2-15,-7 1-6 16,-5-13-8-16,-4-10-4 15,0-15-6-15,-3-13-4 16,4-18-2-16,2-18 2 16,6-8 14-16,8-10 7 15,9 3 7-15,9 1 12 16,5 13 7-16,7 0-3 16,0 10-7-16,8-3-3 15,-2 0-28-15,4-8-408 16,-4 0 125-16</inkml:trace>
  <inkml:trace contextRef="#ctx0" brushRef="#br0" timeOffset="2351.313">2554 4449 1211 0,'-22'-1'287'16,"7"3"96"-16,7 4-259 15,13 1-508-15,7-5 179 16</inkml:trace>
  <inkml:trace contextRef="#ctx0" brushRef="#br0" timeOffset="2903.832">3497 3558 545 0,'2'-14'461'16,"-13"17"-97"-16,-13 22-5 16,-4 10-286-16,-16 17 12 15,0 8-30-15,-4 15 7 16,4-3-9-16,-1 19 2 16,12-3-24-16,0 16 8 15,11-9-7-15,6 12 1 16,9-17-13-16,7-1 4 15,10-24-19-15,9-2-17 16,7-23-50-16,4-11-395 16,-2-8 102-16</inkml:trace>
  <inkml:trace contextRef="#ctx0" brushRef="#br0" timeOffset="3633.834">4012 4166 1037 0,'4'-3'349'16,"-7"-2"66"-16,-2 1-252 15,-3 0-48-15,-7 2 13 16,-3 1-31-16,-7 2 14 16,-3-1-25-16,-5 6 6 15,2 5-31-15,-5 7-4 16,5 2-26-16,4 11-1 15,10 1-22-15,6 2 2 16,11-6-11-16,11-4 0 16,5-11-4-16,11-9 5 15,2-9-3-15,5-9-1 16,0-5 0-16,4-8 1 16,-7-3 2-16,-1-3 0 15,-8 6-3-15,-3 3 4 16,-8 6 3-16,-3 11-1 15,-7 8-3-15,-6 12 10 16,-4 8-9-16,-4 16 5 16,1 0-5-16,-3 10 6 15,5 0-7-15,1 10 9 16,3-2-12-16,1 8 7 0,0-4-8 16,2 8-5-16,3-12-4 15,3-5-92-15,4-15-38 16,3-8 382-16,-2-17-785 0,6-8 354 15</inkml:trace>
  <inkml:trace contextRef="#ctx0" brushRef="#br0" timeOffset="5431.759">4360 4834 1059 0,'-3'-32'330'15,"1"14"72"-15,-3 8-263 16,3 12-47-16,-2 8-2 16,3 6-34-16,-1 10-1 0,1 4-28 15,1 12-4-15,1 0-15 16,-3 13-3-16,-2-2-13 15,-3 9-1-15,-5-7-9 16,-5-1 4-16,0-12 3 16,-5-10 7-16,-1-15 2 15,0-9 11-15,2-11 1 16,4-12 5-16,7-5-4 0,6-8 7 16,9-1 0-16,7-1 9 15,6 8 4-15,7 5 6 16,3 6-8-16,8 5-7 15,0 1-20-15,9-6-100 16,-7-4-28-16,2-10-368 16,-12-10 26-16</inkml:trace>
  <inkml:trace contextRef="#ctx0" brushRef="#br0" timeOffset="5533.446">4367 4655 1204 0,'-16'-9'332'0,"-1"3"79"16,9 3-350-16,6-1 383 16,2-1-851-16,10 9 407 15</inkml:trace>
  <inkml:trace contextRef="#ctx0" brushRef="#br0" timeOffset="6014.887">4713 3343 1262 0,'-15'-12'396'0,"5"13"96"16,6 10-359-16,8 14-20 16,5 14-39-16,7 23-22 15,7 7-28-15,8 18-3 16,3 3-13-16,6 11-2 15,-3-5-7-15,-3 12 3 16,-14-11-8-16,-10 9 3 16,-15-16-3-16,-14 7 4 15,-7-17-4-15,-6-1 9 0,-1-19 0 16,-1-6 3-16,6-22-1 16,3-3 0-16,6-13-5 15,5-3-91-15,6-12 340 16,4-1-767-16,0-8 280 15</inkml:trace>
  <inkml:trace contextRef="#ctx0" brushRef="#br0" timeOffset="7770.73">5474 4270 1035 0,'-13'-2'337'16,"5"0"75"-16,7 0-269 16,8 1-33-16,8-1-20 15,6 0-39-15,11 1-15 16,5-2-23-16,10 2-18 15,1-1-34-15,5 3 232 16,-14-2-641-16,1 7 264 16</inkml:trace>
  <inkml:trace contextRef="#ctx0" brushRef="#br0" timeOffset="8004.858">5501 4434 1133 0,'-7'6'387'16,"1"-3"64"-16,9-2-312 0,9-1 4 15,5-1-50-15,12-1-28 16,6 1-18-16,15-4-63 16,1-4 341-16,18-6-825 15,-6-5 352-15</inkml:trace>
  <inkml:trace contextRef="#ctx0" brushRef="#br0" timeOffset="9014.269">6950 3853 755 0,'6'-10'394'15,"-8"-5"6"-15,-3 0-153 16,-6-4-103-16,-3 3-44 0,-6-1-8 16,-3 3-33-16,-8 5-3 15,1 6-16-15,-7 13-7 16,3 10-13-16,-3 18-5 15,7 11-14-15,3 12 0 16,13-5-1-16,12-3 1 16,13-17-5-16,20-19 3 15,10-24-2-15,15-26 1 16,5-20 1-16,11-22 2 16,-3-1-2-16,7-17 4 15,-16 6-2-15,-1-9 4 16,-18 12 1-16,-3-4-2 15,-14 23-1-15,-6 13 1 16,-11 27-6-16,-9 25 5 16,-10 25 1-16,-9 33 0 15,-5 12 5-15,-6 28-5 16,4-3-1-16,1 12-2 16,9-20 2-16,4 1-10 0,10-25 1 15,7-10-94-15,1-26-185 16,-7-18-197-16,-2-17-81 15</inkml:trace>
  <inkml:trace contextRef="#ctx0" brushRef="#br0" timeOffset="10732.904">7951 3665 872 0,'11'-9'345'16,"-7"1"39"-16,-6-2-217 15,-3 6-68-15,-7 2-12 16,-4 4-44-16,-9 2-7 16,-2 9-6-16,-8 6 3 15,0 1-9-15,-4 14 5 16,4 2-1-16,1 6 9 15,8-3 2-15,8 3 6 16,13-9-10-16,10-2-7 16,10-11-13-16,13-6-7 15,6-8-8-15,10-8 0 16,1-3-1-16,5-8-73 16,-4 1-402-16,-4-2 106 0</inkml:trace>
  <inkml:trace contextRef="#ctx0" brushRef="#br0" timeOffset="11132.298">8264 3957 838 0,'6'-18'346'0,"-4"5"33"16,0 4-216-16,2 8-8 15,-1 8-48-15,0 12-5 16,-1 6-23-16,1 12-11 16,0 3-33-16,-2 9-8 15,-1-2-21-15,-4 6-1 16,-1-6-7-16,-6 1-4 15,-1-13-17-15,-6-5-49 0,0-17-23 16,-5-13-44-16,0-10-2 16,0-15 13-16,4-1 51 15,7-5 21-15,7 3 48 16,6 3 5-16,6 12 6 16,7 1 5-16,3 8 5 15,6-1 6-15,4 3 3 0,3-8 4 16,0-1-346-16,1-17 112 15</inkml:trace>
  <inkml:trace contextRef="#ctx0" brushRef="#br0" timeOffset="11264.655">8304 3686 1089 0,'-11'-3'236'0,"3"3"-236"15,12 0-206-15</inkml:trace>
  <inkml:trace contextRef="#ctx0" brushRef="#br0" timeOffset="11814.074">9110 3285 847 0,'8'-9'319'0,"-11"9"42"16,-11 5-226-16,-12 12-36 15,-7 6-41-15,-13 15-13 0,4 4-19 16,-6 11 1 0,9-1 1-16,-2 11 19 0,8-3 0 15,-1 11 12-15,8-8-2 16,8 8-4-16,10-9-21 15,9-3-6-15,9-11-17 16,10-7-6-16,2-12-3 16,5-6-73-16,-2-8-384 0,-2-14 107 15</inkml:trace>
  <inkml:trace contextRef="#ctx0" brushRef="#br0" timeOffset="13846.978">9464 3731 804 0,'19'-4'294'0,"-5"0"51"16,-3-1-187-16,-6-1-43 15,-6 0 19-15,-6 1-36 16,-7 1 0-16,-4 1-21 16,-7 4-10-16,-1 4-31 15,-1 6 4-15,4 4-16 16,-2 10 3-16,6 5-9 0,5 4-3 15,3-3-7-15,4-3-2 16,9-12-4-16,9-10-4 16,0-12 4-16,10-14-4 15,4-7 3-15,6-8-2 16,-2 1 4-16,2 3-2 16,-6 11 2-16,-7 9-6 15,-8 16 1-15,-7 19 9 16,-7 11 1-16,-3 15 7 15,-4 3 6-15,-2 5-1 16,4-14-7-16,3 1-1 16,1-13-9-16,4-3-7 15,2-8-17-15,3-4-99 16,-1-7-173-16,0-6-199 16,-1-11-85-16</inkml:trace>
  <inkml:trace contextRef="#ctx0" brushRef="#br0" timeOffset="14180.313">9754 3968 1075 0,'8'11'332'0,"-3"7"80"0,0 10-286 16,0 5-45-16,-1 5-10 15,-1 0-35-15,-3 5-12 16,0-5-13-16,-6 5-4 15,-2-3-7-15,-6 3-7 16,-1-9-28-16,-7-5-52 16,1-11-27-16,-4-10-37 15,3-12 2-15,-1-10 26 16,4-4 54-16,2-4 32 16,8 4 38-16,6 6 17 15,5 7 11-15,9 3 22 16,7 3 14-16,8-3 23 15,1-5-9-15,11-5-9 16,-3-3-27-16,0-8-9 16,-8 1-405-16,-4-7 125 0</inkml:trace>
  <inkml:trace contextRef="#ctx0" brushRef="#br0" timeOffset="14290.988">9802 3806 900 0,'-15'-5'427'16,"2"4"-17"-16,8 1-206 0,6 0-166 16,10-2-425-16,4-1 98 15</inkml:trace>
  <inkml:trace contextRef="#ctx0" brushRef="#br0" timeOffset="14613.642">10038 3114 1173 0,'-7'-28'392'0,"13"12"72"16,7 9-332-16,3 9 2 15,1 12-52-15,6 19-10 16,2 8-23-16,5 20-5 15,1 6-27-15,2 18-5 16,-5-3-9-16,-4 22-7 16,-12-6-8-16,-14 8-4 15,-11-14-6-15,-13 5 2 0,-6-24 3 16,-6-4 7-16,4-18 5 16,1-10-9-16,8-17-42 15,2-9 183-15,5-10-622 16,-4-13 227-16</inkml:trace>
  <inkml:trace contextRef="#ctx0" brushRef="#br0" timeOffset="15914.744">6530 4553 725 0,'-12'-3'268'0,"0"3"39"15,5 3-190-15,6 2-20 16,6 2-23-16,4 1 11 16,5 0-8-16,9 2 7 15,2-2-8-15,13 0-10 16,2 0-21-16,10 0-15 16,0-5-15-16,8 2-2 15,-6-1-7-15,13-2-2 16,-6-4 2-16,12 5 1 0,-9-3-4 15,10 1 3-15,-11 0 1 16,7 3-2-16,-10-5-2 16,8 2 0-1,-7 0-3-15,7 1-2 16,-8 2 0-16,3 0 4 16,-9 0-3-16,4 2 5 0,-8-3-2 15,10-2 0-15,-8 0-2 0,11-3 0 16,-6-1-4-16,3-2 5 15,-10-1-1-15,4 3 3 16,-10 0 0-16,1-1 1 16,-1-1-3-16,7 1 3 15,-1-2-3-15,6-2-1 16,-3 0 1-16,2 1 3 16,-7 2-1-16,2 2 1 15,-7-1 3-15,2 1-6 16,-5 0 3-16,7 0-4 15,-3-1 4-15,5 1-1 16,-1 1 0-16,6-4-1 16,-7 3 2-16,3-1-2 15,-7 2-3-15,2 1 2 0,-7 3 2 16,-1-2-1-16,-4 1-4 16,5 1 4-16,-4 1 1 15,5-1-4-15,0 1 4 16,6 2 4-16,-7-2 0 15,5-4 6-15,-5-1 3 16,9-1 1-16,-6-3-2 0,2 1 1 16,-3 4-2-1,5 1 9 1,-5 4 4-16,6-3 12 16,0 0 5-16,6 1 15 0,-7-3-5 15,4-4 4-15,-6 2-8 0,2-2-7 16,-9-2-16-16,2 3-11 15,-8-1-12-15,2-1 2 16,-8 1-12-16,-3-2-545 16,-8-6 186-16</inkml:trace>
  <inkml:trace contextRef="#ctx0" brushRef="#br0" timeOffset="17579.398">8155 5286 608 0,'-4'2'361'0,"-5"1"-32"16,-1 0-64-16,-3-2-176 16,-3 0 10-16,-2 0-17 15,-2 4 0-15,0 1-22 16,-3 6-7-16,5 7-24 16,-2 6-5-16,3 2-12 15,4 3 2-15,7-6-5 16,9-4 6-16,6-15-2 0,13-12-1 15,6-14 1-15,12-20-1 16,0-10-6-16,8-21-1 16,-5-1-3-16,1-14 0 15,-8 7 2-15,2-4 7 16,-11 19 1-16,-2 9 9 16,-7 22 0-16,-6 18 26 15,-9 24 2-15,-9 20 9 16,-3 12-2-16,-6 16 1 15,0-1-23-15,-2 6-7 16,2-9-15-16,-1 4 1 16,5-8-10-16,4-1-8 15,4-12-23-15,3-8-113 16,4-12-342-16,5-10-41 16,0-11-207-16</inkml:trace>
  <inkml:trace contextRef="#ctx0" brushRef="#br0" timeOffset="19548.389">9132 5193 887 0,'1'-11'300'0,"-3"-2"73"16,-3 2-246-16,-1 1 8 15,-7 3-34-15,-4-4-6 16,-3 7-32-16,-5 0 2 15,-1 5-23-15,-1 9 6 16,1 6-5-16,-6 10 1 16,8 4-15-16,-1 8-1 15,7-4-16-15,5-3-3 16,9-8-8-16,5-6 5 16,6-10-5-16,9-7 4 15,5-7-8-15,6-10 8 16,3-7-7-16,7-9 6 0,-4 0-4 15,1-4 6-15,-9 9-7 16,-4 4 4-16,-10 15-7 16,-7 9 11-16,-7 14 4 0,-8 16 18 15,0 8 1 1,-8 16 11-16,1 0-11 0,0 10-4 16,3-9-14-16,3 4-3 15,5-14-9-15,5-3 1 16,3-12-13-16,4-9-122 15,0-12 39-15,0-8-429 16,-4-6 39-16</inkml:trace>
  <inkml:trace contextRef="#ctx0" brushRef="#br0" timeOffset="20114.74">9313 5733 986 0,'1'-22'341'0,"-2"10"69"15,0 10-272-15,-1 15-10 16,1 8-41-16,-3 13-5 16,3 5-35-16,-1 10-3 15,-2-3-31-15,0 6-2 16,-3-5-10-16,-5 1-2 16,1-13-1-16,-2-2 6 15,-1-14-6-15,-2-10-1 16,0-10-3-16,-3-10 0 0,1-10 2 15,1-3 3-15,5 2-4 16,5-2 10-16,6 10-1 16,7 4-2-16,5 5-4 15,7 4 9-15,1 3-10 16,9-5 7-16,0-2-7 16,4-9-17-16,-6-8-64 0,0-15-369 15,-10-4 79-15</inkml:trace>
  <inkml:trace contextRef="#ctx0" brushRef="#br0" timeOffset="20222.903">9371 5387 1186 0,'-11'-1'460'16,"-2"1"25"-16,3 3-303 16,6 2-94-16,0 0-224 15,5-2-349-15,1 1 51 16</inkml:trace>
  <inkml:trace contextRef="#ctx0" brushRef="#br0" timeOffset="22924.163">10960 4359 1071 0,'-33'5'382'16,"11"-1"47"-16,6 0-280 15,12-2-63-15,9-1-23 16,9 3-35-16,10-2 1 15,6 0-12-15,11 3 3 16,0-4-14-16,4-2 3 16,-6 1-47-16,-4-1-418 15,-9 1 128-15</inkml:trace>
  <inkml:trace contextRef="#ctx0" brushRef="#br0" timeOffset="23167.93">10856 4550 1081 0,'-16'7'393'16,"1"5"49"-16,13-4-314 16,12-2-2-16,6-5-68 15,16-4-15-15,7-3-18 16,13-5-2-16,-1 0 7 15,10-10-490-15,-10 0 164 16</inkml:trace>
  <inkml:trace contextRef="#ctx0" brushRef="#br0" timeOffset="24828.548">12364 4203 930 0,'11'10'281'15,"-5"-14"91"-15,-5 3-241 16,-7-1 18-16,-3 1-27 15,-10 1 12-15,-5 0-30 0,-9 1-14 16,-3 3-33-16,-7 4 5 16,2 0-25-16,-3 6-4 15,6 2-19-15,1 6 6 16,12 4-14-16,3 5 3 16,12-4-7-16,5 1 1 15,12-9-9-15,10-8 7 16,8-13-1-16,10-13 0 15,6-8 3-15,8-14 0 16,-3-3-3-16,5-4-2 16,-8 7 1-16,-3 5 1 15,-12 13-3-15,-5 8 4 16,-10 14-3-16,-10 11 6 16,-8 11-2-16,-5 17 4 15,-7 8 2-15,-5 15 8 16,1 1-6-16,0 7 2 15,3-8 0-15,2 5-5 0,3-13-6 16,1-3 7-16,7-14-4 16,1-6-1-16,3-16-12 15,3-7-38-15,4-11-64 16,0-7-419-16,1-5 82 16</inkml:trace>
  <inkml:trace contextRef="#ctx0" brushRef="#br0" timeOffset="25514.652">12598 4847 978 0,'1'-15'334'16,"-1"7"66"-16,0 4-243 16,0 9-46-16,0 6-10 15,0 5-35-15,-4 11-11 16,1 4-24-16,-2 9-5 15,0 0-14-15,-6 6-5 16,3-2-8-16,-2 1 4 16,2-10-5-16,-2-2 2 15,2-13 0-15,0-9 0 16,0-9-1-16,-1-10-1 0,1-7-1 16,-1-8-42-16,-2-4-34 15,2-4-63-15,1 1-155 16,-5 1-155-16,4 4-18 15</inkml:trace>
  <inkml:trace contextRef="#ctx0" brushRef="#br0" timeOffset="25656.894">12647 4557 880 0,'-4'-3'567'0,"-2"1"-48"16,-1-1-170-16,4 1-188 15,5 2-85-15,7-1-51 16,5 0-126-16,6-9-419 16,-4-3 99-16</inkml:trace>
  <inkml:trace contextRef="#ctx0" brushRef="#br0" timeOffset="26377.27">13401 4399 1162 0,'-14'11'441'15,"-1"-6"92"-15,7-1-319 16,1-3-18-16,6-4-74 16,5-2-31-16,2-1-34 15,4 0-608-15,-12-2 204 0</inkml:trace>
  <inkml:trace contextRef="#ctx0" brushRef="#br0" timeOffset="30510.218">14123 4351 1170 0,'6'-25'428'0,"2"4"63"16,-6 9-309-16,2 9-43 16,0 9-45-16,2 9-21 15,0 6-20-15,2 18-14 0,-1 7-17 16,0 14-5-16,-4 0-6 16,-4 11-11-16,-6-5 1 15,-7 2-2-15,-3-8-16 16,-7-4-20-1,-1-13 3-15,-5-14 3 0,4-20 6 16,-3-17 8-16,7-15 22 16,3-19-1-16,8-5 1 0,6-5 0 15,5 6 8-15,5 7 7 16,6 16 9 0,6 9-2-16,3 10-1 0,8 7-7 15,1 0-12-15,9-3-98 16,-1-7 329-16,0-22-783 15,-9-13 284-15</inkml:trace>
  <inkml:trace contextRef="#ctx0" brushRef="#br0" timeOffset="30636.908">14219 3656 1504 0,'-33'-12'515'0,"-6"15"54"16,8 7-447-16,6 8-16 15,12-2-128-15,13 10-542 16,12 2 161-16</inkml:trace>
  <inkml:trace contextRef="#ctx0" brushRef="#br0" timeOffset="32438.904">14996 4347 940 0,'-21'5'355'16,"7"-1"52"-16,7 0-227 15,9 3-64-15,11 0-24 16,8-1-40-16,12-3-20 16,10-2-20-16,16-8-4 15,1-1-26-15,8-3-78 16,-12 2-343-16,0-1 67 0</inkml:trace>
  <inkml:trace contextRef="#ctx0" brushRef="#br0" timeOffset="32647.328">14999 4504 1192 0,'-11'3'341'0,"7"5"92"16,12-1-339-16,11-2-27 15,5 1-33-15,19-2-7 16,6-6-18-16,23-8-65 15,-2-5-251-15,18-8-132 16,-17-2-100-16</inkml:trace>
  <inkml:trace contextRef="#ctx0" brushRef="#br0" timeOffset="32962.189">15905 4412 931 0,'18'-17'352'16,"-17"10"49"-16,-1 11-250 15,-4 21 11-15,-3 14-54 16,-2 18-12-16,-2 7-26 0,-3 15-19 16,2-7-31-16,4 7-7 15,4-11-14-15,4-1-53 16,5-16-34-16,1-9-46 16,-1-19-338-16,4-22 68 15</inkml:trace>
  <inkml:trace contextRef="#ctx0" brushRef="#br0" timeOffset="33261.445">15868 4432 939 0,'-3'-13'394'0,"6"-6"47"15,3 1-232-15,7-5-24 16,6-1-45-16,10 0-3 15,-1 4-41-15,9 4-15 16,-1 9-41-16,0 9-13 16,-3 12-22-16,-3 11-7 0,-12 7 4 15,-5 6-1-15,-12-3-2 16,-8 5 1-16,-7-7-1 16,-4-3-20-16,-3-8-9 15,-5-3-49-15,-1-7-19 16,-1-6-43-16,4-4-4 15,3-3 454-15,9-4-770 16,11-11 424-16</inkml:trace>
  <inkml:trace contextRef="#ctx0" brushRef="#br0" timeOffset="33570.256">16520 3902 1120 0,'-19'4'360'0,"3"7"81"0,8 8-318 16,7 9 17-16,7 3-39 15,5 7-12-15,5-3-25 16,6 4-9-16,4-7-33 16,8-1-37-16,1-8-48 15,8-7-89-15,-7-10-344 16,7-14-11-16,-7-16-173 16</inkml:trace>
  <inkml:trace contextRef="#ctx0" brushRef="#br0" timeOffset="33734.68">16891 3889 1098 0,'-18'0'362'0,"-10"8"57"16,0 7-313-16,-12 10-19 15,2 6-42-15,-8 12-6 16,4-4-12-16,1 11 1 16,10-5-14-16,1 3-68 15,9-8-41-15,-2-2-350 16,9-10 43-16</inkml:trace>
  <inkml:trace contextRef="#ctx0" brushRef="#br0" timeOffset="33930.51">16573 4074 722 0,'-1'-4'492'0,"-5"1"-65"15,1 8-74-15,3 3-217 16,3 7-15-16,3-1-43 15,9 2-12-15,7-2-25 16,13-4-21-16,8-8-15 16,11-7-96-16,-4-8-46 15,4-15-356-15,-11-4 12 16</inkml:trace>
  <inkml:trace contextRef="#ctx0" brushRef="#br0" timeOffset="34082.861">16756 3911 1229 0,'-33'40'395'0,"-2"13"82"16,9 0-340-16,6 5-20 15,10-11-55-15,7 2-12 16,9-11-29-16,4 2-134 16,2-6-386-16,-4-5 85 15</inkml:trace>
  <inkml:trace contextRef="#ctx0" brushRef="#br0" timeOffset="35696.851">17472 4365 1173 0,'-30'-3'320'15,"8"2"98"-15,8-1-329 16,13-3-19-16,8 2-11 15,6-2-26-15,13 4-7 16,8 0-7-16,18 2-7 0,3 0-8 16,11 0-2-16,-9-1-21 15,1-1-82-15,-18-1 369 16,-6 2-713-16,-16 0 282 16</inkml:trace>
  <inkml:trace contextRef="#ctx0" brushRef="#br0" timeOffset="35891.453">17452 4515 1014 0,'-18'17'341'0,"0"-4"59"16,11-2-286-16,9-3-10 16,6-4-50-16,12-3-7 15,5-1-16-15,15-6-11 16,6-1-9-16,19-3-5 15,-6-4-52-15,13-2-384 16,-9 1 111-16</inkml:trace>
  <inkml:trace contextRef="#ctx0" brushRef="#br0" timeOffset="36325.885">18389 3969 1094 0,'-26'20'290'15,"11"-6"85"-15,14-2-310 16,13-7-24-16,16-10 3 16,13-10-7-16,25-15 5 15,7-9-2-15,16-14-2 16,-9 0-17-16,6-3-7 16,-20 13-6-16,-9 6-5 15,-16 16-2-15,-11 16 12 16,-21 15 5-16,-17 20 17 15,-12 14 2-15,-10 17 10 16,-2-1-16-16,1 8-6 16,11-13-15-16,9 1-35 15,8-15-42-15,6 7-398 16,3-7 89-16</inkml:trace>
  <inkml:trace contextRef="#ctx0" brushRef="#br0" timeOffset="36547.304">18503 4451 1256 0,'-31'15'383'16,"12"-6"75"-16,19 1-343 15,17-7-40-15,20-3-17 16,9-3-16-16,16-7-4 15,-1 0-5-15,12-3-10 16,-3 3-16-16,9 2-15 16,-6 3-54-16,6 5-439 15,-8 0 120-15</inkml:trace>
  <inkml:trace contextRef="#ctx0" brushRef="#br0" timeOffset="36976.507">18769 4716 1217 0,'6'13'319'0,"3"-14"94"16,11-3-349 0,12 0 22-16,-1 0-14 0,5 3 7 15,-5 2-8-15,0 7-4 16,-10 6-32-16,-10 8-13 16,-11 5-17-16,-12 7-9 15,-11 0-10-15,-10 5-1 16,1-4-5-16,-4 1 5 15,9-4 12-15,1 0-1 16,10-7 4-16,8-1 13 16,9-6-4-16,12-3 5 15,9-6 1-15,19-1 0 16,7-6-11-16,23-2-2 16,2-1-8-16,8 7-483 15,-9 1 157-15</inkml:trace>
  <inkml:trace contextRef="#ctx0" brushRef="#br0" timeOffset="46742.712">1099 7288 544 0,'10'-84'462'0,"-5"31"-82"15,-2 23 11-15,-3 31-260 16,-5 25 6-16,-7 19-34 15,-1 24-11-15,0 5-27 16,-2 18-19-16,4-7-23 0,2 17-10 16,1-12-6-16,0 13-11 15,2-16 0-15,0-4-54 16,6-24-35-16,5-16-57 16,7-31-326-16,8-29 57 15</inkml:trace>
  <inkml:trace contextRef="#ctx0" brushRef="#br0" timeOffset="47040.896">1489 7139 956 0,'32'-72'368'15,"-21"32"37"-15,-8 18-202 16,-12 24-84-16,-12 23-11 16,-5 14-28-16,-9 22-6 15,-2 7-37-15,-4 17-13 16,7-1-9-16,0 19-5 15,10-6-7-15,5 11 2 16,9-15-1-16,9 0-4 0,12-25 1 16,11-14-1-16,5-29-1 15,15-13 0-15,-3-20 2 16,5-14-3-16,-10-9 4 16,-1-11-3-16,-16-1 2 15,-9-6 0-15,-10 5 2 16,-13 5-4-16,-8 16 1 0,-13 15-4 15,-2 17 1-15,-4 15 2 16,9 7-3-16,8-2-98 16,14-8-378-16,9-22 89 15</inkml:trace>
  <inkml:trace contextRef="#ctx0" brushRef="#br0" timeOffset="47357.598">895 6886 662 0,'-31'15'463'0,"14"-1"-54"16,14-3-72-16,25 3-216 0,13-5-22 15,17 2 16-15,8-5-14 16,21-3 0-16,1-4-12 16,22-4-12-16,-3-3-34 15,17 0-24-15,-11 4-5 16,14 2 7-16,-19 7-70 16,0 3-481-16,-21 11 151 15</inkml:trace>
  <inkml:trace contextRef="#ctx0" brushRef="#br0" timeOffset="48924.363">1787 7939 418 0,'16'1'407'16,"5"-2"-71"-16,-2-4-23 15,0-3-130-15,-4 0-52 16,0 2-10-16,-7 5-20 0,-1 8-2 16,-5 10-18-16,-4 14-5 15,-4 7-13-15,-5 17-18 16,-3 1-17-16,-9 12-15 15,0-9-5-15,-6 4-8 16,1-11 4-16,-3-7-5 16,6-15 4-16,-3-8-2 15,8-15 4-15,0-16-7 16,6-9 4-16,4-13 0 16,6-3-2-16,7-8-2 15,5 9 8-15,5 3-6 16,4 11 1-16,7 11-2 15,0 9 1-15,9 7-3 16,2 3 2-16,9-7-33 16,-4-7-45-16,3-14-161 15,-11-14-248-15,-1-16-13 16</inkml:trace>
  <inkml:trace contextRef="#ctx0" brushRef="#br0" timeOffset="49060.25">1874 7529 978 0,'-13'-9'430'16,"-4"11"33"-16,3 7-263 16,7 3-49-16,12-1-77 0,10-2-78 15,15-3-460 1,17-2 121-16</inkml:trace>
  <inkml:trace contextRef="#ctx0" brushRef="#br0" timeOffset="49591.511">2501 6608 1037 0,'-21'7'329'0,"2"15"74"16,7 5-295-16,11 9-16 16,9-2-39-16,7 4-19 15,7-7-19-15,10 0-6 16,2-8-5-16,4-4-6 16,-3-12 325-16,1-15-741 15,-11-11 351-15</inkml:trace>
  <inkml:trace contextRef="#ctx0" brushRef="#br0" timeOffset="49785.899">2738 6553 672 0,'-31'28'423'16,"-7"12"-66"-16,1 3-80 15,2 10-238-15,6-7-21 0,0 3-4 16,8-3-6-16,-2 1-8 15,5-11 4-15,2-2-28 16,2-12 266-16,-2-10-607 16,5-10 270-16</inkml:trace>
  <inkml:trace contextRef="#ctx0" brushRef="#br0" timeOffset="49949.396">2416 6807 992 0,'-3'21'286'0,"7"0"80"16,7-4-280-16,8-3-21 15,7-8-23-15,8-7-20 16,1-8 1-16,5-10-395 0,-7-10 129 16</inkml:trace>
  <inkml:trace contextRef="#ctx0" brushRef="#br0" timeOffset="50114.544">2590 6566 1104 0,'-28'41'297'16,"0"3"83"-16,13-1-321 0,5 5-23 16,8-8-19-16,6 4-16 15,3-5-16-15,0 3-367 16,1-4 118-16</inkml:trace>
  <inkml:trace contextRef="#ctx0" brushRef="#br0" timeOffset="50681.407">2735 7584 1103 0,'11'-2'287'15,"7"-3"88"-15,17-3-311 16,7-3-25-16,13 0-15 0,0 3-9 16,7 3-5-16,-8 3 2 15,2 5-397-15,-12 2 136 16</inkml:trace>
  <inkml:trace contextRef="#ctx0" brushRef="#br0" timeOffset="50950.64">2799 7701 807 0,'-19'9'467'16,"3"-5"-23"-16,10 0-124 15,12-1-194-15,11-4 7 16,7-2-35-16,13-4-15 15,7-2-10-15,12-4-19 16,1 2-25-16,9-1 5 16,-10 3-113-16,-4 3-451 15,-13 4 138-15</inkml:trace>
  <inkml:trace contextRef="#ctx1" brushRef="#br0">16093 17487 0,'35'28'0</inkml:trace>
  <inkml:trace contextRef="#ctx0" brushRef="#br0" timeOffset="52474.868">4041 7293 1090 0,'-3'-10'299'0,"-2"28"81"15,-2 21-317-15,-4 26 5 16,-1 10-32-16,3 23 2 16,0-5-6-16,-1 12-6 15,6-16-18-15,-2 3 4 16,1-20-15-16,0-8 0 16,4-21-31-16,-1-16-356 15,4-18-22-15,2-24-137 16</inkml:trace>
  <inkml:trace contextRef="#ctx0" brushRef="#br0" timeOffset="52773.378">3875 7433 1131 0,'-13'-35'326'0,"9"2"98"16,8-8-280-16,13 4-30 15,11-2 20-15,8 14-34 16,11 3-10-16,4 13-34 16,9 7-16-16,-6 11-26 15,-2 5-6-15,-14 11-6 16,-12 9-2-16,-21 4-1 0,-17 10-2 16,-13-1-3-16,-11 0 1 15,-1-10-7-15,-6-6-39 16,10-15-33-16,1-5-46 15,12-10-47-15,1-2-327 16,15 2 86-16</inkml:trace>
  <inkml:trace contextRef="#ctx0" brushRef="#br0" timeOffset="53044.381">4589 6839 1063 0,'-8'-7'333'15,"-2"12"94"-15,9 5-298 16,6 12-2-16,4 3-40 15,8 11-16-15,6 0-39 0,12-1-16 16,3-4-41-16,4-5-91 16,-5-9-345-1,5-4 64-15</inkml:trace>
  <inkml:trace contextRef="#ctx0" brushRef="#br0" timeOffset="53232.389">4955 6743 1059 0,'-26'15'316'0,"-9"14"84"16,1 6-304-16,-7 9-19 15,6 0-38-15,-3 8-6 16,3-6-28-16,-3 7-3 16,9-7-9-16,3 3-48 15,5-12 244-15,4-7-593 16,5-16 230-16</inkml:trace>
  <inkml:trace contextRef="#ctx0" brushRef="#br0" timeOffset="53414.496">4553 7000 946 0,'0'12'345'15,"2"4"46"-15,6-3-238 0,12-2-65 16,4-6-27-16,14-6-9 15,5-9-25-15,4-9-32 16,-1-7-56-16,2-12-357 16,-13-9 76-16</inkml:trace>
  <inkml:trace contextRef="#ctx0" brushRef="#br0" timeOffset="53549.89">4819 6713 1059 0,'-28'38'330'0,"-6"15"80"15,8 3-305-15,2 10-11 16,11-3-38-16,6 2-25 16,8-10-27-16,8 0-57 15,5-14-369-15,1-6 98 16</inkml:trace>
  <inkml:trace contextRef="#ctx0" brushRef="#br0" timeOffset="53977.555">5056 7573 1303 0,'-11'4'342'16,"4"-6"99"-16,10-2-390 15,14-5-444-15,0-2 119 16</inkml:trace>
  <inkml:trace contextRef="#ctx0" brushRef="#br0" timeOffset="55890.953">6052 7423 934 0,'9'1'302'15,"-8"-1"91"-15,-4-2-256 16,-7-2 8-16,-2-1-28 16,-8-2-4-16,-2-1-36 15,-8 2-3-15,1 2-19 16,-10 2-1-16,4 7-17 15,-4 10-5-15,4 6-14 0,-1 13-4 16,9 8-10-16,3 6 0 16,9-5-6-16,14 0 1 15,9-16-1-15,14-11-3 16,7-12 2-16,10-15 1 16,1-12 1-16,9-13-3 15,-6-7 7-15,0-3-3 16,-10 4 4-16,-6 8-3 15,-12 15 2-15,-3 16-3 16,-6 11 2-16,-6 18 1 16,-4 9 3-16,-2 12 10 15,-2 4 2-15,-1 12 3 16,1-4-2-16,-1 6 1 16,2-8-9-16,0 7-4 15,2-12-8-15,3 0 3 16,5-14 1-16,2-3-120 15,0-15 411-15,0-11-815 0,-3-10 284 16</inkml:trace>
  <inkml:trace contextRef="#ctx0" brushRef="#br0" timeOffset="56458.979">6365 8094 1046 0,'-2'-10'320'15,"0"12"80"-15,-2 12-293 16,1 13-11-16,-2 7-26 15,-2 12-12-15,3 2-25 16,-3 5-11-16,0-5-9 16,-4 6-10-16,0-8-1 15,-4 0-3-15,-4-9 2 16,-1-4-6-16,-1-13-3 16,-1-9-7-16,2-11 1 0,3-11 3 15,3-9 2-15,6-10 3 16,6 1 2-16,4-2 4 15,5 6 0-15,6 7 2 16,2 8 2-16,2 3 4 16,3 4-3-16,6-5-1 15,2-3-2-15,8-9 3 16,-2-5 5-16,2-14-435 16,-4-6 151-16</inkml:trace>
  <inkml:trace contextRef="#ctx0" brushRef="#br0" timeOffset="56576.134">6396 7811 1115 0,'-17'7'369'0,"6"-5"47"16,9-2-317-16,8 0-272 0,9-8-226 16,6-8-37-16</inkml:trace>
  <inkml:trace contextRef="#ctx0" brushRef="#br0" timeOffset="57085.401">6454 6943 1109 0,'-11'-17'341'0,"0"9"91"0,4 6-284 15,6 8-24-15,6 7 15 16,0 3-40-16,7 16-20 16,1 1-22-16,7 8-14 15,1-2-32-15,6 1-21 16,-3-11-60-16,2-6 172 16,-5-11-621-16,-4-15 203 15</inkml:trace>
  <inkml:trace contextRef="#ctx0" brushRef="#br0" timeOffset="57277.7">6678 6903 1034 0,'-31'17'298'16,"-2"4"75"-16,-4 13-284 16,5 2-31-16,-4 6-12 15,5 0-26-15,-1 3-1 0,4-8-9 16,1-3-5-16,4-7-9 15,2-5-40-15,5-11-41 16,4-7-306-16,5-10 48 16</inkml:trace>
  <inkml:trace contextRef="#ctx0" brushRef="#br0" timeOffset="57410.2">6462 7086 494 0,'13'-7'467'0,"1"1"-81"16,-6 2-11-16,4 2-224 15,1 1-55-15,4-3-28 16,-2 2-28-16,0-7-446 16,-2-3 138-16</inkml:trace>
  <inkml:trace contextRef="#ctx0" brushRef="#br0" timeOffset="57589.784">6560 6868 1098 0,'-16'17'342'0,"-4"5"81"16,7 2-310-16,0 14-9 16,5 4-37-16,0 9-25 15,5-1-22-15,1 8-16 16,2-12-20-16,0 1 15 16,0-11-444-16,0-13 142 0</inkml:trace>
  <inkml:trace contextRef="#ctx0" brushRef="#br0" timeOffset="59129.019">7140 7652 975 0,'-17'-8'329'0,"4"-1"83"0,11 3-269 16,4-1 11 0,8 2-29-16,10-1-3 15,5-1-26-15,12 0-8 0,7-1-24 16,11-3-14-16,5-2-28 0,19-8-16 16,-2 2-91-16,14-5-434 15,-10-2 110-15</inkml:trace>
  <inkml:trace contextRef="#ctx0" brushRef="#br0" timeOffset="60072.612">8773 7287 866 0,'8'7'319'16,"-11"1"46"-16,-6 0-211 15,-5 0-44-15,-9 0-19 16,-3 1-31-16,-16 0-10 16,-3 2-22-16,-12 5 2 15,1 3-2-15,-7 9 15 16,12-1 2-16,1 11 8 15,18 0-3-15,7 5-5 16,17-6-15-16,14 0-6 16,14-11-11-16,22-5-7 15,10-13-3-15,23-4-8 0,3-10 3 16,8-3-66-16,-9-3-414 16,-3-2 119-16</inkml:trace>
  <inkml:trace contextRef="#ctx0" brushRef="#br0" timeOffset="61588.507">9158 7835 1083 0,'-4'-27'344'16,"-3"12"73"-16,4 12-276 15,0 10-20-15,3 18-10 0,2 7-34 16,0 18 1-16,1 1-33 15,4 12-12-15,-1-7-17 16,-5 8-4-16,-2-10-9 16,-8 5 0-16,-5-10-2 15,-8-3-15-15,-3-15-13 0,-9-11-30 16,4-14-2-16,-4-15-9 16,5-13 14-16,7-12 17 15,10-7 29-15,10-1 1 16,8 5 8-16,9 4 0 15,3 15-1-15,8 5 3 16,1 7 1-16,8-2 6 16,1-1 1-16,5-6 24 15,-5-6-59-15,3-11-412 16,-7-5 140-16</inkml:trace>
  <inkml:trace contextRef="#ctx0" brushRef="#br0" timeOffset="61682.887">9168 7571 980 0,'-29'1'417'16,"11"4"-1"-16,10 4-230 15,10 0-113-15,15 0-467 16,10-1 128-16</inkml:trace>
  <inkml:trace contextRef="#ctx0" brushRef="#br0" timeOffset="62907.426">10221 6872 402 0,'-12'8'377'0,"-5"10"-71"16,-9 4 6-16,-11 9-206 16,-2 6-13-16,-11 10 8 15,1 0-21-15,-2 14-4 16,10 0-23-16,4 15-9 16,13-4-26-16,5 14-2 15,9-11-7-15,8 2-2 16,4-15-1-16,9-2 2 15,8-19-11-15,7-4-33 16,-1-14-366-16,2-5 104 16</inkml:trace>
  <inkml:trace contextRef="#ctx0" brushRef="#br0" timeOffset="63471.515">10505 7396 939 0,'7'-4'321'0,"-5"1"72"16,-3-3-248-16,-6 0-17 16,-8 0-32-16,-8 1-10 15,-4 0-28-15,-7 7-5 16,1 4-14-16,4 8-2 16,6 6-12-16,3 7-3 15,9 0-14-15,7 0-2 16,3-5-3-16,6-4-2 15,5-9-2-15,6-7 6 16,4-4-7-16,5-7 2 16,3-3 1-16,3-8-2 15,-2 0-4-15,1-1 6 16,-8 6-3-16,-3 2 9 16,-7 12 4-16,-3 13 20 15,-11 6 5-15,-3 17 7 16,-1 5-3-16,-4 12 5 15,-3-5-21-15,2 10-5 0,-1-8-6 16,-1 4-6-16,2-7-4 16,2 7-2-16,3-9 0 15,2 1-5-15,2-7-35 16,1-2-117-16,4-14 310 16,-2-6-682-16,-1-10 220 0</inkml:trace>
  <inkml:trace contextRef="#ctx0" brushRef="#br0" timeOffset="64021.924">10850 7920 963 0,'7'-7'371'16,"-2"11"46"-16,-1 6-262 0,-2 13-27 15,1 11-55-15,-6 13-17 16,0 2-30 0,-5 13-8-16,-1-8-8 0,-4 3-8 15,-1-7-2-15,-1-2 2 16,1-13 0-16,-4-10-7 15,2-14 5-15,0-15 0 16,-2-11-3-16,1-15 3 16,7-3 3-16,3-4-4 15,6 6-1-15,5 2 2 16,3 13 1-16,3 5-3 16,3 7 7-16,6-2-2 15,-3 0 1-15,9-4-5 16,3-5 1-16,4-7-27 15,-3-3-417-15,0-8 129 16</inkml:trace>
  <inkml:trace contextRef="#ctx0" brushRef="#br0" timeOffset="64131.901">10946 7714 1232 0,'-28'-7'347'16,"15"-3"78"-16,11 0-358 15,4-2-446-15,3-2 108 16</inkml:trace>
  <inkml:trace contextRef="#ctx0" brushRef="#br0" timeOffset="64526.884">10792 6976 939 0,'-11'-16'332'0,"4"5"59"16,5 5-217-16,3 4-22 16,2 6 9-16,1 6-25 15,4 10 1-15,2 5-42 0,6 9-26 16,5 0-39-16,8 4-11 15,1-7-49-15,3-6 226 16,-3-10-722-16,0-11 284 16</inkml:trace>
  <inkml:trace contextRef="#ctx0" brushRef="#br0" timeOffset="64709.557">11008 6945 799 0,'-24'9'436'0,"-7"7"-14"15,1 3-145-15,-2 10-164 16,6 0-38-16,-3 10-21 16,10-6-33-16,1 4-11 15,7-7-12-15,0-3-28 16,4-9-40-16,-3-6-61 16,-3-8-310-16,1-9 52 15</inkml:trace>
  <inkml:trace contextRef="#ctx0" brushRef="#br0" timeOffset="64850.418">10807 7121 648 0,'25'-5'385'0,"1"-1"-17"15,5-3-71-15,-3 0-151 16,0-4-22-16,-5-1-44 0,0-6-12 16,-7-2-78-1,-4-7-413-15,-6 1 129 0</inkml:trace>
  <inkml:trace contextRef="#ctx0" brushRef="#br0" timeOffset="64990.522">10867 6997 1026 0,'-12'16'325'0,"0"3"66"16,7 0-277-16,4 5-15 16,2 2-38-16,2 5-12 15,0 1-13-15,0 7 292 16,-1-2-752-16,-4 0 352 15</inkml:trace>
  <inkml:trace contextRef="#ctx0" brushRef="#br0" timeOffset="65506.008">11411 6789 1171 0,'-10'3'326'0,"11"6"98"15,8 7-329-15,6 13 4 16,5 5-15-16,3 17-2 15,-1 6-16-15,6 17-12 16,-2 4-23-16,-3 20-10 16,-5-4-18-16,-13 13-7 15,-10-10-3-15,-15 5-3 0,-9-19-4 16,-11-1 0-16,-1-19 8 16,-2-5 0-16,3-19 7 15,3-9 8-15,13-13-53 16,1-6-435-16,11-7 134 15</inkml:trace>
  <inkml:trace contextRef="#ctx0" brushRef="#br0" timeOffset="67458.37">12306 7481 1287 0,'-16'10'443'15,"9"-6"69"-15,13-4-363 16,13 0-12-16,7-3-63 16,15-2-23-16,6-1-21 15,17-2-13-15,-1 3-7 16,6-2-81-16,-12 3-76 0,-6 7-394 16,-21 2 34-16</inkml:trace>
  <inkml:trace contextRef="#ctx0" brushRef="#br0" timeOffset="67849.119">12419 7637 1060 0,'-31'8'470'15,"9"-3"23"-15,13 1-250 16,16-2-87-16,13-1-22 15,4-1-56-15,10-2-7 16,4-1-13-16,14-4-14 16,-2-4-15-16,13-4-68 15,-10-2-525-15,-6-5 157 0</inkml:trace>
  <inkml:trace contextRef="#ctx0" brushRef="#br0" timeOffset="71936.909">13581 7119 1351 0,'-24'11'475'0,"10"0"47"16,16-13-381-16,24-18-9 16,15-11-66-16,26-20-2 15,8-9-1-15,20-15-6 16,-8 13-16-16,8 0-15 16,-23 18-16-16,-7 19-3 15,-24 21-3-15,-15 19-13 16,-24 17 3-16,-13 20-3 15,-10-1-5-15,-6 12-11 0,3-8-11 16,6-1-84-16,7-16-69 16,7 2-389-16,5-12 34 15</inkml:trace>
  <inkml:trace contextRef="#ctx0" brushRef="#br0" timeOffset="72204.409">13680 7443 1246 0,'-32'23'465'0,"4"-5"74"16,19-3-343-16,13-1 18 15,14-5-61-15,17-3-4 16,7 0-30-16,17-4-17 15,3 1-40-15,17-3-19 16,-6-4-34-16,15-4-14 16,-7 0-51-16,6-6-71 15,-13 1-110-15,1 1-420 16,-20 0 37-16</inkml:trace>
  <inkml:trace contextRef="#ctx0" brushRef="#br0" timeOffset="72536.901">13816 7840 1227 0,'-9'10'514'0,"15"-12"57"16,16-8-314-16,13-6-17 15,8-2-83-15,1 0-29 16,-7 10-57-16,-6 11-27 15,-11 9-49 1,-14 17-33-16,-12 6-34 0,-16 10-39 16,-12 0-15-16,-8 7 0 15,-1-11 26-15,-5 5 33 16,8-8 51-16,1 6 26 16,9-6 11-16,5 1 21 15,12-8 8-15,10-3 3 16,11-11-8-16,23-4 0 15,13-9-23-15,21-11 8 16,11-5-156-16,16-11-444 16,-7-3 114-16</inkml:trace>
  <inkml:trace contextRef="#ctx0" brushRef="#br0" timeOffset="73051.481">14959 7551 1376 0,'-24'0'608'0,"9"6"16"16,8-1-390-16,9-2-53 15,11 1-134-15,4 1-163 16,4 6-508-16,-1-2 109 16</inkml:trace>
  <inkml:trace contextRef="#ctx0" brushRef="#br0" timeOffset="77169.695">15745 7113 1000 0,'-14'6'359'0,"3"-5"69"15,15-3-251-15,16-15-51 16,14-9-39-16,21-17-9 16,5-5-26-16,13-20-14 15,0 8-3-15,9 1 3 16,-16 16-12-16,-5 13-10 16,-22 23-1-16,-14 15 4 15,-19 12 1-15,-11 18 5 16,-10 5 5-16,-8 7-6 15,0-1-13-15,-4 5-36 16,2-7-38-16,5 2-85 16,8-4-33-16,1 0-338 15,5-9 55-15</inkml:trace>
  <inkml:trace contextRef="#ctx0" brushRef="#br0" timeOffset="77552.991">15565 7656 1196 0,'-14'9'321'0,"16"-1"111"15,17-2-329-15,24 0 36 16,12-4-17-16,24-3 12 16,2-5-27-16,23-3-22 15,-5-2-44-15,10-2-20 16,-16 3-9-16,5-1-6 15,-18 4-4-15,-2 0-39 16,-12 4-40-16,-1-2-7 16,-14 5-461-16,-12 3 113 15</inkml:trace>
  <inkml:trace contextRef="#ctx0" brushRef="#br0" timeOffset="78354.171">15874 8117 991 0,'-14'-1'393'0,"4"-2"56"16,3-2-247-16,7-5-27 15,8-1-29-15,7-4-14 16,2 2-30-16,8-1-3 15,-2 2-37-15,3 4-17 16,-4 8-19-16,1 5-7 16,-7 5-13-16,-4 11-3 15,-11 2-7-15,-11 8-8 16,-8 1-12-16,-9 6-4 16,-4-7 1-16,-4 3 3 15,3-8 11-15,-3 4 8 16,5-8 5-16,5 4 1 0,5-6 2 15,7 2 1-15,10-6 2 16,10 2 2-16,8-6-2 16,11-2 1-16,6-6-3 15,12-5-1-15,0-5-11 16,10-1-116-16,-6-1-51 16,-3 10-377-16,-13 3-7 15</inkml:trace>
  <inkml:trace contextRef="#ctx0" brushRef="#br0" timeOffset="79993.391">16388 8225 1050 0,'-15'-7'356'0,"5"-4"60"0,3 7-277 16,5 0-73-16,4 3-21 15,6 1-74-15,0 1 124 16,7-1-512-16,1 1 165 15</inkml:trace>
  <inkml:trace contextRef="#ctx0" brushRef="#br0" timeOffset="80520.123">16695 8114 1060 0,'3'-20'353'15,"-9"8"59"-15,2 6-262 16,2 7-48-16,-1 14-11 15,3 8-15-15,4 13-11 16,1 4-28-16,0 7-10 0,1-4-17 16,-2 4-6-16,-4-5 3 15,-10 4-1-15,-2-7 4 16,-7 1-10-16,1-10-5 16,-5-6-15-16,4-12 1 15,-1-7-14-15,3-9 6 16,1-8-7-16,5-8 12 15,1-9-1-15,7-1 11 16,3 0-6-16,3 5 12 16,2 4-3-16,0 9 5 0,0 7-4 15,2 5 9-15,4 6-1 16,1 1 3-16,10-2-2 16,4-4 4-16,7-3-3 15,2-8 6-15,2-4-90 16,-4-4-354-16,0-15 91 15</inkml:trace>
  <inkml:trace contextRef="#ctx0" brushRef="#br0" timeOffset="80651.359">16754 7853 1205 0,'-27'-2'517'0,"7"-4"9"15,5 5-290-15,9 1-149 16,9 1-112-16,6 10-485 0,-2-6 113 16</inkml:trace>
  <inkml:trace contextRef="#ctx0" brushRef="#br0" timeOffset="82403.861">17295 7518 1103 0,'-12'-7'274'0,"7"8"104"0,8 1-314 16,11 5 36-16,3-1-9 15,12 0 18-15,3-4-14 16,15-1-17-16,3-4-33 15,13-1-10-15,1 2-37 16,5-4-101-16,-8 6-370 16,3-2 76-16</inkml:trace>
  <inkml:trace contextRef="#ctx0" brushRef="#br0" timeOffset="84853.355">19191 6857 765 0,'8'-4'296'15,"-4"-4"49"-15,-1 1-200 16,-3-1-4-16,-1 1-41 16,-3-1-5-16,0 1-25 15,-7-3 3-15,-4 0-9 0,-10-3 26 16,-7 2-4-16,-12 1 9 15,-1 3-15-15,-7 4-6 16,6 7-37-16,-2 7-4 16,7 7-19-16,-1 9 0 15,9 6-5-15,1 6 4 16,8-1-1-16,6 4-3 16,10-6-4-16,7-4-1 15,10-5-3-15,10-5-4 16,3-12 4-16,9-9-3 15,2-9 5-15,5-9 2 16,-2-6-3-16,6-5 1 16,-8-1-1-16,3-2 0 15,-8 5-8-15,-1-1 10 16,-8 7-4-16,-3 5 4 16,-8 4-9-16,-3 9 10 15,-5 3-8-15,-2 7 5 0,-2 4-3 16,1 7 3-16,0 3-4 15,-2 10 4-15,0 4-2 16,-3 11 10-16,-4 2 1 16,-3 11 5-16,1-6-5 15,-1 6 2-15,5-12-12 16,2-3-22-16,5-14-24 0,4-8-113 16,-2-10-393-16,1-19 75 15</inkml:trace>
  <inkml:trace contextRef="#ctx0" brushRef="#br0" timeOffset="85402.558">19404 7317 1107 0,'3'-26'411'15,"-3"6"79"-15,1 12-300 16,-1 8 8-16,-1 6-66 15,-1 12-26-15,2 6-44 16,-3 12-20-16,0 1-36 16,-3 12 4-16,-2-6-6 0,-4 8-5 15,-2-6-5-15,-2 5-2 16,1-8-8-16,0-3-3 16,3-13 3-16,-1-5 2 15,4-16-1-15,-1-8 4 16,3-11-3-16,1-7-13 15,4-2-9-15,2-3-12 16,4 3-9-16,0 0 2 16,3 6 13-16,0 0 12 15,-2 3 14-15,2-2 14 16,0 1 6-16,3-3 0 16,-1 4 3-16,5-2 6 15,0 7-5-15,3 1 4 16,-2 6-6-16,1 0 5 15,-1 1-24-15,6-4-82 16,-4-2-40-16,1-8-340 16,-2-4 13-16</inkml:trace>
  <inkml:trace contextRef="#ctx0" brushRef="#br0" timeOffset="85541.363">19584 7016 1250 0,'-17'-11'496'0,"-3"5"19"15,4 4-344-15,6 2-58 16,5 0-103-16,3 3 115 16,2 10-640-16,2 0 235 15</inkml:trace>
  <inkml:trace contextRef="#ctx0" brushRef="#br0" timeOffset="87484.386">19591 6290 1039 0,'-10'-2'280'0,"14"-1"91"15,9 1-292-15,8 3 15 16,3-1-23-16,2 1-7 16,-3 2-20-16,-1 0-10 15,-4 2-24-15,-7 2-3 16,-7 1 0-16,-10 4-2 16,-7 2-8-16,-11 5-3 15,-5 0-2-15,-8 3-2 16,2 0 4-16,-3 1 3 15,6-1 12-15,4 2 17 16,7-1 6-16,9 3 7 16,11-5 1-16,12-2 0 15,10-3-23-15,16-1-5 16,5-6-12-16,9-3 3 16,-2-3-41-16,1-5 71 0,-9 2-489 15,-3-2 151-15</inkml:trace>
  <inkml:trace contextRef="#ctx0" brushRef="#br0" timeOffset="87918.361">20177 7034 1027 0,'-15'-13'562'16,"5"4"-30"-16,0 2-232 15,3 2-137-15,1 2-90 0,4 0-35 16,3 5-25 0,3 2 269-16,4 7-825 0,7-3 370 15</inkml:trace>
  <inkml:trace contextRef="#ctx0" brushRef="#br0" timeOffset="88552.943">20670 6954 788 0,'-4'-37'517'0,"1"10"-92"15,2 6-85-15,3 9-273 16,-2 9 16-16,0 10-4 0,0 9 19 15,-2 2-10-15,3 8-9 16,3 1-42-16,-1 6-13 16,-1-2-19-16,2 9 3 15,-3-1-6-15,-2 9 0 16,-1-2-2-16,-3 6-1 16,-2-6-4-16,-3 4-14 15,-2-6-1-15,-5-5-13 16,0-13-5-16,-3-8-7 15,2-12 6-15,-7-12-34 16,6-10-12-16,-3-14-38 16,3-7-10-16,4-4 0 15,7 3 36-15,5 5 36 16,4 16 61-16,5 9 59 16,1 8 21-16,8 6 27 0,1 1-7 15,10-2-2-15,4-3-42 16,7-8-15-16,0-9-24 15,7-7-6-15,-8-5-7 16,1-9-77-16,-10 2 432 16,-1-14-821-16,-11-9 340 15</inkml:trace>
  <inkml:trace contextRef="#ctx0" brushRef="#br0" timeOffset="88678.207">20842 6378 1159 0,'-24'-3'609'0,"-1"-4"-29"16,5 2-263-16,2 1-171 16,12 2-84-16,3 1-176 15,9 4-466-15,4-9 102 16</inkml:trace>
  <inkml:trace contextRef="#ctx0" brushRef="#br0" timeOffset="89900.909">18568 7852 636 0,'3'2'312'16,"-1"3"-14"-16,6 5-92 16,4 0-161-16,8 4 11 15,3-2 3-15,6 0 7 0,0-4-6 16,8 0 19-16,-2-4-8 15,8-1 16-15,0-3-7 16,11-3 13-16,-1-1-19 16,11 0-3-16,-7 2-23 15,4 1-14-15,-6 1-20 16,0 1-1-16,-8 1-7 16,3-2-1-16,-6 4-2 0,3 0 4 15,-4 2-7-15,5-1 1 16,-3-2 0-16,4 0 7 15,-4-3-6-15,6-2 9 16,-7 0-6-16,6 1 2 16,-3-1-9-16,7-1 5 15,-4 1-7-15,7 0 16 16,-6-3 1-16,5-2 13 16,-7-1-2-16,4-2 2 15,-8-2-6-15,7 3-7 16,-5 1-11-16,11-2 2 15,-5 4-1-15,8-1-4 16,-7-6 3-16,9-1 3 16,-10-1-5-16,11 0 0 15,-8 4 1-15,10 2 1 16,-10 4-4-16,1 3 3 16,-13 3 0-16,-3 0 1 0,-12-1 0 15,1-2-3-15,-6-3-24 16,1-5-110-16,-9-2-389 15,0-5 70-15</inkml:trace>
  <inkml:trace contextRef="#ctx0" brushRef="#br0" timeOffset="92016.883">19792 8365 915 0,'-4'-4'333'0,"5"-7"35"16,9-1-256-16,7-3-17 16,5 2-56-16,4 4-11 15,-3 4-12-15,-1 10-5 16,-7 6-5-16,-9 6-2 15,-11 8 2-15,-12 13-8 16,-9-1 3-16,-11 5-5 16,0-4 4-16,-2 2-4 15,6-12 12-15,7 1 18 16,11-7 12-16,3-2 13 16,13-5 4-16,12-2-2 15,6-4-17-15,16-4-10 16,10-5-14-16,23-7-12 0,10-5-42 15,17-7-406-15,-8-3 113 16</inkml:trace>
  <inkml:trace contextRef="#ctx0" brushRef="#br0" timeOffset="92653.485">21594 7641 233 0,'-29'1'612'0,"11"1"-233"16,8-2-137-16,10 1 149 15,9 0-337-15,10 0-15 16,3 2-14-16,6 1-2 15,5-2-8-15,8-1-19 16,-2 1-35-16,1-4-365 16,-9 1 96-16</inkml:trace>
  <inkml:trace contextRef="#ctx0" brushRef="#br0" timeOffset="93045.845">21566 7763 1070 0,'-15'12'350'15,"3"-4"67"-15,10-3-258 16,10-3-36-16,8 1 1 16,3 1-36-16,7 2-10 15,5 3-35-15,12-1-15 16,1-1-33-16,9 3-384 15,-7-14-106-15,2-10-102 16</inkml:trace>
  <inkml:trace contextRef="#ctx0" brushRef="#br0" timeOffset="101198.028">2873 10315 1174 0,'-14'3'354'0,"1"6"80"16,10 4-330-16,13 2-11 15,7 0-32-15,14-1-1 16,5-5-16-16,17-4-6 16,-3-6-22-16,20-3-5 15,-5-2-1-15,10 2-92 16,-11-1 91-16,5 4-485 0,-18 2 100 16</inkml:trace>
  <inkml:trace contextRef="#ctx0" brushRef="#br0" timeOffset="101533.429">2930 10573 1047 0,'0'-2'328'0,"-8"-3"95"16,9 2-290-16,10-1 0 15,7 1-17-15,7 0-7 16,6 5-35-16,10-2-7 16,2 2-29-16,13 1-14 15,2 1-19-15,10-5-10 16,-5 2-93-16,2-12-402 15,-14 4 93-15</inkml:trace>
  <inkml:trace contextRef="#ctx0" brushRef="#br0" timeOffset="103051.668">4591 9881 806 0,'-28'19'453'15,"5"-2"-33"-15,15-10-120 16,21-15-193-16,17-15-7 16,25-25 5-1,9-13-16-15,21-22-12 16,1 2-26-16,9-7-19 0,-14 21-27 16,-5 13-4-16,-24 27-1 15,-15 19 2-15,-22 24-1 16,-22 25 9-16,-14 15-3 15,-14 20 0-15,0 2 1 0,-2 2-2 16,12-15-11-16,12-6-31 16,11-22-36-16,7-3-447 15,7-9 107-15</inkml:trace>
  <inkml:trace contextRef="#ctx0" brushRef="#br0" timeOffset="103384.086">4420 10348 974 0,'-42'19'342'16,"9"1"73"-16,17-6-254 15,14-2-55-15,12-7-14 16,22-1 17-16,9-4-15 16,24-2 22-16,8-1-7 15,22 2-13-15,-3 6-35 16,21 2-20-16,-6 2-31 16,14-6-4-16,-11-4-3 0,6-5-5 15,-21 1-5-15,-5 0-79 16,-26 7-74-16,-15 12-387 15,-31 5 27-15</inkml:trace>
  <inkml:trace contextRef="#ctx0" brushRef="#br0" timeOffset="103833.731">4637 10908 770 0,'26'-33'498'0,"-7"4"-35"0,0 3-102 15,-7 8-198-15,-6 8-25 16,-8 10-75-16,-12 13-22 16,-5 9-27-16,-12 14-5 15,0 7-11-15,-8 15 3 16,1-2 3-16,-1 8-2 15,5-8-1-15,5 2 8 16,11-14 4-16,11-4-1 16,14-14-2-16,16-6 5 15,9-13-8-15,17-9-13 16,0-8-53-16,7-6-180 16,-7 1-280-16,-1-3-18 15</inkml:trace>
  <inkml:trace contextRef="#ctx0" brushRef="#br0" timeOffset="104064.953">4792 11025 969 0,'-13'7'458'0,"-3"1"1"16,2 3-206-16,0 10-157 15,4 3-38-15,-4 9-13 16,2 2-26-16,-3 10-3 0,-1-1-6 15,-3 9-3-15,-1-2-14 16,-1 7-49-16,4-7-45 16,0-2-376-16,10-11 61 0</inkml:trace>
  <inkml:trace contextRef="#ctx0" brushRef="#br0" timeOffset="104550.196">5263 11166 1041 0,'0'-5'350'0,"-2"1"68"0,-2 8-289 16,1 5-4-16,-1 7-37 15,3 11-13-15,2 5-12 16,-1 13-10-16,3 3-20 16,-3 18-5-16,-5-4-17 15,-3 15-11-15,-5-8 3 16,-4 4-6-16,-4-15 0 0,-4-3 6 15,0-14-2-15,-4-11-4 16,0-18 4-16,-2-10-7 16,4-15-3-16,0-15-5 15,6-7 2-15,4-10-5 16,9 1 1-16,6 0 3 16,7 8 9-16,7 3 2 15,5 14 5-15,7 2 7 16,3 7-4-16,9-1-1 15,1 6-3-15,7-8-4 16,-6 0 1-16,7-11-92 16,-8 0 144-16,7-13-519 15,-8 0 130-15</inkml:trace>
  <inkml:trace contextRef="#ctx0" brushRef="#br0" timeOffset="104785.14">5392 10727 1208 0,'-30'-17'614'0,"3"22"-49"16,4-3-236-16,10 7-262 15,3 6-159-15,8 6-305 16,5 7-169-16,2-6-150 16</inkml:trace>
  <inkml:trace contextRef="#ctx0" brushRef="#br0" timeOffset="108703.521">6227 10397 1141 0,'-20'8'439'15,"5"1"38"-15,12 4-292 16,12 3-84-16,15 2-27 16,7 1-37-16,16-1-10 15,4-4-2-15,19-7-43 16,0-11-76-16,21-6-411 16,-8-6 77-16</inkml:trace>
  <inkml:trace contextRef="#ctx0" brushRef="#br0" timeOffset="110482.788">7961 9409 512 0,'0'-9'394'0,"-19"14"-40"0,-12 16-66 16,-6 12-178-16,-9 19-17 16,-1 7-30-16,-9 26-22 15,3 5 11-15,-7 25-2 16,8-2-16-16,2 26-5 15,13-11-8-15,5 19-12 16,11-15 1-16,4 6-8 16,9-27 0-16,12-6-8 15,9-30 7-15,16-12-8 16,10-21 5-16,11-11 76 16,0-17-484-16,5-19 186 15</inkml:trace>
  <inkml:trace contextRef="#ctx0" brushRef="#br0" timeOffset="111064.395">8536 9663 947 0,'-17'20'313'0,"7"-7"58"16,12-9-271-16,22-13-5 15,13-15-38-15,16-15-15 16,2-8-11-16,12-9-6 16,-10 0-7-16,4 2-2 15,-14 15 4-15,-5 7-6 16,-15 18 6-16,-11 19 6 0,-15 11 0 15,-11 12-1-15,-5 4-3 0,-3 9-6 16,2-7-12-16,4 5-56 16,5-8-40-16,1 3-345 15,3-8 53-15</inkml:trace>
  <inkml:trace contextRef="#ctx0" brushRef="#br0" timeOffset="111734.16">8175 10096 872 0,'-46'10'297'0,"1"-1"67"16,12-2-227-16,7-3-33 16,20-2-17-16,9-3-5 15,12 0-20-15,15-2 13 16,8 1-12-16,10-3-1 16,3 3-7-16,9-1-15 15,-6 0-22-15,14 1-2 16,-1 0-12-16,13-2-3 15,-7 0 1-15,15-1 0 16,-13 2-4-16,7 0 5 16,-7 2-1-16,11 1 0 0,-11 0 9 15,14 0 16-15,-13-1 5 16,14 1 0 0,-7-1-1-16,15-1-2 0,-12-3-12 15,15-1-9-15,-18-2 2 16,8 1 0-16,-16 1-4 15,0 1-6-15,-15 1 6 0,-3 3-3 32,-19 0 10-32,3 0-9 0,-10-2 6 0,5-2-81 15,-9-3 365-15,-3-4-818 16,-6-2 320-16</inkml:trace>
  <inkml:trace contextRef="#ctx0" brushRef="#br0" timeOffset="113486.709">8747 10443 800 0,'-8'-4'310'0,"5"-3"39"16,4-1-210-16,5-7-7 15,4 1-38-15,10-2 3 16,-2 1-20-16,7 4-7 15,0 4-31-15,3 6-3 16,-3 6-21-16,-2 12-3 16,-6 4-8-16,-6 14 0 15,-9 3-7-15,-9 12-2 16,-6-3 0-16,-10 8 5 16,-1-6 1-16,-5 5 1 15,2-8-3-15,-1 1-1 16,5-9-5-16,-4 0 2 15,6-8 0-15,-5-1 6 0,3-7-1 16,-7-3 0 0,4-8 1-16,3-3 4 15,5-7-6-15,5-5-2 16,13-6 4-16,11-8-2 16,6-5-3-16,12-7 7 0,1 1-7 15,-2-1 308-15,-5 9-735 0,-3 6 339 16</inkml:trace>
  <inkml:trace contextRef="#ctx0" brushRef="#br0" timeOffset="114211.465">8709 10893 901 0,'-11'4'310'0,"4"2"60"0,2 3-245 16,4 2 4-16,3 1-31 0,3 3 7 15,3-1-16-15,3-2 3 16,2-2-25-16,6-3-7 16,1-5-25-16,9-3-11 15,2-2-15-15,13-2-3 16,2-2-38-16,12-1 152 16,-4-2-603-16,5 0 218 15</inkml:trace>
  <inkml:trace contextRef="#ctx0" brushRef="#br0" timeOffset="116208.387">9412 10646 1003 0,'-10'-3'306'0,"4"4"51"15,7-2-286-15,7 1-25 16,5 0-56-16,1 0-346 16,0-4 108-16</inkml:trace>
  <inkml:trace contextRef="#ctx0" brushRef="#br0" timeOffset="116679.729">9883 10566 757 0,'-1'-9'335'0,"-4"9"12"15,0 10-162-15,2 6-86 16,1 11-14-16,-1 2-30 16,6 9-7-16,0-1-13 15,1 6-7-15,-1-3-17 16,-1 5 2-16,-4-6-7 15,-6 2-2-15,-2-5-3 0,-4 1 5 16,-1-7-10-16,-6-1 2 16,2-10-5-16,-4-5 0 15,3-8-1-15,-1-7 2 16,8-4 0-16,4-5 4 16,8-1-1-16,3-2 4 15,5 1-3-15,6-3 5 16,3 0-4-16,7-6 3 15,-1-1-7-15,7-5 3 16,-4-1 5-16,3-3-47 16,-9 4-32-16,-4-3-315 15,-8 7 46-15</inkml:trace>
  <inkml:trace contextRef="#ctx0" brushRef="#br0" timeOffset="116835.349">9942 10332 1187 0,'-27'3'338'0,"-3"6"74"15,9 1-329-15,16-2-50 16,8-5-48-16,9-1 268 16,5 1-664-16,-1-4 283 15</inkml:trace>
  <inkml:trace contextRef="#ctx0" brushRef="#br0" timeOffset="118912.591">10802 9505 831 0,'-11'-26'337'15,"0"10"27"-15,3 4-179 16,2 10-61-16,4 8-15 16,4 8-24-16,2 14 0 15,6 10-30-15,5 13-9 16,2 3-23-16,9 18-3 15,0-5-15-15,-1 16 4 16,-6-2-6-16,-9 20 5 16,-12-7-6-16,-12 20 4 15,-8-11-10-15,-6 11 3 16,-5-14 3-16,-10 7 0 0,6-23-3 16,-2 1 5-16,5-19-5 15,4-7-2-15,9-23 0 16,5-6 6-16,8-16-13 15,9-11-64-15,2-16-35 16,12-11-348-16,6-9 33 16</inkml:trace>
  <inkml:trace contextRef="#ctx0" brushRef="#br0" timeOffset="119595.82">11106 9005 855 0,'-8'1'336'0,"-1"-1"37"16,3 0-218-16,4-1-35 15,3 0-44-15,3 0-1 16,2 1-26-16,7 0-9 16,-2 2-19-16,2 2-4 15,0 2-16-15,-4 3 2 16,-9 8-8-16,-6 5 8 16,-5 3-6-16,-10 5 3 15,-2 2-4-15,-1 1 4 16,4-5-5-16,0 2 7 0,8-4-1 15,7-2 7-15,6-4-1 16,7-3 4-16,6-6-5 16,8-1-1-16,2-6-2 15,6-7 0-15,0-2-43 16,1-1-290-16,-1-3-100 16,-4-6-104-16</inkml:trace>
  <inkml:trace contextRef="#ctx0" brushRef="#br0" timeOffset="120002.8">11658 10191 1233 0,'-18'-3'380'0,"0"-3"63"16,10-2-364-16,6 0-8 15,8 5-55-15,9 0-55 16,0 3-163-16,11-7-240 15,-3 0-22-15</inkml:trace>
  <inkml:trace contextRef="#ctx0" brushRef="#br0" timeOffset="120547.756">12455 9993 876 0,'3'-35'398'16,"-3"3"26"-16,-1 8-197 15,3 7-50-15,0 10-46 16,-1 9-11-16,1 6-25 0,1 15-16 16,0 8-43-16,0 13-4 15,2 3-18-15,-2 15-6 16,0-3-8-16,-3 16 2 16,-5-8-2-16,-5 11 1 15,-4-9-10-15,-8 0 2 16,0-15 4-16,-2-3 0 15,2-18-1-15,-2-9 7 16,2-12-5-16,-4-13 1 16,4-11-8-16,1-13-2 15,6-7-12-15,5-8-5 16,7 5-5-16,4 0 4 16,7 14-1-16,1 8 14 15,5 8 8-15,6 1 9 16,3 3 8-16,8-3 7 15,2-3-4-15,11-6 3 0,-2-3-4 16,3-8-103-16,-10-4-31 16,0-11-371-16,-12-10 15 15</inkml:trace>
  <inkml:trace contextRef="#ctx0" brushRef="#br0" timeOffset="120674.968">12535 9526 1297 0,'-34'-4'399'16,"10"1"67"-16,4 7-368 16,13 4-133-16,5 3-421 15,4 0 90-15</inkml:trace>
  <inkml:trace contextRef="#ctx0" brushRef="#br0" timeOffset="128160.86">13314 10196 593 0,'-3'3'278'0,"1"1"2"16,-1-3-152-16,-1 1-35 16,5 4-45-16,2 0-23 15,0-4-12-15,1-2-4 16,1-1-3-16,1-7 7 16,-1 0 20-16,-4-2 2 15,2 1 7-15,-5 1-2 16,-2 5-16-16,-1 3-8 15,-1 3-6-15,-2 5-6 16,2 1 3-16,3 0-23 16,-1-2-324-16,2-13 102 15</inkml:trace>
  <inkml:trace contextRef="#ctx0" brushRef="#br0" timeOffset="128744.018">13965 9802 977 0,'-5'10'307'16,"4"-2"68"-16,8-6-265 16,12-11 5-16,9-9-29 15,19-16 0-15,8-6-12 16,18-11-15-16,-3 2-28 15,2-4-9-15,-13 10-9 16,-5 3 9-16,-19 14 10 16,-8 10 1-16,-14 15 11 15,-8 15 7-15,-10 15-11 0,-11 14-7 16,-3 8-4-16,-6 9-7 16,5-5-12-16,1 4-34 15,9-10-63-15,1-2-426 16,8-11 91-16</inkml:trace>
  <inkml:trace contextRef="#ctx0" brushRef="#br0" timeOffset="129131.123">13875 10309 1006 0,'-15'1'354'16,"8"0"46"-16,15 0-228 16,10 1-42-16,12-2-13 15,5 0-21-15,15-3-1 16,2 1-37-16,18-3-31 16,-1 2-4-16,11-1-15 15,-9 2-2-15,4-2-34 16,-16-1-48-16,-1 0-101 15,-17 1-321-15,-4 4 21 16</inkml:trace>
  <inkml:trace contextRef="#ctx0" brushRef="#br0" timeOffset="129660.404">14220 10635 1101 0,'-15'4'415'16,"4"-4"81"-16,8-3-262 16,6 0-58-16,6-2-11 15,2 1-56-15,9-2-27 16,3 4-31-16,6-1-8 16,1 2-21-16,3 3-11 15,-5 3-1-15,-5 3-8 16,-7 4 0-16,-13 4-3 15,-10 2 0-15,-16 12-17 16,-8 1 7-16,-11 5-8 16,-1 0 10-16,-2 3-4 15,11-9 13-15,7 0-7 16,11-6 12-16,9-1-9 16,10-7 7-16,10 2-3 0,10-4 5 15,14-3-7-15,5-3 10 16,16-3-8-16,-3-4-8 15,9-5-138-15,-15 2 5 16,1-7-435-16,-14 2 15 16</inkml:trace>
  <inkml:trace contextRef="#ctx0" brushRef="#br0" timeOffset="132193.432">15465 10139 1064 0,'-15'-3'328'0,"2"0"89"0,9-1-305 15,6 3 16 1,5 6-37-16,9 3-8 15,6 2-32-15,12 3-8 16,6-4-27-16,15-4-6 16,3-5-12-16,9-6-39 15,-8-3-58-15,3-9-370 16,-16 0 64-16</inkml:trace>
  <inkml:trace contextRef="#ctx0" brushRef="#br0" timeOffset="132423.872">15513 10354 920 0,'-18'2'365'0,"2"2"42"15,7-2-227-15,9 4-34 16,9-3-37-16,10 1-2 15,8-3-27-15,14 1-15 16,7-3-25-16,16-1-9 16,0-4-13-16,5-3-90 15,-5 4-418-15,-6-1 118 16</inkml:trace>
  <inkml:trace contextRef="#ctx0" brushRef="#br0" timeOffset="134142.848">16986 9983 782 0,'-18'12'376'15,"10"-2"-15"-15,14-15-152 16,15-11-123-16,23-22-16 15,14-11-27-15,21-20 4 16,0 0-19-16,11-8-6 16,-15 17-13-16,-7 3 3 15,-19 22-7-15,-11 14 6 16,-22 22 8-16,-17 17 15 16,-13 21-6-16,-14 15 11 15,-3 1-8-15,1 11-6 16,9-12-20-16,10-1 14 15,11-10-65-15,5-2-402 0,4-13 127 16</inkml:trace>
  <inkml:trace contextRef="#ctx0" brushRef="#br0" timeOffset="134410.908">16892 10363 1054 0,'-13'14'316'0,"12"-3"67"16,19-2-308-16,17-7 28 16,13-4-35-16,23-2 17 15,1-4-7-15,15 0-3 16,-5 2-36-16,9-2-11 15,-12 2-21-15,12 1 3 16,-14 0-41-16,-2 6-430 16,-12 7 137-16</inkml:trace>
  <inkml:trace contextRef="#ctx0" brushRef="#br0" timeOffset="134794.922">17031 10805 818 0,'35'-38'308'15,"-13"17"18"-15,-6 13-190 16,-13 14-77-16,-14 15-12 16,-10 7-15-16,-12 15 10 15,-4 3-7-15,-7 8 5 16,6-1 6-16,0 5 14 16,9-6-7-16,2 0 8 15,13-10-18-15,9-4-12 16,13-12-18-16,15-9 0 15,10-11-15-15,14-14 11 16,5-10-37-16,9-8-403 16,-7-4 129-16</inkml:trace>
  <inkml:trace contextRef="#ctx0" brushRef="#br0" timeOffset="134947.433">17169 11001 1162 0,'-38'23'343'0,"-1"7"77"16,1 11-314-16,9 2-37 0,-2 10-22 16,9-1-28-16,3 3-3 15,8-6-17-15,5-3-53 16,5-9-384-16,4-7 110 16</inkml:trace>
  <inkml:trace contextRef="#ctx0" brushRef="#br0" timeOffset="135412.018">17493 11107 1270 0,'-15'-14'317'0,"9"12"96"16,13 0-371-16,10 4 16 16,5-2-473-16,1 3 167 15</inkml:trace>
  <inkml:trace contextRef="#ctx0" brushRef="#br0" timeOffset="135876.268">17879 11057 1015 0,'2'-10'315'0,"1"5"67"0,2 10-240 16,1 4-36-16,2 12 5 15,-2 3-25-15,0 15 1 16,-2 4-43-16,1 11-7 16,-4-4-25-16,-1 13 4 15,-3-8-11-15,-8 8 1 16,-3-10-5-16,-5 3 0 16,-5-13-6-16,-5-5 1 15,0-19-5-15,-2-13 3 16,4-15-2-16,4-16 0 15,7-8 2-15,10-7 2 16,9 3-5-16,6-1 9 16,6 9 1-16,5 5-1 15,-1 7 3-15,8 5 4 16,1 3-3-16,11-3-2 16,0-1 3-16,8-9-58 0,-4-5 405 15,-4-12-819-15,-13-7 352 16</inkml:trace>
  <inkml:trace contextRef="#ctx0" brushRef="#br0" timeOffset="135973.881">17989 10741 1191 0,'-24'-11'480'0,"-1"6"20"16,8 10-336-16,10 5-39 16,9 4-131-16,10 7-485 15,0-3 141-15</inkml:trace>
  <inkml:trace contextRef="#ctx0" brushRef="#br0" timeOffset="138334.395">18545 10339 1055 0,'-23'8'315'0,"12"-2"69"16,13 0-307-16,14 2 2 0,11-3-43 15,18 2-3-15,2-1-8 16,15 0-6-16,-2-3-10 16,12-3 19-16,-10 0-51 15,5 1-385-15,-11-2 131 16</inkml:trace>
  <inkml:trace contextRef="#ctx0" brushRef="#br0" timeOffset="142407.878">19841 10070 1146 0,'-23'18'378'16,"9"-10"66"-16,19-14-316 15,21-21-36-15,16-15-37 16,26-24-8-16,6-7-18 16,19-14 1-16,-5 10-3 15,6 3-14-15,-21 22-2 0,-7 16-2 16,-25 28-7-16,-17 21-2 16,-20 17 6-16,-15 15-8 15,-9 2 0-15,-5 6-9 16,4-9-9-16,3 1-60 15,10-11-46-15,6 2-354 16,3-4 50-16</inkml:trace>
  <inkml:trace contextRef="#ctx0" brushRef="#br0" timeOffset="144674.525">19659 10347 959 0,'-25'6'258'15,"4"-2"66"-15,12 4-288 16,13 1 15-16,14-1-10 16,16-3 40-16,13-2 17 15,30-6 42-15,9-4-7 16,32-5-11-16,4-4-36 0,31-5-8 16,-8 1-33-16,18 1 11 15,-19 6-8-15,9 6-5 16,-32 5-5-16,7 8-13 15,-26 2-22-15,0 2-5 16,-17 1-59-16,0-5-354 16,-15 1-117-16,-9-16-134 15</inkml:trace>
  <inkml:trace contextRef="#ctx0" brushRef="#br0" timeOffset="149877.381">20918 10851 1146 0,'-31'-20'283'16,"10"6"101"-16,8 11-324 15,2 5 7-15,5 7-11 16,2 13 12-16,2 6-13 16,6 16-4-16,0 3-24 15,5 12-3-15,-3-6-14 0,-1 10 4 16,-7-8-5-16,-7 7-3 16,-5-12-6-16,-12 9-1 15,-3-13-1-15,-5-2-5 16,-2-15 1-16,-2-11 7 15,7-14-3-15,2-16 1 16,8-12 3-16,11-9-4 16,9-2 1-16,7-5 4 15,4 8-4-15,13 3 2 16,1 8 11-16,10 3-4 16,-1 7 1-16,10 2-2 15,-3 2 1-15,7-2-10 16,-4-2-26-16,1-4 388 15,-12-1-816-15,-8-18 375 16</inkml:trace>
  <inkml:trace contextRef="#ctx0" brushRef="#br0" timeOffset="150066.658">20858 10520 1330 0,'-25'-4'387'0,"2"2"82"16,6 4-368-16,13 2-67 0,11-2-488 16,8-4 141-16</inkml:trace>
  <inkml:trace contextRef="#ctx0" brushRef="#br0" timeOffset="155972.68">4706 13660 1215 0,'-41'-3'318'15,"27"-2"98"-15,30-4-343 16,24 0-7-16,23 0-6 16,8-2-25-16,24 7 5 15,2 6-19-15,17 4-2 0,-6 3-13 16,15 0 0-16,-12-2-72 16,3-2-386-16,-25-1 103 15</inkml:trace>
  <inkml:trace contextRef="#ctx0" brushRef="#br0" timeOffset="156238.957">4848 13863 1074 0,'-46'8'387'0,"14"-7"65"15,17-2-276-15,18-2-70 16,18-2-30-16,17-2-2 16,9 2-37-16,25 2 0 15,6 2-20-15,28 2-1 16,4 4-14-16,20-1-36 16,-5 2-73-16,13-8-383 15,-25-3 64-15</inkml:trace>
  <inkml:trace contextRef="#ctx0" brushRef="#br0" timeOffset="156590.209">6083 13338 1151 0,'-36'3'349'0,"17"-2"83"15,17 1-331-15,15 5-6 16,11-1-37-16,19 8-1 16,5 3-17-16,13 10-4 15,-4-2-12-15,-1 12-1 16,-13 1-12-16,-12 15-2 15,-17 0-3-15,-16 17 6 16,-17 1-7-16,-14 6 4 16,-10-10-2-16,-13-1 3 15,-2-18-6-15,-3-5 5 16,9-14-10-16,3-6-28 16,14-13-88-16,12-8-371 15,14-6 62-15</inkml:trace>
  <inkml:trace contextRef="#ctx0" brushRef="#br0" timeOffset="157157.776">7993 13236 1074 0,'16'-31'317'15,"-16"30"92"-15,-10 33-305 0,-12 40-6 16,-8 16-35-16,-8 32-17 16,2 2-26-16,-3 24-10 15,4-22-11-15,6 6 2 16,11-23-6-16,10-12-26 15,16-33-39-15,15-28-356 16,11-36 78-16</inkml:trace>
  <inkml:trace contextRef="#ctx0" brushRef="#br0" timeOffset="157491.236">8601 13174 1161 0,'-16'-27'301'0,"-6"19"96"15,-11 21-340-15,-17 23-10 16,-6 14-13-16,-9 29 12 16,5 4 4-16,-9 18 2 15,12-3-4-15,2 19-3 16,11-15-27-16,8 11-7 16,18-18-5-16,17-4 1 0,14-29-10 15,21-15 5-15,11-24-3 16,15-19 0-16,1-19-3 15,7-17 12-15,-13-9-9 16,-3-9 3-16,-17 2-2 16,-19 2 1-16,-19 14-2 0,-21 9-4 15,-10 12-9-15,-14 10-21 16,2 9-15-16,1 5-45 16,14 0-27-16,7-6-322 15,18-3 80-15</inkml:trace>
  <inkml:trace contextRef="#ctx0" brushRef="#br0" timeOffset="157756.357">7746 13080 1003 0,'-47'3'355'0,"23"8"55"0,22 0-272 16,27 2-37-16,20 0-34 15,31-2 0-15,14-8-15 16,30-5 4-16,-2-8-20 16,31-6-6-16,-10 0-21 15,6-1 0-15,-22 3 4 16,4 7-72-16,-38 13-408 15,-10-3 125-15</inkml:trace>
  <inkml:trace contextRef="#ctx0" brushRef="#br0" timeOffset="158891.808">8909 14218 1102 0,'-7'-20'302'0,"-3"14"84"16,3 16-324-16,5 22-3 15,6 11-32-15,1 16 2 0,2 2-10 16,0 13 3-16,-3-11-13 16,-5 10-3-16,-4-9-1 15,-8 9 3-15,-3-12-6 16,-9 1 7-16,-3-14 5 15,-7-11-7-15,1-21-6 16,-4-16 5-16,3-16-9 0,-4-19 3 16,11-7-2-16,8-4 4 15,8 5-2-15,16 2 3 16,13 12-5-16,11 4 1 16,5 6-2-16,15-4 11 15,0 0-27-15,9-11-395 16,-4-5 133-16</inkml:trace>
  <inkml:trace contextRef="#ctx0" brushRef="#br0" timeOffset="158995.381">8966 13801 1271 0,'-33'2'285'15,"5"5"116"-15,13 7-368 16,14 0-69-16,10-6-361 0,6-5 106 15</inkml:trace>
  <inkml:trace contextRef="#ctx0" brushRef="#br0" timeOffset="159897.857">9458 12691 980 0,'-1'-20'351'0,"1"16"41"16,6 14-273-16,4 15-30 16,4 11-49-16,8 14-11 15,1 1-14-15,11 7 6 16,-2-11-15-16,5-5 1 15,-3-14-4-15,0-12-17 16,-5-15-399-16,0-25 126 16</inkml:trace>
  <inkml:trace contextRef="#ctx0" brushRef="#br0" timeOffset="160072.903">9814 12650 1052 0,'-30'26'308'0,"-12"-1"69"15,4 5-304-15,-7 13-15 0,5-1-38 16,-6 8-2-16,6-4-11 16,1 3-6-16,10-13-16 15,2 0-53-15,7-12 321 16,3-10-637-16,5-9 271 16</inkml:trace>
  <inkml:trace contextRef="#ctx0" brushRef="#br0" timeOffset="160227.248">9460 12899 916 0,'5'-1'301'0,"8"0"64"15,3 3-252-15,8-2-37 16,3 0-29-16,9-4-10 16,-1-3-23-16,7-9-28 15,-9-7-359-15,4-7 110 16</inkml:trace>
  <inkml:trace contextRef="#ctx0" brushRef="#br0" timeOffset="160385.862">9719 12559 882 0,'-32'34'360'0,"-1"11"17"16,6 2-220-16,-3 11-91 15,7-4-42-15,7 8-8 0,11-9-13 16,10 7-10-16,7-13-41 15,11 2-328-15,3-11 85 16</inkml:trace>
  <inkml:trace contextRef="#ctx0" brushRef="#br0" timeOffset="160854.675">10075 13607 569 0,'-25'-3'479'16,"16"2"-112"-16,13-2-21 0,17-1-285 15,11-4-28 1,17-4 0-16,3 3-11 16,14-3 6-16,2 4-15 0,13 1 423 15,-8 6-825-15,-6-3 415 16</inkml:trace>
  <inkml:trace contextRef="#ctx0" brushRef="#br0" timeOffset="161073.799">10069 13749 1156 0,'2'7'323'0,"7"-7"92"16,14-6-326-16,15-6 9 16,7-3-33-16,15-4-2 15,-1 3-23-15,19 3-4 0,-5 4-36 16,6 6-457-16,-15 3 156 16</inkml:trace>
  <inkml:trace contextRef="#ctx0" brushRef="#br0" timeOffset="162538.71">11614 13258 810 0,'-18'7'344'0,"21"-16"9"16,19-17-172-16,27-22-114 15,16-11-11-15,29-25-1 16,0 3-17-16,19-12 3 16,-10 14-22-16,5 6-7 15,-24 25-10-15,-11 17 4 0,-29 29-7 16,-23 28 9-16,-33 22-5 16,-20 28 7-16,-11 5 2 15,-4 13-1-15,5-14-12 16,10 0 12-16,15-15-10 15,8 3-29-15,6-9 165 0,3 2-540 16,3-13 203-16</inkml:trace>
  <inkml:trace contextRef="#ctx0" brushRef="#br0" timeOffset="162905.296">11366 13717 1061 0,'-21'11'302'16,"15"2"76"-16,17 0-303 16,29-1 0-16,13-4-25 15,28-6 12-15,12-8-12 16,35-8 1-16,-4-8-19 16,28-4-6-16,-8 0-13 15,13 1 2-15,-27 5-6 0,5 6 1 16,-27 11-5-16,-9 5-64 15,-20 10-384-15,-8 3 104 16</inkml:trace>
  <inkml:trace contextRef="#ctx0" brushRef="#br0" timeOffset="163572.87">11742 14183 935 0,'-20'-34'343'0,"5"9"52"16,3 16-249-16,3 14-34 15,2 14-41-15,5 14-9 16,2 9-30-16,7 18-4 15,2-2-16-15,2 14-5 16,-3-4-9-16,-4 10 8 16,-7-11-5-16,-5 13 5 15,-5-12-3-15,-9-1 6 16,0-17-14-16,-6-13 5 16,-1-22-2-16,-6-19 4 15,2-21-7-15,-1-18 6 16,6-6-4-16,7-11 0 15,13 8-1-15,12 2 5 16,7 14 1-16,11 6-1 16,1 14-8-16,9 1 4 15,2 6 0-15,13-6 2 0,2-5-3 16,15-12 10-16,1-9-3 16,5-12 0-16,-10 0-3 15,-6-5 6-15,-22 8-6 16,-17 6-1-16,-20 12 3 15,-23 8 0-15,-15 11-5 16,-14 13 6-16,-2 10-19 16,0 11-59-16,14 4-29 0,13 2-323 15,21-7 38-15</inkml:trace>
  <inkml:trace contextRef="#ctx0" brushRef="#br0" timeOffset="164106.676">12495 14547 1035 0,'4'-25'348'0,"-7"18"51"15,6 17-260-15,0 11-76 16,2 18-11-16,2 12-25 0,5 21-5 15,1 1-11-15,-2 10-4 16,0-8-8-16,-3 8 5 16,-9-16-7-16,-5 7 12 15,-3-13-7-15,-10-4 5 16,-3-16-8-16,-11-11 7 16,-6-21-13-16,-12-21 9 15,3-17-3-15,-4-14-3 16,14-8 2-16,8-9 6 15,18 10-5-15,11 7 6 16,10 11 0-16,13 9 7 16,5 11 0-16,17 3-3 15,6 0-10-15,16-6 10 16,-1-6-73-16,9-28-372 16,-16-5 108-16</inkml:trace>
  <inkml:trace contextRef="#ctx0" brushRef="#br0" timeOffset="164209.574">12711 14117 1335 0,'-37'-1'399'15,"-4"12"75"-15,13 8-383 16,10 3-43-16,20-4-115 16,12-3-404-16,7-6 101 15</inkml:trace>
  <inkml:trace contextRef="#ctx0" brushRef="#br0" timeOffset="164773.647">12173 14475 1254 0,'-5'13'319'0,"13"-15"103"16,6 3-373-16,-1 9-442 16,-2-5 126-16</inkml:trace>
  <inkml:trace contextRef="#ctx0" brushRef="#br0" timeOffset="207030.782">20358 10895 1163 0,'1'-13'304'0,"-10"-2"112"0,-2 1-338 16,-6-3-10-16,-1 2-11 15,-9-2-6-15,-2 3-21 16,-2 0 4-16,3 3-11 16,0 2 0-16,6 7-6 15,0 7 2-15,4 6 5 16,3 10 9-16,6 4-1 0,5 13 0 16,5 0-5-16,6 13-7 15,1 0-5-15,1 10-7 16,-3-5-1-16,-3 9 1 15,-4-11-3-15,-8 1 0 16,-5-12 4-16,-4-5-1 16,-4-15 0-16,-6-11 2 15,1-16-6-15,-3-13-3 16,4-12-5-16,-2-10 6 16,5 1-4-16,2 0 6 15,9 12-5-15,3 6 2 16,5 12-8-16,9 5 5 15,5 6-5-15,12-3 5 16,7-3 3-16,15-2 5 16,4-7-4-16,9-10-1 15,-7-3 1-15,4-9-2 16,-12-3-5-16,-4-4 8 16,-13 5 1-16,-7 2-2 0,-13 9 6 15,-9 4 6-15,-11 8-8 16,-8 2 3-16,1 8 2 15,-1 2-26-15,4 2-42 16,1 4-93-16,5 5-368 16,-7 3 52-16</inkml:trace>
  <inkml:trace contextRef="#ctx0" brushRef="#br0" timeOffset="-209301.779">2417 15908 994 0,'-1'-15'321'0,"-5"0"67"16,-5 6-258-16,-9-1-42 15,-8 1-12-15,-10 2-2 16,-5 6-17-16,-7 6 2 16,2 8-9-16,-5 16-10 15,9 10-8-15,-4 24-7 16,8 9-12-16,-1 16-7 15,14-9-3-15,11-2-3 16,16-25 4-16,20-22-4 16,14-29 2-16,16-27-3 15,2-21 7-15,8-30-7 16,-7-3 2-16,5-14 3 16,-11 16-2-16,-3 11 0 15,-14 27 3-15,-12 25 1 0,-16 30 3 16,-20 37 15-16,-12 17-5 15,-12 33-3-15,0 7 0 16,1 13-4-16,10-19-9 16,9 0 1-16,14-25-14 15,5-10-99-15,11-21-388 16,3-19 72-16</inkml:trace>
  <inkml:trace contextRef="#ctx0" brushRef="#br0" timeOffset="-208668.108">2699 15855 930 0,'-3'-12'279'15,"-9"16"54"-15,-7 18-242 16,-4 13-48-16,-6 19-3 15,1 5-19-15,2 17 6 16,2-7-9-16,11-3 5 16,8-19-6-16,11-11 5 15,8-26 0-15,14-11-3 16,6-17-6-16,11-18-2 16,0-8-5-16,8-6-3 15,-7 2 0-15,-2 7 1 16,-14 16-1-16,-11 15 0 15,-16 12 2-15,-18 19 2 16,-10 12-6-16,-7 18 5 16,0 1-2-16,2 5-11 15,11-11-28-15,9-7-355 0,11-16 98 16</inkml:trace>
  <inkml:trace contextRef="#ctx0" brushRef="#br0" timeOffset="-207832.238">3313 16009 985 0,'8'-13'319'16,"-23"12"68"-16,-14 9-258 15,-6 8-49-15,-12 7-3 16,0 4-39-16,-3 11-2 16,5-1-4-16,2 8-3 15,12-4-9-15,6-1-2 16,12-12-7-16,13-8-4 15,13-16-5-15,13-14 2 16,9-15-1-16,12-19 0 16,3-6-3-16,5-10 4 15,-4 7-4-15,-6 5 3 16,-15 17-1-16,-14 12 3 16,-17 18-3-16,-18 17 0 15,-8 13-1-15,-10 14-1 16,3 5-1-16,2 9 0 15,10-10 2-15,11-2-13 0,12-15-26 16,14-14-53-16,9-15-18 16,13-15-20-16,5-10 14 15,7-12 22-15,-5-2 56 16,1-7 15-16,-11 5 20 16,-5 1 6-16,-10 11 21 15,-9 8 11-15,-10 15 21 16,-8 12 14-16,-5 8 3 15,-5 13-7-15,-2 4-14 0,0 10-10 16,2-3-14-16,7 4-4 16,8-9-12-16,8-3-1 15,3-15-4-15,14-10-3 16,2-12-3-16,8-21 2 16,4-12-2-16,9-13 4 15,-6 0 1-15,-1-2-5 16,-10 18 1-16,-8 10 2 15,-11 15-6-15,-8 13 4 16,-8 9 3-16,-4 10 3 16,-2 3-9-16,1 5 3 15,5-4 1-15,3 3-3 16,5-5-4-16,7 0 5 16,5-7-1-16,12-7-11 15,6-11-16-15,14-15-42 16,1-13-15-16,12-17-35 0,-6-9 2 15,7-21 16-15,-9-7 42 16,8-19 20-16,-5 6 38 16,1-4 39-16,-9 19 16 15,-3 16 28-15,-17 27 4 16,-13 20 31-16,-17 23-29 0,-16 29 1 16,-11 16-26-16,-12 26-7 15,0 7-29-15,-4 19-7 16,9-7-14-16,1 11-2 15,9-15-1-15,6 6-19 16,9-20-52-16,2-9-31 16,9-22-354-16,1-18 52 15</inkml:trace>
  <inkml:trace contextRef="#ctx0" brushRef="#br0" timeOffset="-207533.444">3849 16020 1063 0,'8'6'316'0,"11"1"98"16,7-2-292-16,14-5 0 16,5-5-22-16,10-4-2 15,-1-4-36-15,12-2-16 16,-8 4-20-16,-3 5-6 0,-13 6-17 16,-8 8 2-16,-16 10 5 15,-9 6-2-15,-13 5-5 16,-4 11 3-16,-4 0-3 15,-9 5-6-15,4-6 3 16,-1 3 2-16,4-13-6 16,2-7 3-16,9-11-23 15,7-16-64-15,7-16-37 16,9-27-358-16,8-6 47 0</inkml:trace>
  <inkml:trace contextRef="#ctx0" brushRef="#br0" timeOffset="-207433.274">4556 15612 1039 0,'-15'7'339'0,"-8"14"42"16,-2 9-281-16,1 8-80 15,5-4 189-15,16-6-590 16,9-19 247-16</inkml:trace>
  <inkml:trace contextRef="#ctx0" brushRef="#br0" timeOffset="-207234.025">4955 15376 1280 0,'2'12'385'16,"-20"15"71"-16,-4 15-366 15,-11 20-38-15,-7 8-37 16,-12 22-11-16,2-3-4 16,-5 13 1-16,6-9 2 15,8 4-5-15,11-17-6 16,8-7-67-16,13-26-36 15,2-16-346-15,6-21 36 16</inkml:trace>
  <inkml:trace contextRef="#ctx0" brushRef="#br0" timeOffset="-206732.301">4626 15935 913 0,'9'17'318'16,"0"-1"34"-16,7 5-222 15,5-5-95-15,5-1-14 16,3-4-12-16,4-4-5 16,-3-6 1-16,0-2-3 15,-5-1 5-15,-7 2-5 16,-6 2-1-16,-5 2 0 16,-8 1 1-16,-4 1-4 15,-3-3 4-15,-1 3-2 16,-2 1 1-16,2 4-4 0,5 2 1 15,0 4 8 1,3-1 1-16,6 3-3 16,3-4 3-16,4-5-2 0,4-8-8 15,12-5 1-15,0-11 2 16,10-9-1-16,0 0 1 16,5-5 1-16,-7 4 0 15,4 7 0-15,-9 10 4 16,-5 13 6-16,-11 13 8 0,-10 27-1 15,-12 13 0-15,-12 20 1 16,-5 5-10-16,-7 16-13 16,-1-9 19-16,-10 8 59 15,3-15 13-15,-9-1 29 16,5-18 14-16,-10-10-9 16,6-19-60-16,-7-12-15 15,7-16-21-15,-3-18 0 16,8-12-69-16,-2-26-475 15,8-23 142-15</inkml:trace>
  <inkml:trace contextRef="#ctx0" brushRef="#br0" timeOffset="-206018.451">6151 15959 869 0,'-1'-28'338'16,"-18"4"33"-16,-8 12-212 15,-17 4-54-15,-2 11-30 16,-11 12 10-16,4 8-19 15,-11 9 2-15,8 6-25 16,2 6-6-16,14-3-12 16,9-1-7-16,19-10-13 15,20-5 2-15,18-12-3 0,16-13-4 16,7-13-1-16,13-13 6 16,-6-5-5-16,1-10 1 15,-12 2 1-15,-5 1 3 16,-17 8-6-16,-8 8 5 15,-13 13 7-15,-12 13-3 16,-8 14-3-16,-12 12 4 16,-1 2-4-16,1 8-6 15,7-5 0-15,8 0 9 16,10-14-10-16,12-2-20 16,8-11-53-16,9-13 61 15,5-10-457-15,11-7 123 16</inkml:trace>
  <inkml:trace contextRef="#ctx0" brushRef="#br0" timeOffset="-205685.279">6327 15941 854 0,'-1'-4'368'15,"-9"11"21"-15,-6 12-210 16,-10 14-63-16,2 10-36 16,-2 16-19-16,6-3-19 15,7 2-2-15,17-12-16 16,10-7-11-16,10-17-6 15,10-13 1-15,3-11-7 16,8-19 5-16,-2-12 1 0,8-19-2 16,-5-2 2-16,0-5 2 15,-12 14-7-15,-8 8 2 16,-15 18-2-16,-11 11-1 16,-8 13-1-16,-6 9 3 15,-2 4-3-15,-5 9 4 16,6 2-1-16,3 3-1 15,4 0-2-15,4 2-12 16,7-7-27-16,6 1-84 16,5-10 103-16,6-6-426 15,2-9 107-15</inkml:trace>
  <inkml:trace contextRef="#ctx0" brushRef="#br0" timeOffset="-205301.892">7017 16068 831 0,'7'-5'293'16,"-7"1"57"-16,-5 2-227 15,-5 0-23-15,-3 2-28 16,-11 1 2-16,-2 0-20 0,-6 10 17 16,1 4-6-16,-2 16 4 15,6 8-15-15,5 12-13 16,9-5-18-16,11-5-10 15,14-18-10-15,16-24-4 16,14-24 2-16,25-31 0 16,7-15 4-16,10-22-3 15,-13-2 0-15,0-13 3 16,-22 10-1-16,-4-2 37 16,-15 20 14-16,-3 13 5 15,-12 31 0-15,-20 33 11 16,-16 35-42-16,-19 43-10 15,-14 19-7-15,-17 30 0 16,11-3-7-16,10 6 9 16,21-33-5-16,15-3-531 15,20-31 183-15</inkml:trace>
  <inkml:trace contextRef="#ctx0" brushRef="#br0" timeOffset="-204834.143">7685 16114 1022 0,'2'-34'300'15,"-1"17"80"-15,-5 19-278 16,-4 28-17-16,-2 17-20 16,-8 19-10-16,1 8-20 15,0 14-13-15,3-13-10 16,0 4-4-16,8-10-4 15,3 2-3-15,3-18 1 16,0-10-3-16,0-21-91 16,-8-26-327-16,-2-26 83 0</inkml:trace>
  <inkml:trace contextRef="#ctx0" brushRef="#br0" timeOffset="-204568.436">7563 16104 1168 0,'0'-16'439'0,"6"0"60"16,5 3-323-16,11-2-29 16,5 4-72-16,6 3-24 15,1 6-33-15,4 5-9 16,-8 7-5-16,-4 7 0 16,-10 2-2-16,-9 8 6 15,-10 1-4-15,-12 6 0 16,-6-1 2-16,-9 2-3 15,-2-10-4-15,-5 0-16 16,7-11-24-16,2-3-105 0,13-8-47 16,17-8-332-16,15-13 11 15</inkml:trace>
  <inkml:trace contextRef="#ctx0" brushRef="#br0" timeOffset="-204414.151">8117 15953 615 0,'12'11'382'0,"-22"12"-36"0,-12 15-87 16,-7 6-181-16,-7 14-19 16,5-2-29-16,1 3-17 15,10-10-7-15,8-3 0 16,10-13-13-16,5-12-351 16,8-10 119-16</inkml:trace>
  <inkml:trace contextRef="#ctx0" brushRef="#br0" timeOffset="-204001.879">8181 16110 774 0,'2'24'318'0,"-4"3"12"16,10-6-185-16,9-5-77 15,8-10-36-15,8-9-3 0,4-5-9 16,8-6-8-1,-5-1-5-15,2-1 3 0,-9 4-6 16,-4 1-4-16,-13 3 10 16,-12 3-4-16,-11 3 0 15,-14 2-1-15,-7 5 4 16,-9 7-7-16,4 5 8 16,-2 13 8-16,9 5-4 0,-1 14 7 15,8-1-8-15,5 6-3 16,9-12-4-16,11-2 1 15,10-18-6-15,12-10 9 16,6-16 1-16,9-13-7 16,-1-10 4-16,0-12-1 15,-8-1 3-15,-10-17 2 16,-14 4 0-16,-11-4-2 16,-10 11-1-16,-12 12-29 15,-4 26-40-15,-6 28-337 16,2 25 79-16</inkml:trace>
  <inkml:trace contextRef="#ctx0" brushRef="#br0" timeOffset="-203768.826">8673 16611 1135 0,'33'-78'420'15,"1"-38"55"-15,1-8-312 16,2-29-30-16,-11-2-70 15,0-22-21-15,-9 34-27 16,-6 14-7-16,-6 43-9 16,-7 34 2-16,-11 46 4 15,-13 32-1-15,-7 23-56 16,-5 26-87-16,1 12-40 0,-2 16-315 16,10-12 0-16</inkml:trace>
  <inkml:trace contextRef="#ctx0" brushRef="#br0" timeOffset="-203533.326">8585 16302 498 0,'21'16'428'0,"12"-17"-66"16,5-14-32-16,15-21-160 15,1-7-39-15,7-8-8 16,-7 6-35-16,4 3-17 16,-14 18-37-16,-7 10-18 15,-15 14-8-15,-11 10-7 16,-12 11 2-16,-13 17-5 15,-4 5 7-15,-7 12-9 16,2-3 5-16,4 3-2 0,5-13 3 16,9-5-2-16,8-17 2 15,8-12-3-15,6-13 6 16,13-17-58-16,2-11-56 16,7-29-345-16,-1-5 40 15</inkml:trace>
  <inkml:trace contextRef="#ctx0" brushRef="#br0" timeOffset="-203399.529">9227 15621 1091 0,'-26'0'387'0,"-5"8"34"15,6 10-302-15,6 4-52 16,10-2-73-16,17-3-410 16,14-13 125-16</inkml:trace>
  <inkml:trace contextRef="#ctx0" brushRef="#br0" timeOffset="-203200.552">9697 15376 1317 0,'-33'32'339'0,"-18"33"97"16,3 10-391-16,-12 25-7 15,5-1-33-15,-3 17 2 16,14-7-5-16,6 8-1 15,14-21-2-15,7-5-28 16,15-25-47-16,6-19-361 0,5-27 78 16</inkml:trace>
  <inkml:trace contextRef="#ctx0" brushRef="#br0" timeOffset="-202835.236">9337 16064 1045 0,'25'15'260'0,"17"-2"86"16,12-9-307-16,14-4-8 16,-4-8-6-16,3-7-15 15,-17-3 1-15,-8-4-2 16,-20 2 4-16,-13 2-10 16,-18 8 3-16,-14 5-2 15,-7 7 2-15,-9 9-5 16,2 5 2-16,-5 3 13 15,8 1 5-15,4 4 24 16,10-2 1-16,10 7 23 16,12 1-6-16,13 7 9 15,7 0-24-15,3 4 11 16,-6-7-20-16,-4 2 8 16,-13-4-8-16,-10 0 8 15,-7-4-10-15,-6-1-2 0,-2-8-12 16,-4-12-4-16,5-11 0 15,0-13-134-15,0-10-393 16,-4-32 93-16</inkml:trace>
  <inkml:trace contextRef="#ctx0" brushRef="#br0" timeOffset="-200002.787">10633 16053 857 0,'1'-12'382'0,"-2"0"11"16,-5 2-209-16,-6 1-86 15,-1 1-41-15,-10 1-7 16,-2 2-21-16,-9 9 3 16,2 7-13-16,-8 13-11 15,6 9 0-15,1 17-2 16,9 4-4-16,3 11 9 15,12-3 0-15,12 1-4 16,12-17-1-16,20-12 1 16,10-24-10-16,15-23 0 0,-3-16-2 15,1-17 6 1,-17-2-2-16,-10-11 13 0,-18 8 4 16,-11-3-16-16,-11 10-31 15,-14 5-67-15,-6 17-38 16,-19 19-311-16,-2 16 45 15</inkml:trace>
  <inkml:trace contextRef="#ctx0" brushRef="#br0" timeOffset="-199733.709">10800 16684 916 0,'15'-20'414'16,"-5"-17"17"-16,3-29-172 15,2-11-129-15,5-28-12 16,0-4-54-16,-4-32 6 16,-6 8-36-16,-5-17 1 15,-9 26 5-15,-6 11 18 16,1 42-6-16,-5 28 8 16,1 38-4-16,4 21-16 15,8 16-17-15,9 12-21 16,9 1-26-16,17 5-70 15,5-9-60-15,3-2-410 16,-3-5 56-16</inkml:trace>
  <inkml:trace contextRef="#ctx0" brushRef="#br0" timeOffset="-199539.751">10735 16189 1148 0,'-27'36'502'0,"6"-1"27"15,12-10-309-15,20-3-73 16,16-9-84-16,34-10-18 16,18-9-81-16,23-18-489 15,-5-10 154-15</inkml:trace>
  <inkml:trace contextRef="#ctx0" brushRef="#br0" timeOffset="-198919.811">11667 16104 496 0,'-13'5'419'15,"4"-2"-72"-15,9 3 4 16,9-2-211-16,9-1 13 15,4-2-35-15,11-6 5 16,4-8-37-16,9-9-15 16,-5-3-34-16,-1-8 0 15,-13 6-21-15,-15-2 12 16,-18 9-7-16,-17 6 3 0,-13 13-13 16,-21 12 4-16,2 14-19 15,-11 14 8-15,9 6-7 16,1 12 7-16,18-3-3 15,8-1-1-15,21-9-3 16,18-7-2-16,17-19 3 16,25-12-69-16,10-17-31 15,25-17-63-15,-1-9 192 16,6-13-527-16,-14 2 243 16</inkml:trace>
  <inkml:trace contextRef="#ctx0" brushRef="#br0" timeOffset="-198683.653">12146 15985 953 0,'-21'18'397'15,"-8"10"30"-15,-8 11-202 16,5 2-117-16,1 9-7 16,10-5-48-16,11 1-11 15,13-8-26-15,16-5-5 16,8-9-13-16,11-11 5 16,2-9-3-16,10-13 5 15,-2-6-9-15,7-13 9 16,-1-3-9-16,5-13 6 15,-9 0-6-15,-2-5-11 16,-11 5-39-16,-10 7-69 16,-13 15 121-16,-8 15-464 15,-9 13 143-15</inkml:trace>
  <inkml:trace contextRef="#ctx0" brushRef="#br0" timeOffset="-197752.916">12593 16247 593 0,'31'-8'432'0,"-4"-4"-41"0,6-8-33 16,-2-2-193-16,2-7-15 15,-6 2-37-15,0-3-33 16,-10 4-42-16,-10 0 5 16,-12 8-12-16,-13 6 3 15,-10 8-1-15,-14 10 0 16,-2 9-13-16,-6 14-9 15,8 4-10-15,1 11 4 16,15 1-5-16,8 2-1 16,17-7-3-16,14-6 2 15,13-13-7-15,19-13 2 16,4-10-3-16,13-13 6 16,-2-8 3-16,3-13 1 15,-11 0 0-15,-4-6 1 16,-16 2 5-16,-9 2-5 15,-14 9 4-15,-10 6-1 0,-8 14-2 16,-11 11-9-16,-6 12 0 16,-8 15 2-16,2 5-6 15,4 5-3-15,11-4-12 16,15 0-18-16,14-12-17 16,16-8-6-16,4-11-6 15,10-12 4-15,-3-7 15 16,4-10 8-16,-9 1 14 15,2-1 11-15,-11 5 10 16,-2 3 5-16,-9 5 9 0,-3 7-2 16,-7 3-3-16,-3 5 3 15,-1 2-1-15,0 4 0 16,0-1-1-16,4 2 8 16,5-3-4-16,6-4 5 15,4-3-6-15,8-8 5 16,3-6-5-16,7-7 18 15,-4-2 1-15,3-5 8 16,-10 6 4-16,-6 2-1 16,-9 11-14-16,-10 8 4 15,-9 10-2-15,-16 11-5 16,-4 7-5-16,-10 14 6 16,1-1-14-16,2 10 2 15,12-8-7-15,12 0 8 0,13-14-5 16,14-9 2-16,11-13-5 15,15-10 6-15,1-8-5 16,4-11-3-16,-4-3 6 16,2-5 1-16,-9 4-8 15,3-3 6-15,-5 9-2 16,3 8 0-16,-8 13-3 16,-3 15 9-16,-13 13-5 0,-10 16 11 15,-11 7 2-15,-12 15 6 16,-6 1 3-16,-10 13 17 15,0-5-5-15,-8 3 14 16,2-12 1-16,-14-2-1 16,0-20-14-16,-11-8 3 15,8-19-22-15,-2-16-37 16,11-20-59-16,3-36-434 16,9-13 89-16</inkml:trace>
  <inkml:trace contextRef="#ctx0" brushRef="#br0" timeOffset="-197235.389">14222 16729 914 0,'10'6'326'15,"1"-30"43"-15,14-36-204 16,9-20-68-16,7-35 9 15,-2-9-26-15,4-32 20 16,-14 7-25-16,-8-25-2 16,-10 18-25-16,-5 2-2 0,-11 39-27 15,0 22-2-15,0 50-11 16,-1 29 6-16,0 29-6 16,3 26 2-16,2 11-2 15,7 15-61-15,4-2-48 16,5-1-392-16,0-14 56 15</inkml:trace>
  <inkml:trace contextRef="#ctx0" brushRef="#br0" timeOffset="-196965.315">14176 16199 1217 0,'-16'14'358'0,"17"1"94"15,16-12-338-15,26-7-3 16,8-8-38-16,17-4-14 15,-1-2-15-15,12-3-18 16,-15 3-25-16,4 2 1 16,-15 7-2-16,-6 6-11 15,-15 6-1-15,-9 11 10 16,-14 6-7-16,-10 8 6 16,-8 2 0-16,-8 7 8 15,-4-1-9-15,-2 3 9 16,4-5-8-16,6-4 6 15,7-9-6-15,11-11-14 0,9-16-41 16,15-18-84-16,5-15-343 16,14-29 47-16</inkml:trace>
  <inkml:trace contextRef="#ctx0" brushRef="#br0" timeOffset="-196836.222">15058 15582 767 0,'-16'-11'467'16,"-7"15"-70"-16,-6 20-98 15,4 13-262-15,2 14 405 16,8-1-839-16,6 12 413 16</inkml:trace>
  <inkml:trace contextRef="#ctx0" brushRef="#br0" timeOffset="-196627.321">15097 16069 939 0,'-6'-13'253'0,"-3"7"68"15,1 5-272-15,0 10-14 16,1 6-24-16,-2 11-8 16,3 2 1-16,-2 14 0 0,1-3-4 15,-2 11 7-15,2-3-9 16,-1 0-323-16,4-6 105 15</inkml:trace>
  <inkml:trace contextRef="#ctx0" brushRef="#br0" timeOffset="-196020.315">15080 16175 1037 0,'-6'10'330'0,"6"-3"78"15,7-4-285-15,10-3-1 16,6-2-34-16,8-8-2 16,2-3-33-16,8-4-7 15,-4 0-27-15,0-1-2 16,-10 3-13-16,-6 5 6 16,-8 3-7-16,-7 7 4 15,-6 5-8-15,-5 8 5 16,-2 6 1-16,-5 7 0 15,-1 1-6-15,1 4 8 16,3-4-6-16,5-4-3 16,7-7 1-16,7-5 6 15,7-7-6-15,5-11 3 16,2-6 1-16,3-9 4 0,-1-4-12 16,3-5 5-16,-6 3-1 15,-1 3 1-15,-7 8-2 16,-4 8 9-16,-6 7-5 15,-3 6 4-15,-2 7-4 16,-1 7 3-16,-4 5-3 16,-1 10 6-16,-2-1-5 15,-1 6 2-15,2-5-5 0,5-1 5 16,5-11-4-16,8-7 0 16,6-10-1-16,10-12 4 15,4-10-10-15,13-9 4 16,2-2 1-16,6-2 3 15,-8 4-4-15,1 4 7 16,-13 9-5-16,-7 9 6 16,-9 8-11-16,-7 11 10 15,-8 7 1-15,-6 6 8 16,-3 2-7-16,0 1-12 16,2-6-55-16,6 2-432 15,4-10 104-15</inkml:trace>
  <inkml:trace contextRef="#ctx0" brushRef="#br0" timeOffset="-192987.776">16843 16051 1056 0,'-7'-31'357'16,"1"15"63"-16,-3 18-256 15,1 16-66-15,0 16-12 16,4 9-21-16,2 17-12 16,2 2-18-16,2 15-16 15,2-4-5-15,-4 9-9 16,-4-12 0-16,-3 4-8 0,-6-21 5 15,-11-5-27-15,-5-21-9 16,-9-16-20-16,2-17 7 16,-5-23-4-16,12-10 23 15,6-11 11-15,14 4 15 16,10 0 0-16,11 15 5 16,10 5-1-16,4 8 9 15,19-1-4-15,4 0 3 0,11-10-25 16,-4-6-412-16,3-21 128 15</inkml:trace>
  <inkml:trace contextRef="#ctx0" brushRef="#br0" timeOffset="-192869.111">16832 15624 1458 0,'-17'9'348'0,"-8"8"120"16,14 3-409-16,23-11-516 15,10-11 155-15</inkml:trace>
  <inkml:trace contextRef="#ctx0" brushRef="#br0" timeOffset="-190804.514">17995 16201 975 0,'9'-14'330'0,"-4"-10"93"0,-4-2-258 16,-5-3-7-16,-7 2-38 15,-9 3-13-15,-7 9-46 16,-10 9-4-16,-3 11-12 16,-7 16 6-16,3 11-2 15,-2 20 7-15,11 6-13 16,5 5-10-16,14-9-4 15,18-11-10-15,18-25-14 16,24-26-4-16,15-22 1 16,20-33-7-16,1-10 9 0,8-25 3 15,-14 8 6-15,-1-12 0 16,-20 21 4-16,-9 7-3 16,-20 29-2-16,-13 21 9 15,-17 32 5-15,-18 30-3 16,-8 20-3-16,-13 20-2 15,1 3-8-15,-1 8-15 16,11-19-12-16,10-5-51 16,14-19-72-16,15-16-107 15,10-20-95-15,14-13-224 16,3-18-8-16</inkml:trace>
  <inkml:trace contextRef="#ctx0" brushRef="#br0" timeOffset="-190302.719">18423 16078 871 0,'-10'24'450'16,"5"3"11"-16,6-9-166 16,10-5-111-16,8-10-37 15,8-9-6-15,2-6-48 0,2-6-18 16,-4 0-38-16,-5-4-16 15,-9 3-17-15,-12-1-4 16,-10 5-4-16,-14 5 0 16,-9 10-2-16,-13 10 6 15,-1 8-1-15,-9 17 1 16,7 9 4-16,4 9-3 16,14-1 4-16,11 3-5 15,19-10-4-15,16-10-10 16,13-20 2-16,24-15-53 15,8-19-24-15,18-15-37 16,-6-13-2-16,6-8-4 16,-16 4 52-16,-5-2 28 15,-22 12 46-15,-8 9 20 16,-18 18 19-16,-12 14 30 16,-12 16 12-16,-10 20 23 0,-4 11 1 15,-3 13-11-15,5 0-32 16,2 9-14-16,6-10-22 15,5 1-20-15,8-12-4 16,1 1-117-16,5-14 197 16,6-5-610-16,4-17 157 15</inkml:trace>
  <inkml:trace contextRef="#ctx0" brushRef="#br0" timeOffset="-190038.087">18759 16191 1054 0,'-11'-21'453'0,"6"3"79"16,2 3-256-16,11-1-29 16,7-2-53-16,13 0-28 15,4-1-70-15,12 2-25 16,0 7-38-16,5 7-12 16,-7 6-16-16,-5 9-8 15,-13 7-2-15,-10 11-8 16,-16 2 0-16,-16 12-2 15,-7-4-2-15,-13 4-25 16,0-11-10-16,-4-5-39 16,8-14-32-16,3-7-98 15,12-9-20-15,10-8-325 0,12-5 36 16</inkml:trace>
  <inkml:trace contextRef="#ctx0" brushRef="#br0" timeOffset="-189436.696">19306 16144 1156 0,'13'7'388'0,"2"-5"73"16,2-6-313-16,3-5-16 16,-3-4-49-16,0-4-24 15,-5 0-20-15,-5 0-20 16,-7 2-13-16,-8 1-2 15,-8 7-5-15,-13 7-1 16,-3 6 3-16,-11 10-1 16,3 8 0-16,-1 11 0 15,12-1 7-15,5 10-1 16,11-6-1-16,12 1 5 16,11-10-2-16,15-7-1 15,7-13 3-15,17-9 0 16,-2-9-1-16,11-13 6 15,-9-4 5-15,2-13 10 16,-14 1 6-16,-3-3 0 16,-13 6-3-16,-6 5-8 0,-8 13-16 15,-7 8-4-15,-5 11-1 16,-6 14-5-16,-3 8 0 16,-2 15 1-16,1 1-1 15,1 4-2-15,8-7 6 16,7-5-4-16,5-13 5 15,10-5-2-15,5-9 1 0,4-12-1 16,3-6 3-16,7-11-11 16,-3-6 4-16,7-10-1 15,-3 3 4-15,1-1-7 16,-7 9 11-16,-5 8-3 16,-8 14-3-16,-5 7-2 15,-7 10 6-15,-5 6-6 16,-4 7 1-16,-6 10 0 15,-2 2-3-15,-4 5-25 16,2-4-53-16,6-2-106 16,7-10 455-16,10-4-815 15,10-11 341-15</inkml:trace>
  <inkml:trace contextRef="#ctx0" brushRef="#br0" timeOffset="-189071.455">20343 16111 812 0,'2'-10'374'16,"-14"5"14"-16,-8 3-175 16,-13 6-99-16,-1 2-33 15,-8 8-3-15,4 5-15 16,1 11 2-16,10 2-10 0,3 11-4 16,6-3-7-16,10 4-15 15,9-13-11-15,13-6-9 16,12-16-2-16,21-18-6 15,5-16-2-15,15-26-3 16,-3-11 5-16,8-19 9 16,-14-1 9-16,3-13 42 15,-16 11 21-15,-3-5 30 16,-13 21-5-16,-7 12-2 16,-14 26-31-16,-13 30-14 15,-11 32-26-15,-17 26-2 16,-9 18-13-16,-10 26-5 15,4-5-15-15,3 2-44 16,16-18-40-16,12-1-540 16,13-21 126-16</inkml:trace>
  <inkml:trace contextRef="#ctx0" brushRef="#br0" timeOffset="-186904.703">20817 16106 1002 0,'-9'-10'240'16,"-9"2"88"-16,-3 5-298 15,-3 4-3-15,2 6-11 16,1 8 0-16,8 4-1 16,4 9 20-16,9 6-3 15,6 0 19-15,5-2 7 16,4 0 12-16,-2-8 2 15,-1-6 33-15,-5-3-12 0,-8-2-2 16,-7-2-17-16,-7-4-16 16,-5-2-41-16,-3-4-9 15,1-1-8-15,-1-1-8 16,5 3-7-16,4 1 175 16,9 6-647-16,11-3 269 15</inkml:trace>
  <inkml:trace contextRef="#ctx0" brushRef="#br0" timeOffset="-182922.533">23137 15624 585 0,'14'-79'394'0,"-13"47"-60"0,-10 18-32 16,-7 26-236-16,-12 17 11 15,2 11-8-15,-5 18 0 16,3 4-19-16,0 20-13 15,7-4-16-15,-3 15-11 16,2-7-10-16,-1 9-18 16,4-14-44-16,-4 4-341 15,2-18 82-15</inkml:trace>
  <inkml:trace contextRef="#ctx0" brushRef="#br0" timeOffset="-182489.354">22658 16061 1103 0,'-10'15'313'0,"7"4"99"0,10 2-304 15,14-4-6-15,9-10-24 16,19-13-8-16,8-10-26 16,16-22-15-16,0-11-10 15,11-21-11-15,-10-4-4 16,3-23-3-16,-18 9-3 15,-6-1-2-15,-18 22 6 16,-15 17-1-16,-16 31 0 16,-17 26 5-16,-9 25-4 15,-16 27-3-15,0 15 2 16,-9 21 4-16,7-3-5 0,5 7 7 16,14-16 3-16,10-1 0 15,15-21-7-15,14-10 9 16,7-26-8-16,13-20 1 15,6-22-1-15,12-19 2 16,-1-11-9-16,-1-4 4 16,-10 10-2-16,-12 9 1 15,-17 14 2-15,-12 13-2 16,-10 14 4-16,-10 10-4 16,-3 5 0-16,-1 12-1 15,0 2 3-15,0 7-96 16,6-6 122-16,2 9-501 15,4-10 114-15</inkml:trace>
  <inkml:trace contextRef="#ctx0" brushRef="#br0" timeOffset="-182119.763">23685 16177 1128 0,'-5'8'332'0,"11"-6"103"16,8-4-312-16,12-9-6 15,7-7-24-15,10-7-16 16,-2-2-32-16,0-4-15 16,-10 5-19-16,-8 0-7 15,-18 9-3-15,-15 8 0 16,-14 12 1-16,-21 12-5 15,-6 8 2-15,-14 15 4 16,2 5-3-16,-5 10 4 16,13-2 12-16,5 4 21 15,21-9 4-15,16-2 10 16,23-15-2-16,27-8-5 16,19-14-22-16,28-12-10 15,7-9 1-15,18-8-227 16,-13 4-324-16,-3-12 43 15</inkml:trace>
  <inkml:trace contextRef="#ctx0" brushRef="#br0" timeOffset="-179539.495">21524 16088 947 0,'-7'-10'263'0,"9"1"64"16,2 5-264-16,2 5-7 15,-1 4-19-15,-2 5 12 16,-2 4-3-16,-3 5 1 15,0 0-21-15,0 3-1 0,1-3-12 16,4 1 3-16,2-4-9 16,2-2 5-16,3-1-1 15,5-3 7-15,-1-2-6 16,4-3 2-16,-1-3 1 16,2-2-8-16,-6-2-3 15,0 0-1-15,-6-2-1 16,-2 7-5-16,-5 1 8 15,-4 9-5-15,-2 0 5 0,3 5-2 16,-1-5-2-16,3-2-6 16,1-8-6-16,3-2-47 15,0-4 73-15,3-2-419 16,0-2 123-16</inkml:trace>
  <inkml:trace contextRef="#ctx0" brushRef="#br0" timeOffset="-178872.776">21715 16137 985 0,'0'-11'311'16,"-4"0"75"-16,0-5-254 15,-2 2-45-15,-6-2-2 16,0 2-29-16,-9 0-4 16,-2 5-9-16,-10 8 6 15,-1 6-9-15,-9 15-7 16,2 9-9-16,-8 12-14 15,6 3-4-15,-1 7-3 16,11-5 3-16,6 1 1 16,12-6 7-16,10-3 3 15,12-7 4-15,15-5 11 16,11-11 11-16,15-7 10 16,0-10 2-16,11-11 12 0,-8-6-2 15,3-11 8-15,-12-3-8 16,-2-6-10-16,-15 4-17 15,-11-7-14-15,-15 6-22 16,-15 1 2-16,-13 8-5 16,-12 5-4-16,-1 14-2 15,-12 12-9-15,6 9-6 16,3 10-23-16,11 7-15 0,7 6-116 16,18-4-43-16,10 5-350 15,11-2 9-15</inkml:trace>
  <inkml:trace contextRef="#ctx0" brushRef="#br0" timeOffset="-178322.763">21907 16119 693 0,'7'-26'400'0,"-2"5"-14"16,-4 10-141-16,-5 7-102 15,-3 9-53-15,-3 10-18 16,-1 6-29-16,-4 10-1 16,1 2-14-16,0 10-2 15,2-8-2-15,4 4 0 16,6-12 0-16,5-3 2 15,7-11-4-15,7-4-1 16,3-10-1-16,10-8-2 16,2-7-4-16,12-8 5 15,-3-6-3-15,8-5-6 16,-10 5-3-16,-1 1-1 16,-13 11 3-16,-5 9 5 15,-13 11 15-15,-11 14 15 16,-6 7-3-16,-6 8-2 0,-2 1-9 15,0 2-16-15,6-6-23 16,7 0-113-16,1-7 41 16,7 7-447-16,2-6 53 15</inkml:trace>
  <inkml:trace contextRef="#ctx0" brushRef="#br0" timeOffset="-176706.812">8968 17776 829 0,'12'-38'356'0,"-4"14"9"16,-7 20-195-16,-5 17-76 15,-4 14-34-15,-5 16-6 16,-3 8-10-16,-2 11-2 16,3-4-19-16,4 0-10 15,5-13 1-15,10-11 1 16,6-20-2-16,17-20 2 15,9-19 3-15,13-22 0 16,0-10-4-16,11-11-2 16,-10 7-3-16,-4 3 0 15,-13 19-4-15,-5 8-5 16,-15 17 3-16,-6 11-4 16,-8 6 0-16,-9 12 1 15,-2 6 4-15,-7 11-9 0,3 5 5 16,-1 6-7-16,5-5-5 15,8 1-83-15,4-14-233 16,10-10-110-16,7-11-118 16</inkml:trace>
  <inkml:trace contextRef="#ctx0" brushRef="#br0" timeOffset="-176387.768">9578 17708 1083 0,'-10'6'276'0,"-10"11"84"15,-2 5-303-15,-2 13-20 16,2 3-13-16,-1 10 9 16,4-2 1-16,4 5-6 15,8-11 3-15,9-3-5 16,8-15-6-16,15-12-6 16,7-14 1-16,8-17-8 15,3-10 0-15,7-9-4 16,-9 0 6-16,-2-1-9 15,-9 10 4-15,-7 5-4 16,-11 11 5-16,-11 11-7 16,-10 11 8-16,-9 9-7 15,-3 8 3-15,-8 12-4 16,3 2 7-16,3 3-10 0,11-5-1 16,7 0-42-16,11-8-38 15,12-18-333-15,10-19 60 16</inkml:trace>
  <inkml:trace contextRef="#ctx0" brushRef="#br0" timeOffset="-173573.821">10000 17857 1053 0,'-1'-14'328'16,"0"7"66"-16,-2 10-303 0,-2 9-16 15,-1 5-38-15,0 6-10 16,-1-1-12-16,3 4 5 16,0-4-8-16,3-1 1 15,2-2-4-15,4 0 4 16,-2-6-3-16,8-2 6 15,2-9-2-15,6-7 6 16,0-9 1-16,4-9-1 16,0-2-2-16,3-6-1 15,-2 3-9-15,2 1-7 16,-4 7 1-16,-4 3 0 16,-7 10-3-16,-5 8 7 15,-6 8 1-15,-4 7 2 16,-2 3 0-16,-2 4 13 15,0 1-3-15,2 4 6 16,4-2-2-16,4-1 0 16,6-7-6-16,10-14-3 15,2-11-8-15,14-18 2 16,-1-5-7-16,9-10 0 0,-5 5-1 16,1 2 3-16,-10 12-7 15,-3 9 7-15,-10 15-4 16,-7 9-4-16,-8 8-2 15,-4 8 3-15,-3-2-12 0,2 1-46 16,1-10-39-16,3-4-378 16,4-12 66-16</inkml:trace>
  <inkml:trace contextRef="#ctx0" brushRef="#br0" timeOffset="-173140.457">10900 17249 1120 0,'3'-22'396'15,"-13"21"40"-15,-7 16-278 16,1 13-113-16,-6 18-16 16,-1 8-27-16,-4 20 2 15,3 2-7-15,-4 16 7 16,6-6-5-16,2 1 4 15,12-19-9-15,8-9 8 0,12-27-6 16,11-18 3-16,8-19-2 16,10-14 7-16,2-10-6 15,4-8 4-15,-6 4 4 16,0-1 13-16,-11 10 7 16,-6 6 14-16,-7 11-7 15,-6 10 3-15,-7 10-15 16,-4 10-11-16,-3 6-10 0,-7 5 3 15,-5 3-5-15,-7 8 3 16,-2-2-2-16,-10 2 1 16,3-6-5-16,0-6-5 15,3-14-11-15,1-13-56 16,4-16-41-16,0-8-353 16,4-4 53-16</inkml:trace>
  <inkml:trace contextRef="#ctx0" brushRef="#br0" timeOffset="-172657.048">11248 17844 1068 0,'12'-7'323'0,"-1"-1"72"15,4-1-275-15,-1-1-53 16,-1-3-3-16,-3 2-24 16,-5-1 2-16,-5 3-14 15,-5-2 4-15,-7 3-9 16,-7 3 1-16,-3 2-6 0,-7 4-4 16,1 6-11-16,-3 9-1 15,4 5-3-15,1 11 5 16,8 2-1-16,4 5 5 15,9-6-4-15,7 1 3 16,8-12-6-16,7-6 4 16,5-13-6-16,10-10 5 15,2-8-4-15,5-9 4 16,-2-2-5-16,2-4 7 16,-8 4-7-16,-2 1 6 15,-8 6-6-15,-5 5 3 16,-7 8-3-16,-3 7 16 15,-6 8-8-15,-3 11 10 16,-2 3-3-16,-1 8 1 16,0 2-11-16,3 4 1 15,3-6-14-15,2-1-17 16,1-7-62-16,3-8 96 0,-4-12-484 16,2-6 140-16</inkml:trace>
  <inkml:trace contextRef="#ctx0" brushRef="#br0" timeOffset="-172519.583">11492 17919 1104 0,'7'1'422'15,"1"-3"49"-15,13-4-254 16,4-4-83-16,14-8-24 16,5-2-50-16,10-7-84 15,-2 8-479-15,4-7 121 16</inkml:trace>
  <inkml:trace contextRef="#ctx0" brushRef="#br0" timeOffset="-171805.342">12597 17778 924 0,'-21'-10'344'0,"-8"2"57"16,0 2-244-16,-9 4-15 15,4 4-39-15,-9 3 4 0,4 3-27 16,-5 5-3-16,8 2-22 15,0 6-8-15,13 4-26 16,7 5-6-16,10 1-4 16,13 7 7-16,12-5 1 15,12-2 12-15,6-9 7 16,12-11-8-16,1-15-7 16,5-12-2-16,-7-8-7 15,-3-5-5-15,-15-1 0 0,-7-2-5 16,-17 3-3-16,-10 0-7 15,-12 4-12-15,-13-1-90 16,-3 8-38-16,-9 13-35 16,6 9-15-16,-2 14-329 15,8 11 160-15</inkml:trace>
  <inkml:trace contextRef="#ctx0" brushRef="#br0" timeOffset="-171507.298">12771 18169 1136 0,'15'-26'424'0,"1"-14"51"16,-4-7-316-16,6-15-39 16,-3 0-64-16,2-20-9 15,-1-1-19-15,0-23 15 0,-9 1-2 16,-3-17 0-16,-7 6-14 15,-4-2-3-15,-3 24-18 16,1 17 15-16,0 29-1 16,1 27 6-16,1 24-4 15,4 24-4-15,6 12-15 16,7 15-11-16,4-1-13 0,8 9-64 16,-1-7-56-16,-3 6-406 15,-4-6 61-15</inkml:trace>
  <inkml:trace contextRef="#ctx0" brushRef="#br0" timeOffset="-171352.845">12710 17889 639 0,'-14'14'621'16,"4"-1"-106"-16,9-2 12 15,11-2-306-15,13-5-16 16,8-7-73-16,13-1-41 15,5-4-44-15,12-7-81 16,-1 4-571-16,-1 0 154 16</inkml:trace>
  <inkml:trace contextRef="#ctx0" brushRef="#br0" timeOffset="-170674.166">14024 17642 1156 0,'-13'-27'314'16,"-4"5"83"-16,-9 1-322 15,-1 11-36-15,-14 4-3 16,-2 9-11-16,-10 13 18 16,0 12 1-16,-5 13-1 15,8 3-11-15,4 11-1 16,15-6-20-16,12-2-5 15,15-10-15-15,18-5-14 16,14-15-43-16,17-8 69 16,9-9-439-16,17-8-5 15,3-6-58-15</inkml:trace>
  <inkml:trace contextRef="#ctx0" brushRef="#br0" timeOffset="-170407.373">14281 17714 895 0,'-1'-20'413'0,"-17"4"4"15,-9 3-195-15,-9 9-113 16,-8 5-27-16,5 9-43 16,-6 11 4-16,8 3-10 15,3 13 4-15,9 1 3 16,8 4 3-16,14-4-9 0,11-1 2 16,12-13-13-16,19-10-6 15,4-14-8 1,13-14-1-16,-3-8-3 0,3-11 6 15,-13-1 0-15,-9-3-1 16,-14 5-8-16,-18 1 3 16,-14 9-11-16,-18 7-5 15,-7 11-11-15,-14 17-15 16,3 12-34-16,-3 14-61 16,14 1-367-16,12 6 82 15</inkml:trace>
  <inkml:trace contextRef="#ctx0" brushRef="#br0" timeOffset="-170192.676">14612 17700 1161 0,'-3'3'342'0,"-7"4"81"0,-3 6-320 15,-2 9-37-15,-2 3-31 16,-1 13-10-16,-1 0-16 15,1 12-3-15,3 0-10 16,3 4 3-16,7-7-5 16,5-3-21-16,6-19-41 15,7-14-364-15,6-22 87 16</inkml:trace>
  <inkml:trace contextRef="#ctx0" brushRef="#br0" timeOffset="-169589.714">14462 18167 655 0,'1'9'428'16,"6"-8"-32"-16,8-10-111 15,11-19-127-15,8-10-49 16,12-18 19-16,2-4-25 16,8-9 6-16,-7 13-12 15,0 3-16-15,-16 20-33 16,-5 8-20-16,-15 15-19 15,-7 13-9-15,-8 9 1 16,-7 14-8-16,-4 5 6 16,-7 9-1-16,-1 1-1 0,-3 6 0 15,5-7 1-15,2 4 0 16,9-7-2-16,7-3-3 16,5-8 3-16,11-12 3 15,7-16-4-15,9-16 4 16,2-11 2-16,11-18-2 15,-1-3-1-15,7-8 6 16,-8 6-6-16,0 0 4 16,-11 15 1-16,-7 6 6 15,-11 16-7-15,-6 9 7 16,-8 8-2-16,-6 10 1 16,-4 4-6-16,-4 12 5 15,-1 3-3-15,-2 6-9 16,3-2-9-16,1 5-62 0,5-9-59 15,5-2-396 1,8-11 59-16</inkml:trace>
  <inkml:trace contextRef="#ctx0" brushRef="#br0" timeOffset="-169311.784">15395 17799 1065 0,'2'-15'407'16,"-6"8"44"-16,-4 13-278 15,-1 12-71-15,-4 14-33 16,1 4-48-16,-4 17-11 15,-1-1-6-15,-1 13 4 16,1-6-8-16,-2 6 4 16,4-10-19-16,4 1-75 15,3-19-114-15,2-5-259 16,3-19-25-16</inkml:trace>
  <inkml:trace contextRef="#ctx0" brushRef="#br0" timeOffset="-169022.413">15310 17883 1254 0,'10'-33'429'15,"3"-4"95"-15,8 1-329 16,6 3-20-16,0 6-40 0,5 4-21 16,-5 12-44-1,3 7-20-15,-7 5-30 0,-2 12-13 16,-12 7-4-16,-8 8-5 15,-8 5-5-15,-10 8-1 16,-7-4 6-16,-6 5-6 16,-2-8 1-16,-4-1-7 15,6-12-21-15,1-6-77 16,7-11-66-16,6-10-287 16,8-4-110-16,10-4-107 15</inkml:trace>
  <inkml:trace contextRef="#ctx0" brushRef="#br0" timeOffset="-168674.129">15705 17801 1119 0,'0'3'354'0,"-1"-1"75"16,7 4-265-16,8-2-57 15,9 1-4-15,5-3-30 16,10-4-2-16,-1-3-31 16,2-3 0-16,-5-3-11 15,-3-5 5-15,-13 2-11 16,-7 0-2-16,-13 2-15 0,-11 2 0 16,-10 4-5-16,-13 5 3 15,-3 6-4-15,-6 10 2 16,4 7 15-16,0 16 27 15,8 4 2-15,7 11 2 16,11-4-1-16,14-3-14 16,17-14-31-16,27-16-13 15,13-20 3-15,32-22-362 16,6-6-206-16,47-21-45 16</inkml:trace>
  <inkml:trace contextRef="#ctx0" brushRef="#br0" timeOffset="-168236.462">16466 17283 1240 0,'24'-42'325'16,"-12"28"91"-16,-3 20-336 15,-8 19-35-15,-9 23 0 16,-7 6-12-16,-6 20 5 16,-3-2-12-16,-4 12-9 15,2-11-12-15,-2 9-7 16,4-17-8-16,-3 1-78 15,6-16-79-15,-5-6-285 0,0-22-3 16</inkml:trace>
  <inkml:trace contextRef="#ctx0" brushRef="#br0" timeOffset="-167941.382">16233 17756 1197 0,'7'-3'406'0,"6"-3"94"16,7 4-319-16,11-5-20 15,3-2-41-15,15-5-20 16,2 1-49-16,9-6-16 16,-4 4-28-16,2 2-6 15,-14 10-9-15,-7 5 8 16,-18 11-8-16,-9 12 4 16,-13 7-2-16,-11 9 5 15,-3-2-7-15,-2 3 8 16,2-10-5-16,4-5-6 15,6-8-47-15,1-7-90 16,2-8-39-16,3-10-354 16,1-7 20-16</inkml:trace>
  <inkml:trace contextRef="#ctx0" brushRef="#br0" timeOffset="-167829.774">16885 17307 1190 0,'-18'26'264'16,"-6"-1"104"-16,6 0-345 16,6-2-147-16,13-7-246 0,17-5 40 15</inkml:trace>
  <inkml:trace contextRef="#ctx0" brushRef="#br0" timeOffset="-167623.483">17312 17137 1118 0,'-1'13'338'0,"-21"16"77"16,-5 10-314-16,-6 18-34 15,-1-1-32-15,-3 19-12 16,5 0-15-16,1 15 0 16,8-6-15-16,2 7-16 15,7-18 152-15,3-9-552 16,7-20 218-16</inkml:trace>
  <inkml:trace contextRef="#ctx0" brushRef="#br0" timeOffset="-167035.78">17662 17630 1242 0,'16'-22'406'15,"-12"14"56"-15,-5 10-310 16,-6 12-101-16,-6 10-24 16,-2 6-11-16,-3 9-6 15,-2-3-15-15,3 4-5 16,4-4-38-16,6 1-116 16,5-11-309-16,8 2 30 15</inkml:trace>
  <inkml:trace contextRef="#ctx0" brushRef="#br0" timeOffset="-166587.335">17796 17693 1017 0,'-2'0'308'0,"-2"4"71"15,3 1-290-15,3 1-14 16,1-1-31-16,7 0-1 0,5-1-5 15,8-3 6-15,4 1-12 16,12 2 12-16,1-2-6 16,12 2 3-16,-1-2-3 15,4-6 21-15,-6-5-12 16,1-3 1-16,-12-6-15 16,-8 1-6-16,-14 1-21 15,-16 1 3-15,-12 3-14 0,-14 4 5 16,-1 5 1-16,-7 4 1 15,8 6-8-15,-1 9 10 16,8 6-2-16,5 7 1 16,9 2 4-16,10 8 2 15,5-3-8-15,9 4 5 16,-1-2-6-16,1 6 14 16,-9-6 12-16,-5 5 51 15,-12-4 18-15,-11 2 21 16,-9-10-14-16,-9-4-7 15,-3-11-50-15,-2-10-34 16,8-20-55-16,3-18-226 16,9-11-348-16,0-15 6 15</inkml:trace>
  <inkml:trace contextRef="#ctx0" brushRef="#br0" timeOffset="-164048.293">16958 17488 1050 0,'10'1'302'16,"5"1"88"-16,12 4-285 15,4-1-41-15,12 0-15 0,-1-1-30 16,9-4-409-16,-5-4 118 16</inkml:trace>
  <inkml:trace contextRef="#ctx0" brushRef="#br0" timeOffset="-163325.328">17410 17735 957 0,'-3'-6'298'0,"-2"1"69"16,-1 2-263-16,-4-4-22 16,-2 0-28-16,-6 2-8 15,0 0-16-15,-5 2-2 16,3 1-10-16,-4 9 2 15,6 1-5-15,0 10-4 16,5 5-6-16,3 10-4 16,7-1-5-16,8 4 6 15,5-4 1-15,9-2 1 16,3-9 2-16,8-6-2 16,-1-8-3-16,6-11-1 15,-5-7 3-15,2-11 2 16,-10-4 5-16,-9-11-4 15,-11 3-1-15,-9-4-3 0,-10 4-10 16,-13 3-63-16,-1 11-345 16,-6 23 86-16</inkml:trace>
</inkml:ink>
</file>

<file path=ppt/ink/ink5.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20:33.752"/>
    </inkml:context>
    <inkml:brush xml:id="br0">
      <inkml:brushProperty name="width" value="0.05292" units="cm"/>
      <inkml:brushProperty name="height" value="0.05292" units="cm"/>
      <inkml:brushProperty name="color" value="#002060"/>
    </inkml:brush>
  </inkml:definitions>
  <inkml:trace contextRef="#ctx0" brushRef="#br0">19092 7986 230 0,'0'0'58'0,"-5"0"2"0,-2-7-35 0,7 7-4 0,0 0-1 0,0 0-1 0,0 0-3 0,6 0-2 0,-6 0-2 0,4 0 0 0,-1 0-2 0,-3 0-3 0,7 0-2 0,-2 0-2 0,1 0 1 0,-1-3 1 0,-1-2 1 0,3 5 2 0,2-6 0 0,1-2 1 0,-3 0 1 0,2-1 0 0,1-2 0 0,-2 1-1 0,-2-2-1 0,0 0 1 16,1 3-1-16,-5-1 0 0,-2 1 0 0,5 3 0 0,-5-1 1 0,0 2 0 0,0-1 0 0,0 3 0 0,-5 3-2 0,0-5 0 16,-2 5-2-16,-2 0-2 0,1 7 0 15,-5 0-1-15,0 0 0 0,0 3 0 16,1 3 0-16,2 1 0 0,0 3 0 16,5-1 1-16,2 3 0 0,3-4 0 15,0 2 1-15,6-2 0 0,3-5 0 16,3 2 0-16,1-2-1 0,1-4 0 0,1 0-1 15,1-2 0-15,5-4-1 0,-2 5 0 16,2-3-3-16,-3-2-3 0,0 4-10 16,-1-4-40-16,-4 0-53 0,-6 0-80 15,-2 0-189-15</inkml:trace>
  <inkml:trace contextRef="#ctx0" brushRef="#br0" timeOffset="209.168">19490 8018 503 0,'-12'0'112'0,"3"0"0"16,0 6-89-16,3-6-7 0,2 1-4 15,-3-1-5-15,7 0-5 0,-3 4-4 0,3-4-6 16,4 0-6-16,2 0-13 0,1 0-86 15,0 0-89-15,6-4-219 0</inkml:trace>
  <inkml:trace contextRef="#ctx0" brushRef="#br0" timeOffset="777.896">19771 7863 458 0,'-13'-7'102'0,"2"7"0"0,0-3-80 15,3 3-6-15,-4 0-4 0,4 5-2 16,0 2-3-16,-3 2-2 0,3-4-1 15,-1 5-1-15,0 0 0 0,7 1-3 16,2-1-3-16,0-4-1 0,7 0-1 16,1-6 0-16,4 0 0 0,2 0 0 15,4-11 1-15,3 3 2 0,0-3 1 16,4 1 0-16,-5 0 1 0,2 4 0 0,-3-1 0 16,-7 7 1-16,-5-4 2 15,-7 8 3-15,-6 3 0 0,-1 7 2 0,-8 5 0 16,-3 3 1-16,-3 5-1 0,-4 7-2 15,5 6-2-15,1 2-1 0,1 3-1 16,0 2 0-16,-1 6-2 0,1-3 1 16,2 3-1-16,-6-5 1 0,1-2-1 15,0-1 1-15,2 0 0 0,4-9 2 16,-4-3 2-16,5-5 2 0,-2-3 2 0,6-7 2 16,0 0 3-16,0-7 1 0,3-7 1 15,2-4-1-15,1 0 0 0,4-3-3 16,-5-8-2-16,5-7-2 0,-6-4-2 15,6-3-2-15,7-8-2 0,0-5 0 16,0-3-1-16,6-1 0 0,3-4-2 16,2 0-4-16,2 0-4 0,5 2-7 15,0 0-9-15,3 6-8 0,-2 4-13 16,-5 2-86-16,6 4-92 0,4 10-220 0</inkml:trace>
  <inkml:trace contextRef="#ctx0" brushRef="#br0" timeOffset="990.28">19940 8021 466 0,'0'0'109'0,"0"0"3"16,0 0-74-16,0 0-5 0,0 0-5 15,0 0-4-15,0 0-4 0,0 0-4 16,0-4-4-16,0 4-4 0,2 0-5 15,-2-4-6-15,6 4-6 0,-1-9-10 16,1 5-14-16,0-4-91 0,2-5-98 16,-1-1-237-16</inkml:trace>
  <inkml:trace contextRef="#ctx0" brushRef="#br0" timeOffset="2961.011">20370 7886 421 0,'7'-10'98'15,"3"-3"3"-15,6-6-59 0,2 2-21 16,4-4 0-16,3-1-1 0,1-6-1 16,1 1-4-16,0-1-3 0,0-2-2 15,0-2-3-15,-2-1-2 0,-4 1-2 0,-4 2 0 16,-8 0-1-16,-1 5 3 0,-3 1 2 15,-5 7 3-15,0 1 2 0,0 6 1 16,-6 6 0-16,-2 4 0 0,-4 3-3 16,-1 9-1-16,-7 7-2 0,-2 3-2 15,-4 10 1-15,-6 2-1 0,0 7 0 16,-2 3 0-16,1 2 0 0,0 1-1 16,5-1-1-16,3-1-1 0,7-1 0 15,7-11-1-15,11 1 0 0,0-9-1 16,11-2 1-16,7-8-1 0,2-2 0 0,7-6 0 15,1-3 1-15,3-4-1 0,-4-4 0 16,5-1 1-16,-5-1-1 0,0-6 1 16,-1 1-1-16,-2 0 1 0,-4 0-1 15,-5 0 0-15,-2 1 1 0,-1 0-1 16,-5 1 0-16,0 1 1 0,0-1-1 16,0 3 0-16,1-2 0 0,4 1 1 15,-1 1-1-15,-2-3 1 0,5 7-1 16,-3-6 0-16,-3 4 1 0,0-2-1 0,-2 3 0 15,0 3 1-15,-2-4-1 0,-4-1 2 16,0 5-1-16,0-5 1 0,0 0 1 16,0 1-1-16,-6 2 1 0,1-5-1 15,-3 2 0-15,2-1 0 0,-2 2 0 16,-3-2-1-16,-2 6 1 0,0-4-1 16,-1 4 1-16,1 7-1 0,-1 2 0 0,-3 4 0 15,1 3 0-15,-1 0 0 0,2 6-1 16,0 0 1-16,-2 1 0 0,7-3-1 15,0 1 0-15,10-5-1 0,0 0-1 16,7-8 0-16,5-1-1 0,3-7 1 16,3-5-1-16,7-4 0 0,-2-6 1 15,7 1 0-15,-2-2 0 0,-1-2 1 16,-2 2 0-16,-4 1 0 0,-1 3 1 0,-8 5 1 16,-5-2 2-16,-7 4 1 0,0 0 0 15,-6 5 0-15,-1 0 1 0,-4 0-2 16,-3 5 1-16,1 0-2 0,-1 7 0 15,0 3-1-15,0 3 0 0,3-1 0 16,3 2 0-16,6 0-1 0,2-3-1 16,2-1-1-16,4-4 0 0,7 0 0 15,1-5 0-15,7-6 0 0,5 0 1 16,6-9 0-16,8-3 0 0,0-9 2 0,4-3-1 16,2-7 1-16,-4-3-1 0,-2-6 1 15,0-3-1-15,0 0 1 0,-2-2-1 16,2-3 0-16,-6 2 0 0,-2 0-1 15,-4 0 1-15,-4 7 0 0,-13 5 0 16,-3 3 1-16,-8 8 0 0,-4 7-1 16,-7 5 0-16,-5 11 0 0,-3 0 0 15,-8 17 0-15,-1 9-1 0,-4 8 1 0,-1 14 0 16,-4 8 1-16,2 12-3 0,2 4-1 16,7 0-2-16,6-3-1 0,4-5 0 15,5-14-1-15,11-5-1 0,0-12 2 16,14-11 2-16,4-7 0 0,1-6 1 15,0-9 1-15,2-4 1 0,1-6 1 16,-2-7 1-16,0 1-1 0,-2-6 2 16,-4-1-1-16,-3 1 2 0,-4 1 3 0,-7 4 1 15,0-1 2-15,-11 5 1 0,3 2-1 16,-1 6 0-16,-1 0-2 0,3 5-2 16,1 0-3-16,2 0-3 0,4 5-2 15,4-1-2-15,3-1 0 0,5 2-2 16,9 0-1-16,8-1-1 0,7-4-1 15,5 0 1-15,-1 0 0 0,5 0 1 16,-2-5 1-16,-4-1 2 0,-6 1 1 0,-6 3 2 16,-3-3 1-16,-6 1 1 0,-5 1 2 15,-5-3 5-15,-3 6 2 0,-5-5 1 16,-4-3 2-16,-4 3 1 0,-5-1 1 16,1 2-3-16,-9 4-4 0,2 0-2 15,-3 4-1-15,-3 3-3 0,1 3-1 16,2-2-1-16,2 6-1 0,8 0-4 15,0-1-1-15,8 2-3 0,4 2-2 16,6-3 0-16,8 0-1 0,1-2 1 0,9-4 2 16,3-8 2-16,2 0 1 0,6-4 2 15,0-7 0-15,-1-5 1 0,0 0 1 16,-1-3 1-16,0 1 1 0,-6-1 1 16,-5-1 3-16,-2 3 4 0,-9-1 4 15,-3 4 4-15,-4 2 3 0,-4 1 1 16,-10 1 0-16,1 5-3 0,-3 5-3 15,-2 0-5-15,-4 0-4 0,3 9-2 0,0 3-1 16,3 5-3-16,2 3-1 0,2 2-3 16,5 1-2-16,3 0-2 0,7-4-1 15,1-1-2-15,5-3 0 0,7-3 3 16,8-3 1-16,2-9 3 0,4 0 2 16,4-11 2-16,1-1 0 0,0-1 2 15,-1-4 0-15,-5 1 0 0,-2-2 3 0,-4 2 1 16,-8 4 3-16,0-2 3 0,-6 3 3 15,-5 2 4-15,-3-2-1 0,-5 7 1 16,0-1-4-16,0 5-2 0,0 0-3 16,-8 8-4-16,-1 2-3 0,0 2-3 15,-1 3-3-15,-4 6-5 0,0 4-6 16,3 0-4-16,4-2-3 0,7-2-2 16,0-1 1-16,11-7 2 0,4-10 4 0,5-3 4 15,5-6 3-15,2-7 3 0,1-5 1 16,1-2 2-16,0 3 0 0,-4-2 4 15,-3 3 5-15,-3-3 3 0,-4 4 5 16,-3 1 3-16,-1 0 1 0,-5 4 2 16,-2 0-2-16,1 2-3 0,-5 4-3 15,2 4-4-15,-2-6-3 0,9 6-2 16,1 0-2-16,3 0 0 0,4 0-1 0,3 0 0 16,6 0 0-16,3 0-1 0,-1 0 1 15,4-2 1-15,-4 2-1 0,3-4 2 16,-4 4 0-16,-5 0 1 0,-3 0 1 15,0 0 1-15,-7 0 1 0,-5 4 0 16,-2-4 1-16,-5 5 2 0,0 2 0 16,0 4 0-16,-11 1 0 0,3 0-1 15,-6 1 1-15,-1 4-2 0,-1-1-1 16,0 0-2-16,5 1 0 0,-1-2-2 0,10 2 0 16,2-2 0-16,4-1-2 0,7-2-2 15,5-2-2-15,1-1-6 0,7-7-4 16,4-2-7-16,0 0-12 0,3 0-97 15,2-6-9-15,-2-2-88 0,-2-5-180 16</inkml:trace>
  <inkml:trace contextRef="#ctx0" brushRef="#br0" timeOffset="4406.713">21609 7899 277 0,'0'0'62'0,"0"-4"1"0,0 4-33 16,0-6-16-16,0 3 1 0,0-1 5 16,0 0 2-16,0 2 2 0,0-4 2 15,0 2-2-15,0-1-3 0,-3-2-1 16,3-2-2-16,-7 3 0 0,1-2 0 15,0-3 1-15,0 2 0 0,-2 4-2 16,-2-2-2-16,0 7-3 0,0-4-2 16,-3 4-3-16,2 2-2 0,-3 7-3 15,-1-3-1-15,0 3 0 0,2 3 0 16,-1-1 1-16,-1 2 1 0,0 4 0 16,-1-5 2-16,2 6 1 0,1 0 0 15,0 2 1-15,6-2 0 0,0 2-1 0,1-4-1 16,6 0-2-16,0-3 0 0,6-2-1 15,1-4 0-15,0 0-1 0,6-1 0 16,1-3 0-16,3-3 0 0,-1 0 1 16,3 0-1-16,0-3 0 0,-1-3 0 15,-2 1 0-15,3-4 0 0,-5 0 0 16,0 0-1-16,-1-3 0 0,-2-1 0 0,-2-1 0 16,-2-1 0-16,-1-2 0 0,-1 1 0 15,-5 0 0-15,2 2 0 0,-2-1 1 16,0 5 0-16,-5 0 0 0,2 1 2 15,-3 5-1-15,0 0 1 0,-2 4-1 16,1 0 1-16,-4 4-1 0,3 1-1 16,-5 6 0-16,1-1-1 0,-2 4 1 0,1 2 0 15,-1-1-1-15,2 1 1 0,1 0-1 16,1-1 1-16,3-1-1 0,2-3 0 16,5 0 0-16,0-3 0 0,8-2-1 15,3-2 1-15,2-4-1 0,1 0-1 16,5-4-1-16,1-2-2 0,-1-2-3 15,0-1-1-15,-2-4-1 0,0-1-2 16,-5 0 1-16,-1-1 0 0,-6-3 2 0,1 4 2 16,-6-1 1-16,0 1 2 0,-6 2 1 15,-3 6 1-15,-4-3 0 0,-2 9-6 16,-6 0-9-16,-2 0-93 0,-5 11-92 16,-2-1-232-16</inkml:trace>
  <inkml:trace contextRef="#ctx0" brushRef="#br0" timeOffset="7462.382">20262 8378 366 0,'-16'14'87'0,"1"0"3"0,0 6-57 0,-3 1-4 0,3-3-4 0,-2 4-3 0,3-1-2 16,2 0-2-16,3-1-1 0,-4-5-3 15,6 0-2-15,0 0-3 0,2-6-2 16,0-1-2-16,5-2-1 0,0-6-1 16,0 0-2-16,6 0 1 0,1-10-1 15,4-1 0-15,7-5 1 0,4-1-1 16,5-4 0-16,-1-1-1 0,6 2 0 15,0 1 0-15,3-2 0 0,-6 3-1 0,-5 2 1 16,2 5 0-16,-5 0 2 16,-3 2 0-16,-3 6 0 0,-8 3 1 0,0 0 1 15,-1 9 2-15,-6 1-1 0,0 3 0 16,0 0 1-16,-8 4-1 0,1 1 0 16,-3-2 0-16,1 2-1 0,2-5 0 15,1-2 0-15,1 1-1 0,3-5-1 16,2-4 0-16,2-3-1 0,4 0 0 0,4 0 0 15,4-6-1-15,0 0 0 16,7-5 1-16,-1 1-1 0,3-1-1 0,-2 0 1 16,-4 2 0-16,-1 3-1 0,-2-1 0 15,-5 7 1-15,1 0 0 0,-8 0 0 16,-2 8 0-16,0 1 1 0,0 2-1 16,0 1 1-16,-6 0 0 0,0 1 0 15,3-1-1-15,3-1 1 0,-5 1-1 16,5-3 0-16,5-4 0 0,3 1 0 15,5-6 0-15,1 0 0 0,6 0 0 0,5-8 1 16,2 0-1-16,4 1 0 0,-1-2 0 16,6-1 0-16,0 2 0 0,-1-2 0 15,-3 1 0-15,-2-3 0 0,-7-3 0 16,-3 3 1-16,-3 1 1 0,-9-1 2 16,-5 1 2-16,-3 0 2 0,-3 5 2 0,-5-3 0 15,-6 6 0-15,-4 3-1 16,-2 0-3-16,-6 0-2 0,-1 7-1 0,0-1-2 15,2 6 0-15,-2-1-1 0,1 4 0 16,6 3 0-16,2-1 0 0,4 2 0 16,6 3 0-16,2-4-1 0,6 0-1 15,12-4 0-15,4-3-1 0,8-2-1 16,7-9-1-16,5 0 0 0,2 0-1 16,-3-10 0-16,2 2 1 0,-7-1 0 15,-2-1 1-15,-9 1 2 0,-2-2 1 16,-9 1 2-16,-1 6 2 0,-7-4 1 0,0 5 1 15,-4-3 0-15,-5 6 1 0,1 0-1 16,-3 6-1-16,1-3-1 0,-1 7-2 16,4 1 0-16,0 1-1 0,3 2-1 15,4 0-2-15,4 2 0 0,3-4-2 0,4-1 0 16,3-6-2-16,1 1 1 16,5-6 0-16,0-9 0 0,4-2 1 0,-3-1 1 15,-1-7 1-15,-2 1 0 0,-3-3 2 16,-2 1 1-16,-5 3 1 0,0-2 3 15,-3 4 1-15,0-1 1 0,-5 4 0 16,2 2 2-16,-2 4-2 0,0-2 0 16,0 5-2-16,0 3-2 0,0 0 0 15,8 0-2-15,2 0 1 0,4 0-2 16,4 0 1-16,8 5 0 0,3-5 0 0,4 0 0 16,0 0 1-16,3 0-1 0,-3-5 0 15,-2 5 0-15,-3 0 0 0,-6 0-1 16,-4 0 1-16,-3 0 0 0,-4 5 0 15,-2 1-1-15,-7 0 1 0,-2 1 0 16,0 4 0-16,-7 0 1 0,-6 3 0 16,0 0 1-16,-3 4 0 0,-2 2-1 0,-2-2 0 15,2 2 0-15,4-4 0 0,3 2-1 16,5-2-1-16,6 0 0 0,0-5 0 16,10-5-1-16,2-1 0 0,5-5 0 15,4 0 0-15,2-8 1 0,8-5-1 16,0-1 2-16,6-5-1 0,2-3 0 15,2-3 1-15,7-3 0 0,1-1 0 16,-1-7 0-16,-2-3-1 0,0-2 1 16,-4-2 1-16,-5-3-1 0,-8 2 0 15,-4 6 0-15,-5 5 1 0,-6 6 0 0,-3 7 1 16,-5 5 0-16,-6 8 1 0,0 7-1 16,-9 0 1-16,-2 8-1 0,-5 7 1 15,-4 6-2-15,-6 4 1 0,-3 8-1 16,1 4 1-16,-4 5-1 0,0 5 0 15,-1-4 1-15,4-2-1 0,1 1-1 0,1-6 1 16,5-3 0-16,2-8-1 0,7-2 1 16,4-5-1-16,4-4-1 0,5-5 1 15,0-4 0-15,10-5 0 0,0 0 0 16,4-7 0-16,4 0 1 0,-1-5-1 16,3-5 1-16,0 2-1 0,-1-7 0 15,4 2-1-15,-6-4-1 0,1-1-1 16,2 1-1-16,0 1 1 0,1 0-1 15,0 3 1-15,1 4 0 0,-1 3 1 16,2 3 0-16,0 2 2 0,-4 5-1 16,2 3 1-16,-2 0-1 0,-3 3 1 0,-5 7-1 15,-1-2 0-15,-6 4 0 0,1 2 0 16,-10 2 1-16,-2 2-1 0,-5 3 0 16,-3 1 0-16,-5-4 0 0,-2 2 1 15,-3-6-1-15,-3 0 0 0,3-3 0 16,-2-1 0-16,2-5 1 0,2-1-1 0,3-4 1 15,4 7 0-15,5-7 0 0,3 0 0 16,4 0 0-16,4 0 0 0,0 4 1 16,9-4 0-16,-1 8 1 0,5-4 0 15,0 4 0-15,6-1 0 0,1 1 0 16,1 2 0-16,2-4-1 0,2 0 0 16,-2-3-1-16,3-3 1 0,1 0-1 15,-3-5 1-15,3-4-1 0,2-2 1 16,0 1-1-16,-3 0 1 0,0-2-1 0,1 1 0 15,-2-1 0-15,-2-1 1 0,-5 1 0 16,-4-1 0-16,-1 1 3 0,-6-2 2 16,-7 3 2-16,0 1 1 0,-3 2-1 15,-8 5 1-15,-2 3-1 0,-7 0-3 16,-3 5-2-16,-1 2-1 0,-1 5-2 16,-1 1 1-16,5 1-1 0,2 3 0 15,8-2 0-15,2 3-1 0,9-1-1 0,0-3-2 16,11 0-1-16,6-3-1 0,7-4-2 15,6-2-2-15,7-5-1 0,45-7-11 16,-38-2 13-16,1-4 1 16,2-2 2-16,-6-6 2 0,6-3 0 15,3-7-2-15,-1-2-1 0,6-7-1 16,-5-4 1-16,1-2-1 0,-4 0 1 16,-2 0 5-16,-10 3 7 0,-3 7 7 15,-8 4 5-15,-7 9 2 0,-1 6 1 0,-6 4 0 16,-4 4-2-16,1 2-4 0,-7 7-6 15,0 0-3-15,0 7-2 0,-7 5 0 16,-3 5-2-16,-5 7-1 0,-1 8-3 16,-6 11-4-16,-1 1-4 0,-3 4-4 15,-1 1-5-15,1-3-1 0,-1 4-5 0,1-9 1 16,4-1 4-16,-2-9 5 0,4-1 4 16,1-8 4-16,5-6 3 0,4-4 7 15,0-5 4-15,4-3 1 0,4-4 1 16,2-4 1-16,0-3 1 0,0-2 1 15,0-3 1-15,0-4 0 0,0 1 0 16,0-3 1-16,0 2 3 0,0 3 0 16,0-2 2-16,-5 5-1 0,2 2 1 15,3 1-1-15,-4 4-2 0,4 3-3 16,0 0-3-16,0 0-4 0,6 0-2 0,2 3-2 16,6 4-1-16,4-4 0 0,3 3 0 15,5-3 0-15,2 0 1 0,3-3-4 16,-3 6-8-16,3-6-10 0,-3 0-16 15,-3-7-110-15,-1 5-116 0,-6-7-285 16</inkml:trace>
</inkml:ink>
</file>

<file path=ppt/ink/ink5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36:37.348"/>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brush xml:id="br2">
      <inkml:brushProperty name="width" value="0.05292" units="cm"/>
      <inkml:brushProperty name="height" value="0.05292" units="cm"/>
      <inkml:brushProperty name="color" value="#00B050"/>
    </inkml:brush>
  </inkml:definitions>
  <inkml:trace contextRef="#ctx0" brushRef="#br0">6931 10224 1115 0,'4'-30'303'0,"0"22"95"15,-4 17-291-15,-3 22-47 16,0 14 23-16,-7 25 10 0,2 14-6 16,-4 35 12-16,5 7-13 15,3 41-16-15,4 1-31 16,7 47-8-16,6-5-21 16,-1 43-4-16,1-16-5 15,-2 40 4-15,-8-28-3 16,-6 36 3-16,-2-32 4 15,0 34 14-15,4-37 1 0,0 14 13 16,1-39-3-16,-3 14 2 16,-2-40-9-16,-3 9-1 15,2-31-7-15,1 0-3 16,5-37-12-16,0-9 0 16,2-43-6-16,1-14-28 15,-2-34-26-15,-4-32-149 16,-6-31-102-16,-10-45-263 15,-5-18-70-15</inkml:trace>
  <inkml:trace contextRef="#ctx0" brushRef="#br0" timeOffset="586.187">6773 10254 1043 0,'-15'31'306'0,"2"4"95"16,7-10-289-16,7-13 10 0,7-16-7 15,6-22 4-15,6-15-20 16,7-26-4-16,7-11-32 15,6-18-14-15,-3 6-22 16,3 4 15-16,-9 24 4 16,-4 20 22-16,-9 27-5 15,-3 31 7-15,-5 23-16 16,-7 34-13-16,-3 12-14 16,0 17-6-16,3-14-14 0,5-2-60 15,6-28-86-15,0-7-462 16,-10-16 78-16</inkml:trace>
  <inkml:trace contextRef="#ctx0" brushRef="#br0" timeOffset="1849.95">6913 15530 841 0,'3'7'309'16,"3"5"26"-16,9 3-174 16,9-1-126-16,17 1 9 15,4-6-7-15,22-7-1 16,2-3-9-16,21-5 5 16,0-4-10-16,24-1 11 15,-5 3-2-15,24 3-5 16,-10 1-8-16,28 4 1 15,-12 1-14-15,28-1-4 0,-11-3-1 16,31-2-1-16,-14-2-4 16,36 0 1-16,-18-1-1 15,33 0 0-15,-19 2 1 16,29 0 1-16,-23 0 3 16,29 2 0-16,-22 3 2 15,27 1 0-15,-23 1 2 16,30-1-3-16,-25-1-3 0,29-2 4 15,-25 0-4-15,28 1 5 16,-27 1 5-16,27 1 9 16,-27 1-2-16,25 1 6 15,-31 0-4-15,28 0-1 16,-33 0-1-16,25-1-1 16,-30 0 1-16,21 1 13 15,-29-1 0-15,24 0 4 16,-32 0 8-16,16 1 2 15,-27 1-11-15,10-1 0 16,-34 0-3-16,7 3 10 16,-34 1 1-16,3 3-3 15,-31 1 8-15,-5 4-6 16,-28-1-20-16,-5 2-7 16,-25-3 0-16,-7 2-20 0,-16-6-43 15,-6 0-118-15,-15-2-355 16,-1-5 34-16</inkml:trace>
  <inkml:trace contextRef="#ctx0" brushRef="#br0" timeOffset="2550.187">17179 15378 1314 0,'-29'-4'364'15,"9"2"126"-15,12 2-356 16,9-1-39-16,15 0 7 15,7-1-46-15,10 2-5 16,2-1-10-16,8 6 0 16,-11 5-11-16,-2 10-2 15,-13 5-10-15,-13 14-10 16,-17 1-5-16,-10 12 0 16,-12-4-3-16,-9 7 2 15,6-10 5-15,-3-4 0 16,5-12-1-16,2-4-4 15,9-14-25-15,2-10-136 16,11-10-51-16,5-19-350 0,10-6-30 16</inkml:trace>
  <inkml:trace contextRef="#ctx0" brushRef="#br0" timeOffset="4182.673">18673 15326 1250 0,'-7'-29'324'0,"-10"-1"143"16,-2 9-349-16,-14-4 4 15,4 8-12-15,-17 4 18 16,0 9-41-16,-16 7 1 16,2 12-24-16,-16 16-11 15,8 9-18-15,-11 18-10 16,14 8-19-16,-1 16 7 15,20-3 4-15,7 19 3 16,20-12-5-16,20 8 4 16,19-14-4-16,25-4-3 15,10-24-10-15,28-12 4 16,3-27-2-16,23-25-4 16,-5-25 1-16,12-25 2 15,-19-12-2-15,-7-24 5 0,-31 3-1 16,-20-13-4-16,-35 12 1 15,-25-4-27-15,-16 22-16 16,-24 11-33-16,-7 30-19 16,-14 29-71-16,4 28-2 15,-7 32-45-15,20 16-3 16,8 18-297-16,30-3 109 16</inkml:trace>
  <inkml:trace contextRef="#ctx0" brushRef="#br0" timeOffset="4425.809">18492 15880 996 0,'-22'-38'555'15,"2"35"0"-15,5 11-155 16,10 15-189-16,10 21-24 15,6 10-63-15,12 20-43 16,7-4-40-16,18 8-18 16,2-16-34-16,15 0-20 15,-3-17-215-15,5 4-392 0,-21-17 49 16</inkml:trace>
  <inkml:trace contextRef="#ctx0" brushRef="#br0" timeOffset="5865.846">5935 9771 1386 0,'-2'15'383'0,"0"13"121"16,2 13-400-16,-1 21 5 15,-3 3-30-15,-1 13-11 16,2-5-26-16,-2 6-10 16,4-15-21-16,4 0-10 15,1-13-10-15,1-7-74 16,1-16-71-16,-2-10-389 15,-3-19 37-15</inkml:trace>
  <inkml:trace contextRef="#ctx0" brushRef="#br0" timeOffset="6247.246">5685 9878 1220 0,'-14'-21'442'0,"9"3"80"16,11-7-288-16,13 5-45 15,13-10-1-15,12 1-58 16,17-8-15-16,1 3-38 16,18 1-26-16,-5 9-24 0,1 10-17 15,-18 15-10-15,-5 19-12 16,-23 11-4-16,-18 22-18 16,-16 5 5-16,-15 10-9 15,-13-8 12-15,-14 1 4 16,2-16 11-16,-7-5-4 15,10-10-29-15,-1-4-144 16,15-6-213-16,7-14-200 16,7-6-140-16</inkml:trace>
  <inkml:trace contextRef="#ctx0" brushRef="#br0" timeOffset="8848.981">6904 15573 1119 0,'-5'-17'283'16,"4"-2"82"-16,10 0-302 16,6 0-50-16,13-5 9 15,8 1-2-15,17-7 7 16,3-1-9-16,18-15 4 15,2 0-9-15,20-14 6 16,-2-3-9-16,26-16-6 16,-7 8 9-16,25-23 12 0,-7 2-5 15,24-21 27-15,-8 7 15 16,29-30 3-16,-11 11-4 16,37-22 4-16,-19 8-19 15,38-27-2-15,-17 20-21 16,32-27-4-16,-23 14-8 15,34-22 0-15,-31 19-6 0,33-15 7 16,-28 23-8-16,24-18 7 16,-26 23 3-16,26-18 7 15,-32 14-3-15,30-9 17 16,-30 17-9-16,31-20 4 16,-28 22-6-16,30-22 16 15,-30 13-6-15,25-10 13 16,-33 23 0-16,17-18 8 15,-32 29-15-15,9-1 8 16,-37 24-12-16,4-2-2 16,-39 30-12-16,-4-3-3 15,-34 20-13-15,-1 4 0 16,-30 15-10-16,1 7-2 16,-18 10-21-16,-2 5-93 15,-16 5-100-15,-8 11-404 16,-15 5 12-16</inkml:trace>
  <inkml:trace contextRef="#ctx0" brushRef="#br0" timeOffset="11348.175">6878 10753 985 0,'-12'-12'289'16,"2"3"70"-16,6-1-265 16,7 5-33-16,4 0-19 15,6 8-15-15,5 3-14 0,1 4-9 16,6 7-8-16,3 7 3 16,2 3-6-16,-1 4 10 15,9 8-5-15,-5-2 3 16,9 6-2-16,-1-2 1 15,12 9 1-15,-4-7 2 16,12 6-4-16,-5-3 6 16,12 10-1-16,-6-8-4 0,11 11 0 15,-6-5 5-15,10 8-8 16,-4-6 4-16,13 3-2 16,-4-3 5-16,10 4-1 15,-9-6 8-15,12 9-4 16,-14 0 0-16,11 13-3 15,-13-4 5-15,10 13-2 16,-10-8 2-16,9 13-1 16,-12-11 9-16,15 13 0 15,-11-12 5-15,11 12 4 16,-10-12 8-16,10 10-9 16,-9-8-2-16,11 12-8 15,-10-10-3-15,12 12-7 16,-10-12-1-16,11 13-2 15,-8-11 0-15,12 9-3 16,-12-12 1-16,14 10-2 16,-11-12 6-16,8 5-3 0,-13-9 7 15,14 9-3-15,-14-12 5 16,10 7 6-16,-9-8 10 16,11 10 0-16,-11-14 3 15,10 6-3-15,-12-13-9 16,10 4-6-16,-15-9 0 15,11 7-5-15,-13-7 1 0,7 4 5 16,-14-8-4-16,8 5 5 16,-15-12 5-16,2 3 6 15,-12-5-2-15,5 3 12 16,-13-7-8-16,4 1 0 16,-9-6 0-16,2 1-4 15,-9-9-4-15,0 1 1 16,-9-7 4-16,-1 1-1 15,-9-5 1-15,-1 1-1 16,-8-2 4-16,0 2-6 16,-2-1-4-16,0 0-6 15,-1-2-6-15,4 0-15 16,1-3-11-16,3-6 280 16,1-1-814-16,-5-13 358 15</inkml:trace>
  <inkml:trace contextRef="#ctx0" brushRef="#br0" timeOffset="13131.119">15487 10462 1152 0,'0'-25'312'16,"7"-25"86"-16,4-28-316 0,7-13-28 0,6-31-9 15,0 2-17-15,4-14 0 16,-3 19-8-16,2 9-4 15,-7 34-4-15,-4 23 0 16,-6 35 1-16,-7 30 2 16,-9 27 2-16,-5 27 4 15,-4 12-2-15,0 17-2 16,2-7-6-16,7 0-1 16,6-20-3-16,7-12 1 15,5-23-1-15,12-17-2 16,4-23-1-16,7-26 0 15,3-16 1-15,10-26-4 16,-8-11 6-16,5-13-4 16,-6 11-3-16,0 2 1 15,-12 27 5-15,-2 22-6 16,-10 27 4-16,-10 31-2 16,-10 21 1-16,-9 26 3 15,-5 0-1-15,-3 13-2 16,2-15 3-16,3 0-7 15,9-20-28-15,6-3-74 16,4-17-41-16,5-13-331 16,2-18 26-16</inkml:trace>
  <inkml:trace contextRef="#ctx0" brushRef="#br0" timeOffset="13500.103">16881 9561 1207 0,'31'1'340'0,"-27"2"85"16,-6 10-345-16,-11 7-15 16,-5 4-20-16,-15 6 1 15,-10 3 4-15,-19 8 7 16,-2 1 7-16,-12 17 3 15,6 3-8-15,-1 21 11 16,17 4-10-16,-1 12-13 16,17-10-10-16,11 2-13 15,17-23-21-15,16-9-10 0,18-24 4 16,22-15-5-16,12-22-2 16,36-23-98-16,7-14-54 15,21-24-385-15,-14-11 11 16</inkml:trace>
  <inkml:trace contextRef="#ctx0" brushRef="#br0" timeOffset="14180.677">18040 9321 922 0,'-6'-7'297'16,"-11"7"67"-16,-9 6-228 16,-6 5-24-16,-15 12 9 15,-1 6-27-15,-15 16 2 16,0 6-18-16,-7 18-2 0,9 4-22 16,-5 21-11-16,17-2-6 15,4 19-9-15,14-12-13 16,2 10-6-16,16-18 3 15,8-3-9-15,9-21 2 16,11-1-36-16,9-21-36 16,12-6-67-16,1-15-38 15,4-15-332-15,-4-16 68 16</inkml:trace>
  <inkml:trace contextRef="#ctx0" brushRef="#br0" timeOffset="14614.024">18476 9700 840 0,'13'-23'440'16,"-12"6"-25"-16,-2 1-137 15,-4 5-188-15,-6 6 15 16,-7 2-26-16,-6 10-4 15,-3 4-12-15,-9 6-11 16,1 4-24-16,-6 6-5 16,2 1 6-16,-11 10-1 15,5 1-4-15,-7 12 1 0,7 4-8 16,3 19-8-16,10-1 1 16,6 11-3-16,13-8-4 15,10-2-4-15,12-19 2 16,14-8-1-16,10-19-4 15,20-14 0-15,6-15 5 16,10-22-3-16,-2-14-1 16,8-19 3-16,-12-6 1 15,-2-16-2-15,-16 1 3 0,-9-7-1 16,-19 12 3-16,-19 0 2 16,-17 16-4-16,-17 10-19 15,-9 14-15-15,-10 14-60 16,4 19-34-16,-7 22-64 15,10 13-12-15,-2 19-294 16,15 4 86-16</inkml:trace>
  <inkml:trace contextRef="#ctx0" brushRef="#br0" timeOffset="14912.335">18353 10038 1290 0,'-20'8'412'16,"4"7"71"-16,10 6-361 15,9 8-15-15,5 1-51 16,6 5-23-16,6 2-4 0,11 6-9 16,7-5-19-16,18-2-93 15,4-5-36-15,15-8-385 16,-5-13 21-16</inkml:trace>
  <inkml:trace contextRef="#ctx0" brushRef="#br0" timeOffset="15264.146">18937 9293 941 0,'-2'-22'451'15,"2"11"0"-15,2 7-203 16,6 10-121-16,6 13-39 15,5 17-26-15,3 14-17 16,6 25-13-16,2 9-8 16,2 18-15-16,-9-7 0 15,-6 19-6-15,-17-12 2 16,-16 11-2-16,-14-13 5 16,-15 6-4-16,-5-17 8 15,-3 0-3-15,6-22 3 0,3-5-2 16,14-18-5-16,2-11-51 15,11-16-33-15,3-11-78 16,7-15-359-16,4-12 68 16</inkml:trace>
  <inkml:trace contextRef="#ctx0" brushRef="#br0" timeOffset="18697.398">12201 14406 1061 0,'-3'-32'342'0,"-3"9"77"16,0 14-294-16,2 18-21 0,-2 7-37 15,1 11-10-15,3 4-28 16,0 11-4-16,0-5-12 16,5 11 1-16,-2-5-10 15,-1 8 1-15,3-4-4 16,3 5 0-16,0-10-14 16,0-5-60-16,4-17-34 15,-5-12-345-15,-5-19 40 16</inkml:trace>
  <inkml:trace contextRef="#ctx0" brushRef="#br0" timeOffset="18967.148">12085 14465 791 0,'-14'-23'351'0,"5"-7"32"16,5 2-170-16,9-6-75 15,9 4-25-15,12 0 8 16,5 3-35-16,12 5-10 15,-2 9-24-15,4 7-12 16,-8 7-18-16,-3 10-6 16,-11 10-8-16,-7 13-1 15,-8 1-4-15,-8 8 0 16,-8-4-1-16,-8-4-2 16,-2-12-1-16,-7-9-24 15,2-10-30-15,-1-5-56 0,5-2-25 16,1 2-347-16,6 7 78 15</inkml:trace>
  <inkml:trace contextRef="#ctx0" brushRef="#br0" timeOffset="21123.726">12693 13901 798 0,'3'-4'300'15,"-4"4"30"-15,-2 7-218 16,2 4-22-16,-2 4-47 16,-3 10-12-16,2-4-12 15,1 6-9-15,1-5-5 16,-1 3-8-16,3-4 6 15,2-2-7-15,-1-5-9 0,1-1-61 16,-3-10-269-16,0-3 54 16</inkml:trace>
  <inkml:trace contextRef="#ctx0" brushRef="#br0" timeOffset="21448.015">12603 13939 657 0,'6'-16'294'16,"0"-1"18"-16,6-6-139 16,1 3-64-16,6 3-11 15,-4 4-40-15,6 5-6 16,-2 9-23-16,3 6-2 16,-1 6-16-16,0 5 0 15,-5 5-7-15,-6 7 0 16,-4 3-3-16,-8 5-1 15,-5 0 2-15,-5 1 0 0,-1-8 0 16,-3-3 2-16,2-7 0 16,-1-9-2-16,0-5-8 15,-4-6-8-15,0-2-2 16,1-3-17-16,2 0-14 16,2 2-220-16,7 3-91 15,8 4-57-15</inkml:trace>
  <inkml:trace contextRef="#ctx0" brushRef="#br0" timeOffset="22129.461">13412 13938 620 0,'1'11'327'16,"-7"-3"-5"-16,-4 3-115 15,-3 4-113-15,-8 0-7 16,-3-1-39-16,-7 2 4 15,0 1-14-15,-7 4 8 16,4 5-11-16,-3 8-3 0,6 5-13 16,0 19 4-16,5 3-9 15,0 15 0-15,8-3-2 16,-1 7-2-16,9-12-2 16,5 1 1-16,7-14-4 15,4 0-2-15,6-12 1 16,3-5-1-16,1-10-3 15,3-8 3-15,-1-7-1 16,0-8-61-16,-1-12-348 16,-1-21 94-16</inkml:trace>
  <inkml:trace contextRef="#ctx0" brushRef="#br0" timeOffset="22779.53">13726 14331 838 0,'13'-12'332'15,"-6"-1"39"-15,-5 3-230 16,-4-3-7-16,-4 5-43 0,-5 0-10 15,-5 2-16-15,-5 4 5 16,-6 2-17-16,-3 5-5 16,1 6-15-16,0 8-8 15,4 3-10-15,1 9-4 16,4 1-4-16,3 11 0 16,3-2-5-16,1 11-3 15,6-4 5-15,3 7-1 16,6-9-1-16,10 2 3 15,2-15 3-15,12-5-6 16,4-18 0-16,14-12-1 16,2-13 1-16,16-20-2 15,-2-7-1-15,4-10 4 16,-13 0 0-16,-10-8-1 16,-18 12 3-16,-14-7 2 15,-13 12-2-15,-19 0 2 0,-12 13 0 16,-16 9-5-16,-2 21 2 15,-8 21-3-15,11 11-24 16,7 13-76-16,16 0-33 16,9 2-348-16,14-10 26 15</inkml:trace>
  <inkml:trace contextRef="#ctx0" brushRef="#br0" timeOffset="23067.038">13775 14645 1059 0,'-13'7'335'16,"3"4"72"-16,6 8-269 16,7-1-54-16,6 4-15 15,4-1-28-15,10 3-12 16,2-2-16-16,10 3-2 0,-2-5-24 16,4-3-168-16,-3-6-255 15,3-11 7-15</inkml:trace>
  <inkml:trace contextRef="#ctx0" brushRef="#br0" timeOffset="23447.788">14184 14096 1084 0,'2'-23'334'0,"3"5"86"16,4 8-299-16,6 10-16 16,4 8-33-16,6 13-17 15,3 10-23-15,2 14-13 16,-2 5-10-16,2 16-2 16,-9-2-1-16,-8 8-3 15,-9-6 0-15,-10 8-1 16,-11-10-2-16,-14 8 2 15,-3-7-3-15,-10 5 4 16,6-12-3-16,-4-2 0 16,12-14 1-16,2-5 1 0,9-13-3 15,1-3-26-15,5-9-52 16,4-5-378-16,4-3 81 16</inkml:trace>
  <inkml:trace contextRef="#ctx0" brushRef="#br0" timeOffset="27592.341">9868 13502 589 0,'-4'2'224'15,"1"7"32"-15,3 5-156 16,1 2-24-16,1 0-22 16,3 5-14-16,1-4-15 15,-1 5-8-15,2 1-7 16,-1 2-194-16,-4-2-93 0,-4 5-35 15</inkml:trace>
  <inkml:trace contextRef="#ctx0" brushRef="#br0" timeOffset="27814.047">9870 14035 904 0,'-1'16'198'0,"2"6"85"15,1 2-267-15,3 5-4 16,-2-2-2-16,3 6 6 16,-2-2-4-16,-1 8-1 15,1-1-7-15,0 0-13 0,1-3-18 16,1 2-116 0,-1-7-45-16,0-1-104 0,0-4-86 15</inkml:trace>
  <inkml:trace contextRef="#ctx0" brushRef="#br0" timeOffset="27960.085">9943 14879 742 0,'-5'38'178'0,"0"-1"58"0,4 6-212 16,2-4-35-16,4 7-22 15,2-8-47-15,0 3-156 16,-1-5 20-16</inkml:trace>
  <inkml:trace contextRef="#ctx0" brushRef="#br0" timeOffset="28081.214">9976 15544 927 0,'-7'30'301'0,"-3"0"45"16,4 1-262-16,4 3-39 15,5-4-33-15,4-5-354 16,-2-4 105-16</inkml:trace>
  <inkml:trace contextRef="#ctx0" brushRef="#br0" timeOffset="33961.6">9726 13480 985 0,'-17'3'260'16,"-2"-4"67"-16,-3 2-275 15,3 0-46-15,-4 2-9 16,2 0-5-16,-3-1 2 16,1-1 2-16,-5-2-1 15,5-1-1-15,-4-2-245 16,2 0-69-16,-2 2-63 15</inkml:trace>
  <inkml:trace contextRef="#ctx0" brushRef="#br0" timeOffset="34197.68">9033 13407 653 0,'-28'-1'456'0,"4"1"-88"16,2 1-62-16,8 2-280 15,1-1-34-15,2 2-28 16,-4-3-27-16,0 1-6 0,-4 0-8 16,-2-1 22-16,-11 2-274 15,-3 1 114-15</inkml:trace>
  <inkml:trace contextRef="#ctx0" brushRef="#br0" timeOffset="34594.098">8605 13439 555 0,'-50'1'134'16,"2"-3"48"-16,-8 3-158 16,3 0-16-16,-9 1 0 15,5 2 13-15,-6 3 34 16,6-4 33-16,-7 3 36 16,9-4 9-16,-3 6-6 15,8-5-36-15,-1 1-33 16,10 1-43-16,-2 1-25 15,6-5-13-15,0 0-12 16,7-2-2-16,-4-7 5 16,6 0 10-16,1-1 15 15,2-2 13-15,1 0 11 0,9 6 7 16,-3 0 0-16,2 3-2 16,-10 3-4-16,2 8 52 15,-12 5-370-15,2-1 52 16,-3-3 142-16,7 0 46 15,-1-8-28-15,6-9 375 16,-6-3-37-16,2 2-144 16,-10-2-3-16,4 3-1 15,-5 4 9-15,7 5-12 0,-4 1-4 16,9 3-36 0,-2 5-83-16,6 0-51 0,1 1-340 15,7 4 55-15</inkml:trace>
  <inkml:trace contextRef="#ctx0" brushRef="#br0" timeOffset="38494.604">9871 16199 730 0,'5'-4'276'0,"-4"-7"71"16,0 1-196-16,0-1 7 16,-4 3-41-16,-6 0-9 15,-4 6-50-15,-6 2 0 16,-4 0-21-16,-8 3 12 15,2 3-6-15,-6 7-3 16,0 2-9-16,-4 11-1 16,7 3-18-16,-5 9 0 15,3-1 1-15,7 11 1 16,7-3 0-16,5 7 14 16,14-5-3-16,12 5-1 15,11-12-4-15,14-6-1 16,3-14-16-16,13-13-4 15,-2-13 1-15,5-17-3 16,-7-8-1-16,4-14 4 16,-12-1 7-16,-10-13-5 0,-14 6 5 15,-19-4-1-15,-15 11-1 16,-17 5-10-16,-7 14 1 16,-11 18-21-16,2 19-15 15,-8 18-59-15,8 13-15 16,2 17-367-16,6-6 76 15</inkml:trace>
  <inkml:trace contextRef="#ctx0" brushRef="#br0" timeOffset="38859.727">9771 16498 560 0,'-12'-12'472'0,"0"5"-79"16,0 7 6-16,6 6-246 16,1 8-4-16,2 5-41 15,7 11-17-15,5 3-43 16,7 3-16-16,6-1-23 16,11 2-4-16,-1-12-9 15,7-4-66-15,1-8-37 16,-1-10-378-16,-5-18 51 0</inkml:trace>
  <inkml:trace contextRef="#ctx0" brushRef="#br0" timeOffset="39213.094">10042 16071 690 0,'-2'-3'412'16,"-2"-1"-35"-16,2 6-116 16,3 3-138-16,4 3-41 15,6 4-13-15,-2 1-24 16,4 4-11-16,3-1-21 0,-1 0-7 16,-1-2-16-16,4 0-51 15,-4-6-39-15,-1-5-323 16,1-6 43-16</inkml:trace>
  <inkml:trace contextRef="#ctx0" brushRef="#br0" timeOffset="39443.451">10223 16062 610 0,'-4'-7'362'0,"-7"5"-37"15,-2 2-103-15,-5 4-129 16,-1 5-35-16,-5 4-6 15,2 2-17-15,-3 6-9 16,1-2-13-16,-3 6-7 16,6-3-4-16,4 2-6 15,4-9-10-15,8 1-35 0,6-8-20 16,-1-6-293-16,1-6 65 16</inkml:trace>
  <inkml:trace contextRef="#ctx0" brushRef="#br0" timeOffset="39588.664">10016 16185 873 0,'4'6'280'0,"1"1"59"16,3 0-246-16,5 0-16 16,5-2-32-16,5-1-18 15,0-4-15-15,2-7-43 16,-2-3-321-16,4-11 92 15</inkml:trace>
  <inkml:trace contextRef="#ctx0" brushRef="#br0" timeOffset="39777.792">10180 16026 963 0,'-14'15'295'16,"-1"0"64"-16,3 6-263 0,2-3-47 15,2 1-12-15,6-3-21 16,6 1-21-16,-1-4-20 16,3 1-338-16,4-5 90 15</inkml:trace>
  <inkml:trace contextRef="#ctx0" brushRef="#br0" timeOffset="41422.679">10321 16427 1002 0,'-15'1'307'0,"0"1"89"16,7 2-269-16,5 2-9 15,5 0-30-15,7 1-13 16,5-2-32-16,11-1-20 16,6-3-16-16,10-3-4 15,3-4-18-15,11-3-59 16,-6-1-39-16,-1-1-326 16,-9 4 41-16</inkml:trace>
  <inkml:trace contextRef="#ctx0" brushRef="#br0" timeOffset="41691.547">10324 16566 853 0,'-17'4'366'0,"1"1"28"15,5 1-201-15,8 0-58 16,8 0-38-16,7 0-9 16,4-3-34-16,11-1-12 15,3-4-21-15,10-4-11 16,3-1-13-16,11-6-65 16,-8 0-31-16,8-2-352 15,-11 5 40-15</inkml:trace>
  <inkml:trace contextRef="#ctx0" brushRef="#br0" timeOffset="42229.011">11047 16177 1161 0,'-11'12'350'0,"-3"-2"96"16,16-4-323-16,7-7-10 16,11-6-29-16,16-8-18 15,3-7-23-15,13-12-9 16,3-1-21-16,10-5-5 15,-10 7-5-15,0 3-2 16,-16 14 1-16,-10 9 2 16,-19 10-1-16,-12 14 4 0,-11 4-3 15,-8 8-6-15,1 0 3 16,3 2-36-16,4-5-29 16,9 1-69-16,0-6 461 15,-3-1-821-15,0-7 391 16</inkml:trace>
  <inkml:trace contextRef="#ctx0" brushRef="#br0" timeOffset="42542.852">11063 16538 744 0,'-25'7'482'0,"9"0"-43"16,4-2-106-16,12-1-173 16,8-1-43-16,12-1-1 15,4-2-34-15,18-4-4 16,1-1-31-16,15-4-13 0,2 0-18 15,15-1-4-15,-8 2-11 16,5 1-28-16,-10 3-45 16,-5 3-80-16,-20 1 46 15,0 2-427-15,-15 1 99 16</inkml:trace>
  <inkml:trace contextRef="#ctx0" brushRef="#br0" timeOffset="42976.145">11313 16772 1111 0,'-6'-2'363'16,"1"-1"86"-16,7-2-259 16,7-1-60-16,10-3 6 15,6-1-37-15,6 0-19 16,2 3-40-16,-2 0-6 16,-2 7-22-16,-6 9-12 15,-12 4-12-15,-11 8-13 0,-10 5-14 16,-21 10-12-16,-9-5 9 15,-7 7 7-15,2-3 14 16,-1-2 18-16,14-7 20 16,9 0 8-16,10-7 5 15,11-2 3-15,9-3-9 16,12 0-10-16,6-4-3 0,11 1-6 16,6-4-2-16,13-2 3 15,-2-6-37-15,5 0 187 16,-7-9-672-16,-5-2 248 15</inkml:trace>
  <inkml:trace contextRef="#ctx0" brushRef="#br0" timeOffset="45942.387">5200 13478 724 0,'-11'-32'277'15,"2"3"39"-15,5 0-154 16,4 9-39-16,1 5 0 16,-1 10-26-16,1 12 5 15,-1 9-32-15,-2 12-6 16,0 3-15-16,0 16-11 15,0 3-19-15,1 6-4 16,-1-4-5-16,1 6-5 16,2-13-4-16,1 0-7 15,-4-9-15-15,4 2-39 16,-1-8-18-16,-1-1-50 16,-1-10 106-16,-3-8-394 15,0-13 153-15</inkml:trace>
  <inkml:trace contextRef="#ctx0" brushRef="#br0" timeOffset="46275.708">5075 13527 813 0,'-10'-12'273'0,"0"-1"56"15,5 1-220-15,5-4-6 16,3-4-26-16,8-1 2 15,4 2-19-15,10-4-9 16,4 1-15-16,14-1-5 16,-2 3-18-16,5 5-2 15,-7 8-5-15,-1 8 2 16,-13 8 0-16,-5 12 7 16,-10 2 3-16,-8 8 7 15,-7-1-2-15,-6 7 0 16,-7-6-10-16,-2 2-2 15,-1-8-8-15,-4-3-19 16,-1-12-16-16,1-6-35 16,5-5-21-16,0-10 50 15,7-1-372-15,7 0 138 0</inkml:trace>
  <inkml:trace contextRef="#ctx0" brushRef="#br0" timeOffset="46579.428">5420 13116 974 0,'-9'7'307'0,"1"3"73"16,8 7-269-16,5 1-23 15,4 1-28-15,7 1-14 16,2 0-24-16,6-2-7 16,1-3-8-16,3-4-30 15,0-6-28-15,-5-5-350 0,-6-6 80 16</inkml:trace>
  <inkml:trace contextRef="#ctx0" brushRef="#br0" timeOffset="46792.06">5654 13075 954 0,'-21'18'277'0,"-10"9"69"15,5 0-271-15,1 2-22 16,7-6-25-16,2 1-13 15,3-5-9-15,3-2-2 16,-1-4-6-16,3-2-31 16,1-4-14-16,-3 0-305 15,3-6 64-15</inkml:trace>
  <inkml:trace contextRef="#ctx0" brushRef="#br0" timeOffset="46910.857">5466 13302 420 0,'9'0'398'0,"2"0"-81"16,-1 1-36-16,0 1-161 16,4-2-66-16,5 0-15 15,-2-1-29-15,4-8-28 0,-3-4-311 16,-3-10 92-16</inkml:trace>
  <inkml:trace contextRef="#ctx0" brushRef="#br0" timeOffset="47091.854">5563 13064 1063 0,'-22'38'303'0,"0"6"75"15,9-8-305-15,7 0-28 16,6-9-29-16,5 0-9 16,6-8-23-16,1 0-85 15,0-9-275-15,-2-6 51 16</inkml:trace>
  <inkml:trace contextRef="#ctx0" brushRef="#br0" timeOffset="47591.475">5679 13478 1018 0,'-13'2'306'0,"3"10"78"15,14-2-288-15,7 1-11 16,8-4-36-16,8 1-13 16,3-2-16-16,6-2-13 15,-2-4-8-15,4-4-52 16,-7-3 450-16,-1-4-801 0,-8 0 368 15</inkml:trace>
  <inkml:trace contextRef="#ctx0" brushRef="#br0" timeOffset="47800.855">5657 13622 811 0,'-1'3'371'0,"2"1"9"16,4 0-174-16,11 0-115 16,7-1-34-16,8 0-13 15,4 1-25-15,9-4-27 16,-4-2-44-16,7 0-345 16,-9-7 81-16</inkml:trace>
  <inkml:trace contextRef="#ctx0" brushRef="#br0" timeOffset="48375.388">6332 13196 1021 0,'-21'18'321'0,"2"-2"79"16,10-8-288-16,11-6-15 15,7-9-36-15,10-11-6 16,8-4-24-16,9-9-2 16,-3 0-6-16,9 0 2 15,-8 8-12-15,0 7 0 0,-9 14-3 16,-2 12 9-16,-11 11 3 16,-8 10 8-16,-6 5-2 15,-8 6-7-15,-2-3-15 16,-1 2-24-16,4-10-25 15,2-1-47-15,4-12-29 16,-1-4-344-16,2-13 75 0</inkml:trace>
  <inkml:trace contextRef="#ctx0" brushRef="#br0" timeOffset="48622.926">6311 13572 1093 0,'6'16'358'0,"-8"-5"75"16,9 0-307-16,7-1-12 15,7 0-39-15,10 1-19 16,3-3-22-16,11-2-14 15,3-4-15-15,17-4-75 0,-5-3-48 16,5-1-348-16,-10 3 38 16</inkml:trace>
  <inkml:trace contextRef="#ctx0" brushRef="#br0" timeOffset="49125.6">6444 13842 1102 0,'-14'-14'355'0,"5"11"81"15,11 0-305-15,9-2-11 16,4 1-29-16,11 0-17 15,-1 3-27-15,5 1-9 16,-6 3-27-16,2 9-43 16,-14 2-23-16,-8 8-29 15,-12 3-3-15,-13 8 2 16,-5 1 34-16,-8 6 18 16,3-4 34-16,1 3 22 15,9-4 6-15,6-3 14 16,12-8 8-16,9 2-3 15,10-6-15-15,10-4-6 0,7-5-15 16,20-7-7-16,5-8-47 16,15-7-409-16,-8-2 121 15</inkml:trace>
  <inkml:trace contextRef="#ctx0" brushRef="#br1" timeOffset="70491.828">7025 11656 801 0,'-8'10'311'16,"0"-2"37"-16,3-6-191 0,7-1-51 16,6-4-12-16,4-7-31 15,9-7-6-15,5-2-12 16,11-12-16-16,-1 0-5 0,9-11-10 16,-4-2-6-16,8-6-3 15,-8 5 4-15,3-2-8 16,-7 11 5-16,-6 6-47 15,-13 13-128-15,-11 15-247 16,-9 10-7-16</inkml:trace>
  <inkml:trace contextRef="#ctx0" brushRef="#br1" timeOffset="71104.634">7104 12271 853 0,'-4'11'267'0,"3"-2"71"16,6-7-236-16,10-5-5 15,5-8-18-15,13-11-9 0,4-9-21 16,13-16-9-16,2-7-7 16,15-17-10-16,1 2-8 15,15-9-7-15,-10 13 2 0,5 0-10 16,-20 16 1-1,-6 6-399-15,-19 12 135 0</inkml:trace>
  <inkml:trace contextRef="#ctx0" brushRef="#br1" timeOffset="71939.301">7153 13133 829 0,'-20'5'281'0,"4"1"58"15,7-4-216-15,2-2-22 16,8-2-24-16,9-6-10 16,8-6-22-16,14-10-12 15,4-7-9-15,18-18-1 16,4-4 0-16,25-28 16 15,4-5 0-15,22-20-3 16,-3 2-6-16,17-12-6 16,-19 20-18-16,1 2-7 15,-22 24 5-15,-12 13-56 16,-26 27-377-16,-15 12 113 16</inkml:trace>
  <inkml:trace contextRef="#ctx0" brushRef="#br1" timeOffset="72737.439">7940 13358 606 0,'-8'3'346'16,"2"-3"-30"-16,4-2-83 16,4 0-143-16,5-5 1 15,4-1-21-15,8-8 7 16,3-4-10-16,14-15-10 15,6-7-8-15,13-17 0 16,0-2-7-16,12-16-10 16,-4 4 1-16,10-11-8 15,-6 9-7-15,8-4-11 16,-13 11 3-16,-1 3-6 0,-15 13-3 16,0 2-15-16,-11 10-9 15,1 1-59-15,-5 8-30 16,-5 6-333-16,-8 6 57 15</inkml:trace>
  <inkml:trace contextRef="#ctx0" brushRef="#br1" timeOffset="73388.929">9076 13327 608 0,'-3'7'387'0,"2"-3"-41"16,7-6-86-16,4-5-144 15,7-3-20-15,4-8 2 16,8-3-6-16,2-11-1 15,-1-1-28-15,7-7-17 16,-3 1-17-16,0-4-18 16,-1 7-18-16,-5 2-439 0,-10 3 141 15</inkml:trace>
  <inkml:trace contextRef="#ctx0" brushRef="#br1" timeOffset="111116.814">7878 12140 1172 0,'-9'5'304'16,"20"-25"92"-16,20-14-328 15,33-30-7-15,13-15-16 16,26-23 2-16,1-4-4 16,24-18-5-16,-17 18-17 15,1-1-4-15,-21 27-8 16,-10 8 1-16,-31 27-7 16,-8 7 1-16,-19 16-1 15,-6 2-81-15,-11 9-196 0,-7-8-176 16,-7 8-88-16</inkml:trace>
  <inkml:trace contextRef="#ctx0" brushRef="#br1" timeOffset="111699.968">9799 10816 799 0,'16'-11'368'16,"-9"3"19"-16,-4-3-144 16,-4 3-95-16,-11-3-2 15,-8 5-47-15,-15 4-8 16,-10 3-40-16,-24 7-12 16,-4 8-15-16,-12 14 9 15,5 4-2-15,2 18 3 16,22 1 1-16,11 10-8 15,19-8-11-15,16 3-7 16,14-12-2-16,20-4-8 16,9-13 4-16,26-5-4 15,11-13 3-15,23-9-5 0,1-10-2 16,10-8-112-16,-16-3-45 16,-2-4-357-16,-24-3-4 15</inkml:trace>
  <inkml:trace contextRef="#ctx0" brushRef="#br1" timeOffset="112214.551">10647 10827 987 0,'16'-13'335'16,"-13"1"66"-16,-16 0-242 16,-9 0-18-16,-22-2-2 15,-7 3-40-15,-15-2-6 16,4 5-36-16,-4 1-2 15,14 5-21-15,6 9-1 0,16 4-4 16,4 8-2-16,17 6-15 16,8 11-2-16,10 1-9 15,11 13-2-15,5 2 1 16,2 8 2-16,-3-6-3 16,0 5 3-16,-11-10 2 15,-10 0-6-15,-9-12 1 16,-10 1 3-16,-9-10 0 15,-9-4-3-15,1-9 4 0,-5-7 5 16,5-9-1-16,-10-9 1 16,5-9 9-16,-5-6-111 15,3-2 30-15,-1-4-469 16,16 7 56-16</inkml:trace>
  <inkml:trace contextRef="#ctx0" brushRef="#br2" timeOffset="116680.006">6977 14093 1064 0,'-8'7'340'0,"4"-13"62"16,12-10-306-16,13-17-8 15,10-7-35-15,21-21-5 16,6-6-4-16,15-15 1 16,-1 6-13-16,2-6-1 0,-12 17-18 15,-2 8-40-15,-20 22-54 16,-18 4-370-16,-19 15 65 16</inkml:trace>
  <inkml:trace contextRef="#ctx0" brushRef="#br2" timeOffset="117281.388">7356 14436 719 0,'-21'14'268'0,"1"0"31"16,3 1-163-16,3-4-59 0,4 2-2 15,3-6-25-15,2 0 1 16,4-4-14-16,1-3-3 16,4-4-7-16,0-4 14 15,7-4 0-15,6-7 15 16,5-6 4-16,10-16 16 16,8-8-8-16,20-28 10 15,8-7-7-15,15-20-4 16,-1 9-23-16,5-7-3 15,-15 23-18-15,-1 6-11 16,-15 20-9-16,-1 2-31 16,-11 15-47-16,-10 5-416 15,-16 11 90-15</inkml:trace>
  <inkml:trace contextRef="#ctx0" brushRef="#br2" timeOffset="117914.714">8038 14690 967 0,'13'-7'258'0,"13"-18"86"16,7-16-273-16,10-22 10 16,2-11-6-16,10-23 12 15,-7 3-8-15,10-19-5 16,-5 12-21-16,14-5-14 15,-10 19-22-15,8 0-9 16,-12 24-24-16,-6 3-55 16,-15 24-360-16,-4 10 82 15</inkml:trace>
  <inkml:trace contextRef="#ctx0" brushRef="#br2" timeOffset="118418.105">9077 13945 893 0,'-1'-3'342'0,"4"-4"39"0,5-11-223 15,11-10-27-15,-1-9-40 16,10-16-3-16,1-2-24 16,5-3-14-16,-3 2-30 15,6 2-52-15,-9 14-36 16,-4-3-378-16,-10 6 69 16</inkml:trace>
  <inkml:trace contextRef="#ctx0" brushRef="#br2" timeOffset="119060.852">7350 14422 951 0,'-13'12'272'0,"-8"13"80"16,-4 8-272-16,-14 17-2 16,-6 6-27-16,-13 10-2 15,3-7-22-15,-4 2 1 16,13-13-20-16,6-9-3 16,17-16-30-16,10-9-354 0,15-27 103 15</inkml:trace>
  <inkml:trace contextRef="#ctx0" brushRef="#br2" timeOffset="120846.966">8431 13555 423 0,'-8'11'370'0,"-3"1"-72"0,-7 6-11 16,3 4-195-16,-5 4-16 16,0 0-27-16,-3 4-9 15,2-2-14-15,-3 8 3 16,1-1-13-16,-9 7 0 15,-1-1-7-15,-8 9 3 16,-4 0-7-16,-6 9 8 16,9-4-1-16,-9 7 9 15,10-5-4-15,0 4 7 16,6-7-2-16,-5 5-3 16,7-6-5-16,-9 5 0 15,3-8-4-15,-10 6-3 16,5-9 3-16,-8 5 4 15,10-6 5-15,1 4-6 0,8-7 5 16,0 9 0 0,8-7-8-16,-3 4 2 0,5-7 2 15,3 2-3-15,2-9-2 16,0-2 2-16,7-9-6 16,2-4-2-16,3-11-2 15,9-11-42-15,3-12 225 16,10-16-602-16,2-5 235 15</inkml:trace>
  <inkml:trace contextRef="#ctx0" brushRef="#br2" timeOffset="122615.038">7547 14467 1014 0,'-40'22'247'0,"-15"1"89"0,1 11-295 16,-23 14-10-16,-7 10-14 15,-36 24-8-15,-7 4-4 16,-46 19-1-16,7-5-4 16,-39 19 49-16,11-13 11 15,-37 22 12-15,15-9 12 16,-47 22 20-16,28-15-43 16,-31 14-4-16,36-24-13 0,-8 4-12 15,46-23-22-15,-1-4-31 16,50-21-52-16,-2-8-385 15,45-23 84-15</inkml:trace>
  <inkml:trace contextRef="#ctx0" brushRef="#br2" timeOffset="123448.286">3073 15808 1081 0,'-16'-13'274'16,"-3"-3"84"-16,5 17-311 15,-4 12-11-15,2 13-9 0,-5 18 21 16,0 10 5-16,-5 18 12 15,1 4-1-15,-1 16-10 16,2-5-21-16,1 10-10 16,5-13-15-16,5-1-7 15,5-21 0-15,4-11-8 16,5-21-7-16,3-14-59 16,3-15-33-16,-4-16-327 15,-5-11 43-15</inkml:trace>
  <inkml:trace contextRef="#ctx0" brushRef="#br2" timeOffset="123779.3">2669 16086 895 0,'-7'-42'370'16,"5"-1"18"-16,15-12-186 15,9 0-117-15,18-11-4 0,11 4-17 16,14-12 8-16,1 9-11 15,9-1-1-15,-7 16-15 16,2 10-9-16,-15 23-15 16,-6 17-9-16,-19 19-7 15,-18 23 0-15,-18 7-2 16,-18 17 0-16,-10 0-2 16,-13 5 0-16,1-10 3 0,-7 2-3 15,7-16-1-15,-8-2 2 16,7-14-3-16,0-3 1 15,11-11 3-15,6 0-68 16,18-5-37-16,19-2-382 16,16-7 49-16</inkml:trace>
  <inkml:trace contextRef="#ctx0" brushRef="#br2" timeOffset="124357.731">3793 15657 965 0,'49'-33'342'0,"-17"4"58"16,-11 6-243-16,-17 8-41 16,-19 9 2-16,-20 8-30 0,-24 11-5 15,-5 4-15-15,-15 11-14 16,7 3-22-16,-1 9-4 16,14 0-4-16,-1 1 11 15,18-4-3-15,10 3-2 16,18-2-9-16,19 7-5 15,16-1-12-15,13 12-3 16,5-3-1-16,7 8 2 16,-7-6-3-16,-4 10 4 15,-12-8 1-15,-9 3-1 16,-14-11 0-16,-11-1 16 16,-10-12 12-16,-14-9 4 15,-5-10 0-15,-19-14 1 16,2-10-17-16,-15-14-16 15,9-4-31-15,-1-4-394 16,20 10-142-16,2-4-108 0</inkml:trace>
  <inkml:trace contextRef="#ctx0" brushRef="#br0" timeOffset="136767.798">19404 7947 887 0,'-4'-8'242'16,"-4"4"75"-16,3 4-236 15,4 6-35-15,1 4 2 16,1 5-12-16,0 8 1 16,0 4-11-16,0 10 15 15,-1 4-5-15,-1 13 1 16,-1 3-7-16,-1 13 4 15,0 2-16-15,-1 14 1 16,0-4-6-16,0 17-3 16,-1-8-4-16,1 14-3 15,2-9 5-15,0 16 3 16,2-11 2-16,-1 16 5 16,1-11-1-16,1 19-8 0,-1-14-3 15,2 15-3-15,4-16-6 16,1 16 3-16,0-19 2 15,2 13 1-15,1-15-1 16,1 17 3-16,0-18-2 16,4 19-1-16,-1-13-2 15,1 17 3-15,1-17-6 16,3 18 4-16,-6-19 1 16,2 15-1-16,-1-17 0 15,-2 17 4-15,-5-16-2 0,0 21 0 16,-5-13 2-16,1 17-2 15,0-10 1-15,-1 15-1 16,0-16-1-16,2 20-1 16,-4-14 3-16,1 19 4 15,1-13 0-15,-3 23-1 16,0-18 1-16,3 19-4 16,-2-19-4-16,0 16-1 15,0-19 1-15,0 19-2 16,-3-18 3-16,-2 20 1 15,1-20 0-15,-6 19 0 16,2-18-1-16,0 18 2 16,-1-18-4-16,4 19 2 15,3-22 2-15,-4 16-2 0,2-18 0 16,-1 16 1-16,-2-16-1 16,-3 20-2-16,3-19 2 15,-3 17 0-15,-1-17-1 16,0 12 1-16,3-19 1 15,-2 13 1-15,5-17 1 16,0 15 1-16,0-16 2 16,2 19 3-16,3-14-5 0,0 16 3 15,2-15-2-15,3 13-3 16,2-16 2-16,3 14 16 16,-1-11 1-16,2 5 23 15,-2-14 7-15,-2 19 3 16,-6-20-9-16,-16-23-5 15,-17-23-20-15</inkml:trace>
  <inkml:trace contextRef="#ctx0" brushRef="#br0" timeOffset="138776.936">20141 8442 965 0,'13'-6'303'16,"-3"-1"65"-16,-3 0-265 15,-2 0 4-15,-4 1-30 16,-6-3 5-16,-3 2-12 16,-8 0-6-16,-9 1-23 15,-14 5 4-15,-2 3-11 16,-11 10 7-16,1 7-1 16,-3 15 4-16,9 3-13 15,-1 12 6-15,14 0-11 0,6 3 0 16,14-11-9-16,9 2-4 15,13-14-4-15,15-7-3 16,8-11-7-16,19-5-33 16,4-10-50-16,13-6-426 15,-2-5 89-15</inkml:trace>
  <inkml:trace contextRef="#ctx0" brushRef="#br0" timeOffset="139227.217">20604 8391 474 0,'28'-18'487'16,"-14"4"-97"-16,-15 9 3 15,-8 4-229-15,-12 3-43 16,-13 1-15-16,-4 3-36 16,-6 3-4-16,3-1-30 15,2-1-6-15,12 0-12 0,7 5 7 16,7 0-8-16,6 8 0 16,10 4-2-16,7 10 0 15,5 1-7-15,6 8-4 16,4-1-2-16,0 4 0 15,-4-8-1-15,-4 0 0 16,-8-9 2-16,-6-2-2 16,-10-12-2-16,-8 0 11 15,-5-8-6-15,-3-1 3 16,1-7 1-16,-1-2 2 16,6-7-23-16,1-7-86 15,4-4-56-15,4-8-346 16,6 2 6-16</inkml:trace>
  <inkml:trace contextRef="#ctx0" brushRef="#br0" timeOffset="140046.514">20849 8116 985 0,'-9'-4'326'16,"2"4"57"-16,6 4-268 15,5 9 16-15,2 2-39 16,4 9-6-16,2 1-14 16,4 5-19-16,0-3-33 15,6 2-9-15,1-6-28 0,4-6-82 16,-4-9-355-16,1-16 70 16</inkml:trace>
  <inkml:trace contextRef="#ctx0" brushRef="#br0" timeOffset="140224.885">21003 8113 1055 0,'-31'15'290'0,"-2"7"78"16,10-3-301-16,0 9-8 16,5-3-25-16,0 3-14 15,6-5-7-15,1 2-7 16,5-6-24-16,1 0 194 15,1-5-558-15,-1-2 235 16</inkml:trace>
  <inkml:trace contextRef="#ctx0" brushRef="#br0" timeOffset="140400.18">20853 8295 707 0,'8'3'412'0,"-1"3"-33"15,3-1-109-15,1-2-157 0,4-2-35 16,4-2-41-16,6-9-12 16,1-2-38-16,1-10-393 15,-5-5 124-15</inkml:trace>
  <inkml:trace contextRef="#ctx0" brushRef="#br0" timeOffset="140576.476">20947 8100 1099 0,'-23'33'324'0,"2"9"66"16,9-4-317-16,6 4-20 15,7-11-41-15,7 1-4 16,2-11-16-16,2-2-385 16,-3-5 127-16</inkml:trace>
  <inkml:trace contextRef="#ctx0" brushRef="#br0" timeOffset="141047.477">20855 8657 1169 0,'-11'9'330'15,"11"3"86"-15,9-4-333 16,11 0 1-16,3-4-26 16,12-1-9-16,2-3-11 15,11-4-11-15,-3-3-11 16,2-2-91-16,-9 0-378 16,-2-5 104-16</inkml:trace>
  <inkml:trace contextRef="#ctx0" brushRef="#br0" timeOffset="141281.599">20873 8817 1209 0,'-1'-4'376'0,"3"5"89"15,11 1-335-15,9-2 11 16,4 0-34-16,12 2-16 15,3 1-24-15,11-2-14 16,-4-1-127-16,4 1-453 16,-13-7 114-16</inkml:trace>
  <inkml:trace contextRef="#ctx0" brushRef="#br0" timeOffset="146008.816">21807 8206 646 0,'-15'15'416'0,"1"-3"-51"0,8-10-89 16,13-9-195-16,10-14-23 15,9-10-29-15,19-15-10 16,7-2-7-16,10-11-3 16,-6 10-4-16,3 7-3 15,-17 14-3-15,-9 12 5 16,-14 16 6-16,-10 11 9 16,-10 7 1-16,-9 7 1 15,-1 2-2-15,-3 4-8 16,4-6-8-16,4 2-1 15,6-8-42-15,1 1-366 16,6-7 109-16</inkml:trace>
  <inkml:trace contextRef="#ctx0" brushRef="#br0" timeOffset="146308.36">21874 8325 1068 0,'-18'11'322'16,"5"-5"80"-16,8 1-280 15,8-5-35-15,8-2 7 16,5 0-17-16,16 0-4 15,3-2-19-15,11-3-11 16,-1 1-23-16,8-1-14 16,-10-1-5-16,4 4-48 15,-9 0-56-15,-1-4-372 16,-12-2 58-16</inkml:trace>
  <inkml:trace contextRef="#ctx0" brushRef="#br0" timeOffset="146675.43">21950 8487 1052 0,'-9'2'312'0,"3"-4"73"16,12-1-276-16,6-3-41 15,6-1-1-15,-2 4-21 16,4 2-6-16,-5 4-15 16,0 8-15-16,-5-1-13 0,-7 7 2 15,-3 0-6-15,-9 4 4 16,-4-3 3-16,-5 3 0 16,-2-2-1-16,-4 2 9 15,3-3-6-15,0 3 2 16,8-5 2-16,2-1 2 15,7-4-3-15,5 0 8 16,8-3-3-16,14-3-2 16,6-4-3-16,14-7-5 15,4-3-16-15,9-5-90 16,-6-3-327-16,4-5 65 16</inkml:trace>
  <inkml:trace contextRef="#ctx0" brushRef="#br0" timeOffset="146902.513">22592 8372 886 0,'-16'4'413'0,"3"-1"-18"16,6 3-197-16,4 0-137 16,6-3-41-16,5-1-22 15,7-1-392-15,6-14 126 16</inkml:trace>
  <inkml:trace contextRef="#ctx0" brushRef="#br0" timeOffset="147341.608">22960 8136 944 0,'-13'9'346'16,"5"-3"43"-16,6-5-250 0,12-9-41 15,12-6-32-15,14-11-4 16,3-5-21-16,14-12 0 15,-1 2-19-15,1 2-6 16,-11 9-12-16,-3 9 6 16,-18 15-4-16,-9 9-2 15,-14 12-1-15,-10 13 2 16,-7 3-1-16,-1 7 3 16,4-4-4-16,3-7-1 15,10-8-31-15,4-7-414 16,3-5 126-16</inkml:trace>
  <inkml:trace contextRef="#ctx0" brushRef="#br0" timeOffset="147600.231">22991 8310 1113 0,'-1'8'322'15,"-4"-1"89"-15,11-1-304 16,9-2 11-16,2-1-23 0,12-2-4 16,2-4-19-16,14 0-15 15,0-5-35-15,13 0-29 16,-6-3-67-16,-2-2-408 15,-14 1 91-15</inkml:trace>
  <inkml:trace contextRef="#ctx0" brushRef="#br0" timeOffset="147994.338">23119 8475 847 0,'-12'-7'435'0,"5"2"-27"16,11-5-141-16,7-2-180 15,9 3 7-15,2 1-17 16,1 3-4-16,-2 7-16 15,-3 9-17-15,-8 4-25 16,-5 13-21-16,-8-2-20 0,-8 12-19 16,-5-5 2-16,-2 2-5 15,0-6 15-15,0 3 11 16,5-9 27-16,3 2 1 16,8-8-1-16,5-1-4 15,9-8 7-15,9-3-5 16,7-6-1-16,11-6-34 15,1-2-407-15,6-12 124 16</inkml:trace>
  <inkml:trace contextRef="#ctx0" brushRef="#br0" timeOffset="148741.338">21697 8990 930 0,'-8'2'283'0,"6"0"64"15,5-1-234-15,7 1-32 16,6 0 4-16,6 1-14 16,13 0 1-16,3-1-15 15,20 2-16-15,3-1-11 0,14 1-11 16,-3-3-7-16,16-1-6 15,-3-4 0-15,15-1-4 16,-7-5 8-16,17-3 5 16,-8-1 1-16,11-2 6 15,-14 1 9-15,9 0 11 16,-18 2-7-16,2 3 6 16,-17-1-13-16,4 1-8 15,-16 1-15-15,6 1 1 16,-16-3-3-16,0 0-56 15,-17-3-17-15,0-13-414 16,-12-4 69-16</inkml:trace>
  <inkml:trace contextRef="#ctx0" brushRef="#br0" timeOffset="150658.479">22602 9286 1060 0,'-3'-3'330'0,"2"-2"77"16,9 6-290-16,3-2-7 15,7 1-34-15,2-1-13 16,1 3-24-16,1 1-12 16,-5 5-20-16,-5 13-3 15,-9 9 0-15,-11 9-3 16,-7 3-3-16,-7 6 1 16,-1-9-1-16,-4-2-2 15,7-10 5-15,2 0 48 16,6-7 10-16,9-3 7 15,11-4 5-15,10-2-1 16,10-5-47-16,16-5-9 0,3-2-10 16,20-2-84-16,2-1-439 15,13-1 116-15</inkml:trace>
  <inkml:trace contextRef="#ctx0" brushRef="#br0" timeOffset="153351.855">23845 8763 1359 0,'-25'1'432'16,"20"0"81"-16,10 3-379 16,9-2-23-16,4-1-52 15,10 3-14-15,2 0-22 16,11-1-88-16,0-1-91 0,6 4-382 15,-10-6 19-15</inkml:trace>
  <inkml:trace contextRef="#ctx0" brushRef="#br0" timeOffset="153532.17">23835 8852 1503 0,'-28'5'424'0,"29"0"103"15,15-5-428-15,24-2-40 16,6-3-33-16,23-4-30 16,0-6-189-16,1-8-333 15</inkml:trace>
  <inkml:trace contextRef="#ctx0" brushRef="#br0" timeOffset="161324.879">24478 8266 1174 0,'-16'-2'341'0,"14"-10"82"16,12-5-338-16,18-11-7 0,9-6-29 15,14-10-2-15,1 4-11 16,9 1 5-16,-9 14-17 15,-2 11-6-15,-17 15-7 16,-9 19 1-16,-17 9-7 16,-12 16-1-16,-11 4 1 15,-8 10-3-15,3-10-1 16,0 1 1-16,9-13-20 0,6-4-103 16,5-15-350-16,0 4 62 15</inkml:trace>
  <inkml:trace contextRef="#ctx0" brushRef="#br0" timeOffset="161545.212">24458 8593 781 0,'-18'13'464'0,"16"3"-39"15,6-1-122-15,12 0-193 16,10-4-42-16,12-2-10 16,0-6-26-16,15-3-10 15,1 0-8-15,13-2-29 0,-7 1-57 16,9-1-385-16,-15-1 83 16</inkml:trace>
  <inkml:trace contextRef="#ctx0" brushRef="#br0" timeOffset="162023.05">24579 8954 1037 0,'2'-15'361'15,"2"7"55"-15,7 7-265 16,4 9-64-16,5 11-6 15,0 5-35-15,2 12-9 16,-3 3-6-16,0 10-10 16,-8-1-11-16,-4 6-8 15,-5-6 3-15,-7-1-2 16,-7-11 5-16,-6-3-4 16,-2-13 2-16,-10-7 5 15,-1-11-1-15,-6-10-9 16,6-7 2-16,0-9 2 15,11 0-4-15,3-6-4 16,14 8 7-16,7 1-8 16,8 4 7-16,11-2-9 0,7 6 9 15,11-15-8-15,6-1 11 16,6-11-9-16,-4 1 11 16,-4-3-10-16,-14 9 10 15,-13 3-7-15,-16 11 6 16,-16 5-7-16,-8 10 6 0,-11 8-102 15,-2 6-134-15,-2 6-245 16,11-4-59-16</inkml:trace>
  <inkml:trace contextRef="#ctx0" brushRef="#br0" timeOffset="164273.49">20072 10457 1201 0,'-13'2'291'15,"-2"22"107"-15,0 15-342 16,-2 17-4-16,1 1-8 15,-4 11-8-15,6-6-7 16,4 9-7-16,5-9-17 0,4 1-42 16,8-13-34-16,0-6-356 15,-1-22 65-15</inkml:trace>
  <inkml:trace contextRef="#ctx0" brushRef="#br0" timeOffset="164539.127">19901 10488 802 0,'-2'-20'426'0,"5"-3"1"15,1 0-157-15,13-5-120 16,8 1-33-16,18-5-8 16,3 8-44-16,8 5-5 15,-4 11-32-15,-3 13-15 16,-17 14-24-16,-10 15-19 0,-16 8-23 15,-13 10-24-15,-10-5-4 16,-14 4-6-16,-2-13 4 16,-12-5-34-16,4-15-300 15,-2-10 80-15</inkml:trace>
  <inkml:trace contextRef="#ctx0" brushRef="#br0" timeOffset="164906.091">20686 10491 1128 0,'-20'-19'276'0,"-19"-1"97"16,-1 3-336-16,-5-1 28 15,1 8-4-15,2 6 3 16,12 7-2-16,10 9 6 16,13 8-29-16,11 14-12 15,9 5-11-15,12 14 0 16,2-4 0-16,6 15 5 16,-7-7-3-16,-7 6 4 15,-17-9 0-15,-14 3 28 0,-11-14 0 16,-14-4 11-16,-4-12 0 15,-5-10-4-15,4-11-33 16,3-13-8-16,8-9-30 16,9-11-102-16,14-4-53 15,10-5-361-15,13 5 7 16</inkml:trace>
  <inkml:trace contextRef="#ctx0" brushRef="#br0" timeOffset="165204.92">20875 10235 1194 0,'-8'-15'377'0,"5"6"81"15,4 11-332-15,5 3-9 0,2 12-47 16,6 5-14-16,3 2-23 16,11 5-24-16,2 0-58 15,10-5-106-15,-2-5-335 16,6-6 36-16</inkml:trace>
  <inkml:trace contextRef="#ctx0" brushRef="#br0" timeOffset="165393.947">21125 10209 927 0,'-35'4'366'0,"-2"10"37"16,-3 3-223-16,-1 10-94 15,4 4-16-15,-1 13-17 16,9-2-22-16,4 10-2 15,9-7-17-15,4-1-31 16,9-14-27-16,2-6-59 16,2-14-143-16,-1-19-184 15,2-9-21-15</inkml:trace>
  <inkml:trace contextRef="#ctx0" brushRef="#br0" timeOffset="165559.06">20838 10323 1051 0,'-3'30'336'0,"0"-5"76"0,8-3-296 16,10-4-4-16,5-6-41 15,9-6-18-15,2-9-24 16,13-8-42-16,-2-6-57 16,1-13-372-16,-8-7 80 15</inkml:trace>
  <inkml:trace contextRef="#ctx0" brushRef="#br0" timeOffset="165682.979">21064 10213 1073 0,'-32'44'351'16,"0"2"59"-16,3 13-287 15,13-9-66-15,7 5-23 16,7-9-30-16,12 0-73 16,2-9-343-16,9-2 89 15</inkml:trace>
  <inkml:trace contextRef="#ctx0" brushRef="#br0" timeOffset="166009.183">21067 10749 1076 0,'-30'0'334'16,"10"5"76"-16,14 3-301 0,13 1-13 15,12-1-25-15,11 2-14 16,1-4-16-16,13 0-6 15,-2 0-26-15,8 2-86 16,-12 0 51-16,-5 3-426 16,-13 0 83-16</inkml:trace>
  <inkml:trace contextRef="#ctx0" brushRef="#br0" timeOffset="166190.531">20988 11004 1251 0,'-15'8'404'0,"22"1"88"16,14-3-348-16,14 1-32 15,3-1-47-15,15 0-8 16,-1-4-97-16,3-7-459 0,-7-4 131 16</inkml:trace>
  <inkml:trace contextRef="#ctx0" brushRef="#br0" timeOffset="168338.957">22058 10395 1097 0,'11'-1'296'0,"-10"-11"87"16,11-6-316-16,17-13-7 15,6-1-16-15,9-7-7 16,1 3-7-16,4 1-2 15,-6 10-14-15,-1 8-9 0,-12 9 1 16,-8 13 3-16,-12 14 7 16,-8 11 8-16,-9 2 2 15,-2 6-4-15,2-3-9 16,1 0-22-16,5-7-39 16,-5-1 38-16,-1-4-426 15,-4-4 125-15</inkml:trace>
  <inkml:trace contextRef="#ctx0" brushRef="#br0" timeOffset="168531.27">22114 10588 1140 0,'-13'3'356'15,"11"-4"78"-15,10 0-280 16,8-4-42-16,8 0 4 15,6 0-39-15,11-1-10 16,2 1-28-16,14 1-21 16,-2 3-15-16,5 2-78 15,-12 0-55-15,1-2-376 16,-19-3 31-16</inkml:trace>
  <inkml:trace contextRef="#ctx0" brushRef="#br0" timeOffset="168872.248">22207 10776 1083 0,'1'-7'300'16,"13"-2"89"-16,7-2-308 0,9-1-16 16,-3 2-18-16,3 7-8 15,-10 6-18-15,-5 11-2 16,-12 6-12-16,-7 4-16 15,-11 0-10-15,-7 4 1 16,-4-4-1-16,-4-3 1 16,6-1 13-16,1 0 6 15,7-5 6-15,5-2-2 16,9 1 1-16,9-5-4 16,7-4 4-16,13-3-6 15,6-3 3-15,14-3-4 16,4-1-12-16,6-5-33 15,-2 2-352-15,4-2 90 16</inkml:trace>
  <inkml:trace contextRef="#ctx0" brushRef="#br0" timeOffset="169128.415">22911 10619 1055 0,'-5'7'326'15,"-2"-10"53"-15,8 1-269 16,8 1-85-16,6 6-391 16,-5-12 118-16</inkml:trace>
  <inkml:trace contextRef="#ctx0" brushRef="#br0" timeOffset="169505.286">23229 10371 1150 0,'-16'11'412'16,"1"-6"77"-16,11-1-321 15,11-8-26-15,9-4-51 0,20-11-35 16,10-8-36-16,19-4-6 16,1 0-8-16,2 1-4 15,-14 13-2-15,-6 6 4 16,-21 11-6-16,-9 8 1 16,-12 8 4-16,-8 6-6 15,-6 5-21-15,-3 3-45 16,-1-4-19-16,2 0-61 15,2-8-19-15,2-3-321 16,5-4 97-16</inkml:trace>
  <inkml:trace contextRef="#ctx0" brushRef="#br0" timeOffset="169716.574">23325 10648 1096 0,'-11'-9'380'16,"0"10"69"-16,12 0-293 16,11-2 8-16,5-4-45 15,13-1-6-15,6-2-28 16,8 0-17-16,1 0-42 16,9 4-6-16,-9-2-10 15,6 4-15-15,-5 0-37 0,-4 2 277 16,-13-2-774-16,-9 0 314 15</inkml:trace>
  <inkml:trace contextRef="#ctx0" brushRef="#br0" timeOffset="170040.906">23464 10822 887 0,'1'-7'386'0,"8"-3"39"15,4-2-209-15,4-3-52 16,4 2-28-16,-2 2-9 16,-4 3-41-16,-1 8-12 15,-8 4-46-15,-7 11-15 16,-6 4-13-16,-7 7-42 16,-3 0-9-16,-3 4-6 0,2-6-5 15,0 3 6-15,4-4 36 16,5 1 13-16,1-2 11 15,5 0-1-15,6-6 2 16,9-1 4-16,5-6-2 16,11-1 1-16,4-3-43 15,5-8-419-15,-3-1 128 0</inkml:trace>
  <inkml:trace contextRef="#ctx0" brushRef="#br0" timeOffset="170622.761">21843 11326 1012 0,'-5'6'312'16,"5"0"66"-16,10 1-259 16,10-2-36-16,21 0 2 15,9-4-17-15,25-6 10 16,11-2-10-16,30-3 4 15,-6-1-20-15,20 7-7 16,-13 3-16-16,15 8-13 16,-24 3-13-16,9 2 0 15,-15-1-1-15,10 1 1 16,-21-4 1-16,6-5 2 16,-19-2-1-16,3-3 1 15,-20-3-10-15,-2-2-80 16,-20 3-176-16,-6-1-231 15,-15-1-62-15</inkml:trace>
  <inkml:trace contextRef="#ctx0" brushRef="#br0" timeOffset="171240.983">22794 11670 1218 0,'-18'9'336'16,"13"-18"101"-16,14 3-335 16,12-6 4-16,7 2-19 0,8-1-9 15,0 7-19-15,-1 1-11 16,-10 10-35-16,-9 9-10 15,-11 7-9-15,-20 7-7 16,-10 3-3-16,-9 6 0 16,-5-6 6-16,-5 5 7 15,13-3 9-15,4-2 2 16,13-4 4-16,16 2 5 16,9-10-4-16,20-2 1 15,12-7-8-15,19-5 9 16,5-6-70-16,9-8-446 15,-15-6 138-15</inkml:trace>
  <inkml:trace contextRef="#ctx0" brushRef="#br0" timeOffset="171917.703">24147 11257 484 0,'-38'-6'474'0,"2"4"-82"0,10-3 7 16,6 1-221-16,12 4-33 15,5-2-15-15,6 1-43 16,9-1-20-16,7 1-39 16,15-3-16-16,8 1-5 15,20-2-21-15,4 5-64 16,4 8-403-16,-13 2 97 16</inkml:trace>
  <inkml:trace contextRef="#ctx0" brushRef="#br0" timeOffset="172087.03">24068 11464 933 0,'-21'9'390'0,"12"-3"-4"16,11-5-209-16,14-2-130 16,9-2-33-16,16-4-1 15,8-2-4-15,24-4-15 16,-2-1-386-16,14-6 123 15</inkml:trace>
  <inkml:trace contextRef="#ctx0" brushRef="#br0" timeOffset="172470.978">24683 10920 940 0,'-9'9'380'0,"12"-10"12"16,11-7-239-16,20-10-82 15,13-7-53-15,13-14-2 16,0-1-12-16,6-4-3 15,-9 9 0-15,-6 2 2 16,-11 13 0-16,-5 15 0 16,-15 10 2-16,-16 11-1 15,-8 17 4-15,-16 11 2 16,-7 2 2-16,-1 7 1 16,6-6-4-16,8-1-19 15,9-9-38-15,8-2-363 16,6-11 94-16</inkml:trace>
  <inkml:trace contextRef="#ctx0" brushRef="#br0" timeOffset="172679.156">24760 11298 1114 0,'-5'0'309'15,"14"-4"94"-15,9-1-307 16,12-2 2-16,2-2-11 16,8 0-8-16,-2 3-21 0,9 2-9 15,-3 5-27 1,4 6-80-16,-7 7-361 0,-3 6-42 16,-12-1-177-16</inkml:trace>
  <inkml:trace contextRef="#ctx0" brushRef="#br0" timeOffset="173256.568">24879 11594 990 0,'-7'-3'350'0,"6"4"47"15,2 8-264-15,9 13-35 0,3 7-28 16,7 17 2-16,-3 1-21 16,5 16 3-16,-3-6-26 15,-4 8-10-15,-8-11-11 16,-9 7 8-16,-5-12-2 16,-5 1-2-16,-6-14 2 15,-5-8-2-15,-2-16-2 16,-8-17-3-16,-1-18-5 15,0-13-1-15,4-7 0 0,5-5-5 16,10 7 2-16,10 7 2 16,6 12-1-16,9 3 0 15,11 9 4-15,15-4-5 16,5-3 3-16,16-10 4 16,3-4-1-16,3-11-3 15,-9-1 9-15,-7-3-6 16,-20 7-3-16,-19-2 0 15,-22 13 6-15,-24 2-2 16,-13 9 1-16,-12 8 3 16,2 10-2-16,1 11 3 15,16 5-37-15,8 23-448 16,17-3 144-16</inkml:trace>
  <inkml:trace contextRef="#ctx0" brushRef="#br0" timeOffset="176420.303">20083 13664 685 0,'-1'-111'316'0,"3"-8"46"0,1 23-146 15,-1 10-19-15,-2 33-6 16,-1 17 25-16,-6 25-32 15,-5 16-14-15,-1 13-55 16,-2 17-36-16,0 7-49 16,2 24-20-16,4 3-10 15,4 13 5-15,3-7-4 16,3 2 3-16,4-20-3 0,4-8 4 16,2-17-3-16,8-12 8 15,0-19-6-15,4-15-1 16,-1-12 0-16,5-16-6 15,-4-3 4-15,1-6 0 16,-4 9 0-16,-4 5-2 16,-7 16 8-16,-7 11-12 15,-4 17 0-15,-8 21 4 16,-6 12-1-16,-2 22-5 16,2 6 7-16,6 9 4 15,9-12 0-15,11-8 1 16,12-25 2-16,17-20-1 15,5-25 0-15,18-29 21 16,0-13 8-16,8-20 10 16,-12 3-3-16,-1-1-6 15,-17 17-22-15,-6 1-61 16,-14 20-70-16,-5 1-491 0,-4 8 97 16</inkml:trace>
  <inkml:trace contextRef="#ctx0" brushRef="#br0" timeOffset="177046.933">21017 13282 895 0,'1'-2'390'0,"4"8"34"15,-4 3-201-15,6 9-99 16,3 4-34-16,5 7-12 16,3 0-45-16,9 3-11 15,2-5-36-15,7-9-100 16,-2-10-144-16,1-18-198 16,-8-14-74-16</inkml:trace>
  <inkml:trace contextRef="#ctx0" brushRef="#br0" timeOffset="177212.528">21285 13216 930 0,'-23'15'285'0,"-4"7"65"16,-6 13-232-16,-1 2-41 15,2 9 3-15,3-7-21 16,3 2-9-16,7-13-23 16,4-2-19-16,5-11-18 15,2-5-50-15,0-9-215 0,2-3-123 16,2-3-70-16</inkml:trace>
  <inkml:trace contextRef="#ctx0" brushRef="#br0" timeOffset="177360.478">21104 13438 845 0,'8'13'406'16,"-1"-7"3"-16,2 0-169 15,5-5-138-15,3-2-27 16,1-3-40-16,5-4-57 15,-3-5 12-15,2-14-414 16,-6-2 106-16</inkml:trace>
  <inkml:trace contextRef="#ctx0" brushRef="#br0" timeOffset="177536.523">21221 13233 1154 0,'-24'22'365'15,"-4"9"88"-15,8 1-322 16,-1 6-10-16,10 0-43 15,7 4-23-15,4-7-30 16,7 4-29-16,4-6-66 16,4-2-411-16,5-1 104 15</inkml:trace>
  <inkml:trace contextRef="#ctx0" brushRef="#br0" timeOffset="178032.977">21220 13817 1306 0,'-16'6'378'0,"7"0"114"16,10-1-365-16,10 1 14 15,7-1-27-15,10-2-25 16,9 1-27-16,14-2-21 16,-1-3-38-16,11 1-124 15,-9 0-33-15,3-7-399 16,-16 3 10-16</inkml:trace>
  <inkml:trace contextRef="#ctx0" brushRef="#br0" timeOffset="178244.365">21233 13974 1256 0,'-10'0'399'16,"10"3"116"-16,10 0-333 16,9-3-5-16,9-3-36 15,13 3-21-15,6-1-51 16,17 1 214-16,5 6-860 15,2-11 349-15</inkml:trace>
  <inkml:trace contextRef="#ctx0" brushRef="#br0" timeOffset="180619.76">22987 13551 986 0,'-12'3'273'0,"-18"-3"84"15,-5 3-279-15,-14 1-2 16,-7 2-10-16,-16 3 13 0,1 6 0 16,-6 9 23-16,7 4-10 15,-2 12-2-15,18 3-18 16,6 15-4-16,16-1-26 16,15 7-6-16,20-11-9 15,21-1-6-15,16-15-15 16,26-10-7-16,5-14 0 15,21-8-118-15,-5-11 293 0,14-5-682 16,-11-4 211-16</inkml:trace>
  <inkml:trace contextRef="#ctx0" brushRef="#br0" timeOffset="181053.007">23497 13606 1146 0,'-6'-7'283'15,"-17"7"95"-15,-16 4-323 0,-3 1-33 16,-13 7 11-16,0 2-2 15,-1 2 20-15,13 5 4 16,3 2 5-16,19-1-12 16,9 4-3-16,13 1-23 15,19 7-1-15,7 0-11 16,15 5 3-16,2-3-5 16,4 3 2-16,-10-8-2 0,-3-1 19 15,-14-5 8-15,-16-3 21 16,-13-7 10-16,-13-3 5 15,-6-5-24-15,-12-6-8 16,1-7-23-16,-6-5-23 16,6-8-55-16,-2-10-103 15,8-3-368-15,11-5 39 16</inkml:trace>
  <inkml:trace contextRef="#ctx0" brushRef="#br0" timeOffset="181280.088">23613 13328 1081 0,'-8'-9'391'15,"4"7"78"-15,0 6-282 16,4 11-27-16,3 2-36 15,5 8-14-15,4 1-49 16,14 8-12-16,0-6-38 16,16 4-52-16,-1-10-66 15,8-3-183-15,-6-8-240 0,10-2-41 16</inkml:trace>
  <inkml:trace contextRef="#ctx0" brushRef="#br0" timeOffset="181457.001">23912 13346 1104 0,'-50'18'284'16,"2"5"92"-16,-4 12-293 15,6-1-40-15,-1 7 14 16,10-6-13-16,2 1-4 16,11-7-14-16,6-1-27 15,11-10-52-15,7-3-361 16,10-3 88-16</inkml:trace>
  <inkml:trace contextRef="#ctx0" brushRef="#br0" timeOffset="181633.942">23616 13469 1161 0,'2'1'304'15,"5"4"113"-15,7 2-322 16,9-3-11-16,1-5-14 15,12-2-20-15,-1-4-25 0,13-9-80 16,-9-6-49-16,-2-9-341 16,-12-2 37-16</inkml:trace>
  <inkml:trace contextRef="#ctx0" brushRef="#br0" timeOffset="181753.749">23864 13327 567 0,'-36'39'516'15,"2"5"-120"-15,2 8-7 16,9-5-319-16,6 2-25 15,9-11-34-15,9 0-32 16,2-11 439-16,11 2-816 16,2-7 394-16</inkml:trace>
  <inkml:trace contextRef="#ctx0" brushRef="#br0" timeOffset="182088.14">23706 13960 1252 0,'-12'4'328'0,"6"-3"120"15,12 0-346-15,9 1-5 16,6 0-14-16,10 0-13 16,5 0-24-16,10 4-22 15,-2-7-36-15,5-2 282 16,-4 0-762-16,2 0 336 15</inkml:trace>
  <inkml:trace contextRef="#ctx0" brushRef="#br0" timeOffset="182276.034">23849 13893 1141 0,'-25'12'337'0,"6"4"78"15,0 7-303-15,8 6-66 16,3 4-11-16,3-4-16 16,6 4-16-16,7-3-52 15,3-5-372-15,3-5 100 16</inkml:trace>
  <inkml:trace contextRef="#ctx0" brushRef="#br0" timeOffset="182552.176">24454 13595 1216 0,'-14'24'324'0,"-7"10"112"16,3 10-346-16,-2 14 4 15,1-2-14-15,1 9-19 16,8-10-19-16,2 3-6 16,2-13-32-16,5 0-53 15,0-13-45-15,-2-5-384 0,0-11 63 16</inkml:trace>
  <inkml:trace contextRef="#ctx0" brushRef="#br0" timeOffset="182773.968">24330 13658 1029 0,'17'-30'360'0,"10"-6"82"16,3 7-264-16,11 0-3 16,-6 4-33-16,2 6-24 15,-7 11-45-15,-1 10-25 16,-13 14-34-16,-9 11-20 15,-12 6-6-15,-11 11-58 16,-6-3-29-16,-8 4-36 16,4-8-10-16,-4-7-12 15,6-11-289-15,0-8 123 16</inkml:trace>
  <inkml:trace contextRef="#ctx0" brushRef="#br0" timeOffset="183119.317">24899 13644 604 0,'-2'-14'350'0,"-17"4"-50"16,-11 2-66-16,-3 2-229 16,-8 3 45-16,1 3 23 15,4 8 22-15,7 2 13 16,6 7 11-16,10 5-38 15,11 9-11-15,8 2-22 16,10 11 4-16,7 1-6 16,6 8 13-16,0-6 0 0,-1 4 10 15,-8-10-11-15,-9 1 10 16,-9-9-11-16,-13-1 0 16,-9-8-11-16,-7-5-3 15,0-12-21-15,-6-12-10 16,8-9-20-16,-1-13-59 15,5-7-78-15,-1-20-412 16,8-5 60-16</inkml:trace>
  <inkml:trace contextRef="#ctx0" brushRef="#br0" timeOffset="183366.89">24986 13366 1214 0,'-1'18'368'0,"1"5"84"16,3 7-314-16,4 5-65 15,3 2-9-15,0-4-31 0,8 7-7 16,0-4-20-16,5-1-92 15,-1-7 431-15,7-3-822 16,-6-13 331-16</inkml:trace>
  <inkml:trace contextRef="#ctx0" brushRef="#br0" timeOffset="183536.708">25173 13447 1069 0,'-19'-1'297'0,"-7"6"88"15,2 6-303-15,1 9-13 16,3 0-18-16,0 6-8 16,2 1-15-16,6 5-6 15,5-4-14-15,0 1-31 0,3-7-387 16,4 0 116 0</inkml:trace>
  <inkml:trace contextRef="#ctx0" brushRef="#br0" timeOffset="183702.003">24956 13704 609 0,'10'-1'455'0,"8"0"-77"16,6-1-47-1,10-5-237-15,-2-1-29 16,5-4-3-16,-4 0-24 16,2-4-17-16,-10-1-30 15,-2-8-402-15,-10-6 116 0</inkml:trace>
  <inkml:trace contextRef="#ctx0" brushRef="#br0" timeOffset="183829.686">25140 13388 1118 0,'-18'41'341'0,"0"9"78"16,4-1-316-16,3 5-21 16,3-8-36-16,4 1-16 15,6-7-22-15,5 0-435 16,3-9 139-16</inkml:trace>
  <inkml:trace contextRef="#ctx0" brushRef="#br0" timeOffset="185335.514">19891 15452 1024 0,'-9'-7'240'16,"-3"8"99"-16,3 10-298 16,-4 7 10-16,4 7-5 15,-3 12-5-15,3 4-9 0,1 9-9 16,5 0-10-16,1 1 3 16,6-9-3-16,7-6 6 15,3-16 10-15,8-12 1 16,2-12-2-16,6-12 1 15,-1-7 0-15,3-12-5 16,-4-1-5-16,1-7-1 16,-6 7-5-16,0 6-6 15,-9 14-1-15,-5 13-5 16,-9 13-1-16,-6 16 1 16,-7 12 2-16,-1 14-4 15,3-1 4-15,7 7-2 16,6-9 0-16,10-5-2 15,5-16 3-15,12-9 7 16,2-15 14-16,7-16 29 16,-1-8 3-16,7-10 5 0,-8-7-12 15,8-6-14-15,-6 3-33 16,3-5-74-16,-9 6-48 16,1 6-365-16,-15 9 38 15</inkml:trace>
  <inkml:trace contextRef="#ctx0" brushRef="#br0" timeOffset="185597.597">20795 15235 981 0,'-2'-15'368'15,"0"9"45"-15,3 10-231 16,2 6-88-16,4 11-13 16,2 3-35-16,3 10-9 15,3 0-21-15,7 5-7 16,0-5-15-16,2-1 316 15,-2-7-759-15,7-8 355 0</inkml:trace>
  <inkml:trace contextRef="#ctx0" brushRef="#br0" timeOffset="185787.422">21144 15220 881 0,'-31'6'302'0,"-1"10"26"0,-9 12-207 16,2 4-111-16,-8 6-6 15,6 2-2-15,-1 2-3 16,8-11 1-16,4-3-7 16,12-8 0-16,3-5-9 15,9-6-37-15,1-8-276 16,7-6 77-16</inkml:trace>
  <inkml:trace contextRef="#ctx0" brushRef="#br0" timeOffset="185940.183">20840 15424 1021 0,'0'9'342'16,"-2"0"64"-16,8-3-259 15,3-1-50-15,10-1-16 16,3-3-33-16,9-1-14 16,5-5-13-16,4-5 296 15,-1-4-756-15,5-10 354 16</inkml:trace>
  <inkml:trace contextRef="#ctx0" brushRef="#br0" timeOffset="186114.582">21009 15252 1137 0,'-29'43'306'0,"-3"7"100"16,9-3-329-16,2 6-8 15,6-10-25-15,5 0-16 16,6-7-19-16,8-2-44 15,3-11 437-15,5-7-818 16,-1-9 380-16</inkml:trace>
  <inkml:trace contextRef="#ctx0" brushRef="#br0" timeOffset="186608.87">21349 15725 1183 0,'-18'4'366'0,"7"-1"104"16,14 1-325-16,9-2 2 16,9-2-38-16,11-1-12 15,3-2-40-15,11 0-16 16,2 1-33-16,8-1-60 15,-9 1-82-15,1 3-393 16,-12-1 49-16</inkml:trace>
  <inkml:trace contextRef="#ctx0" brushRef="#br0" timeOffset="186804.533">21334 15887 1173 0,'-14'4'457'0,"11"3"59"16,9-2-299-16,12-2-37 16,10-2-53-16,13 3-9 15,5-2-44-15,17-2-19 16,0 0-43-16,9-1-593 16,-13 1 178-16</inkml:trace>
  <inkml:trace contextRef="#ctx0" brushRef="#br0" timeOffset="188486.679">22608 15549 1212 0,'-30'12'336'0,"5"-1"97"15,19-5-336-15,20-11 11 16,15-13-17-16,23-21-9 15,10-9-12-15,24-19-14 16,0-2-33-16,18-4-13 16,-15 15-2-16,-1 8-8 15,-25 23 1-15,-11 18-5 16,-30 17 3-16,-14 19-5 16,-17 11 7-16,-13 17-3 15,-7 2 4-15,-5 6-64 16,1-6-46-16,-4-2-276 15,11-9-119-15,5-1-101 16</inkml:trace>
  <inkml:trace contextRef="#ctx0" brushRef="#br0" timeOffset="188784.435">22554 15934 1312 0,'-17'15'396'0,"6"-4"104"16,25 1-350-16,21-6 1 15,12-6-17-15,24-10-28 16,10-3-19-16,21-6-24 15,-4 1-45-15,13-1-20 16,-13 4-16-16,6 3-125 16,-21 8-57-16,-2 13-384 15,-24 10-2-15</inkml:trace>
  <inkml:trace contextRef="#ctx0" brushRef="#br0" timeOffset="189168.477">23010 16236 810 0,'60'-24'345'0,"-7"5"12"16,-20 11-199-16,-14 9-60 15,-20 11-27-15,-15 12-6 16,-13 7-10-16,-17 9 11 16,0 3-9-16,-5 8 6 15,7-5 13-15,3 5 8 16,16-7-6-16,6 2-6 15,13-9-18-15,16-2-25 16,10-9-16-16,14-6-11 16,7-8-7-16,18-7-57 15,-1-9-54-15,6-6-394 16,-7-6 63-16</inkml:trace>
  <inkml:trace contextRef="#ctx0" brushRef="#br0" timeOffset="189322.775">23256 16489 1066 0,'-46'33'423'0,"-9"14"50"15,-7 16-224-15,12 0-143 16,-2 9-14-16,16-6-30 16,5 0-49-16,14-13-82 15,1-1-432-15,4-19 105 16</inkml:trace>
</inkml:ink>
</file>

<file path=ppt/ink/ink51.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42:20.191"/>
    </inkml:context>
    <inkml:brush xml:id="br0">
      <inkml:brushProperty name="width" value="0.05292" units="cm"/>
      <inkml:brushProperty name="height" value="0.05292" units="cm"/>
    </inkml:brush>
  </inkml:definitions>
  <inkml:trace contextRef="#ctx0" brushRef="#br0">2752 10436 1353 0,'13'-38'437'0,"3"3"107"16,-1 16-382-16,-5 12-1 16,-11 14-43-16,-13 19-27 15,-9 14-36-15,-9 18-5 16,-5 2-16-16,-8 20 8 15,3-4 3-15,-3 15 23 16,7-7 11-16,9 7 8 16,16-17-13-16,15 0-1 15,16-19-26-15,20-7-21 16,11-14-16-16,24-10-8 16,9-16-13-16,18-10-80 0,-5-9-52 0,12-13-196 15,-11-5-373 1,8-15 16-16</inkml:trace>
  <inkml:trace contextRef="#ctx0" brushRef="#br0" timeOffset="300.139">3547 10964 1432 0,'0'-9'480'0,"12"-3"116"16,10 4-391-16,18 6-40 16,5 3-44-16,12 8-31 15,-7 6-50-15,3 8-14 16,-14 2-15-16,-7 8-19 16,-16 1-7-16,-15 14-2 15,-15 0 6-15,-15 12-2 16,-13-2 13-16,-13 4 12 15,2-11 0-15,-5-6 1 16,8-14 3-16,4-11-29 16,13-14-49-16,10-10-571 15,14-11 147-15</inkml:trace>
  <inkml:trace contextRef="#ctx0" brushRef="#br0" timeOffset="1002.696">4691 11042 1319 0,'-8'-39'417'16,"-1"17"122"-16,1 20-372 16,-1 19-6-16,1 13-41 15,-2 20-21-15,4 7-47 16,2 12-12-16,6-9-13 0,6 7-10 15,3-14-7-15,6-5-4 16,4-17-2-16,8-12-6 16,2-20 7-16,8-22 2 15,0-14-7-15,5-20 6 16,-8-2-5-16,-4 0-5 16,-10 13-9-16,-8 8 2 15,-11 20-6-15,-4 16 4 16,-6 15 3-16,-4 16 4 15,0 6 10-15,2 13 2 16,6-3 2-16,7 0-5 16,9-11 2-16,11-3 1 15,3-13 0-15,10-7 0 16,-3-11 3-16,10-9 4 16,-7-7-11-16,8-10-3 15,-6 0-40-15,7-5-114 16,-8 3-65-16,2 0-378 15,-6 11-3-15</inkml:trace>
  <inkml:trace contextRef="#ctx0" brushRef="#br0" timeOffset="1303.538">5525 11193 1205 0,'2'16'496'16,"0"2"47"-16,8 0-269 15,4-2-100-15,9-7-13 16,2-5-59-16,7-8-16 15,-1-6-35-15,1-8-14 16,-8-2-24-16,-8-3-19 16,-12 2-5-16,-9 4-8 15,-13 5 3-15,-12 9 3 16,-4 8 4-16,-12 13 2 16,1 6 7-16,-5 11 3 15,10 3-5-15,1 9 7 16,13-2-2-16,11 5 0 15,16-5-6-15,13-4-16 16,13-12-48-16,18-18-149 16,5-19-56-16,16-31-340 15,2-18-38-15</inkml:trace>
  <inkml:trace contextRef="#ctx0" brushRef="#br0" timeOffset="1466.429">6129 10504 1231 0,'7'-51'538'0,"-20"36"37"0,-8 35-281 15,-6 27-81-15,-12 37-30 16,-2 13-79-16,-4 30-4 16,6-7-40-16,2 10-20 15,14-22-42-15,6 6-143 16,11-28 265-16,13-8-794 16,8-35 226-16</inkml:trace>
  <inkml:trace contextRef="#ctx0" brushRef="#br0" timeOffset="1886.899">6290 11669 1094 0,'18'-22'415'0,"-4"-26"84"16,-4-18-290-16,-2-28 33 15,-8-10-49-15,-9-42-21 16,-5-4-52-16,-8-39-20 15,0 15-59-15,5-5-6 16,8 41-9-16,6 22-2 16,10 55-2-16,6 27-6 15,4 32-9-15,6 29-10 16,3 19-10-16,5 24-44 16,1 6-34-16,5 16-147 15,-7-6-400-15,-5 14 57 16</inkml:trace>
  <inkml:trace contextRef="#ctx0" brushRef="#br0" timeOffset="2483.107">6243 11178 1379 0,'-49'22'575'16,"20"-7"33"-16,14-1-328 16,17-1-162-16,16-4-28 15,14 0-73-15,16-2-12 16,7-2-9-16,20-8-55 15,0-4-59-15,16-9-121 16,-8-5-19-16,-1-4-9 16,-22 1 51-16,-11 1 75 15,-25 7 143-15,-15 1 75 16,-16 5 40-16,-13 2 39 16,-5 2-6-16,-9 3-10 0,-1 7-33 15,-4 6-2-15,4 7-29 0,1 10 7 16,6 5-8-16,4 7-3 15,9-1-15-15,9 3 2 16,9-9-23-16,10-5-8 16,7-9-15-16,10-9-9 15,1-12-14-15,6-12 0 16,-4-8 0-16,6-14-9 16,-9-4-7-16,-1-1-17 15,-9 8-1-15,-5 6-6 16,-11 13 8-16,-3 11 5 15,-6 13 24-15,-7 12 8 16,-1 4 4-16,-2 10 5 16,4 0 0-16,4-2-28 15,7-8-38-15,9-5-100 16,7-12-29-16,7-9-44 16,4-11 11-16,5-10 37 15,-5-4 105-15,4-6 31 16,-5 3 65-16,-1 5 54 15,-7 5 25-15,-2 9 37 0,-8 10 8 16,0 6-1-16,-4 3-43 0,2 9-26 16,-2 4-39-1,1 6-13-15,-2 0-19 0,-2 7-10 16,-1-5-34-16,4-1-95 16,-3-9-231-16,5-10-103 15,1-11-126-15</inkml:trace>
  <inkml:trace contextRef="#ctx0" brushRef="#br0" timeOffset="2818.4">7247 11162 596 0,'13'-5'576'16,"-5"5"-117"-16,4 4 21 16,1 1-313-16,6 3-6 15,-1-1-45-15,6 2 4 16,0-2-30-16,4-4 1 15,5-4-28-15,8-5-8 16,1-3-26-16,4-5 1 0,-2 3-18 16,-5-3 0-16,-13 2-10 15,-7 2 1-15,-11 5-6 0,-11-3 6 16,-8 4 5 0,-10 4 1-16,-5 1-1 0,-10 8 10 15,1 6 7-15,-5 14 18 16,5 7 13-16,5 17 24 15,11-2-5-15,5 11 1 16,15-12-21-16,19-6-19 16,9-17-23-16,17-16-68 15,6-16-75-15,17-14-588 16,-7-10 118-16</inkml:trace>
  <inkml:trace contextRef="#ctx0" brushRef="#br0" timeOffset="4317.543">8424 11262 1159 0,'-13'-25'414'16,"-1"8"73"-16,1 4-269 15,6 11-76-15,-1 9 8 16,0 11-61-16,1 10-15 15,0 5-28-15,0 9-21 16,4-5-18-16,2-2-10 16,2-10-8-16,3-12-76 0,3-14-64 15,1-20-376-15,0-11-31 16,3-16-171-16</inkml:trace>
  <inkml:trace contextRef="#ctx0" brushRef="#br0" timeOffset="4716.124">8422 10881 983 0,'-17'-5'376'0,"-4"11"38"16,4 5-242-16,5 7-103 16,11-1-26-16,16 4-27 15,10-5-17-15,21 2-60 16,8-4-38-16,14 0-128 16,-6-1-17-16,-2 6 7 15,-16 3 79-15,-18 4 135 16,-20-1 170-16,-20 6 90 15,-13-7 12-15,-16-3 32 16,-2-6-79-16,-6-7-22 16,9-10-62-16,6-4-16 15,16-2-52-15,13 1-19 16,15 5-18-16,13 4-5 16,7 6-8-16,6 6 2 15,0 4 0-15,2 5-2 16,-9 3 0-16,-3 6 4 15,-10-3 2-15,-8 7 0 0,-10-5-2 16,-6 2-3-16,-4-4 3 16,-7-2-8-16,-1-10 2 15,-2-9-112-15,0-15-419 16,-9-16 102-16</inkml:trace>
  <inkml:trace contextRef="#ctx0" brushRef="#br0" timeOffset="5365.994">9380 10706 1117 0,'25'-56'353'16,"-6"20"65"-16,-9 31-307 0,-9 25 4 16,-8 22-30-16,-6 24-6 15,-3 10-10-15,-3 22-9 16,4-6-38-16,0 11-12 15,7-18-4-15,6-2-2 16,3-23-5-16,8-8 0 16,6-20 3-16,10-14-3 15,4-16 3-15,9-21 7 16,2-10 5-16,3-16-1 16,-5 2-2-16,4-4-2 15,-10 13-4-15,-3 6-1 16,-9 14-3-16,-5 11 2 15,-7 13 2-15,-4 8 3 16,-1 5-4-16,-3 8 7 16,-2-1 2-16,1 2-9 15,0 0-2-15,0 5 1 16,2-5-3-16,1 1-15 16,2-9 9-16,3-11-106 15,1-16-47-15,3-20-354 0,4-12 6 16</inkml:trace>
  <inkml:trace contextRef="#ctx0" brushRef="#br0" timeOffset="5499.307">9901 10782 1079 0,'-17'11'232'0,"-3"11"97"16,10 6-324-16,2 5-330 15,11 3 98-15</inkml:trace>
  <inkml:trace contextRef="#ctx0" brushRef="#br0" timeOffset="5898.538">10219 11268 1223 0,'-9'8'432'0,"-12"-1"55"16,-3-3-345-16,-6-1-12 15,-1-2-65-15,-6 4-24 16,3 3-9-16,-3 11-4 15,4 6-11-15,5 10 14 16,7-1 3-16,9 0 3 16,12-9-3-16,14-12-6 15,12-13-15-15,9-13-5 0,4-13-4 16,6-13-8 0,-4-4 1-16,1-6-2 0,-6 5-1 15,-1 7 3 1,-8 16-3-16,-2 20 2 0,-9 19 3 15,-4 24-3-15,-7 12 0 0,-6 21 5 16,-5 0 8-16,-9 14-5 16,-3-11 6-16,-6 9-4 15,-2-17 10-15,-5 2-11 16,2-18 6-16,-3-7 11 16,2-20-1-16,-6-17-12 15,4-19 5-15,-2-30-18 16,5-20-32-16,2-37-163 15,11-16-376-15,8-23 51 16</inkml:trace>
  <inkml:trace contextRef="#ctx0" brushRef="#br0" timeOffset="6232.878">10455 10413 933 0,'-6'62'381'0,"-8"30"39"15,-6 8-243-15,2 23-8 16,3-11-59-16,5 10-22 16,6-23-25-16,8 1-21 0,2-24-26 15,8-8-9-15,2-24 0 16,6-13-7-16,0-20-2 16,7-19-1-16,0-16 4 15,8-15-2-15,-6-2 2 16,1-4 4-16,-5 11-4 0,-7 8-1 15,-8 14 0-15,-3 12 0 16,-8 11-1-16,-4 8 5 16,-3 9-7-16,-4 8-7 15,1 1-8-15,0 4-54 16,5-6-38-16,5-4-309 16,4-14-55-16,11-9-110 15</inkml:trace>
  <inkml:trace contextRef="#ctx0" brushRef="#br0" timeOffset="6666.276">10993 11260 935 0,'16'-7'450'0,"1"-2"27"16,-2 0-223-16,0-2-64 15,-2 0-61-15,-4-1-27 0,-4 4-44 16,-6-1-8-16,-3 2-31 15,-8 2-8-15,-6 3-7 16,-8 4-4-16,-3 9-4 16,-9 8 5-16,4 7-1 15,1 13 5-15,9-1 1 16,8 5 6-16,13-6-8 16,11-4 5-16,12-12-5 15,12-12-4-15,4-11-2 16,8-14 5-16,0-10-2 0,8-10 0 15,-7 0 0-15,2-4 2 16,-8 7-1-16,-2 3-2 16,-13 11 0-16,-2 7 1 15,-7 10-3-15,-2 12-1 16,-6 7 2-16,-5 13 0 16,-2 7-1-16,-5 9 4 15,-2-1-5-15,-2 7-7 16,1-9-3-16,-1-2-81 15,3-11-53-15,1-7-56 16,3-11-333-16,3-13 48 16</inkml:trace>
  <inkml:trace contextRef="#ctx0" brushRef="#br0" timeOffset="6776.845">11416 11334 1237 0,'24'-13'487'16,"4"-2"37"-16,3 3-351 15,7-5-47-15,-2 2-82 16,9 0-553-16,-6-3 155 0</inkml:trace>
  <inkml:trace contextRef="#ctx0" brushRef="#br0" timeOffset="10084.449">12353 11320 480 0,'5'-43'416'16,"-2"5"-71"-16,4 3 18 0,-1 12-222 15,-2 8-6-15,-8 12-37 16,-3 15-7-16,-3 9-41 0,-5 10 3 16,-3 6-8-16,-1 9-1 15,2 0-6-15,0 4-2 16,8-7-12-16,7-1-4 16,8-14-9-16,9-8-1 15,2-16-5-15,9-11 3 16,2-15-3-16,8-14-3 15,-5-4-2-15,5-7 3 16,-6 5-4-16,-4 1-1 16,-7 15 0-16,-5 8-1 15,-9 12 4-15,-6 9-5 16,-2 9 1-16,-5 9 6 16,-2 2-3-16,-1 8-14 15,1-1-14-15,3-2-49 16,3-8-21-16,8-5-32 15,5-14-6-15,8-10-29 16,3-11-3-16,7-11-64 16,0-3 32-16,3-6 32 15,-5 5 73-15,-1 0 132 16,-7 11 118-16,-7 9 35 16,-8 8 9-16,-4 14 0 0,-6 9-70 15,-6 8-16-15,1 5-27 16,0 7-11-16,1-4-29 15,3 4 3-15,6-7-22 16,5-3-7-16,5-10-6 0,5-4-1 16,3-11-13-16,6-8 2 15,3-6 5-15,5-8-8 16,-1-4-2-16,5-3-1 16,-5 2 4-16,-2 2-7 15,-6 8-6-15,-4 5 1 16,-8 8-2-16,-7 9-8 15,-5 5-8-15,-8 11 3 16,-4 1-2-16,-2 6-9 16,3-1-5-16,4-2 0 15,7-6 5-15,9-3-8 16,10-10 9-16,13-8 11 16,5-8 12-16,14-12-2 15,0-3 15-15,6-9 9 16,-7 3 4-16,0-2 18 15,-11 7 15-15,-4 3 28 16,-10 7-4-16,-8 3 2 0,-8 9-13 16,-9 5-1-16,-10 5-21 15,-11 6-2-15,-1 4 0 16,-8 7-9-16,4 3-6 16,0 9 7-16,6-2 4 15,6 2-4-15,12-8 5 16,12-10-5-16,10-16-17 0,15-18 2 15,7-17-7-15,13-20-3 16,1-8 0-16,10-20 1 16,-9 1-7-16,0-12 4 15,-9 10 1-15,-5-3 6 16,-14 22-2-16,-5 12 6 16,-11 25-6-16,-13 24 2 15,-14 23-1-15,-8 32 27 16,-10 17 0-16,-10 27 14 15,4-2-12-15,3 10 0 16,9-18-26-16,8 3-57 16,15-21-67-16,10-3 108 15,9-18-544-15,20-19 157 16</inkml:trace>
  <inkml:trace contextRef="#ctx0" brushRef="#br0" timeOffset="10548.461">13648 11305 666 0,'7'-3'482'16,"1"1"-23"-16,0 2-90 15,5 3-141-15,1-2-50 0,3 0-22 16,0-2-64-16,5-4-7 16,0-4-47-16,3-5-13 15,-7-2-11-15,-3-1 0 16,-7 3-14-16,-12 0 2 15,-8 6 2-15,-9 7-7 16,-10 3-3-16,-11 14 11 16,3 5-9-16,-5 13 5 15,8 1 0-15,6 8 3 16,12-5-3-16,6 2 4 16,10-9-5-16,6-3 4 15,6-12-3-15,10-4 0 16,4-12 0-16,9-8 0 15,2-6-2-15,6-8 5 16,-1-1-7-16,2-5 3 16,-7 3 0-16,0-2 1 15,-6 8-4-15,-3 0 5 0,-8 8 2 16,1 4-1-16,-7 8-4 16,-3 8-6-16,-4 6 0 15,-4 13-1-15,-3 5-3 16,-6 12 4-16,0-2 8 15,0 8-2-15,3-11-14 16,1-4-66-16,6-12-43 16,2-11-88-16,2-18-346 0,1-10 57 15</inkml:trace>
  <inkml:trace contextRef="#ctx0" brushRef="#br0" timeOffset="10676.594">14028 11435 1146 0,'4'-4'480'0,"5"-4"41"15,5-2-307-15,9-6-23 16,6-2-87-16,10-8-41 16,4 0-13-16,7-5-587 15,-1 3 178-15</inkml:trace>
  <inkml:trace contextRef="#ctx0" brushRef="#br0" timeOffset="11282.103">15234 11220 973 0,'16'-14'414'0,"-11"4"55"16,-11-3-219-16,-9 1-62 16,-12 5-26-16,-7 5-68 15,-12 8-20-15,2 8-33 16,-4 9-10-16,9 4-4 16,1 8-10-16,11-3-12 15,9 6-2-15,12-7-2 0,14 1-15 16,14-12-3-16,18-4-55 15,11-10-55-15,17-7-80 16,0-9-332-16,10-9 37 16</inkml:trace>
  <inkml:trace contextRef="#ctx0" brushRef="#br0" timeOffset="11581.654">15563 11267 993 0,'2'-15'433'0,"-17"0"56"15,-10 6-252-15,-14 2-27 16,-2 6-62-16,-5 3-33 15,5 6-46-15,1 11-13 16,8 6-28-16,7 12-1 16,8 2-5-16,12 7-6 15,12-4-3-15,16-4-3 16,9-15-6-16,17-8-1 16,1-15 4-16,7-13-4 15,-6-9-2-15,-1-9-6 16,-14-1 5-16,-11-7-18 15,-14 5-1-15,-18-4-35 0,-13 9-17 16,-14 6-62-16,-6 13-4 16,-10 13-23-16,6 13 27 15,2 10-8-15,17 3 41 16,10-4-325-16,21-7 104 0</inkml:trace>
  <inkml:trace contextRef="#ctx0" brushRef="#br0" timeOffset="12081.488">15769 11291 898 0,'24'-9'411'16,"-11"1"23"-16,-5 2-180 15,-4 4-100-15,-4 8-20 16,-3 5-51-16,-6 13-18 16,-1 4-32-16,-1 11-9 15,6-1-13-15,1 1-2 16,9-11-4-16,6-6 1 15,4-13-2-15,8-10-1 16,4-10 1-16,6-14 1 16,2-5-7-16,4-9 6 15,-7 2-4-15,2 0 1 0,-10 11-1 16,-3 5 2-16,-9 11-4 16,-6 6 5-16,-8 9-4 15,-6 9 1-15,-4 5 0 16,-3 9 0-16,1 1-3 15,4 5-1-15,7-5 0 16,4 0 7-16,3-7-5 16,10-2 3-16,2-10 4 0,9-9-6 15,2-9-4-15,12-10 6 16,2-10 1-16,5-11-1 16,-3 1 1-16,0 0-4 15,-9 6-1-15,-4 6-7 16,-12 16 7-16,-6 10 0 15,-12 9-1-15,-9 14 2 16,-6 7 5-16,-4 6-9 16,2-3-27-16,6 3-81 15,9-12-34-15,4-8-355 16,8-10 26-16</inkml:trace>
  <inkml:trace contextRef="#ctx0" brushRef="#br0" timeOffset="12259.014">16700 11270 946 0,'4'6'358'16,"-12"16"80"-16,-8 12-243 15,-7 14-12-15,0 5-52 16,0 18-28-16,6-5-53 16,-1 6-29-16,9-10-22 15,1-1-16-15,5-18-37 16,0-9-67-16,4-15-18 15,-2-18-341-15,0-13 58 0</inkml:trace>
  <inkml:trace contextRef="#ctx0" brushRef="#br0" timeOffset="12515.65">16629 11327 1227 0,'21'-25'523'0,"9"-2"44"16,1 4-311-16,7 0-43 15,-1 8-71-15,2 7-51 16,-10 9-32-16,0 11-25 16,-9 7-27-16,-7 10-4 15,-13 6-9-15,-7 10-5 16,-9 1-1-16,-10 2-25 16,-3-3-15-16,-8-2-17 15,1-13-14-15,-3-11-54 0,8-11-9 16,6-10-57-1,10-11-13-15,11-9-316 0,16-2 87 16</inkml:trace>
  <inkml:trace contextRef="#ctx0" brushRef="#br0" timeOffset="12881.895">17110 11270 973 0,'10'2'304'0,"2"3"98"16,-2 1-261-16,4 3 12 15,2 2-23-15,3 0 11 16,0-3-33-16,8-2 0 16,-3-6-21-16,10-7 3 15,0-4-30-15,8-7-13 16,-2-2-17-16,5-8-12 16,-9 5-13-16,-5-2-4 15,-12 1 2-15,-9 3-3 16,-13 8 1-16,-17 2-1 15,-10 14 1-15,-17 4 5 16,-3 11 0-16,-10 8 14 16,6 0 8-16,3 7 8 15,12 4-7-15,6 5 6 0,13-2-13 16,9 6-15-16,12-9-5 16,20-7-5-16,13-18-19 15,23-23-74-15,10-21-86 16,18-23-415-16,3-26 39 15</inkml:trace>
  <inkml:trace contextRef="#ctx0" brushRef="#br0" timeOffset="13080.788">18112 10496 1238 0,'-38'37'488'0,"-15"25"54"15,-4 6-340-15,-8 17-12 16,7-1-85-16,-1 21-28 15,15-14-38-15,7 11-16 16,14-17-29-16,10 2-47 16,8-27-48-16,2-6-104 15,3-17 191-15,-3-12-556 16,-1-18 187-16</inkml:trace>
  <inkml:trace contextRef="#ctx0" brushRef="#br0" timeOffset="13348.224">17616 11280 1141 0,'14'-6'472'16,"9"-2"67"-16,5 0-302 16,11-4-9-16,1 0-79 15,6-1-31-15,-4 4-55 16,-1 4-20-16,-8 7-34 16,-3 6-4-16,-11 7-3 15,0 7-4-15,-8 5-6 16,-3 5-8-16,-5 3-5 15,-1 2-19-15,-3-5-3 16,2-1-4-16,0-11 5 16,-1-9-22-16,0-11-8 0,0-9-58 15,0-11-25-15,1-12-45 16,4-4 222-16,2-12-512 16,3 2 257-16</inkml:trace>
  <inkml:trace contextRef="#ctx0" brushRef="#br0" timeOffset="13438.822">18135 11024 589 0,'-9'1'347'16,"-3"3"-45"-16,4 2-92 15,4 0-178-15,2-6-313 16,10-3 75-16</inkml:trace>
  <inkml:trace contextRef="#ctx0" brushRef="#br0" timeOffset="13714.943">18646 10588 1204 0,'14'-22'468'15,"-9"12"50"-15,-4 12-323 16,-6 19-18-16,-8 12-75 16,-8 17-20-16,-2 4-30 15,-9 12-14-15,1 0-19 0,-11 23-7 16,1-3 3-16,-8 10-8 15,10-5-8-15,-2-1-10 16,14-23-32-16,5-13-62 16,10-19-31-16,2-18-71 15,7-22 318-15,1-15-646 16,3-8 312-16</inkml:trace>
  <inkml:trace contextRef="#ctx0" brushRef="#br0" timeOffset="13983.209">18271 11247 1106 0,'10'-7'469'0,"3"1"59"16,5 1-268-16,7 0-15 16,1 4-59-16,7-1-40 15,1 2-46-15,10-1-36 16,-4 0-33-16,4-1-14 0,-8 4-10 16,-6 2-1-16,-11 7-3 15,-7 6-5-15,-12 7 0 16,-10 12 0-16,-7 0-3 15,-2 7 2-15,1-5 0 16,6-4-5-16,7-12 1 16,9-11-5-16,3-12-14 15,3-14-41-15,6-8-23 0,6-16-118 16,1-6-40-16,5-16-355 16,-3-4 29-16</inkml:trace>
  <inkml:trace contextRef="#ctx0" brushRef="#br0" timeOffset="14083.627">18853 10895 1078 0,'5'-27'543'16,"-7"10"-10"-16,-1 5-249 16,1 10-149-16,1 9-60 15,2 8-84-15,5 8-122 16,5 5-47-16,6 5-352 16,5-2-2-16</inkml:trace>
  <inkml:trace contextRef="#ctx0" brushRef="#br0" timeOffset="14417.647">19034 11194 967 0,'1'20'499'16,"-6"-7"16"-16,-8-6-187 16,0-3-107-16,-8 3-20 0,0-1-86 15,-5 5-6-15,1 3-21 16,-2 9 2-16,4 3-12 16,3 7 2-16,3 0-17 15,7 9-19-15,7-4-10 16,7-1-12-16,11-5-12 15,11-8 0-15,5-14-4 16,9-16-6-16,0-11-2 16,2-17 0-16,-11-5-4 0,-2-8 2 15,-12 3-12-15,-7-2-10 16,-10 10-3-16,-6 5-13 16,-9 12-4-16,-7 14-14 15,-1 10-9-15,0 8-27 16,6 4 0-16,8 4-41 15,6-4-22-15,7 1-68 16,7-4 8-16,4-5-334 16,7-1 66-16</inkml:trace>
  <inkml:trace contextRef="#ctx0" brushRef="#br0" timeOffset="14747.766">19259 11300 650 0,'22'-21'481'16,"-7"1"-51"-16,2 1-42 0,-1 8-216 15,-3 3-6 1,-6 7-60-16,-7 10 2 0,-9 8-17 16,-10 10 18-16,-3 7 2 15,-1 10 14-15,6-5-24 16,9 2-16-16,10-14-25 16,17-4-26-16,8-15-22 15,15-10-9-15,3-8-2 16,10-7-6-16,-2-7 3 0,3 3 1 15,-10 2 7-15,-6 5-6 16,-11 9 3-16,-8 7-2 16,-10 7-1-16,-4 9-5 15,-1 6 5-15,-7 4-10 16,1 0-37-16,-2 0-131 16,-1-9-415-16,4-4-52 15,5-10-246-15</inkml:trace>
  <inkml:trace contextRef="#ctx0" brushRef="#br0" timeOffset="19096.967">5275 13455 1318 0,'-4'-28'392'15,"-4"23"107"-15,-1 19-353 16,3 18-59-16,2 24 5 16,-2 11-49-16,-1 15-9 15,1-5-9-15,6 6-5 16,2-19-11-16,8-1-6 16,3-17-1-16,5-9-4 15,0-23 5-15,10-23 1 16,2-20-6-16,3-23-1 15,0-11 4-15,2-15 0 16,-7 10-4-16,-5-1 10 16,-6 21-1-16,-5 15-2 15,-8 29-5-15,-5 25 10 0,-2 20-5 16,-3 28 4-16,-1 11 3 16,1 21 0-16,6-5-10 15,9-3 7-15,7-21-3 16,16-21 7-16,11-35 10 15,14-30 18-15,0-23-3 16,8-28 5-16,-8-3-8 16,1-16-6-16,-11 6-20 15,5-6 3-15,-10 17-38 0,-2 8-286 16,-16 23-282-16,-9 18-33 16</inkml:trace>
  <inkml:trace contextRef="#ctx0" brushRef="#br0" timeOffset="19463.11">6483 13228 963 0,'-19'8'612'0,"4"9"-68"16,11 11-135-16,13 2-254 15,8 9-35-15,6 0-62 0,11 5-14 16,2-8-25-16,11 0-6 16,1-13-11-16,10-12-56 15,-6-14-61-15,-1-17-104 16,-13-9-52-16,-10-13-318 16,-15 0 38-16</inkml:trace>
  <inkml:trace contextRef="#ctx0" brushRef="#br0" timeOffset="19611.373">6835 13270 768 0,'-51'-2'447'15,"-6"17"-10"-15,-12 19-106 16,6 8-148-16,-5 15-17 16,16-6-55-16,6 6-22 15,18-7-40-15,8 1-14 16,16-12-17-16,10-3-8 16,9-13-6-16,9-14-7 15,3-10-78-15,3-13-451 16,-3-7 125-16</inkml:trace>
  <inkml:trace contextRef="#ctx0" brushRef="#br0" timeOffset="19789.829">6489 13386 1337 0,'1'20'416'0,"5"-5"90"15,12 0-356-15,10-10-49 0,14-4-17 16,3-3-46-16,6-9-9 15,-1-6-11-15,3-7-88 16,-13-5-67-16,-7-10-401 16,-9 1 36-16</inkml:trace>
  <inkml:trace contextRef="#ctx0" brushRef="#br0" timeOffset="19913.246">6784 13238 1114 0,'-50'55'553'15,"2"8"7"-15,-2 13-248 16,11-7-112-16,4 3-65 15,20-15-73-15,12-4-24 16,13-17-30-16,13-4-151 16,9-13-454-16,2-4 96 15</inkml:trace>
  <inkml:trace contextRef="#ctx0" brushRef="#br0" timeOffset="20357.777">7101 13887 1231 0,'-43'18'481'0,"5"-4"56"16,20-8-340-16,17 4-20 15,14-9-72-15,20-2-38 0,10 0-28 16,16-2-5-16,1-4-22 16,12-1-26-16,-8 0-86 15,0-6-475-15,-21 1 105 16</inkml:trace>
  <inkml:trace contextRef="#ctx0" brushRef="#br0" timeOffset="20541.318">7073 14059 1302 0,'-27'12'505'0,"6"4"58"15,21 0-363-15,16-4-7 16,16-8-87-16,17 0-33 15,5-3-27-15,14-5-15 16,-1 1-30-16,9-3-150 16,-11 4-456-16,0-2 90 15</inkml:trace>
  <inkml:trace contextRef="#ctx0" brushRef="#br0" timeOffset="21896.65">8458 13826 1133 0,'-22'12'367'16,"9"-19"78"-16,17-16-307 15,22-26-38-15,23-10-25 16,17-27-5-16,6-1-25 16,17-13-4-16,-7 19-20 0,9 1-10 15,-14 26-10-15,-4 17-1 16,-25 28 2-16,-17 24-3 16,-26 20 7-16,-23 28-5 15,-13 6 0-15,-8 16 0 16,1-8 4-16,1 1-49 15,15-21-54-15,1-2-392 16,9-25 64-16</inkml:trace>
  <inkml:trace contextRef="#ctx0" brushRef="#br0" timeOffset="22129.838">8475 14096 1335 0,'-20'17'416'0,"15"-5"105"16,24-4-342-16,16-7-28 16,19-4 4-16,5-2-64 15,17-2-10-15,-5-1-33 16,17-2-23-16,-6-2-21 16,10 0-26-16,-15 2-60 15,1 8-521-15,-25 8 134 16</inkml:trace>
  <inkml:trace contextRef="#ctx0" brushRef="#br0" timeOffset="22433.825">8779 14532 1179 0,'17'-27'326'0,"14"0"144"16,4 6-333-16,2 3-3 16,-10 14-23-16,-9 12-9 15,-12 13-61-15,-12 13-12 16,-9 6-12-16,-11 9-1 16,-5-1-15-16,-9 3 2 0,5-3 0 15,-4 4-4-15,11-11-1 16,2 4 2-16,15-5 0 15,9-4 2-15,12-9 0 16,17-4 0-16,9-11-4 16,15-10 20-16,6-9-81 15,10-6-453-15,-10-4 148 16</inkml:trace>
  <inkml:trace contextRef="#ctx0" brushRef="#br0" timeOffset="22629.252">9040 14715 984 0,'-33'29'438'0,"-7"11"44"15,7 5-219-15,-2 22-137 16,10-1-29-16,-3 11-12 16,8-9-58-16,5 4-5 15,6-20-6-15,8-1-62 16,2-14-70-16,10 0-392 15,-3-15 60-15</inkml:trace>
  <inkml:trace contextRef="#ctx0" brushRef="#br0" timeOffset="25632.201">11280 13581 953 0,'-15'-14'326'16,"-2"7"66"-16,1 7-220 15,4 8-46-15,1 5 12 16,5 4-35-16,6 5-7 16,6 1-26-16,9 2-14 15,6 0-23-15,16 2-8 16,5-3-11-16,15 3-2 16,1-7-5-16,12 4 0 15,-7-3-4-15,2 2 3 16,-12-3-5-16,-2 7 2 15,-15-6-5-15,-7 3 0 16,-12-3 6-16,-9 3 3 16,-9-5 3-16,-8 4 19 0,-5-3 9 15,-7 2 3-15,-1-6-3 16,-4 1-2-16,1-2-16 16,-4 2-7-16,0-4-8 15,-8 7 4-15,1 0-2 16,-18 8 4-16,-4 2 4 15,-14 15 6-15,-1-5 1 16,-9 7 11-16,14-6 1 16,4-2 13-16,16-11-5 0,6 1 1 15,15-11-10-15,7-1-7 16,14-7-15-16,8-1-3 16,11-3-8-16,7-4-1 15,7-1-36-15,10-1-593 16,1-3 186-16</inkml:trace>
  <inkml:trace contextRef="#ctx0" brushRef="#br0" timeOffset="27528.777">12835 13961 961 0,'9'-69'309'0,"-4"-6"83"15,1 20-261-15,-3 6 20 16,-3 22-20-16,-3 8-8 16,-1 17-31-16,0 8-15 15,1 4-38-15,0 10-18 16,1 4-6-16,-3 17 0 16,-1 7-2-16,-1 16-4 15,0 3 3-15,5 10-9 16,2-11-1-16,5-5 0 15,4-17 7-15,8-14-1 16,4-21 11-16,7-18 8 16,-1-13 7-16,6-18-2 15,-5-6 0-15,4-11-12 16,-6 5-7-16,1-2-9 0,-9 14 0 16,-2 10-3-16,-9 19 4 15,-3 19-3-15,-7 21 6 16,-2 18-3-16,-1 4 6 15,3 6-6-15,8-9 8 16,9-6-7-16,10-19-3 16,14-12 5-16,4-15 11 15,10-17 4-15,-4-9 2 16,4-14 13-16,-9 0-11 16,1-8-12-16,-10 4-8 0,0-2-4 15,-9 13-19-15,-2 2-115 16,-12 13-64-16,2 9-392 15,-7 10-6-15</inkml:trace>
  <inkml:trace contextRef="#ctx0" brushRef="#br0" timeOffset="28331.59">13457 14684 440 0,'1'1'480'0,"0"-7"-99"16,1-4 7-16,5-11-215 15,0-6-50-15,6-13-2 16,1 2-34-16,2-8-9 15,-1 5-23-15,2-1-10 16,-4 12-17-16,-4 7 0 0,-4 12-4 16,-3 11-3-16,-4 12-3 15,-3 8 1-15,-2 5-6 16,1 12-9-16,3-4 6 16,2-1-8-16,4-4-4 15,5-7-6-15,4-10 4 16,3-5-4-16,1-9 9 15,3-6 1-15,1-7 2 16,3-5 2-16,-1-2 0 0,2-3-8 16,-3 1 2-16,3-2-1 15,-2-1 0-15,1 0-3 16,-4 4 7-16,-2 7-3 16,-3 9 7-16,-6 18-2 15,-8 10 4-15,0 19 3 16,-6 6 10-16,-3 15-7 15,-3-7 3-15,3 6-6 16,0-14-4-16,2-5-13 16,3-15-5-16,1-6-124 15,1-15-47-15,-4-10-347 16,1-11-17-16</inkml:trace>
  <inkml:trace contextRef="#ctx0" brushRef="#br0" timeOffset="28778.098">14422 14009 1153 0,'-35'-5'429'15,"13"4"66"-15,5-3-273 16,11 3-50-16,9-1 5 0,7 1-65 16,7-3-14-16,8 3-35 15,13 1-29-15,4 0-29 16,9 1-33-16,-4 0-24 15,6 4-127-15,-10-3-40 16,-1 3-370-16,-13 1 5 16</inkml:trace>
  <inkml:trace contextRef="#ctx0" brushRef="#br0" timeOffset="29064.911">14385 14146 1233 0,'-3'5'439'0,"-8"1"81"16,6 0-319-16,8 3 7 16,3-3-46-16,7 3-23 15,4-3-35-15,15 0-31 16,2-3-40-16,16-2-28 15,0-3-36-15,13-6-158 16,-7-1-136-16,0-5-302 16,-16 0-91-16</inkml:trace>
  <inkml:trace contextRef="#ctx0" brushRef="#br0" timeOffset="30611.499">15822 13319 1143 0,'-25'-11'307'0,"15"-9"111"16,15 2-326-16,22-9 0 16,14 0-18-16,20-5-11 15,1 6-29-15,10-1-7 0,-7 13-19 16,-3 10-11-16,-18 14-10 16,-15 17-33-16,-22 12-14 15,-24 16-6-15,-15 0 10 16,-16 11 30-16,-5-7 57 15,-8 3 77-15,11-12 50 16,3-1 34-16,17-9-15 0,12-6-18 16,17-11-61-1,15-1-42-15,14-9-36 0,17-5-14 16,8-7-9-16,21-4-56 16,1-5-63-16,12-5-171 15,-10 2-303-15,-7 3-14 16</inkml:trace>
  <inkml:trace contextRef="#ctx0" brushRef="#br0" timeOffset="30878.174">15548 14148 1404 0,'-27'17'432'16,"18"-6"103"-16,26-6-379 16,30-3 12-16,15-6-39 15,27-7-16-15,7-1-25 16,28-2-22-16,-8 3-45 16,18 1-20-16,-16 9-52 15,6 1-144-15,-25 3-79 0,3 0-351 16,-29 1-39-16</inkml:trace>
  <inkml:trace contextRef="#ctx0" brushRef="#br0" timeOffset="31694.989">16438 14606 1124 0,'15'-1'352'15,"-10"1"104"-15,-12 0-309 0,-11 2 4 16,-6 1-23-16,-12 2-18 16,-2 0-24-16,-11 0 13 15,3 3-18-15,-7 5 1 16,9 1-14-16,2 7-9 15,13 3-33-15,9 7-6 16,10-2-10-16,14 3-5 16,6-7-5-16,16-2-3 15,4-13-6-15,12-9-4 16,0-12 6-16,4-9-5 16,-6-8 12-16,3-3 2 15,-10 1 2-15,0 6-2 16,-8 9 5-16,0 12-3 15,-8 12-5-15,-4 18 4 16,-5 12-1-16,-2 18 0 16,-5 4-2-16,-4 16 6 15,-5-8-3-15,-7 10 5 16,-4-9 6-16,-6 4 18 16,-1-15 6-16,-8 1 12 0,1-17 9 15,-9-6 7-15,2-12-13 16,-11-10-3-16,3-13-10 15,-5-8-23-15,6-12-23 16,-2-12-89-16,9-8-32 16,0-26-564-16,2 0 104 15</inkml:trace>
</inkml:ink>
</file>

<file path=ppt/ink/ink52.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44:10.439"/>
    </inkml:context>
    <inkml:brush xml:id="br0">
      <inkml:brushProperty name="width" value="0.05292" units="cm"/>
      <inkml:brushProperty name="height" value="0.05292" units="cm"/>
    </inkml:brush>
  </inkml:definitions>
  <inkml:trace contextRef="#ctx0" brushRef="#br0">2380 11072 1416 0,'14'-41'397'0,"-24"25"127"16,9 13-349-16,4 19-41 15,-5 22 20-15,-1 12-41 16,-3 18-8-16,-2 6-41 16,-2 10-13-16,4-8-26 15,-2 7-1-15,3-12-13 0,3 3-10 16,0-17-36-16,3-5-65 16,2-18-51-16,1-11-145 15,-5-19-339-15,-5-15 48 16</inkml:trace>
  <inkml:trace contextRef="#ctx0" brushRef="#br0" timeOffset="266.914">2156 11103 1448 0,'-3'-24'506'0,"10"0"100"16,11-4-382-16,21-8-32 15,6 3-46-15,19-5-29 16,-1 6-48-16,12 1-18 16,-12 10-28-16,1 7-18 0,-19 12-6 15,-13 17-5-15,-22 11-9 16,-16 18-14-16,-18 6-7 16,-12 10-38-16,-4-7-12 15,-6-6-56-15,11-16-41 0,0-7-97 16,12-15-322-16,8 3 46 15</inkml:trace>
  <inkml:trace contextRef="#ctx0" brushRef="#br0" timeOffset="984.755">3150 11130 1303 0,'17'-21'470'0,"-2"-3"90"16,-3 3-356-16,-8-2 3 16,-11 7-54-16,-6 1-17 15,-9 6-43-15,-12 4-7 16,0 6-34-16,-8 12-5 16,1 8-14-16,-2 14 4 15,10 6-17-15,0 15 8 16,13-3-14-16,6 7 1 15,8-13-14-15,9 0 14 16,8-19-11-16,8-10 1 16,4-15-2-16,11-14 7 15,0-12-8-15,8-14 5 16,-4-6-4-16,5-7-4 16,-9 4-4-16,1-2 0 15,-11 12-2-15,-2 10 1 16,-12 13 3-16,-7 14 5 15,-8 14-3-15,-8 14 6 0,-2 9 0 16,-5 10-5 0,2 0-1-16,1 5 4 0,7-6-6 15,4-3-67-15,6-10-37 0,5-5-96 16,3-14-91-16,7-10 285 16,0-12-621-16,5-15 273 15</inkml:trace>
  <inkml:trace contextRef="#ctx0" brushRef="#br0" timeOffset="1130.327">3423 11098 989 0,'9'-5'447'15,"-10"8"14"-15,-1 10-210 16,1 4-122-16,-1 8-23 16,-3 0-53-16,4 8-11 15,-2-5-23-15,3 4-31 16,3-2-67-16,0-2-422 15,3-8 96-15</inkml:trace>
  <inkml:trace contextRef="#ctx0" brushRef="#br0" timeOffset="1552.408">3566 11196 1309 0,'4'12'388'16,"5"-4"115"-16,4-3-353 0,8-3 23 16,6-5-32-16,12-8-8 15,1-1-37-15,9-7-20 16,-3-2-48-16,0-2-7 16,-11 0-16-16,-1-1 4 15,-8 5-6-15,-9-2-6 16,-9 5 0-16,-7 1 3 15,-9 2 2-15,-11-2-2 16,-3 2 7-16,-7 4 1 16,0 4-3-16,-3 12-4 15,6 12 1-15,1 18 0 16,5 5-5-16,5 11 13 16,7-1-6-16,6 5 4 15,5-11-2-15,8 0 5 16,2-10-13-16,6-5 6 15,3-12-11-15,8-6-57 16,0-12-62-16,13-12 191 16,-3-10-684-16,5-12 239 0</inkml:trace>
  <inkml:trace contextRef="#ctx0" brushRef="#br0" timeOffset="2298.941">4403 10715 661 0,'12'-77'532'0,"-1"8"-43"15,-4 30-50-15,-3 15-211 16,-7 24-44-16,-6 25-17 16,-6 19-67-16,-3 27-16 15,-1 6-39-15,2 20-13 0,1-5-11 16,2 14-21-1,6-16-9-15,-3 4-56 0,2-20-47 16,0-3-100-16,1-23-19 16,-5-11-356-16,5-16 69 0</inkml:trace>
  <inkml:trace contextRef="#ctx0" brushRef="#br0" timeOffset="2766.716">4261 11100 1211 0,'4'-5'473'0,"0"3"44"16,1 0-334-16,8-1-32 16,-1 1-81-16,10 0-28 15,0 1-32-15,13 1-21 16,-2 0-64-16,11 1-79 16,-5 0-13-16,5-1-14 15,-7 1 16-15,1-1 56 16,-10-2 85-16,-2 1 58 15,-7 1 44-15,-7-2 63 16,-6 0 23-16,-6 2 27 16,-5 0-31-16,-7-1-8 15,-7 2-60-15,-7 3-18 0,2 5-24 16,-4 7 8-16,5 6-1 16,1 11 7-16,6 3-8 15,0 9 4-15,6 0-12 16,7 4-13-16,9-6-12 15,8-4-1-15,9-11-7 0,15-11-7 16,3-14-9-16,11-16-4 16,1-11 4-16,0-12-6 15,-14-3 0-15,-8-9 6 16,-14 6-6-16,-14-3-20 16,-12 7-20-16,-14 0-53 15,-5 10-33-15,-13 15-87 16,-1 13-29-16,-5 18-371 15,10 20 75-15</inkml:trace>
  <inkml:trace contextRef="#ctx0" brushRef="#br0" timeOffset="4451.3">5872 11213 974 0,'16'-13'456'0,"-2"3"53"16,-8 3-195-16,-5 0-107 16,-6 1-27-16,-9-4-23 15,-4 4-60-15,-12-3-15 0,0 3-37 16,-8 3-7-16,2 7-17 15,-5 7-4-15,7 9-12 16,-3 13 3-16,10 2-1 16,6 13-6-16,14-2 7 15,9 4-3-15,13-10-1 16,16-8-6-16,7-17 3 16,11-17-2-16,-1-18 4 15,6-12-2-15,-11-6 5 0,-7-6-3 16,-14 6-4-16,-14-3-4 15,-17 11-12-15,-14 2-50 16,-9 9-25-16,-13 12-78 16,2 15-44-16,-5 15-46 15,12 10 285-15,6 11-559 16,11-4 291-16</inkml:trace>
  <inkml:trace contextRef="#ctx0" brushRef="#br0" timeOffset="4669.735">6142 11238 1215 0,'13'-23'462'0,"-3"2"49"0,-5 12-343 16,0 11-15 0,-5 11-68-16,-3 14-21 0,-3 5-26 15,-3 16-3-15,-2 2-14 16,-1 8-10-16,0-5-14 15,3 5-2-15,0-10-19 16,3-1-144-16,1-15-38 16,-1-2-343-16,1-15-32 15</inkml:trace>
  <inkml:trace contextRef="#ctx0" brushRef="#br0" timeOffset="4983.548">6113 11222 1042 0,'21'-30'466'16,"-2"7"56"-16,5-2-229 16,3 10-78-16,3 2-19 15,-2 7-94-15,-1 6-28 16,-4 9-39-16,-2 5-14 16,-7 8-13-16,-8 12-8 15,-11 4 3-15,-10 5-4 16,-6 1 2-16,-10 4 2 15,0-6 1-15,-4-4 3 16,7-10-2-16,-1-9 0 16,7-15-5-16,3-19-67 0,14-13-70 15,7-18-104-15,10-10 202 16,16-26-558-16,9-1 213 16</inkml:trace>
  <inkml:trace contextRef="#ctx0" brushRef="#br0" timeOffset="5151.53">6522 10669 1146 0,'20'-3'428'0,"-10"13"61"16,-9 17-311-16,-4 18-25 16,-3 6-55-16,-7 20-25 15,1 2-25-15,-4 12-16 16,2-7-16-16,-2 10-14 16,2-15-6-16,0 2-132 15,3-20-34-15,0-6-18 16,1-21-338-16,-5-10 67 15</inkml:trace>
  <inkml:trace contextRef="#ctx0" brushRef="#br0" timeOffset="5417.262">6365 11303 1021 0,'11'-9'403'0,"5"2"92"16,5 3-258-16,6-4 13 15,4 0-49-15,9-2-22 16,0-1-69-16,7-5-25 15,-4 2-45-15,2 2-14 0,-8 2-15 16,-2 5-3-16,-9 6-4 16,-5 8-8-16,-8 6 2 15,-7 8-8-15,-8 6 8 16,-5 7-11-16,-3-3 1 16,-2 0-11-16,4-6-5 15,1-9-49-15,5-10-29 16,-1-12-99-16,6-12-20 15,1-17-352-15,-1-7 53 0</inkml:trace>
  <inkml:trace contextRef="#ctx0" brushRef="#br0" timeOffset="5490.598">6886 10790 1168 0,'-2'-3'336'0,"-2"14"58"15,-1 7-344-15,0 11-414 16,4 4 82-16</inkml:trace>
  <inkml:trace contextRef="#ctx0" brushRef="#br0" timeOffset="5984.842">7001 11210 1251 0,'1'19'462'0,"-4"-4"61"0,3-1-341 15,2 3-31-15,-2 2-44 16,-2 7-31-16,1 3-21 15,-1 5-7-15,1 0-21 16,4-1-8-16,3-7-11 16,8-7 2-16,2-12-3 15,12-9 0-15,0-12-1 16,11-14-1-16,-3-9 1 0,6-9-6 16,-7 3 6-16,-3-2-8 15,-8 12 3-15,-7 8-4 16,-6 13 7-16,-4 8-4 15,-6 10 3-15,-7 9-4 16,-1 6 6-16,-4 13-7 16,-3 3 3-16,0 5 0 15,1-1 2-15,5 0-1 16,2-11 4-16,10-7-5 16,5-10 0-16,8-12-4 15,4-9 2-15,9-13-2 16,1-4 1-16,5-14 4 15,-3 1 1-15,7-7-8 16,-7 9 5-16,0 1 1 16,-6 14-5-16,-5 6 3 15,-11 13 4-15,-7 8-7 0,-8 10 2 16,-5 10-8-16,-4 0-20 16,-4 8-110-16,1-3-62 15,-2 3-390-15,4-6 7 16</inkml:trace>
  <inkml:trace contextRef="#ctx0" brushRef="#br0" timeOffset="6382.288">7909 11291 984 0,'8'-14'449'15,"-9"6"16"-15,-3 1-192 16,-4 3-124-16,-8 4-3 15,-4 2-42-15,-12 10-7 16,-1 4-22-16,-7 14 6 16,5 4-13-16,-3 11-3 15,9-1 1-15,5 6-10 16,10-11-26-16,7-2-6 16,12-14-15-16,10-12-11 15,7-11 1-15,11-18-2 16,4-13-9-16,9-12-1 15,-4-3 0-15,-2-8-2 16,-9 9-1-16,-4 3 12 0,-11 16-1 16,-6 7 2-16,-4 15-1 15,-8 12 2-15,-4 10-5 16,-2 10-6-16,-3 4-11 16,2 9-49-16,3-6-32 15,3 3-120-15,1-4-200 16,4 2-160-16,1-11-83 15</inkml:trace>
  <inkml:trace contextRef="#ctx0" brushRef="#br0" timeOffset="6617.231">8326 10610 1296 0,'12'-32'529'0,"-5"6"21"16,-4 31-363-16,-9 29 5 15,-8 23-106-15,-12 31-15 16,0 12-3-16,-7 23-3 16,7-9-23-16,4 10-9 15,9-21-7-15,3 0-22 16,8-25-19-16,2-4-94 16,-3-21-126-16,2-4-399 15,-10-25 8-15</inkml:trace>
  <inkml:trace contextRef="#ctx0" brushRef="#br0" timeOffset="17597.031">9155 11258 1011 0,'16'-19'495'16,"-6"-1"-1"-16,-13 2-254 15,-8-2-67-15,-7 5-71 16,-13-3-36-16,-6 6-13 15,-6-2-3-15,5 9-6 16,-2 2 6-16,14 5-3 0,3 7 7 16,11 7-2-16,7 10-1 15,6 5-21-15,7 11-5 16,3 0-10-16,5 8-2 16,-1-7-7-16,0 5-2 15,-3-10 3-15,-5 0-4 16,-5-8-3-16,-8-3 1 15,-4-6 6-15,-8-4-6 16,-4-5-4-16,-6-11-43 16,3-7-28-16,-5-12-115 15,5-7-50-15,4-8-376 16,8 2 40-16</inkml:trace>
  <inkml:trace contextRef="#ctx0" brushRef="#br0" timeOffset="18695.209">9380 11319 600 0,'5'-17'476'15,"-5"9"-74"-15,0 8-20 16,-1 6-238-16,-2 9-17 15,-1 4-34-15,-2 5-25 16,1 1-29-16,-2 7-22 16,4-5-17-16,-1 2-65 15,1-8-40-15,-1-6-367 16,4-16 53-16</inkml:trace>
  <inkml:trace contextRef="#ctx0" brushRef="#br0" timeOffset="18863.446">9428 10926 936 0,'-12'-8'397'0,"-9"7"17"16,-2 6-214-1,6 11-137-15,7-1-27 16,7 4-43-16,3-5-50 0,9-2-356 16,3-8 90-16</inkml:trace>
  <inkml:trace contextRef="#ctx0" brushRef="#br0" timeOffset="19063.367">9786 10636 1071 0,'-13'22'482'16,"-4"8"30"-16,-4 20-239 16,8 7-135-16,0 18-9 15,2 3-78-15,0 12-16 16,2-7-8-16,-1 10-20 15,2-11-17-15,1 2-95 16,0-18-47-16,3-11-80 16,-2-22-178-16,-4-15-123 15,-2-23-7-15</inkml:trace>
  <inkml:trace contextRef="#ctx0" brushRef="#br0" timeOffset="19467.428">9598 11189 978 0,'-3'-13'393'0,"0"15"59"0,2 7-211 15,5 4-44-15,7 3-9 16,5-4-53-16,11-4-20 16,3-7-39-16,12-7-17 15,1-9-25-15,7-3-9 16,-7 2-4-16,3-3-10 16,-11 4-4-16,-3 7 1 15,-9 5-3-15,-5 2-6 16,-10 5 2-16,-7 10-7 15,-7 6 4-15,-9 14-3 16,-3 5 7-16,-3 12-6 16,4 0 7-16,2 1-4 15,8-12 7-15,10-5-7 16,6-15 2-16,10-8-3 16,3-11 1-16,8-12-5 15,-5-9 10-15,7-10-1 16,-5-5 2-16,-1-3-3 0,-7 6 4 15,-1 1-9-15,-8 10-1 16,-2 7-2-16,-6 7 11 16,-4 10-15-16,-4 7-14 15,-5 9-44-15,-1 2-49 0,0 6-97 16,4-3 451-16,6-1-800 16,9-7 375-16</inkml:trace>
  <inkml:trace contextRef="#ctx0" brushRef="#br0" timeOffset="19863.564">10493 11285 1156 0,'9'-12'434'0,"-6"1"64"16,-3 3-313-16,-5 6-13 16,-7 1-65-16,-8 7-15 15,-3 5-34-15,-8 10 4 16,0 3-15-16,-4 8 9 15,7 0-4-15,5 1 4 16,10-7-20-16,7-1-3 16,10-10-18-16,8-6 1 15,6-8-6-15,8-8 0 16,1-9-6-16,7-11 2 16,-4-3-6-16,6-10-8 0,-6 2 8 15,-2-3 0-15,-9 7-4 16,-3 10 5-16,-9 12 3 15,-8 17-9-15,-6 13 4 16,-6 18 0-16,-4 3 3 16,1 12-3-16,2-7 6 15,4 0-9-15,10-13 2 0,9-3-65 16,7-17-17-16,12-12-119 16,6-15-32-16,9-19-72 15,1-13-249-15,3-20 62 16</inkml:trace>
  <inkml:trace contextRef="#ctx0" brushRef="#br0" timeOffset="20063.305">10878 10993 492 0,'32'-94'473'0,"-4"2"-86"16,-13 25-24-16,-5 19-168 15,-7 29-44-15,-8 26 8 16,-7 22-11-16,-11 25 7 16,-5 12-34-16,-7 15-13 15,6-1-43-15,-1 7-22 16,11-12-24-16,8 3-21 15,7-16-12-15,3-2-102 0,4-12-52 16,-1-10 409-16,-4-18-810 16,-4-10 364-16</inkml:trace>
  <inkml:trace contextRef="#ctx0" brushRef="#br0" timeOffset="20331.829">10701 11279 1118 0,'5'-11'439'16,"6"2"84"-16,4 4-290 15,7 2 0-15,4-1-57 0,7-3-38 16,1 4-53-16,6-4-28 16,-1-1-34-16,1 0-4 15,-8 4-10-15,-2 4-6 16,-10 3-2-16,-5 14 2 16,-8 10-5-16,-7 13-2 15,-6 5 4-15,-4 8-1 16,0-8 0-16,2-1-2 15,2-14 7-15,2-10-4 16,6-11-5-16,1-11-28 16,3-13-17-16,6-15-92 15,3-10-53-15,5-19-409 16,2-6 61-16</inkml:trace>
  <inkml:trace contextRef="#ctx0" brushRef="#br0" timeOffset="20420.326">11236 10931 1058 0,'-8'5'325'0,"1"5"52"16,3 7-291-16,4 1-98 16,5 2-355-16,5 0 81 15</inkml:trace>
  <inkml:trace contextRef="#ctx0" brushRef="#br0" timeOffset="20765.624">11479 11213 1185 0,'-6'4'463'15,"-5"-1"51"-15,-6 0-300 16,-4 3-52-16,-4 5-33 16,-2 3-60-16,-3 8-11 15,4 5-10-15,3 8-15 16,5 0 2-16,6 4-5 16,6-5 5-16,5-2-5 15,8-10-7-15,7-7-11 16,6-9-1-16,11-11-8 15,7-9-1-15,3-14-2 16,-4-3 0-16,1-9-1 16,-11 0-1-16,-7-2-9 15,-10 10-3-15,-11 2-9 16,-9 11-17-16,-14 8-22 16,-4 10-4-16,-9 13-11 0,4 8-13 15,0 8-45-15,14 3-4 16,5 1-63-16,10-6-318 15,6-1 83-15</inkml:trace>
  <inkml:trace contextRef="#ctx0" brushRef="#br0" timeOffset="21098.751">11690 11285 1191 0,'10'-12'395'16,"-3"7"61"-16,-2 7-310 15,0 9-41-15,-6 11-9 16,-4 8-22-16,1 5 2 16,-2-1-5-16,6-2-28 15,7-11-17-15,4-6-12 16,4-12-3-16,13-10-8 16,1-9-2-16,8-9-2 15,0-2 3-15,2 0-5 16,-12 5-1-16,-2 5 21 15,-10 6 9-15,-3 8-2 16,-6 5 4-16,-1 7-1 16,-3 5-12-16,-2 6-22 0,0 0-17 15,1 1-138 1,5-5-18-16,7-5-392 0,6-9 0 16</inkml:trace>
  <inkml:trace contextRef="#ctx0" brushRef="#br0" timeOffset="21242.456">12304 11276 1075 0,'-3'-1'624'15,"-7"5"-38"-15,1 0-215 16,3 2-204-16,4-1-62 16,3-1-84-16,4 1-64 15,0 0-103-15,3 4-448 16,-2 3 71-16</inkml:trace>
  <inkml:trace contextRef="#ctx0" brushRef="#br0" timeOffset="21362.537">12324 11528 1270 0,'-8'16'585'0,"-2"-5"-11"16,4-5-347-16,6-5-70 15,3-4-117-15,2-7-603 16,-2-5 183-16</inkml:trace>
  <inkml:trace contextRef="#ctx0" brushRef="#br0" timeOffset="29995.075">13494 11290 1025 0,'4'-11'328'0,"-2"-4"71"16,0 0-298-16,-12-5-14 15,-7 0-37-15,-13 0-19 16,-8 1-19-16,-16 0 6 16,2 7 1-16,-3 9 6 15,9 5 12-15,6 12 12 16,16 6 0-16,9 12 2 16,14 0-15-16,11 7-9 15,9-2-16-15,12 2-8 16,1-7-2-16,4 3 1 15,-5-7-3-15,-8 0 11 16,-11-6-4-16,-12 0 2 0,-11-6-2 16,-11-3 3-16,-4-6-8 15,-9-5 7-15,4-7-4 16,-5-7 4-16,9-2 1 16,1-4-30-16,9-1-55 15,7 3-77-15,6 1-334 16,10 0 30-16</inkml:trace>
  <inkml:trace contextRef="#ctx0" brushRef="#br0" timeOffset="30297.041">13832 10693 1035 0,'12'-81'324'0,"-4"18"61"16,-8 34-294-16,-9 29 3 15,-5 26-29-15,-4 31-14 16,-4 10-1-16,-6 19-8 16,5 1-15-16,-1 15-11 15,5-9-5-15,1 14-7 0,6-13 4 16,3 7-1-16,2-21-22 15,4-4-92-15,-1-23 18 16,0-17-357-16,-1-29 34 16</inkml:trace>
  <inkml:trace contextRef="#ctx0" brushRef="#br0" timeOffset="30761.415">13555 11247 1014 0,'2'11'313'0,"7"3"71"15,6 1-277-15,16-3-20 16,6-5-22-16,23-6-1 16,6-5-10-16,10-8-8 15,-8-4-11-15,2 0-6 16,-20 1-16-16,-8 3-8 16,-14 4 1-16,-7 4 3 15,-13 1-4-15,-9 3 8 16,-10 0-2-16,-12 5-2 15,-5 0-3-15,-9 5 2 16,0 4-3-16,-7 5 10 16,7 2 4-16,0 7 7 15,8-5 5-15,7 3 7 16,11-5-12-16,9-1-1 16,12-9-9-16,11-4-5 15,4-11-7-15,12-10 2 0,1-6-5 16,1-7 3-16,-4-2 0 15,-3 2-1-15,-9 8-1 16,-7 5 8-16,-8 11-7 16,-9 8-1-16,-7 10 0 15,-6 8-2-15,-3 0-1 0,-1 7 4 16,1 0-5-16,5-1 4 16,4-5 2-16,5 0-60 15,8-9-56-15,5-3-71 16,3-9-325-16,9-6 25 15</inkml:trace>
  <inkml:trace contextRef="#ctx0" brushRef="#br0" timeOffset="31063.58">14642 10515 791 0,'3'-45'424'15,"-12"32"-29"-15,-8 31-128 0,-5 23-167 16,-8 29-9-16,-1 7-34 16,-4 23 1-16,5-4-21 15,-3 19-13-15,6-12-15 16,0 10-4-16,5-16-5 15,1 1 0-15,7-27 0 16,7-5-49-16,7-26-40 0,4-15-363 16,1-25 60-16</inkml:trace>
  <inkml:trace contextRef="#ctx0" brushRef="#br0" timeOffset="31223.157">14334 11183 934 0,'-6'14'293'0,"8"2"51"16,8-5-255-16,6 1-39 15,3-3-23-15,13 1-13 16,-1-3-4-16,8-1-4 16,-2-7-247-16,8 3-116 15,-7-3-41-15</inkml:trace>
  <inkml:trace contextRef="#ctx0" brushRef="#br0" timeOffset="31597.529">14678 11318 988 0,'-4'12'363'0,"2"1"55"0,8 2-221 15,3-5-74-15,10-1-5 16,6-7-40-16,9-7-13 16,3-5-26-16,0-5-12 15,-7 0-12-15,-7 0-4 16,-12 4-3-16,-12 3-5 16,-8 5 8-16,-14 3-4 15,-10 1-2-15,-15 4 5 16,1 2-8-16,-7 9 0 15,9 2 2-15,6 13 2 16,15 3 2-16,6 10 12 16,12-3 3-16,11 4-1 15,9-9-4-15,16-7-4 16,8-13-7-16,21-12 5 16,3-11-4-16,13-16-529 15,-11-8 186-15</inkml:trace>
  <inkml:trace contextRef="#ctx0" brushRef="#br0" timeOffset="33310.989">15767 11371 1052 0,'7'-12'380'0,"-1"-2"91"15,-5 1-284-15,-4-2 5 16,-5 1-56-16,-4 2-8 16,-9 2-40-16,-6 2 1 15,-4 4-24-15,-10 8 5 16,3 4-17-16,0 10-12 15,7 5-21-15,2 17 8 16,13 4-7-16,8 14-6 16,11-4-3-16,13-1 5 15,13-18-12-15,16-13-2 0,6-22 4 0,9-20-3 16,-7-10-1-16,-3-12 4 16,-14-5-5-16,-14-3-2 15,-16 8-5-15,-12 0-22 16,-10 10-27-16,-15 12-55 15,-3 14-27-15,-9 16-73 16,1 18-9-16,-3 18-133 16,8 6-160-16,11 21 23 15</inkml:trace>
  <inkml:trace contextRef="#ctx0" brushRef="#br0" timeOffset="33580.33">16010 11743 1193 0,'11'-34'435'0,"-1"-18"79"15,0-4-324-15,5-23 27 0,-1-3-64 16,1-22-30-16,0 3-37 16,0-25-18-16,-6 12-51 15,-2-9-4-15,-3 20-4 16,-2 1-8-16,-3 32-2 15,1 11 0-15,0 27-4 16,0 14-16-16,1 21-8 16,2 22-66-16,2 14-89 0,0 22 15 15,-4 8-417-15,-9 13 69 16</inkml:trace>
  <inkml:trace contextRef="#ctx0" brushRef="#br0" timeOffset="33727.596">16007 11430 1479 0,'-16'21'582'16,"6"-8"63"-16,9-1-358 15,9-8-95-15,13-5-41 16,7-6-84-16,17-5-19 16,4-5-51-16,17-6-230 15,0-1-463-15,2-6 61 16</inkml:trace>
  <inkml:trace contextRef="#ctx0" brushRef="#br0" timeOffset="34427.7">17011 11382 1025 0,'2'-9'394'16,"-8"-5"84"-16,-3 2-270 15,-6-3-16-15,-3 4-34 16,-9 1-24-16,-2 5-44 0,-5 6 9 16,2 9-30-16,-2 11-5 15,3 11-20-15,1 16-7 16,6 0-19-16,9 8-1 15,8-12-4-15,14-6-1 16,10-18-6-16,15-14 4 16,3-15-8-16,12-15-4 15,-2-9-1-15,5-8 2 16,-9 2-5-16,0-3 7 16,-13 13 2-16,-6 5-9 15,-8 13-1-15,-7 10-7 16,-7 7-11-16,-6 11-50 15,-1 2-25-15,-1 4-101 16,0-3-17-16,1-3-371 16,5-8 68-16</inkml:trace>
  <inkml:trace contextRef="#ctx0" brushRef="#br0" timeOffset="34694.194">17541 10506 1077 0,'-3'-10'517'0,"-13"19"29"0,-9 27-220 15,-1 13-124-15,-8 24-25 16,0 6-97-16,-4 26-30 16,4-3-33-16,-2 19-12 15,4-8-15-15,2 12 7 16,6-22-2-16,12-7-32 15,10-32-27-15,15-19-73 16,10-31-39-16,14-29-79 16,0-23 100-16,12-28-378 15,-2-14 148-15</inkml:trace>
  <inkml:trace contextRef="#ctx0" brushRef="#br0" timeOffset="34860.374">17705 10696 993 0,'1'-19'437'15,"-10"21"28"-15,-11 21-193 16,-5 14-126-16,-12 26-2 16,-3 10-51-16,-8 25-16 0,5-1-38 15,1 11-14-15,12-12-25 16,11 3-35-16,9-22-35 16,11-8-144-16,5-21-323 15,9-11 34-15</inkml:trace>
  <inkml:trace contextRef="#ctx0" brushRef="#br0" timeOffset="35227.412">17749 11425 591 0,'6'-13'568'0,"2"2"-81"15,-11 3-16-15,-2 1-254 16,-4 2-44-16,-6 4-23 15,-4 2-58-15,-5 7-6 16,-2 4-42-16,1 6-12 16,5 4-12-16,4 7-3 15,6-1-1-15,6 5-1 16,8-4-3-16,6-2 7 16,6-7-7-16,7-5 1 15,2-10-6-15,2-9 4 16,-1-7-3-16,-2-10 5 15,-2-6-12-15,-6-5 5 0,-9 1-5 16,-8-2-4-16,-9 7-12 16,-11 7-44-16,-6 9-23 15,-5 13-76-15,1 11-53 16,2 10-62-16,8 1-283 16,8 3 56-16</inkml:trace>
  <inkml:trace contextRef="#ctx0" brushRef="#br0" timeOffset="35610.1">18256 11470 1167 0,'9'-8'430'0,"-16"-1"67"0,-1-1-311 16,-8 1-5-16,-1 1-37 15,-7 3-10-15,-5 3-20 16,-7 4 1-16,5 4-49 16,-1 6-13-16,5 2-28 15,6 6-15-15,10 1-12 16,4 7-4-16,8-3-14 0,11 0-71 16,5-4-78-16,12-6 181 15,8-11-630-15,14-10 200 16</inkml:trace>
  <inkml:trace contextRef="#ctx0" brushRef="#br0" timeOffset="35978.835">18609 11377 856 0,'8'-15'450'0,"-10"5"38"16,-10 6-180-16,-8 4-82 15,-1 5-39-15,-14 9-14 16,0 7-68-16,-6 11 0 15,4 3-39-15,0 9-7 16,11-7-20-16,5-1-2 16,12-7-19-16,10-4 9 15,8-14-15-15,13-6-5 0,4-9-7 16,11-12 4 0,0-7-15-16,6-10-9 0,-7-3 4 15,-1-3 0-15,-12 6-3 16,-4 6 6-16,-10 13 7 15,-6 8-9-15,-6 14 7 16,-6 12-1-16,0 5-3 16,-5 11 4-16,1-2 5 15,5 8-9-15,5-6-26 16,6-3-65-16,5-9-58 0,10-6-95 16,3-16-338-16,10-14 56 15</inkml:trace>
  <inkml:trace contextRef="#ctx0" brushRef="#br0" timeOffset="36177.226">19078 10828 1070 0,'12'-36'371'16,"-14"29"72"-16,-8 21-239 16,-10 16-51-16,-7 19-14 15,-6 11-44-15,-3 19-19 16,1-1-54-16,2 14-16 15,8-6-7-15,5 7-72 0,8-14-60 16,5-5-304-16,7-19-75 16,4-8-137-16</inkml:trace>
  <inkml:trace contextRef="#ctx0" brushRef="#br0" timeOffset="36477.292">18796 11415 1395 0,'4'-2'514'0,"11"1"89"16,8-2-386-16,11-8-3 16,4 1-79-16,9-4-39 15,-2 0-44-15,3 3-22 16,-10 5-28-16,-1 5-14 16,-14 6-2-16,-7 11-7 15,-10 6-1-15,-8 10 3 16,-10 5 14-16,-5 9 3 15,0-2-2-15,0 2 4 16,3-12 1-16,3-4-27 16,10-14-18-16,5-6-29 15,1-15-21-15,7-12-85 16,3-11-33-16,8-17-47 16,0-9-234-16,12-14-42 15,1 5-52-15</inkml:trace>
  <inkml:trace contextRef="#ctx0" brushRef="#br0" timeOffset="36577.138">19411 11039 1007 0,'-3'-8'352'16,"-6"11"28"-16,-2 9-277 15,1 11-213-15,-1 3-267 16,8 15 17-16</inkml:trace>
  <inkml:trace contextRef="#ctx0" brushRef="#br0" timeOffset="36910.85">19586 11406 1206 0,'-17'6'395'15,"-5"0"83"-15,-7 1-304 16,3 2-44-16,-6 6 23 16,4 5-35-16,-3 10 2 15,7 2-16-15,-1 6-14 16,9-2-39-16,9 1-11 15,11-9-13-15,11-7-19 16,10-13-6-16,13-11-8 16,1-13-2-16,7-14-7 15,-4-5 2-15,-2-6-2 16,-12 1-10-16,-7-1-13 16,-12 9 3-16,-7 4-11 15,-11 11-4-15,-11 9-1 0,-3 9 9 16,-10 10-20-16,1 7-19 15,2 6-78-15,11-1-23 16,5-1-351-16,11-7 45 16</inkml:trace>
  <inkml:trace contextRef="#ctx0" brushRef="#br0" timeOffset="37244.227">19758 11463 1121 0,'11'-14'418'0,"-5"5"72"16,-1 9-306-16,-7 10-8 16,-4 10-51-16,-4 11-34 15,-2 4-32-15,-1 8-13 16,4-2-22-16,5-1-3 16,7-10 0-16,10-8 1 15,9-12-3-15,9-17 4 16,5-10-9-16,10-11-1 15,-1-5-6-15,3-6 6 16,-4 8 1-16,-4 2 20 0,-11 10-6 16,-6 10 6-16,-7 12-5 15,-5 8-8-15,-8 6-17 16,-3 9-5-16,-2 4-19 16,-5 3-96-16,5-5-93 15,-1 5-403-15,6-6 12 16</inkml:trace>
  <inkml:trace contextRef="#ctx0" brushRef="#br0" timeOffset="39729.272">20986 11405 1098 0,'6'-17'372'16,"-7"0"93"-16,-4 2-295 15,-3 1 6-15,-4 2-39 16,-5 2-5-16,-1 2-33 15,-5 6-16-15,0 6-30 16,-4 11-12-16,3 7-19 16,-2 15-15-16,7 3-3 15,4 8 2-15,8-5 2 0,8-1-2 16,8-13 3-16,10-6 3 16,4-13 0-16,7-9 0 15,-3-4-1-15,2-10 2 16,-6-2-8-16,-2-6 3 15,-8 1-10-15,-5-6-5 16,-7 4-9-16,-10-3-25 16,-6 4-22-16,-11-1-43 15,-2 7-35-15,-4 11-62 16,5 12 2-16,1 15-235 16,10 9-45-16,11 14-40 15</inkml:trace>
  <inkml:trace contextRef="#ctx0" brushRef="#br0" timeOffset="40059.937">21165 11907 996 0,'-5'16'315'0,"3"-7"85"15,5-7-216-15,1-12-23 16,5-16 20-16,1-11-26 0,6-23 16 16,2-9-47-16,4-25-7 15,-3-5-26-15,0-21-11 16,-4 1-33-16,2-15-17 16,-2 18-7-16,-1 9-1 15,0 29-1-15,-1 20-8 16,-3 30 5-16,0 14-13 15,-1 18-16-15,-2 12-42 16,-5 8-26-16,-3 15-130 16,-4 6-58-16,-6 8-353 15,0-3 10-15</inkml:trace>
  <inkml:trace contextRef="#ctx0" brushRef="#br0" timeOffset="40203.02">21250 11285 1117 0,'-22'29'513'0,"0"-3"65"0,8-8-297 15,10-1-19-15,8-7-89 16,15-5-51-16,4-4-72 16,20-2-24-16,4-6-24 15,16-3-105-15,-3-4-134 16,20-1-391-16,-15 3-2 16</inkml:trace>
  <inkml:trace contextRef="#ctx0" brushRef="#br0" timeOffset="40699.122">22044 11382 1098 0,'3'-3'394'0,"-11"11"75"16,-1 7-295-16,-1 8-29 15,1 2-41-15,2 11-31 16,1-3-38-16,5 4-13 16,3-3-28-16,1-1-73 15,2-7-42-15,4-7 145 16,-4-8-526-16,4-6 191 16</inkml:trace>
  <inkml:trace contextRef="#ctx0" brushRef="#br0" timeOffset="41044.263">22084 11493 1061 0,'3'15'363'15,"5"2"84"-15,5-2-284 16,9 0 4-16,2-7-28 16,12-7 23-16,0-4-39 15,9-11 0-15,0-4-38 16,3-8-18-16,-10 1-41 15,-3-2-4-15,-11 6-15 16,-11-1-2-16,-10 7 0 0,-8 1-4 16,-10 6-3-16,-11 3 1 15,-4 9 2-15,-11 7 1 16,3 9-3-16,-1 10 16 16,9 2 1-16,5 7 2 15,12-2 0-15,6-1 10 16,9-7-18-16,13-5-6 15,8-9-7-15,14-8-71 16,6-8-128-16,10-13-413 16,0-6 31-16</inkml:trace>
  <inkml:trace contextRef="#ctx0" brushRef="#br0" timeOffset="41376.43">22872 11391 1319 0,'-15'-14'447'16,"-8"-3"68"-16,-2 5-377 16,-6 1-23-16,1 6-48 15,0 2-33-15,5 6 0 16,6 5 6-16,8 1-8 16,7 9-3-16,7 2-4 15,8 8-7-15,2-1-9 16,7 7-6-16,1-4-3 15,0 8 1-15,-6-10-4 16,-5 4 9-16,-8-8 1 0,-6 1 4 16,-8-8 5-16,-6 1 2 15,-4-7-11-15,-4-1 4 16,3-7-15-16,-1-5-43 16,6-4-55-16,4-4-99 15,7-3-31-15,8-2-341 16,8 1 43-16</inkml:trace>
  <inkml:trace contextRef="#ctx0" brushRef="#br0" timeOffset="41745.794">23118 11447 1186 0,'16'-14'467'0,"-10"2"76"0,-10 6-301 15,-10 0-16-15,-8 6-66 16,-9 4-28-16,-1 4-48 15,-7 9-17-15,4 0-27 16,1 8 7-16,8 2-8 16,2 10 1-16,8-5-10 15,7 6-4-15,9-6-14 16,13-1 0-16,11-11-3 16,11-6-2-16,4-12-6 15,10-8 2-15,-5-7-1 0,0-11 1 16,-9-2-5-16,-4-9 0 15,-12 1-3-15,-11-8-15 16,-12 4-16-16,-13 1-33 16,-8 9-25-16,-14 4-38 15,-3 15-1-15,-3 10-77 16,8 12 1-16,5 9-31 16,14 0-199-16,12 4-83 15,12-7-21-15</inkml:trace>
  <inkml:trace contextRef="#ctx0" brushRef="#br0" timeOffset="42312.838">23314 11448 1168 0,'9'-9'449'16,"-3"0"45"-16,-5 4-324 16,-5 7-23-16,-4 7-64 15,-6 11-17-15,-2 7-19 16,-3 12-1-16,1 0-14 15,2 5-4-15,7-6-13 16,8 0 3-16,8-12-5 16,11-5 3-16,6-10-7 15,13-11 10-15,1-11-1 0,5-12 1 16,-7-6-5-16,4-10 3 16,-6-1-1-16,-2-11-5 15,-4 5 1-15,0-1 5 16,-8 12-5-16,-2 8 6 15,-8 16-3-15,-8 10 12 16,-7 13-4-16,-7 14 9 16,-6 6-7-16,-6 13 1 15,3 1-12-15,-3 6-10 16,6-8-20-16,5-1-36 16,12-12-26-16,7-7-57 15,7-13-2-15,9-7-33 16,1-16 15-16,7-13-12 15,-1-8 52-15,8-17 1 16,-3-2 43-16,4-6 19 16,-6 8 45-16,1 0 17 0,-7 17 32 15,-6 6 41-15,-7 17 35 16,-7 12 38-16,-11 12-5 16,-9 14-18-16,-4 6-39 15,-5 10-33-15,2 1-38 16,0 6-15-16,9-7-9 15,1 2-29-15,8-11-45 16,2-3-102-16,3-12-35 16,4-8 108-16,2-12-415 0,2-14 185 15</inkml:trace>
  <inkml:trace contextRef="#ctx0" brushRef="#br0" timeOffset="42643.329">23924 11480 958 0,'11'-3'412'15,"-4"5"31"-15,2 3-227 16,2 2-103-16,6 0-37 16,6-3-59-16,8 0-48 15,5-4-15-15,10-3-4 16,-1 1 5-16,4-1 17 16,-8-1 39-16,-3-1 54 15,-13 2 36-15,-9-2 66 16,-15 2 2-16,-10 2 10 15,-12 1-39-15,-14 3-29 0,-2 4-63 16,-10 7-9-16,0 3-20 16,1 10-9-16,11 0-5 15,2 5-5-15,14-2 3 16,3-2-11-16,11-2-1 16,5-3-30-16,7-6-41 15,9-1-153-15,5-5-39 0,10-2-338 16,1-5-22-1</inkml:trace>
  <inkml:trace contextRef="#ctx0" brushRef="#br0" timeOffset="43011.477">24499 11561 1234 0,'14'7'446'0,"6"-5"97"16,7-2-320-16,3-6 6 15,-1-4-50-15,5-4-41 16,-5 0-48-16,0-2-34 16,-8 2-39-16,-6 1-9 15,-11 0-7-15,-11 3 1 16,-9 3 0-16,-11 1 1 0,-9 5 4 15,-8 3-2-15,-1 6-4 16,-2 6-2-16,9 5 0 16,1 8-4-16,9 1 5 15,7 6-4-15,11-3-2 16,7 1-34-16,11-9-39 0,11-5-97 16,10-10-62-16,15-7 132 15,2-9-490-15,13-6 188 16</inkml:trace>
  <inkml:trace contextRef="#ctx0" brushRef="#br0" timeOffset="43276.116">24971 11516 692 0,'39'-22'426'0,"-10"-2"-13"15,-18 7-116-15,-9-4-116 16,-10 6-49-16,-9 2 3 16,-3 6-39-16,-4 7-4 15,1 11-16-15,-1 9 17 16,6 6-6-16,2 12 18 15,6 2-4-15,2 10 11 16,2-3-10-16,1 6-6 16,1-10-25-16,-1 2 4 15,-1-13-12-15,-4-3 5 16,-1-10 3-16,-7-4 2 0,-1-9-16 16,-7-7-10-16,2-7-26 15,-5-7-56-15,5-6-73 16,3-2-192-16,10 5-459 15,0-4 24-15</inkml:trace>
  <inkml:trace contextRef="#ctx0" brushRef="#br0" timeOffset="46959.447">13002 12337 1138 0,'12'-22'314'0,"-16"12"101"16,-4 16-312-16,-2 16-12 15,3 7-17-15,-1 12-6 16,2 0-24-16,2 4-12 16,2-8-23-16,2 0 0 15,3-11-9-15,0-5-31 16,4-12-33-16,0-10-395 16,-2-12 88-16</inkml:trace>
  <inkml:trace contextRef="#ctx0" brushRef="#br0" timeOffset="47097.898">13024 11967 1103 0,'-12'1'308'0,"1"6"74"16,2 8-301-16,8 6-52 16,4 7-16-16,4 7-394 15,8 9 123-15</inkml:trace>
  <inkml:trace contextRef="#ctx0" brushRef="#br0" timeOffset="47527.742">13181 12427 857 0,'0'-31'354'15,"-1"8"39"-15,-1 2-183 16,0 10-71-16,-1 6-9 16,-2 9-52-16,0 10-11 15,-1 3-30-15,0 10-7 16,1 2-10-16,1 8-1 16,2-5-11-16,0 5 2 15,5-8-3-15,4-4-2 16,2-15 2-16,9-7 8 15,4-13 1-15,11-10-3 16,0-9 2-16,7-2-4 0,-6 4 2 16,-1 4-2-16,-11 12-3 15,-6 11 4-15,-8 11 6 16,-4 12-2-16,-4 6-4 16,-3 8 3-16,2-1-5 15,2-3-4-15,5-7-39 16,1-5-99-16,7-4-381 15,6-5 58-15</inkml:trace>
  <inkml:trace contextRef="#ctx0" brushRef="#br0" timeOffset="48294.294">13845 12551 1015 0,'14'-42'338'15,"-8"7"57"-15,1 5-247 16,-2 10-46-16,1 11-5 16,-7 15-24-16,-6 16-2 15,1 7-25-15,-4 12-19 16,-2 0-14-16,3 4-6 15,3-10 1-15,4 0-4 16,4-11 9-16,9-3 1 16,2-8 0-16,7-9-5 15,1-6-2-15,7-12-2 16,-2-8-3-16,5-8 2 16,-3-1-8-16,-1 0 4 0,-9 7 4 15,-4 8-3-15,-7 10-1 16,-5 8 11-16,-3 7-3 15,-3 10-8-15,2 4 8 16,1 4-3-16,3-4-4 16,5 1 6-16,5-9-2 0,5-6 1 15,0-9 11 1,7-6 2-16,0-3-1 0,4-4 3 16,0-1 0-16,4-1-8 15,-1 4-5-15,4-3 1 16,-5 1-19-16,3-5-106 15,-7-4-55-15,-1-14-347 16,-4-4-5-16</inkml:trace>
  <inkml:trace contextRef="#ctx0" brushRef="#br0" timeOffset="48827.88">14526 12054 791 0,'-2'-11'453'15,"-5"13"22"-15,-4 14-147 16,-1 12-173-16,-3 16-13 15,3 5-57-15,0 12-53 16,5-4 2-16,4 10-10 16,3-10-12-16,-2 8-3 0,2-8-4 15,2 0-6-15,0-11 3 16,6-7-2-16,6-14 2 16,5-14-3-16,4-14 1 15,6-17-4-15,1-10 5 16,4-10-2-16,-5 1 3 15,-2-3-2-15,-7 13 3 16,-5 7-4-16,-8 13-2 16,-2 9 2-16,-5 9-1 0,-2 5 6 15,-1 4-3-15,-1 6 6 16,1 1-4-16,-2 7 1 16,2-2-5-16,4 4 3 15,1-8-6-15,7-1 2 16,4-12 5-16,8-7 0 15,3-10-1-15,8-11 2 16,-1-7 0-16,8-13-2 16,-6 0-2-16,2-3 0 15,-8 6-4-15,0 2-1 16,-8 11 2-16,1 5-2 16,-9 9 7-16,-1 9-3 15,-6 5 5-15,-4 9-3 16,-5 8-1-16,-4 6-3 15,1 1 11-15,-1 5-10 0,3-4 1 16,4-5 7-16,3-12-1 16,3-7-78-16,4-13-41 15,0-18-399-15,1-8 41 16</inkml:trace>
  <inkml:trace contextRef="#ctx0" brushRef="#br0" timeOffset="48958.932">15084 12044 1022 0,'-10'-3'359'16,"-3"13"39"-16,1 19-259 16,5 6-91-16,8 13-31 15,6-2-48-15,7 3-367 16,4-9 100-16</inkml:trace>
  <inkml:trace contextRef="#ctx0" brushRef="#br0" timeOffset="49192.018">15395 12504 991 0,'2'1'402'0,"-6"-3"52"16,-6-4-243-16,-6-1-28 15,-4 0-42-15,-6 3-30 16,-3 1-34-16,-3 7-8 16,4 5-38-16,0 9-4 15,6 4 0-15,5 10-4 0,8 0-11 16,9 2 0-16,8-7-7 15,16-4-4-15,10-14-16 16,12-15-111-16,2-11-41 16,5-19-389-16,-7-7 8 15</inkml:trace>
  <inkml:trace contextRef="#ctx0" brushRef="#br0" timeOffset="49492.194">15640 12015 529 0,'-7'-11'507'15,"-5"19"-100"-15,-9 19 24 16,0 14-265-16,-7 16-7 16,3 6-40-16,1 15-11 15,8-5-35-15,0 9-16 16,5-10-26-16,7 7-2 16,5-19-10-16,8-6-6 15,7-20-8-15,12-14 1 16,5-20-1-16,9-15-8 15,-2-10 5-15,10-10 3 16,-9 0-2-16,-1 5-8 16,-10 12 7-16,-5 10-2 15,-15 10 0-15,-2 12 3 0,-7 3 4 16,-2 8-4-16,2 0 0 16,3 3-27-16,-1-4-63 15,1 1-450-15,5-9 103 16</inkml:trace>
  <inkml:trace contextRef="#ctx0" brushRef="#br0" timeOffset="51780.49">16479 12565 740 0,'6'-28'384'0,"-6"12"-16"16,-3 12-109-16,-2 13-124 0,-5 14-9 16,-1 5-39-16,-2 9-8 15,3-3-39-15,3 3-20 16,4-9-17-16,3-4 2 15,2-10-2-15,1-5-79 16,0-8-371-16,3-7 97 16</inkml:trace>
  <inkml:trace contextRef="#ctx0" brushRef="#br0" timeOffset="51938.545">16483 12231 1206 0,'-15'2'325'0,"2"5"84"16,7 6-354-16,6 3-11 15,6 0-54-15,5-2-396 16,2-8 127-16</inkml:trace>
  <inkml:trace contextRef="#ctx0" brushRef="#br0" timeOffset="52141.159">16856 12013 1136 0,'-18'43'375'15,"-4"20"71"-15,5 5-322 0,-2 12 0 16,7-10-53-16,-1 5-17 16,5-12-18-16,-4 5-8 15,3-11-19-15,-5-3-3 16,0-11-30-16,-1-8-103 15,-1-17-356-15,-4-10 55 16</inkml:trace>
  <inkml:trace contextRef="#ctx0" brushRef="#br0" timeOffset="52298.265">16591 12463 962 0,'-4'-11'433'15,"-3"9"43"-15,4 6-185 16,7 5-109-16,10 0-17 15,6 0-68-15,20-2-33 16,7-9-41-16,18-10-15 0,-3-3-82 16,8-10-467-16,-15 0 130 15</inkml:trace>
  <inkml:trace contextRef="#ctx0" brushRef="#br0" timeOffset="52731.33">17416 12634 941 0,'3'-16'342'0,"-2"3"75"0,-1 7-233 16,-3 4-12-16,-2 7-41 16,-4 11-9-16,-1 4-52 15,-3 9-26-15,4 1-32 16,-2 3-5-16,5-3-4 16,1 1 1-16,1-8-68 15,3-4-424-15,5-13 118 0</inkml:trace>
  <inkml:trace contextRef="#ctx0" brushRef="#br0" timeOffset="53174.892">17480 12292 801 0,'-17'-16'302'0,"0"9"15"15,4 10-179-15,5 8-127 16,9 6-5-16,12 5-14 15,6 2-11-15,12 4-5 16,4-3-1-16,5 4 2 16,-2-1 12-16,-2-1 6 15,-11-3 12-15,-5 0 4 16,-11-5-4-16,-10-5 8 16,-7-9 0-16,-7-4 6 0,0-6 9 15,-3-10 12-15,1 1-1 16,2-1 19-16,4 3-4 15,2 7 15-15,5 8-6 16,5 8 3-16,7 6-21 16,9 5-6-16,1-1-24 15,5 5-4-15,-3-1-9 16,0 0 15-16,-6-4 13 16,-7 1 35-16,-7-7 7 0,-9 0 6 15,-8-2-13-15,-5-1-11 16,-4-6-33-16,0-4-11 15,3-6 7-15,-5-7-106 16,5-2-418-16,1-6 114 16</inkml:trace>
  <inkml:trace contextRef="#ctx0" brushRef="#br0" timeOffset="53908.128">18382 12569 522 0,'9'-40'383'16,"-1"12"-35"-16,0 3-44 15,-2 9-153-15,-2 9-10 16,-4 11-47-16,-5 14-10 0,-2 11-24 16,-5 15 5-16,1 4-18 15,1 10 3-15,5-10-19 16,1 4-1-16,5-16-15 16,3-4-6-16,3-12-9 15,3-8 9-15,3-10-9 16,8-13-3-16,3-8 6 15,7-14 1-15,0-5-4 0,7-4-3 16,-7 6 2-16,-1 3 2 16,-7 12-1-16,-4 9-1 15,-10 8 0-15,-6 7 6 16,-3 6-6-16,-5 4-1 16,0 0 0-16,-2 4-13 15,2-1-38-15,4 1-65 16,6-2-33-16,4-1-318 15,5-6 49-15</inkml:trace>
  <inkml:trace contextRef="#ctx0" brushRef="#br0" timeOffset="54241.274">18896 12596 681 0,'15'-25'364'16,"-12"5"-6"-16,-8 5-96 15,-7 10-134-15,-10 3 2 0,-2 9-31 16,-6 11 1-16,3 2-27 15,0 13 3-15,5 0-18 16,3 7 6-16,8-5-15 16,5 3-2-16,10-9-21 15,6-4-3-15,5-10-12 16,8-8-6-16,3-11-7 16,7-11 7-16,-2-7-7 15,3-11 4-15,-5-1-5 16,-3-5 3-16,-14 5 0 15,-7 0 8-15,-12 10-11 0,-13 9 6 16,-5 14-1-16,-8 14-5 16,2 10 1-16,-3 9 5 15,11 2-5-15,7 3-34 16,12-11-34-16,11-3-85 16,9-14 307-16,13-11-663 15,4-12 274-15</inkml:trace>
  <inkml:trace contextRef="#ctx0" brushRef="#br0" timeOffset="54441.229">19297 12143 722 0,'16'-47'370'0,"-11"25"-10"16,-10 20-101-16,-6 21-139 16,-10 24 14-16,-3 13-28 15,-4 19-3-15,5 0-38 16,0 9-13-16,6-12-33 15,3 5-6-15,5-13-11 16,3-1 6-16,1-16-45 16,1-3-429-16,-2-19 137 0</inkml:trace>
  <inkml:trace contextRef="#ctx0" brushRef="#br0" timeOffset="54582.904">19036 12525 1108 0,'5'2'504'16,"-4"3"33"-16,13 4-246 16,7-2-104-16,11-4-35 15,6-2-87-15,14-7-20 16,-2-7-10-16,7-10-613 16,-9-7 203-16</inkml:trace>
  <inkml:trace contextRef="#ctx0" brushRef="#br0" timeOffset="56860.861">19814 12874 503 0,'-7'-45'450'15,"7"1"-90"-15,5-4 28 16,5 12-258-16,0 4 39 15,-3 17-5-15,-1 13 43 16,-6 14-16-16,-3 18-14 16,-2 11-52-16,-3 15-25 15,-2 1-62-15,1 7-16 0,1-6-15 16,0 5-60-16,3-10-39 16,4-2-121-16,1-14-56 15,4-4-338-15,0-15 31 16</inkml:trace>
  <inkml:trace contextRef="#ctx0" brushRef="#br0" timeOffset="57124.251">19773 12857 1118 0,'9'-42'374'16,"5"4"95"-16,9-7-248 15,4 7-28-15,9 0 17 16,-4 12-49-16,4 4-22 15,-5 11-54-15,-5 9-37 16,-8 8-30-16,-10 12-9 16,-13 7-7-16,-10 10-11 15,-7 3-3-15,-8 6-21 16,-1-9-24-16,1-3-43 16,7-11-33-16,4-10-73 15,9-10-9-15,9-6-124 16,4-9-171-16,9-2 35 15</inkml:trace>
  <inkml:trace contextRef="#ctx0" brushRef="#br0" timeOffset="57457.219">20325 12635 942 0,'23'-9'365'16,"-10"3"78"-16,-12 3-231 15,-9 6 1-15,-9 1-30 16,-8 2-23-16,-4 1-43 0,-7 5-15 15,1 0-30 1,1 9-14-16,7 2-17 0,7 9-2 16,8 0-14-16,12 3-2 15,7-6-1-15,11-6-7 16,5-13-6-16,11-10 2 16,-2-12-8-16,7-11 1 15,-3-4-1-15,1-10-3 16,-9 2 1-16,-5-2-7 15,-14 7-3-15,-10 4-4 16,-13 11-13-16,-11 8-55 16,-7 12-10-16,-6 12-64 15,3 6-33-15,4 9-39 16,12-3 13-16,12 1-303 16,14-6 107-16</inkml:trace>
  <inkml:trace contextRef="#ctx0" brushRef="#br0" timeOffset="57791.322">20693 12604 663 0,'8'-30'331'15,"-9"-1"-13"-15,-7 6-129 16,-6-2-106-16,-2 7-30 16,-2 6 5-16,-2 6-8 15,4 7 16-15,1 5-4 0,4 10 12 16,5 2 6-16,2 8 24 15,3 1-18-15,7 8-4 16,1-3-9-16,1 5-21 16,2-2-29-16,3 3-4 15,-4-7-10-15,3-1 3 16,-3-8 6-16,-2-3-6 16,-6-6 10-16,-8-3 2 15,-3-3-3-15,-7-2-10 16,0-4 1-16,-1-6-34 15,3 0-52-15,3-7-96 16,5 0-350-16,12-1 40 16</inkml:trace>
  <inkml:trace contextRef="#ctx0" brushRef="#br0" timeOffset="58158.42">21072 12535 1058 0,'4'-18'314'15,"-12"-2"89"-15,-7 5-292 16,-13 4-8-16,-4 5-23 16,-8 6-14-16,4 6-18 15,0 7 17-15,11 7-3 16,4 7 17-16,9 0 15 0,6 10 16 16,3-3-21-16,11 4-10 15,7-4-21-15,6 2-24 16,1-7-19-16,6 0-12 15,-5-9-1-15,-1-4-3 16,-6-8 1-16,-4-4-6 16,-8-6 3-16,-8-5-2 15,-6-4 2-15,-13-1-13 16,-4-1-7-16,-5 1-33 16,3 2-19-16,4 0-69 15,9 3-17-15,8-2-38 16,9-1 504-16,9-1-801 15,8 0 451-15</inkml:trace>
  <inkml:trace contextRef="#ctx0" brushRef="#br0" timeOffset="58278.284">21102 12683 1104 0,'4'14'396'16,"-4"7"85"-16,-4 1-287 15,-2 8-34-15,-1-2-58 16,-1 3-30-16,1-6-76 15,-3 1-129-15,3-10 374 16,4-8-746-16,1-13 273 0</inkml:trace>
  <inkml:trace contextRef="#ctx0" brushRef="#br0" timeOffset="58427.515">21294 12317 1328 0,'-13'0'337'0,"-5"11"89"16,3 4-392-16,0 7-83 16,3 1 201-16,6 7-589 15,5-3 227-15</inkml:trace>
  <inkml:trace contextRef="#ctx0" brushRef="#br0" timeOffset="59026.2">21553 12233 1225 0,'1'-48'435'0,"1"11"72"16,-5 18-331-16,-6 17 12 16,-8 16-52-16,-9 24-34 15,-4 13-33-15,-9 22-15 16,1 6-60-16,-1 15-6 15,5-8 0-15,6 0 7 16,15-17 1-16,13-9 6 16,13-23 3-16,17-15-1 15,7-15-1-15,10-15-4 16,-1-7 7-16,6-8-3 16,-10 1 2-16,-2 2-3 15,-13 10 10-15,-4 5-10 0,-11 8-4 16,-7 7 4-16,-10 5 0 15,-11 8-3-15,-4 1 3 16,-6 9 5-16,-1-1-3 16,-3 0 0-16,6-2-4 15,-4-2 1-15,8-6-3 16,-4-6-10-16,7-5-13 16,2-6-55-16,8-7-39 15,5-16-85-15,4-10-27 0,9-21-325 16,-1-5 68-16</inkml:trace>
  <inkml:trace contextRef="#ctx0" brushRef="#br0" timeOffset="59256.683">21888 12133 856 0,'33'-29'446'0,"-5"6"31"16,-13 15-181-16,-12 11-71 15,-11 16-55-15,-13 21-23 16,-9 12-68-16,-7 17-13 16,-3 6-49-16,-6 10-10 15,8-6-3-15,2 5-1 16,10-15-8-16,11 1-39 16,11-13-64-16,11-4-108 0,5-14-190 15,5-2-150-15,4-16-71 16</inkml:trace>
  <inkml:trace contextRef="#ctx0" brushRef="#br0" timeOffset="59590.49">21981 12801 609 0,'2'6'581'0,"2"2"-56"16,0-3 7-16,4-3-250 15,2-4-40-15,6-6-22 16,1-5-93-16,5-4-35 16,-1-3-51-16,-2 0-23 15,-5 1-13-15,-5 1-6 16,-10 3-3-16,-9 3-6 16,-7 4 1-16,-11 6 3 15,-4 7 2-15,-8 13 5 16,3 6 2-16,-4 17 19 15,3 4 17-15,2 12 26 16,11-7 1-16,13-2 7 16,13-15-18-16,19-4-20 15,11-18-22-15,19-11-36 16,0-11-60-16,17-14-239 0,-3-11-400 16,0-8-2-16</inkml:trace>
  <inkml:trace contextRef="#ctx0" brushRef="#br0" timeOffset="61073.168">23095 12293 853 0,'17'-48'437'15,"-7"22"8"-15,-7 19-121 16,-7 22-141-16,-7 16-4 16,-6 12-53-16,-1 21-28 15,2 0-46-15,-3 14-21 16,6-3-20-16,-4 11-7 15,5-11-5-15,-3 3-45 16,3-16-47-16,1-6-89 16,4-23-29-16,-7-13-332 0,1-19 50 15</inkml:trace>
  <inkml:trace contextRef="#ctx0" brushRef="#br0" timeOffset="61473.447">22840 12769 1033 0,'3'-8'366'0,"4"2"75"0,7 1-220 15,6 0-61-15,8 0 19 16,4 1-40-16,9-1-23 16,2 2-49-16,7-2-26 15,-1 2-44-15,5 1-11 16,-11 2-18-16,-5 4-10 16,-14 1 5-16,-9 0 10 15,-12-2 7-15,-9-3 13 16,-7-5 13-16,-7 0 8 15,-2 2-4-15,-2 3 4 16,2 5 9-16,0 8 9 16,6 6-7-16,3 11 18 15,7 1-4-15,3 3 5 16,6-2-9-16,8-5 3 16,6-13-9-16,13-9 3 15,4-12-18-15,8-16 3 16,-1-7-3-16,0-8-4 15,-14 1-4-15,-12 0 3 0,-16 9-6 16,-19 6-14-16,-13 12-8 16,-16 11-15-16,0 7-28 15,-2 10-95-15,14 1-59 16,15 4-373-16,20-6 21 16</inkml:trace>
  <inkml:trace contextRef="#ctx0" brushRef="#br0" timeOffset="62824.979">12957 13793 734 0,'15'-49'358'0,"0"5"34"16,-3 9-176-16,-2 10 9 15,-6 12-50-15,-9 11 1 16,-2 10-39-16,-7 14-5 0,-1 6-46 16,-2 15-11-16,2 3-30 15,-1 6-14-15,4-8-14 16,4-3-1-16,7-14-8 16,7-8-9-16,4-10 9 15,10-12-1-15,3-8-6 16,8-11 5-16,1-8 2 15,8-8-2-15,-6 0-5 0,1-3 5 16,-11 11-9-16,-2 3 5 16,-11 11-6-16,-2 5 0 15,-7 9-4-15,-1 5-3 16,-6 7 1-16,0 6 3 16,-3 2 3-16,-1 8 0 15,-1 0 8-15,1 8-7 16,3-3 3-16,1-1 1 15,5-6 4-15,5-7 1 16,5-9 9-16,10-9-5 16,4-9-1-16,12-13-4 15,1-4 0-15,6-8-5 16,-7 3 8-16,-3 1-3 16,-11 9 2-16,-6 7-6 15,-10 11-7-15,-6 10-8 16,-5 12 0-16,-9 11-5 0,-1 4 5 15,-1 5-29-15,1-6-35 16,5 2-109-16,7-11-42 16,9-10-332-16,9-11 18 15</inkml:trace>
  <inkml:trace contextRef="#ctx0" brushRef="#br0" timeOffset="63156.528">13723 13751 681 0,'8'-16'480'15,"-10"6"-60"-15,-8 2-55 16,-2 6-213-16,-10 4-5 16,-2 6-44-16,-6 8 0 15,2 2-27-15,-2 10-6 16,5 2-21-16,2 8 5 16,8-4-15-16,3 1-5 15,11-8-14-15,8-6 2 16,7-13-16-16,8-5-2 15,3-9-1-15,7-7 6 16,1-6-7-16,2-9-1 16,-2 0 5-16,-3-5-10 15,-7 8-3-15,-7 4-7 16,-9 13-8-16,-8 8-8 16,-9 13 7-16,-7 10-1 0,0 6 9 15,-4 4 10-15,1-1-3 16,4 0-59-16,8-7-31 15,6-4-82-15,5-5-41 16,11-8-313-16,2-7 72 16</inkml:trace>
  <inkml:trace contextRef="#ctx0" brushRef="#br0" timeOffset="63558.678">14228 13267 1181 0,'4'-18'453'0,"-10"13"47"16,-8 16-330-16,-9 19-21 16,-5 12-73-16,-10 22-31 15,-1 2-23-15,-4 19-9 16,4-6-11-16,0 13-3 16,10-16 4-16,7-1 1 15,12-20 2-15,11-15 3 16,10-20 3-16,14-15-3 15,6-13-1-15,12-14 5 16,1-7-2-16,4-11-6 0,-8 7-6 16,-2-3-12-1,-13 12-38-15,-6 8-94 0,-12 11-34 16,-11 8-38-16,-7 9 1 16,-11 11 35-16,-4 6 98 15,-6 8 49-15,1-1 53 16,-1 5 17-16,5-5 2 15,4 3-7-15,9-7-15 16,10-2-18-16,8-9-25 16,10-8-318-16,8-13 90 0</inkml:trace>
  <inkml:trace contextRef="#ctx0" brushRef="#br0" timeOffset="63992.539">14394 13847 981 0,'-4'17'343'0,"3"3"76"15,2-3-257-15,6-5 30 0,1-4-41 16,6-1 23-16,1-8-22 15,8-4-6-15,-2-2-53 16,4-6-6-16,0-3-42 16,0-2-23-16,-4-1-14 15,-1 0-6-15,-6 2-3 16,-6 0-2-16,-8 5 2 16,-11 2-5-16,-6 7 5 15,-12 5 1-15,-2 6 1 16,-7 10 2-16,3 7-2 15,0 10 1-15,8-1 10 0,1 12 23 16,9-5 3-16,3 2 16 16,7-9-5-16,8 1-15 15,9-18-21-15,15-7-16 16,12-13-40-16,15-12-167 16,1-5 31-16,1 2-464 15,-8 2 8-15</inkml:trace>
  <inkml:trace contextRef="#ctx0" brushRef="#br0" timeOffset="65924.591">15380 13845 1069 0,'-6'-1'353'0,"1"-4"101"15,-1-1-285-15,-2-2 12 16,-1 2-24-16,-5 0-9 16,-1 1-41-16,-7 3-1 15,2 3-48-15,-8 6-8 16,4 4-15-16,0 13-12 16,5 6-10-16,2 8-1 15,10 4-6-15,6 3 1 16,7-6 1-16,11-3 1 15,7-11-6-15,8-10 2 16,3-10-1-16,6-17-3 16,-3-7-4-16,2-12 4 0,-12-2-5 15,-4-8 7-15,-14 4 3 16,-11-3-3-16,-14 6-7 16,-8 3-1-16,-6 15-16 15,-9 15-12-15,2 14-27 16,-2 19-68-16,6 5-56 15,8 7-53-15,12-4-328 16,11 3 58-16</inkml:trace>
  <inkml:trace contextRef="#ctx0" brushRef="#br0" timeOffset="66289.281">15633 13906 907 0,'7'-28'410'0,"-3"-4"43"15,-6 11-215-15,0 4-32 16,-1 11-50-16,-4 10-15 16,-1 8-49-16,-4 10-19 15,1 7-45-15,0 7 4 16,6-2-16-16,2 3 6 16,7-9 0-16,6-3-2 15,5-10-9-15,8-8 5 16,1-9-7-16,10-7 10 15,-2-11-5-15,4-8-2 0,-4-3-2 16,4-5 4-16,-10 5-9 16,-3 5 0-16,-5 10-6 15,-7 9 0-15,-6 10-5 16,-5 10-1-16,-4 3 1 16,-1 7 4-16,-1 0-4 15,0 1-26-15,3-2-29 16,1-1-131-16,4-7-53 0,6 1-330 15,8-4-13-15</inkml:trace>
  <inkml:trace contextRef="#ctx0" brushRef="#br0" timeOffset="66657.331">16135 13817 1028 0,'-1'20'363'16,"2"-2"78"-16,3 3-230 16,7-4-40-16,5-4 14 15,2-8-52-15,7-10-11 16,0-7-38-16,0-6-7 16,-4-4-38-16,0-4-3 15,-9 2-11-15,-1-1-12 0,-7 5-18 16,-5 4 5-16,-6 4-1 15,-8 6-5-15,-5 5 5 16,-8 8 1-16,-3 4 2 16,-1 12 1-16,0 5 2 15,1 15-5-15,8-1 15 16,0 11 27-16,7-7 6 16,8 0 11-16,8-12 1 0,10-6-14 15,10-16-31-15,13-9-28 16,4-13-43-16,12-12-588 15,0-10 166-15</inkml:trace>
  <inkml:trace contextRef="#ctx0" brushRef="#br0" timeOffset="67143.201">16854 13781 980 0,'1'-16'401'15,"-4"12"74"-15,-6 11-237 16,-3 11-52-16,-3 19-30 16,0 4-67-16,1 8-42 15,4-4-25-15,4-1-16 16,6-17-7-16,5-4-58 15,4-11-67-15,6-14-396 16,3-10 60-16</inkml:trace>
  <inkml:trace contextRef="#ctx0" brushRef="#br0" timeOffset="67296.781">16942 13509 1157 0,'-21'22'334'15,"-2"13"85"-15,8 1-333 16,5 6-37-16,8-5-23 0,8 1 384 16,5-9-829-16,6-1 412 15</inkml:trace>
  <inkml:trace contextRef="#ctx0" brushRef="#br0" timeOffset="67622.283">17021 13818 795 0,'3'-4'374'0,"-5"-1"29"15,1 2-173-15,-2 4-75 16,-2 6-27-16,-2 11-1 16,-1 5-39-16,-2 9 1 15,2 0-23-15,0 1-13 16,3-10-17-16,5-3 0 16,6-10-15-16,4-4 3 15,5-10-5-15,7-5-1 16,3-2-8-16,9-9-3 15,-3-2-9-15,2-1 1 0,-7 5-5 16,-3 0 2-16,-12 11-1 16,-6 10 6-16,-8 9-3 15,-8 8 4-15,-4 4 0 16,0 7-4-16,1-5-1 16,5-1-92-16,7-5-45 15,8-3-65-15,5-8 80 0,10-3-405 16,4-6 189-16</inkml:trace>
  <inkml:trace contextRef="#ctx0" brushRef="#br0" timeOffset="68190.252">17541 13922 819 0,'28'-23'385'16,"-13"5"20"-16,-5-1-157 16,-6 6-80-16,-9 2 3 15,-4 4-58-15,-11 2-6 16,-3 7-38-16,-8 9-14 15,1 4-28-15,-3 14 7 16,3 3-2-16,1 8 13 16,9-1-7-16,8 1 1 15,10-11-16-15,16-6-10 16,11-15-11-16,14-20 0 16,7-12-4-16,11-21-1 15,0-11 3-15,4-18-3 0,-10 0 1 16,2-12 1-16,-15 11 3 15,-4-3 3-15,-8 18-1 16,-8 7 0-16,-11 20 1 16,-8 20-2-16,-12 20-2 15,-11 24-1-15,-5 17 5 16,-8 23-2-16,-2 4 0 0,-3 16-5 16,7-11 1-1,5 0-14-15,13-22-18 0,11-6-71 16,14-23-43-16,10-10-52 15,6-12-6-15,4-8 12 16,2-9 63-16,7-10 55 16,-3-3 49-16,0-10 27 15,-6 4 9-15,-2-3 37 16,-9 7 6-16,-4 6 38 16,-6 9 9-16,-7 13 24 15,-5 12-19-15,-8 11-10 16,-4 8-36-16,-2 8-18 15,4-4-26-15,4 0-12 16,7-10-11-16,10-8-61 16,5-15-32-16,8-13-61 15,0-12-325-15,6-14 65 16</inkml:trace>
  <inkml:trace contextRef="#ctx0" brushRef="#br0" timeOffset="68293.415">18085 13528 1045 0,'-3'-1'273'16,"-5"11"66"-16,-3 11-448 16,-1 10-216-16,1 3-11 0</inkml:trace>
  <inkml:trace contextRef="#ctx0" brushRef="#br0" timeOffset="68788.438">18231 13901 963 0,'-7'-8'448'0,"4"-1"13"16,0 0-215-16,-2-2-116 15,1 9-35-15,-3 9-24 16,-2 8-28-16,-5 10-4 16,2 5-9-16,3 3-4 15,1-2 5-15,9-1-1 0,7-10-1 16,8-3-6-1,3-8-13-15,8-8-6 16,2-8-5-16,6-7-5 16,-3-2-5-16,6-6 2 0,-9-1-8 15,3-1-25-15,-9 4-8 16,-1 2-12-16,-7 5-5 16,0 9-17-16,-6 2 28 15,1 6 5-15,-2-2 16 16,2 4 8-16,-2 0 17 15,-1 1 5-15,0 1 10 0,-1 6-2 16,-3-1 0-16,0 5 13 16,0-1-4-16,2 3-10 15,0-4 4-15,2 0 1 16,-1-3-10-16,0 0-2 16,-3-2 6-16,-4-1-2 15,-2-1 2-15,-2-1-2 16,-2-2 2-16,-1-1-151 15,2-2-288-15,1 2 43 16</inkml:trace>
  <inkml:trace contextRef="#ctx0" brushRef="#br0" timeOffset="68920.715">18693 13758 930 0,'-10'-1'489'15,"-1"6"-28"-15,2 5-216 16,-1 4-122-16,0-2-138 16,3 1-427-16,-3-5 95 15</inkml:trace>
  <inkml:trace contextRef="#ctx0" brushRef="#br0" timeOffset="70058.243">19100 13972 994 0,'5'-19'379'0,"-5"0"79"15,-4-1-255-15,-4 2-39 16,-4 3-35-16,-6 5-19 16,-4 7-53-16,-6 4-14 15,1 2-19-15,-6 14-3 16,5 5-9-16,-1 12 6 15,6 9 3-15,4 11 8 16,10-6 1-16,11 0 4 0,11-16-6 16,18-16-1-16,10-21-7 15,16-22-10-15,2-19-1 16,10-22 0-16,-9-5 6 16,4-13 8-16,-16 5 4 15,-4 1-1-15,-18 17-1 16,-4 8-6-16,-15 23-7 15,-11 19-1-15,-10 18-7 16,-11 24-3-16,-3 14 6 16,-9 17-5-16,1 4-6 15,0 15-4-15,10-9 0 0,2 3-46 16,9-16-26-16,11-6-125 16,12-20-24-16,15-9-49 15,6-17 9-15,14-9-218 16,1-8 119-16,3-13 71 15,-8 1 95-15,4-9 182 16,-10 3 287-16,-4-1 62 16,-7 8-22-16,-7 2-15 15,-8 9-131-15,-7 10-6 16,-6 7-41-16,-6 7-6 16,-3 6-21-16,-3 6-5 15,1 0-28-15,-2 6 13 16,5-2-4-16,4 0 5 15,7-3-15-15,7-5-4 0,8-9-21 16,10-8-7-16,5-9-12 16,8-10-3-16,-1-7 2 15,5-8-2-15,-7 0-5 16,0-2-1-16,-8 5 3 16,-4 5-2-16,-11 9-3 15,-5 9 0-15,-10 9-1 16,-6 13-2-16,-4 6-3 15,-2 8 0-15,-3 0-11 0,4 5-75 16,2-8-54-16,7 0-73 16,2-10-143-16,13-1-181 15,3-7 21-15</inkml:trace>
  <inkml:trace contextRef="#ctx0" brushRef="#br0" timeOffset="70454.84">19984 13982 1060 0,'9'-14'390'0,"-6"6"78"16,-8 1-286-16,-6 3-2 15,-6 4-55-15,-4 3-22 16,-5-1-42-16,-3 12-5 16,3 2-22-16,-5 6-5 0,4 4-4 15,2 9 3-15,5-5-8 16,3 7 3-16,10-6-4 15,7-2-4-15,9-10-8 16,11-10-5-16,7-13-2 16,10-13 1-16,1-9 3 15,5-10 1-15,-5-1-2 16,-2-7-2-16,-10 12-2 0,-4 1 2 16,-9 9-4-1,-6 6-3-15,-7 14-2 0,-9 8 6 16,-5 12-4-16,-6 12-2 15,-2 3 1-15,-1 8-26 16,4-5-45-16,3-1-106 16,10-12-49-16,9-10-322 15,10-19 13-15</inkml:trace>
  <inkml:trace contextRef="#ctx0" brushRef="#br0" timeOffset="70654.664">20307 13659 580 0,'35'-68'463'0,"-4"5"-69"16,-11 21-75-16,-3 16-139 16,-12 23-40-16,-9 22 3 15,-11 18-30-15,-12 26-4 0,-4 8-32 16,-8 18-18-16,1-2-34 16,-1 4 1-16,8-15-13 15,3 1-3-15,9-20-15 16,7-5-105-16,6-18-64 15,6-6-355-15,6-17-10 16</inkml:trace>
  <inkml:trace contextRef="#ctx0" brushRef="#br0" timeOffset="72737.94">21062 13650 1099 0,'14'-44'392'16,"-4"7"81"-16,-4 19-301 15,-5 14 2-15,-4 15-52 16,-6 16-22-16,-5 11-43 16,-6 19-15-16,-1 3-19 15,-2 11-8-15,4-8-8 0,1 2 5 16,9-17-7-16,5-9-2 15,5-20 5-15,8-9 1 16,6-14-2-16,8-15 0 16,5-10-2-16,7-12-7 15,-1 0 1-15,4-1 0 16,-8 15-2-16,1 7 5 16,-9 18-1-16,-5 14 0 15,-6 12-4-15,-7 7 6 16,-8 4-6-16,-9 7 2 15,-4-7 3-15,-9-2 2 16,0-4 4-16,-7-3-2 16,3-8-4-16,-1-2-8 15,4-8-3-15,-2-6-43 16,6-7-52-16,1-3-71 16,8-1-30-16,4-4-335 15,5 4 67-15</inkml:trace>
  <inkml:trace contextRef="#ctx0" brushRef="#br0" timeOffset="73071.556">21411 13935 797 0,'17'8'458'15,"-5"-6"-9"-15,6-3-99 16,0-4-184-16,3-5-3 15,-5 0-51-15,-3-3-30 16,-3 3-35-16,-8 0-18 16,-5 5-15-16,-9 0-7 15,-5 4-5-15,-11 1-1 16,-1 1-6-16,-4 6-4 16,1 4 10-16,1 9 4 15,6 5-7-15,3 10 10 16,9 0 1-16,5 3-8 15,8-10 0-15,9 0 1 16,6-12-5-16,11-8 0 16,4-12-20-16,11-10-122 15,-1-9-41-15,7-15-351 0,-3-7-17 16</inkml:trace>
  <inkml:trace contextRef="#ctx0" brushRef="#br0" timeOffset="73438.235">21823 13532 982 0,'8'-19'416'0,"-13"19"45"16,-12 17-213-16,-7 12-79 16,-13 22-12-16,-1 5-62 0,-10 17-3 15,7 1-29-15,-1 7-4 16,7-11-17-16,11-5-7 16,12-17-23-16,15-16-9 15,12-21-18-15,18-18-25 16,6-13-38-16,12-22-70 15,-3-10-17-15,9-16-16 16,-11 0 17-16,2-10 34 16,-8 10 74-16,-5 3 28 15,-11 19 27-15,-6 13 32 16,-14 19 28-16,-12 16 37 16,-8 15 9-16,-10 20 23 15,-5 8-11-15,-7 18-23 16,1 2-25-16,-4 9-12 15,8-9-22-15,3-2-12 16,10-16-4-16,8-4-9 0,7-15 5 16,4-5-175-16,2-12-115 15,4-7-260-15,-1-9-121 16</inkml:trace>
  <inkml:trace contextRef="#ctx0" brushRef="#br0" timeOffset="73617.311">21624 13840 1219 0,'-7'5'493'0,"2"-1"71"16,7 0-323-16,9-1-29 15,5-4-80-15,8 1-39 16,5-2-54-16,10-4-35 16,-1 0-53-16,7-1-143 15,-7 2-59-15,-1 0-352 16,-10 6-28-16</inkml:trace>
  <inkml:trace contextRef="#ctx0" brushRef="#br0" timeOffset="74104.739">21924 13935 1001 0,'-3'11'359'16,"4"-2"74"-16,4 1-207 15,3-5-42-15,7 2 21 0,0-5-39 16,7-2-14-1,0-4-61-15,3-6-24 0,-4-5-35 16,2-3-16-16,-8 0-11 16,-3-3 2-16,-7 5-7 15,-8 1-5-15,-8 4 1 16,-7 4-3-16,-6 8-9 16,-10 7 6-16,0 11 7 15,-6 9-4-15,5 6 2 0,0 8 16 16,11-1-7-16,7-1-2 15,10-7 5-15,9-2 2 16,8-13 1-16,10-7 2 16,6-12 4-16,11-10-5 15,1-10-1-15,11-11-5 16,-5-4-4-16,3-6-6 16,-7 4-5-16,-1 1-2 15,-11 12-2-15,-5 7 1 16,-11 11-1-16,-8 10 8 15,-6 13 0-15,-6 5 4 16,-5 6 2-16,-4 5 4 16,2-1-5-16,0-1 2 15,5-4-18-15,1 0-52 16,7-8-71-16,0-4-87 16,3-7-25-16,0-5-313 0,4-5 65 15</inkml:trace>
  <inkml:trace contextRef="#ctx0" brushRef="#br0" timeOffset="74199.724">22223 14070 637 0,'12'-12'485'16,"4"-2"-51"-16,0 2-92 16,6-5-151-16,3 2-85 15,11-6-22-15,3-1-57 16,13-11-478-16,-1 0 136 16</inkml:trace>
  <inkml:trace contextRef="#ctx0" brushRef="#br0" timeOffset="74773.751">23088 13916 1127 0,'1'-8'382'0,"-5"2"97"16,0 4-306-16,-4 0 3 15,0 3-34-15,-9 4-28 16,1 3-31-16,-7 3-2 16,3 4-34-16,-7 7-6 15,6-1-2-15,2 7-7 16,5-1-10-16,3 9 9 15,8-4-4-15,8 3-8 16,5-8-1-16,11-5-2 16,4-12-14-16,10-14 5 15,-1-11 0-15,7-13 0 16,-10-4-3-16,-6-7-1 16,-12 3-5-16,-12-2-4 15,-14 9-14-15,-12 1-32 16,-6 8-18-16,-7 12-112 15,2 12-37-15,-2 10-188 16,11 14-159-16,7 16-20 0</inkml:trace>
  <inkml:trace contextRef="#ctx0" brushRef="#br0" timeOffset="75037.759">23226 14404 749 0,'10'-19'418'0,"3"-17"-7"16,0-12-164-16,4-23-57 16,-1-3-53-16,6-23 10 15,-3-2-20-15,-2-21 26 16,-3 12-26-16,-3-6-13 16,-7 24-39-16,-4 13-19 15,-6 33-37-15,-4 15-17 16,-2 23-14-16,-1 15-13 15,3 13-31-15,3 15-138 16,5 5-48-16,1 12-345 16,1 3-17-16</inkml:trace>
  <inkml:trace contextRef="#ctx0" brushRef="#br0" timeOffset="75191.09">23293 13959 967 0,'-15'15'455'0,"3"-10"27"16,7-4-183-16,7-6-130 15,11-4-21-15,6-5-69 16,12-3-25-16,5-4-42 16,8-1-13-16,-3 1-53 15,5 3-111-15,-7 4-371 16,-1 7 44-16</inkml:trace>
  <inkml:trace contextRef="#ctx0" brushRef="#br0" timeOffset="75470.921">23532 14118 887 0,'-20'37'388'0,"3"1"30"16,10-9-200-16,3-4-55 15,8-10-25-15,6-7 15 16,4-10-18-16,4-14 8 16,3-11-33-16,4-15-5 15,-1-9-36-15,1-16-10 16,-4-2-30-16,1-21-2 15,-6 0-19-15,-4-16 0 16,-5 6-16-16,-3-5-10 16,-7 24-9-16,-5 13-50 15,-2 29-23-15,-5 19-115 16,0 24-69-16,2 13-300 16,5 9 3-16</inkml:trace>
  <inkml:trace contextRef="#ctx0" brushRef="#br0" timeOffset="75678.931">23497 14021 1241 0,'3'8'489'0,"7"-7"83"0,10-4-275 16,7-4-82-16,10-6 0 15,1-2-86-15,8 3-35 16,-3 0-50-16,10 1-60 15,-7 3-135-15,15-13-516 16,-8-6 91-16</inkml:trace>
  <inkml:trace contextRef="#ctx0" brushRef="#br0" timeOffset="78070.65">12957 14820 1147 0,'-4'-26'341'0,"0"4"106"15,3 11-297-15,-5 9 4 16,1 9-39-16,-6 13-8 16,-1 6-37-16,-5 10-26 15,4 2-22-15,0 4 4 16,7-3-5-16,6-3-1 0,8-9-6 16,8-6-1-16,2-12 0 15,5-11 1-15,1-10-6 16,5-9 5-16,-5-3-6 15,4-6 0-15,-4 2 1 16,-2-1 2-16,-7 7-11 16,-1 1 7-16,-6 9-8 15,-3 7 1-15,-3 6-1 0,-2 8 2 16,0 6-5-16,0 3 8 16,2 1-5-16,3-1 9 15,3-4-4-15,2-4 10 16,5-5-3-16,2-3 3 15,2-3-7-15,6-3 7 16,3-1-10-16,2 0-17 16,-1 1-56-16,4-2-125 15,-3 3-47-15,0-8-323 16,-2 2-19-16</inkml:trace>
  <inkml:trace contextRef="#ctx0" brushRef="#br0" timeOffset="78270.112">13564 14828 826 0,'14'-10'435'0,"-6"8"54"15,-5 6-186-15,-3 12-16 16,-6 4-75-16,-3 9-15 16,-2 0-93-16,-3 5-21 15,2-5-52-15,2 1-11 0,3-7-14 16,5-3-6-16,5-10-13 16,4-9-52-16,2-12-66 15,6-15-114-15,-2-10 326 16,-1-15-669-16,-3-7 271 15</inkml:trace>
  <inkml:trace contextRef="#ctx0" brushRef="#br0" timeOffset="78373.623">13588 14546 980 0,'-11'-7'403'0,"-8"10"22"16,2 10-271-16,-1 7-40 16,8 3-75-16,8 2-30 15,6-5-56-15,14-5-105 16,6-9-277-16,14-8 21 15</inkml:trace>
  <inkml:trace contextRef="#ctx0" brushRef="#br0" timeOffset="78570.128">13936 14493 1115 0,'7'-6'427'0,"-7"13"65"16,-4 9-299-16,-6 16-23 15,-1 7-65-15,-3 15-30 16,1 0-41-16,-2 11-13 15,4-6-17-15,-3 6-8 0,2-10 5 16,0 3-122-16,1-12-62 16,-1-2-346-16,0-16-21 15</inkml:trace>
  <inkml:trace contextRef="#ctx0" brushRef="#br0" timeOffset="79037.011">13779 14867 968 0,'-9'14'459'16,"1"6"15"-16,7 2-194 16,8-4-136-16,10-3-2 15,5-7-62-15,13-10-6 16,2-11-13-16,6-13-6 16,-2-8-30-16,3-14 0 15,-9 1-9-15,0-9-12 16,-10 7-7-16,-2-4 7 15,-7 9-8-15,-2 2 0 16,-7 15 6-16,-2 11 5 16,-8 17-11-16,-3 17 11 15,-5 14-9-15,-5 18 1 16,-1 6-5-16,-2 15 9 16,4-8-7-16,3 2 8 15,4-13-7-15,6-6 0 0,6-16 5 16,7-6-1-16,3-10 1 15,7-12 2-15,2-12 4 16,8-12-1-16,0-6-2 16,8-10-5-16,-5 1 1 15,-3-1 0-15,-9 13-4 16,-5 4 2-16,-11 12 4 16,-6 16-7-16,-6 10-1 0,-6 10 2 15,-3 4-2-15,-3 8-3 16,3-5 3-16,0 0-95 15,10-6-61-15,1-5-399 16,5-8 20-16</inkml:trace>
  <inkml:trace contextRef="#ctx0" brushRef="#br0" timeOffset="79404.869">14619 14887 1208 0,'4'-9'407'0,"-5"1"91"16,-7 4-330-16,-5 3-1 16,-2 5-50-16,-6 2-17 15,-4 6-33-15,-1 5-16 16,0 3-25-16,2 9 5 0,6 1-8 16,4 5 2-16,8 1-5 15,10 1 5-15,5-10-18 16,10-7 0-16,5-10-6 15,4-12 5-15,0-9-7 16,2-10 9-16,-6-3-3 16,2-7 4-16,-9 2-6 15,-7-2-3-15,-4 5 0 16,-11 2-4-16,-5 7-8 0,-8 2-22 16,-1 10-20-16,-2 9-88 15,4 10-57-15,1 8 431 16,8 3-795-16,8 5 380 15</inkml:trace>
  <inkml:trace contextRef="#ctx0" brushRef="#br0" timeOffset="79769.938">14784 14963 1079 0,'12'-15'395'0,"-4"1"69"15,-4 5-286-15,-3 2-18 16,-1 7-56-16,-2 7-29 15,-4 6-35-15,-3 11-21 16,1 5-18-16,-2 6 7 16,3-1-3-16,6 4 0 0,4-9 9 15,7-3 0-15,4-11-1 16,7-7 1-16,2-11 5 16,7-13-6-16,-3-7 3 15,4-11-2-15,-3 0 5 16,-1-3-3-16,-8 5 1 15,-3 4 8-15,-6 13-2 16,-6 4 0-16,-5 13-2 0,-5 7-2 16,-2 7-11-16,-3 7-5 15,-1 7-4-15,-1 7-4 16,4-1 0-16,3-1-11 16,9-7-21-16,5-7-126 15,6-13-50-15,10-17-347 16,4-12-17-16</inkml:trace>
  <inkml:trace contextRef="#ctx0" brushRef="#br0" timeOffset="79938.19">15468 14547 980 0,'29'-52'386'0,"-10"13"92"16,-12 20-244-16,-11 17-9 15,-7 17-40-15,-12 22-26 16,-6 9-68-16,-7 21-32 0,3 3-32 15,-7 14-17-15,11-7-12 16,1 3-12-16,7-14-17 16,1-5-134-16,12-19-58 15,-2-10-340-15,3-15-31 16</inkml:trace>
  <inkml:trace contextRef="#ctx0" brushRef="#br0" timeOffset="80101.633">15180 14895 1125 0,'1'-1'619'0,"3"4"20"16,2 3-276-16,6 1-51 15,6-1-128-15,7-5-57 16,5-3-78-16,9-5-73 16,1-5-63-16,7-2-606 15,-7-5 143-15</inkml:trace>
  <inkml:trace contextRef="#ctx0" brushRef="#br0" timeOffset="81920.079">16006 14956 984 0,'7'-23'363'15,"-6"10"72"-15,-4 10-245 16,-2 11-57-16,-6 9-18 15,2 6-47-15,-3 10-33 16,3-2-16-16,2 3-13 16,3-4-2-16,3 0-6 15,4-8 2-15,4-3 2 16,4-8 5-16,6-7 2 16,3-9-1-16,7-9 6 15,1-7-2-15,5-7-7 0,-3-2-2 16,2-1 1-16,-5 3-5 15,-3 5-1-15,-8 7 6 16,-2 5-5-16,-6 8 5 16,-5 5-3-16,-1 5 2 15,-5 8 1-15,-4 4 1 16,-3 2-4-16,0 4 2 16,-1 1 5-16,4-3 1 15,7 0 4-15,4-7-2 0,5-4 6 16,7-6-2-16,5-11-4 15,4-5-1-15,9-10 5 16,0-3-4-16,4-6 1 16,-4 5-6-16,-3 0 0 15,-10 8-3-15,-5 5 2 16,-9 8-5-16,-6 10 4 16,-6 8-4-16,-6 10-3 15,-4 7-4-15,-4 9-2 16,3-6-14-16,3 0-90 15,10-13-32-15,8-9-44 16,7-11-320-16,10-12 74 16</inkml:trace>
  <inkml:trace contextRef="#ctx0" brushRef="#br0" timeOffset="82252.628">16813 14934 831 0,'7'-12'419'0,"-12"4"-3"15,-3 5-140-15,-5 6-146 16,-8 5-3-16,0 5-32 16,-7 10-7-16,-3 4-21 15,-2 9-1-15,6-1-19 0,1 7 1 16,11-5-12-16,6-4-4 16,9-8-11-16,8-8-3 15,8-10-10-15,7-12-3 16,2-6-5-16,7-11 5 15,-4-5-8-15,0-7 7 16,-7 2-2-16,-1 0-3 16,-12 8 1-16,-5 7 3 15,-4 9-8-15,-8 12 5 16,-4 7-1-16,-3 9-7 16,1 3-2-16,-3 3-16 15,6-4-51-15,3 1-111 16,4-6-224-16,1 1-126 0,1-5-127 15</inkml:trace>
  <inkml:trace contextRef="#ctx0" brushRef="#br0" timeOffset="83269.664">17297 14624 922 0,'-11'-15'391'0,"-6"9"5"15,-4 12-218-15,-11 16-107 16,0 10-50-16,-6 21-2 15,2 5-17-15,-4 16-1 16,10-5-4-16,6 4 6 16,7-20-3-16,14-5 33 15,11-19 11-15,14-12 31 16,8-13 14-16,8-10 26 16,1-6-28-16,5-6 0 15,-7-1-31-15,2-1-15 16,-7 1-30-16,-3 1-108 15,-9 6-78-15,-6 2-356 16,-10 10-8-16</inkml:trace>
  <inkml:trace contextRef="#ctx0" brushRef="#br0" timeOffset="83602.523">17236 15085 1066 0,'-19'26'359'0,"2"-1"68"15,3 8-279-15,7-1-58 16,8 3-23-16,10-4-43 15,11-9-23-15,4-14-29 16,15-12-43-16,1-16-11 0,5-12-7 16,-4-4 7-16,0-5 18 15,-12 3 44-15,-7-2 20 16,-10 10 11-16,-7 3 37 16,-6 10 13-16,-7 5 32 15,-2 10 9-15,-3 4 20 16,-2 8-23-16,-2 8-4 15,0 2-35-15,0 8-11 16,3 1-27-16,3 2-10 16,6-4-10-16,5-4-11 15,6-12-60-15,7-10-75 16,2-15 331-16,7-18-690 16,-3-8 272-16</inkml:trace>
  <inkml:trace contextRef="#ctx0" brushRef="#br0" timeOffset="83705.455">17675 14623 1025 0,'-15'3'350'16,"-8"15"35"-16,0 6-285 15,3 11-43-15,9-3-35 16,2 9-128-16,5-7-279 16,4 13 62-16</inkml:trace>
  <inkml:trace contextRef="#ctx0" brushRef="#br0" timeOffset="84036.165">17659 15115 1135 0,'-2'3'418'0,"-3"-1"73"15,3 0-314-15,-1-1-18 16,-1 3-60-16,-1 3-31 16,3 0-36-16,-3 5-14 15,2 2-13-15,2 3-1 16,3-4 2-16,4-1-3 15,5-7 6-15,6-3-7 16,2-11-2-16,7-5-5 16,3-6-2-16,1-7-6 15,-3 3 6-15,-3 0-5 16,-9 9 4-16,-8 7 2 16,-6 10 6-16,-9 9-3 0,-1 4 2 15,-4 6 0-15,3-2 3 16,3 2-2-16,6-7-8 15,7-5-103-15,7-6-30 16,9-5-289-16,3-6-85 16,8-6-89-16</inkml:trace>
  <inkml:trace contextRef="#ctx0" brushRef="#br0" timeOffset="84468.977">18193 15024 857 0,'11'-11'339'0,"-4"0"61"16,-7 6-216-16,-7 2-31 15,-4 4-33-15,-9 6-15 16,-5 1-41-16,-6 8 3 16,1 3-12-16,-2 9 7 15,6-1-15-15,4 6 6 16,9-6-23-16,8-1-11 16,7-10-17-16,8-8 4 15,5-8-7-15,9-9 4 16,2-8-3-16,3-6-3 15,-3 1 0-15,2-1-4 16,-6 5 6-16,-3 6 1 16,-1 10 3-16,-5 10 1 15,-1 11 4-15,-5 15-4 0,-4 10 0 16,-7 11 1-16,-8 4 1 16,-6 9 21-16,-5-6 21 15,-11 8 29-15,0-10 7 16,-8 2 23-16,1-13-19 15,-4-2-1-15,5-19-33 16,-3-8-4-16,5-13-32 0,-4-13-6 16,9-10-25-16,-2-12-68 15,10-4-137-15,-3-8-428 16,7 3 33-16</inkml:trace>
  <inkml:trace contextRef="#ctx0" brushRef="#br0" timeOffset="86136.235">19016 14983 1046 0,'16'-18'375'16,"-6"5"89"-16,-3-1-239 15,-7 3-45-15,-6 0 0 16,-3 6-73-16,-6 3-20 15,-2 3-53-15,-7 4 2 16,2 7-22-16,-6 10-3 16,3 5-3-16,-1 9 5 15,7 0-2-15,4 5 16 16,9-8-3-16,8-2-2 16,11-10 9-16,12-8-8 15,4-12-16-15,9-7 12 16,-2-5-11-16,1-7-7 15,-9 1 0-15,-5-3 4 0,-12 3-4 16,-5-4 3-16,-8 4-6 16,-9 0 1-16,-4 4-7 15,-8 2-24-15,-2 6-19 16,-5 12-40-16,2 8-45 16,-1 10-68-16,9 6-22 15,3 7-317-15,11-6 69 0</inkml:trace>
  <inkml:trace contextRef="#ctx0" brushRef="#br0" timeOffset="86502.611">19232 15040 607 0,'-4'-18'553'0,"-2"5"-86"16,-4 5-27-16,-3 5-242 15,5 2-61-15,-1 3-17 16,3 4-56-16,3 6-16 15,-2 3-30-15,3 6-1 16,2 1-13-16,1 3-1 16,1-3-4-16,7 1 5 15,1-5-7-15,7-3 7 16,2-7 0-16,7-8 7 16,0-7-1-16,7-11-5 15,-6-5 1-15,3-6 2 16,-6 4-7-16,-2 1-3 0,-8 9 3 15,-5 7 0-15,-4 9-4 16,-7 8 5-16,-5 7 1 16,-4 10-6-16,0 1-1 15,-2 6 0-15,3-6-8 16,4 0-31-16,7-8-68 16,6-7-99-16,7-10-21 15,9-10-304-15,2-8 29 16</inkml:trace>
  <inkml:trace contextRef="#ctx0" brushRef="#br0" timeOffset="86835.912">19681 15005 881 0,'-14'13'403'0,"-1"6"38"15,7-1-197-15,6 2-53 16,5-7-37-16,8-1-8 15,5-6-31-15,6-5-2 16,3-8-38-16,6-5-2 16,-2-5-27-16,0-2-15 15,-8-1-20-15,-4 2-2 16,-10 4-14-16,-10 1 3 0,-7 5-6 16,-12 5 5-16,-6 5 1 15,-5 10 0-15,-2 5 3 16,-3 9 4-16,6 3-5 15,1 9 2-15,9-2 7 16,8 2-8-16,13-6 3 16,14-1-1-16,12-14-5 15,19-13-52-15,10-16 38 0,10-16-572 16,-2-10 154-16</inkml:trace>
  <inkml:trace contextRef="#ctx0" brushRef="#br0" timeOffset="87301.716">20285 15096 765 0,'17'-52'455'16,"-7"17"-11"-16,-5 8-96 15,-5 15-164-15,-3 9-25 16,-2 8-62-16,-3 10-30 16,1 8-42-16,-3 13-17 15,1 4-6-15,-4 10-8 16,3-4 3-16,2 1-114 15,4-12-38-15,4-12-356 16,8-18 1-16</inkml:trace>
  <inkml:trace contextRef="#ctx0" brushRef="#br0" timeOffset="87421.741">20413 14703 1011 0,'-14'3'275'15,"-4"11"68"-15,2 8-275 16,4 11-53-16,5-1 256 16,4 13-613-16,3 2 289 15</inkml:trace>
  <inkml:trace contextRef="#ctx0" brushRef="#br0" timeOffset="87736.845">20478 15061 1026 0,'-11'4'339'16,"0"-1"71"-16,0 4-265 16,6 2-52-16,0 4-13 15,1 4-46-15,1 5-3 16,1 1-16-16,2 4 1 16,2-4 4-16,5-5 7 15,3-5-1-15,6-7 12 16,3-11-5-16,6-8-1 15,-2-4-11-15,3-10-2 16,-3 3-11-16,0 0-14 16,-9 8-1-16,-5 4-3 15,-5 12-5-15,-7 8-7 16,-4 9 3-16,-3 6-28 16,0 1-22-16,-1 5-38 0,3-6-24 15,2 1-325 1,5-9 86-16</inkml:trace>
  <inkml:trace contextRef="#ctx0" brushRef="#br0" timeOffset="88335.157">20925 15092 1023 0,'15'-19'349'0,"-4"-1"63"16,-6 7-283-16,-6 4-16 15,-7 6-37-15,-8 4-16 16,-4 7-24-16,-9 7-5 15,2 4-6-15,-6 15 2 16,7 3 1-16,-1 9 5 16,9-1-1-16,6 1-9 15,11-13-14-15,12-11 1 16,8-17-9-16,16-24-3 16,4-14 4-16,10-19-4 15,-1-7 3-15,4-13 2 16,-9 4 2-16,5-12-3 15,-11 8 8-15,-1-8-2 16,-8 13-1-16,-6 5 4 16,-13 22 6-16,-10 16 6 15,-12 26-4-15,-10 23 8 0,-7 14-4 16,-9 26-12-16,1 5-5 16,-3 17-3-16,6-10 0 15,7 3-8-15,17-18 5 16,11-8-3-16,13-22-2 15,10-7-8-15,3-12 7 16,3-7-1-16,-1-10 0 16,4-8 8-16,-3-6 2 15,3-8 0-15,-3-3 2 0,1-4-5 16,-6 5 5-16,0-1-5 16,-6 7 5-16,-4 7-6 15,-7 12 8-15,-5 10-10 16,-9 10 10-16,-6 13-10 15,-3 6 8-15,-4 9-7 16,4-3 9-16,3 2-13 16,8-10 9-16,6-8-121 15,5-13-42-15,7-20-360 16,2-16-7-16</inkml:trace>
  <inkml:trace contextRef="#ctx0" brushRef="#br0" timeOffset="88453.755">21440 14706 1108 0,'-18'16'338'0,"-3"9"56"15,3 10-293-15,7 1-104 16,4 5-381-16,5 1 101 16</inkml:trace>
  <inkml:trace contextRef="#ctx0" brushRef="#br0" timeOffset="88871.502">21543 15097 999 0,'-1'-16'360'0,"5"2"59"16,-1 6-280-16,-3 5-20 15,-3 9-51-15,-5 12-20 16,-3 6-28-16,-7 13 1 15,8 4-14-15,-1 8-4 16,6-8-2-16,10-3 1 16,6-15-1-16,9-8 5 15,6-14 6-15,10-12 11 16,2-11-3-16,8-10-2 16,-6-3-6-16,7-7-2 15,-9 10-8-15,-2 1 4 16,-8 13 1-16,-3 3 2 0,-7 10-3 15,-3 6-2-15,-6 8-2 16,-2 8-4-16,-4 4-1 16,-3 9 4-16,-1 2 0 15,0 3-2-15,2-4 5 16,4-1-2-16,1-9-2 16,5-5 0-16,5-9-6 15,0-7-44-15,2-7-39 0,1-9-379 16,1-7 70-16</inkml:trace>
  <inkml:trace contextRef="#ctx0" brushRef="#br0" timeOffset="89039.255">22247 14855 870 0,'-21'14'598'0,"-6"1"-48"16,0 1-131-16,5 0-243 15,7-2-78-15,5-2-32 16,9-4-62-16,4 0-150 16,5-1-415-16,4 6 92 15</inkml:trace>
  <inkml:trace contextRef="#ctx0" brushRef="#br0" timeOffset="89918.214">22472 15198 1166 0,'-8'-19'363'0,"-1"-1"115"16,0 6-327-16,-9 4-4 15,-4 2-34-15,-6 3-7 16,-2 6-49-16,-7 9 4 16,4 5-18-16,-2 13 1 15,5 9-18-15,0 15 10 16,9-2-9-16,8 4-3 15,12-15-5-15,17-11-6 16,14-24-14-16,17-17-3 16,11-23-4-16,10-23 1 15,-4-9 11-15,8-17-4 0,-12-1 5 16,-2-10-2-16,-12 8-1 16,-3-7 3-16,-16 20 7 15,-9 9 2-15,-13 25 12 16,-12 26-1-16,-13 27-3 15,-14 26-1-15,-4 16-12 16,-9 21-6-16,2 1-3 0,-1 15-7 16,11-14-8-16,8 4-60 15,13-19-92-15,9-1-95 16,11-17-16-16,10-9-176 16,4-16-34-16,6-11 67 15,2-12 133-15,2-15 190 16,-6-5 239-16,-1-8 162 15,-5 0 49-15,-3-1 19 16,-5 10-131-16,-3 6-17 16,-6 8-51-16,-5 9-25 15,-3 8-49-15,-5 11-39 16,-1 7-42-16,-1 8-11 16,3 2 0-16,3 2-5 15,6-9 6-15,9-5 0 16,6-9 7-16,9-8 7 15,3-9 8-15,10-9 7 0,-2-5 0 16,8-11 2-16,-6-5-6 16,2-3 7-16,-9 1-15 15,-4 4 9-15,-11 12-10 16,-4 6 0-16,-9 11-9 16,-8 10-1-16,-4 8-4 15,-4 9-3-15,-2 2-9 16,-2 5-7-16,6-3-7 0,6-2-39 15,6-7-19-15,9-6-127 16,8-7-40-16,10-10-339 16,3-4 6-16</inkml:trace>
  <inkml:trace contextRef="#ctx0" brushRef="#br0" timeOffset="90321.89">23204 15249 958 0,'31'-21'441'0,"-5"-2"77"16,-11 8-241-16,-4 1-11 15,-9 6-71-15,-3 3-44 16,-6 2-77-16,-6 4-30 16,-7 5-30-16,-9 8-3 15,-3 6-13-15,-7 10 5 16,2 1 4-16,3 4 0 16,9-3-7-16,10-6 3 15,11-9-6-15,11-5 1 0,8-8-4 16,8-9 3-16,4-6 0 15,5-9-2-15,-1-6-6 16,3-7 8-16,-8 2-3 16,0 1 6-16,-9 7-1 15,-4 8 2-15,-9 9 0 16,-5 14-1-16,-6 12-1 0,-4 12-1 16,-2 6 2-1,0 9 0-15,5-5 2 0,7-1-15 16,6-11 3-16,7-7-62 15,7-15-46-15,10-14-38 16,3-13-6-16,9-23-59 16,1-11 30-16,8-20-279 15,-6-7 78-15</inkml:trace>
  <inkml:trace contextRef="#ctx0" brushRef="#br0" timeOffset="90520.304">23738 14654 684 0,'23'-48'403'16,"-12"28"-20"-16,-8 21-31 15,-10 18-146-15,-10 19 2 16,-5 11-42-16,-6 18 18 16,-1 4-78-16,-2 17-2 15,6-1-26-15,-5 13-3 16,6-9-41-16,2 0-9 0,7-19-28 16,5-8 4-16,8-25-8 15,7-11-88-15,0-19 221 16,9-8-724-16,-4-16 223 15</inkml:trace>
  <inkml:trace contextRef="#ctx0" brushRef="#br0" timeOffset="92685.785">13048 15903 1009 0,'4'-29'332'16,"-6"3"88"-16,-3 11-273 16,-1 11 3-16,-1 7-35 15,-3 11-22-15,1 7-37 16,1 14-18-16,1 1-17 0,0 13-11 15,3-1 0-15,3 6-5 16,4-9 2-16,3-2-11 16,6-13 9-16,4-12-1 15,1-15 3-15,6-17 4 16,-1-10 7-16,4-13-2 16,-4-2 1-16,2-5 6 15,-5 7-13-15,0 4-2 16,-6 8 3-16,-4 8-9 15,-5 10-6-15,-1 6 5 16,-6 8-1-16,2 7 0 16,-1 3 4-16,2 6-1 15,2 0-3-15,5 4 1 16,2-7-6-16,5 0 1 16,0-7 1-16,5-5 2 15,0-7 4-15,5-8 2 0,3-5 3 16,2-8-4-16,2-3 2 15,2-5-13-15,-2 3 5 16,3-1-128-16,-5 7 433 16,-1 8-815-16,-4 9 299 15</inkml:trace>
  <inkml:trace contextRef="#ctx0" brushRef="#br0" timeOffset="93051.026">13789 16004 1089 0,'7'-10'436'16,"-10"-1"56"-16,-3 0-273 16,-4 2-41-16,-7 2-22 15,-3 3-73-15,-7 3-10 16,0 5-18-16,-4 1-25 16,1 6-11-16,-1 6-8 15,5 5-4-15,3 7-1 16,7 1-3-16,7 7-3 15,7-6 7-15,11-2-9 16,6-9 2-16,13-9-1 16,3-15 6-16,10-11-4 15,-2-8 3-15,3-7-1 16,-10 3 0-16,-4-2 2 16,-13 4-3-16,-11 2 4 0,-8 5-6 15,-9 5 2-15,-8 9-6 16,-7 11-6-16,-1 9-2 15,-3 10-16-15,6 3-36 16,8 2-99-16,10-4-37 16,9-8-294-16,8-7-52 0,9-6-86 15</inkml:trace>
  <inkml:trace contextRef="#ctx0" brushRef="#br0" timeOffset="93224.783">13933 15967 905 0,'11'-18'308'15,"-7"9"52"-15,-4 7-224 16,-3 9-76-16,-6 11 0 16,1 5-29-16,-7 9-10 15,4 0-7-15,-6 7-9 16,7-4-11-16,-1 3-27 16,6-10-21-16,2-6-327 15,4-12 75-15</inkml:trace>
  <inkml:trace contextRef="#ctx0" brushRef="#br0" timeOffset="93651.438">14013 15996 1005 0,'5'-3'341'16,"0"1"75"-16,3 4-268 16,3 2-38-16,4 0-35 15,7-2-15-15,1-3-39 16,6-1-11-16,-2-4-3 15,3-1-2-15,-7 0-2 16,-3 2-1-16,-6 2-1 16,-7 1 2-16,-8 2-8 0,-9 2 2 15,-5-1 4-15,-7 0 3 16,1 1-6-16,-4 3 6 16,4 0-4-16,4 4 3 15,5 1-1-15,5 5 5 16,7 1-3-16,7 3-1 15,5-3 0-15,4 6 0 16,1-3-4-16,1 5 4 16,-5 0 8-16,-3 3 12 15,-6-2 11-15,-8-1 13 16,-6-5 4-16,-6-4 1 16,-5-4-13-16,-4-5-12 15,2-6-9-15,-3-5-13 16,6-5-29-16,-2-11 8 15,11-2-493-15,7-11 140 0</inkml:trace>
  <inkml:trace contextRef="#ctx0" brushRef="#br0" timeOffset="94169.893">14505 16086 1211 0,'-4'0'394'0,"3"1"83"15,3 3-342-15,5-2 3 0,4 1-31 16,0-3-12-16,1-3-19 15,-1-3 4-15,-3-2-34 16,-2-2-12-16,-5-1-18 16,-7 3-3-16,-4 1-12 15,-8 5 3-15,-6 3-1 16,-5 7-2-16,-1 5-1 0,-4 9 1 16,8 5 5-16,3 10 5 15,8 0 8-15,6 2 1 16,12-7-3-16,9-5-1 15,10-12-13-15,19-9 1 16,3-11-1-16,12-14-146 16,-3-11-445-16,-2-9 105 15</inkml:trace>
  <inkml:trace contextRef="#ctx0" brushRef="#br0" timeOffset="94852.834">15059 16186 853 0,'19'-4'371'0,"-4"-3"58"15,-4-1-204-15,-4-2-3 16,-4 2-53-16,-5 0-13 16,-2 4-52-16,-8-1-14 15,-1 5-44-15,-9 2-1 16,-2 3-14-16,-6 1-2 0,1 3-5 15,-1 3 2-15,7 1-11 16,4 10 0 0,8 3-6-16,4 6-9 0,7-1 0 15,9-1 3-15,4-9 1 16,8-7-2-16,6-10 6 16,1-9-5-16,-2-7 0 15,0-9-3-15,-4-2 8 16,-2-10-9-16,-6 3 8 15,-7-6-3-15,-10 6 1 0,-7 0-2 16,-6 9-6-16,-7 4-11 16,1 8-12-16,1 9-60 15,4 5-58-15,5 6 303 16,10 4-729-16,10 5 301 16</inkml:trace>
  <inkml:trace contextRef="#ctx0" brushRef="#br0" timeOffset="95084.487">15255 16492 1312 0,'6'-43'453'0,"2"-16"85"16,1-4-355-16,5-19-5 15,-2 0-41-15,0-17-19 16,-3 3-30-16,2-13-11 15,-3 17-35-15,-1 6-12 0,-3 30-23 16,0 18 1-16,-3 30-9 16,-2 17-5-16,-1 15-9 15,3 12-60-15,2 3-51 16,5 11-135-16,-1-5-367 16,5 13 36-16</inkml:trace>
  <inkml:trace contextRef="#ctx0" brushRef="#br0" timeOffset="95272.603">15252 16222 1186 0,'-21'8'417'0,"1"-3"101"15,11-4-315-15,7-2-28 16,6-3-40-16,14-3-35 16,4-3-57-16,10-5-17 15,1 1-11-15,11-4-22 16,-5 2-9-16,6-1-75 15,-7 6-79-15,-2-1-397 16,-9 7 37-16</inkml:trace>
  <inkml:trace contextRef="#ctx0" brushRef="#br0" timeOffset="95553.61">15512 16450 751 0,'6'18'389'0,"1"-14"0"16,3-10-108-16,4-12-115 16,3-13 13-16,2-7-27 15,3-18 9-15,-4-2-35 16,2-16-9-16,-5 0-30 0,-1-16-6 16,-5 6-32-16,-1-11-16 15,-4 17-18-15,0 5-14 16,-3 24-9-16,-1 13 0 15,-2 23-5-15,-1 13-20 16,0 11-31-16,1 8-108 16,1 8-44-16,-2 9-367 15,3 6 21-15</inkml:trace>
  <inkml:trace contextRef="#ctx0" brushRef="#br0" timeOffset="95817.231">15431 16221 1256 0,'-24'0'506'0,"7"0"70"16,4 3-287-16,10 0-85 15,5 1-5-15,6 2-83 16,11 3-7-16,4-2-47 15,12 0-10-15,6-3-29 16,13-8-4-16,0-7-24 0,8-9-52 16,-10-3-52-16,0-4-575 15,-20 5 120-15</inkml:trace>
  <inkml:trace contextRef="#ctx0" brushRef="#br0" timeOffset="155440.249">71 12292 763 0,'5'-10'373'16,"14"5"-34"-16,9 5-160 15,21 3-128-15,10 4-39 16,24 1-2-16,3-1-2 0,20 0-2 16,-2-2-1-16,26-2-4 15,-12 0 2-15,22-7 5 16,-6-1 0-16,23-1-8 16,-21-3 5-16,29 3 1 15,-17 1-8-15,14 0 5 16,-11 4 1-16,27 0-4 15,-28 2-2-15,30 2 6 16,-19 1-3-16,19 1 7 16,-14 0-2-16,18 0-2 15,-20-3 0-15,26 0-7 16,-26-2-2-16,25-2 1 16,-18 2 6-16,14 2-6 15,-18 1 7-15,21 3-1 16,-29 0-2-16,25 0 0 0,-23 3 1 15,21-1-3-15,-19-1 6 16,17 1 1-16,-21-3-3 16,21 0 2-16,-32-2-1 15,30 1-8-15,-22-3 2 16,13 1 2-16,-19 0 2 16,25-1-4-16,-33-1 5 15,29 1-2-15,-19-1-4 16,10-1 5-16,-15 1-1 0,21 1 3 15,-31 1 1-15,18 3 0 16,-16 2-4-16,9 0 6 16,-20 1-10-16,20 0 4 15,-20 0-2-15,7-1 2 16,-15-2-3-16,15 4 4 16,-23-3-5-16,7 4 4 15,-13 1-3-15,12 3 3 16,-17 1 7-16,8 1-2 15,-13-1 0-15,9 2 0 16,-15-4-1-16,10 3-1 16,-11-1 0-16,11 0 4 15,-12-3 1-15,13 0 4 16,-9-3-6-16,12-3 4 16,-12-2-4-16,18-3-1 15,-13-3-8-15,10-3 6 0,-11-3-2 16,10-2-4-16,-17 2 5 15,6 0 2-15,-14 3-3 16,1 1-4-16,-17 6 6 16,-1-1-7-16,-17 1 4 15,-2-1-2-15,-8 2 4 16,1 1 22-16,-7 0 9 16,0 3-4-16,-5-2-1 15,-4 3 2-15,-4-2-23 0,-3 3-7 16,-3-2-1-16,-3 2 8 15,-3 0 2-15,-2 1 4 16,-2-2-1-16,0 0 7 16,-2-2 0-16,-2 0-6 15,1-3 0-15,-1-1 1 16,1 2-8-16,-3 0-8 16,1 3 2-16,1 5-2 15,-3 4 2-15,0 13-1 16,4 5 4-16,1 16 1 15,3 3-5-15,2 19 1 16,1-2 3-16,0 20-5 16,2-1 5-16,-3 21 5 15,-4-3-6-15,-2 25-4 0,-4-6 3 16,-3 25-5-16,-4-7 5 16,-2 31-6-16,3-10 9 15,-4 35-3-15,3-11 0 16,-1 37-4-16,-1-15 7 15,-2 36-4-15,-1-38 6 16,-3 31 24-16,-1-34 6 16,-2 18 9-16,2-39 2 15,-2 25 5-15,7-39-17 0,-1 15-7 16,4-25-5-16,1 18-1 16,2-18-3-16,1 16-9 15,3-21-1-15,-3 18 2 16,2-21-8-16,0 19-3 15,-3-19-2-15,-2 20 1 16,-4-42-6-16,-19-24-47 16,-1-41-69-16</inkml:trace>
  <inkml:trace contextRef="#ctx0" brushRef="#br0" timeOffset="159373.639">570 13137 914 0,'-9'2'325'0,"-3"3"54"0,2-1-249 16,1 7-16-16,2 0-39 15,0 3-11-15,4 0-19 16,6 1-6-16,0-6-19 15,4-2-7-15,3-6-3 16,1-5-3-16,1-7-1 16,2-5 0-16,-1-2 2 0,-1-2-5 15,-4 7 2-15,-7 3-2 16,-4 10-2-16,-6 8 6 16,-2 5 0-16,-4 4-5 15,1 4-6-15,5 0-76 16,6-5-358-16,9-4 87 15</inkml:trace>
  <inkml:trace contextRef="#ctx0" brushRef="#br0" timeOffset="160306.493">1461 12951 961 0,'15'-11'391'0,"-16"-4"28"16,-10 6-215-16,-14 2-88 16,-6 4-31-16,-9 8 15 15,-4 4-20-15,-6 10-12 16,11 6-8-16,-4 8-8 16,13 3-27-16,3 8-4 15,8-3-1-15,7 6-13 16,7-8-2-16,10 0-1 15,10-9-9-15,10-4-112 16,6-9-52-16,9-8-356 16,1-13-3-16</inkml:trace>
  <inkml:trace contextRef="#ctx0" brushRef="#br0" timeOffset="160606.88">1612 13121 1059 0,'-2'-26'395'15,"-11"14"56"-15,-8 0-251 16,-2 11-70-16,-6 6-14 15,2 6-44-15,-6 7-11 16,7 7-23-16,-3 8-2 16,8 3-13-16,6 7-7 15,8-5 0-15,13 0-4 16,10-11-7-16,13-9 3 16,2-15-4-16,10-9-2 15,-6-9 2-15,3-12-2 16,-6-3 3-16,-5-7 0 15,-8 0-5-15,-5-4 2 16,-11 9-6-16,-8 5-1 16,-5 11-2-16,-10 11-4 15,-3 11-11-15,-4 11-32 16,4 6-19-16,2 8-47 16,9-1-17-16,9 1 86 15,6-6-421-15,16-7 171 0</inkml:trace>
  <inkml:trace contextRef="#ctx0" brushRef="#br0" timeOffset="161241.155">1856 13079 782 0,'7'-24'418'0,"-8"3"-13"16,-7 13-169-16,0 8-121 16,-1 8-53-16,-3 14-2 15,1 7-32-15,-1 9 7 16,3 1-5-16,2 6 7 15,4-9-15-15,5-1 8 16,5-11-1-16,9-7-1 16,6-11-8-16,9-11-4 15,1-10-6-15,8-10-7 16,-5-4-3-16,1-7 4 16,-8 4 5-16,-1 1-2 15,-8 8-4-15,-5 9 3 16,-7 12-6-16,-9 10-4 15,-5 8 3-15,-4 8 5 0,-6 3-6 16,-2 5 3 0,5 0 2-16,2 6-1 0,6-5-2 15,7-1-9-15,9-9-20 16,11-8-33-16,7-14-32 16,16-13-58-16,2-11-15 15,14-12-8-15,-5-6 6 0,6-7 51 16,-16 3 66-16,-7-3 36 15,-19 11 28-15,-14 4 64 16,-14 13-7-16,-14 5 21 16,-6 11-2-16,-5 3 10 15,0 3-26-15,2 5 3 16,8 2-15-16,4 4 14 16,9 7 0-16,4 5 7 15,4 3-14-15,7 9 0 16,3 0-27-16,2 4-6 15,0-3-19-15,2 2-1 16,-2-5-7-16,-2-3-3 16,-6-12 3-16,-2-4-2 15,-4-7-1-15,-3-6 0 16,-1-7 5-16,1-7-19 16,2-8-40-16,3-10-106 15,1-2-344-15,5-8 36 0</inkml:trace>
  <inkml:trace contextRef="#ctx0" brushRef="#br0" timeOffset="162139.443">2615 13054 897 0,'1'17'325'0,"-7"13"39"16,-2 4-252-16,-2 8-18 15,-3 1-41-15,1 8 11 16,1-8-8-16,3 1 19 15,6-9-8-15,6-7-12 16,5-16-22-16,9-9-4 16,4-12-19-16,8-12-10 15,0-7 8-15,8-11 1 16,-2-4-9-16,5-9 4 16,-6 6-2-16,-1-1-2 15,-7 12-3-15,-6 9 9 16,-12 15-1-16,-6 14 6 15,-3 9-4-15,-8 15 5 16,-3 4-4-16,-3 9-4 16,-1 3 4-16,-1 7 20 15,2-8 1-15,5-1 1 0,7-10 6 16,8-11-8-16,7-12-14 16,10-12-8-16,1-11-5 15,4-14 2-15,1-4 2 16,4-12-5-16,-6 2 1 15,3-5 0-15,-8 5-5 16,-1 8 5-16,-7 11 0 16,-3 10 0-16,-7 14 6 15,-3 14 0-15,-6 3-7 0,-2 13 7 16,-3 0-5-16,0 8-2 16,1-2 4-16,2 3-2 15,1-4-2-15,6 1 4 16,4-11 3-16,3-2-8 15,2-11 4-15,8-9-4 16,-1-9 7-16,6-13-10 16,1-8 9-16,4-10 0 15,-4 0-3-15,3-5-2 16,-5 9 6-16,-4 2-9 16,-2 11 4-16,-2 7 1 15,-5 9 1-15,-2 8-1 16,-2 4 5-16,-5 8-8 15,-1 3 8-15,-5 6-6 16,-2 3 0-16,-3 6 3 16,3-3 0-16,2 0-4 15,6-6 4-15,7-8 1 0,8-10-7 16,6-9 3-16,6-10 1 16,3-13 0-16,1-6-5 15,0-10-1-15,-4 1 3 16,-1-3 1-16,-2 10-4 0,-4 3 6 15,-5 14-1-15,-5 8 3 16,-6 13 0-16,-6 13-1 16,-5 8 2-16,-5 10-3 15,1 2-1-15,-1 3-2 16,7-5 0-16,3-4-42 16,6-9-30-16,4-5-68 15,6-10-39-15,-1-6-340 16,3-9 76-16</inkml:trace>
  <inkml:trace contextRef="#ctx0" brushRef="#br0" timeOffset="163006.196">3721 13227 990 0,'19'-9'343'16,"-1"-4"56"-16,10-4-228 15,-2-4-53-15,4-4-1 16,-6 0-28-16,0 0 1 0,-11 7-32 15,1 1-19-15,-7 7-14 16,-7 7 2-16,-7 7-3 16,-8 5 10-16,-10 6 1 15,-10 13 3-15,-3 2 1 16,-7 12-3-16,3-1-6 16,6 9 0-16,13-10-3 15,12 0-7-15,12-12-9 0,11-7-4 16,8-11-5-16,15-10-3 15,1-11 0-15,9-14-1 16,-2-7 4-16,6-11-2 16,-11-2 1-16,2-4-5 15,-6 7 1-15,-2 2 4 16,-8 11-2-16,0 10-4 16,-8 14 7-16,-2 8-2 15,-8 15 0-15,-6 13 5 16,-3 6 4-16,-7 8 0 15,0-1-4-15,1 3 1 16,4-11-10-16,4-2-4 16,4-13-27-16,7-6-64 15,0-13-38-15,4-11-63 16,0-8-37-16,1-9-11 0,-4-1 63 16,0-6 33-16,-3 6 74 15,-1 2 77-15,-3 7 67 16,4 4 30-16,0 6 18 15,6-1 37-15,5 0-18 16,9-4-4-16,2-4-18 16,11-5 1-16,-3-2-32 15,5-3-24-15,-7 5-18 16,-1-1-6-16,-10 7-18 0,-4 2-7 16,-12 5 2-16,-5 0 5 15,-9 3 4-15,-5 2 0 16,-2 6-2-16,-3 1 1 15,3 5-7-15,-5 4-5 16,5 0-3-16,-1 4 2 16,5 4 1-16,3 5 1 15,5 0-2-15,10 5 1 16,0 0 5-16,4 4 0 16,-1-2 2-16,-3 8 26 15,-5-6 13-15,-5 4 10 16,-7-7 11-16,-5-1 15 15,-2-7-22-15,-5-2-11 16,1-7-7-16,-2-4-17 16,-1-5-18-16,-1-10-6 15,5-5-17-15,2-8-85 0,1-5-111 16,-3-9-448-16,-2 4 36 16</inkml:trace>
  <inkml:trace contextRef="#ctx0" brushRef="#br0" timeOffset="168158.823">5376 12672 822 0,'19'-26'371'16,"-12"14"22"-16,-13 20-141 16,-7 15-83-16,-10 24 7 15,-7 10-9-15,-15 24-7 16,0 2-49-16,-11 16-20 16,3-7-41-16,-5 9-30 15,11-15-13-15,-1 0-5 16,15-21-5-16,9-8-16 15,12-23-22-15,16-10-119 16,10-19-31-16,13-13-365 16,3-17 15-16</inkml:trace>
  <inkml:trace contextRef="#ctx0" brushRef="#br0" timeOffset="168522.066">5459 13487 892 0,'15'-3'345'0,"1"-12"66"15,-1-12-224-15,3-18 25 16,-3-8-42-16,0-20 14 15,-5-3-35-15,-1-21-10 16,-5 1-51-16,-2-13-11 16,-4 17-38-16,2 4-5 15,0 27-20-15,2 16 3 16,3 24-1-16,1 14-4 16,3 14-9-16,4 10 0 15,1 7-8-15,7 11-39 0,-1 0-23 16,1 5-129-16,0-2-46 15,-5 6-352-15,-8-5 8 16</inkml:trace>
  <inkml:trace contextRef="#ctx0" brushRef="#br0" timeOffset="168822.134">5485 13178 1156 0,'-21'6'416'15,"8"-2"73"-15,10-2-289 16,6-3-52-16,10-3 6 15,4 0-65-15,12-4-13 16,3 0-23-16,10 1-13 16,-3 0-34-16,7 2-4 15,-8 4-1-15,-5 2-5 16,-8 4-8-16,-6 6 7 16,-11 4-4-16,-5 7 2 15,-6 5 5-15,-2 4 5 16,-2-1-2-16,3 1 4 15,1-8-11-15,5-2-8 16,-2-11-15-16,5-5-44 16,0-8-33-16,2-8-68 15,-1-8-38-15,4-15-318 16,7-3 63-16</inkml:trace>
  <inkml:trace contextRef="#ctx0" brushRef="#br0" timeOffset="168955.397">5954 12790 677 0,'-11'3'515'0,"-1"8"-106"16,0 8-34-16,6 4-348 0,3 10-11 15,3 0-56-15,0 4-369 16,3 1 109-16</inkml:trace>
  <inkml:trace contextRef="#ctx0" brushRef="#br0" timeOffset="169223.312">6011 13109 970 0,'3'-2'334'0,"0"2"45"15,-1 5-264-15,0 4-44 16,0 6-36-16,-2 6 3 15,-2 4-8-15,-2 6 3 16,0 1-15-16,-1 6-2 16,-1-4-16-16,3 2-22 15,0-11-24-15,2-1-117 0,0-11-246 16,2-9 27-16</inkml:trace>
  <inkml:trace contextRef="#ctx0" brushRef="#br0" timeOffset="169756.77">6091 13238 991 0,'9'-2'357'16,"2"0"54"-16,2-4-216 15,2-1-45-15,5-2 7 16,-4 1-44-16,3-1-5 16,-4 1-41-16,1 1-31 15,-5 2-22-15,-2 5-8 16,-3 6-3-16,-1 5-5 15,-5 3-4-15,-3 9 2 16,0 0 0-16,-2 4 1 16,2-4 6-16,2-4 1 15,7-8 0-15,5-9-2 16,6-10 3-16,8-7-4 16,-2-6 2-16,3-4-3 15,-3 1 1-15,0-2-5 16,-5 4 7-16,-2 3-4 15,-4 5-1-15,-1 4 1 0,-5 8 6 16,-8 7-7-16,-2 5 2 16,-4 8 0-16,-3 2 0 15,-1 5 1-15,4-3 0 16,1 4 1-16,2-4 1 16,4 1-1-16,2-6-6 15,3 1 2-15,1-7 1 16,3-3 2-16,3-7 4 0,7-7-2 15,1-6 0-15,6-9-2 16,0-1 1-16,3-6-6 16,-3 3 6-16,3 1-4 15,-7 8 6-15,-3 6-4 16,-5 8-1-16,-6 9-2 16,-7 6 1-16,-4 5-7 15,-1 1-26-15,-3 2-94 16,-1-5-30-16,1 3-363 15,0-4 16-15</inkml:trace>
  <inkml:trace contextRef="#ctx0" brushRef="#br0" timeOffset="170121.72">6997 13153 1294 0,'5'-5'424'15,"-8"2"65"-15,-5 3-376 16,-6 1 3-16,-3 4-51 16,-7-1-21-16,0 3 1 15,-2 0-2-15,6 1-29 0,1 3-1 16,10 1-8 0,3 3 1-16,6 3-4 0,6 4 3 15,4-1 1-15,5 6-3 16,3-4-6-16,2 2 7 15,0-5-4-15,-4-3-5 16,-4-4 6-16,-8 1 40 16,-6-5 14-16,-11 1 9 15,-4 2 8-15,-7-1-3 16,0 0-43-16,-6 0-22 16,8-3-6-16,-4-3-153 15,10-4-454-15,-6-19 109 16</inkml:trace>
  <inkml:trace contextRef="#ctx0" brushRef="#br0" timeOffset="170923.165">7917 13205 647 0,'0'-14'485'0,"-5"4"-45"16,-5 1-70-16,-7 4-186 15,-4 5-26-15,-9 8-9 16,1 2-46-16,-3 10-2 16,4 3-37-16,2 7-11 15,6 1-22-15,3 9-2 16,5-3-9-16,7 1 1 15,5-9-9-15,8-6-6 16,8-13 0-16,8-15-5 16,5-15 0-16,7-10-5 15,0-8 3-15,4-11 0 16,-7 4 1-16,-3 0-1 16,-7 10 5-16,-9 5-1 15,-8 15-7-15,-5 6 4 0,-6 10-1 16,-5 11-1-1,2 6-4-15,-7 12 3 0,2 5-33 16,2 6-103-16,4-3-45 16,-1-2-388-16,11-8 15 15</inkml:trace>
  <inkml:trace contextRef="#ctx0" brushRef="#br0" timeOffset="171206.162">8097 13223 869 0,'3'-11'423'0,"-3"2"32"16,-3 4-189-16,-1 6-90 15,1 6-52-15,-4 7-24 16,0 4-56-16,1 8-19 15,1-1-15-15,0 5-5 16,4-1-7-16,0 0-11 16,2-4-1-16,0 0-93 15,5-8-25-15,0-6-52 16,0-4-118-16,0-10-183 16,1-8 57-16</inkml:trace>
  <inkml:trace contextRef="#ctx0" brushRef="#br0" timeOffset="171521.701">8167 13258 850 0,'9'-9'353'0,"0"8"38"16,0 3-178-16,2 4-83 15,7 2 20-15,-1-2-48 16,6-3 4-16,3-5-21 0,4-6 2 16,-1-5-33-16,5-4-5 15,-8 0-24-15,-4 0-8 16,-8 6-19-16,-9 1 2 15,-11 6-8-15,-9 3 2 16,-5 3 5-16,-7 4 1 16,0 2-4-16,-2 7 5 15,7 2 7-15,3 7 7 16,7 1 27-16,5 0 13 16,10-6 0-16,7-1-5 15,7-11-12-15,12-7-30 16,2-6-20-16,7-3 197 15,-4-3-759-15,-6-3 311 16</inkml:trace>
  <inkml:trace contextRef="#ctx0" brushRef="#br0" timeOffset="182241.725">564 14465 611 0,'-3'-8'461'16,"-3"3"-65"-16,-2 1-12 15,3 4-243-15,1 0 20 16,-3 3-28-16,1 4-10 16,1 5-38-16,1 8-16 15,0 6-40-15,3 3-6 16,2-2-13-16,5 0-1 15,2-11-6-15,7-6 1 16,0-9-4-16,2-10 1 16,-1-7-1-16,-2-4-2 15,-6 0-2-15,-2-1 0 16,-7 6-1-16,-4 5 4 16,-3 2 2-16,0 2 3 15,2 1-38-15,6 5-33 0,7 8-461 16,0 0 102-16</inkml:trace>
  <inkml:trace contextRef="#ctx0" brushRef="#br0" timeOffset="183319.727">1139 14411 562 0,'3'-59'592'0,"-2"8"-131"16,1 20-332-16,-3 20 358 15,-4 19-377-15,-4 23-41 16,-4 10-26-16,-2 22 1 15,2 2-21-15,2 10-10 16,4-10-2-16,6-2-2 16,6-18-6-16,6-7 6 15,4-18 2-15,8-16 3 16,2-13 4-16,5-17-3 16,0-12-1-16,3-18 1 15,-4 1-6-15,1-5-2 16,-6 10-2-16,-4 7-4 15,-8 18-3-15,-4 14 3 0,-7 16-1 16,-5 15 6-16,-3 13-9 16,-3 14 8-16,0-2-8 15,3 8 4-15,5-9-1 16,8-5 4-16,8-16-2 16,10-9 10-16,2-17 2 15,14-16 12-15,-3-12 6 16,6-14-6-16,-3-3-7 0,3-5-8 15,-8 7-14-15,3 0-48 16,-8 15-83-16,-5 13-2 16,-9 11-427-16,-5 23 59 15</inkml:trace>
  <inkml:trace contextRef="#ctx0" brushRef="#br0" timeOffset="183621.739">1763 14759 619 0,'10'2'526'0,"7"-4"-65"15,-1-6-26-15,7-6-244 16,0-5-45-16,0-6-15 16,-6 5-62-16,2-6-17 0,-9 7-34 15,-8-1-7-15,-6 6-6 16,-8 1-3-16,-10 8-3 15,-8 5 1-15,0 8-1 16,-8 9 5-16,6 11-2 16,2 10-4-16,9 4 4 15,5 10 3-15,8-4-9 16,9-8 2-16,7-10 5 0,13-7-9 16,6-17 1-16,12-14-116 15,3-12-32-15,9-19-383 16,-2-15 3-16</inkml:trace>
  <inkml:trace contextRef="#ctx0" brushRef="#br0" timeOffset="183819.266">2215 14136 1052 0,'3'-28'437'16,"-12"24"34"-16,-9 24-231 16,-4 16-111-16,-7 26-11 15,-2 9-46-15,-4 12-19 16,4-5-20-16,2 7-12 15,9-16-14-15,5 1-13 16,11-12 3-16,10-2-137 16,4-16-44-16,11-7-345 15,3-17-25-15</inkml:trace>
  <inkml:trace contextRef="#ctx0" brushRef="#br0" timeOffset="184085.732">2222 14977 1074 0,'11'-14'394'16,"4"-12"111"-16,0-14-288 15,4-18 11-15,-1-8-51 16,1-19-15-16,-4-2-78 0,0-25-17 16,-5 3-34-1,0-20-13-15,0 17-15 0,-5-2-3 16,-3 32-4-16,0 20 2 15,-3 33 1-15,-3 17-1 16,5 24-1-16,3 20-4 16,1 5-10-16,5 12-38 15,3 2-83-15,0 5-231 16,4-8-219-16,-1 4-82 16</inkml:trace>
  <inkml:trace contextRef="#ctx0" brushRef="#br0" timeOffset="185121.679">2245 14565 1325 0,'-25'15'348'16,"7"-1"105"-16,16-6-387 15,9-1-19-15,11-2-29 16,12-1-11-16,8-2-10 16,12-4 1-16,2-2-7 15,9-4-4-15,-5-4-3 16,4-2 7-16,-10 0-5 15,-4 2 8-15,-15 3 11 0,-7 2 9 16,-14 3 0-16,-12 4 53 16,-9 1 14-16,-9 3 16 15,-6 0-4-15,-10 3 21 16,2 4-39-16,-5 5 4 16,5 2-16-16,-1 11 6 15,10 1-25-15,3 7-10 16,9-2-19-16,6 1-5 15,10-8-7-15,9-8 3 16,3-12 3-16,12-14-3 16,4-14-3-16,9-12-2 15,-2-6-1-15,7-8-1 16,-9 6-5-16,-6 2 9 16,-11 12-8-16,-9 11-5 15,-11 13 2-15,-8 10 4 16,-5 9-5-16,-6 10 8 15,-1 2 5-15,-2 6-4 0,7-3 0 16,2 0-20-16,9-7-45 16,7-5-69-16,6-11-44 15,10-8-58-15,4-8 13 16,7-8 41-16,-1-2 68 16,4-6 44-16,-3 0 65 15,3-6 10-15,-4 4 6 16,-4 0 11-16,-5 9-1 0,-6 5 5 15,-6 10-2-15,-4 8-1 16,-6 4-10-16,-3 10 5 16,-3 3-4-16,-2 6-6 15,2-2-1-15,2 3-1 16,3-5-7-16,6-4-9 16,8-8 0-16,2-9-7 15,4-11-14-15,6-11-7 16,-2-3-3-16,2-8-5 15,-1 1-2-15,2-2-6 16,-6 6 11-16,0 2 8 16,-4 6 7-16,-1 7 9 15,-6 6 18-15,1 3 16 16,-2 1 6-16,2 7 27 16,-1-2 16-16,2 3 26 0,1-1-4 15,2-2 20-15,2-4-12 16,9-3 2-16,1-7-17 15,7-7 1-15,2-1-25 16,2-3-11-16,-5 1-21 16,-1 0-7-16,-7 6-15 15,-4 1 4-15,-6 4 0 16,-5 0 3-16,-8 4 3 0,-4 1 2 16,-8-2 2-1,-7 6-3-15,-2 2-1 0,-6 9 19 16,3 3 20-16,-2 17 24 15,1 1 12-15,2 11 28 16,4-1-15-16,4 5 0 16,8-12-34-16,12-4-6 15,12-13-25-15,14-15-15 16,11-12-21-16,16-16-29 16,-2-6-26-16,8-10-614 15,-7 2 172-15</inkml:trace>
  <inkml:trace contextRef="#ctx0" brushRef="#br0" timeOffset="186471.092">3957 14579 953 0,'7'-36'354'16,"-5"10"71"-16,-1 4-228 15,-4 14-41-15,-4 14-1 16,-2 10-61-16,0 13-21 16,-1 3-33-16,2 7-10 15,6-4-20-15,3-1-15 0,3-11-18 16,2-3-100-16,3-10-373 16,3-11-4-16,1-9-215 15</inkml:trace>
  <inkml:trace contextRef="#ctx0" brushRef="#br0" timeOffset="186603.791">4069 14278 1088 0,'-9'-14'288'15,"-1"11"73"-15,2 6-305 16,6 8-45-16,4 7 5 16,5 3-295-16,5 3-82 15,10-3-52-15</inkml:trace>
  <inkml:trace contextRef="#ctx0" brushRef="#br0" timeOffset="186904.156">4393 14507 985 0,'-5'12'370'15,"-11"-4"60"-15,-13 2-242 16,-4-6-56-16,-6 1-8 16,2-3-61-16,1-1-6 15,7-1-16-15,6 4-15 16,9-1-9-16,7 6-9 15,8 3-5-15,6 6-7 0,5 2 8 16,5 5-5-16,0-3 5 16,3 4-4-16,-5-8 5 15,-1-1-10-15,-8-4 4 16,-7-2-1-16,-10-2 2 16,-4-1-4-16,-4-4 5 15,-2-1-9-15,1-7-2 16,4-5-112-16,7-3 321 15,9-4-687-15,4-2 232 16</inkml:trace>
  <inkml:trace contextRef="#ctx0" brushRef="#br0" timeOffset="187655.212">4882 14471 946 0,'3'-46'387'0,"-5"13"32"0,-4 14-217 15,-1 17-84-15,-6 15-20 16,-2 16-46-16,-3 14 2 15,2 3-23-15,-1 5-11 16,5-8 4-16,6 1-14 16,9-10-3-16,3-9 0 15,6-10 6-15,5-7-4 16,2-9 0-16,3-12 3 16,-2-5 1-16,6-11-9 15,-2-4-4-15,2-10 4 16,-4 7-9-16,-1 0 1 15,-7 10 4-15,-5 6-1 16,-7 12 3-16,-3 8 0 16,-3 7 1-16,-6 9-5 15,0 5 3-15,-1 7-1 16,0 1 2-16,1 3 1 16,3-4 3-16,3 2-5 15,4-9 1-15,6-3 1 0,2-7-6 16,7-8 5-16,1-9 3 15,9-9 1-15,-2-6-8 16,5-7 8-16,-2 2-10 16,-2-1 1-16,-8 11 2 15,-4 5 3-15,-8 10-6 0,-5 7 4 16,-6 8 1-16,-2 6-8 16,0-1 0-16,0 6-1 15,4-6-16-15,7-1-71 16,6-8-27-16,10-3-45 15,4-8-172-15,9-7-126 16,2-5 10-16</inkml:trace>
  <inkml:trace contextRef="#ctx0" brushRef="#br0" timeOffset="188054.327">5471 14485 767 0,'12'-18'320'0,"-7"5"41"15,-7 6-188-15,-8 7-42 16,-3 5-34-16,-12 8 2 15,-1 7-22-15,-4 8 13 16,2 4-2-16,-2 4 2 16,10 3-18-16,3-1-13 15,9-10-25-15,8-1-11 0,7-11-8 16,8-10-6-16,6-10-3 16,9-11-1-16,-2-8-2 15,5-10-8-15,-4 1 5 16,-3-6 0-16,-8 5-3 15,-2 1-1-15,-8 7 3 16,-1 3-4-16,-3 9 2 0,-6 11 6 16,-5 7-5-16,-4 15 4 15,-4 9-3-15,-4 11 0 16,4 4-1-16,4 9 2 16,5-6-3-16,7 1-3 15,7-11-17-15,8-11-70 16,3-16-25-16,10-12-45 15,-2-14-17-15,4-13-175 16,-3-7-53-16,2-7-18 16</inkml:trace>
  <inkml:trace contextRef="#ctx0" brushRef="#br0" timeOffset="188202.209">5728 14479 378 0,'12'-31'408'16,"-1"15"-84"-16,-4 9-11 15,-5 12-129-15,-3 14-34 0,-1 9-45 16,-1 6 5-16,2 1-22 15,0 5-9-15,3-5-32 16,2 2-12-16,2-6-17 16,3 2-10-16,0-9-12 15,5-1-32-15,0-9-40 16,-4-7-375-16,-1-7 79 16</inkml:trace>
  <inkml:trace contextRef="#ctx0" brushRef="#br0" timeOffset="188395.992">5677 14711 1164 0,'-2'4'429'0,"3"-4"56"16,10-3-310-16,9-8-2 16,2-1-52-16,8-9-19 15,2 0-25-15,9-6-17 16,-2 2-38-16,3-4-145 15,-4 3-190-15,0 4-250 16,-10 1-110-16</inkml:trace>
  <inkml:trace contextRef="#ctx0" brushRef="#br0" timeOffset="188784.797">6182 14592 958 0,'16'7'328'0,"1"-5"70"0,9-3-229 16,1-1-42-16,7-6 11 15,-6-2-38-15,3-5-12 16,-9 0-24-16,-2-3-17 15,-7 2-27-15,-6 1-4 16,-8 3-3-16,-8 3-12 16,-9 8 4-16,-11 4-2 15,-3 7 2-15,-6 8-8 16,0 5 10-16,-2 7-6 16,9 0 3-16,3 7-9 15,8-6 6-15,9-1-3 16,9-8-3-16,8-2-1 15,7-9-5-15,12-8-82 16,3-5-52-16,9-8-348 16,2-3 25-16</inkml:trace>
  <inkml:trace contextRef="#ctx0" brushRef="#br0" timeOffset="189217.63">6621 14591 575 0,'11'-10'489'15,"-6"-2"-83"-15,-8 3-38 16,-7-2-212-16,-5 3-42 16,-10 4 7-16,-2 4-35 15,-6 5 1-15,3 7-19 0,-1 7-10 16,6 4-23-16,5 9-2 16,8-4-13-16,8 2-12 15,7-5-2-15,12-7-5 16,4-10 2-16,11-9-4 15,2-9 1-15,12-16-1 16,-2-6-3-16,6-14 0 16,-5-5 1-16,5-16-2 15,-9 0 2-15,3-14 7 16,-9 6-6-16,1 0 4 16,-10 19 6-16,-8 17 28 15,-11 26 11-15,-12 25 21 16,-11 23 1-16,-8 27 1 15,-3 10-26-15,-3 18-4 16,3-7-15-16,4 5-6 0,7-20 0 16,5 2-13-16,7-14-15 15,2-3-104-15,4-16-86 16,1-4-419-16,4-13 16 16</inkml:trace>
  <inkml:trace contextRef="#ctx0" brushRef="#br0" timeOffset="192201.243">7404 14498 853 0,'-1'-15'329'0,"-6"5"48"15,0 7-202-15,-1 5-67 16,-5 11 3-16,1 6-28 15,-3 11-18-15,2 1-10 16,0 7-1-16,6-4-26 16,3-1 3-16,3-9-2 15,4-4 4-15,4-12-6 16,6-8 1-16,2-7-12 16,7-9 3-16,1-6-14 0,3-8 0 15,-3-1-2-15,3-5 5 16,-7 9-10-16,-2 2 2 15,-4 12 0-15,-5 7 2 16,-6 10-2-16,-4 9 5 16,-2 4 1-16,-6 8-1 15,1 0-3-15,-2 6-2 16,-1-1-1-16,1 2 3 16,2-4-1-16,5-4-8 15,6-10-10-15,10-10-72 16,5-13-27-16,8-12-40 15,4-11-17-15,5-7-144 16,-2-1-19-16,1-3-24 16,-5 10 47-16,-6 2 75 15,-7 12 191-15,-7 8 212 0,-6 10 82 16,-5 7 38-16,-4 9-32 16,-3 6-2-16,0 3-111 15,-1 2-17-15,0-2-37 16,4 1-11-16,2-3-31 15,2 0 1-15,1-2-11 16,6-4 0-16,-1-6-5 0,7-4 1 16,0-8-10-16,7-10-7 15,4-7-8-15,6-12-3 16,1-2-4-16,3-3-3 16,-4 8 2-16,-5 3-3 15,-10 15 3-15,-5 7-5 16,-6 8-1-16,-5 10 0 15,-6 3-4-15,0 6-47 16,0-1-10-16,0 2-32 16,5-5-12-16,6-3-68 15,5-5-27-15,6-5 3 16,6-7 36-16,7-6 22 16,1-5 81-16,8-6 105 15,1-1 40-15,3-8 50 16,-5 3 5-16,-1-2 23 15,-9 5-21-15,-3 3-8 0,-9 7-43 16,-6 3 8-16,-8 4-17 16,-10 7-1-16,-3 5-19 15,-10 8-1-15,-1 4-13 16,-2 9 1-16,2 0 1 16,6 5 10-16,6-6-1 15,9-2-7-15,10-11-11 16,14-10-10-16,7-14-15 15,13-18-10-15,4-14 1 0,8-16-5 16,-6-6 0-16,3-18 3 16,-7 4 3-16,-2-11 6 15,-10 9 3-15,0 1-3 16,-11 22 1-16,-6 13 6 16,-11 25-2-16,-11 24 2 15,-9 21 8-15,-7 24 5 16,-4 9-2-16,-2 20-8 15,3-5 1-15,3 3-10 16,9-16-8-16,6-4-13 16,11-20-14-16,9-7-115 15,5-13 456-15,11-7-819 16,4-9 319-16</inkml:trace>
  <inkml:trace contextRef="#ctx0" brushRef="#br0" timeOffset="192734.21">8416 14528 1103 0,'-2'9'362'16,"2"0"96"-16,3-1-304 16,8 1 4-16,1-3-35 15,6-2 0-15,-1-2-39 0,3-7-13 16,-2-3-31-16,1-5-15 15,-7-1-16-15,-1-2-10 16,-6 2 2-16,-8-2-4 16,-6 5 2-16,-9 1-2 15,-6 7 0-15,-9 9-4 16,-1 9 2-16,-5 10 3 16,6 6-4-16,3 8 6 15,10-2 4-15,9 3 1 16,9-12 2-16,11 0-1 15,4-9 0-15,9-8 4 16,5-8 1-16,7-6 4 16,1-6 3-16,8-8 3 15,-4-3-9-15,1-5-3 0,-5 0-5 16,-4-2 2-16,-6 6-6 16,-3-1 4-16,-8 7-1 15,-5 2 2-15,-2 5-7 16,-7 5 1-16,-2 5 0 15,-1 10 3-15,0 5-7 16,-2 7 2-16,1 4 1 16,-1 8 1-16,-1-4-7 15,4 2-3-15,1-4-14 0,2-2-107 16,3-8-55-16,0-5-370 16,1-7 7-16</inkml:trace>
  <inkml:trace contextRef="#ctx0" brushRef="#br0" timeOffset="192882.738">8770 14654 1240 0,'11'-6'529'0,"5"-2"48"16,2-2-336-16,9-5-43 16,-1 0-102-16,9-5-28 15,-5 3-149-15,-3 0-508 16,-8 1 136-16</inkml:trace>
  <inkml:trace contextRef="#ctx0" brushRef="#br0" timeOffset="195309.916">9479 14729 1082 0,'5'-45'350'16,"-3"13"81"-16,-2 16-287 16,-2 16-6-16,-4 15-37 15,-2 12-14-15,0 7-33 16,1 11-22-16,4-1-14 15,0 3-13-15,2-5-4 16,1 6-4-16,0-10-9 16,1 0-64-16,-2-9-39 0,-1-6-374 15,1-13 57-15</inkml:trace>
  <inkml:trace contextRef="#ctx0" brushRef="#br0" timeOffset="195617.158">9411 14733 1092 0,'5'-22'348'15,"3"-1"80"-15,10-7-267 16,9-2-19-16,9-6 1 16,-2 7-32-16,4 2-8 15,-4 10-43-15,-4 7-18 16,-10 13-28-16,-5 10-11 15,-10 8-6-15,-8 15 4 16,-9-1 0-16,-6 11-3 0,-3-5 2 16,-5 3-6-16,2-8-4 15,1-1-15-15,4-11-32 16,0-5-76-16,9-10-20 16,3-9-368-16,9-8 54 15</inkml:trace>
  <inkml:trace contextRef="#ctx0" brushRef="#br0" timeOffset="196150.688">9863 14558 1010 0,'-3'14'347'0,"0"2"75"16,3 2-270-16,8-1 14 15,3-2-32-15,7 0-21 16,3-6-28-16,8-5-17 16,0-7-38-16,1-6-15 15,-4-4-5-15,-5-4-7 16,-7 2-3-16,-9-3 2 16,-9 3 2-16,-10-4-2 0,-4 7-1 15,-15-2-3-15,0 7-2 16,-6 9-3-16,2 9 2 15,-1 8 6-15,10 5 1 16,3 7-3-16,10 1 0 16,7 1 6-16,7-5-6 15,7 3-2-15,7-8 5 16,9-5 0-16,1-8-5 16,12-9-3-16,-1-11-2 0,9-7-23 15,-5-7-31-15,5-8-10 16,-8-2 0-16,1-4 6 15,-11 6 23-15,-2 2 29 16,-11 12 12-16,-6 8 10 16,-6 10 1-16,-4 12 4 15,-3 5 2-15,-2 13 0 16,0 2-1-16,-1 8-4 16,3-6 0-16,3 5-6 15,3-10-5-15,2-5-67 16,4-9-41-16,-1-10-349 15,1-11 42-15</inkml:trace>
  <inkml:trace contextRef="#ctx0" brushRef="#br0" timeOffset="196583.972">10223 14584 704 0,'16'-7'374'15,"1"1"-9"-15,-2 4-149 16,4-1-108-16,-2 2-52 15,3-2-23-15,-3-3-23 16,2-1-11-16,-4 0-9 16,-2 2-24-16,-6 1-24 0,-3 5-33 15,-6 4-1 1,-3 6 5-16,-1 7 23 0,-3 10 31 16,1 6 36-16,-2 13 15 15,6 3 6-15,-1 7 30 16,5-6 8-16,4 0 10 15,2-15 3-15,5-9 16 16,2-16-18-16,5-16 16 16,-1-10-7-16,4-21-6 15,-3-10-25-15,3-18-2 16,-5-3-28-16,2-21 5 16,-8 6-3-16,0-23 9 15,-4 4-4-15,1-13 1 16,-3 18-13-16,-2 6-4 15,-1 33-7-15,-2 21 7 16,0 28-3-16,-4 18 1 16,2 17 2-16,-1 15-7 0,3 2-8 15,1 8-99-15,0-7-390 16,3 1 94-16</inkml:trace>
  <inkml:trace contextRef="#ctx0" brushRef="#br0" timeOffset="196758.194">10399 14647 1010 0,'-8'6'442'15,"4"-3"21"-15,8 0-210 16,10-3-153-16,10-3-20 16,4 0-44-16,9-5-14 15,3-4-21-15,6-3-73 16,-3-2-52-16,1 2-358 15,-6 7 26-15</inkml:trace>
  <inkml:trace contextRef="#ctx0" brushRef="#br0" timeOffset="197116.687">10686 14565 539 0,'-2'13'453'0,"2"2"-68"0,6 0-32 16,6 1-193-16,6-7-33 16,7-4 9-16,0-5-39 15,8-8-5-15,-4-4-32 16,1-3-13-16,-9 0-19 16,-1 0-2-16,-10 3-14 15,-7-1-2-15,-9 4-8 0,-9 3-6 16,-6 4-1-1,-8 6 7-15,-2 4-1 0,-6 9-1 16,6 1 4-16,-1 7 4 16,7 0-2-16,4 3-3 15,10-1 5-15,8-2 2 16,10-6-9-16,9-4-10 16,7-8-10-16,8-9-137 15,2-4-360-15,8-6 66 16</inkml:trace>
  <inkml:trace contextRef="#ctx0" brushRef="#br0" timeOffset="197516.833">11101 14585 1021 0,'-3'-10'348'16,"-10"0"63"-16,-3 7-258 16,-2 3-42-16,-4 8 9 15,2 6-43-15,-1 8-9 0,4 0-18 16,4 8-11-16,5-4-28 15,6 2-11-15,8-5 2 16,10-7-3-16,3-10-11 16,14-13-9-16,4-10-28 15,11-20-63-15,0-7-23 16,10-16-214-16,-4-1-114 16,10-22 62-16,-12 6 130 0,2-11 193 15,-12 11 249-15,-6-5 147 16,-16 20-26-16,-9 5-47 15,-10 20-154-15,-6 19 13 16,-8 21 2-16,-9 24 36 16,-3 16-12-16,-11 24 10 15,0 7-38-15,-9 22-12 16,10-4-39-16,-6 11-11 16,11-11-26-16,5 1 0 15,11-20-24-15,6-7-84 16,9-20-51-16,3-15-262 15,-2-18-108-15,-1-16-94 16</inkml:trace>
  <inkml:trace contextRef="#ctx0" brushRef="#br0" timeOffset="197688.479">11160 14561 1222 0,'-1'2'482'15,"8"3"84"-15,3 0-316 16,10 0-22-16,5-5-75 15,10-3-27-15,2-6-64 16,10-2-35-16,-2-3-146 16,-1 3-503-16,-14-7 114 15</inkml:trace>
  <inkml:trace contextRef="#ctx0" brushRef="#br0" timeOffset="198766.649">1264 15639 761 0,'9'-4'372'0,"-7"0"9"15,-3 0-154-15,-7 1-93 16,-3 0-34-16,-11 6 1 15,-2 2-18-15,-10 7 3 16,3 5-14-16,-4 11-6 16,7 2-16-16,0 7-14 15,11-1-20-15,5 3-12 16,9-6-4-16,10-3-7 0,9-8-6 16,13-6-66-16,6-10-37 15,10-11-61-15,1-7 73 16,7-10-383-16,-5 0 158 15</inkml:trace>
  <inkml:trace contextRef="#ctx0" brushRef="#br0" timeOffset="199068.457">1492 15732 583 0,'-2'-16'452'15,"-7"9"-66"-15,-14 5-32 16,-4 4-211-16,-10 10-2 16,3 4-36-16,-3 6-7 15,7 1-27-15,1 5-8 16,13 0-28-16,4 3-6 15,10-3-9-15,9 1-3 16,8-7-5-16,10-6-2 16,7-8-5-16,9-10 14 15,0-8-2-15,5-9 19 16,-9-4-4-16,-2-6-4 16,-12 5-20-16,-7-4 1 15,-11 8-17-15,-9 5-4 16,-11 4-8-16,-11 5-42 15,-5 11-21-15,-6 7-45 16,-1 6-13-16,2 10-29 0,12 0 31 16,6 1-310-16,12-6 110 15</inkml:trace>
  <inkml:trace contextRef="#ctx0" brushRef="#br0" timeOffset="199601.096">1717 15774 793 0,'2'-12'394'16,"-8"5"2"-16,-2 7-147 16,-2 7-140-16,-3 7-7 15,2 5-40-15,-1 5-9 16,2 0-19-16,2 2-4 16,3-3-16-16,5-2-5 15,5-6-11-15,3-2-1 16,6-8-2-16,4-5 7 15,3-6-1-15,5-9 1 16,1-6 3-16,3-6 0 16,-5 2-7-16,-3 0 5 15,-6 4-2-15,-4 6-2 16,-7 8-1-16,-7 2 3 16,-1 9-3-16,-4 8 5 15,-5 5 0-15,0 6 2 16,1 7-1-16,1-2 8 15,4-2-7-15,6-2 5 0,5-9-4 16,6-5 2-16,6-7-3 16,6-11-4-16,2-6 0 15,4-9 4-15,-3-1-7 16,3-3 0-16,-8 6 4 16,0-3-5-16,-6 7 2 15,-3-1 5-15,-5 8-5 0,-3 5 10 16,-5 11 3-1,-5 8 2-15,-2 9-3 0,-3 9 3 16,0 1-7-16,2 5-4 16,4-4-8-16,4-1-19 15,5-10-39-15,9-12-63 16,4-11-29-16,6-14-317 16,3-9 54-16</inkml:trace>
  <inkml:trace contextRef="#ctx0" brushRef="#br0" timeOffset="199749.703">2266 15779 408 0,'14'-8'438'0,"-5"9"-100"16,-7 7-8-16,-3 12-201 15,-3 7-62-15,-2 15-13 16,-3 3-28-16,0 8-13 16,2-3-9-16,-1 5 1 0,1-9-8 15,3 2-2-15,-1-14-230 16,1-4-125-16,-1-15-41 15</inkml:trace>
  <inkml:trace contextRef="#ctx0" brushRef="#br0" timeOffset="200066.9">2276 15794 908 0,'15'-25'350'0,"5"-6"68"15,3 1-206-15,8 1-47 16,-6 9-24-16,4 8-6 16,-7 11-45-16,-4 9-25 15,-8 9-33-15,-1 9-12 16,-7 4-14-16,-6 6-4 16,-5 1-1-16,-7 5-1 15,-3-8 5-15,-5 3-3 16,-1-6 0-16,-2-7-7 15,5-9-2-15,1-4-30 16,5-9-29-16,7-7-64 16,6-4-36-16,8-7-334 15,3 1 60-15</inkml:trace>
  <inkml:trace contextRef="#ctx0" brushRef="#br0">2917 15650 1886 0,'19'0'85'15,"0"-1"-35"-15</inkml:trace>
  <inkml:trace contextRef="#ctx0" brushRef="#br0" timeOffset="202115.709">2606 15750 938 0,'-4'19'274'16,"7"2"65"-16,6-2-265 15,7-1 4-15,5-9-22 0,8-7-4 16,1-7 4-16,5-11-2 16,-1-4-21-16,-2-6-3 15,-10 4-7-15,-8-1-9 16,-13 8 0-16,-13 6 12 16,-8 10 1-16,-11 10-4 15,-3 7 1-15,-4 11-6 16,3 4-7-16,1 10 7 15,7-3 1-15,5 9 8 16,9-8-5-16,5 2-3 16,8-10-10-16,9-3-1 15,8-10-8-15,13-7 5 16,8-12-1-16,20-13-31 16,4-12-39-16,13-14-394 0,-5-6 86 15</inkml:trace>
  <inkml:trace contextRef="#ctx0" brushRef="#br0" timeOffset="202532.096">3170 15299 1002 0,'-2'-22'319'0,"-5"11"63"16,1 15-281-16,-2 14-3 16,-3 12-31-16,-4 19-8 15,1 5-16-15,-1 15-8 0,0-3-14 16,4 12-9-16,3-11-7 16,0 8-1-16,3-9 0 15,3 3-7-15,-1-13-28 16,3 0-74-16,0-16-293 15,3-9-32-15,0-17-157 16</inkml:trace>
  <inkml:trace contextRef="#ctx0" brushRef="#br0" timeOffset="202722.666">2990 15783 884 0,'-10'-4'426'0,"5"1"24"16,2-1-189-16,9 4-97 16,3-4-42-16,10 0-21 15,5 0-45-15,8-4-15 16,4-3-32-16,11-4 4 16,-1-1-80-16,8 1-440 15,-13 0 133-15</inkml:trace>
  <inkml:trace contextRef="#ctx0" brushRef="#br0" timeOffset="203037.063">3393 15817 905 0,'7'-25'317'15,"-3"10"59"-15,0 5-222 16,-3 11-41-16,-3 7 1 16,-3 6-46-16,-4 8-14 15,-1 3-17-15,-3 7-14 16,-1-2-15-16,2 7-6 15,1-6-15-15,1-1-58 16,5-8-37-16,-3-6-330 16,0-11 49-16</inkml:trace>
  <inkml:trace contextRef="#ctx0" brushRef="#br0" timeOffset="203170.162">3473 15490 1009 0,'-7'3'260'0,"-2"9"74"16,1 9-614-16,5 1 69 15</inkml:trace>
  <inkml:trace contextRef="#ctx0" brushRef="#br0" timeOffset="203466.072">3831 15359 897 0,'-7'-4'311'15,"-9"20"53"-15,-8 21-223 16,-1 13-65-16,-3 15-6 15,3 3-23-15,2 13-15 16,5-11-8-16,2 13-7 16,5-11-11-16,-1-2-14 15,6-17-16-15,1-9-46 16,3-22-23-16,-2-14-304 16,0-13 59-16</inkml:trace>
  <inkml:trace contextRef="#ctx0" brushRef="#br0" timeOffset="203799.296">3625 15797 782 0,'2'8'412'0,"2"2"-25"15,6 3-129-15,5-3-165 16,10-4-15-16,5-4-28 16,11-5-6-16,-1-8-18 0,6-6-11 15,-8 3-3-15,0-1-7 16,-10 1-1-16,-1 3 0 15,-8 5 1-15,0 1-2 16,-8 7 0-16,-4 7-1 16,-6 6 3-16,-7 9 2 15,-4 5-8-15,-4 7 2 16,0 3 4-16,-3 6-3 16,2-5-5-16,2 0 9 15,6-10-6-15,4-9-2 16,5-13-1-16,8-12-47 15,1-14-31-15,6-16-145 16,1-8-214-16,4-17-6 16</inkml:trace>
  <inkml:trace contextRef="#ctx0" brushRef="#br0" timeOffset="204268.33">4322 15815 867 0,'2'9'264'0,"-5"-4"63"16,0-2-244-16,-4 0-6 15,0-1-14-15,-3 1 6 16,2 5-8-16,-7 5 13 16,2 6-14-16,1 6-7 15,3 3-14-15,1 3-4 16,8-1-16-16,7-5-3 16,6-9-6-16,12-7-5 15,2-11 3-15,7-11-4 16,-3-5-5-16,3-11 0 15,-9-3 5-15,-1-5-6 16,-9 4 9-16,-7-2-3 16,-9 7 3-16,-10 6 0 0,-9 10 4 15,-11 5-5-15,-6 9 1 16,-7 11 1-16,5 2-7 16,3 9-2-16,14 0-19 15,13 4-46-15,15-3-373 16,16 2 91-16</inkml:trace>
  <inkml:trace contextRef="#ctx0" brushRef="#br0" timeOffset="204599.338">4648 15767 884 0,'-4'-18'291'0,"-6"22"62"16,-2 3-238-16,-2 9-13 15,-1 3-18-15,-1 14 0 16,2 0-13-16,2 8 5 16,6-5-24-16,6 0-2 15,7-9-23-15,9-10-5 16,5-10-11-16,8-13 1 16,2-8-9-16,9-16-1 15,2-2-1-15,4-11 0 0,-8 8-1 16,0-2 4-16,-12 16 12 15,-4 7 3-15,-8 15 7 16,-7 10 8-16,-5 9-2 16,-5 12-8-16,-4 1 1 15,1 6-7-15,1-5-47 16,2-3-317-16,4-8-138 16,6-6-107-16</inkml:trace>
  <inkml:trace contextRef="#ctx0" brushRef="#br0" timeOffset="205009.893">4198 15326 1655 0,'-23'16'463'16,"1"-18"114"-16,9 9-459 15,11-1-77-15,1 3-18 16,-1-2-123-16,3 6-476 0,-1-8 121 16</inkml:trace>
  <inkml:trace contextRef="#ctx0" brushRef="#br0" timeOffset="211726.24">5588 15700 1272 0,'-29'-19'419'15,"10"22"97"-15,12 5-352 16,12 8-14-16,8 2-43 0,19 5-33 16,6-2-33-16,23-1-13 15,1-8-19-15,19-4-2 16,-8-5 1-16,16-6-67 16,-13-3-64-16,3 0-435 15,-17 2 55-15</inkml:trace>
  <inkml:trace contextRef="#ctx0" brushRef="#br0" timeOffset="211984.025">5631 15981 1173 0,'-29'-2'408'15,"3"2"89"-15,14 1-332 16,13 5-20-16,12-1-49 16,16 5-13-16,8 1-48 15,16 1 1-15,3-2-9 16,17-2-13-16,-6-4-9 16,13-6-27-16,-4-3-77 15,12-3-439-15,-13-2 96 16</inkml:trace>
  <inkml:trace contextRef="#ctx0" brushRef="#br0" timeOffset="212415.87">6431 15567 1283 0,'-18'1'378'0,"7"2"103"16,12 2-350-16,13-1-43 15,14 0-3-15,8 0-35 16,15-3-16-16,6 0-3 15,6 2-11-15,-7 1-6 16,-1 10-5-16,-18 7 3 16,-12 14-10-16,-17 7 9 15,-16 17-8-15,-15-2 7 16,-19 14-5-16,-11-10 7 0,-13 1-3 16,2-13 1-16,-4-3-6 15,14-18 6-15,7-2-5 16,16-12 1-16,8-6-22 15,12-9-81-15,16-10-445 16,8-7 97-16</inkml:trace>
  <inkml:trace contextRef="#ctx0" brushRef="#br0" timeOffset="214099.023">7275 15828 859 0,'-2'-1'332'0,"0"2"27"16,9 0-191-16,7 1-79 15,7-3 8-15,7 1-27 16,5-9-1-16,3-4-22 16,3-6-7-16,-4-3-28 0,-3-5 2 15,-11 4-5-15,-13 2 14 16,-14 6 2-16,-16 7 11 16,-10 7-5-16,-12 9 6 15,-1 8-16-15,-9 14 13 16,5 4 0-16,0 10 14 15,10 0 5-15,4 7 3 16,17-9-18-16,14 2-7 16,16-13-14-16,19-9-9 15,10-16-5-15,22-14 8 16,-1-11-27-16,21-16-113 16,-7-3-110-16,8-8-292 15,-15 5-60-15</inkml:trace>
  <inkml:trace contextRef="#ctx0" brushRef="#br0" timeOffset="214516.226">7735 15778 717 0,'13'-39'340'0,"-3"6"28"16,-5 13-174-16,-2 7-23 16,-4 12-43-16,-3 9-9 15,-2 9-43-15,-5 11-3 16,3 7-40-16,-3 9-9 15,0 0-16-15,5 10-1 16,2-7-7-16,4 0 0 16,4-11 0-16,9-7 2 15,1-17-3-15,9-11-1 16,4-11 1-16,9-14 0 16,-2-8 0-16,8-11 1 15,-3 1 4-15,5-6-5 16,-8 5-46-16,5 1-69 15,-13 7-335-15,-2-1 45 0</inkml:trace>
  <inkml:trace contextRef="#ctx0" brushRef="#br0" timeOffset="-214481.982">8117 15820 926 0,'5'15'341'16,"2"-6"37"-16,8-5-207 15,5-5-86-15,3-8 2 16,0-1-29-16,1-9 0 16,-5 0-26-16,-2-3-2 15,-7 3-19-15,-5 1 7 16,-6 6-10-16,-9 4 4 16,-2 6-7-16,-8 8 8 15,-3 5-5-15,-7 7 2 16,4 5-4-16,-7 5 5 15,7 0-7-15,4 6-1 16,10-3-6-16,7 1 6 16,13-4-5-16,9-4 1 15,7-7-2-15,7-5 9 16,3-11-7-16,4-8 5 0,-6-5-5 16,6-10 1-16,-7-2-4 15,4-8 6-15,-5 1-5 16,0-3 5-16,-7 8-3 15,-2 4 2-15,-6 10-1 16,-4 11 1-16,-7 9 1 16,-4 11 12-16,-5 7-5 15,-3 15 7-15,-4 0-5 16,2 6 2-16,3-6-11 16,4-5 6-16,5-13-9 0,4-7-42 15,2-12-38-15,1-7-56 16,-2-7-336-16,-2-10 61 15</inkml:trace>
  <inkml:trace contextRef="#ctx0" brushRef="#br0" timeOffset="-213749.385">8530 15863 839 0,'8'0'368'0,"2"2"25"16,2-4-181-16,7-2-84 15,3-3-35-15,5-3 5 16,0-2-40-16,3-6-8 0,-2 0-31 16,2-2 2-16,-5 1-16 15,-3 2 3-15,-6 9-9 16,-7 7 8-16,-10 6-10 16,-7 10 3-16,-5 6 0 15,-6 9 3-15,-1 1-5 16,-2 8 7-16,6-2-4 15,3 4 3-15,9-10-4 16,6-2 6-16,8-14-9 16,7-9 1-16,1-9 3 0,9-10-1 15,-1-4-3-15,3-9 6 16,-3-3-4-16,4-7 0 16,-4 0 1-16,-1-5 1 15,-4 7-4-15,-3 3 7 16,-6 10-6-16,-4 10 3 15,-7 12-5-15,-7 13 7 16,-2 7-4-16,-2 11 2 16,-1 2-1-16,1 9 0 15,5-4-4-15,3 2 6 16,3-10-3-16,7-6 4 16,4-13-5-16,5-11 6 15,4-8-6-15,5-9 6 16,0-5-8-16,1-2 8 15,-1 1-7-15,0 0 5 16,-6 6-5-16,2 5 10 0,-6 4-8 16,0 5 8-1,-5 5-10-15,-2 7 6 0,-3 3-9 16,-3 11 8-16,-3 5-8 16,-3 11 10-16,-2 1-7 15,-5 9 11-15,-2-1-6 16,-9 7 8-16,-2-5-7 15,-9 11 36-15,-4-8-4 0,-11 3 16 16,4-10-2-16,-9-2 10 16,5-15-26-16,-5-7-3 15,8-13-19-15,-2-14 3 16,9-13-13-16,-2-25-3 16,9-10-46-16,4-10 204 15,10 4-688-15,3-2 252 16</inkml:trace>
  <inkml:trace contextRef="#ctx0" brushRef="#br0" timeOffset="-213132.558">9471 15226 1060 0,'-1'-13'317'0,"-12"10"80"16,-3 15-299-16,-6 22-25 16,0 12-28-16,-4 21-2 15,2 4-21-15,1 12 5 16,6-8-12-16,8 1 6 15,7-19-9-15,9-9 1 16,4-17-7-16,9-10 3 16,2-15-12-16,10-8 8 15,0-6-4-15,9-11 3 0,-4-2-1 16,0 1 3-16,-11 1 0 16,-2 8 6-16,-11 12-2 15,-5 11 10-15,-7 9 2 16,-5 13 3-16,-6 0-10 15,-5 5 7-15,-1-4-14 16,-6-2 3-16,-1-9-12 16,-2-8 11-16,1-9-13 15,-4-9 6-15,6-7-4 16,3-6 3-16,5-1-13 0,6 1-51 16,8 5-32-16,5 4-254 15,6 7-118-15,7 1-68 16</inkml:trace>
  <inkml:trace contextRef="#ctx0" brushRef="#br0" timeOffset="-212797.273">9875 15777 1007 0,'12'-8'336'0,"-8"2"78"16,-8 3-270-16,-8 6-15 15,-6 3-32-15,-6 7-9 16,-1 3-32-16,-5 8-6 15,4 6-15-15,0 8 12 16,5-1-7-16,5 7 1 0,8-9-1 16,6-2-10-16,9-13-19 15,8-6 2-15,5-14-7 16,13-11-5-16,-2-12-1 16,7-12 3-16,-5-3-4 15,-1-6 1-15,-12 7-3 16,-7-1-11-16,-13 11-17 0,-9 5-25 15,-10 8-11 1,-6 12-7-16,-1 13 14 0,0 11-19 16,7 5 5-16,4 8 392 15,12-4-760-15,11-1 361 16</inkml:trace>
  <inkml:trace contextRef="#ctx0" brushRef="#br0" timeOffset="-212432.696">10173 15775 1025 0,'-4'-14'393'16,"-7"3"33"-16,-5 8-236 15,-2 5-113-15,-8 9 8 16,1 8-15-16,-10 17-2 16,3 8-9-16,0 11-3 15,8-1-34-15,7-2-12 16,15-15-9-16,16-13-3 0,9-21-7 15,14-21 9-15,3-14-5 16,11-22 4-16,-7-6-3 16,3-15 8-16,-9 5-7 15,2-14 7-15,-8 10-3 16,-1-7 3-16,-8 18 3 16,-6 8 14-16,-11 27 6 15,-12 20 25-15,-12 25 2 0,-12 26 5 16,-6 13-11-1,-7 24-13-15,3 1-25 0,0 13-3 16,13-11-14 0,6 2-52-16,11-19-66 0,12-3-433 15,13-22 72-15</inkml:trace>
  <inkml:trace contextRef="#ctx0" brushRef="#br0" timeOffset="-212000.003">10345 15973 1132 0,'7'-37'363'0,"-2"1"78"16,-3 6-303-16,-3 4 9 16,-4 11-32-16,-3 7 1 15,-4 9-23-15,-1 14-19 16,-3 8-35-16,-2 12-9 0,4 1-22 16,3 6 2-16,5-7-4 15,7-4-5-15,7-12-1 16,11-7 0-16,4-12-6 15,10-14 6-15,2-9-2 16,5-14 0-16,-2-2-1 16,3-6 4-16,-11 7-6 15,0 7 9-15,-11 13-6 16,-4 15 3-16,-7 16 1 16,-7 24 3-16,-8 12-7 0,-4 23 8 15,-6 3 0-15,-8 14 0 16,-1-6-3-16,-5 12 8 15,-3-14-5-15,-5 3 38 16,1-14 10-16,-5-6 19 16,5-21 4-16,-5-9 11 15,5-18-42-15,-4-14-4 16,6-17-26-16,-6-19-73 16,1-10-123-16,-12-20-456 15,5-7 44-15</inkml:trace>
  <inkml:trace contextRef="#ctx0" brushRef="#br0" timeOffset="-210900.119">11091 15761 1029 0,'-15'-8'264'0,"2"8"90"16,3 7-293-16,-2 9-19 15,3 1-19-15,-1 9 17 16,1 3-19-16,-1 8 0 16,5-2-10-16,3 1 10 0,5-11-17 15,8-9 10-15,3-11-6 16,8-13 9-16,1-12-8 15,6-11 11-15,-3-2-8 16,2-4 7-16,-7 9-10 16,-4 5 4-16,-10 13-9 15,-2 4 8-15,-5 8-4 16,-3 5 5-16,-1 6-6 16,-2 7 9-16,-1 2-11 15,1 7 6-15,2-1-8 0,2 1 1 16,4-5-5-16,2-2 5 15,4-8-7-15,6-5 12 16,1-8-5-16,5-7 2 16,0-6 0-16,8-9 1 15,-2-1-9-15,3-2 11 16,-1 3-7-16,1-1 4 16,-8 6-3-16,-3 6 6 15,-5 5-6-15,-7 5 9 16,-5 9-7-16,-4 8 11 15,-1 4-9-15,-3 3 8 16,3 1-12-16,2-2 6 16,2-6-13-16,4-6-18 15,0-7-34-15,1-12 362 16,-2-8-752-16,3-14 343 16</inkml:trace>
  <inkml:trace contextRef="#ctx0" brushRef="#br0" timeOffset="-210797.855">11600 15473 987 0,'-5'-3'308'16,"-7"11"49"-16,1 11-282 0,-1 12-30 15,3 2-59-15,2 4-338 16,2-3 104-16</inkml:trace>
  <inkml:trace contextRef="#ctx0" brushRef="#br0" timeOffset="-210433.953">11652 15830 916 0,'-1'8'359'15,"-3"0"26"-15,-2 3-200 16,2-1-118-16,-3 5-7 16,2 0-22-16,-2 5-1 15,1-2-16-15,4 4 2 16,1-5-4-16,5-2 4 15,3-6-10-15,6-4 1 16,2-7-6-16,8-11-3 16,1-5-8-16,7-12 6 15,-1-4-4-15,5-3 1 16,-10 5 0-16,-2 3 1 0,-11 12-4 16,-5 11 17-16,-12 11-2 15,-8 11 8-15,-5 8-4 16,-4 12 8-16,0 0-20 15,2 3 4-15,8-8-4 16,5 1 1-16,9-11-8 0,7-7-54 16,8-9-49-16,3-8-351 15,2-7 41-15</inkml:trace>
  <inkml:trace contextRef="#ctx0" brushRef="#br0" timeOffset="-210133.588">12092 15791 836 0,'-10'-8'303'0,"-6"3"49"16,-1 3-229-16,-3 4-21 15,4 4-33-15,2 5 7 16,5 2-22-16,6 6 9 16,5-2-17-16,7 8 1 15,4-1-16-15,5 8-2 16,0-4-8-16,0 8 19 15,-4-6-3-15,-5 2 12 0,-4-6 2 16,-9 0 13-16,-3-7-18 16,-5-3-3-16,-2-7-14 15,-7-4 0-15,2-9-18 16,-9-5-2-16,-1-4-8 16,-6-6-79-16,0 0-331 15,-4-1-102-15,6 2-156 16</inkml:trace>
  <inkml:trace contextRef="#ctx0" brushRef="#br0" timeOffset="-178689.34">8904 13214 1068 0,'-1'-25'335'16,"-6"17"69"-16,1 12-297 16,-1 12 2-16,1 5-32 0,0 10-8 15,2 1-18-15,1 8-11 16,0-1-15-16,1 11-12 15,1-3-11-15,0 8-12 16,1-6-32-16,1-2-81 16,1-12 98-16,-1-12-436 15,2-18 118-15</inkml:trace>
  <inkml:trace contextRef="#ctx0" brushRef="#br0" timeOffset="-178370.699">8821 13263 910 0,'-1'-8'364'0,"2"-3"36"15,4 1-225-15,7-6-23 0,6-2-32 16,9-5 0 0,3 5-19-16,9 2-19 15,1 9-38-15,2 8-14 0,-8 6-19 16,-3 8-4-16,-12 4 6 15,-6 6-5-15,-11 0-4 16,-6 8 4-16,-10-1-4 16,-11 4-6-16,-4-3 3 15,-8-2-31-15,3-10-14 0,1-6-55 16,11-11-18-16,4-5-44 16,8-8 3-16,6-4-308 15,5-4 109-15</inkml:trace>
  <inkml:trace contextRef="#ctx0" brushRef="#br0" timeOffset="-177972.319">9336 13187 946 0,'11'-5'346'0,"-8"5"52"16,-8 7-252-16,-7 4-13 15,-4 5-50-15,-9 9-8 16,0-1-32-16,-4 6-14 15,6-2-18-15,0 3-5 16,7-6-8-16,2 0 5 16,7-4 0-16,6-5 0 0,7-4-3 15,7-8 4-15,3-6-2 16,4-12-3-16,-1-3-2 16,2-13 0-16,-4-2-1 15,1-11-2-15,-1 3 0 16,-1-4 1-16,-5 9 2 15,-2 7-4-15,-4 13 4 16,-5 11-1-16,-5 12 7 16,-3 8-5-16,0 7 6 0,-1 7-2 15,1-1 1-15,2 6-4 16,3-5 5-16,0 2-3 16,6-6 3-16,1-2-4 15,4-7 1-15,5-7-54 16,1-9-21-16,3-9-64 15,1-4 114-15,-3-10-416 16,-5-1 168-16</inkml:trace>
  <inkml:trace contextRef="#ctx0" brushRef="#br0" timeOffset="-177795.02">9485 13160 816 0,'-6'14'300'0,"-4"9"45"0,-1 5-220 16,-1 5-17-16,4 0-41 15,1 4-10-15,3-3-23 16,2-2-8-16,2-7-16 16,2 2-6-16,3-9-13 15,2-5-56-15,1-6-111 16,-1-8-204-16,-1-14-20 16</inkml:trace>
  <inkml:trace contextRef="#ctx0" brushRef="#br0" timeOffset="-177370.823">9567 13297 469 0,'0'8'475'0,"1"-3"-108"15,1-3 8-15,8-2-240 16,1-3-25-16,9-5 5 16,2-4-27-16,8-7-9 15,3-6-33-15,8-10-19 16,1 0-21-16,6-9-1 15,-6 3-1-15,3-1-7 16,-11 8-1-16,-1 1-2 16,-11 10-1-16,-5 4-8 15,-10 6 6-15,-6 5 1 16,-4 3 5-16,-7 4-4 16,-2 3 6-16,-3 7 5 15,1 0-3-15,-2 10-3 0,1 7 6 16,-1 9 1-16,1 5 0 15,-4 10 4-15,3-1-1 16,-1 10-3-16,1-8 1 16,-3 5-3-16,5-8-1 15,-1 3 3-15,4-12 0 16,0-1-6-16,4-12-12 16,4-9-56-16,1-13-24 0,1-14-61 15,1-12-303-15,-3-18 72 16</inkml:trace>
  <inkml:trace contextRef="#ctx0" brushRef="#br0" timeOffset="-177105.783">9735 13226 1073 0,'-1'22'372'16,"2"-2"76"-16,8 0-257 16,6-7-54-16,6-4-1 15,3-6-42-15,10-4-13 16,-1-5-36-16,9-4-9 15,-2 0-15-15,2-1-10 16,-9 3-8-16,-5 6 2 16,-10 5-3-16,-9 8-5 15,-8 3 4-15,-5 6-4 16,-3 1 2-16,-6 1-2 0,1-5 2 16,-1 2-17-16,3-8-10 15,0-3-50-15,5-5-31 16,6-6-71-16,0-7-57 15,3-9-263-15,3-7 45 16</inkml:trace>
  <inkml:trace contextRef="#ctx0" brushRef="#br0" timeOffset="-176971.958">10148 12993 1069 0,'-2'-11'354'0,"-2"7"43"15,1 10-301-15,2 4-36 16,-1 5-61-16,4 8-358 15,3 4-38-15,8 4-119 16</inkml:trace>
  <inkml:trace contextRef="#ctx0" brushRef="#br0" timeOffset="-176572.534">10323 13298 697 0,'-1'8'458'0,"-5"-3"-64"16,-6-2-95-16,-6 2-197 15,0 0-17-15,-5 2 1 0,2 1-4 16,0 3 4 0,6 3-20-16,1 4-21 0,7 0-14 15,5 3-16-15,7-2-4 16,7 0-9-16,7-7 0 16,10-8-74-16,3-9-29 15,10-12-38-15,-1-9-12 16,7-8-15-16,-6 2 68 15,-1-6 37-15,-12 8 35 16,-2 1 39-16,-13 10 30 16,-4 3 16-16,-5 10 9 0,-4 9 32 15,-2 2-13-15,-4 12 16 16,0 6-5-16,-4 7 7 16,1 2-24-16,-5 6-6 15,3-1-29-15,1 0-11 16,3-7-25-16,5-3-6 15,6-12-14-15,4-11-100 16,5-11-49-16,2-17-353 16,4-11 2-16</inkml:trace>
  <inkml:trace contextRef="#ctx0" brushRef="#br0" timeOffset="-176455.4">10675 12951 833 0,'-4'-10'410'0,"-5"8"-19"0,0 7-195 15,0 8-112-15,2 3-59 16,-3 13-409-16,6 2 118 16</inkml:trace>
  <inkml:trace contextRef="#ctx0" brushRef="#br0" timeOffset="-176222.249">10731 13240 1118 0,'4'-10'333'0,"-5"8"84"16,-2 8-303-16,-1 11 17 15,-1 10-22-15,-1 13-14 16,-1 3-19-16,0 8-12 16,2-4-40-16,-1 3-14 15,4-8-9-15,4 0 1 16,2-9-16-16,5-6-68 15,-1-12-29-15,0-9-388 16,-3-12 53-16</inkml:trace>
  <inkml:trace contextRef="#ctx0" brushRef="#br0" timeOffset="-175920.059">10722 13249 1079 0,'15'-7'355'0,"-1"-1"78"16,9-3-255-16,2 2-34 16,9-4-1-16,-1 3-43 15,6 1-14-15,-4 5-44 0,-4 8-10 16,-9 7-23-16,-13 14-3 16,-11 2-4-16,-14 11 3 15,-11 2-4-15,-9 2 1 16,1-7-2-16,-2-2 9 15,8-13-9-15,4-9-9 16,9-11-20-16,5-5-55 16,9-8-46-16,6-7-61 15,8 1 496-15,6-3-799 16,5-1 422-16</inkml:trace>
  <inkml:trace contextRef="#ctx0" brushRef="#br0" timeOffset="-174988.948">11161 13248 899 0,'-8'7'310'0,"-10"2"67"15,-3 2-235-15,-4 7 1 0,-2 3-20 16,-4 6 12-16,7 1-13 16,0 6-1-16,5-5-34 15,11 0-9-15,8-7-29 16,9-6-21-16,10-10-17 15,7-10-1-15,2-11-6 16,6-8-4-16,-2-4-4 16,1-12 4-16,-6 3 3 15,0-4-2-15,-6 5-1 0,-5 2 3 16,-6 11-4-16,-3 9-2 16,-4 10-4-16,-9 14 4 15,-2 6 1-15,-5 14 2 16,-1 1-1-16,-1 10 11 15,3-4-7-15,0 0 4 16,6-9 1-16,3-4 3 16,5-9-7-16,5-5 5 15,5-10-3-15,3-5-2 16,3-3-4-16,2-12 2 16,0-2-3-16,4-7 3 15,-3 0-3-15,3-6 2 16,-4 9-5-16,0 2 5 15,-7 9-6-15,-4 5 5 16,-7 9-2-16,-3 8 6 16,-6 4-5-16,0 7 1 0,-1-1-1 15,0 4 3-15,3-2-4 16,3-2 1-16,2-4 5 16,3-1-4-16,3-4-4 15,3-3 8-15,3-6-3 16,5-6-6-16,5-4 3 0,4-13-2 15,-2-4-13 1,1-3-5-16,-2 1-5 0,-4 2 3 16,-6 11 3-16,-3 5 11 15,-6 12 5-15,-4 11 9 16,-3 4 1-16,-6 8-5 16,2 4 4-16,-1 3 3 15,0-3-7-15,3 2-4 16,3-7 7-16,4-5-4 15,1-8-6-15,10-8-3 16,3-14-9-16,8-10-34 16,3-10-17-16,8-13-18 15,-2-5 6-15,8-13 9 16,0-2 31-16,7-12 17 16,-5 7 18-16,3-7 12 15,-9 14 2-15,-4 8 27 16,-12 22 9-16,-6 14 52 0,-11 24 7 15,-11 17 16-15,-8 11-19 16,-13 14-10-16,-3 4-49 16,-10 16-16-16,2-4-16 15,-3 11-7-15,7-4-1 16,3 3-1-16,10-14-18 16,8-5-76-16,8-19-56 15,5-12-38-15,2-15-359 0,5-22 67 16</inkml:trace>
  <inkml:trace contextRef="#ctx0" brushRef="#br0" timeOffset="-174622.04">11740 13228 1059 0,'0'9'401'0,"3"0"42"16,7-4-274-16,12-1-64 15,5-4-52-15,11 2 0 16,0-1-24-16,5 1 0 15,-10 2-15-15,-3 0 7 16,-10-1-13-16,-7-2 1 16,-9-1-3-16,-6-4 3 15,-6-3-8-15,-7-1 2 16,-6-1 4-16,-4 0-8 0,4 3 2 16,-1 7 4-16,6 6-3 15,6 11 1-15,5 2 7 16,4 10 16-16,4 0 3 15,5 4 10-15,3-6 4 16,-2 2 14-16,-1-5-7 16,-3-2 21-16,-8-5-3 15,-6 2-2-15,-1-4-13 16,-8-1 0-16,0 1-31 16,1-1-6-16,2-5-8 0,2-4-9 15,5-9-45-15,1-10-136 16,2-7-426-16,-3-25 59 15</inkml:trace>
</inkml:ink>
</file>

<file path=ppt/ink/ink53.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1:48:08.212"/>
    </inkml:context>
    <inkml:brush xml:id="br0">
      <inkml:brushProperty name="width" value="0.05292" units="cm"/>
      <inkml:brushProperty name="height" value="0.05292" units="cm"/>
      <inkml:brushProperty name="color" value="#FF0000"/>
    </inkml:brush>
    <inkml:brush xml:id="br1">
      <inkml:brushProperty name="width" value="0.05292" units="cm"/>
      <inkml:brushProperty name="height" value="0.05292" units="cm"/>
    </inkml:brush>
  </inkml:definitions>
  <inkml:trace contextRef="#ctx0" brushRef="#br0">15915 11635 503 0,'4'26'126'0,"0"11"43"16,-2 1-147-16,0 12 2 15,-1 2-6-15,-1 11 12 16,-1-1 5-16,0 7 16 16,1-5-1-16,1 6 14 0,2-10-7 15,0 14 1-15,2-3-16 16,-1 21-3-16,-1-5-18 16,-1 16-3-16,-1-8-13 15,4 16 1-15,-4-15-1 16,1 6 7-16,1-13 0 15,2 13 20-15,-4-21 3 16,3 13 3-16,-3-9-6 16,-1 11 6-16,-2-12-14 0,-1 15-3 15,2-11-5-15,-1 12 7 16,-1-10-14-16,1 15-4 16,0-12 1-16,-3 18 9 15,4-15 2-15,0 10 4 16,2-18 7-16,3 7 1 15,0-18-7-15,-3 4 5 16,0-12 1-16,-4 3-5 16,0-14-2-16,-3 12 3 15,2-8-13-15,-4 4-6 16,3-6 4-16,-2 8-2 16,2-7-1-16,0 5 8 15,3-1 13-15,1 10-7 16,-3-9 2-16,0 3-3 0,-1-10-3 15,-1-2-12 1,0-13 2-16,-1 2-4 0,3-9 3 16,-2 0 1-16,0-7 3 15,0-1 2-15,2-7 4 16,-3-3 4-16,2-7-5 16,0-3 2-16,-1-4-1 15,4-2-5-15,0-4-9 0,6 1-34 16,5-1-37-16,12-7-370 15,-4-13 80-15</inkml:trace>
  <inkml:trace contextRef="#ctx0" brushRef="#br0" timeOffset="4949.516">15811 17248 500 0,'-3'-9'223'15,"-6"3"11"-15,-8 1-98 16,-6 3-50-16,-9 4-3 16,0 2-21-16,-11 1-4 15,0 3-14-15,-8 7-6 16,4 6-16-16,-9 12-3 15,5 4-5-15,-9 10-7 16,6-2 2-16,-4 14-1 16,11-3-3-16,4 10 6 15,19-7 3-15,7 3 0 16,14-14 1-16,14-4 1 16,11-17-8-16,13-8-2 15,8-14-2-15,8-12 2 16,-4-9 5-16,-1-10-2 15,-16 0 3-15,-8-5-5 0,-15 5-3 16,-19 0-5-16,-14 6 5 16,-20 3-11-16,-7 7 9 15,-7 2-9-15,7 10-19 16,5 6-57-16,21 4-250 16,11 6 43-16</inkml:trace>
  <inkml:trace contextRef="#ctx0" brushRef="#br0" timeOffset="5466.522">16323 17407 701 0,'7'-30'277'0,"-13"8"20"15,-17 5-170-15,-11 10-46 16,-13 4-20-16,-3 5-16 15,-8 5-1-15,6 4-12 16,-1 8-11-16,9 4-1 16,-2 7-18-16,8 3 2 15,-3 11-7-15,8 0 10 16,3 9-6-16,13-2 1 16,11 3 4-16,14-13 0 0,16 2-2 15,10-14 1-15,13-10 3 16,3-13-2-16,16-10 5 15,-1-14 4-15,15-11-3 16,-11-7 4-16,0-14 1 16,-17 0-1-16,-13-4-3 15,-24 6 2-15,-16 1-5 16,-18 12 1-16,-21 3-7 16,-11 10 0-16,-14 10-15 15,0 12-15-15,-9 14-357 16,19 10 103-16</inkml:trace>
  <inkml:trace contextRef="#ctx0" brushRef="#br0" timeOffset="6166.362">17425 17315 592 0,'6'-19'305'0,"-8"0"-2"16,-3 4-134-16,-13 1-42 0,-4 6-56 16,-9 7-18-16,-6 2-18 15,-13 5-23-15,-2 4-2 16,-12 11 0-16,3 10-4 16,-8 17 3-16,14 11 3 15,1 18-5-15,13 1 3 16,9-1-3-16,20-14-1 15,10-5-3-15,15-21 4 16,10-13-5-16,6-14 1 0,8-15-4 16,-1-14 8-16,5-18-6 15,-8-5 0-15,3-14 0 16,-12 8 6-16,-6 1-10 16,-9 16 7-16,-6 11 0 15,-5 19-2-15,3 14-5 16,4 7 5-16,12 9-2 15,6-2 0-15,17 0-10 16,3-5-9-16,12-1 445 16,-6-5-782-16,5 0 397 15</inkml:trace>
  <inkml:trace contextRef="#ctx0" brushRef="#br0" timeOffset="6633.416">17823 17322 870 0,'-5'-24'340'16,"-4"2"40"-16,-2 14-236 16,1 8-28-16,-2 11-49 15,-5 15-26-15,2 8-25 16,-6 17-9-16,2 4-3 16,-4 17-10-16,8-4 8 15,2 3-1-15,8-14 2 0,7-7-5 16,6-21 9-16,8-9-13 15,2-18 7-15,10-10-5 16,-2-12 3-16,10-18-3 16,-5-7 8-16,7-11-4 15,-5 4-1-15,1 1 1 16,-8 18 6-16,-7 9-5 16,-12 19 2-16,-8 14 4 15,-7 13-6-15,-7 17-4 16,0 5 8-16,0 13-4 15,2-3-1-15,5 5 0 16,6-12 3-16,8-3-8 16,4-10 2-16,11-6 0 15,6-14 8-15,21-13-1 16,7-9 11-16,21-22 17 0,3-10 16 16,12-19 10-1,-10-1 0-15,6-7-5 0,-17 9-19 16,-2 4-19-1,-16 18-15-15,-12 9-92 0,-15 16-374 16,-26 10 93-16</inkml:trace>
  <inkml:trace contextRef="#ctx0" brushRef="#br0" timeOffset="13781.49">15709 11449 224 0,'-19'-2'150'15,"-4"-4"-24"-15,4 0-13 16,-5-3-79-16,2 2 27 15,-2-1 35-15,2 1 12 16,-5 0 8-16,4 4-6 16,-7-2-20-16,3 4-26 15,-9 0-15-15,4 1-12 16,-9 1-6-16,3 1-9 16,-2-1-13-16,7-1-3 0,-8-2 3 15,8 1 1-15,-5-2 0 16,1-1 2-16,-8 1-2 15,5 0-4-15,-13-2-1 16,8-1 5-16,-11-2 4 16,4 1 2-16,-6 0-3 15,6 3 3-15,-12 2-6 16,8 2-8-16,-8 1 1 16,6 0 3-16,-13-2-10 15,7-4 4-15,-10-4-3 16,8 0 5-16,-10-3-6 15,13 0 9-15,-11 3-5 16,9 0 7-16,-7 1-8 16,8 3 9-16,-7 0-10 0,9 3 3 15,-10 3-5-15,5 0 2 16,-12-1-1-16,6 0 6 16,-10-1-4-16,5-1 1 15,-8 2 7-15,13 0-8 16,-12 1 2-16,14-1 0 15,-10-1 1-15,9 0-2 16,-10 0 4-16,7-1-5 16,-14 1 1-16,5 1 1 15,-12 0-7-15,7 1 5 16,-12 1 2-16,8-2 2 0,-11 0-4 16,9 1 6-16,-14-2-7 15,11 1 3-15,-12 1-5 16,13-1 9-16,-13-1-5 15,15 1-1-15,-16-3 3 16,11 4 3-16,-19 2-4 16,12 1-4-16,-22-1 4 15,15 2 0-15,-16 0-6 16,16-3 6-16,-16 1-1 16,20 1 8-16,-17 2-7 15,17-3 0-15,-16 3-2 16,11 0 6-16,-16 0-9 15,15-2 5-15,-19 2-1 0,13 0-3 16,-16 2 0 0,16-2 4-16,-19 1-2 0,19 0 4 15,-11-1-1-15,10 0 1 16,-15-1-5-16,16 1 0 16,-18-2-1-16,15 1 7 15,-14 1-6-15,18-1 5 16,-16 2-6-16,19 0 3 0,-12 0-5 15,16 1 4-15,-7-1-1 16,18-1 9-16,-12 0-7 16,17 1 2-16,-9-2-2 15,11 1-1-15,-10 1-2 16,14-1 3-16,-8-2-4 16,13 2 8-16,-7 0-4 15,12-2 3-15,-9 5-3 16,10-3 6-16,-11 1-12 15,12 3 11-15,-12-1-10 16,11 1 7-16,-10 2-4 16,13-1 6-16,-8 1-4 15,17-2 7-15,-4 1-6 16,13-6 4-16,-3-4 18 16,11 3-1-16,-2-2-3 15,13 1 4-15,0 2-6 0,13 3-19 16,-1 0-13-16,7 2-16 15,-1-2-50-15,4 0-81 16,-4-4-186-16,4 2-4 16</inkml:trace>
  <inkml:trace contextRef="#ctx0" brushRef="#br0" timeOffset="112564.352">4709 14412 820 0,'3'27'322'0,"-2"-12"10"15,15-1-181-15,10 0-114 16,10 5-20-16,0-5 4 16,12 1-5-16,-2-3-1 0,11 2 3 15,1-2 8-15,18-1 1 16,-3 0 6-16,16 0-4 16,-9-2-4-16,21-1 3 15,-6-2 2-15,21-4-10 16,-8-4 10-16,33-6-11 15,-10-2-7-15,20-10-10 16,-8-2 2-16,29-8-7 16,-26 3 2-16,34-6 1 15,-17 1 6-15,26-8 5 16,-19 2 0-16,27-13 8 16,-21-1-2-16,27-6-4 15,-24 3 3-15,29-8-3 16,-24 3-6-16,32-13 0 0,-24 4 1 15,32-11-9 1,-28 7 2-16,29-10-3 0,-31 10 4 16,23-10 1-16,-25 8 4 15,25-10 0-15,-20 6 3 16,23-10-2-16,-22 10 1 16,26-16 2-16,-24 10 5 15,24-13 3-15,-30 8-2 0,25-8-7 16,-30 13-4-16,24-12-4 15,-28 13 1-15,22-12-8 16,-26 10 7-16,18-13-4 16,-30 12 0-16,22-12 2 15,-26 10 6-15,16-11-4 16,-19 11 10-16,14-16-4 16,-25 9 4-16,23-14-1 15,-24 10 11-15,21-17-5 16,-18 13 7-16,14-14-3 15,-20 10-2-15,19-15-12 16,-24 12 2-16,13-17-3 16,-12 13-5-16,10-16 0 15,-25 13 3-15,19-15-2 16,-18 16-4-16,8-16 1 16,-19 19 5-16,20-15 2 15,-25 16 0-15,14-10 2 0,-20 13-1 16,17-7-4-16,-20 12-1 15,14-14-5-15,-18 12 1 16,17-17-1-16,-16 7 5 16,14-19-5-16,-14 18 9 15,10-20 0-15,-10 14 2 16,8-10-7-16,-18 18 5 16,8-19-5-16,-13 20 2 0,7-13 1 15,-14 15 6-15,9-15-6 16,-7 12 3-16,9-15-3 15,-12 12 0-15,9-19-1 16,-9 14 3-16,9-8-3 16,-15 14 3-16,7-9-6 15,-15 21 1-15,2-6-1 16,-13 16 0-16,3-7-1 16,-9 17 4-16,3-8-6 15,-8 12 0-15,-1-5 0 16,-8 22 2-16,-1-7 2 15,-10 17-1-15,2 1-1 16,-6 12 4-16,0 3-109 16,-6 9-55-16,3 2-352 15,-8 4-2-15</inkml:trace>
  <inkml:trace contextRef="#ctx0" brushRef="#br1" timeOffset="73488.935">19746 11383 656 0,'6'4'230'0,"5"-2"44"16,6 2-156-16,3 1-34 15,6 5-10-15,1-1-20 16,3 2-13-16,-3-3-16 16,8-1-6-16,0-4 2 15,6 0-3-15,-4 1-2 16,8-2 2-16,-4-1 3 15,8-2-5-15,-4-4-1 16,9-5 4-16,-7-2 3 0,5 3-5 16,-10 3-4-16,1 5 2 15,-6 7-4-15,3 2 1 16,-8 1 0-16,8-1 7 16,-2-2-6-16,9-2 2 15,3-4-3-15,18-4-7 16,-1-2-1-16,7-1 0 15,-6 2 6-15,-5 1 3 16,-19 4 3-16,-4 0 25 16,-14 3 12-16,-1-1 10 15,-4-2-2-15,1-5 10 16,1 1-25-16,8-4-10 16,0-2-16-16,6 1-6 15,-1 3-44-15,-1 1-88 16,-6 1-351-16,-13 3 54 0</inkml:trace>
  <inkml:trace contextRef="#ctx0" brushRef="#br1" timeOffset="74588.981">20842 11560 814 0,'-15'2'240'16,"3"3"61"-16,8 2-223 16,1 5-12-16,6 2-15 15,0 5-4-15,0 1-2 0,1 8 4 16,0-3-12-16,0 10 0 16,1 2-5-16,1 12-12 15,-3 2-13-15,3 18 4 16,0-1-5-16,-3 12 1 15,-1-6 2-15,1 12 1 16,-3-12 1-16,-3 12 3 16,0-7-5-16,-2 7 4 15,-2-10 2-15,0 7 7 16,3-11-4-16,2 11 2 16,0-9-4-16,4 9-1 15,-1-12-6-15,2 8 1 16,-3-15 0-16,2 8-6 15,1-9 2-15,-2 7-7 16,-1-7 2-16,0 7-2 16,-2-9 3-16,0 5-6 0,1-6 5 15,1 6-1-15,3-7-2 16,-1 9 4-16,0-5-1 16,2 2-1-16,-2-8 0 15,0 5 5-15,-1-12-8 16,2 4 10-16,-3-10-4 15,1 1-4-15,-2-6 3 16,-2 0 0-16,-1-4-5 16,0 3 1-16,0-5 7 0,-1 5-8 15,1-5 5-15,2 4 2 16,0-5 2-16,2 7-9 16,0-7 7-16,0 3-2 15,-1-5-6-15,1 1 5 16,-1-5-1-16,1 3-4 15,-3-2 6-15,3 1 0 16,0 0-7-16,-1 2 9 16,1-6 0-16,0 4-7 15,0-4 4-15,-1 1 1 16,2-3 1-16,-1 3 0 16,1-5 1-16,-1 3-1 15,2-2 4-15,-2 2-9 16,-2 0 3-16,1 3 4 15,1-3-8-15,-1 4 6 16,-1 1 3-16,0 4-5 0,-2-4-1 16,-2 1 12-16,3-8-8 15,1-10-10-15,3-13-3 16,1-28-76-16,1-26-345 16,-4-31 85-16</inkml:trace>
  <inkml:trace contextRef="#ctx0" brushRef="#br1" timeOffset="75255.451">20654 11865 713 0,'0'4'238'0,"2"-7"62"16,3-2-190-16,4-9-3 15,-1-2-16-15,6-5 2 16,0 1-25-16,4-4-1 16,0 5-18-16,5-4 2 15,-4 2-19-15,5 0-5 16,-3 5-11-16,2 3-1 15,-3 7-16-15,1 8 2 16,-6 1 0-16,-3 4 3 16,-1 0-7-16,-2 3 8 15,0-3-5-15,-1 6 1 16,0 2 0-16,0 7 7 0,-2 2-1 16,0 7 0-16,-3 0-5 15,3 7-1-15,-1-7 1 16,0-2-22-16,2-6-48 15,-1-7-333-15,-5-12 76 16</inkml:trace>
  <inkml:trace contextRef="#ctx0" brushRef="#br1" timeOffset="77138.844">22057 11175 874 0,'-1'-22'253'0,"-3"13"69"16,1 18-238-16,-3 12 2 16,3 7-22-16,-1 15-3 15,-2 1-12-15,1 16-9 16,1 1-20-16,0 12 1 16,1-5-4-16,1 7-2 15,1-14-9-15,1-1 2 16,3-18-7-16,1-8-35 15,2-16-45-15,4-8-303 16,-1-12 51-16</inkml:trace>
  <inkml:trace contextRef="#ctx0" brushRef="#br1" timeOffset="77442.339">21909 11155 857 0,'-2'-19'224'15,"15"-5"84"-15,12 6-241 16,16-6 12-16,2-2 3 16,14-1 20-16,-3 1-5 15,9 0 14-15,-6 9-29 16,4 11-15-16,-13 13-29 0,-8 19-11 15,-20 14-20-15,-16 16 1 16,-19-1-6-16,-17 8 3 16,-10-8 2-16,-7-2-7 15,5-14-2-15,1-4-47 16,12-16-43-16,14-12-347 16,10-14 55-16</inkml:trace>
  <inkml:trace contextRef="#ctx0" brushRef="#br1" timeOffset="79388.624">15902 11501 569 0,'6'6'162'0,"6"0"41"16,7-2-167-16,7 4-10 16,2-3-10-16,10-2 4 15,0 0-2-15,13-2 23 16,-2-5 10-16,12 1 8 16,-3-3-6-16,11 0 4 15,-9 2-20-15,9 1-13 0,-9 3-10 16,7 5-3-16,-9 1-2 15,3 1 10-15,-9 1 5 16,3 3-4-16,-10 2 5 16,4 1-7-16,-8 2-10 15,5 1-4-15,-4 1 5 16,4 0-10-16,-5-2 0 0,5 1 5 16,-4-4-1-16,6 0-3 15,-4-4 0-15,10-2 1 16,-4-1 0-16,11-3 4 15,-3-1 3-15,13 0 4 16,-5-4-1-16,10-1 3 16,-10 1-4-16,9-4-3 15,-11 0 6-15,11 3-4 16,-10-1 0-16,11 1-6 16,-12 3 2-16,9-3-6 15,-10 2 1-15,9 1-2 16,-9 3 4-16,9-3-3 15,-9 0 6-15,7-4-1 16,-10 1-5-16,7-7 4 16,-10 4 0-16,6-3 0 0,-9 3-1 15,9 0-2-15,-10 5 3 16,8 0 2-16,-11-1-9 16,8-1 3-16,-8-2 6 15,6 0-5-15,-7-4-2 16,7 1 4-16,-5 0 0 15,4-2-4-15,-8 1 3 16,5-3-2-16,-8 2-4 16,7-2 3-16,-6 5 0 0,5-4 2 15,-3 2 0-15,6-1 8 16,-7 1-1-16,8 0 0 16,-8 2-4-16,6 0 3 15,-8 1 0-15,9 2-5 16,-9 0 1-16,4 4 4 15,-9 4-5-15,-1 5-4 16,-18 6-336-16,-18-7 107 16</inkml:trace>
</inkml:ink>
</file>

<file path=ppt/ink/ink54.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07T11:56:41.479"/>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17613 12384 681 0,'19'-9'219'0,"-1"3"34"16,8 10-183-16,2 4-37 16,9 2-18-16,1 2-9 15,15-2 0-15,-1-5 2 16,19-5 5-16,3-4 9 0,18-5 4 15,-4-3 2-15,18 1 5 16,-9 3-3-16,13-1-7 16,-8 5-6-16,15 2-2 15,-5 2-4-15,17 1-3 16,-10 1-2-16,21 2-1 16,-11-1 4-16,17 2-7 15,-17-2 0-15,19 3 1 16,-19 0-1-16,13-2-3 15,-15 0 2-15,20 0 1 16,-19-2 0-16,15-2 1 16,-16 1 0-16,10-1-4 15,-21-1 0-15,12-1-3 16,-17 1 4-16,15-1 0 16,-19 0 4-16,11-3-5 15,-16 2 6-15,11-1-7 0,-17 2 2 16,9-2 0-1,-14 2 5-15,8 0-3 0,-15 1 4 16,5-1-4-16,-14 4-1 16,9-1-4-16,-13 1 3 15,4 0 1-15,-9 0-3 16,7-1 1-16,-13-1 7 16,5-1-4-16,-8-2-7 0,7 0 4 15,-9-1 1-15,3-3 0 16,-8 2 1-16,3-3 2 15,-13 2 2 1,0 2 0-16,-15 5-11 0,-8 3-310 16,-20-3 104-16</inkml:trace>
  <inkml:trace contextRef="#ctx0" brushRef="#br0" timeOffset="883.887">23338 12528 765 0,'0'16'175'0,"3"20"68"16,1 11-222-16,-2 13-13 15,2 0-2-15,-4 24 3 16,0 1-1-16,-3 16 1 16,0-4 1-16,0 24-1 15,2-17-4-15,1 13-2 16,1-14-5-16,1 18 4 0,-1-15 1 15,3 6-1-15,-1-14 0 16,0 7 2-16,3-19-2 16,-1 5-4-16,0-8 4 15,6 7 1-15,-2-8-5 16,4 14 3-16,2-11 3 16,0 11-10-16,0-16 6 15,3-1 8-15,-3-23-7 16,-1-7 5-16,-2-18 8 15,-1-1-2-15,-4-9-5 16,3 1-2-16,-2-7-9 0,4-11-263 16,-5-13 78-16</inkml:trace>
  <inkml:trace contextRef="#ctx0" brushRef="#br0" timeOffset="1517.037">23306 12758 455 0,'-3'3'266'0,"1"-8"2"16,-1-6-120-16,1-11 1 15,1-4-63-15,4-14-22 16,2-2-29-16,7-11-10 16,0 4-12-16,2 4-3 15,-1 14-5-15,-1 9-2 16,-2 16 0-16,-1 10-2 0,0 6-1 16,2 8 1-16,-1 7 0 15,0 10 1-15,1 0 1 16,-1 7-4-16,1-3 1 15,-2 2 1-15,-2-5-9 16,1 1 6-16,2-9-304 16,5-9 95-16</inkml:trace>
  <inkml:trace contextRef="#ctx0" brushRef="#br0" timeOffset="2430.968">24001 12154 551 0,'-1'2'203'16,"1"6"25"-16,-4 12-111 15,-2 6-38-15,-5 12 2 16,2 4-16-16,-3 11-3 16,5 3-28-16,0 6-14 15,5-7-14-15,1-2-2 16,2-15-2-16,-2-8-7 16,2-14-1-16,4-5-283 0,-3-6 89 15</inkml:trace>
  <inkml:trace contextRef="#ctx0" brushRef="#br0" timeOffset="2766.711">23881 12049 512 0,'19'-25'212'0,"8"6"19"0,17 5-115 16,8 5-32-16,21 5-5 15,4 2-15-15,15 4-1 16,-7 3-11-16,3 1-3 16,-20 2-13-16,-12 2-12 15,-21 2-8-15,-16 5 3 16,-17 0 2-16,-20 2 19 15,-11 0 6-15,-17 4-1 16,-7 0-8-16,-16 7-14 16,3 2-49-16,0 3-329 15,14-8 94-15</inkml:trace>
  <inkml:trace contextRef="#ctx0" brushRef="#br0" timeOffset="49142.015">14000 12571 691 0,'-2'-8'208'0,"-6"-3"47"15,-7 3-190-15,-13 1-20 16,-12-3-20-16,-18 1-12 15,-8 1-2-15,-21 1-9 16,6 3 15-16,-17 4 2 16,8 5 10-16,-15 2-11 15,9 2 4-15,-18-1-13 16,9-1-6-16,-20-1-5 16,9-5 6-16,-20-6-3 15,12-3 6-15,-24-2-3 16,13-3 1-16,-19-3 0 15,7 5 0-15,-18-3-8 16,15 1 2-16,-21 2 1 16,15 1 4-16,-19 1-9 15,15 2 6-15,-20 3-3 0,26-1 6 16,-26 2-11-16,20 0 12 16,-20 0-5-16,21 2 5 15,-26-3-10-15,26 2 11 16,-18 2-8-16,23-1 7 15,-22 0-5-15,27 3 4 16,-20-3-9-16,23 1 3 16,-11 1 1-16,21 0 2 0,-15 0-4 15,23 3 6-15,-10-3-4 16,16 0-1-16,-12-1-3 16,20-1 3-16,-13-3-1 15,13 1 8-15,-17-2-7 16,17 0 5-16,-14-1 1 15,15-1 3-15,-11-1-10 16,20 1 10-16,-12 1-9 16,12 0 4-16,-10 1-7 15,8 0 6-15,-17-1-9 16,8-1 11-16,-15 1-9 16,10 1 5-16,-11-2-2 15,10 1 10-15,-16 0-9 16,18 4 6-16,-20-1 0 15,16 0 2-15,-15 3-9 16,15 1 7-16,-12-2-3 16,19 1 1-16,-10-4-298 0,24 1 102 15</inkml:trace>
  <inkml:trace contextRef="#ctx0" brushRef="#br0" timeOffset="50677.483">3590 12339 533 0,'-13'-17'213'16,"-2"4"46"-16,2 12-141 15,-1 14-2-15,4 11-20 16,-2 23-9-16,2 7-26 15,1 18-8-15,5-2-10 0,3 9-16 16,3-14-10-16,6 10-8 16,3-13-1-16,1 2-6 15,1-16-4-15,1-7-29 16,-3-19-36-16,-4-21-264 16,-3-26 54-16</inkml:trace>
  <inkml:trace contextRef="#ctx0" brushRef="#br0" timeOffset="50976.341">3421 12272 702 0,'39'-52'206'15,"22"-8"75"-15,8 4-181 16,20-9 2-16,-5 7-5 15,7 3-2-15,-17 20-25 16,-7 16-18-16,-22 23-20 16,-9 22-16-16,-19 17-4 15,-12 20-8-15,-15 2-4 16,-16 6 7-16,-10-7 4 16,-21-2-8-16,-6-19 2 0,-16-4 3 15,7-13-3 1,-6-4-55-16,17-14-309 0,10-9 87 15</inkml:trace>
  <inkml:trace contextRef="#ctx0" brushRef="#br0" timeOffset="67555.429">577 12397 653 0,'-11'-32'230'0,"13"-15"39"16,16 9-192-16,18-8 8 15,9 5-27-15,15-10-3 16,0 5-8-16,6-1 8 16,-7 11-16-16,-3 15-10 15,-18 20-7-15,-13 23-6 0,-17 16-11 16,-18 20 5-16,-20 4-5 16,-24 19-4-16,-12-5 2 15,-15 14 1-15,4-11-2 16,-5 5 2-16,19-16-5 15,2-4 0-15,18-17-1 16,14-2 1-16,20-14 1 16,21-4 2-16,22-11-4 0,25-6-1 15,8-4-13-15,19-6-318 16,7-6 102-16</inkml:trace>
  <inkml:trace contextRef="#ctx0" brushRef="#br0" timeOffset="67957.405">1114 12382 824 0,'7'-29'241'16,"16"-9"72"-16,28-8-220 0,13 1-26 16,19-2 1-16,-3 11-31 15,-2 10-5-15,-20 16-21 16,-12 14 4-16,-22 12-11 16,-18 16 4-16,-16 7-6 15,-25 17 6-15,-13 1-8 16,-25 17 2-16,0-8-3 15,-6 5 5-15,12-12 0 0,3 2-2 16,24-15 4-16,7 0 1 16,17-11-6-16,14 2-3 15,16-12 1-15,19-1-3 16,11-6-2-16,28-7-18 16,4-7-34-16,15-11-288 15,-9-8 65-15</inkml:trace>
  <inkml:trace contextRef="#ctx0" brushRef="#br0" timeOffset="68888.848">2517 12141 852 0,'24'-28'298'0,"-17"5"29"15,-5 15-240-15,-5 7-29 16,-5 3-47-16,-14 11 1 15,-13 3-6-15,-22 5 4 16,-8 2-6-16,-21 7 11 16,3-4-2-16,-11 7 8 15,15-2 0-15,-3 6 3 0,20-3-9 16,6 9 0-16,22-4-11 16,10 7-2-16,21-2-5 15,21 1 4-15,14-9-5 16,24 1 6-16,10-11-2 15,18-4-2-15,-2-7-13 16,17 0-45-16,-15-8-38 16,7-2-260-16,-16-3 33 0</inkml:trace>
  <inkml:trace contextRef="#ctx0" brushRef="#br0" timeOffset="69193">1448 12480 839 0,'11'-32'233'16,"23"-2"82"-16,11 8-242 16,16-1 10-16,0 10-29 15,18 4-3-15,-3 10-26 16,14 5-6-16,-5 5-21 16,18 0-39-16,-16 1-45 15,4-5-253-15,-17-3 28 16</inkml:trace>
  <inkml:trace contextRef="#ctx0" brushRef="#br0" timeOffset="69454.954">1479 12766 893 0,'-25'-13'300'0,"26"-10"59"16,7 3-268-16,20-6 14 15,12-2-41-15,19-6-24 16,7 5-23-16,21 6 3 16,2 10-24-16,15 8-96 15,-7 9-275-15,2-5 57 16</inkml:trace>
  <inkml:trace contextRef="#ctx0" brushRef="#br0" timeOffset="70905.027">2864 12665 734 0,'-3'-11'192'0,"-5"4"55"15,-4 5-213-15,-10 2-16 16,-4 1-13-16,-10 3 17 16,0 2 12-16,-4 3 22 15,5 4 0-15,3 3 4 0,10 2-19 16,5 2-12-16,9 0-20 15,8-1-1-15,7-1-3 16,11-2 0-16,7-5-10 16,12 1-25-16,2-6-219 15,8-7-62-15,-6-2-78 16</inkml:trace>
  <inkml:trace contextRef="#ctx0" brushRef="#br0" timeOffset="71554.959">2870 12825 815 0,'-4'-4'229'0,"11"-1"62"15,8 0-239-15,11-7-10 16,4-3-21-16,4-9-1 16,-2 1-6-16,0-1 6 15,-10 4-9-15,-6 4 4 0,-9 9-5 16,-9 6 5-16,-8 5-4 16,-11 8 2-16,-8 5 2 15,-7 5 8-15,0-2-6 16,-3 5 10-16,6-4 3 15,6 2-6-15,9-2-9 16,8 5-1-16,15-4-16 16,8 1 3-16,9-4-3 15,8-3 1-15,1-6-2 16,1-4 8-16,-4-7-11 16,5-7 6-16,-6-4-1 0,3-5 7 15,-5 1-7-15,-1 0 8 16,-8 5-7-16,-6 4 5 15,-6 7-7-15,-8 6 6 16,-4 3-7-16,-3 3 14 16,0-2-12-16,3 2 8 15,6-4-7-15,3-5 1 16,7-2-6-16,8-3 6 16,3-4-5-16,4-4 2 15,-1 1 0-15,0-2 2 16,-6 4 2-16,-5 4 0 15,-3 9-3-15,-3 6 4 16,-3 8-1-16,2 10-5 16,0 1 0-16,3 3 10 0,2-6-5 15,4 1-5 1,-2-10-1-16,2-5-28 0,0-8-41 16,-3-12-282-16,-5-15 58 15</inkml:trace>
  <inkml:trace contextRef="#ctx0" brushRef="#br0" timeOffset="71788.154">3438 12504 881 0,'-1'-17'245'0,"-1"17"57"16,-3 18-254-16,-8 20-23 15,-2 5-18-15,-5 11 5 16,0-3-5-16,2 6 3 15,3-9-4-15,2 7 0 16,7-5-9-16,3 8-27 16,-2-9-248-16,-1 0-31 15,1-11-101-15</inkml:trace>
  <inkml:trace contextRef="#ctx0" brushRef="#br0" timeOffset="71958.235">3231 12928 730 0,'11'0'193'0,"6"-2"63"16,11 2-202-16,3 0-34 16,12 5 4-16,-4 0-16 15,11 3-20-15,-4 0-32 0,10 2-210 16,-7-6 43-16</inkml:trace>
  <inkml:trace contextRef="#ctx0" brushRef="#br0" timeOffset="72221.384">3761 12963 661 0,'-8'-9'350'0,"-12"-4"-16"15,-6 4-173-15,-6-2-52 16,4 7-76-16,-2 0-15 16,6 5-18-16,-2 2 2 15,7 3-1-15,4-1 5 16,7 2-8-16,8 1 5 15,8 1-6-15,7 6 4 16,1 3-5-16,3 3 8 16,-2 3-6-16,0 1 17 15,-7-5 0-15,-5-1 31 16,-7-4 12-16,-8 0 21 16,-5-2-8-16,-7 1-3 0,3-2-35 15,-4 5-34-15,6-4-50 16,0-2-366-16,9-5 88 15</inkml:trace>
  <inkml:trace contextRef="#ctx0" brushRef="#br0" timeOffset="194869.147">17095 12460 468 0,'4'15'196'0,"-1"0"18"15,-1-1-102-15,1 1-33 16,-2 1-12-16,0-1 5 15,-1 0-14-15,1 1 1 16,0-2-23-16,0 0 2 16,2-3-12-16,-2 2 5 15,0-2-10-15,-2 5 12 16,1-1-10-16,-2 4 2 16,0 0-9-16,0 3 4 15,-1-4-11-15,-1 4 6 16,0-5 5-16,1 1 4 15,1-3-2-15,1 1-4 16,2-4-3-16,-1 3-9 16,1-2 0-16,-1 1-3 15,-2-1 1-15,1 5 2 16,-1-2 4-16,1 6-9 16,1 0 4-16,3 1 4 0,-1-5-7 15,0 3-3-15,2-5 6 16,-2 2-6-16,-1-6 1 15,3 2 2-15,-3-1 4 16,0-2-5-16,0 1 2 16,-1 3-1-16,0-1-1 15,0 2-1-15,0-1 4 0,2 2-1 16,0-2-4-16,0 1 6 16,0-3-6-16,-1 3-2 15,-1-3-1-15,0 1 5 16,-1-2 0-16,0 4 3 15,0-3 4-15,-1 6-1 16,-1-5 1-16,1 5-3 16,2-1-2-16,-2 3-7 15,2-4 6-15,1 6-4 16,0 1-3-16,0-3 8 16,0 1-3-16,0 1-2 15,1-3 5-15,-2 0 0 16,-2-2 2-16,0 4 4 15,1-4 3-15,-1 2-6 16,-1-4 4-16,3 3-3 16,0-6-4-16,0 4-3 15,0-1 3-15,1 2 1 0,-2-2-5 16,1 6 7-16,0-3-6 16,1 3 7-16,2-2-5 15,-1 1-1-15,0-3-4 16,3 1 12-16,-2-5-9 15,0 3 3-15,-1-1 6 16,-1 3 0-16,-1-3-3 0,-1 6 1 16,-1-4-3-16,-3 3 0 15,2-2 3-15,-1 7-11 16,1-3 7-16,-1 5-2 16,3-5-2-16,0 3 10 15,1-4 11-15,1 1 1 16,1 0-2-16,0-1 4 15,-2-3-11-15,0 0-5 16,-2-3-10-16,1-2 11 16,0-4-9-16,1 1-3 15,1-1 10-15,0-2-3 16,2 2 2-16,-1 1 3 16,0-1-1-16,1 2-7 15,-2-1 10-15,0 3-5 16,1 0-6-16,1 3 3 15,-1 1-1-15,0 0-7 0,2 1 0 16,-2 0 8-16,-1-1-2 16,1 5 1-16,-2-2 6 15,0 4-4-15,-2-3 2 16,0 3-2-16,-2-2 1 16,2 4-8-16,-1-6 2 15,-1 6 1-15,2-5 3 16,1 1-4-16,0-5 3 15,1 2 1-15,-2-5-6 16,1 1-2-16,2-2 10 0,-3-1-7 16,1-1 5-16,-1 0 1 15,-1-3-2-15,0 1-6 16,3 1 10-16,-1 0-5 16,1 1-1-16,1 4 7 15,0 0-5-15,-1 4-6 16,1-2 1-16,-2 3 8 15,0-4-5-15,-1-1 2 16,0-3 0-16,1 2-2 16,1-2-2-16,-1-1 1 15,0-1-2-15,0 1 4 16,0-1 7-16,-1 2-7 16,2-2 0-16,0 2 4 0,0-4-4 15,-1 4-4 1,1-3 1-16,-2-2 4 0,1 0 2 15,2 3-5-15,0-6 2 16,0 6 1-16,2-1 1 16,-2 3-7-16,0-1 10 15,-1 3-3-15,0-2-1 16,1 2-3-16,-1-2 6 0,1 1-6 16,0-3 0-16,2 2 4 15,-2-1 0-15,0 1-5 16,0-2 2-16,-2 2 1 15,0 0-1-15,-1 2-3 16,-1-1 4-16,2 2-3 16,1-1 7-16,-1 3-2 15,3 0 1-15,1 5-5 16,-2-2 5-16,1 3-8 16,-1-4 4-16,-3 2-3 15,1-3 8-15,-2 0-7 16,1-4 6-16,1 2-6 15,-1-5 8-15,0 3-2 16,0-2 1-16,0 3-2 16,1 1-2-16,1 2 2 15,-3-3-2-15,3 5-1 0,0-2-4 16,0 1 8-16,0-3-7 16,2 2-1-16,-2-2 4 15,1 1 2-15,0 0-2 16,-1 1-1-16,1-1 5 15,0 0 2-15,1-3-1 16,0 3-4-16,0-1 7 16,-1 4-9-16,0 0-5 15,-1 3 3-15,1 2 7 0,1 1-9 16,-1-1 7 0,0 3 3-16,0-2 1 0,-2 1-5 15,1-4 5-15,1 4-8 16,-1-5 5-16,0 3-9 15,1-3 4-15,1 3 3 16,0-2-1-16,1 1-3 16,-2-2 10-16,0 5-7 15,-1-2-1-15,-1 1 6 16,-1-1-3-16,0 2 1 16,-1-1-4-16,0 3-1 15,2-4 2-15,1 6-1 16,0-5-5-16,1 2 9 15,-1-4-2-15,-1 5 0 16,1-4 1-16,-1 0 4 16,1-3-3-16,-2 1 1 0,2-5-5 15,-1 3 4-15,0-5-7 16,0 5 0-16,0-4 1 16,-2 8 10-16,1-3-4 15,-1 5 4-15,-1-3-5 16,-2 0 1-16,4-4-5 15,-1-3 3-15,2-7-1 16,-1-8-66-16,4-5-356 16,-11-14 96-16</inkml:trace>
  <inkml:trace contextRef="#ctx0" brushRef="#br0" timeOffset="195917.736">16950 17814 977 0,'0'-13'304'0,"-2"-2"51"15,-1 4-272-15,-3-1-21 16,-3 1-30-16,-5 0-3 15,-2 3 12-15,-7 3 14 16,-1 1-3-16,-8 3 13 16,-4 3-4-16,-7 4-12 15,1 4-17-15,-7 9-14 16,5 6-15-16,1 9-5 16,6-1-2-16,2 10 3 15,11-3 8-15,4 7 5 16,10 0 0-16,5 6-1 15,8-11-6-15,6 2-5 16,5-11-4-16,9 1-1 16,2-11 1-16,9 0 4 15,-2-9 2-15,7-6-2 0,-6-12 5 16,5-8-2-16,-6-8-1 16,-4-2 2-16,-8 4 0 15,-6-2-4-15,-11 9 2 16,-14 0 4-16,-10 0-2 15,-15 0-1-15,-4 3-4 16,-10 3-6-16,9 3-13 16,4 7-57-16,12 3-32 0,10-1-343 15,13-7 52-15</inkml:trace>
  <inkml:trace contextRef="#ctx0" brushRef="#br0" timeOffset="196535.885">17351 17861 619 0,'-9'-8'322'16,"-5"-2"21"-16,1 0-147 16,-6-1-15-16,1 3-53 15,-5-1-10-15,3 2-43 16,-8 1-8-16,5 3-21 0,-6 2 3 15,6 4-13-15,-4 7-2 16,4 5-7-16,-1 8-8 16,5 3-13-16,-3 8-7 15,4 0-3-15,6 7 2 16,5-3-3-16,4 10 5 16,7-9 0-16,5 1 3 15,6-9-1-15,7 0 1 16,2-10-6-16,10 1 2 15,0-5-3-15,8 0 0 16,-4-7 1-16,6-7 2 16,-5-11 7-16,6-9-5 15,-7-5-1-15,7-15 3 16,-7-2 2-16,-1-8-8 16,-12 3 5-16,-6-7 0 15,-15 10-1-15,-14-3-1 0,-13 8 0 16,-16-1-7-16,-5 10-9 15,-14 6-36-15,-1 15-23 16,-10 16-41-16,10 15-22 16,-3 15-298-16,17 3 84 15</inkml:trace>
  <inkml:trace contextRef="#ctx0" brushRef="#br0" timeOffset="197100.918">18172 17755 764 0,'16'-17'329'15,"-13"7"-3"-15,-3 3-150 0,-3 4-114 16,-10 8 7-16,-6 2-12 16,-12 3 20-16,-3 3-5 15,-13 4 7-15,-2 3-16 16,-7 6 8-16,4 1-14 15,-2 6-13-15,10 1-15 16,5 8-9-16,12 0-13 16,7 14-3-16,9-6-1 15,11 5-3-15,9-6 6 0,12-2-4 16,7-17-4-16,15-5 3 16,-1-14-2-16,8-16-11 15,-5-11 2-15,1-7 0 16,-15-2-9-16,-1-2-7 15,-12 5 9-15,-7 0-3 16,-10 7 8-16,-5 5 17 16,-5 6 23-16,-3 10 14 15,0 5 14-15,4 2-10 16,8 0-6-16,9 0-21 16,11-6-27-16,14-3-71 15,7-5-25-15,6-8-383 16,1-12 62-16</inkml:trace>
  <inkml:trace contextRef="#ctx0" brushRef="#br0" timeOffset="197567.579">18544 17738 1267 0,'-12'15'332'15,"-5"-7"98"-15,6 8-368 16,-3 7-29-16,3 4-19 15,-2 7-13-15,1 1-3 16,3 10 0-16,2-2 2 0,1 11-2 16,4-8 6-16,4-2-5 15,3-13 4-15,9-8-6 16,1-15 5-16,4-6-8 16,3-5 6-16,5-11-2 15,-3-4 3-15,3-8-6 16,-3 1 5-16,-3 3 3 15,-9 8-2-15,-5 12 2 16,-6 10-2-16,-6 13 0 16,-2 3-4-16,-4 3 5 15,3 1 0-15,2 9 2 16,4-6-2-16,7 5-2 16,5-4 1-16,7-3-1 15,5-15 4-15,13-16-5 16,1-16 3-16,14-15-4 15,2-4 17-15,10-15 17 0,-3 0 32 16,4-7 35-16,-15 11 5 16,-4-6-11-16,-14 18-23 15,-7 9-40-15,-13 14-83 16,-2 5-55-16,-2 8-429 16,-15-2 83-16</inkml:trace>
  <inkml:trace contextRef="#ctx0" brushRef="#br0" timeOffset="208099.278">19599 18095 912 0,'23'7'228'0,"8"-7"99"15,7 0-242-15,14-5 28 16,5-8 4-16,18-6 18 16,3-1-17-16,18-6-14 15,-6 6-38-15,4 3-13 16,-17 12-20-16,2 7-12 0,-17 10-11 16,0 6-2-16,-11 0-4 15,1 3-5-15,-11-2 2 16,3-3-24-16,-7-7-49 15,-2-12-397-15,-8-11 94 16</inkml:trace>
  <inkml:trace contextRef="#ctx0" brushRef="#br0" timeOffset="208532.593">20706 17778 886 0,'-4'11'269'16,"8"-3"59"-16,14 0-213 0,8-2-31 15,15 2 11-15,6-1-14 16,16 2 20-16,-7 1-19 16,0 9-5-16,-15-1-24 15,-11 11-2-15,-22 6-20 16,-21 15-9-16,-14 4-2 15,-21 4 11-15,-7-7-2 16,-4 3-5-16,10-17 0 0,6-7-44 16,18-7-71-16,13-5-391 15,12-11 73-15</inkml:trace>
  <inkml:trace contextRef="#ctx0" brushRef="#br0" timeOffset="209698.582">22071 17575 604 0,'-2'-15'347'0,"-3"5"-51"16,-4 7-68-16,-3 3-193 15,-9 4 6-15,-5 5-1 16,-13 5 12-16,1 5-10 15,-11 8 15-15,4 5-11 16,-5 10 4-16,5 7-9 16,-3 12 1-16,10 0-24 15,5 16 1-15,11-3-2 0,9-3-2 16,10-11 2-16,10-4-1 16,7-21-3-16,9-13-4 15,1-10-5-15,7-13 4 16,-3-10 2-16,0-6 4 15,-7-1 4-15,-5-2 3 16,-12 5-11-16,-11-1 0 16,-12 4-7-16,-13 4-7 15,-7 7-8-15,-8 5-4 16,4 4-9-16,8 4-37 16,16 2-27-16,27 2-329 15,20-1 68-15</inkml:trace>
  <inkml:trace contextRef="#ctx0" brushRef="#br0" timeOffset="210215.411">22495 17640 859 0,'4'-7'294'0,"-9"6"63"16,-7 7-242-16,-11 3-5 15,-4 4-33-15,-11 4-5 16,-4 1-21-16,-7 3 10 16,1 2-7-16,-8 11 5 15,9 0-14-15,-3 9-4 16,10 5-15-16,0 13-1 16,15 2-8-16,8 2-2 15,12-7-2-15,17 3-8 16,11-17-3-16,14-8-1 15,5-14 1-15,17-13-1 0,0-20 2 16,12-14 0 0,1-12-1-16,3-25-3 0,-15-4 6 15,-6-8 0-15,-21 6 3 16,-18-3-9-16,-18 21 4 16,-25 2-4-16,-17 14-2 0,-24 7-66 15,-4 13-22-15,-10 14 57 16,18 14-431-16,6 11 139 15</inkml:trace>
  <inkml:trace contextRef="#ctx0" brushRef="#br0" timeOffset="210814.783">23325 17727 701 0,'0'-10'317'0,"-11"6"9"15,-14 4-100-15,-6 2-125 16,-15 0 26-16,-2 5 0 0,-12 2-1 16,6 1-38-16,-9 12-20 15,9 6-29-15,-7 18-22 16,9 10-14-16,1 21 9 15,15-5 1-15,7 2-2 16,16-9 7-16,15-3-5 16,13-23-9-16,12-5-2 15,6-12-1-15,11-14-7 16,-4-14 6-16,3-16-6 16,-7-8 9-16,0-9-9 15,-12-1 7-15,-6-5-3 16,-7 10 10-16,-6 11-13 15,-3 10 15-15,-2 18-7 16,1 14 2-16,3 5-6 16,6-1 10-16,9 2-12 15,4-8-11-15,13-4-95 0,-1-4 250 16,4-3-615-16,-5-9 198 16</inkml:trace>
  <inkml:trace contextRef="#ctx0" brushRef="#br0" timeOffset="211281.616">23582 17611 983 0,'1'-31'343'0,"-5"14"66"15,-5 17-261-15,-8 14-37 16,0 13-44-16,-7 14-20 16,1 5-27-16,-5 9-16 15,5-1-2-15,-3 4 2 16,5-4 0-16,1 6-6 15,9-10 6-15,6 0-4 16,9-12-2-16,9-6 1 16,7-19-2-16,7-14 2 15,1-16 1-15,6-14 2 16,-3-10-5-16,2-5 4 16,-6 5-3-16,-1 4-2 15,-9 13 4-15,-7 9 1 16,-9 11 5-16,-6 11-2 15,-6 8 3-15,-5 14-9 0,-2 6 2 16,0 18 1 0,4-1 1-16,2 5-1 0,6-6 1 15,5 3 4-15,4-16-5 16,7-3-2-16,5-12-5 16,11-12 9-16,5-14-5 15,16-17 18-15,4-10 16 16,17-10 12-16,-5-10 11 15,7-8 11-15,-15 7-14 0,1 0-15 16,-19 8-8-16,-3 11-15 16,-14 11-93-16,-2 4-422 15,-10 9 114-15</inkml:trace>
  <inkml:trace contextRef="#ctx0" brushRef="#br0" timeOffset="211765.119">24297 17453 936 0,'6'-35'357'0,"-10"17"39"16,-3 16-211-16,-2 15-107 15,-8 18-10-15,-3 11-18 16,-3 28-18-16,0 7-13 16,-6 21-9-16,5-1-1 15,2 17-10-15,3-20-2 16,5-1 4-16,12-23 3 0,7-7-7 15,7-27 6-15,10-12 0 16,2-17-3-16,12-16 0 16,1-14 3-16,11-9-2 15,-1-3-1-15,1-5 3 16,-13 9 2-16,-1 6 20 16,-14 11 10-16,-3 16 16 15,-7 9 4-15,0 9 8 16,-5 2-17-16,-4 3 5 15,-2-4-19-15,0 4-9 16,-3 2-6-16,1 4-54 16,2-2-89-16,8-3-384 15,2-9 51-15</inkml:trace>
  <inkml:trace contextRef="#ctx0" brushRef="#br0" timeOffset="-208050.157">13834 15835 473 0,'11'5'226'16,"2"-2"3"-16,6 1-107 15,2-1-54-15,5 0-8 16,0 1-20-16,5-4 5 16,-3-4 2-16,5-1 1 0,-4 2-8 15,6-5 0-15,-4-1-13 16,7 1-1-16,-4 0-9 15,9-4-1-15,-6 2 0 16,2 2 1-16,-4 0-2 16,-1-1 4-16,-6 6-3 15,2 2-5-15,-5 2-2 16,3 1-5-16,-1 3-3 16,0-2-2-16,0 2 4 0,5-4 1 15,-1 0 1-15,8-3 2 16,-1 0-3-16,5-4-2 15,-7 0 2-15,3-3 0 16,-8 3-2-16,1 2 2 16,-6 1 2-16,5 4-4 15,-3 3 4-15,3 0-7 16,-3 1 2-16,5-1-3 16,-3-1 2-16,4-2-5 15,-3-1 9-15,5-2 5 16,-2 0 0-16,0 0 2 15,-5 2 1-15,2 2 0 16,-3 2-8-16,2 2 0 16,-4 1-1-16,5 0-2 15,-3 0 3-15,3-2-5 16,-4 0 5-16,3-3-2 0,-5 0 1 16,3-4-4-16,-5 2 4 15,3-1-3-15,-3 1 3 16,2-1-3-16,-3 2-2 15,3 3 5-15,-4-2-4 16,2 0 3-16,-5 2 0 0,4-2-3 16,-5-1 1-16,3 0-3 15,-2 2 3-15,5-1 4 16,-3-1-3-16,3-1-2 16,-1-1 2-16,2 1-2 15,-3 0 1-15,1 1 3 16,-4 1-3-16,2 2 3 15,-4 2-5-15,2-2 1 16,0 2 3-16,1 0 4 16,0 0-4-16,3-3 0 15,-3-1-5-15,6-2 4 16,-6-2-3-16,3-1-2 16,-2-1 7-16,2 1 0 15,-4-3 0-15,4 2-1 16,-4 1-1-16,1 2-2 15,-2 3 3-15,-1 3-4 16,-2 0-1-16,0 0 7 0,-1 0-4 16,-3-2-5-16,0-2 2 15,1 0 3-15,-1-1 1 16,-2-2 0-16,0 2 2 16,0-1 0-16,-1 1 1 15,0 2-8-15,1 3 9 16,1 1-6-16,-1-1-1 0,4 1-1 15,1 1 6-15,1-1-10 16,-1-4 10-16,5 2-5 16,-3-4 4-16,2-1 0 15,-1-3 2-15,4 2-2 16,-3-3 5-16,4 1-6 16,-4-1 0-16,5 1 5 15,-5 2-4-15,4 2 3 16,-1 0 3-16,3 0 4 15,-3 0-1-15,7-2 2 16,-2-2-6-16,6 0-1 16,-4-3-5-16,5-5 0 15,-4 3 2-15,4-2 9 16,-8-1-2-16,5 6 6 16,-8 4-2-16,-1 1-2 15,-7 7-6-15,0-2 2 16,-6 3-8-16,-2-1 0 0,-1 0-2 15,-3-4 4-15,3 0-5 16,-5 1 5-16,2-2 0 16,0 0 2-16,-1 1-6 15,5 0 4-15,1-3-7 16,6-1-11-16,2 1-53 16,7-10-322-16,-1-8 78 15</inkml:trace>
  <inkml:trace contextRef="#ctx0" brushRef="#br0" timeOffset="-207566.885">17298 15802 593 0,'-9'-7'349'0,"3"1"-32"16,4 2-89-16,4 5-163 16,3 2-13-16,3 0-15 15,9 5-6-15,1-1 0 16,5-1 5-16,2-2 1 0,3 2-3 16,-3 0-4-16,-1 1-5 15,-4 1-7-15,-4 5-8 16,-7 3-6-16,-9 2 1 15,-7-1-3-15,-11 3 0 16,-6-3-1-16,-7-2 2 16,3-2-5-16,-7-4 10 15,8-3-7-15,1 0-1 16,9-3-4-16,3 0-51 16,8-2-334-16,7 0 95 15</inkml:trace>
  <inkml:trace contextRef="#ctx0" brushRef="#br0" timeOffset="-206632.001">14103 15736 487 0,'8'-18'375'0,"4"1"-86"0,-2 5-42 16,0 2-197-16,-2 4-34 15,-5 2 5-15,-6 1 4 16,-11 8 1-16,-5 5-8 15,-8 10 3-15,-4 4-13 16,-10 5-3-16,4-3-2 16,-2 3 2-16,6-9 5 15,0-1 14-15,14-4 3 16,5 2 1-16,12-5 5 16,12 2 4-16,11-5-10 15,13-5 11-15,7-8 5 0,13-4-5 16,-2-1-9-16,9 2-6 15,-7 7-20-15,-2 16-396 16,-22 4 127-16</inkml:trace>
  <inkml:trace contextRef="#ctx0" brushRef="#br0" timeOffset="-203483.471">10608 15859 610 0,'6'1'173'0,"6"-1"50"16,10 1-158-16,6 0-9 15,6-3 17-15,2-5-10 16,8 0 17-16,1-1-7 15,9 0 5-15,-2 1-23 16,7 3-7-16,-6 0-23 16,7 4-6-16,-8 2-13 0,8 4-2 15,-7 4-2 1,7 2 2-16,-10-3 0 0,9 0-2 16,-10-2 16-16,5-3 12 15,-8-4 2-15,9 0 3 16,-8-1 0-16,13-3-14 15,-4 4-7-15,8 0-6 16,-5 0-3-16,7 0-3 16,-12 3 3-16,4-5-3 15,-9 4-2-15,5-1-1 16,-4 0 4-16,9-1-3 16,-8-1-5-16,6 0 6 15,-8-2 4-15,1 2-4 16,-8 0 1-16,4 1 10 15,-8 1-7-15,5 4-1 16,-8-1 1-16,7 2-1 16,-5 1-7-16,5-1 3 15,-5-2 0-15,4 0 0 0,-7-3 2 16,3-2-5-16,-6 0 7 16,6-3-4-16,-6-2 0 15,6 0-3-15,-3 0 5 16,4 2-5-16,-5 4 6 15,6 0-2-15,-4 5 0 16,3 1 0-16,-3-2-1 16,4-3-3-16,-6 3 3 15,1-2 0-15,-7-1 0 0,1-1-1 16,-7 0 1-16,-5 0 6 16,-5 2-4-16,-4-4 2 15,-7 4 1-15,-1-2-1 16,-1 2-10-16,-4 4-55 15,-1 2 241-15,-1 9-566 16,-2 1 212-16</inkml:trace>
  <inkml:trace contextRef="#ctx0" brushRef="#br0" timeOffset="-203034.652">13582 15770 759 0,'-4'-15'321'0,"-1"0"21"15,5 5-195-15,2 2-33 16,4 5-51-16,5 3-9 16,1 3-18-16,4 4-5 15,3-2-4-15,3 8 0 16,-3 1-5-16,0 4-8 15,-5 1-4-15,-8 6-5 16,-8-3 2-16,-11 3-7 16,-5-2 5-16,-11 4-2 15,-2-5-1-15,-6-1 5 16,4-5 11-16,-4-2-2 16,8-5 3-16,0 1-1 15,5 1-17-15,0 0-89 16,7 1-326-16,-9-7 72 0</inkml:trace>
  <inkml:trace contextRef="#ctx0" brushRef="#br0" timeOffset="-202250.991">10916 15716 793 0,'-3'-7'212'0,"-6"7"58"16,-2 9-225-16,-12 7-19 15,-5 4-13-15,-9 8 15 0,-2-3 10 16,-10 3 24-16,8-8 9 16,-4 1 15-16,9-9-6 15,6-2-4-15,12-6-22 16,10-1-7-16,11-2-19 16,13 3-1-16,10-2-7 15,14 4-4-15,4 1 2 16,13 6-6-16,0 6-5 15,16 9-85-15,-3-2-303 0,12-3-29 16,-13-14-166-16</inkml:trace>
  <inkml:trace contextRef="#ctx0" brushRef="#br0" timeOffset="-201351.706">8672 15895 706 0,'5'7'214'16,"9"-5"47"-16,9 4-187 15,14-4 13-15,5-3-7 16,11-3 17-16,3 2-8 16,16 5-9-16,-4 3-35 15,12 1-17-15,-4 2-16 0,15-3-5 16,-11-5-6-16,11-7 2 15,-8 0 0-15,5-7 1 16,-17 4 7-16,0-3 6 16,-15 6-5-16,0 2 4 15,-11 4-8-15,5-3 2 16,-8 2 0-16,5 2 2 16,-8-1-1-16,4-1 2 15,-8 4-6-15,4 0-6 16,-7-5 0-16,3 1-1 15,-6 2-1-15,0 2-46 16,-12 3 94-16,-10 7-430 16,-11-4 128-16</inkml:trace>
  <inkml:trace contextRef="#ctx0" brushRef="#br0" timeOffset="-200999.102">10357 15768 805 0,'9'-8'192'0,"9"11"69"16,5 3-226-16,7-5 28 15,-1-2 2-15,3 0 21 16,-5-3-8-16,-1 4-2 16,-6 5-41-16,-4 6-10 15,-10 1-19-15,-11 11 4 16,-7-1-4-16,-15 3 0 16,-5-4 3-16,-7 1 7 15,2-7-1-15,-2 3-3 16,7-1-2-16,0 3-15 15,4 0-59-15,3 1-301 16,4-5 74-16</inkml:trace>
  <inkml:trace contextRef="#ctx0" brushRef="#br0" timeOffset="-200316.816">8844 15749 742 0,'-1'-28'286'0,"-6"10"24"16,-3 14-209-16,-9 12-27 16,-2 9-44-16,-10 15-15 15,-1 5-13-15,-8 6 3 16,-2-4-2-16,-3 0 9 16,7-10 12-16,3 0 22 15,15-6 2-15,14 0 6 16,19-7-8-16,21-3-7 15,15-9-21-15,19-7-4 16,3-6-3-16,19-4-12 16,-5 1-48-16,10 3-327 15,-17 2 86-15</inkml:trace>
  <inkml:trace contextRef="#ctx0" brushRef="#br0" timeOffset="-199084.691">4785 15790 757 0,'-6'1'178'0,"12"15"61"16,8 8-217-16,7-2-16 16,5-6-2-16,7-4 15 15,0-10 14-15,15-7 14 16,3-4 6-16,17 0 0 15,2-1-13-15,12 3-13 16,-9 4-16-16,6 1-5 16,-12 1 1-16,8 1 7 15,-7-1 6-15,9 0 0 16,-5-2 7-16,7 4-6 16,-11-1-9-16,12 3-5 15,-9-1-1-15,15 2-5 0,-12-1 2 16,11-2-1-16,-12-1 1 15,6-3-3-15,-11-1 1 16,10-3-1-16,-10 0 7 16,5 1-5-16,-11 2 2 15,4 1-2-15,-10 4 0 16,7 2-4-16,-7 4 8 16,10 0-7-16,-9-1 5 15,2-2-2-15,-8 1-1 16,3-5-5-16,-9 0 7 0,5-3-4 15,-4 0 3-15,7 3-1 16,-5 1 2-16,4 4-3 16,-9 5 4-16,3 1-4 15,-9-1 0-15,3 1-1 16,-8-2 5-16,5-1-8 16,-4-4 5-16,3-2-2 15,-2-1 24-15,4-4 4 16,-5-1 9-16,3-2 6 15,-6 0 5-15,1 1-19 16,-7 1-10-16,-1 3-5 16,-6 1 0-16,-4 8-12 15,-8 2-9-15,-6 3-48 16,-4 3-327-16,-17-2 81 16</inkml:trace>
  <inkml:trace contextRef="#ctx0" brushRef="#br0" timeOffset="-198701.515">8243 15778 760 0,'-1'-7'210'16,"8"-1"45"-16,10 2-206 15,5 3-13-15,8-6 28 16,0-2 9-16,7 3 19 16,-6 4 2-16,0 7-24 15,-8 10-31-15,-8 10-18 16,-11 1-15-16,-10 8-2 15,-11-2 2-15,-13 1 2 16,-5-4 6-16,-5 1 10 16,2-8 3-16,-2 1-2 15,7-6-1-15,-1 0-11 0,6-3-16 16,0 1-67-16,2-4-312 16,-3-4 72-16</inkml:trace>
  <inkml:trace contextRef="#ctx0" brushRef="#br0" timeOffset="-197915.79">5094 15731 625 0,'9'-6'227'0,"-7"0"45"15,-3 6-166-15,-9 0-10 16,-6 2-22-16,-12 4-3 16,-4 1-16-16,-13 3 0 15,0 3-7-15,-11 9-3 16,4-3-17-16,-1 7-6 0,12-2-12 15,3 3-6-15,15-6-3 16,12 2 3-16,13-6 1 16,16 3 8-16,15-6-4 15,19 2 0-15,5-4 0 16,15 3-5-16,-2-2-45 16,7 0-316-16,-9-8 90 0</inkml:trace>
  <inkml:trace contextRef="#ctx0" brushRef="#br0" timeOffset="-192334.407">5206 16797 887 0,'-14'8'243'16,"28"-13"59"-16,18-8-257 15,21-22-11-15,8-10-24 16,20-19 8-16,-5-1 5 16,14-2 12-16,-14 19-3 15,0 12-4-15,-23 21-10 16,-10 16-8-16,-24 13-16 15,-13 14 2-15,-15 5 1 16,-12 10 0-16,-9 0 2 16,-12 14-1-16,1-4-7 0,-6 3-324 15,6-4 104-15</inkml:trace>
  <inkml:trace contextRef="#ctx0" brushRef="#br0" timeOffset="-192003.162">6595 16219 1000 0,'-15'1'207'16,"-21"18"89"-16,-14 15-316 15,0-2-4-15,-11 3 3 16,0-10 11-16,-5 1 19 0,13-6 23 15,7 4 6-15,17 1-5 16,15 6-10-16,19 0-13 16,14 6-1-16,9-3-8 15,12 7-3-15,1-6 6 16,0 1 0-16,-9-5-2 16,-6-1 4-16,-14-8 7 15,-12 1 14-15,-10-4 1 0,-14 0 0 16,-6-3-3-1,-13-1-22-15,-2-8-349 0,-6-3 103 16</inkml:trace>
  <inkml:trace contextRef="#ctx0" brushRef="#br0" timeOffset="-191871.638">6539 16300 1015 0,'41'-18'238'15,"-9"25"85"-15,11 7-298 16,0 6-26-16,12 5-150 16,-7-6-172-16,10 8 2 15</inkml:trace>
  <inkml:trace contextRef="#ctx0" brushRef="#br0" timeOffset="-191436.655">7574 16365 1113 0,'-17'-22'269'0,"2"-1"89"16,-4 10-321-16,-17 5-25 16,-4 5-12-16,-17 4 5 15,0 4-4-15,-20 10 9 16,7 5 7-16,-9 14 4 15,6 5-2-15,-2 14 7 16,17 5-5-16,5 13 9 16,19-8 1-16,10 3 2 15,18-10-9-15,17-6-2 16,14-16-13-16,16-7-3 16,9-12-6-16,8-11-1 15,-3-12 1-15,6-8-3 16,-15-7-1-16,-2-6-1 15,-13 2 3-15,-7 2-3 16,-11 5 3-16,-2 8 3 16,-4 9 2-16,1 7 3 15,4 5 0-15,4 5-3 0,7 3-9 16,9-1-54-16,-1-4 198 16,5-3-551-16,-5-15 196 15</inkml:trace>
  <inkml:trace contextRef="#ctx0" brushRef="#br0" timeOffset="-191003.144">7847 16303 788 0,'10'-42'333'15,"-11"23"-4"-15,-8 14-160 16,-6 19-125-16,-12 12-4 16,0 8-16-16,-6 11 11 15,3 0-7-15,0 8-4 16,7-5-11-16,3 12 0 15,5-6-6-15,5 5 0 16,9-12-5-16,13-3 4 16,5-20 3-16,14-11-1 15,3-15-4-15,11-16 3 16,-4-10-1-16,6-14-3 16,-9-2 0-16,-1-2 1 15,-10 13 0-15,-8 6-8 16,-12 17 0-16,-8 11 0 15,-9 13-2-15,-11 14-1 0,-3 11 7 16,-3 11 10 0,5 1-2-16,4 3 6 0,12-11 1 15,13-12 7-15,13-16-6 16,21-19 7-16,12-18-1 16,20-23 1-16,1-11-6 15,7-12 1-15,-10 8-6 16,-2 3-9-16,-19 19-19 15,-7 12-400-15,-20 15 118 0</inkml:trace>
  <inkml:trace contextRef="#ctx0" brushRef="#br0" timeOffset="-189200.977">9438 16330 831 0,'-24'-1'178'15,"-11"12"78"-15,-3 7-246 16,-8 7-4-16,1 0 2 16,-5 3 18-16,9-6 18 15,-1 0 18-15,16-6 5 16,10 3 6-16,13-3-17 0,15 5-11 16,13-3-10-16,10 4-7 15,0-3-10-15,4 0-1 16,-10-4-4-16,-2 2-4 15,-12 0 0-15,-8 2 12 16,-11 0 1-16,-8 7-3 16,-7-2-3-16,-7-1 0 15,-4-6-11-15,-4-7-18 16,2-11-35-16,-2-21-329 16,2-14 83-16</inkml:trace>
  <inkml:trace contextRef="#ctx0" brushRef="#br0" timeOffset="-189033.68">9506 16183 1098 0,'31'-34'286'16,"6"10"76"-16,1 25-312 16,10 11-33-16,-1 5-19 15,7 9-46-15,-8 1 277 16,9 12-595-16,-7-4 250 15</inkml:trace>
  <inkml:trace contextRef="#ctx0" brushRef="#br0" timeOffset="-188353.701">10237 16288 917 0,'-16'-14'231'0,"-12"4"74"16,-4 5-255-16,-19 6-1 15,-6 3 0-15,-11 6 18 16,-1 6 7-16,-9 11 4 16,12 4-17-16,-3 14-10 15,9 2-19-15,5 13-11 16,15-1-8-16,13 6-9 15,18-7 0-15,20-4-2 16,18-15-1-16,15-10-2 16,4-20 3-16,12-10 1 15,-7-10-4-15,1-15-3 16,-10-2-7-16,-6-2-5 16,-15 4-2-16,-8 4 5 15,-9 13 2-15,-5 10 7 16,-1 6 7-16,1 8 3 0,5 6-4 15,10 5-1-15,5 0-2 16,9 0-68-16,2-5-324 16,7-9 87-16</inkml:trace>
  <inkml:trace contextRef="#ctx0" brushRef="#br0" timeOffset="-187920.474">10344 16326 955 0,'1'-36'339'0,"-9"27"28"0,-5 9-237 16,-1 16-97-16,-7 9-20 16,-3 6-10-16,-3 12 2 15,1 1 3-15,1 9 6 16,4 0 3-16,6 9 4 16,7-8-3-16,7 1-3 15,8-14-4-15,10-10-2 16,6-20-6-16,10-14 0 15,2-15 2-15,8-16-3 16,0-5-1-16,5-12 2 16,-5 3 1-16,-3 3-5 15,-12 14 4-15,-11 13-5 16,-17 15 1-16,-17 22-3 16,-10 12 3-16,-10 20-2 0,-1 2 2 15,3 8 3 1,8-11 4-16,11-5-1 0,14-18 6 15,14-12 3-15,16-14-2 16,20-14 0-16,8-9-4 16,12-14-4-16,-4-4-4 15,7 0-1-15,-17 9-9 16,-5 7-399-16,-19 9 131 16</inkml:trace>
  <inkml:trace contextRef="#ctx0" brushRef="#br0" timeOffset="-184953.432">11319 16670 723 0,'-25'22'230'0,"10"-2"44"15,10-4-186-15,12-8-25 16,14-9-8-16,11-10-12 0,21-18-1 16,8-8-9-16,20-19-7 15,-3-1-6-15,11-4-2 16,-13 11-6-16,2 9-2 16,-21 18-6-16,-7 10-1 15,-20 12-1-15,-14 11 2 16,-20 5-1-16,-16 14 0 15,-11 4 0-15,-17 13 0 16,2 3 2-16,-6 14-5 16,11-5 0-16,3 5-1 15,15-11-8-15,7-4-16 16,13-19-22-16,12-4-286 16,8-14 76-16</inkml:trace>
  <inkml:trace contextRef="#ctx0" brushRef="#br0" timeOffset="-184554.125">12327 16420 924 0,'18'-30'237'16,"-9"8"67"-16,-9 16-268 16,-10 6-7-16,-4 2-13 15,-11 1 10-15,-7 4 6 16,-9 4 4-16,2-1 4 15,-4 7-4-15,7 2-10 16,-1 6-10-16,7 2-6 0,1 6-5 16,8-1-6-16,3 6 0 15,10-2 5-15,10 8-4 16,9-6 2-16,12-1 1 16,10-10-3-16,8-9 2 15,1-15 7-15,14-13 0 16,0-11 4-16,6-17 5 15,-5-2-4-15,1-10-3 16,-15 6-1-16,-12-1-4 16,-18 11 0-16,-17 0-2 15,-14 10-1-15,-20 5-5 16,-7 9-2-16,-11 14-12 16,2 13-33-16,-5 12-328 15,18 5 90-15</inkml:trace>
  <inkml:trace contextRef="#ctx0" brushRef="#br0" timeOffset="-184087.146">12976 16238 843 0,'-2'-4'201'0,"-5"5"110"15,-7 3-234-15,-13 2 11 16,-3 2-5-16,-12 5-2 16,-2 0-40-16,-7 7-10 15,6 2-24-15,-4 9 0 16,6 3-8-16,-3 11 16 16,10-2-3-16,5 9 13 15,15-4-3-15,12 2 7 16,18-8-19-16,18-5-1 15,9-15-8-15,13-15 0 16,-2-13-3-16,4-16 3 16,-8-6-3-16,-2-6 0 15,-13 4-1-15,-9 1-1 16,-11 12-1-16,-12 6 0 16,-10 12 1-16,-11 12-2 0,0 4 4 15,-5 11 3-15,5 1 0 16,6 4 2-16,12-6 1 15,12-3-3-15,12-8-2 16,14-7 2-16,3-9-1 16,12-5-61-16,-8-8-312 15,6-12-1-15,-10-3-166 16</inkml:trace>
  <inkml:trace contextRef="#ctx0" brushRef="#br0" timeOffset="-183619.678">13286 16277 972 0,'-2'-40'262'15,"-8"12"68"-15,-1 12-257 16,-1 15-32-16,-3 17-12 16,-2 11-2-16,-2 12-2 15,0 9-12-15,-4 11-11 16,5-6 0-16,0 7-1 15,6-7 5-15,5 0-8 16,9-11 8-16,6-9-2 16,7-16-4-16,12-15 0 15,3-16 8-15,11-17-5 0,3-6 3 16,9-11 0-16,-7 5 0 16,1-4-2-16,-13 12 1 15,-7 6-1-15,-12 13 1 16,-9 10-6-16,-9 14-3 15,-10 14 1-15,-9 8 0 16,-10 13 2-16,-4 2 4 16,-4 8-1-16,7-7 1 0,9-2 0 15,15-11 1-15,18-9-1 16,15-18 7-16,16-18-1 16,6-11 3-16,11-11 0 15,-2-7 1-15,3 1-8 16,-8 11-4-16,0 10-27 15,-15 12-355-15,-12 4 103 16</inkml:trace>
  <inkml:trace contextRef="#ctx0" brushRef="#br0" timeOffset="-169605.295">14307 16311 862 0,'-16'-6'232'16,"22"-17"66"-16,16 5-242 16,11-6 11-16,3 4-19 15,7 2-12-15,-7 10 0 16,-1 5-13-16,-7 4-19 16,-5 6-5-16,-11 1 5 15,-14 13-6-15,-10 4 2 16,-16 13-4-16,-4 0 7 0,-11 6-7 15,-1-8 6 1,0 0-4-16,12-11 7 0,3-3-5 16,17-10 12-16,14 0 14 15,10-5 4-15,11-1-6 16,2 1 5-16,6 2-11 16,-6 0-13-16,0 6-8 15,-12 1 7-15,-7 11-4 16,-10 0 3-16,-13 11 0 15,-4-2 3-15,-7 2-6 16,0-10 0-16,-4-3-4 16,5-10-22-16,0-9-338 15,4-7 106-15</inkml:trace>
  <inkml:trace contextRef="#ctx0" brushRef="#br0" timeOffset="-169205.643">14901 16330 1059 0,'12'-31'280'15,"-12"17"73"-15,-11 17-308 16,-7 9-12-16,-7 7-26 16,-14 2-3-16,-4-2 2 0,-10 9-7 15,2 1-1-15,1 6 3 16,11 2 1-16,3 9-2 15,13-2 6-15,8 6 3 16,8-6-2-16,12-1 1 16,9-10 5-16,14-4 4 15,7-17-2-15,19-7 1 16,3-14-1-16,11-18 0 16,-6-11-12-16,3-22 8 15,-16-7 10-15,-8-9 2 16,-21 7 2-16,-15 10 1 15,-20 21-7-15,-22 15-17 16,-11 20-21-16,-21 15-34 16,-1 10-15-16,-11 21-51 15,7 10-283-15,3 26 75 16</inkml:trace>
  <inkml:trace contextRef="#ctx0" brushRef="#br0" timeOffset="-168423.658">15566 16355 841 0,'0'-44'308'16,"-11"13"26"-16,-6 4-213 16,-5 12-74-16,-11 4-23 15,-2 11-19-15,-14 8 1 16,-4 8 0-16,-10 14 12 15,3 7 19-15,-4 13 22 16,15 2 2-16,3 19 4 0,16-2-10 16,11 9-21-16,16-13-20 15,13-6-7-15,12-23-3 16,15-15-8-16,2-22 3 16,10-16 4-16,-7-14-4 15,3-20-4-15,-12-3 0 16,-5-4 3-16,-10 13-6 0,-9 9 11 15,-8 20-1 1,-2 10 3-16,-1 11-2 0,4 5 0 16,4 2-4-16,10 4 3 15,1-1-3-15,8 5-75 16,-4-4 139-16,8-7-472 16,-4-9 127-16</inkml:trace>
  <inkml:trace contextRef="#ctx0" brushRef="#br0" timeOffset="-168023.459">15738 16379 936 0,'-4'-22'308'0,"-3"9"39"15,-3 18-260-15,-8 13-38 16,-3 11-35-16,-4 13-7 16,-2 5-2-16,-2 14-1 0,6-3 1 15,4 0-2-15,10-10 6 16,6-7 3-16,9-18 3 15,11-11 0-15,6-15 0 16,11-13-6-16,4-13 2 16,8-10-8-16,-2-1 1 15,1-10 0-15,-6 10 0 16,-2 7-3-16,-12 14 3 16,-6 13-5-16,-11 19 2 15,-14 22-2-15,-10 14-4 0,-11 12 4 16,-4-1 5-16,1 3 4 15,8-20 12-15,18-15 15 16,19-19 10-16,26-24 27 16,15-18 6-16,22-25 10 15,3-6-9-15,10-10-13 16,-13 13-29-16,5 8-10 16,-19 23-62-16,-3 18-450 15,-21 16 137-15</inkml:trace>
  <inkml:trace contextRef="#ctx0" brushRef="#br0" timeOffset="-164324.477">13784 12454 283 0,'-11'2'121'15,"-3"-6"5"-15,0-9-58 0,0-6-24 16,0-12 11-16,1-4-1 16,1-8 24-16,1 3 4 15,1-6-8-15,3 6-16 16,0-5 3-16,1 1-21 16,-2-15-5-16,4 3 2 15,-3-18-2-15,3-1-13 16,0-13-11-16,-1 6-2 15,-2-13-6-15,0 9-2 0,-1-10-1 16,-1 13 7 0,-1-14-6-16,3 14 2 0,-1-13 13 15,1 13 3-15,2-15 2 16,2 13 5-16,2-17 4 16,1 8-18-16,1-16 2 15,-1 11-6-15,0-15 1 16,0 14 1-16,1-10 1 15,-2 14 1-15,2-13 1 16,2 12-5-16,3-16-8 16,-2 8 3-16,1-18-2 15,2 8-2-15,2-16 4 16,-2 16-1-16,0-13-2 16,0 20 2-16,0-8-1 15,-3 18-2-15,1-11 2 0,3 14-3 16,3-15 3-16,-1 6 2 15,4-15-5 1,0 10 2-16,2-18 2 0,-1 15-7 16,1-15-1-16,-3 13 10 15,-2-9 0-15,-5 17-4 16,-2-6 12-16,-4 17 9 16,0-6 1-16,-3 11-4 0,2-13 1 15,3 9-4-15,2-19-10 16,-1 12-6-16,5-13 2 15,4 14 4-15,7-14-20 16,5 18-25-16,-1-3-288 16,-14 24 72-16</inkml:trace>
  <inkml:trace contextRef="#ctx0" brushRef="#br0" timeOffset="-162790.819">17526 12524 703 0,'-2'4'157'0,"1"-4"63"16,3-6-208-16,3-9-2 16,-2-8-4-16,2-10-5 15,-2-7 5-15,0-11-2 16,-2 2-5-16,0-8 0 16,-1 6 3-16,0-9 7 15,-1 5-6-15,0-11 7 0,-1 5 7 16,2-15 1-1,0 2-4-15,2-11 7 0,0 6 2 16,-1-12-10-16,-1 7 1 16,-2-9-8-16,-1 11 1 15,-4-14 4-15,2 14 2 16,-5-10 1-16,4 11 4 16,-3-15-4-16,3 7-4 15,1-17-3-15,3 8-3 0,-1-16 2 16,2 12 0-16,-1-12-4 15,0 18-1-15,-2-11 2 16,-3 17-3-16,-2-11 0 16,0 12 4-16,-2-12 8 15,2 10-3-15,0-17-1 16,1 11 4-16,1-16-7 16,1 11-2-16,-1-13-2 15,-1 12 3-15,-1-9-4 16,-1 16 2-16,-4-7 0 15,0 14 1-15,-2-13 0 16,4 14 3-16,-3-17 2 16,3 11-1-16,-1-12 7 15,4 14 3-15,-4-13 0 16,3 15 0-16,-1-8-4 16,1 15-5-16,2-9-8 0,-1 14 3 15,1-11-5-15,-1 9 4 16,4-10-3-16,1 10 4 15,1-11-7-15,0 15 7 16,3-13-6-16,2 9 7 16,0-6-3-16,3 11 4 15,1-15-9-15,0 16 9 16,0-11-10-16,0 10 6 0,-2-6-1 16,-1 10 3-16,-1-9-5 15,-1 14 5-15,-3-7-7 16,2 9 3-16,-1 0 2 15,-2 12 1-15,1-1-4 16,1 11 2-16,-4 4 11 16,1 12-1-16,1 3-2 15,5 10 11-15,4 5-2 16,8 2-46-16,1-3-297 16,-14-1 89-16</inkml:trace>
  <inkml:trace contextRef="#ctx0" brushRef="#br0" timeOffset="-161772.345">13737 6438 868 0,'-15'1'199'15,"11"6"76"-15,16-2-254 16,19 2-12-16,9 0-8 16,18-4 3-16,1-3-4 15,13-4-3-15,-5-2 2 0,17-3 2 16,-5 0 0-16,15 1 2 15,-5 3-1-15,16 2 2 16,-9-2-1-16,16-1-4 16,-13-1-1-16,11-4 2 15,-12-2 1-15,12-3 7 16,-16 2 7-16,12-2 3 16,-12 2 6-16,13 5-2 15,-15 1-1-15,11 1-9 16,-13 3 3-16,10 0-4 15,-15 1 0-15,13-2-1 16,-13 3 14-16,6-3 16 16,-15-2-1-16,3 0 13 15,-15 0 1-15,7 2-15 16,-9 0-19-16,5-1 0 16,-11 2-12-16,1 0-6 0,-12-1 3 15,5-3-32-15,-10-2 164 16,2-7-506-16,-16-7 191 15</inkml:trace>
  <inkml:trace contextRef="#ctx0" brushRef="#br0" timeOffset="-161287.122">16929 6071 834 0,'-11'-7'215'15,"0"4"70"-15,9 1-241 0,8 1-13 16,10-1-9-16,7-1-3 16,15 0 6-16,5 2 2 15,11 1 1-15,0 5-2 16,4 2-7-16,-10 4-6 15,-3 9-2-15,-15 4-8 0,-11 9 10 16,-13 5 8-16,-15 9 18 16,-12-1 7-16,-20 12 13 15,-10-6-5-15,-15 7 1 16,3-8-23-16,-7-2-10 16,13-15-7-16,4-2-6 15,17-13-10-15,11-2-58 16,15-8-333-16,13 1 89 15</inkml:trace>
  <inkml:trace contextRef="#ctx0" brushRef="#br0" timeOffset="-160376.138">14367 6057 683 0,'-9'2'206'0,"-5"2"70"16,0 2-198-16,-5 4-3 15,-2 3-23-15,-10 4-12 16,-1 3-33-16,-12 4 2 15,0 0 0-15,-10 4-3 16,0-1 1-16,-11 8 10 16,5-2 2-16,-8 9 14 15,11-1 7-15,0 11 0 16,16-3-8-16,9 13-4 16,21-4-21-16,19 7-6 15,19-10-1-15,34-8-2 16,17-22-1-16,36-23-1 15,16-22-2-15,30-21-328 16,-26-13 107-16</inkml:trace>
  <inkml:trace contextRef="#ctx0" brushRef="#br0" timeOffset="-157575.456">14835 4628 705 0,'-13'-15'190'0,"-6"9"56"16,1 9-203-16,-3 16-7 16,3 8-17-16,-6 21-6 15,5 1-3-15,-3 20-9 16,1 2 7-16,-2 8 3 15,4-8 8-15,0 6 3 16,6-15 12-16,9-2-4 16,8-17-5-16,15-8-4 0,11-17-9 15,22-11-9-15,3-15-8 16,13-12-286-16,-7-6 93 16</inkml:trace>
  <inkml:trace contextRef="#ctx0" brushRef="#br0" timeOffset="-157408.889">15040 4925 954 0,'-33'40'212'0,"-8"16"87"16,11 5-281-16,-1 14-10 16,8-10-8-16,-7 10-6 15,3-4-14-15,-3 14-121 16,2-10-157-16,-2 6 3 15</inkml:trace>
  <inkml:trace contextRef="#ctx0" brushRef="#br0" timeOffset="-156939.796">15555 4530 892 0,'-1'-19'231'16,"-9"16"68"-16,-7 12-248 15,-6 14-37-15,1 4-7 16,-12 9 0-16,-4 0 2 16,-14 14 21-16,-1-2 9 15,-5 14 7-15,8 1 0 0,5 12-7 16,17-6-21-16,7 10-10 15,14-7-4-15,14 2-6 16,8-13 5-16,11 1-3 16,10-15 2-16,11-5-1 15,0-19 1-15,7-15-5 16,-4-19 7-16,6-17-1 16,-10-17-1-16,6-21-1 15,-5-6 7-15,3-20-7 16,-13 3 4-16,-9-12-2 15,-17 12 5-15,-17-2-4 16,-19 19-2-16,-22 12-5 16,-4 22-2-16,-13 24-14 15,3 24-5-15,-6 28-33 16,13 14 281-16,-2 19-575 16,9-8 262-16</inkml:trace>
  <inkml:trace contextRef="#ctx0" brushRef="#br0" timeOffset="-156492.155">16362 4346 865 0,'-14'0'321'0,"-11"4"40"16,-4 5-240-16,-15 9-31 16,1 8-48-16,-12 18-13 15,3 7-27-15,-4 22-1 16,10 7 1-16,1 26-3 16,15 0 1-16,3 17 6 15,16-11 0-15,11-2-5 16,11-29 3-16,13-15-4 15,9-32 1-15,10-22-4 16,0-21 2-16,4-24 0 16,-4-15-1-16,-2-15-1 15,-9-1 4-15,-8-5 0 0,-10 19 1 16,-7 8-3-16,-6 20 6 16,-4 16-7-16,5 17 4 15,6 11-3-15,4 5 2 16,11 6 0-16,7-7 2 15,12-11-59-15,-1-16-26 16,8-31-287-16,-7-20 28 16</inkml:trace>
  <inkml:trace contextRef="#ctx0" brushRef="#br0" timeOffset="-155979.551">16712 4490 735 0,'3'-47'394'0,"-10"8"-18"15,-4 17-171-15,3 9-88 16,4 16-66-16,0 19-28 15,0 17-16-15,-4 24-8 16,-3 9-1-16,-5 19-3 16,-2-6 10-16,-1 8 0 15,6-19 3-15,4-8-1 16,9-22 2-16,12-13-7 16,4-23-2-16,9-9 0 15,4-12 0-15,4-8 0 16,-4-3-4-16,1 1 4 15,-9 3-2-15,-4 7-3 16,-6 7 3-16,-1 13 2 16,-5 10-2-16,0 17 0 0,-3 5 4 15,0 14-4-15,1-5 5 16,8-5-2-16,4-19-1 16,15-19-3-16,4-27 9 15,18-30 6-15,5-16 3 16,14-29 12-16,-2 0 12 0,10-9 0 15,-11 12-10-15,9-1-34 16,-11 24-7-16,1 5-410 16</inkml:trace>
  <inkml:trace contextRef="#ctx0" brushRef="#br0" timeOffset="-111497.854">17751 8955 536 0,'-9'62'391'16,"1"-6"-84"-16,16 11-23 15,9-6-275-15,14 5-5 16,3-12 0-16,8 4-2 15,0-8 2-15,11 17 4 16,-1 0 2-16,10 26 6 16,-4 1-4-16,10 26-2 0,-7-3-1 15,8 18 2-15,-7-22-2 16,15 17 21-16,-5-20 1 16,12 4 2-16,-7-19 0 15,13 10-2-15,-11-20-16 16,13 12 0-16,-9-12-2 15,10 16-2-15,-9-5-2 16,9 24-4-16,-13-7 0 16,11 21-4-16,-9-12-5 0,7 9 1 15,-12-21 9-15,10 2-7 16,-15-23 4-16,8 0 0 16,-12-15-1-16,8 5 0 15,-15-14 12-15,3 9 6 16,-13-10 4-16,1 5 1 15,-11-8-7-15,0 10-36 16,-10-4-376-16,-26 7 111 16</inkml:trace>
  <inkml:trace contextRef="#ctx0" brushRef="#br0" timeOffset="91684.951">15195 8174 1011 0,'-6'-2'235'0,"-10"5"98"16,2 13-293-16,-1 21 1 16,0 13-8-16,2 21-2 15,0 4-8-15,1 20-6 16,8-3-11-16,4 16-4 15,2-8 1-15,4 17-1 16,-2-9-2-16,0 17 1 16,-2-12 2-16,-3 20 12 15,-2-11 13-15,-2 11 8 16,0-13 1-16,0 22 3 16,0-18-8-16,5 19-16 15,1-10-5-15,8 18 1 16,5-21-2-16,4 18-6 15,-1-14 2-15,0 18 0 16,-5-17-3-16,-8 21-3 16,-3-14-2-16,-8 17 4 0,-3-17-2 15,-3 21 1-15,2-21 4 16,-2 19 0-16,5-15 1 16,2 16 7-16,4-18-2 15,7 21 0-15,0-22 1 16,7 22-3-16,-1-20-5 15,2 21 3-15,-5-17-5 0,-1 21 2 16,-3-21-4-16,-3 25 3 16,0-22-5-16,-1 26 4 15,-1-17-3-15,0 20 3 16,-3-25-2-16,-3 17 1 16,-1-29-4-16,-5 11 3 15,0-20 1-15,-5 16-1 16,5-18 1-16,-1 24 3 15,3-20-3-15,2 16 1 16,7-13 0-16,3 16 1 16,1-23-2-16,4 12 2 15,2-19-5-15,-1 8 4 16,-2-25-2-16,-1 10 0 16,-4-21 2-16,-3 1 3 15,-2-20-4-15,-4-1 3 16,-3-18 1-16,-4-3-1 15,-1-12 0-15,-5 5 26 16,1-7-2-16,-2 5 4 0,4-2-5 16,0 3 3-16,5-11-32 15,7-1 0-15,7-14-15 16,10-6-80-16,5-11-368 16,10-28 89-16</inkml:trace>
  <inkml:trace contextRef="#ctx0" brushRef="#br0" timeOffset="-212201.095">19518 8003 813 0,'-15'102'197'0,"-2"-3"78"15,2 23-221-15,5-7 0 0,3 22 11 16,2-7 15-16,2 24-3 16,-1-13-8-16,-1 29-15 15,-1-12-14-15,-1 28-18 16,2-20-6-16,1 28-7 15,0-23 0-15,2 23-8 16,0-23 3-16,2 25-4 16,0-25 2-16,2 24-2 15,0-23 5-15,2 26-5 16,-3-22 5-16,-1 24-6 16,0-18 6-16,-3 25-8 15,2-23 6-15,0 23-6 16,2-26 6-16,3 12-5 15,0-19 5-15,3 17-2 16,0-23 1-16,2 17-2 16,1-14 2-16,2 14-1 0,1-23-1 15,3 18 1-15,-1-16-2 16,5 16 0-16,-3-20 0 16,5 16 0-16,-2-20-1 15,5 14 4-15,-3-23-1 16,2 13 1-16,-7-19 1 15,4 9-4-15,-5-26 5 16,-5 11 1-16,-3-27 6 0,0 4 8 16,-6-20 10-16,0 9-6 15,-2-16 3-15,-1 12-8 16,-1-11-4-16,-2 9-9 16,3-12 6-16,-1 6-11 15,0-18 6-15,-1 6-3 16,1-16 5-16,1-3-6 15,1-16 5-15,6-8-21 16,1-20-37-16,2-13-17 16,2-15-30-16,2-20-314 15,0-16 97-15</inkml:trace>
  <inkml:trace contextRef="#ctx0" brushRef="#br0" timeOffset="113010.193">13824 12442 651 0,'-2'-6'290'0,"-1"0"-7"16,-2 0-153-16,2 5-86 0,0 0-30 15,0 3-16-15,-1 3 1 16,1 1-5-16,-2 1 15 15,-1 3 16-15,0 2 15 16,0 1 1-16,0 1 21 16,1 0-11-16,0-2-4 15,1-2-8-15,-2-4 19 16,2-4-12-16,2-2 13 16,0-3-12-16,1-5-5 15,5 1-24-15,1-4-3 16,1 3-11-16,1-6 8 15,-1 2-1-15,0-6 24 16,-4 0 2-16,0-5 8 16,-2 1-9-16,0-2 4 15,-1 2-19-15,1-2-5 16,0 2-12-16,2-1 2 0,1 3-8 16,-2 2-6-16,0 4 5 15,-1 2 12-15,0 4-3 16,1 1 9-16,3 2 4 15,0-5 3-15,3 1-7 16,4-2 4-16,-2 0-5 16,0-1 3-16,1 1-6 15,1 1 5-15,-3 3-5 16,0 1 3-16,-2 2-2 16,-3 4 4-16,-1 0-11 0,0 0 7 15,-2 2-1-15,-2 1 7 16,4-2-9-16,-2-1 7 15,1-1-7-15,3-1 3 16,0 0-8-16,-1-2 4 16,3 1-1-16,-1-1 8 15,-2 1-8-15,4 3 8 16,2 0-3-16,4 0-3 16,2 2-2-16,7-1 3 15,1-2-8-15,3 0 3 16,2 3-5-16,2-3 5 15,-5 3-8-15,3 2 8 16,-6-2-2-16,1-1 3 16,-2 4-11-16,1-5 10 0,-2 2-5 15,3 4 4-15,-1-1-6 16,1 4 9-16,-1 0-10 16,5 1 3-16,-4 0-5 15,1-3 5-15,-1-5-3 16,0-1 5-16,-4-4-5 15,-1-1 4-15,-5 1-1 16,-3-3 0-16,-2 1 1 16,1 0 6-16,0-1-2 0,1 2-5 15,1 1 1-15,0-1 1 16,-2 1-8-16,-1 1 3 16,-2-3 3-16,-2 3 2 15,0-1-5-15,-2 1 8 16,-1-1-4-16,2 2-1 15,-2-2-4-15,0 4 2 16,1-1-1-16,1 0 5 16,-5 0-4-16,4 2 9 15,-4-2-5-15,2-2 0 16,0 4-2-16,2-4 9 16,-4 2-16-16,0-3 7 15,0-3-3-15,-4-5 1 16,1-2-1-16,0-8 4 0,0-1 0 15,3-3 3-15,1 5-8 16,2 0 4-16,1 3-1 16,0 2 4-16,1 6-4 15,-1 0 8-15,-1 2-11 16,1 2 6-16,1 4-4 16,0 0 4-16,1 3-7 15,0 2 12-15,-1 1-8 16,0-1 0-16,-2 1-4 0,2 1 10 15,-1-3-8-15,2-1 6 16,0-1-5-16,3-2 4 16,-1-3-4-16,3-2 4 15,1 0-3-15,1-1 4 16,-3 3-3-16,2-2-2 16,-3 2-2-16,0 3 6 15,-3 0-3-15,5 1 0 16,-3 0 3-16,5-1 1 15,-2 0-2-15,4 0 1 16,-2-2 1-16,4 2 2 16,-1 2-5-16,6 3 1 15,-2 0-2-15,5 2-2 16,-2 0 3-16,7 2 1 16,-2-1 4-16,9 1 2 15,-2 0-5-15,12 0-2 0,-5-1 2 16,5-1-7-16,-5-3-1 15,-1 0 9-15,-8-3-6 16,0-2 0-16,-7 0 6 16,4-1-1-16,-6 0-4 15,6 0 7-15,-5 1-5 16,4-1 4-16,-5 1-1 16,5 0 1-16,-8 0-8 0,1 2 7 15,-5 2-8-15,0-2 1 16,-5 0 5-16,-3 1 0 15,-2-1-3-15,-2 0 6 16,0 0-5-16,0 1 4 16,-1 1-1-16,-1 1 0 15,-1-1-2-15,0 0 5 16,-2-2-8-16,2 0 8 16,1-2-1-16,3-3 1 15,-2-2-4-15,3-3 7 16,-2 0-8-16,1-4 4 15,-2 0-4-15,0-2 6 16,-1 1-2-16,-2-2 3 16,-2-1-3-16,-1 0 11 15,1-2-7-15,1 2 0 0,-1 2 1 16,4 2 0-16,1 2-12 16,-2 5 6-16,0 4-5 15,1 2 3-15,-2 3 1 16,1 5 7-16,1 0-11 15,2 2 6-15,2 0-5 16,0-2 2-16,4-1-1 16,-1-1 7-16,0-3-3 0,-1-1-1 15,-2-1-3-15,1 0 0 16,-2-1 0-16,-2-1 3 16,0-1 1-16,1 0-1 15,-2 2-1-15,3-2-1 16,1 2-3-16,4 1 2 15,1 0 0-15,7-2 5 16,-4 1-5-16,6 2 3 16,-2 0-2-16,4 4 5 15,-5 2-9-15,4 1 6 16,-2 0-7-16,4 3 8 16,-1-3-9-16,6 4 3 15,2-3 3-15,4 0 0 16,-5-2-6-16,4 0 12 15,-6-2-4-15,-2 0 0 16,-5-2 2-16,-2-3-2 16,-4 1-6-16,-1-1 8 15,0 0 0-15,-4-1-1 0,-1 1 5 16,-1 0 7-16,-3-1-10 16,-1 1 0-16,1 0 0 15,-2 0 3-15,-1 0-11 16,0 0 10-16,-1-2-3 15,1 1 6-15,1-1-3 0,0 1-1 16,2-1-5-16,3-2 4 16,0 2-10-16,1-2 4 15,1 1 1-15,2-2 1 16,-2 1-4-16,1-6 6 16,-1 2-7-16,-4-5 8 15,1 1-4-15,-3-3 9 16,0 2 1-16,-2 2 5 15,2 3-10-15,-1 1 5 16,1 3-8-16,-1 1 2 16,0-1-5-16,0 4 9 15,-2 0-8-15,-1 3 8 16,-1-1-4-16,0 3 5 16,2-2-6-16,-1 1 5 15,2-1-11-15,-1 1 4 16,-2-2-1-16,2 1-1 15,0 0 4-15,1-3 3 0,0 0-2 16,0-2 4-16,-1 0 5 16,-3-1 5-16,2-2 3 15,0-2 7-15,1-1-8 16,1 0-1-16,3 3-14 16,6 2-10-16,3 3-14 15,3 8-82-15,1 6-67 16,-15 15-486-16,-19 2 67 0</inkml:trace>
  <inkml:trace contextRef="#ctx0" brushRef="#br0" timeOffset="121775.352">14113 11083 368 0,'2'-13'266'15,"-3"11"-13"-15,-3 8-28 16,2 8-111-16,2 9-8 15,1 2-47-15,7 5-10 16,4-6-27-16,3 5 6 16,-3-3-8-16,2 8 0 15,-8-2-13-15,-5 12 6 16,-8-2-5-16,-5 11 4 16,-5-4-6-16,-6 4 6 15,4-9 1-15,3-2 0 0,5-8-3 16,9-6-1-16,8-9 0 15,8-4-9-15,3-9 1 16,4-3-330-16,-4-10 111 16</inkml:trace>
  <inkml:trace contextRef="#ctx0" brushRef="#br0" timeOffset="122270.767">14111 11864 483 0,'30'-4'171'0,"11"-14"42"15,-3-7-127-15,6-4-8 16,-9 3-19-16,-2 5-2 16,-16 12-22-16,-4 10-256 15,-8 3 79-15</inkml:trace>
  <inkml:trace contextRef="#ctx0" brushRef="#br0" timeOffset="124275.036">13882 11582 967 0,'1'-38'330'0,"4"3"40"0,3 0-244 15,0 9-71-15,3 2 7 16,-1 8-11-16,1 5 15 15,-2 8 1-15,1 9-4 16,0 5-21-16,0 9 0 16,0 4-10-16,1 7-3 15,0-1 1-15,-3 7-3 16,-1-3-3-16,-2 5-4 16,1-6 0-16,4 4-7 15,3-7-1-15,2 3 0 16,1-4 0-16,3 1-6 15,-3-7 1-15,0-2 6 16,-1-8-4-16,-1-8-6 16,-3-4 10-16,0-6-5 0,-1-5-3 15,0-2 2-15,1 0 0 16,0-2-8-16,2 2 3 16,-1 0 0-16,-2 3-3 15,-1 1 3-15,-1 4 2 16,-1 2-5-16,-5 1 5 15,5-2-3-15,-1-3 0 16,3-3 1-16,4-5 3 16,4-5-9-16,1 0 4 0,1-4-2 15,0 1-3-15,-3 1 5 16,-2 6-2-16,-5 3 3 16,-5 8-6-16,-1 2 10 15,-3 5-8-15,-5-2 9 16,2 3-5-16,-4-1 4 15,-1-1-4-15,-5-4 2 16,-1 2-4-16,-4-1-3 16,-1 0 1-16,-7 2 4 15,-1 2-3-15,-7 1 2 16,-3-2 2-16,-10 2-3 16,3-3-4-16,-7-4 11 15,9 0-9-15,1-3 6 16,10-1 0-16,4-1 1 15,14 4-4-15,1-3 2 16,10 2-3-16,3-2 6 0,5 0-3 16,1-2-6-16,3 3 8 15,4 2-4-15,0 1-3 16,2 3 3-16,2 3 2 16,4-3-9-16,0 0 9 15,6-3-4-15,-2-1 2 16,3-1-1-16,-3 2 4 15,0 2-3-15,-8 1 0 0,-2 6-5 16,-6 3 4-16,-2 1 1 16,-5 1-2-16,-2 2 1 15,-1-3 4-15,-3 2-3 16,-4-5 2-16,-3 2-1 16,-2 0 1-16,-5 2-1 15,1 0 3-15,-3 4-7 16,2-1 2-16,1-2-1 15,5-4 2-15,6-3-2 16,8-6 5-16,11-4-1 16,7-2 2-16,7-4-2 15,5 0 2-15,0 0-5 16,-7 4 0-16,-6 3-1 16,-9 3 0-16,-8 8-4 15,-7 4 7-15,-6 3 2 16,-1 0 0-16,2 1-5 0,5-7 4 15,6-1-4-15,8-3-4 16,6 3-25-16,0 1-82 16,-10 8-401-16,-9-1 77 15</inkml:trace>
  <inkml:trace contextRef="#ctx0" brushRef="#br0" timeOffset="128958.808">16408 11715 432 0,'10'-3'156'16,"4"-2"38"-16,2 2-104 15,5-2 36-15,0 0-11 16,5-4 3-16,0 4-12 16,4-2-11-16,-3 2-45 15,7-1-4-15,-4 4-5 16,5-8-4-16,1-1-6 15,6-4 3-15,-3 0-3 0,4-3 0 16,-7 6-4-16,0 4-3 16,-6 5-1-16,2 3-8 15,-4 3-5-15,3 4-4 16,-2-1 3-16,1 0-3 16,-5 1 3-16,2 0-5 15,-6-4 1-15,2 2 3 16,-4-3 0-16,2 0-1 15,-4-1 4-15,5 3-3 16,-3-1-2-16,4 1-4 16,-2 0-3-16,4 2 5 15,-4 0 1-15,3 1-8 16,-3 1 4-16,3-2 3 16,-5 1-4-16,3-5-4 15,-3-1 8-15,4-6 2 0,-4 1 0 16,1-4-5-16,-3 3 11 15,1-1-4-15,-6 3-4 16,2 5-1-16,-5 3 2 16,1-3-10-16,-1 6 7 15,-1 1-2-15,-5-2-1 16,1-2 4-16,-4-2 4 16,-5 0-8-16,1-1 7 15,-3-2-4-15,-1 1 2 0,-2 3-2 16,0-2 5-16,-2 0-7 15,1 3 4-15,-4-2-6 16,1-1 5-16,-3 0-5 16,-4-2-1-16,-7 0 4 15,-2 0-3-15,-10-4 1 16,-1 1 4-16,-8 1 2 16,8-2-5-16,-5 1-1 15,12 3 4-15,-2-3-6 16,10 1 2-16,-3 2 3 15,8 1 3-15,-5-1-7 16,3 0 7-16,-4 6-5 16,2-3 1-16,-3 4 0 15,3-2 0-15,-2 0-5 16,4-3 8-16,-2-3-1 16,2-3-2-16,-3 2 1 0,3 1 4 15,-2 1-6 1,2 3 2-16,-4 7-5 0,3-1 5 15,-3 1-5-15,5-2 3 16,1-1 1-16,5-5 7 16,0 0-11-16,5-6 7 15,0-2 2-15,1-1-5 0,1-2 1 16,4 0 7-16,-2 1-4 16,0 1-2-16,-5 1 0 15,-1 5-2-15,-3 0 1 16,1 1-2-16,-3 1-2 15,3 0 3-15,-4-1-2 16,2-1 1-16,0 0-1 16,0-3 6-16,-2-2-8 15,6 1 8-15,2-3-1 16,3-1-4-16,1-1 0 16,2 4 6-16,1-4-5 15,-1 6-1-15,0 0 6 16,2 4 1-16,0 4-12 15,3 1 6-15,2 1-3 16,4 1 4-16,5 0-4 16,4-2 6-16,6-5-6 0,3-3 7 15,3 1-10-15,-2-1 2 16,5-2 3-16,-4 4 1 16,6 2-1-16,-4-1 5 15,7 0-3-15,0 2-2 16,3-2 2-16,-1-3-2 15,8 2-1-15,-2-4 4 16,9 0 2-16,-6 0-4 0,8-1 0 16,-7 1-1-16,-1 1-1 15,-11 1 0-15,2 3-3 16,-11 3 3-16,0 0 3 16,-5 3 0-16,1 2-1 15,-3-1 4-15,6 0-5 16,-2-3 1-16,4-5-6 15,1-1 6-15,1-5-2 16,-1 0 1-16,2-1-1 16,-5 3 5-16,0 2-8 15,-5 6 4-15,-3 4-1 16,-5 4-3-16,-7 3-1 16,-7 5-44-16,-8 5-373 15,-5-2 107-15</inkml:trace>
  <inkml:trace contextRef="#ctx0" brushRef="#br0" timeOffset="145766.539">15811 11489 451 0,'4'-19'231'0,"1"3"-2"0,-4 8-102 16,-7 5-25-16,1 8-44 15,-6 4 12-15,-1 4-15 16,3 9-7-16,5 0-17 16,0 9 5-16,8 1-14 15,3 7 2-15,0-4-2 16,2 4 2-16,1-8-10 16,-2 3 2-16,-2-9-4 15,1 0-3-15,-1-6 2 16,0-4 4-16,-2-6 1 15,4-3-4-15,0-5 0 0,5-1-2 16,0-1-1-16,3-2-25 16,-2 2-86-16,-6-1-16 15,-6 1-6-15,-7 1-6 16,-10-1 20-16,-3 5 86 16,-80 123 4 15,100-122 18-31,-2-1-4 15,3-1 1-15,-1 0-3 16,0 2 3-16,-1-2-4 16,-2 0 8-16,-2-1-4 15,-4-3 2-15,1-2 0 16,-1-2 4-16,0-3-6 16,2-2 2-16,-6-2 2 0,-2 0-2 15,-2-2-1-15,0 3 1 16,-3-4-2-16,6 3 4 15,1-3-4-15,3 4 0 16,3-3-1-16,3 2 2 16,1 1 1-16,4 4 0 15,2-1 4-15,0 0-2 16,3-1 1-16,1-2-1 0,1-4-5 16,-2 0 9-16,-2 0 2 15,-5 0 0-15,1 0 7 16,-2 6 20-16,2-1 17 15,0-2 13-15,-1 3 11 16,1 1 0-16,-2 3-7 16,4 4-23-16,-3 7-6 15,0 2-12-15,-1 5-2 16,-2 2-9-16,-3 5 7 16,3 1-5-16,2 3 3 15,3-2-5-15,5-1 5 16,4-6-12-16,3-6 8 15,2-4 1-15,5-8 3 16,1-3 0-16,5-7 6 16,-3-1-10-16,1-1-7 15,-6 3-2-15,0 2-1 16,-7 7-7-16,-1 0 6 0,-1 3 3 16,0-1-3-16,-4 2-8 15,-1-2 6-15,-3-1-4 16,-5-3-1-16,-4 3 4 15,-6-2 5-15,-5 1 1 16,-4 5-5-16,-5 3 0 16,-7 0-5-16,-1 3 6 0,-5 0-3 15,1-4 5-15,1 1-6 16,7-4 6-16,1-3-8 16,11-2 0-16,5 1 3 15,9 1 5-15,5 2-5 16,6 3 6-16,7 9-75 15,1-1-41-15,10-2-8 16,8-3-2-16,18-6-6 16,1-8 70-16,243 33-15 78,-304-22 68-63,2-1-2-15,-3-1 0 0,0 3 5 16,-9 1-2-16,4-1 5 16,0 2 0-16,8-3-6 15,1-1 3-15,5-3-2 16,2-1-1-16,3-4 2 16,-3 3 3-16,3-1-4 15,3 2 1-15,-2 1-4 16,-1 3 0-16,1 0 6 15,-1 2-7-15,-4 2 3 0,0 3 4 16,0-2-3 0,0 0-3-16,-2-3 10 0,2 0-1 15,2-7-3-15,-1 1 0 16,1-1-2-16,-1 0-1 16,0 1 1-16,-2 4 0 15,-1 1-3-15,-2 5 6 16,0 1-5-16,0 1-3 15,1 1 7-15,1 1 3 16,-1-1-3-16,0 1-1 16,-1-1 0-16,0-4-1 15,-1-3-5-15,-2-1 2 16,0-6 6-16,0 1-1 16,0-4-2-16,3-1 4 15,2-1-5-15,0-1 2 0,4 0-1 16,0 0-4-16,-1 2 5 15,1 0-2-15,1 2-2 16,-2 1 4-16,-2 0 0 16,-1 2-1-16,0 1 2 15,-1-4-5-15,0 2 5 16,2-1-1-16,1-3-4 16,0-2 3-16,1 0 7 15,1-6-9-15,-1 1 5 0,-4-1 1 16,0 1-4-16,-4 0 0 15,-3 3 3-15,-4 3-2 16,-1 3-2-16,-8 3 3 16,-3 5-1-16,-6 3-3 15,1 1-1-15,-1 1 2 16,9 0 1-16,2 1-3 16,11-1 6-16,3 0 1 15,4 0-3-15,6-1 4 16,0-1-6-16,3-1-2 15,0-3-1-15,-1-2 7 16,-1-2-8-16,-3-4 10 16,-2-2 1-16,-6-6-1 15,-2-4-4-15,-2-12-1 16,2-10 2-16,-2-16 9 16,1-1 2-16,-1 2 23 0,0 11 15 15,0 12 7-15,2 19 0 16,2 13 13-16,4 8-13 15,5 14 7-15,1 8-8 16,11 15 0-16,3-2-13 16,11 8-4-16,1-8-18 15,3 2-1-15,-6-12-6 0,1 4 0 16,-9-6-2-16,1 0-1 16,-3-6 1-16,1 4-2 15,-4-8-8-15,1 3 4 16,-3-6 2-16,1 2-6 15,-1-3-2-15,3 1 10 16,-1-5-4-16,2 4-3 16,-1-4 3-16,1 5-63 15,-6-4-59-15,-4-20-17 16,-5-12-2-16,-6-10-3 16,-3-10 66-16,-6 0 50 15,2 15 16-15,-8 4-1 16,-1 9 3-16,-18 3-7 15,-6 1 4-15,-8 4 1 16,2 3-2-16,1 5-1 16,18 2 6-16,10 10-5 0,10 8 3 15,2 1-13-15,1-6 34 16,0 0 50-16,2-10 24 16,4-11 1-16,8-4 19 15,11-6-26-15,9-6-48 16,13-15-12-16,3-3 3 15,14-16 12-15,3 0-2 16,6-3 5-16,-8 5-4 16,2 2-6-16,-14 11-10 15,-1 3-6-15,-12 3-7 0,0 4-1 16,-8 6-4-16,-6 1-2 16,-9 4 4-16,-7 8 0 15,-7 5 0-15,-9 8 3 16,-2 6-4-16,-10 7 0 15,-1 6-3-15,-12 7-1 16,-1-3-3-16,-7 7 7 16,0-2-3-16,-3-1-3 15,9-4 2-15,1-1-1 16,10-8-2-16,8-5 1 16,11-7 5-16,11-2-4 15,7-8-1-15,16-5-2 16,4-5 1-16,12-5 2 0,0-5 0 15,8-3 3 1,-8 2 0-16,1-3 0 0,-13 5-4 16,-4 4 4-16,-13 9-5 15,-12 6 2-15,-15 10-1 16,-14 9 1-16,-10 6 0 16,-10 6 4-16,1-1-7 15,0 3 5-15,14-6-2 16,7-1 1-16,15-5-1 0,10-1 5 15,13-4-10-15,9-15-120 16,10-9-2-16,19-8-3 16,3-12-5-16,188-70-60 78,-249 116 198-63,5-8-4-15,-5 1-4 16,4-5 5-16,-13 10 0 16,2-7-2-16,-3-1 2 15,5-4 2-15,-1-4-3 16,1-3-5-16,-2-7 1 16,4-4 3-16,-1-7 1 15,1-3-5-15,2-11 11 16,0-5 2-16,-5-7 6 0,1 1 10 15,2 0 18-15,2 15 1 16,5 9 1-16,6 14 6 16,3 13 11-16,3 8-1 15,4 13 11-15,2 6-7 16,7 11-1-16,1-5-18 16,8 6-8-16,-2-9-14 0,4 1-3 15,-2-8-5-15,2 2-4 16,-1-7-7-16,-1-3 5 15,-2-4 0-15,-2 1-3 16,-6-3-1-16,-5 8 7 16,-9 5-3-16,-8-2-126 15,-8-8-10-15</inkml:trace>
  <inkml:trace contextRef="#ctx0" brushRef="#br1" timeOffset="185226.539">18104 4239 931 0,'-28'-54'355'15,"-32"1"16"-15,-4-12-188 16,4 8-118-16,-23-15-4 15,0 8-14-15,-27-9 9 16,2 11-30-16,-36-9-5 16,4 16-10-16,-25-6-1 15,5 11-7-15,-32 3 12 16,15 15 0-16,-26 8 8 16,15 14 4-16,-28 14 2 15,23 9-7-15,-28 17-1 16,27 8-12-16,-28 23-5 15,32 9-1-15,-15 28-5 16,33 2-5-16,-4 25 9 16,41-4 2-16,11 20-2 0,27-14-1 15,15 21 1-15,27-17-7 16,12 10-1-16,20-18-2 16,23 15 1-16,15-22 2 15,17 13 0-15,10-18-3 16,7 10 6-16,2-23 1 15,18 3-7-15,5-19 2 16,25-1 8-16,3-21-11 0,24-7 7 16,2-14 6-16,15-7-2 15,-15-12 1-15,28-3 9 16,-15-4-6-16,12-5 7 16,-8-4 0-16,25-3-3 15,-29-1-4-15,31-3 6 16,-20 0-14-16,11-5 29 15,-21 0 0-15,25-13 5 16,-36-7-6-16,19-13 7 16,-18-5-29-16,8-13 1 15,-23 0-2-15,12-9-3 16,-18 6 3-16,5-8 1 16,-20 3-1-16,6-14-1 15,-19 4 2-15,3-17 2 0,-17 4-2 16,2-21-1-16,-18 3 0 15,-4-14 5-15,-22 6-7 16,-11-17 10-16,-14 19 3 16,-18-10 3-16,-18 14 1 15,-21-11 6-15,-14 16-6 16,-27-8 35-16,-12 20 3 16,-47 0-50-16,-5 29-55 15,-51 7-481-15,-20 21 58 16</inkml:trace>
  <inkml:trace contextRef="#ctx0" brushRef="#br1" timeOffset="187066.54">16342 16287 830 0,'-16'-37'284'16,"-8"2"47"-16,0 3-226 16,-4 1-13-16,0 1-38 15,-2-5-13-15,3 2-14 16,-3-8-9-16,2 0-14 16,-10-5-1-16,-1 5 3 15,-14 0-4-15,-4 10 0 0,-27 3 18 16,5 10 5-16,-24-1 5 15,6 9 0-15,-18-1 3 16,16 5-14-16,-15-3-8 16,19 7-3-16,-10-2 2 15,19 2 1-15,-12 2-3 16,12 3 7-16,-7 4-4 16,12 2 3-16,-9 5-5 15,12 4 4-15,-9 11-7 16,10 2 1-16,-5 9-6 15,19 4 1-15,6 12-3 16,22-3 1-16,13 13 0 16,16 1-4-16,10 15 5 15,12 0-4-15,13 10 4 16,4-8-3-16,12 9 4 16,7-10-2-16,13 7 1 15,-1-11-2-15,10 6 4 16,-4-11-2-16,12 1-4 0,-5-13 3 15,19 1-2-15,-5-9-2 16,16-2 1-16,-8-13 2 16,20-6-2-16,-15-7 3 15,11-10 2-15,-10-8-4 16,18-7 0-16,-21-7 5 0,10-10 0 16,-11-3-2-16,15-11 4 15,-14-5-5-15,10-12 1 16,-14-4-4-16,10-14 2 15,-17-1 2-15,4-19 2 16,-16 5-5-16,0-11 8 16,-21 6-5-16,-8-6 4 15,-21 14 4-15,-14-9 7 16,-15 13-4-16,-19-8 30 16,-13 12 3-16,-30-5 12 15,-11 12-4-15,-27-9 4 16,0 10-28-16,-40 1-7 15,8 14-10-15,-33 11-5 16,2 22-12-16,-21 17-49 16,29 14-49-16,-14 17-390 15,37-3 66-15</inkml:trace>
  <inkml:trace contextRef="#ctx0" brushRef="#br1" timeOffset="193116.54">16658 6996 1179 0,'-4'61'288'0,"-2"2"94"16,2 14-327-16,7-4-36 16,2 12 1-16,2-4-2 15,1 15 22-15,0-5 3 16,-1 17 22-16,-1-4 2 0,-2 13 18 16,-6-8-15-16,-1 7-6 15,-1-19-21-15,4 2-5 16,2-24-25-16,3-6-56 15,5-24-50-15,0-9-407 16,-2-20 69-16</inkml:trace>
  <inkml:trace contextRef="#ctx0" brushRef="#br1" timeOffset="193666.54">17201 7098 1049 0,'24'-7'399'16,"-14"13"14"-16,8 11-235 16,2 6-142-16,5 17-18 15,1 7-15-15,2 19-2 16,-5-1-9-16,-3 22 1 16,-8-5 2-16,-1 18 14 15,-5-7 12-15,-4 13 12 16,-1-11 4-16,1 5 3 15,-2-17-9-15,4 0-7 16,0-17-15-16,1-7-58 0,0-18-39 16,0-8-369-16,1-13 55 15</inkml:trace>
  <inkml:trace contextRef="#ctx0" brushRef="#br1" timeOffset="194296.539">16025 7697 1117 0,'-32'18'290'0,"1"4"92"15,9-5-310-15,14-2-27 16,16-4-12-16,17-7-7 15,11-4-14-15,23-3-5 16,4-5-4-16,23-4 9 16,0 2 5-16,20 1 21 15,-6 2 9-15,21 7 14 16,-10 4-6-16,15 5 4 16,-14 4-14-16,18 0-8 15,-16-1-19-15,15-2 1 16,-15-6-10-16,13-3-1 15,-20 2-2-15,6-2 5 16,-21 2-3-16,4 4 4 16,-23 1 0-16,-3 2-9 15,-18-5-23-15,-5-2-427 16,-13-11-47-16,-5-5-146 0</inkml:trace>
  <inkml:trace contextRef="#ctx0" brushRef="#br1" timeOffset="195026.54">16748 8283 1173 0,'-3'13'308'16,"5"-7"76"-16,8-7-313 16,10-11-65-16,10-10-8 15,4-7 0-15,9-11 8 16,-3 0-8-16,7-2-1 16,-9 9 4-16,-3 2 2 15,-9 14-7-15,-7 12 5 16,-11 12 0-16,-6 11 3 15,-9 12-5-15,-7 13 3 0,-1 2-5 16,0 5 5-16,4-6-25 16,6-3-164-16,6-14-203 15,5 0-6-15</inkml:trace>
  <inkml:trace contextRef="#ctx0" brushRef="#br1" timeOffset="195446.54">17342 8004 1158 0,'-28'14'313'16,"2"0"78"-16,5 3-310 15,6-2-72-15,1 1-5 16,5-1-14-16,-3 4 3 16,1-2-5-16,0 5 6 15,2 1-1-15,1 6 9 16,5-4-2-16,0 2 10 16,6-3-4-16,2-3 5 0,2-9-1 15,6-8 3-15,2-6-2 16,8-18 2-16,4-5-3 15,8-19 3-15,1-1-6 16,3-12-2-16,-8 6-3 16,-3-5 3-16,-14 14-5 15,-10 3-1-15,-10 15 3 16,-18 13 2-16,-9 11-24 0,-13 11-387 16,-2 9 126-16</inkml:trace>
  <inkml:trace contextRef="#ctx0" brushRef="#br1" timeOffset="212626.539">16673 12642 228 0,'0'12'219'0,"-1"7"-39"16,1 2-39-16,-1 7-58 15,-1-2-42-15,-2 8-17 16,-1-3-14-16,1 4 33 16,2-4 9-16,-3 7 9 15,1-5 1-15,2 8 4 16,1-7-30-16,1 5-11 16,0-5-12-16,3 4 2 15,2-5-7-15,0 9 2 16,3-4 1-16,1 7-3 15,1-6-1-15,0 6-3 0,-4-8 1 16,-3 1-4-16,-3-6 0 16,-4 2 3-16,-3-8 1 15,-1 6-4 1,1-5-1-16,2 5-1 0,-1-2-4 16,2 6 5-16,4-3 1 15,6 8 3-15,1-4-1 16,5 7-2-16,0-4-1 15,3 3-1-15,-3-8-3 16,-1-1 3-16,-3-8 3 0,-2 3 3 16,-3-4-6-16,0 5 5 15,-2 0-5-15,3 8-1 16,-2-3-2-16,0 7 10 16,1-1-5-16,1 1 3 15,-3-7-1-15,3 3 0 16,0-7-8-16,2 3 2 15,-1-6 0-15,4 6 4 16,-3-4-1-16,1 2 5 16,-4-2 0-16,-2 5-4 15,0-5-2-15,-2 4 3 16,0-3-1-16,0 5 0 16,1-5 1-16,-1 6-3 15,0-6-3-15,-3 3 4 16,3-5 1-16,0 1 0 15,0-6 4-15,2 3 1 0,-1-1-5 16,-1 1 0-16,1-1 2 16,1 4-4-16,-1-3 1 15,3 8-1-15,-2-2-3 16,2 8 2-16,-4-7 1 16,2 7 1-16,-1-8 1 15,2 4 4-15,0-6-2 16,2 6 3-16,3-5-2 0,3 4 5 15,4-6-1-15,9-8-100 16,0-19-67-16,-8-36-25 16</inkml:trace>
  <inkml:trace contextRef="#ctx0" brushRef="#br1" timeOffset="214096.539">17398 12620 188 0,'-1'11'67'0,"-2"2"5"15,0 3-53-15,-2 6-5 16,0 1-10-16,0 7 6 15,3-2 4-15,1 9 26 16,2 0 8-16,0 14 32 16,0 0 8-16,2 10 18 15,-1-4-16-15,0 8-10 16,3-13-25-16,0 3-19 16,0-10-22-16,2 5 21 15,-1-5-1-15,1 8 5 16,-1-3 2-16,-1 5 7 15,1-7-31-15,1 4-2 16,-1-8-12-16,1 0 5 0,-1-6-7 16,0 4-3-1,-1-6 5-15,-1 7 3 0,-2-4-6 16,-1 6 3-16,-1-6 0 16,0 5-6-16,-2-8 6 15,-2 4-3-15,1-6-1 16,-2 3 5-16,-1-6 3 0,-1 4-5 15,3-6 4-15,-2 5-1 16,4-4 3-16,1 4 2 16,2-4 1-16,1 3 1 15,2-4 0-15,-3 7-6 16,-1-5 0-16,-3 5-2 16,1-5-1-16,-1 3-3 15,1-4 3-15,5 6-5 16,1-4 4-16,1 9-3 15,1-4-2-15,0 6 1 16,-4-6 4-16,-4 3-1 16,-2-8 1-16,-4 2-1 15,0-7 0-15,1 5-2 16,1-6 4-16,2 1-6 16,1-3 9-16,2 3 0 15,0-4-4-15,1 4-4 16,1-6 7-16,0 1-11 15,-1-4 3-15,-1-3 6 0,-1-6-2 16,-3 4-1-16,-1-1 7 16,0 4 2-16,0 3 1 15,1 5 12-15,4-1-19 16,3 7-110-16,3-7-25 16,-3-18-91-16,2-19-20 15</inkml:trace>
  <inkml:trace contextRef="#ctx0" brushRef="#br1" timeOffset="-211910.189">17552 11819 59 0,'-5'-4'3'15,"4"0"-5"-15,0 1-1 16,1-3 6-16,-1-37-4 62,-4 54-1-62,3-4 0 16,-1-4-1-16,1-1 7 16,-1 5-1-16,3-4-3 15,0-2 2-15,1-2-4 16,2-1-1-16,-2 4 2 0,0 0 5 15,-1 1-1-15,-1 2 0 16,-1 3-3-16,1-2 1 16,-1 1-4-16,3-2-2 15,1 2 7-15,3-3-3 16,5-1-3-16,4-3 7 16</inkml:trace>
  <inkml:trace contextRef="#ctx0" brushRef="#br1" timeOffset="-206790.189">16657 12552 62 0,'3'2'1'0,"0"-1"-5"16,-2-5 0-16,1 1 3 0,3-9 0 15,-1-3 1-15,4-7-1 16,3 0 1-16,-1 1-4 15,2 6 6-15,2 2-7 16,-7 6 9-16,-2 2-5 16,1 4 7-16,0-1-10 15,-4-3 8-15,3 3-4 16,-1 0 6-16,-1 1-7 16,0-3 3-16</inkml:trace>
  <inkml:trace contextRef="#ctx0" brushRef="#br1" timeOffset="-202410.189">16647 12458 69 0,'-4'1'3'0,"5"-2"-2"16,0 2-3-16,1-1 6 0,0 0-2 15,1 0-2-15,1 0-2 16,-1-1-1-16,-2 2 0 16,-1 4 0-16,-1-3 2 15,0 1 4-15,-2-5 2 16,2-1-6-16,2-5 1 16,1 0 1-16,3-3 0 15,-1 4-5-15,4 3 7 16,-4 0-2-16,-2 3-3 15,-3 2 4-15,0 1 1 16,-4 2-2-16,3-3 2 16,2 1-4-16,0 1 0 15,2-1 0-15,0-3-3 16,1 2 4-16,1-1 2 16,0 0-1-16,-1 3-1 15,1 1 5-15,-2-2-10 16,0 4 5-16,-1 3-4 0,-3-3 1 15,0 4 0-15,0-2 2 16,-3-1 2-16,3-1-2 16,0-4 4-16,1-2-4 0,4-1 6 15,-1-1-10-15,0-2 5 16,3 6-2-16,-2-4 4 16,2 8-4-16,-3 3 5 15,-1 1 36-15,-11-1 37 16,2 2-90-16,-2-5 158 15,-2-5 21-15,3 2 38 16,11-4-7-16,-1-3 127 16,0-2-141-16,3 2 17 15,-2-1-62-15,-2 2-9 16,-1 1-29-16,2 6-3 16,-2 1-33-16,2 1 0 15,-1-1-18-15,3 0-8 16,-2-4-10-16,2-7-7 15,2-7-8-15,0-5-1 16,0-9-1-16,2-3 0 16,-4 0 6-16,1-5 12 15,-2 4 4-15,1-4 10 16,-5 5-9-16,4-3 0 0,-1 7-12 16,-2-3-8-16,3 6-9 15,-1-4 5-15,-1 4-10 16,0-4 2-16,1 6-3 15,-1-4 6-15,1 4 1 16,0-1 2-16,2 2 5 0,0-7 7 16,-2 6 0-16,3-7-4 15,-1 1 2-15,1-4-4 16,-2 3 0-16,3-3-6 16,-2 6 3-16,-1-3 3 15,1 5-3-15,1-1-5 16,-2 6-2-16,-2 2 3 15,0 3-4-15,0 1 4 16,-4-1-4-16,3-2 7 16,0-1-5-16,2-5-2 15,-2-3-5-15,3-2 8 16,-1 0-3-16,2 0 2 16,-2 5 2-16,-1 3 0 15,-3 7-3-15,0 0-1 16,2 5-4-16,-3 0 2 15,4 4 1-15,1 0-1 16,2 2-2-16,-3-3 6 0,2 1-2 16,-1 1 1-16,-1 1-4 15,0 2 0-15,0 2 0 16,3 4 1-16,-1-1 0 16,1 1-2-16,1-3 7 0,2 1-8 15,0-2 2 1,1-3 0-16,0-4 6 15,2 1-5-15,0-2 7 0,-1-1-3 16,0 0-2-16,-1 4 1 16,0 0-2-16,1 2 2 15,-1 0 2-15,2 2 0 16,1-2 0-16,5-1 1 16,0-1-3-16,4-5-5 15,-2-1 4-15,2-2-2 16,-2 2 1-16,0 0 0 15,-2 3 1-15,1 6 0 16,-3 1-2-16,2 2-1 16,-4-1 1-16,3 1-2 15,-4-3 1-15,5-1 1 16,-2-2 2-16,2-1 1 16,0 0-1-16,2-4-5 15,-2 1 5-15,0 1-2 0,-4 0-2 16,0 1 1-1,1 2 6-15,-4-3-7 0,1 2 3 16,1-4-3-16,2-1 5 16,-1-2-4-16,6 0 2 15,0-1-1-15,-1 5 2 16,0 1-1-16,-3 2 0 0,0 1 2 16,-4 1-2-16,1-1-1 15,1 1-2-15,-1-2 2 16,-1 4-7-16,3-4 5 15,-3 4-1-15,2-1 6 16,-1 2-4-16,-1-1 6 16,0 2-4-16,1-2 1 15,0 1-2-15,1-1-6 16,1 0 1-16,-1 0 7 16,0-2-2-16,0 3 0 15,-2-1 5-15,3 0-2 16,-2 1-7-16,2-1 6 15,-2-3-5-15,2-1 3 16,-2-2 1-16,2-2 0 16,-2 2-2-16,2-2 1 15,-1 4 0-15,-2-1 3 16,0 2-2-16,3 1-5 16,-2 1 8-16,-2-1-3 15,4 1 0-15,1-1-2 16,1 2 5-16,0 0-2 0,1 0 3 15,2 1 6-15,-2 0 3 16,-2-1 6-16,-1-2-1 16,0 0 1-16,-6-2-6 15,1 0 1-15,-3-1 0 0,-1 0-6 16,-3-1 0-16,0-1-12 16,-3-2-41-1,-4-2-432-15,1-1-127 0,-2 1-145 16</inkml:trace>
  <inkml:trace contextRef="#ctx0" brushRef="#br1" timeOffset="-198170.189">17163 11001 473 0,'-5'3'353'16,"0"3"-49"-16,0 4-34 15,0-1-188-15,2 8-5 16,1-4-44-16,-2 11 1 15,4 1-16-15,-1 11-1 16,1 2-7-16,0 12-2 16,-1-2-10-16,-1 13 4 0,-1-7-7 15,0 4 6-15,1-9 1 16,-2 1-2-16,2-16 1 16,1-1 0-16,0-9-4 15,-1-7 2-15,2-8 3 16,2-4 0-16,-4-10 3 15,2-6 1-15,3-2-5 0,-1-4-3 16,3-4 3-16,-3-1-2 16,3-1 0-16,-2-8 2 15,-2-1 1-15,1-13-1 16,1-3 0-16,-1-10 2 16,0 2 0-16,3 0 8 15,-2 11-3-15,2 1 9 16,-4 12-4-16,1 6 6 15,-3 10-4-15,-2 4 8 16,-2 9-4-16,1 8 5 16,-1 5-10-16,0 9 4 15,0 1-1-15,-2 9-8 16,3 2-8-16,0 9 4 16,-1-3-2-16,2 11-10 15,0-2 5-15,-1 6 2 16,-1-5 0-16,0 5 0 15,4-7 2-15,-1 1-5 16,3-9 9-16,1-1-1 16,3-10-5-16,-1-6 1 0,0-9 5 15,-2-7-7-15,1-8-3 16,-1-9 3-16,0-5-2 16,3-9-2-16,-3-6 5 15,3-8 2-15,-2 1-1 16,1-14-2-16,-2 5-1 15,3-4 0-15,-2 6 3 0,1-3-4 16,0 12 6-16,0 2 1 16,-4 6 4-16,2 1-3 15,-2 11 2-15,0 4 2 16,-2 5 7-16,1 9-8 16,-2 8 4-16,0 5-6 15,-3 5 3-15,3 13-8 16,-1 4-1-16,1 11-2 15,0 4 7-15,1 8-6 16,-1-5-1-16,-2 6 4 16,2-8-6-16,-2-2-13 15,4-12-15-15,0-7-39 16,-1-12-177-16,0-7-147 16,-1-9-38-16</inkml:trace>
  <inkml:trace contextRef="#ctx0" brushRef="#br1" timeOffset="-194970.19">17044 11254 536 0,'-18'-12'435'0,"-1"1"-103"16,1 3-23-16,4 7-263 15,-1 1-26-15,0 0-18 16,-3 1 5-16,-2 0-4 16,-8-1-8-16,-1 1 8 0,-11-4 0 15,3 0-3-15,-9-4 2 16,4-1 7-16,-9-2-3 15,0 5-3-15,-16 0 3 16,3 3 1-16,-15 2-3 16,1 1 5-16,-12 1 0 15,9 2-1-15,-14-2-6 16,6 0 3-16,-14-2-3 16,12-3-2-16,-21-2 0 15,13 2 2-15,-16-3-7 16,5-1-1-16,-18 0 6 15,14 1-5-15,-15 1 1 16,9 2 6-16,-19-1 2 16,14-2-7-16,-19 0 6 15,9 4-4-15,-17-4 5 16,18 3-4-16,-22 3 0 16,16-4 1-16,-17-3-3 15,16-1 3-15,-22-3-6 0,19-3 7 16,-26 0 0-16,17 4 5 15,-18-2-7-15,17 6 11 16,-16 0-9-16,25 2 5 16,-20 2-6-16,18-1-1 15,-16-1-1-15,17-2 4 16,-23-2-11-16,25-5 8 16,-18-1 2-16,13-1-8 0,-12-1 6 15,21 3 2-15,-26 1-5 16,24 3 5-16,-18 1-2 15,15 1 0-15,-18 1 3 16,28 1-2-16,-18 1-2 16,22 1 3-16,-10-1-4 15,19 0 3-15,-18 0 3 16,19 0-6-16,-14-2 6 16,13 3-1-16,-18-2-8 15,17 2 5-15,-16-3 6 16,13 3-2-16,-16 0 9 15,20 1 7-15,-16 2-4 16,18-1 5-16,-10 1-5 16,19 0-6-16,-11 1-3 15,15 1-5-15,-14 1-5 0,17-3 3 16,-16 2 0-16,11-1-3 16,-9-1 6-16,14 0 3 15,-17 1-5-15,15 0-5 16,-14 1 2-16,15 1 4 15,-13 2-4-15,16-1-1 16,-16 3 6-16,16 1 0 16,-9 1-9-16,11-2 7 0,-13 3 1 15,15-2-4 1,-8 1 7-16,10-1 0 0,-10 2-7 16,15 1 4-16,-8-1 3 15,12-1-2-15,-3 1-1 16,16-5 3-16,4 2 2 15,23-2-7-15,5-4-385 16,18-8 132-16</inkml:trace>
</inkml:ink>
</file>

<file path=ppt/ink/ink55.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4:08.489"/>
    </inkml:context>
    <inkml:brush xml:id="br0">
      <inkml:brushProperty name="width" value="0.05292" units="cm"/>
      <inkml:brushProperty name="height" value="0.05292" units="cm"/>
    </inkml:brush>
  </inkml:definitions>
  <inkml:trace contextRef="#ctx0" brushRef="#br0">6777 7899 881 0,'-16'12'193'0,"-2"0"94"15,7-4-254-15,3-3 15 16,6-7-1-16,3-4 3 15,4 1-9-15,6-5 2 16,-1 0-9-16,4-4 5 16,2 0-1-16,5-8-1 15,0-2-6-15,6-12-6 16,1-3-2-16,5-12 7 16,1 1 1-16,6-11 9 15,-1 6-6-15,11-7 3 16,-6 3-6-16,7-11-4 15,-1 4-9-15,13-13 3 16,-7 2-12-16,16-12 0 16,-2 6 5-16,11-16 2 0,-8 9 2 15,13-12 6-15,-9 12-8 16,10-15-2-16,-10 12-5 16,9-12 0-16,-9 13 0 15,9-15-3-15,-13 13 2 16,10-12 4-16,-9 13 1 15,8-17 5-15,-8 12 3 0,10-13 1 16,-9 13-4-16,8-13 1 16,-7 14 5-16,9-15 4 15,-10 14 4-15,9-9 11 16,-11 10 1-16,10-8-4 16,-11 22-3-16,8-14-4 15,-8 13-15-15,11-7-6 16,-12 10-8-16,13-14-4 15,-8 16-2-15,9-8 6 16,-15 4 2-16,9-3 4 16,-13 13 1-16,3-9 2 15,-10 13-3-15,8-5 1 16,-12 7-2-16,4-6 8 16,-6 11-8-16,5-8 9 15,-9 5-7-15,7-9 3 16,-7 9-8-16,4-8 6 0,-9 13-6 15,2-2 10-15,-8 16 3 16,-2-3 2-16,-7 14-3 16,-4 0 3-16,-7 10-12 15,-5 0 4-15,-3 8-3 16,-5 2-1-16,-5 7 1 16,2 1-7-16,-2 3-10 15,0 0-51-15,-2 2-45 0,9-3 257 16,11 1-756-16,-2-7 300 15</inkml:trace>
  <inkml:trace contextRef="#ctx0" brushRef="#br0" timeOffset="1699.525">11989 870 1109 0,'-13'14'253'0,"-1"5"93"15,3 8-318-15,8 9-16 0,4 15 2 16,4 6 0-16,6 22 11 16,3 7-3-16,-2 27 8 15,2 1-1-15,3 21 6 16,-3-9-6-16,-2 12 4 15,-2-18-9-15,-3 5-6 16,-5-25-3-16,1 5 0 16,-1-23-5-16,-1 0-1 15,0-20-5-15,0-2-6 16,-1-17-17-16,3-11-71 16,-1-15-232-16,2-20-89 15,4-19-117-15</inkml:trace>
  <inkml:trace contextRef="#ctx0" brushRef="#br0" timeOffset="2182.653">11831 927 767 0,'-21'-25'322'0,"-3"-1"1"15,6 3-172-15,0-8-109 16,10 1-18-16,7-8 4 15,7-1 3-15,5 0 10 0,4 11 1 16,5 9 4-16,-2 16 1 16,4 17 1-16,-2 14-3 15,-2 13 5-15,-4 5-8 16,-1 4-11-16,-3-8-16 16,1 2-30-16,-3-12-54 15,6-3-354-15,-7-3 81 16</inkml:trace>
  <inkml:trace contextRef="#ctx0" brushRef="#br0" timeOffset="3468.523">11894 2644 847 0,'24'3'184'0,"8"0"80"16,5 3-247-16,16 1-1 16,1 1-7-16,17 0 6 15,1 3 2-15,18-1-3 16,-3 0-4-16,18 2 5 15,-9-3-7-15,23 2 5 16,-12-3 2-16,17 0 5 16,-8-4 1-16,18 2 15 15,-17-4-3-15,20 4-6 16,-12-1-2-16,21 0-5 16,-19 1-12-16,25 2-5 15,-13-3 3-15,16 0-4 16,-14 0 1-16,26 0 9 15,-22 0 2-15,21 1 3 16,-17-1 3-16,12 2 4 16,-13-2-5-16,18-1 7 0,-20 1-4 15,22 1 11-15,-16-2-5 16,14 2 10-16,-23 0-8 16,20-1 13-16,-20 4-10 15,14-3 16-15,-17-1-4 16,15 2 13-16,-23-2-15 15,15-2 6-15,-16-1-14 16,13 1-4-16,-21 0-18 16,17-3 6-16,-23 2-7 0,13 1 0 15,-22-2-2-15,10 0 7 16,-18 3-4-16,0-3 4 16,-22 0 2-16,5 0-1 15,-21-1 4-15,-2 0 2 16,-11-1-2-16,-2-1-5 15,-12-2 4-15,-1 1-10 16,-10 1-2-16,-3 1 5 16,-8 4-3-16,-4-2 1 15,-4 1-4-15,-1 0 1 16,-4 1-8-16,0-1 2 16,3 0-16-16,-2-3-23 15,0-3-46-15,1-6-101 16,3-2-75-16,3-3-261 0,1 0-9 15</inkml:trace>
  <inkml:trace contextRef="#ctx0" brushRef="#br0" timeOffset="3866.032">18940 2761 1106 0,'8'0'263'0,"6"1"86"15,6 6-317-15,15 2-22 16,3 4-12-16,12 2-1 15,-4-2 3-15,2 1-1 16,-9-1 3-16,-8 0 2 16,-17 3 2-16,-20 7 27 15,-15 4 15-15,-28 10 33 16,-7 4 12-16,-18 9 14 16,2-2-22-16,-5 2-21 15,18-10-39-15,7-8-80 0,22-9 337 16,24-28-749-16,14-22 300 15</inkml:trace>
  <inkml:trace contextRef="#ctx0" brushRef="#br0" timeOffset="8196.15">12095 2648 561 0,'-3'4'240'0,"-1"-1"23"15,3-1-150-15,1 0-28 16,2-4-39-16,2 2-5 16,0 0-22-16,2 2 5 15,1 0-7-15,0 4-4 16,1-3-2-16,1 1 3 16,-1-2 1-16,4 1 4 15,-2-3 8-15,4 1 2 0,-1 2-2 16,4-2 0-16,0-1-1 15,2 2-2-15,-2 0 1 16,3 1-2-16,-4-1-5 16,3-1-7-16,0 3 2 15,2-4-11-15,-3-1 1 16,5 1 4-16,-4-2-1 16,-1 0-3-16,-2 2 7 0,-1-1-9 15,-3 1-1-15,-1 0 4 16,1-2-4-16,-1-1 2 15,1 1 5-15,-2-5 3 16,-2 3-7-16,0-3 7 16,-2 2-1-16,-2-2 3 15,-2 1 2-15,-1-1 11 16,-2 0-6-16,-1-2 2 16,0 1-9-16,0-3-4 15,0-2-3-15,1-1-4 16,-2-2 5-16,2-2 3 15,1 0-3-15,2-3-3 16,0 2 5-16,2-1-6 16,-3 6 0-16,2 1 4 0,-2 3 9 15,0 3-3-15,0 3-3 16,0-1 4-16,3 3-3 16,-1 1-5-16,1 0-7 15,-1 1 4-15,1 0 3 16,1 1-5-16,0-1-1 15,-2 0 8-15,4 0-7 16,0 0-1-16,0 0 1 16,1-1 0-16,0 2 0 15,2 0 3-15,-1 0-4 0,0 1 3 16,1 1 0-16,2-3-1 16,2 0 4-16,2-1-5 15,1-3 0-15,4 1 2 16,0 1-3-16,2-1 1 15,0 0 7-15,6 0 4 16,-4 1-7-16,5-3 5 16,-4 3 2-16,7-3-6 15,-6 2-2-15,6-2 2 16,-3 2-2-16,5-1-3 16,-5 0 3-16,4-1-4 15,-4 4-2-15,6 0 3 16,-8 0-1-16,8 2-2 15,-5 0 3-15,3-2 4 0,-6 3-3 16,4 1 1 0,-6 0 0-16,3 0-2 0,-5 1 2 15,5 1 2-15,-3 0-6 16,2 0-1-16,-2 0 8 16,3 0-9-16,-2 0 1 15,3-3 2-15,-4 2 8 16,4-2-7-16,-1 0 6 15,1 1 2-15,-2 0 1 16,2-2-5-16,-2 0 1 0,0 2 4 16,-3-6-8-16,3 3 3 15,-3-2 2-15,1 0-2 16,-3-2-7-16,1 2 7 16,-3-3-1-16,-1 2-7 15,-4-3 5-15,0-1 5 16,-3-1-3-16,-2 1 2 15,0 0-2-15,-3-2 3 16,-1 2-5-16,-2-3 6 16,0 1-5-16,-2-3 8 15,1 4-3-15,1-1 8 16,-3 2 3-16,0-2 10 16,0-2-7-16,2-1 4 15,-2-5-9-15,2 0-1 0,-1 1-7 16,2-2 5-16,-2 3-3 15,1 0 6-15,-2 1-4 16,1 1 2-16,1 4 2 16,-1 1-9-16,0 2-2 15,1 3-3-15,-1-1 1 16,0 2-6-16,-1 1 8 16,-1 1 1-16,1 0-6 15,0 1-1-15,-2-2 3 0,1 2 0 16,0 0-2-16,2 0 6 15,-1-2-9-15,2 3 6 16,1-4-1-16,1 2-1 16,-2-2-2-16,3-1 5 15,1 1-3-15,1 1-2 16,1 0 0-16,1 1 2 16,2-1-2-16,2 1 0 15,1 0 2-15,2-2 2 16,1 1-5-16,2 0 6 15,-3-1-3-15,7-1 0 16,-4 1-2-16,2 2 4 16,1-1 0-16,6 1-1 15,-3-1 2-15,8 0 0 0,-3 0-1 16,7-1-2-16,-3 2 0 16,3-1-1-16,-4 0-1 15,5 1 4-15,-5 1-5 16,3 2 3-16,-3-1-2 15,5 1 3-15,-6 0-4 16,8 0 9-16,-8-1-7 16,7 2 4-16,-4-1 0 15,1 2-1-15,-5-2 1 16,4 2 5-16,-4 1-5 0,4 0 1 16,-3-2-1-16,3 2-2 15,-5 0 1-15,6-2-5 16,-6-1 7-16,4 0-1 15,-5-1 2-15,4 2 0 16,-7-2 8-16,5 0-5 16,-6-2 7-16,1 0-2 15,-4 0-5-15,1-1 5 16,-5 0-4-16,1-1-7 16,-3-2 0-16,0 0 2 15,-4 0-2-15,-1 0-3 16,-2-1 4-16,-1 0 2 15,1 1 0-15,-1-5-2 16,-2-2-4-16,1-3 6 0,-1 1-4 16,0-8-4-16,-2 2 2 15,1-1 0-15,-2-1 1 16,-2-2-4-16,1 2 6 16,-1 0-4-16,-1 3 7 15,2-2-8-15,-1 4 7 16,0-2-7-16,1 3-2 15,1 1 2-15,-2 2 0 16,1 2-2-16,0 3 7 16,1 0 1-16,0 5-2 0,-1-1-1 15,1 2 1-15,-1 2-2 16,1 1 1-16,0-1-4 16,-1 1 8-16,4-1-8 15,-2 2 7-15,1-2-4 16,1 0 5-16,1-1-7 15,0 2 5-15,4 2-7 16,-1-2 6-16,4 1-6 16,-2 1 2-16,3 0 7 15,-1-2-1-15,6 2-5 16,-4 0 4-16,7-3-1 16,-3 0-2-16,5-1-4 15,-4 0 3-15,7-1 0 16,-3 2 3-16,5 1-5 15,-2-1 6-15,8-2-1 16,-3 0-3-16,6-2-5 0,0-3 7 16,3 4 0-16,-3-3 1 15,5 3 2-15,-7 1 1 16,5 1 2-16,-6-2-1 16,4 2 0-16,-4 0 6 15,5 0-1-15,-2 2-4 16,5 0 3-16,-6-2-1 0,5 2-6 15,-8-1 4-15,2 2 0 16,-6-1-3-16,3 5-1 16,-8-1 0-16,4-2 2 15,-4 0 1-15,1 0-4 16,-6-4 0-16,2 0 3 16,-4 0-4-16,1 4-1 15,-4-3 5-15,2 1 0 16,-4 0 2-16,0 0-2 15,-3-2-3-15,0-2 2 16,-3 1-2-16,-2-1-2 16,-1 3 6-16,0-7 0 15,0 3-1-15,-1 0-1 16,-1-4-1-16,3-3-4 16,0 0-1-16,1-7-2 15,-4-3 2-15,1-2 1 0,-2-4 5 16,-3-3-3-16,0 0 1 15,2-6 3-15,0 2-4 16,2-7-6-16,2 2 9 16,1-3-2-16,0 6-7 15,0-4 3-15,-1 14 5 16,-1 0-4-16,-2 7-3 16,-2 3 9-16,-2 4-2 0,1 1-2 15,-2 3 1-15,1 2 1 16,0 4 3-16,0 0 5 15,0 1-6-15,3 2-2 16,-1-1-1-16,3 3-1 16,2-2 1-16,2 3-1 15,1-3 1-15,4 1 2 16,-2 0-7-16,5 1 0 16,2-1 3-16,5-5 2 15,2 2-3-15,5-3 6 16,1-3-6-16,9-2 3 15,1 1 1-15,4-3-3 16,-2 1-2-16,8-2 6 16,-8 1-5-16,4-1 2 15,-3 1 4-15,2 0-1 0,-10 3-5 16,3 1 6-16,-8 3-7 16,0 0 11-16,-9 4 6 15,0 1 6-15,-7-1 2 16,0 1 12-16,-7 0-6 15,2-1-3-15,-5 1-2 16,-3 0-5-16,-3-2-4 16,0 1-4-16,-2-1-1 0,1 0 4 15,-4 0-4-15,0 0-4 16,1 1-3-16,-3 2 0 16,-1-1-10-16,3 0 4 15,1 0-7-15,6-5-79 16,5-5-104-16,23-14-452 15,3-4 33-15</inkml:trace>
  <inkml:trace contextRef="#ctx0" brushRef="#br0" timeOffset="13751.082">12152 2494 885 0,'-7'-8'216'0,"4"0"72"15,7 2-253-15,7 1 1 16,4 3-11-16,8-2-6 16,3 1-2-16,6-1-4 15,0 2-9-15,10 0-1 0,-3 1 5 16,11-3 5-16,-2 1 5 16,11-2 18-16,-4-1 3 15,11-2 3-15,-3 3 4 16,12-4-4-16,-6 1-20 15,13-3 4-15,-8-2-5 16,12-3-4-16,-7-1-7 0,12-1 7 16,-10 1-3-16,13-1 0 15,-10 2 1-15,13-2 0 16,-12 1 3-16,12-1-5 16,-11 0 2-16,9 0-5 15,-11 1 8-15,12-3-3 16,-12 2 4-16,12-4 0 15,-13 0-2-15,12-4-6 16,-11 2-7-16,11-4 6 16,-10 3-7-16,10-3 7 15,-11 4-2-15,9-1 4 16,-14 3-8-16,10-2 5 16,-12 2-3-16,11-2 7 15,-10-3-4-15,11-3 17 16,-8 0 3-16,9-3 12 15,-11 3-6-15,10-5 16 0,-12 4-10 16,12-5-1-16,-8 4-6 16,9-4 6-16,-10 3-14 15,11-4-6-15,-9 6-6 16,13-6-2-16,-11 2-2 16,12-4-4-16,-11 2-1 15,12-4-1-15,-14 4-2 16,12-5-5-16,-10 9 7 15,7-5-5-15,-11 4 6 0,12-4-4 16,-14 6 3-16,11-4-7 16,-9 5 13-16,9-3-8 15,-12 1 0-15,10-5 0 16,-10 4 2-16,7-9-4 16,-13 4 5-16,3 0-1 15,-6 5 1-15,5 0 6 16,-9 6-3-16,3 1 9 15,-8 7 2-15,-4-2-3 16,-9 6 0-16,2 0 1 16,-12 4-9-16,0-1 11 15,-7 6 1-15,-3 2-2 16,-6 1 3-16,-3 3 6 16,-5 2-3-16,-4 2 8 15,-5 0 3-15,-3 2-3 0,-3 0-6 16,-1 1-7-16,-1 0-13 15,-1-3-13-15,-1 2-11 16,2-5-55-16,1 2-55 16,1 2-30-16,2 4-447 15,0 10 95-15</inkml:trace>
  <inkml:trace contextRef="#ctx0" brushRef="#br0" timeOffset="27179.12">19226 3333 910 0,'-2'-25'302'16,"-8"15"55"-16,9 23-255 15,6 20-28-15,6 11-29 16,10 16-17-16,3 2-14 0,6 9-6 15,1-12-1-15,4 6-4 16,-2-10-3-16,5 1 0 16,-6-10 5-16,3-1 0 15,-5-13-5-15,0-9-23 16,-12-13-26-16,-5-7-205 16,-15-8-120-16,-21-3-51 15</inkml:trace>
  <inkml:trace contextRef="#ctx0" brushRef="#br0" timeOffset="27345.235">19123 3952 933 0,'-14'-8'375'16,"20"-8"8"-16,26-13-217 16,18-9-115-16,25-17-31 15,5-11-12-15,18-11 1 16,-7 3-11-16,12-7-387 0,-19 13 131 15</inkml:trace>
  <inkml:trace contextRef="#ctx0" brushRef="#br0" timeOffset="29613.823">10519 1436 582 0,'-15'-6'166'15,"6"-11"52"-15,7-9-152 16,7-24 10-16,10-11-14 15,10-26 1-15,1-6-18 0,4-5-16 16,-1 14-24 0,1 5-7-16,-9 26 1 0,0 15-1 15,-3 16 4-15,-3 12-2 16,-4 16 5-16,-1 15 4 16,-4 9 5-16,-2 16 0 15,-4 8 8-15,0 11-1 16,-1-6-8-16,2 2-3 15,2-16-1-15,4-15-7 16,3-20 2-16,4-19-2 16,3-19 0-16,7-23-2 15,2-6 5-15,10-7-8 16,-5 10 10-16,2 6-7 16,-8 22-3-16,-2 16 0 15,-12 15 7-15,-1 12-9 16,-3 16 8-16,-4 15 1 0,-3 2-2 15,5 9 6-15,-2 0-93 16,-3-6-204-16,-7-17 45 16</inkml:trace>
  <inkml:trace contextRef="#ctx0" brushRef="#br0" timeOffset="29911.537">11364 740 537 0,'-24'17'227'0,"-7"4"21"16,1-2-142-16,-4 4-12 16,7-1-35-16,-2 14-9 15,7 6-8-15,4 13 3 16,10 2-11-16,9 9 0 15,14-16-6-15,19-4-11 16,12-15-8-16,37-10-5 16,10-22 17-16,21-25-329 15,-11-24 110-15</inkml:trace>
  <inkml:trace contextRef="#ctx0" brushRef="#br0" timeOffset="39976.59">15838 568 965 0,'-10'-12'349'0,"2"12"29"16,9 11-224-16,15 17-133 16,10 15-7-16,20 20-4 15,8 8-3-15,23 25-4 16,2 0 2-16,17 17 0 15,-4-8-9-15,7 8 1 16,-16-22 1-16,1 1 3 16,-20-22 1-16,-5-3-2 15,-18-16 1-15,-8 1 23 16,-13-12 19-16,-9 3 6 0,-5-7 12 16,-3 0-7-16,-4-6-20 15,2 2-61-15,0-11-51 16,8-1-361-16,-9-11 65 15</inkml:trace>
  <inkml:trace contextRef="#ctx0" brushRef="#br0" timeOffset="41743.149">15872 466 564 0,'-4'-3'197'16,"1"5"34"-16,4 2-134 15,4 3-33-15,3 7-7 16,1-1-17-16,6 6-3 15,-1 1-13-15,5 9-5 16,0-2 1-16,4 11-2 16,0 2-10-16,2 7 6 15,-2-3-4-15,5 8 7 0,-6-4 3 16,3 10 7-16,1-3 0 16,3 14 13-16,-1-5-14 15,9 5 7-15,-4-11-9 16,1 8-2-16,-2-9-13 15,2 3 5-15,-4-7-10 16,3 8 7-16,-3-9-7 16,5 10 5-16,-3-9-8 15,5 10 2-15,-2-6 0 16,6 7 2-16,-3-6-2 0,7 8 0 16,-7-12-2-16,5 7-1 15,-7-9-2-15,6 2 2 16,-6-9 3-16,9 3 1 15,-4-7 0-15,9-2 1 16,-5-3 1-16,6 1 5 16,-10-7-6-16,1 0 12 15,-8-6 0-15,-3-2 9 16,-9-7-5-16,-3 1 8 16,-8-7-13-16,-5-2 3 15,-6-1-10-15,-2-4 7 16,-4-4-7-16,0-4-3 15,-2-2-16-15,-1-8 268 16,1-2-648-16,0-6 292 16</inkml:trace>
  <inkml:trace contextRef="#ctx0" brushRef="#br0" timeOffset="42730.27">16508 436 687 0,'-25'-18'257'16,"-4"12"26"-16,-3 0-158 16,4 2-60-16,-2 4-15 15,6 4-23-15,-4 4 0 16,5 3-14-16,0 16 4 16,6 5 3-16,4 14 6 15,10 3-3-15,10 6-1 16,9-8-8-16,10-2-3 15,8-14-6-15,10-10-4 16,-4-16 1-16,12-17-4 16,-3-11 4-16,6-14-1 15,-11-5-1-15,0-13 0 16,-14 8 4-16,-12-5-2 0,-18 13 2 16,-18 3 10-16,-8 17 3 15,-17 6 1-15,0 13-3 16,-5 12-3-16,7 13-14 15,-1 10-49-15,10 3 52 16,4 3-353-16,11-7 92 16</inkml:trace>
  <inkml:trace contextRef="#ctx0" brushRef="#br0" timeOffset="42929.123">16371 745 947 0,'21'14'242'0,"-7"9"72"15,6 2-278-15,18 7-12 16,7-4 3-16,8 12-338 16,-11-18 118-16</inkml:trace>
</inkml:ink>
</file>

<file path=ppt/ink/ink56.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5:32.408"/>
    </inkml:context>
    <inkml:brush xml:id="br0">
      <inkml:brushProperty name="width" value="0.05292" units="cm"/>
      <inkml:brushProperty name="height" value="0.05292" units="cm"/>
    </inkml:brush>
  </inkml:definitions>
  <inkml:trace contextRef="#ctx0" brushRef="#br0">4464 10113 968 0,'6'-22'354'0,"-5"-7"63"16,-3 5-251-16,-4-2-33 16,-5 5-36-16,-9 3-14 0,-4 10-31 15,-6 6-6-15,-6 8-14 16,-5 12-3-16,0 9-9 0,-1 12-5 16,6 7-10-16,1 16 5 15,10 2-5-15,6 11-3 16,11-4 2-16,8 6-1 15,12-14 1-15,14-1-5 16,11-19 4-16,17-12-3 16,5-19 1-16,10-16-4 15,-3-17 5-15,4-17-1 16,-13-8 3-16,-3-15-1 16,-15 1 2-16,-10-8 2 15,-16 8 2-15,-20-5-1 16,-14 12-1-16,-17 4-5 15,-8 15-7-15,-10 16-35 16,2 19-20-16,-5 23-46 16,10 12-19-16,4 19-50 15,13 2 89-15,8 8-353 0,18-6 134 16</inkml:trace>
  <inkml:trace contextRef="#ctx0" brushRef="#br0" timeOffset="270.426">4491 10454 1301 0,'-15'22'367'0,"9"8"104"16,12-1-370-16,11 4-16 16,5-6-33-16,13 1-16 15,4-7-11-15,14 0 1 16,0-2-109-16,8 4-403 16,-13-7 107-16</inkml:trace>
  <inkml:trace contextRef="#ctx0" brushRef="#br0" timeOffset="1716.298">5483 9756 1198 0,'12'-56'381'15,"-7"17"105"-15,-4 6-305 16,-4 15-9-16,-9 11 7 16,-7 17-64-16,-13 21-10 15,-4 13-33-15,-9 26-13 16,4 11-20-16,-8 23 0 16,11 0-10-16,3 15-5 15,9-15-3-15,10 6-12 16,13-22-9-16,12-1-6 15,8-25-13-15,12-5-60 0,3-23-52 16,11-15-137-16,-3-20-129 16,6-19-208-1,-8-22-52-15</inkml:trace>
  <inkml:trace contextRef="#ctx0" brushRef="#br0" timeOffset="1882.943">5577 10135 1093 0,'-5'14'419'0,"-3"18"64"15,-2 8-297-15,-1 13-19 16,3 0-52-16,2 12-32 16,4-7-39-16,4 4-3 15,4-7-30-15,3 2-18 16,1-12-60-16,-1-2 359 16,-3-8-824-16,-2-8 341 15</inkml:trace>
  <inkml:trace contextRef="#ctx0" brushRef="#br0" timeOffset="2183.402">5505 10249 1009 0,'-3'-31'489'16,"2"6"11"-16,15-11-162 0,10-3-159 15,11-8-4 1,5 6-52-16,8-1-22 15,-2 11-45-15,4 7-23 16,-11 11-23-16,-3 11-11 16,-14 11-3-16,-17 13-2 15,-13 7 1-15,-12 11 3 16,-12 2 3-16,-7 4-10 16,5-8 2-16,-3-4-29 0,10-11-24 0,8-6-126 15,11-7-51-15,3-2-355 16,11 0 1-16</inkml:trace>
  <inkml:trace contextRef="#ctx0" brushRef="#br0" timeOffset="2585.738">5874 10484 1183 0,'-11'8'412'0,"6"3"72"15,6-1-322-15,10-2 23 16,2 0-53-16,10-3-11 0,2-6-24 16,6-6-21-16,-2-4-44 15,1-5-16-15,-7-1-14 16,-5 1-2-16,-11 2 0 15,-7 2 0-15,-9 3 4 16,-8 3-1-16,-7 3-2 16,-7 3-1-16,4 6-1 15,-4 9 2-15,5 5-3 0,3 10 7 16,8 4-2-16,6 4-1 16,8-4 3-16,7-1 0 15,6-9-7-15,7-4-5 16,3-11-3-16,5-12-89 15,2-7-75-15,4-15-64 16,-3-6-340-16,3-16 21 16</inkml:trace>
  <inkml:trace contextRef="#ctx0" brushRef="#br0" timeOffset="2739.496">6290 10092 1241 0,'-1'5'477'0,"-9"18"52"15,-4 8-335-15,-3 20-18 16,1 3-79-16,-1 10-29 0,0-5-26 16,4 7-23-16,5-14-26 15,0 0-56-15,5-12-67 16,2-8-210-16,3-10-227 16,0-18-52-16</inkml:trace>
  <inkml:trace contextRef="#ctx0" brushRef="#br0" timeOffset="3217.178">6689 9443 1391 0,'-11'11'458'16,"3"21"88"-16,7 15-386 15,3 22-2-15,2 8-64 16,2 19-16-16,-2-8-30 16,-3 12-14-16,-5-11-26 0,-5 2-4 15,-6-14-8-15,-6 3 3 16,-2-18-4-16,-4 0-4 15,0-17-5-15,-1-7-52 16,5-16-52-16,6-9-107 16,8-17-187-16,8-8-169 15,9-7-61-15</inkml:trace>
  <inkml:trace contextRef="#ctx0" brushRef="#br0" timeOffset="3511.333">7227 10112 978 0,'-51'0'577'0,"13"-1"-16"15,7 2-171-15,17-1-169 16,9 2-28-16,13 0-94 16,12 3-23-16,6-2-34 15,12 1-13-15,5-2-20 16,11-1-23-16,-3-1-21 0,2-2-123 16,-10-1-75-16,-8 1-401 15,-16 0-2-15</inkml:trace>
  <inkml:trace contextRef="#ctx0" brushRef="#br0" timeOffset="3705.24">7082 10291 1508 0,'-26'14'543'15,"7"-1"69"-15,18-2-386 16,11-6-82-16,17-4-28 15,8-1-57-15,17-3-11 16,2-4-24-16,15-2-66 16,-10 0-77-16,2 4-544 0,-20 6 104 15</inkml:trace>
  <inkml:trace contextRef="#ctx0" brushRef="#br0" timeOffset="5349.06">8436 10003 1293 0,'-1'-25'357'0,"11"-4"114"15,13 4-372-15,15-3 34 16,6 4-25-16,9 2-11 0,-3 8-22 16,0 5-14-16,-10 11-41 0,-7 12-9 15,-15 9-10-15,-13 19 0 16,-14 8 1-16,-15 21 5 16,-10-2 4-16,-12 9-7 15,0-11 1-15,-9 2-5 16,5-16 5-16,-4 5-10 15,9-14 1-15,0-1-5 16,14-12-22-16,3-8-107 16,12-15-37-16,2-16-373 15,13-12 14-15</inkml:trace>
  <inkml:trace contextRef="#ctx0" brushRef="#br0" timeOffset="5502.841">8351 10273 1115 0,'4'-3'451'15,"0"3"39"-15,6 6-259 16,6 3-90-16,10 5-27 16,1-2-56-16,17 2-13 15,3-7-28-15,18-9-8 16,-1-9-60-16,18-11-120 16,-9-4-53-16,6-10-308 0,-11 2-35 15</inkml:trace>
  <inkml:trace contextRef="#ctx0" brushRef="#br0" timeOffset="5817.653">9174 10056 968 0,'1'-13'436'0,"-14"1"37"16,-8 6-252-16,-10 5-16 16,-3 5-59-16,-10 5-25 15,1 6-24-15,-3 11-7 16,7 4-33-16,2 14-7 16,8 2-16-16,4 11-8 15,11-5 0-15,9 5 0 16,12-9-4-16,14-2-2 15,10-16-7-15,20-11-7 16,3-18-4-16,13-18-2 16,-1-12 1-16,4-16-5 15,-16-2 2-15,-4-8 6 16,-19 3-3-16,-14-9-7 16,-17 8 2-16,-17-7-19 15,-13 10-41-15,-15 9-63 16,-5 18-33-16,-11 18-77 0,8 18 194 15,4 17-501-15,15 9 222 16</inkml:trace>
  <inkml:trace contextRef="#ctx0" brushRef="#br0" timeOffset="6182.206">9733 10247 881 0,'-30'17'696'16,"14"-2"-106"-16,10-2-81 15,14-2-326-15,12-2-14 16,7-2-97-16,11-1-10 16,6-5-18-16,18-4-11 0,1-3-30 15,10-7-159-15,-2 4-395 16,1 7-98-16,-20-3-254 16</inkml:trace>
  <inkml:trace contextRef="#ctx0" brushRef="#br0" timeOffset="8815.171">10834 10065 901 0,'-29'17'451'16,"6"-7"1"-16,11-4-160 15,15-9-161-15,17-15 8 16,14-9-44-16,22-18-15 0,10-6-22 15,18-14-16 1,-8 5-26-16,9 0-11 0,-21 18-5 16,-9 13 0-16,-22 22 5 0,-13 21-1 15,-21 14 1-15,-17 14 1 16,-7 4 5-16,-4 7-3 16,2-8-6-16,3 1 2 15,11-9-6-15,5-3-82 16,5-12-64-16,3-4-392 15,7-11 29-15</inkml:trace>
  <inkml:trace contextRef="#ctx0" brushRef="#br0" timeOffset="9048.262">10818 10255 819 0,'-19'11'486'0,"12"0"-7"16,12-6-125-16,20-2-146 0,13-4-20 16,19-4-7-16,5-3-48 15,19-6-13-15,-7 1-50 16,12-2-26-16,-9 5-29 16,9 5-11-16,-20 5-16 15,7 2-138-15,-21-4-77 16,-1-2-396-16,-19-4-24 0</inkml:trace>
  <inkml:trace contextRef="#ctx0" brushRef="#br0" timeOffset="9417.58">10725 10647 1133 0,'-3'2'402'16,"6"-8"70"-16,10-4-274 15,9 0-46-15,7 0-6 16,2-2-60-16,6 0-15 16,-3 4-35-16,1 1-9 15,-6-1-16-15,0 2-11 0,-9 1 10 16,-2 0-1-1,-6 4-2-15,-3 7-5 0,-8 5 6 16,-4 13-7-16,-4 5-3 16,-4 11 0-16,-3-2 5 15,0 6-9-15,-1-9 7 16,4 1-6-16,6-12-4 16,3-2-26-16,6-12-46 15,14-9-110-15,4-10-356 16,16-6 37-16</inkml:trace>
  <inkml:trace contextRef="#ctx0" brushRef="#br0" timeOffset="9814.904">11350 10451 976 0,'-1'3'354'16,"-2"6"52"-16,0 10-225 15,5 5-45-15,4 10-10 16,3-1-37-16,2 8-9 15,1-2-33-15,-2 3-17 16,-5-4-13-16,-5 0-4 16,-7-8-10-16,-4-2 0 15,-1-7-2-15,-7-6-5 16,1-7-8-16,-4-11-3 0,2-5-17 16,1-8-38-16,2-3-2 15,7-7 4-15,7 4 11 16,3-1 16-16,3 6 36 15,7 1 4-15,4 5 3 16,12-1 3-16,1-2 0 16,16-7 0-16,1-2 1 15,7-9 6-15,-5-2-2 0,0-2 5 16,-14 4 3-16,-7 1 2 16,-12 9-2-16,-12 5-3 15,-12 4-5-15,-11 8-2 16,-5 5-5-16,-5 7-5 15,0 5 1-15,1 6-65 16,6-2-381-16,3 0 106 16</inkml:trace>
  <inkml:trace contextRef="#ctx0" brushRef="#br0" timeOffset="10224.358">12357 10302 831 0,'-14'-15'626'0,"-9"9"-87"16,3 9-101-16,6 1-297 16,9 3-66-16,6 0-127 15,7-2-226-15,7 0-260 16,1-5-63-16</inkml:trace>
  <inkml:trace contextRef="#ctx0" brushRef="#br0" timeOffset="10633.946">12798 10265 1160 0,'7'-39'420'16,"-4"18"71"-16,-1 11-295 15,-1 13-41-15,-2 16-6 16,-3 8-68-16,-1 15-16 15,-2 6-21-15,0 12-16 16,1-2-26-16,1 10-2 16,5-7 1-16,2-1-23 15,-1-15-44-15,3-5-103 16,0-18 428-16,-4-11-815 16,-3-16 328-16</inkml:trace>
  <inkml:trace contextRef="#ctx0" brushRef="#br0" timeOffset="10866.092">12742 10206 1113 0,'10'-34'428'15,"10"-7"85"-15,5 7-289 16,12-5 21-16,-1 7-55 16,6 3-27-16,-5 9-55 15,1 7-34-15,-11 13-43 0,-5 11-20 16,-10 9-10-16,-12 13-14 15,-9 1-6-15,-9 8-35 16,-3-4-9-16,-5-1-35 16,1-10-13-16,2 0-84 15,5-10 446-15,1-1-807 16,6-2 354-16</inkml:trace>
  <inkml:trace contextRef="#ctx0" brushRef="#br0" timeOffset="11316.234">13096 10730 1134 0,'-1'6'369'16,"2"-1"84"-16,7 1-310 0,6-4 22 15,2-5-29-15,13-5-16 16,2-5-21-16,6-4-17 16,-3-2-48-16,1 0-9 15,-13 0-18-15,-7 1-3 16,-13 1-2-16,-8 0 2 15,-9 7-4-15,-9 7 2 16,-4 7-2-16,-3 10 3 16,2 9-1-16,-1 9 1 15,10 0 0-15,0 4 2 16,9-1-2-16,4-3 2 16,7-6-6-16,7-2-1 15,8-11-9-15,9-10-81 16,5-9-79-16,10-9-386 15,-1-7 22-15</inkml:trace>
  <inkml:trace contextRef="#ctx0" brushRef="#br0" timeOffset="11451.424">13537 10489 1102 0,'-9'19'452'0,"-5"13"43"15,-6 15-252-15,1 1-64 16,-3 11-25-16,4-6-71 15,2 1-12-15,3-11-46 0,4 2-50 16,5-12-116-16,8 0-424 16,-2-15 74-16</inkml:trace>
  <inkml:trace contextRef="#ctx0" brushRef="#br0" timeOffset="13364.362">14486 10507 1059 0,'-15'3'302'0,"8"-13"77"16,14-5-306-16,14-12 8 15,9-8-27-15,16-11-22 16,2 3-3-16,12 2-11 0,-5 12-12 16,1 13-5-16,-11 15 2 15,-4 11-4-15,-11 11 4 16,-3 6 0-16,-5-1 17 0,-1 5 20 15,-2-6 8-15,5 2 1 16,2-6-3-16,6-3-21 16,2-8-20-16,6-5-85 15,-2-10-378-15,13-7 98 16</inkml:trace>
  <inkml:trace contextRef="#ctx0" brushRef="#br0" timeOffset="13700.57">15367 10122 1137 0,'-7'11'364'0,"4"-1"73"16,11-2-317-16,7 1 27 15,7-4-41-15,10-2-6 16,4-2-20-16,11-1-16 15,-1-1-39-15,5 4-7 16,-5 1-13-16,-2 9 3 16,-12 4-5-16,-4 11 4 0,-15 1-12 15,-12 9 8-15,-10 0-1 16,-15 10 1-16,-7-1-2 0,-11 11 8 16,2-5-7-16,-6 7 2 15,8-10-2-15,0-2 0 16,9-12-1-16,6-5-15 15,9-11-34-15,5-5-94 16,7-11 361-16,11-6-749 16,5-9 291-16</inkml:trace>
  <inkml:trace contextRef="#ctx0" brushRef="#br0" timeOffset="14197.234">15302 10220 966 0,'-8'-15'360'0,"1"15"66"15,9 17-252-15,-4 24 11 16,2 14-48-16,0 22-20 0,2 2-38 15,4 10-23 1,3-12-50-16,4-3-117 0,1-21-393 16,9-4 79-16</inkml:trace>
  <inkml:trace contextRef="#ctx0" brushRef="#br0" timeOffset="16609.075">16694 10325 1215 0,'13'-31'325'16,"-22"19"91"-16,14 18-316 15,1 16-30-15,-3 17 22 16,-4 7-10-16,0 18-2 0,-4-2-17 15,1 8-20-15,-1-7-30 16,2 4-5-16,-2-14 1 16,-1-3-26-16,3-15-35 15,-1-10-95-15,-1-18-320 16,-8-16-39-16,-2-14-169 16</inkml:trace>
  <inkml:trace contextRef="#ctx0" brushRef="#br0" timeOffset="16847.084">16599 10286 1152 0,'30'-35'351'0,"19"-3"104"15,5 5-317-15,10-2-3 16,-7 9-28-16,-1 5-24 16,-14 11-35-16,-3 8-18 15,-12 12-20-15,-12 13-9 16,-16 9 1-16,-16 15-9 15,-10 2-5-15,-14 5-22 16,3-10-13-16,-2-4-59 16,9-12-38-16,3-6-345 15,6-10 61-15</inkml:trace>
  <inkml:trace contextRef="#ctx0" brushRef="#br0" timeOffset="17330.178">16987 11138 1160 0,'2'7'343'16,"1"-1"86"-16,9-3-292 16,4-1-26-16,7-5 2 15,3-3-30-15,4-5-10 16,-4-3-28-16,-1-5-19 15,-6 3-16-15,-11 0-8 16,-13 4 8-16,-12 3-12 16,-11 3 7-16,-9 5-5 15,-4 4 1-15,-3 8-3 16,5 2 4-16,2 6 0 16,9 3 6-16,10 6 3 0,9-3 5 15,10 4-6-15,9-5 0 16,11 1-5-16,4-10 0 15,12-7-52-15,1-7-52 16,4-6-424-16,-9-4 77 16</inkml:trace>
  <inkml:trace contextRef="#ctx0" brushRef="#br0" timeOffset="17525.858">17359 10900 1146 0,'-1'3'372'0,"-9"13"83"16,-1 9-318-16,-4 17-14 15,1 6-21-15,1 11-28 16,-4-6-23-16,7 1-3 16,4-12-29-16,3-7-19 15,4-10-29-15,7-6-96 16,-5-10-382-16,10-6 68 15</inkml:trace>
  <inkml:trace contextRef="#ctx0" brushRef="#br0" timeOffset="18033.71">17665 10397 1236 0,'-21'4'374'16,"12"0"107"-16,14-2-354 15,17-3-4-15,8-2-21 16,9 1-38-16,-1 0-25 16,13 0-5-16,-7-1-20 15,7 2-14-15,-7 1-53 0,-3 1-202 16,-16 4-265-16,-13 1-31 15</inkml:trace>
  <inkml:trace contextRef="#ctx0" brushRef="#br0" timeOffset="18222.538">17733 10576 1131 0,'-11'8'492'16,"5"-6"31"-16,10-4-268 15,7-3-93-15,8-3-15 16,4 1-82-16,14-1-6 16,0 2-19-16,12 0-4 15,1 2-41-15,1 0-573 16,-13-4 192-16</inkml:trace>
  <inkml:trace contextRef="#ctx0" brushRef="#br0" timeOffset="20713.311">18746 10634 1036 0,'-25'43'445'0,"8"-6"72"0,8-14-258 15,14-7-34-15,12-17-39 16,21-19-22-16,11-16-64 16,22-20-9-16,3-8-46 15,10-7-18-15,-11 9-19 16,-3 5 0-16,-23 23-8 16,-10 13 0-16,-17 17-2 15,-14 15 0-15,-16 10-8 0,-12 15 3 16,-4 7-1-16,-9 12-12 15,2 0-10-15,2 2-24 16,10-11-18-16,8-3-107 16,11-16-41-16,15-7-369 15,9-15 28-15</inkml:trace>
  <inkml:trace contextRef="#ctx0" brushRef="#br0" timeOffset="21080.246">19468 10370 1048 0,'-7'-7'532'0,"6"-1"19"16,8-3-235-16,17-8-90 0,8-3-62 16,11-3-31-16,-1 5-56 15,3 6-11-15,-9 7-45 16,-6 11-17-16,-14 10-19 15,-14 11-23-15,-14 5-13 16,-11 12-13-16,-10-2-6 16,-7 5 9-16,3-7 26 15,-4 5 10-15,5-9 20 0,0 2 21 16,9-6 6-16,1 0 11 16,10-7 6-16,8 1 1 15,9-10-11-15,13-1-11 16,8-6-17-16,16-9-21 15,6-6-49-15,12-3-172 16,-2-6-355-16,11-9 24 16</inkml:trace>
  <inkml:trace contextRef="#ctx0" brushRef="#br0" timeOffset="21414.317">20231 10280 1226 0,'-11'-18'455'16,"-8"10"66"-16,-9 2-314 16,-1 5-51-16,-7 10-15 15,-4 7-65-15,-3 9-2 0,2 7-10 16,-1 13-16-16,8 2-18 16,3 12-8-16,7-4-4 15,8 6-9-15,9-9 5 16,9-1-3-16,10-17-2 15,12-6-5-15,6-13-4 16,10-12-3-16,-1-11 2 16,5-8-4-16,-9-3 5 0,-9-9-2 15,-14 0-5-15,-11 1-8 16,-15 2-3-16,-10 6-45 16,-6 9-12-16,-11 10-61 15,2 9-44-15,2 10-49 16,12 2 8-16,7 5-318 15,18-4 108-15</inkml:trace>
  <inkml:trace contextRef="#ctx0" brushRef="#br0" timeOffset="21779.549">20551 10388 980 0,'34'-34'540'16,"-32"7"-23"-16,2 3-162 15,-6 7-184-15,-10 3-10 16,-9 11-72-16,-12 11-5 0,-4 7-22 16,-9 11-23-16,3 8-23 15,-2 13-3-15,10 1-8 16,1 15-6-16,11-6 2 16,7 9 0-16,10-15 4 15,10-3 0-15,13-17 1 16,13-12 1-16,6-17-1 15,14-12-2-15,0-12 3 0,5-15-6 16,-10-2 3-16,-7-14 0 16,-16 2 1-16,-8-7-9 15,-16 9 3-15,-9-1-36 16,-10 15-32-16,-13 9-86 16,-3 18-42-16,-9 14-73 15,3 9-312-15,6 15 76 16</inkml:trace>
  <inkml:trace contextRef="#ctx0" brushRef="#br0" timeOffset="22106.067">20903 10563 1058 0,'-12'10'558'0,"7"-3"23"15,8-1-218-15,12-2-122 16,9 0-50-16,13-2-31 16,2-1-72-16,14-1-18 15,3-3-56-15,8-2-187 16,-1-3-499-16,-6-6 91 16</inkml:trace>
  <inkml:trace contextRef="#ctx0" brushRef="#br0" timeOffset="28162.266">21677 10680 1195 0,'-9'6'323'16,"14"-18"110"-16,17-8-333 16,17-14-26-16,21-17 11 15,7-5-37-15,15-13-7 16,-5 2-14-16,0 2-1 15,-17 15-14-15,-11 6-4 16,-19 21-3-16,-10 14 20 16,-15 12 8-16,-10 19 6 15,-8 10-1-15,-13 16 0 16,1 1-14-16,-4 12-11 16,6-4-10-16,6 1-15 0,10-10-28 15,14-3-81-15,9-15-38 16,13-13-360-16,4-18 44 15</inkml:trace>
  <inkml:trace contextRef="#ctx0" brushRef="#br0" timeOffset="28595.054">22557 10158 1068 0,'-4'-8'321'0,"-2"10"97"15,5 11-293-15,2 16 29 16,0 8-19-16,3 16-6 15,-2 1-31-15,3 8-14 16,-2-5-49-16,0 4-13 16,-4-10-12-16,-6 8 1 15,-4-9-10-15,-8-1 6 16,-3-9-6-16,-7-6-6 16,-1-15-7-16,-7-16 5 15,6-13-5-15,1-16 3 16,11-7-6-16,11-9 9 15,11 3-7-15,12-3 3 16,9 8-2-16,12-4 9 16,5 1-4-16,14-8 6 15,3 1-1-15,13-12 9 16,-6 5-6-16,7-4 7 0,-13 8-3 16,-8-3 7-16,-21 15-2 15,-19 2 15-15,-20 11-1 16,-22 8 9-16,-12 12-12 15,-11 8 0-15,1 6-17 16,2 8-25-16,16-2-20 16,11 6-93-16,14-6-60 15,15 3-337-15,9-7 17 0</inkml:trace>
  <inkml:trace contextRef="#ctx0" brushRef="#br0" timeOffset="29061.709">23558 10118 1037 0,'9'-10'410'0,"-4"-3"52"16,-7 1-243-16,-10 4-61 15,-6 0-25-15,-15 4 18 0,-8 7-42 16,-16 7 3-16,1 5-41 16,-9 13-17-16,9 5-25 15,-5 17-3-15,12 5-15 16,0 15 2-16,8 1-3 16,8 11-3-16,18-11-5 15,10-1 1-15,13-19-2 16,20-6-5-16,9-21 6 15,16-12 2-15,6-16-5 16,19-8-3-16,-4-13 4 0,2-10 0 16,-13-7 1-16,-5-11-2 15,-21-2 0-15,-11-11 0 16,-14 6-5-16,-15-9-16 16,-14 11-11-16,-15 6-35 15,-9 19-9-15,-16 17-13 16,3 21-2-16,-1 14-35 15,12 10-3-15,10 10-52 16,15-1-326-16,11 8 70 16</inkml:trace>
  <inkml:trace contextRef="#ctx0" brushRef="#br0" timeOffset="29460.153">23466 10568 1031 0,'-30'-16'414'16,"-1"6"95"-16,10 10-270 16,4 11 20-16,11 9-49 15,8 11-13-15,6 3-63 0,12 8-15 16,5-3-44-16,10 3-21 15,3-9-29-15,13 1-46 16,-2-14-32-16,4 2-603 16,-11-8 161-16</inkml:trace>
  <inkml:trace contextRef="#ctx0" brushRef="#br0" timeOffset="36678.922">4388 12850 1038 0,'16'17'284'0,"-6"-21"94"15,1-18-298-15,7-26 18 16,2-13-19-16,1-22-3 16,-4-1-19-16,5-21-5 15,-6 7-27-15,0-1-6 16,-3 21-12-16,-6 13 3 15,-6 33 0-15,-4 25 9 16,-8 29 3-16,0 22 0 0,-1 6-3 16,3 17-2-16,4-3-5 15,5-1 1-15,7-15-1 16,7-5 2-16,5-20-3 16,12-16-1-16,4-18-6 15,17-23-1-15,1-12-3 16,7-20 3-16,-7-3 0 0,-2-6 2 15,-14 11 1-15,-6 7-1 16,-10 18 0-16,-5 14 1 16,-7 18-4-16,-5 20 4 15,-7 19 4-15,-11 26 4 16,-3 12-3-16,-6 16 9 16,1-2-4-16,3 3-5 15,8-20-2-15,8-2-67 16,9-16-49-16,5-6-399 15,8-16 52-15</inkml:trace>
  <inkml:trace contextRef="#ctx0" brushRef="#br0" timeOffset="37026.952">5757 12139 1182 0,'22'-25'365'16,"-11"5"88"-16,-5 7-341 16,-7 3 21-16,-9 5-23 15,-15 1-8-15,-8 9-10 0,-17 8 18 16,-3 4-33-16,-13 16 2 15,9 9-16-15,-6 17 10 16,13 4-14-16,0 16-3 16,12-11-17-16,8 5-5 15,16-15-18-15,15-6-7 16,17-19-6-16,19-10-5 16,10-18 2-16,20-13-59 15,5-12-26-15,21-10-144 16,-3-3-400-16,6-19 57 15</inkml:trace>
  <inkml:trace contextRef="#ctx0" brushRef="#br0" timeOffset="37489.1">6358 12318 1039 0,'-30'2'388'15,"12"-2"53"-15,9 1-254 16,10 0-63-16,14 1-11 16,8-3-56-16,16 0-12 0,8-3-17 15,21-4-15-15,2-1-62 16,6 0-102-16,-14 2-334 16,-6 2 24-16</inkml:trace>
  <inkml:trace contextRef="#ctx0" brushRef="#br0" timeOffset="37683.65">6332 12416 975 0,'-34'22'414'16,"14"-9"33"-16,10 3-217 16,13-4-104-16,9-3-9 15,10-7-57-15,15-1-17 16,5-6-17-16,19-6-5 15,6 0-1-15,15-2-110 16,-3-1-401-16,-2-1 111 16</inkml:trace>
  <inkml:trace contextRef="#ctx0" brushRef="#br0" timeOffset="39376.159">7630 12212 1073 0,'9'-45'365'0,"-10"27"78"15,-2 23-261-15,-1 22-40 0,-7 25 1 16,-2 8-55-16,0 16-12 15,4-6-34-15,2 10-13 16,5-13-19-16,1 7-4 16,1-13-3-16,0 2-34 15,-1-17-44-15,1-5-96 16,-2-18-349-16,-3-21 40 16</inkml:trace>
  <inkml:trace contextRef="#ctx0" brushRef="#br0" timeOffset="39612.298">7439 12339 961 0,'0'-46'329'15,"5"3"58"-15,14-6-228 16,10 2-30-16,17-5-5 0,5 9-34 16,7 6-8-16,-6 11-32 15,1 12-20-15,-16 13-16 16,-7 14 6-16,-15 13-6 15,-10 12 1-15,-15 3-2 16,-8 8-2-16,-5-4-9 16,-2-5-7-16,2-10-20 15,1-8-71-15,5-12-44 16,4-5-346-16,1-6 36 16</inkml:trace>
  <inkml:trace contextRef="#ctx0" brushRef="#br0" timeOffset="40160.353">7882 12803 982 0,'-3'13'312'16,"6"2"74"-16,7-1-269 15,7-1 2-15,4-5-19 16,12-5 12-16,1-5-14 16,6-7-3-16,-1-4-26 15,-2-5-17-15,-10-1-25 0,-8-1-13 16,-11 1-2-16,-11 1 6 16,-10 3 3-16,-15 3 2 15,-5 8 0-15,-12 7-4 16,4 7-9-16,-9 15 0 15,11 3-5-15,0 13 10 16,12-1 1-16,4 9 2 16,14-9-3-16,10 1 3 15,8-11-12-15,13-7-3 16,7-12 0-16,14-13-5 16,4-10-37-16,12-10-102 15,-8-9-46-15,5-7-358 16,-9 2 5-16</inkml:trace>
  <inkml:trace contextRef="#ctx0" brushRef="#br0" timeOffset="40323.147">8382 12569 1088 0,'-6'16'401'16,"-9"16"59"-16,-1 8-290 15,-1 15-24-15,2-4-54 0,2 5-21 16,5-10-32-16,2-2-6 15,4-13-27-15,2-2-32 16,1-7-59-16,-1-1-413 16,3-3 83-16</inkml:trace>
  <inkml:trace contextRef="#ctx0" brushRef="#br0" timeOffset="43544.309">2752 13899 952 0,'9'-30'354'16,"-7"5"62"-16,-10-1-217 15,-10 7-34-15,-8 3 16 16,-5 6-38-16,-11 7 0 16,2 7-39-16,-8 16-15 15,6 11-47-15,0 20-9 16,9 9-22-16,5 18-2 16,14 0-6-16,13 6 2 15,13-15-5-15,15-5 4 0,9-20-4 16,17-16-3-16,-1-21 1 15,14-21 1-15,-4-14-5 16,7-19 7-16,-10-7-6 16,-1-15 2-16,-18 4-6 0,-13-13 0 15,-19 6-10-15,-18-3-11 16,-16 15-14-16,-18 8-25 16,-7 27-12-16,-11 25-34 15,3 24-14-15,-1 31-32 16,11 11 4-16,5 14-320 15,25-5 98-15</inkml:trace>
  <inkml:trace contextRef="#ctx0" brushRef="#br0" timeOffset="43852.652">3069 14351 563 0,'3'-6'558'16,"-3"8"-123"-16,-5 10-10 15,-4 8-291-15,-2 0-71 16,-2 7-10-16,0 2-39 0,-2 3-15 16,2-4-10-16,3 6-74 15,5-6 28-15,7-5-391 16,10-9 68-16</inkml:trace>
  <inkml:trace contextRef="#ctx0" brushRef="#br0" timeOffset="44242.666">3605 13897 1220 0,'-13'-13'354'16,"-8"12"89"-16,-8 10-332 15,1 5-50-15,-7 5 9 0,2 5-43 16,0 8 8-1,5-1-7-15,3 8 6 0,7 3-21 16,6 8 3-16,5 0-10 16,9 6 2-16,7-5-9 15,12-4 3-15,7-17 0 16,10-8 3-16,1-18-5 16,8-20 6-16,-5-14-1 15,3-14 0-15,-8-8 2 16,-6-8-1-16,-10 9-3 0,-10-1 4 15,-11 10-8-15,-14 4-3 16,-4 15-1-16,-16 7-5 16,-2 11-4-16,-11 18-3 15,5 9-37-15,-7 7-59 16,16 7-20-16,5 2-349 16,19-9 53-16</inkml:trace>
  <inkml:trace contextRef="#ctx0" brushRef="#br0" timeOffset="44711.202">4009 13907 1123 0,'-2'-22'368'0,"2"3"100"0,5 1-308 16,11 0-3-16,3 1-33 15,9 0-5-15,2 5-46 16,6 1-14-16,0 6-25 16,1 2-17-16,-10 7-21 15,-6 8-4-15,-10 7-4 0,-16 12-31 16,-10 4-18-16,-14 6-13 16,-7 1-2-16,-9 0 5 15,4-10 28-15,3 0 28 16,14-10 13-16,11-5 7 15,13-6-1-15,13-4 3 16,8-4-8-16,10-5 4 16,3 0 1-16,7 1-2 15,-7 2-3-15,-5 7 8 16,-11 6-2-16,-15 11 10 16,-16 5 2-16,-18 11 19 15,-8 3 11-15,-13 3 23 16,3-7-4-16,-5-4 6 15,12-11-18-15,4-9-20 16,11-9-21-16,3-7-144 16,13-7-422-16,2-15 99 15</inkml:trace>
  <inkml:trace contextRef="#ctx0" brushRef="#br0" timeOffset="46154.798">4726 14118 1361 0,'-14'-12'329'16,"-3"2"113"-16,13 4-396 15,11 4-41-15,7 3-70 16,8 6-371-16,3 0 84 15</inkml:trace>
  <inkml:trace contextRef="#ctx0" brushRef="#br0" timeOffset="46573.64">5103 13994 1270 0,'-12'-17'378'15,"4"8"99"-15,7 9-353 16,6 9-11-16,4 6-35 16,6 13-16-16,3 7-24 15,11 10-12-15,1-2-20 16,7 7 4-16,-3-6-7 0,5 3 0 15,-7-8-1-15,-4-3-84 16,-9-6-60-16,-9-5-376 16,-9-4 23-16</inkml:trace>
  <inkml:trace contextRef="#ctx0" brushRef="#br0" timeOffset="46756.301">5061 14443 1048 0,'-9'-11'349'0,"3"-8"88"16,12 0-275-16,7-13 12 16,4 2-38-16,15-8-17 15,8 2-37-15,10-5-27 16,-1 8-39-16,10-2 6 16,-9 7-51-16,1 0-77 0,-7 6-411 15,0-13 67-15</inkml:trace>
  <inkml:trace contextRef="#ctx0" brushRef="#br0" timeOffset="47125.053">5630 13738 900 0,'12'-21'397'0,"12"-8"46"15,4 0-198-15,10-1-84 16,0 8-41-16,2 5-12 16,-12 11-62-16,-3 9-11 15,-11 8-32-15,-10 12 2 16,-11 5-21-16,-11 8-8 16,-6-1-5-16,-9 4 0 15,1-6-2-15,1 1 15 16,8-6 10-16,3 0 5 15,10-5 2-15,10-4 2 16,8-5-3-16,13-1 10 16,5-6-7-16,10-6 2 15,3-3 9-15,7-2-100 0,-5-4-383 16,5-7 108-16</inkml:trace>
  <inkml:trace contextRef="#ctx0" brushRef="#br0" timeOffset="48604.026">6055 14173 1159 0,'-9'-1'368'0,"0"1"91"15,6 0-293-15,10 3-52 16,10 1-10-16,6 2-59 0,13 1-12 16,6 0-28-16,10-4-8 15,-4-3-74-15,2-3-415 16,-10-3 108-16</inkml:trace>
  <inkml:trace contextRef="#ctx0" brushRef="#br0" timeOffset="48803.987">6308 14013 1031 0,'-16'22'317'0,"-6"0"71"16,7 1-297-16,-3 9-22 15,7-1-34-15,-1 9-18 16,4-4-12-16,4 7 0 15,2-3-11-15,6 2-62 0,2-10-324 16,3-2 78-16</inkml:trace>
  <inkml:trace contextRef="#ctx0" brushRef="#br0" timeOffset="49258.336">6882 13973 1035 0,'8'-16'357'0,"-4"4"51"16,-4 4-300-16,-4-1-13 16,-3 3-39-16,-7 4-8 15,-3-1-8-15,-6 6 19 16,0 2-16-16,-5 8-1 15,3-1-17-15,-3 10 5 16,6 3-17-16,0 13 2 16,7-1-7-16,4 12 6 15,7-4-7-15,9 4-1 16,6-9-2-16,11-2-2 16,4-12-2-16,7-13-2 15,1-13 4-15,5-13-2 16,-2-12 0-16,3-13 6 0,-8 0-2 15,-1-8-2-15,-8 4 0 16,-9-6 3-16,-8 11-5 16,-12-3 2-16,-6 9-1 15,-15 1-3-15,-2 10-13 16,-7 7-65-16,4 16-27 16,-5 12-39-16,11 14-337 15,0 16 83-15</inkml:trace>
  <inkml:trace contextRef="#ctx0" brushRef="#br0" timeOffset="49485.505">7218 14347 1070 0,'-13'20'348'0,"-6"4"70"16,2 5-296-16,-6 7-51 16,4-5-32-16,2 5-13 15,7-7-21-15,6-2-2 16,8-7-48-16,3-6-372 0,1-11 99 16</inkml:trace>
  <inkml:trace contextRef="#ctx0" brushRef="#br0" timeOffset="50194.56">8367 13916 1242 0,'1'-19'302'0,"-8"1"101"16,-1 7-365-16,-6 6-5 15,-3 8-17-15,-5 9 13 16,1 9 1-16,-1 8 10 16,6 1-4-16,2 8 3 15,7-2-21-15,7 2 0 16,6-3-12-16,3 6-1 15,5-7-7-15,1 3 4 16,-1-5-2-16,-4 4 0 16,-4-6-1-16,-7 1 25 15,-7-5 7-15,-7-4 13 16,-1-10 0-16,-6-3 3 16,0-9-22-16,-3-9-8 15,3-7-12-15,-5-10 6 16,3-9-17-16,1-10-96 15,8 2-35-15,6-3-362 16,7 11 7-16</inkml:trace>
  <inkml:trace contextRef="#ctx0" brushRef="#br0" timeOffset="50337.212">8404 13914 630 0,'28'-13'655'15,"5"-1"-127"-15,-9 3-31 16,6 4-276-16,-2 1-98 0,5 2-44 15,-3 4-51-15,9 4-12 16,-3 2-13-16,5 1-47 16,-5 2-50-16,3 4-462 15,-10-11 89-15</inkml:trace>
  <inkml:trace contextRef="#ctx0" brushRef="#br0" timeOffset="56007.643">7614 14168 596 0,'-24'18'550'0,"1"-4"-126"16,6-3 34-16,15-6-330 15,6-6-1-15,8-5-3 0,13-11-13 16,7-6-35-16,14-13-20 16,2-3-25-16,7-5-22 15,-11 7-2-15,-1 11 0 16,-16 13-4-16,-10 20-3 15,-15 16 7-15,-11 17-12 16,-8 4 2-16,-5 11 2 16,-1-5 1-16,1-3-7 15,8-10 4-15,5-5-57 16,9-13-56-16,6-13-425 16,10-14 73-16</inkml:trace>
  <inkml:trace contextRef="#ctx0" brushRef="#br0" timeOffset="56648.487">9091 14055 1237 0,'-8'-6'403'0,"4"7"95"16,9 8-348-16,5 6-1 16,5 6-37-16,7 5-36 15,-1 1-27-15,8 2-11 16,-2-4-20-16,8-1-17 16,-4-4-8-16,5 1-62 15,-9-5-61-15,-1 1-423 16,-8-3 69-16</inkml:trace>
  <inkml:trace contextRef="#ctx0" brushRef="#br0" timeOffset="56855.994">9101 14314 1219 0,'-8'-1'427'16,"0"-8"77"-16,9-1-348 15,9-7-12-15,3 0-44 16,10-5-48-16,7 2-23 16,7-2-3-16,1 4-18 15,9-3-48-15,-3 5-90 16,5-1-403-16,-10 3 64 0</inkml:trace>
  <inkml:trace contextRef="#ctx0" brushRef="#br0" timeOffset="58200.893">9888 14175 1251 0,'-14'5'406'16,"2"0"86"-16,11-2-331 0,8-1-26 15,8-2-24-15,9 0-63 16,12 1-9-16,3 0-25 15,9 1-16-15,-2-2-13 16,3 0-130-16,-15-3-275 16,7-3-110-16,-14-2-181 15</inkml:trace>
  <inkml:trace contextRef="#ctx0" brushRef="#br0" timeOffset="58400.114">10099 13989 1205 0,'-21'18'352'16,"2"2"98"-16,1 5-334 15,7 0-30-15,1 9-12 16,2 0-55-16,1 5-7 16,3 0-19-16,1 5-29 15,2-6-30-15,4-1-60 16,1-10-336-16,10-8 70 15</inkml:trace>
  <inkml:trace contextRef="#ctx0" brushRef="#br0" timeOffset="58773.24">10834 13874 804 0,'-35'12'394'16,"-9"7"-14"-16,-1-2-151 16,-3 5-153-16,9-2-5 15,2 3 20-15,12-5-18 0,8 3 3 16,12-3-29-16,5 4-17 16,5-1-21-16,8 5-3 15,0 1 3-15,4 6-1 16,-2 1 0-16,1 7-6 15,-5-2 3-15,-1 6-6 16,-5-10 4-16,-5-3-1 16,-5-9 7-16,-4-6 6 15,-5-12 6-15,-7 1-2 16,2-7-4-16,-6-6-6 16,1-9-7-16,-3-19-51 15,2-7-53-15,0-20-380 16,9 0 67-16</inkml:trace>
  <inkml:trace contextRef="#ctx0" brushRef="#br0" timeOffset="58922.755">10699 13879 1240 0,'26'3'479'0,"-1"-7"68"16,9 3-321-16,5-4-70 15,10 2-33-15,-4-2-84 16,10 3-17-16,-4-1-16 15,2-4-85-15,-2-4-489 0,-2-2 132 16</inkml:trace>
  <inkml:trace contextRef="#ctx0" brushRef="#br0" timeOffset="59395.742">11474 14103 1083 0,'-38'-3'522'15,"16"1"-17"-15,11 2-200 16,17-1-214-16,11-1 3 16,6 1-35-16,11 1 1 15,3 0-18-15,12-1-1 16,0-2-32-16,8 3-27 16,-5-2-55-16,1 2-114 15,-11 4 441-15,-11 4-815 16,-16-2 328-16</inkml:trace>
  <inkml:trace contextRef="#ctx0" brushRef="#br0" timeOffset="59621.553">11469 14198 1131 0,'-28'6'433'16,"5"1"69"-16,13 0-295 15,12 0-48-15,10-3-48 16,7-1-2-16,6-2-48 16,14-2-12-16,2-3-11 15,16-5-14-15,-2-1-11 16,10 1-98-16,-12 3-91 0,-8-1-389 16,-19 3 2-16</inkml:trace>
  <inkml:trace contextRef="#ctx0" brushRef="#br0" timeOffset="62489.816">12748 14188 1224 0,'-19'-5'367'0,"21"-12"86"16,20-4-339-16,27-18 6 15,8-5-45-15,23-22-12 16,0 0-15-16,14-5-27 16,-13 12-19-16,-1 8 4 15,-21 26-9-15,-10 18 3 16,-26 21 2-16,-21 18 2 15,-18 11-7-15,-15 15 6 16,-8 1-4-16,-11 8 4 16,9-8-6-16,4 2 6 15,12-15-1-15,12-4-52 16,13-17-57-16,9-9-391 16,8-16 57-16</inkml:trace>
  <inkml:trace contextRef="#ctx0" brushRef="#br0" timeOffset="62856.539">13593 13841 1041 0,'4'-9'448'15,"14"-10"29"-15,6-1-252 0,10-1-89 16,1 6-55-16,3 7-25 15,-9 10-32 1,-8 11-7-16,-12 9-11 0,-13 16-1 16,-13 6-4-16,-18 8-1 15,-5 0-5-15,-11 2 2 16,4-12 0-16,-1 1 6 16,7-6-3-16,6 0 3 15,10-6-5-15,7 0 2 16,10-7 0-16,15-3 1 15,10-9 1-15,17-7 0 16,8-8 5-16,17-6-17 16,0-4-55-16,11-8-415 15,-1 1-23-15,11-6-194 16</inkml:trace>
  <inkml:trace contextRef="#ctx0" brushRef="#br0" timeOffset="63192.343">14268 13783 832 0,'-6'-20'409'16,"-13"3"2"-16,-8 6-165 16,-8 10-124-16,0 8-23 15,-8 11-6-15,5 8-28 16,-4 12-5-16,7 5-26 16,2 8-8-16,6-1-7 0,4 8-2 15,5-5 2-15,7 3-3 16,8-6-6-16,11 0-6 15,7-11 0-15,14-7-5 16,4-16 0-16,11-16 0 16,0-12 4-16,2-12 6 15,-9-3-5-15,-7-6-2 16,-16 8 4-16,-14-2 7 16,-12 7-12-16,-13 0 7 15,-6 8-12-15,-12 6-65 16,3 7-27-16,-7 13-49 15,11 6-36-15,1 8-315 16,15 0 104-16</inkml:trace>
  <inkml:trace contextRef="#ctx0" brushRef="#br0" timeOffset="63589.25">14754 13831 1271 0,'21'-43'366'16,"-10"17"93"-16,-10 8-349 16,-10 5 7-16,-8 5-31 15,-12 5-14-15,-7 7-9 0,-9 10-24 16,1 6-26-16,-4 16-5 16,4 6 1-16,0 11-7 15,10 0 8-15,2 8-8 16,9-6 2-16,8 6-5 15,12-11 4-15,6-3-2 16,11-12 0-16,14-12-1 16,5-19 1-16,13-14 1 15,5-13-4-15,11-16 3 16,-3-4 1-16,2-8 0 16,-13 6 6-16,-8-3-2 15,-19 5 0-15,-11-3 1 16,-17 6-2-16,-16 1-4 15,-10 9-16-15,-15 12-51 16,-3 21-55-16,-9 17-413 16,13 17 66-16</inkml:trace>
  <inkml:trace contextRef="#ctx0" brushRef="#br0" timeOffset="63884.094">15114 14147 1372 0,'-10'10'428'16,"7"-1"82"-16,15-2-355 15,11-5-78-15,18-6-5 16,5 1-42-16,13-5 2 16,-4-2 0-16,6 1-131 15,-8 4-441-15,-7 2 116 16</inkml:trace>
  <inkml:trace contextRef="#ctx0" brushRef="#br0" timeOffset="65605.744">15966 14195 1011 0,'-17'1'303'15,"6"-4"84"-15,11-4-282 16,10-8-6-16,11-5-8 0,13-12-16 15,9-6-23-15,19-16-1 16,0-3-25-16,6-9-18 16,-8 6-5-16,0 2 4 15,-20 18-7-15,-7 12 5 16,-10 19-2-16,-8 15 8 16,-11 12-4-16,-6 17 9 15,-6 7 0-15,-7 11 5 16,0-1-2-16,-2 3-2 15,1-10-7-15,1 2-2 16,3-11-4-16,7-2 0 16,2-5 0-16,8-4-50 15,1-11 261-15,9-6-687 16,0-10 265-16</inkml:trace>
  <inkml:trace contextRef="#ctx0" brushRef="#br0" timeOffset="66105.599">16832 13732 1186 0,'3'0'342'16,"-1"12"83"-16,1 14-315 15,2 10-49-15,2 14 4 16,-3 2-22-16,1 6-4 15,-6-5-9-15,-1 2-11 16,-6-10-15-16,-5 2 3 16,-2-7-1-16,-2-5-1 15,0-13 1-15,-3-7 2 16,4-11 0-16,-5-16-2 16,2-9 0-16,3-10 0 15,5-2-3-15,4-4-1 16,9 9-1-16,6 2-1 15,2 10 1-15,11 0-1 16,3 2-1-16,9-5 4 16,1 2-3-16,14-11 0 15,-5-2 0-15,9-9 1 0,-6 0 0 16,-1-6 10-16,-10 7 1 16,-6-2 4-16,-14 10-4 15,-9 1 4-15,-13 8-12 16,-13 3 7-16,-8 7-10 15,-11 3 7-15,-1 6-8 16,-4 5-25-16,6 5-31 0,6 11-94 16,11 0-349-16,16 8 58 15</inkml:trace>
  <inkml:trace contextRef="#ctx0" brushRef="#br0" timeOffset="66418.155">17344 13970 1160 0,'-14'-2'391'16,"2"-2"72"-16,8 9-334 16,5 10 9-16,4 6-40 15,4 9-24-15,3 1-21 16,4 6-2-16,2-6-36 16,4 4-9-16,1-8-2 15,4 1-4-15,-4-9-4 16,1-1-97-16,-7-9-62 0,-6-4-356 15,-9-5-2-15</inkml:trace>
  <inkml:trace contextRef="#ctx0" brushRef="#br0" timeOffset="66659.902">17237 14253 964 0,'-20'0'479'0,"9"1"-4"15,6 0-235-15,11-2-53 16,10-4-80-16,13-5-5 16,4-6-31-16,12-9-4 15,1-3-33-15,9-8-7 16,-5 4-20-16,3-2-35 16,-12 10 151-16,-10-7-676 15,-14-1 242-15</inkml:trace>
  <inkml:trace contextRef="#ctx0" brushRef="#br0" timeOffset="68924.055">10612 15190 1144 0,'-18'-8'345'0,"-12"4"81"16,1 4-319-16,-10 4-4 16,3 4-29-16,-5 8-6 15,7 3-9-15,2 11-4 16,9 4-19-16,3 12-3 16,9 2-10-16,6 7-3 15,8-4-6-15,9 1 3 16,9-14-6-16,15-8-5 15,4-14-5-15,13-14-3 0,0-13 1 16,7-17 1-16,-9-7 2 16,-2-13 3-16,-13 1-1 15,-13-9 0-15,-15 10 0 16,-16-6-2-16,-10 11-5 16,-16-3 6-16,-1 11-17 15,-11 4-24-15,5 15-8 16,-4 17-42-16,13 16-31 0,2 21 200 15,14 10-557 1,15 13 237-16</inkml:trace>
  <inkml:trace contextRef="#ctx0" brushRef="#br0" timeOffset="69322.245">11285 15312 792 0,'-34'13'464'16,"2"-6"-10"-16,7 3-118 16,3-3-141-16,14-2-41 15,8 0 3-15,8 0-47 16,11 0-27-16,7-4-36 0,12 0-14 16,4-2-21-16,17-2-13 15,-5-2-16-15,6-1-67 16,-8 3-56-16,-7 2-19 15,-17 1-404-15,-8 2 88 16</inkml:trace>
  <inkml:trace contextRef="#ctx0" brushRef="#br0" timeOffset="69485.871">11217 15492 974 0,'-23'13'475'0,"5"1"25"15,9-4-212-15,11 3-113 16,13-7-63-16,12-2-11 16,5-3-57-16,18-2-16 15,5-3-14-15,10-4-22 0,-3 1-103 16,7 3-433-16,-18 3 94 16</inkml:trace>
  <inkml:trace contextRef="#ctx0" brushRef="#br0" timeOffset="71353.272">12260 15383 1513 0,'-12'7'526'0,"7"-4"65"15,7 3-422-15,12 2-31 16,9 1-78-16,15 2-30 16,8-6-21-16,17-2-64 15,2-3-107-15,8-3-287 16,-9 7-159-16,-3 6-128 16</inkml:trace>
  <inkml:trace contextRef="#ctx0" brushRef="#br0" timeOffset="71771.685">13294 15259 1046 0,'0'-8'436'0,"-10"-3"38"15,-4 0-215-15,-2 2-122 0,-7 3 14 16,-3 4-46-16,-8 6-14 15,0 5-20-15,-6 8-11 16,4 8-26-16,0 11-3 16,8 1-1-16,5 11-7 15,10 0-11-15,7 4-7 16,11-5 2-16,11 1-9 16,5-12 4-16,16-4-7 15,4-13 0-15,13-12 0 16,2-13 3-16,9-11-5 15,-8-12 6-15,0-10 4 16,-15-2-1-16,-11-7 1 16,-18 4 4-16,-12-4-7 15,-14 5 5-15,-16-2-10 16,-8 12-10-16,-12 7-24 16,-1 15-8-16,-5 16-72 15,11 16-54-15,3 16-88 0,16 5-295 16,14 13 25-16</inkml:trace>
  <inkml:trace contextRef="#ctx0" brushRef="#br0" timeOffset="72159.586">13789 15708 745 0,'-5'8'422'0,"-6"7"17"0,-3 0-135 16,-4 7-76-16,1-3-60 16,-1 3-21-16,1-1-66 15,4-1-38-15,5-2-27 16,-2 2 288-16,6 3-824 15,-2 3 382-15</inkml:trace>
  <inkml:trace contextRef="#ctx0" brushRef="#br0" timeOffset="73689.844">14582 15332 1091 0,'-7'-14'344'15,"-5"-4"97"-15,0 3-289 16,-8-1 18-16,-1 5-35 15,-6 3 11-15,-2 6-41 16,-5 6-9-16,3 6-33 0,-4 9 0 16,2 4-29-1,-2 11 4-15,7 6-20 0,1 12-6 16,10-2-6-16,9 6-2 16,11-8-3-16,14-1 4 15,9-13 1-15,13-7-4 16,5-15 1-16,15-12 3 15,0-13-6-15,9-20 0 16,-6-7 2-16,1-15 2 16,-17 2-8-16,-9-6 9 15,-17 10-4-15,-17-3-2 16,-15 12-7-16,-18 2-6 16,-11 13-19-16,-13 11-11 15,1 17-7-15,-7 18-34 16,13 11-42-16,5 8-53 15,18 2-31-15,12 3-326 16,19-8 70-16</inkml:trace>
  <inkml:trace contextRef="#ctx0" brushRef="#br0" timeOffset="74256.811">15060 15195 942 0,'-23'-12'458'0,"-1"2"52"15,6 3-216-15,6-1-56 16,10 1-58-16,12-1-15 16,9 2-72-16,9-2-19 15,5 5-46-15,7 3-5 16,-4 1-22-16,-1 5-7 15,-7 4-7-15,-7 6-7 16,-14 4-15-16,-12 8-5 16,-10 1-4-16,-16 7 8 15,-5-3 9-15,-5 1 6 16,4-10 16-16,1-4 9 16,13-9-3-16,6 0 2 15,10-8 4-15,7 2-5 0,6 0-3 16,5 2 5-1,3 1-10-15,3 2 2 0,-1 1 0 16,2 2-1-16,-6-2-4 16,0 0 2-16,-7-2-5 15,-7 1 5-15,-7 0-2 16,-9 5 20-16,-8 3 8 16,-7 4 15-16,1 0 3 15,-3 1 19-15,5-5-19 0,5 0 0 16,7-8-13-16,6-2 1 15,3-6-19-15,3-2 11 16,4-2-5-16,0-3 3 16,2 2-11-16,0 0 4 15,3 1-12-15,-1 0-40 16,3 4-35-16,4 1-173 16,1-1-360-16,7-4 32 15</inkml:trace>
  <inkml:trace contextRef="#ctx0" brushRef="#br0" timeOffset="76647.534">15516 15430 1079 0,'-14'-12'351'15,"3"11"63"-15,9 9-270 16,6 4-63-16,3 9-8 16,2 3-22-16,5 9-8 15,-1 0-23-15,9 5-6 16,3-6-7-16,6 0 0 16,1-5-1-16,4-5-67 15,-10-9-49-15,-11-6-349 16,-16-9 26-16</inkml:trace>
  <inkml:trace contextRef="#ctx0" brushRef="#br0" timeOffset="76816.118">15380 15741 1129 0,'-12'5'359'0,"13"-11"71"0,15-8-317 15,15-13-18-15,10-7-42 16,18-12-16-16,4 1-16 15,12-4 4-15,-7 6-40 16,2-2-297-16,-12 10-137 16,-5-8-79-16</inkml:trace>
  <inkml:trace contextRef="#ctx0" brushRef="#br0" timeOffset="77205.421">16055 14979 1098 0,'7'-26'424'16,"5"10"33"-16,13-5-255 15,6 5-127-15,9 2-22 16,-5 7-25-16,-2 8-16 15,-12 8-8-15,-10 9-3 16,-14 8-2-16,-13 6 4 16,-8 0 1-16,-6 3 1 15,2-4-6-15,1-2 3 0,9-8-6 16,5-1 6-16,8-8-6 16,7-1 8-16,7-7 1 15,17-1-3-15,5-3-2 16,15-3 8-16,1 0-8 15,7 2-64-15,-7-2-407 16,-1 7 110-16</inkml:trace>
  <inkml:trace contextRef="#ctx0" brushRef="#br0" timeOffset="78755.63">16501 15533 1436 0,'-13'-2'498'0,"8"1"93"0,10 1-382 16,8 3-38-16,8-1-59 15,15 0-34-15,6-1-36 16,15-2-32-16,2-3-51 16,8-3-31-16,-7 4-564 15,-10 1 142-15</inkml:trace>
  <inkml:trace contextRef="#ctx0" brushRef="#br0" timeOffset="81586.064">17678 15462 1245 0,'-21'18'347'15,"0"-9"142"-15,10-1-325 0,9-6 8 16,10-6-11-16,11-8-25 15,8-5-47-15,19-16-39 16,6-6-37-16,13-14-11 16,-3 4-5-16,4-2-11 15,-17 15 5-15,-6 17-6 16,-21 20 4-16,-13 17-2 16,-15 16 6-16,-11 13-2 15,-8 1 6-15,-3 11-21 16,5-9-9-16,3-1-69 15,13-11-51-15,10-2-49 16,6-15-333-16,7-5 60 16</inkml:trace>
  <inkml:trace contextRef="#ctx0" brushRef="#br0" timeOffset="82019.145">18376 15225 963 0,'-1'-6'411'0,"-4"6"15"16,4 13-194-16,1 6-131 16,1 11 2-16,0 7-23 15,2 7-16-15,-2-1-14 16,-1 4-21-16,-1-7-19 16,-4 6-9-16,-3-8 8 0,-4 0-10 15,-3-6 4-15,-4-5-4 16,-2-11 3-16,-2-8-11 15,1-10 6-15,0-11-7 16,7-6 5-16,4-11-1 16,6 1 7-16,6-1-1 15,5 5 5-15,10 2-1 16,6 3 6-16,10-1 0 16,6 1 6-16,15-10-6 15,-2-2 10-15,9-8-9 16,-9 0 3-16,1-7-7 15,-18 7 5-15,-5-2-7 16,-19 11 0-16,-10 4-1 16,-13 9 6-16,-12 7-6 15,-5 10 2-15,-5 6-13 16,0 5-6-16,3 8-125 0,9 1-11 16,3 4-374-16,10-1 11 15</inkml:trace>
  <inkml:trace contextRef="#ctx0" brushRef="#br0" timeOffset="82223.511">18719 15676 1456 0,'5'1'426'0,"-7"0"86"16,5 2-411-16,5 1-47 15,-1-3-119-15,8 0-452 16,-2-4 114-16</inkml:trace>
  <inkml:trace contextRef="#ctx0" brushRef="#br0" timeOffset="82881.845">18779 15783 1005 0,'-3'-9'351'0,"-3"0"79"16,0 3-268-16,0 3-1 16,-1 7-31-16,0 5-30 15,-1 4-34-15,-2 13-17 16,0 2-34-16,-2 6-56 16,0 0-58-16,3 0-397 15,-3-5 67-15</inkml:trace>
  <inkml:trace contextRef="#ctx0" brushRef="#br0" timeOffset="84505.959">19277 15436 987 0,'-26'12'424'16,"4"5"61"-16,8-8-230 15,13-7-50-15,10-12-40 16,15-10 2-16,10-6-67 0,15-15-10 16,3-3-48-16,11-2-11 15,-10 7-24-15,-3 2 6 16,-14 18-8-16,-7 9-1 15,-14 16-4-15,-7 13 5 16,-10 7-4-16,-10 9 0 16,-6 0-5-16,-5 6 6 15,0-8-9-15,0 2-3 16,6-10-39-16,9 1-106 16,8-10-57-16,11-7-380 15,11-4 5-15</inkml:trace>
  <inkml:trace contextRef="#ctx0" brushRef="#br0" timeOffset="84805.721">20082 15093 874 0,'-9'-15'432'16,"-15"7"11"-16,-6 8-185 16,-5 6-108-16,6 4-36 15,1 8-5-15,9 0-38 16,5 9-7-16,10 0-17 15,7 10-8-15,7-1-20 16,7 8 7-16,-1-5-1 16,1 3-4-16,-3-7-4 0,-6 1 4 15,-7-6-11 1,-8-2 0-16,-7-10-6 0,-6-2 3 16,-3-8-4-16,-7-7 4 15,4-5-7-15,0-10-7 16,4-7-87-16,7-13-106 15,9-8-357-15,12-19 5 16</inkml:trace>
  <inkml:trace contextRef="#ctx0" brushRef="#br0" timeOffset="84928.979">20012 15081 1195 0,'17'0'466'0,"5"2"70"15,2 4-330-15,10-2-27 16,5 1-77-16,12-2-43 0,0 0-31 15,12-1 244-15,-6 1-827 16,0 0 371-16</inkml:trace>
  <inkml:trace contextRef="#ctx0" brushRef="#br0" timeOffset="85332.183">20556 15312 1405 0,'-15'-9'410'0,"3"14"119"16,12 6-390-16,5 8 8 0,5 5-36 15,5 7-26 1,7 3-32-16,6 2-18 0,2-2-33 15,6 2-8-15,-3-6-8 16,1-2-70-16,-7-6-69 16,-8-2 390-16,-10-9-814 15,-6-3 340-15</inkml:trace>
  <inkml:trace contextRef="#ctx0" brushRef="#br0" timeOffset="85542.235">20489 15587 1287 0,'4'-11'429'16,"6"0"100"-16,13-8-300 15,6-2-77-15,13-9 4 16,6 1-66-16,9-6-21 16,0 4-51-16,5 0-132 15,-8 6-298-15,-16-4-181 16,-18 6-159-16</inkml:trace>
  <inkml:trace contextRef="#ctx0" brushRef="#br0" timeOffset="87040.95">21406 15421 899 0,'-2'-15'481'15,"2"7"12"-15,3 2-167 0,8 6-137 16,7 1-52-16,9 0-16 16,6 3-64-16,12-3-25 15,2 0-29-15,10-1-121 16,-5-3-65-16,-2 1-367 15,-14 1-8-15</inkml:trace>
  <inkml:trace contextRef="#ctx0" brushRef="#br0" timeOffset="87235.214">21618 15168 1319 0,'-16'15'364'0,"-3"8"120"16,7 6-381-16,1 7-27 16,8 1-19-16,2 8-31 0,1-1-35 15,3 4-56-15,6-4-44 16,0 2-380-16,5-13 60 16</inkml:trace>
  <inkml:trace contextRef="#ctx0" brushRef="#br0" timeOffset="87601.909">22153 15422 1394 0,'-19'25'400'0,"9"-10"144"16,16-7-383-16,17-9-19 15,10-10-21-15,17-12-26 16,2-6-53-16,13-16-10 16,-5 2-20-16,1-1-6 15,-13 9-8-15,-8 9 5 16,-16 19-7-16,-9 12 2 15,-9 12 7-15,-11 12 2 0,-6 3-7 16,-5 8-4-16,0-4-6 16,-1 2-47-16,6-8-47 15,4 0-46-15,5-11-434 16,12 2 86-16</inkml:trace>
  <inkml:trace contextRef="#ctx0" brushRef="#br0" timeOffset="87968.929">22895 15153 1268 0,'12'-17'402'0,"13"-5"109"16,3 4-355-16,1-1-4 15,-6 10-44-15,-2 8-38 16,-8 8-38-16,-6 10-21 16,-9 7-23-16,-11 7-20 15,-4 3-6-15,-9 7 5 16,-1-4 1-16,-5 2 12 16,5-3 25-16,-3-2 8 15,5-10 5-15,5 0 26 16,10-6-2-16,5-4 0 0,11-3-4 15,8-2-8-15,6-5-22 16,10-2-11-16,0-1-10 16,11-2-134-16,-3-3-21 15,9 3-389-15,-7-1-6 16</inkml:trace>
  <inkml:trace contextRef="#ctx0" brushRef="#br0" timeOffset="88303.916">23532 15043 1350 0,'-19'-11'372'0,"-9"5"124"16,0 6-381-16,-7 4 8 16,2 2-9-16,0 5-19 15,8 0-18-15,6 5-12 16,13 0-27-16,8 7-13 15,6 1-11-15,8 10-2 16,5 2 2-16,2 11-3 16,-2-2-4-16,-1 6 2 15,-8-7-7-15,-5-1 3 16,-6-11-2-16,-9-1 22 16,-5-11 3-16,-8-3 2 0,-3-9-3 15,-7-9-1-15,2-9-21 16,-4-13-33-16,5-8-30 15,4-17-195-15,8-5-367 16,9-12 32-16</inkml:trace>
  <inkml:trace contextRef="#ctx0" brushRef="#br0" timeOffset="88735.038">23398 15058 1223 0,'16'3'534'0,"0"5"44"15,-2 4-330-15,9 2-46 16,3-1-100-16,10 2-43 15,5-2-43-15,12-4-23 16,0-5-36-16,9-5-124 16,-2-8-42-16,3-2-45 15,-12-4 6-15,-1-1 29 16,-12 0 129-16,-11 2 55 16,-12 2 62-16,-8 2 59 15,-13 2 23-15,-10 4 32 16,-4 3-5-16,-9 6 2 15,0 2-39-15,-1 4-1 16,6 3-29-16,-1 2-1 0,8 3-18 16,6 5-12-16,6 1-24 15,5 10-1-15,6 3-5 16,5 7-7-16,0 1 0 16,1 5 1-16,-2-6-1 15,-7 2-3-15,-5-10 2 16,-7-4 3-16,-6-11 10 15,-10-8 22-15,-2-13 1 16,-9-8 1-16,3-5 1 0,-6-11-14 16,8-1-24-16,3-7-47 15,10 3-47-15,11-6-151 16,11 2-350-16,14-7 25 16</inkml:trace>
  <inkml:trace contextRef="#ctx0" brushRef="#br0" timeOffset="88907.317">24015 15101 1073 0,'26'-19'614'0,"-2"2"-17"16,-6 6-265-16,1 5-74 15,2 6-120-15,5 6-19 16,2 3-48-16,7 6-6 16,0 2-16-16,6 0-9 15,-1-1-32-15,7-3-83 0,-2-6-64 16,12-5-537-16,-6-7 81 15</inkml:trace>
  <inkml:trace contextRef="#ctx0" brushRef="#br0" timeOffset="95242.527">8513 16825 1248 0,'-15'-27'340'15,"2"21"106"-15,7 10-343 16,9 9-24-16,5 10 10 15,7 5-20-15,8 10-2 16,2 0-16-16,11 9-8 16,2-2-25-16,6 3-9 15,-5-6-13-15,5-3-20 16,-8-10-50-16,-4-8-66 16,-11-11-372-16,-6-9 56 15</inkml:trace>
  <inkml:trace contextRef="#ctx0" brushRef="#br0" timeOffset="95432.306">8436 17155 972 0,'-23'-3'426'16,"4"-2"45"-16,10-1-242 16,11-2-62-16,12-4-57 15,15-4-7-15,8-2-54 0,18-10-7 16,5 1-21-16,15-8-31 15,-4 2-101-15,7 0-409 16,-13 9 81-16</inkml:trace>
  <inkml:trace contextRef="#ctx0" brushRef="#br0" timeOffset="95810.245">9118 17233 1139 0,'-16'9'375'16,"6"-2"95"-16,9-4-314 16,9-8-11-16,8-4-36 0,12-6-9 15,2 0-37-15,4 0-6 16,-2 4-17-16,-4 9-11 16,-8 10-18-16,-9 6-3 15,-10 2-11-15,-4 7 0 16,-4-3-4-16,0 0-2 15,2-5-66-15,4-1 313 16,7-6-776-16,4-1 300 16</inkml:trace>
  <inkml:trace contextRef="#ctx0" brushRef="#br0" timeOffset="97189.671">9592 17000 1132 0,'-22'-7'400'0,"5"2"94"16,9 1-306-16,7-1 4 16,7 2-44-16,9 1-15 15,5 1-54-15,13-1-19 16,3 4-43-16,11-2-26 15,-2-2-43-15,6 1-115 16,-7-2-54-16,-5 0-345 16,-14 1-3-16</inkml:trace>
  <inkml:trace contextRef="#ctx0" brushRef="#br0" timeOffset="97398.98">9623 17114 1103 0,'-24'11'398'0,"5"-6"102"16,10 2-302-16,12 0 19 15,7-4-51-15,9-1-17 16,7-1-64-16,11-6-15 16,2 0-56-16,13-2-63 15,-4-5-111-15,4-3-425 16,-10-1 53-16</inkml:trace>
  <inkml:trace contextRef="#ctx0" brushRef="#br0" timeOffset="99233.695">10926 16567 1081 0,'5'-15'320'0,"-6"3"111"16,-5 6-297-16,-5 4 7 15,-2 2-28-15,-11 5-1 16,-2 3-41-16,-7 6-9 16,-1 2-28-16,-5 10-1 15,3 5-13-15,-5 11-4 0,4 2-6 16,-4 13 6-16,7 1 1 15,-1 11 9-15,8-3 6 16,2 9 8-16,10-12-5 16,8-3-7-16,11-17-10 15,12-9-4-15,6-19-10 16,10-13-1-16,3-12-2 16,6-13 1-16,-4-10-5 15,-3-9-1-15,-11 1-2 0,-13-5 1 16,-13 5-8-16,-13 5-12 15,-9 10-3-15,-6 8 0 16,0 12-11-16,1 13-64 16,7 7-33-16,8 10 308 15,13 0-701-15,19-3 304 16</inkml:trace>
  <inkml:trace contextRef="#ctx0" brushRef="#br0" timeOffset="99699.946">11158 16696 1206 0,'-5'-21'387'0,"7"11"119"15,9 0-327-15,8 2-3 16,6 0-34-16,3 4-28 16,0 3-55-16,0 3-20 15,-9 6-25-15,-6 6-10 16,-11 5-6-16,-13 10-1 15,-13 2 0-15,-17 9-5 16,-2-2 6-16,-12 4 0 16,9-3 4-16,-1 3-1 15,14-5 8-15,1 3 8 16,15-3 10-16,6 0 12 16,11-4-3-16,6 0 0 15,9-8-13-15,12-3-4 16,3-7-18-16,14-6 0 15,2-7-2-15,10-5-47 16,-3-6-133-16,2-10-422 0,-16-4 54 16</inkml:trace>
  <inkml:trace contextRef="#ctx0" brushRef="#br0" timeOffset="100107.367">11670 17193 1265 0,'-5'-7'456'15,"-4"8"75"-15,-3 8-359 16,-4 5-38-16,-1 6-67 16,-4 7-35-16,0 2-55 15,2 6-130-15,1-3-306 16,-2 6-74-16,-1-6-201 16</inkml:trace>
  <inkml:trace contextRef="#ctx0" brushRef="#br0" timeOffset="101916.593">12509 16683 1036 0,'9'-22'269'16,"-16"14"87"-16,-3 6-262 15,-6 1 9-15,-3 1-11 16,-10 2 2-16,1 3-2 16,-10 5-23-16,1 3-20 15,-8 10 3-15,4 6-5 16,-4 13 5-16,10 4-13 0,-1 15 14 16,9-2-8-16,7 10 8 15,9-9-8-15,10 0-2 16,9-17-17-16,11-10 0 15,3-14-9-15,10-13-6 16,0-11-5-16,0-9 0 16,-6-5-4-16,-4-9-6 15,-14 0 1-15,-11-6-15 16,-9 4-15-16,-14 2-31 16,-2 10 4-16,-9 5-33 15,4 12-7-15,3 10-62 16,11 6 16-16,15 6-345 15,15-3 66-15</inkml:trace>
  <inkml:trace contextRef="#ctx0" brushRef="#br0" timeOffset="103450.507">13356 16783 1139 0,'21'-12'357'16,"-13"1"98"-16,0 2-264 15,-2-2-56-15,-6-7 6 16,-5 1-34-16,-8 0-17 15,-7-1-41-15,-14 0-8 16,-5 7-15-16,-9 7-6 16,-3 11-10-16,-5 13-3 15,5 11 2-15,1 22-5 16,8 6 2-16,1 17-1 16,15 0 2-16,6 8-5 15,13-17 2-15,14-5-5 16,13-19-2-16,16-15-3 15,5-19 1-15,9-14-3 16,-7-12 4-16,4-12-6 16,-13-5 3-16,-5-7 1 15,-12 5 7-15,-5-1-2 0,-9 12 6 16,-4 9 5-16,-3 11 3 16,-1 13-1-16,4 8-2 15,3 9 2-15,6-1-5 16,13 0-14-16,4-8-10 15,10-9-148-15,1-10-47 16,7-15-354-16,-5-5-37 0</inkml:trace>
  <inkml:trace contextRef="#ctx0" brushRef="#br0" timeOffset="103883.533">13647 16735 1154 0,'-6'-7'419'16,"-4"11"68"-16,-5 9-296 15,0 9-64-15,-3 12-19 16,5 5-67-16,0 8-13 16,5-3-14-16,3 3 0 15,5-8-4-15,4 1 6 16,1-9-1-16,7-2 1 16,2-10 0-16,5-6-3 15,4-12-6-15,6-12 1 16,0-10 2-16,2-11-5 0,-3-5 4 15,1-8-1-15,-6 4 4 16,0 0-11-16,-5 10 7 16,-4 3-7-16,-7 14 2 15,-5 12-6-15,-5 12 9 16,-9 16-3-16,0 8 6 16,-3 12-2-16,1 3 6 15,7 5-9-15,7-10 1 16,11-4-3-16,7-13 2 15,13-14-3-15,6-15 13 0,15-16 14 16,0-12 8-16,10-13 9 16,-5 0 6-16,3-10-4 15,-11 8-11-15,-1-4-16 16,-12 8-16-16,-6 1-62 16,-9 12-96-16,-5 2-467 15,-13 4 79-15</inkml:trace>
  <inkml:trace contextRef="#ctx0" brushRef="#br0" timeOffset="104964.442">8585 18198 1254 0,'-20'-1'349'16,"5"-5"120"-16,10 5-347 16,7 2-14-16,4 3-15 15,11 1-8-15,1 6-35 16,7 6-7-16,7 1-20 0,6 8-8 15,0 0-17 1,7 4-3-16,-5-3-7 0,3 4-93 16,-9-3-42-16,-6 0-373 15,-12-3 21-15</inkml:trace>
  <inkml:trace contextRef="#ctx0" brushRef="#br0" timeOffset="105187.731">8518 18534 1126 0,'-28'-25'362'0,"19"18"105"16,11-1-312-16,14-8 6 15,8-3-34-15,16-10 5 0,2-2-52 16,16-10-11-16,-3 2-33 15,13-2-29-15,-8 7-94 16,1 5-461-16,-13 13 112 16</inkml:trace>
  <inkml:trace contextRef="#ctx0" brushRef="#br0" timeOffset="105599.12">9244 18520 1274 0,'5'-5'306'0,"7"-1"119"16,7-2-376-16,2-2-16 15,-4 2-13-15,-1 1-15 16,-7 5-14-16,-10 6 3 16,-7 7-5-16,-12 5 7 15,-4 6 1-15,-8 5 3 0,3-3 6 16,-2 2 10-16,7-5-6 16,4-3 17-16,9-5 3 15,6 1 9 1,8-2-5-16,9-1 1 0,5-1-18 15,12-2-5-15,2-6-20 16,11 0-56-16,-4-5-47 16,6-4-349-16,-10-5 49 15</inkml:trace>
  <inkml:trace contextRef="#ctx0" brushRef="#br0" timeOffset="105919.461">9656 18266 1017 0,'-25'-3'474'0,"10"6"4"15,8-2-206-15,13-1-153 16,10 0-16-16,5 0-37 16,9 0-15-16,4 3-26 15,6-2-10-15,0 1-26 16,4 0-119-16,-7 1-59 15,-6 3-332-15,-14 4-21 16</inkml:trace>
  <inkml:trace contextRef="#ctx0" brushRef="#br0" timeOffset="106129.107">9646 18400 1240 0,'-13'6'443'16,"4"-1"67"-16,9 1-300 16,10-2-78-16,7-2-10 15,4-1-61-15,9 2-9 16,2 2-33-16,5 2-35 16,-4-1-126-16,0-4-417 15,-14-2 72-15</inkml:trace>
  <inkml:trace contextRef="#ctx0" brushRef="#br0" timeOffset="107683.205">10549 18372 1160 0,'-5'0'338'0,"-1"1"117"16,6-1-326-16,9 0-5 15,8-2-26-15,13-3-27 16,7 1-39-16,17-3-19 15,4 2-13-15,12-1-124 16,-2 1-360-16,5 5 82 16</inkml:trace>
  <inkml:trace contextRef="#ctx0" brushRef="#br0" timeOffset="108232.252">11678 18114 1117 0,'-3'-17'360'15,"-5"4"80"-15,-4 0-272 16,-2 6-63-16,-7 4 2 16,0 5-28-16,-6 6 3 15,0 10-15-15,-5 6-10 16,1 2-16-16,-2 5 2 15,7 5-23-15,-1 7-10 16,9-2 3-16,3 11-2 16,8-1-2-16,5 5 2 0,5-7-3 15,8-4-4-15,7-11 2 16,7-7-4-16,2-12-2 16,5-9 4-16,-4-8-3 15,-3-7-2-15,-7-5 4 16,-7-11 3-16,-11 0 0 15,-5-6-3-15,-7 3 3 16,-10 4-14-16,1 10-2 16,-8 8-17-16,3 8-10 15,-2 11-103-15,10 4-27 0,3 2-381 16,10-10 29-16</inkml:trace>
  <inkml:trace contextRef="#ctx0" brushRef="#br0" timeOffset="108635.082">11934 18200 1155 0,'-4'-23'302'0,"0"-1"116"16,-6 4-311-16,-6 3-2 15,-6 7-4-15,-9 7-3 16,-1 9-26-16,-4 9-6 15,4 5-20-15,-2 11-1 0,8 4-7 16,2 14-5-16,8 3-16 16,5 16-3-16,8 0-4 15,9 0-6-15,5-14 3 16,12-6-5-16,4-22-2 16,10-13-7-16,3-13-1 15,8-22 0-15,-2-9 6 16,5-18 2-16,-11-1 6 15,-3-12 6-15,-11 12 1 16,-11-3-2-16,-12 11-1 0,-9 5-5 16,-9 11-1-16,-13 3-7 15,-4 12-2-15,-10 4-39 16,-1 9-31-16,-1 7-84 16,11 10-23-16,4 11-346 15,15 8 64-15</inkml:trace>
  <inkml:trace contextRef="#ctx0" brushRef="#br0" timeOffset="109068.076">12706 18206 1005 0,'23'-17'346'0,"-22"9"89"16,-13 0-206-16,-6 5-61 15,-15 2 8 1,-3 4-45-16,-9 1-25 0,4 2-61 16,-1 1-10-16,10 1-18 15,0 6-14-15,10 5-13 16,-2 11 4-16,3 5-2 16,0 12 0-16,6 0 3 15,6 11 7-15,5-8-5 0,10 2 2 16,7-14-7-16,11-6-2 15,3-17-3-15,12-8 2 16,-1-11 1-16,8-13 6 16,-3-8 9-16,4-15-2 15,-8-3 6-15,-2-13-5 16,-11 4 7-16,-7-5-4 16,-16 11 7-16,-11 3-4 15,-10 12 4-15,-19 8-12 16,-6 12 3-16,-9 15-21 15,2 12-3-15,-9 17-146 16,9 9-320-16,0 9-51 16,10-8-224-16</inkml:trace>
  <inkml:trace contextRef="#ctx0" brushRef="#br0" timeOffset="110864.915">13600 18191 1042 0,'13'-16'304'0,"0"-6"85"15,-5 1-277-15,-6-3-15 16,-7 3-9-16,-11 3 10 16,-5 6-9-16,-13 4-9 15,-1 7-21-15,-16 12-2 16,0 10-17-16,-10 13-10 16,3 7-5-16,-3 23 1 15,14 0-11-15,6 11-1 16,18-2-1-16,14 1-3 15,16-21-6-15,16-9 5 16,12-19-9-16,13-14-3 16,2-9 5-16,5-13 3 15,-11-5-7-15,-6-8 5 0,-16 2-1 16,-10-6-3-16,-10 6 0 16,-7 3 2-16,-4 7-3 15,-4 6 3-15,2 8-1 16,1 5-2-16,5 3 5 15,10 3-3-15,6 0 1 16,11-2 0-16,8-3 0 16,10-8-25-16,2-7-51 15,4-9 171-15,-5-5-619 0,0-10 208 16</inkml:trace>
  <inkml:trace contextRef="#ctx0" brushRef="#br0" timeOffset="111333.229">13933 18062 924 0,'-4'-7'334'0,"-3"8"53"15,2 11-243-15,-9 13-24 16,2 5-41-16,-3 13-6 16,1 3-23-16,1 8-16 15,5-6-10-15,2 4-11 16,7-9-2-16,5-5-8 15,4-13 1-15,5-6-2 16,1-12 0-16,8-10-2 0,-1-7-1 16,5-13 2-16,-1-3-1 15,3-9 2-15,-5 2-2 16,-1-3 2-16,-4 8-1 16,-4 4-1-16,-8 10 0 15,-7 12 4-15,-4 12 4 16,-7 14-6-16,-2 7 2 15,-1 12 3-15,4 0 0 16,3 4-7-16,8-7 5 0,9-2-3 16,5-11-2-16,10-9-1 15,6-13 0-15,14-14 1 16,3-11 3-16,10-12-2 16,-2-4 3-16,4-9-2 15,-11 4 0-15,1-9 0 16,-9 7 1-16,-2 0-3 15,-10 9 6-15,-5 7-4 16,-12 12 5-16,-11 6 359 16,-10 11-821-16,-10 8 398 15</inkml:trace>
  <inkml:trace contextRef="#ctx0" brushRef="#br0" timeOffset="113738.631">9302 18590 356 0,'1'0'180'0,"-1"-3"21"16,-1-4-70-16,1 0 4 15,-1 0-12-15,-1 0 7 16,1 0-25-16,2 1-13 15,1-1-30-15,-1-3-10 16,1 0-21-16,-1-2-2 0,-2 0-10 16,-6 4-7-16,-3 3-8 15,-5 2 4-15,0 8-5 16,1 2-137-16,6-5-198 16,3-6 19-16</inkml:trace>
  <inkml:trace contextRef="#ctx0" brushRef="#br0" timeOffset="115647.17">8577 17705 903 0,'-10'1'278'0,"0"-6"55"16,-6 9-256-16,-11 9-16 16,-5 4-9-16,-12 4 40 15,-1 4 1-15,-7 7 6 16,6 1-6-16,-3 12-21 16,6 6-45-16,-4 19-5 15,12-2-2-15,3 20-8 16,8-6 2-16,8 12 1 15,11-12-5-15,8 5-3 16,11-22 3-16,12-2-3 16,5-23-2-16,12-8-3 15,4-10 1-15,7 1-37 16,-2-4 132-16,-5-5-559 0,-17-17 197 16</inkml:trace>
  <inkml:trace contextRef="#ctx0" brushRef="#br0" timeOffset="116513.849">14939 17597 747 0,'-4'-34'290'15,"2"10"24"-15,1 14-203 16,6 12-22-16,4 6-40 16,6 13 10-16,4 14-1 15,6 20-2-15,-1 9-1 16,5 17-12-16,-7-2-15 16,-4 19-13-16,-8-14-7 15,-13 15-5-15,-13-9 5 0,-17 13-8 16,-8-15 3-16,-15 5 0 15,0-18 1-15,-8-1 1 16,7-22 6-16,-1-11-5 16,14-14 8-16,5-8-6 15,18-11-2-15,14-9-43 16,14-9 60-16,10-12-425 16,9-12 125-16</inkml:trace>
  <inkml:trace contextRef="#ctx0" brushRef="#br0" timeOffset="116946.915">15672 17911 400 0,'15'-27'438'0,"13"-1"-100"16,3 3 0-16,4 4-202 15,-3 8-62-15,-4 9-17 16,-14 11-33-16,-13 14-10 15,-10 4-12-15,-17 13-8 16,-8 0 4-16,-14 7-1 16,-1-5 3-16,-7 7-5 15,8-7 11-15,1-1-2 16,10-6 7-16,8-3 5 16,14-11 6-16,13-1-1 15,13-3 3-15,15 0-10 16,7-2-7-16,14 5-2 15,4-3-7-15,8 5-39 16,-10 0-221-16,2 3-125 16,-15-2-72-16</inkml:trace>
  <inkml:trace contextRef="#ctx0" brushRef="#br0" timeOffset="117119.154">15441 18663 899 0,'-21'-11'322'16,"7"8"35"-16,10 0-245 0,13 0-47 15,9 2-42-15,10-1-6 16,2-4-230-16,2-11-146 16,-4-9-22-16</inkml:trace>
  <inkml:trace contextRef="#ctx0" brushRef="#br0" timeOffset="117530.63">16154 18110 1070 0,'20'-36'292'16,"6"-7"98"-16,3 12-302 15,1 4-18-15,-6 15-19 16,0 9-19-16,-7 11-20 16,-6 12-10-16,-7 9-2 15,-11 16-7-15,-9-2 3 16,-14 6-10-16,-6-8 5 0,-9 3 2 15,2-13 3-15,-3 4-1 16,9-6 10-16,2 3-2 16,12-5-3-16,3-2 3 15,14-7 4-15,7 1 2 16,7-8-5-16,10 1 3 16,4-4 0-16,6 5-4 15,4-1-9-15,3 9-31 16,-5 1-365-16,-8 4 105 15</inkml:trace>
  <inkml:trace contextRef="#ctx0" brushRef="#br0" timeOffset="117862.364">15994 18864 772 0,'-20'-1'428'0,"5"-3"-53"0,6 4-145 15,9 1-161-15,13 1-434 16,4-15 127-16</inkml:trace>
  <inkml:trace contextRef="#ctx0" brushRef="#br0" timeOffset="123379.215">16175 16969 1121 0,'-38'-3'440'0,"2"1"23"15,21 5-265-15,18 3-120 16,17 2 5-16,15-3 3 15,20 0 30-15,10-2 1 16,19 0 6-16,0-2-45 0,18 2-18 16,-11 4-44-16,11-1-5 15,-14 1-15-15,5-1-1 16,-18-4-30-16,2-3-152 16,-17 0-413-16,-7-2 61 15</inkml:trace>
  <inkml:trace contextRef="#ctx0" brushRef="#br0" timeOffset="123681.975">16204 17243 1469 0,'-27'7'430'16,"20"-1"83"-16,22 5-410 15,19-1-30-15,11-3-16 16,19-3 43-16,1-6 0 16,20-1 9-16,1-2-35 15,14-3-16-15,-8 1-46 16,13-2-12-16,-14 2-17 0,7-3-107 15,-15 4-93-15,4 0-403 16,-22 3 3-16</inkml:trace>
  <inkml:trace contextRef="#ctx0" brushRef="#br0" timeOffset="124079.629">17426 16849 696 0,'-22'-2'619'15,"0"8"-145"-15,9 2 23 0,9-3-388 16,13 1 5-16,8-2-1 15,16-1-3-15,5 1-28 16,11 4-13-16,2 2-37 16,4 5-12-16,-9 2-15 15,-4 8-4-15,-13 3 0 16,-17 16 2-16,-15 9-4 16,-22 14 2-16,-17 2-5 15,-21 12 4-15,-4-13-3 0,-13 1 8 16,11-15-3-16,3-3 10 15,19-21-6-15,10-9 2 16,19-17-27-16,18-12-573 16,16-10 182-16</inkml:trace>
  <inkml:trace contextRef="#ctx0" brushRef="#br0" timeOffset="125795.958">18550 17358 746 0,'10'-66'356'15,"5"-8"45"-15,0 16-141 16,0 9-75-16,-2 19-15 15,-6 17 18-15,-8 21-59 16,-4 22-1-16,-2 9-46 16,-2 16-8-16,0 3-40 0,1 13-2 15,1-8-22-15,2 13 1 16,1-8-16-16,-1 5-11 16,3-12-48-16,-2 1-113 15,2-14-50-15,-5-9-330 16,-1-16-2-16</inkml:trace>
  <inkml:trace contextRef="#ctx0" brushRef="#br0" timeOffset="126065.031">18469 17272 1110 0,'1'-25'351'0,"6"-10"105"16,8 5-293-16,15-11 33 15,7-1-34-15,15-10 15 16,1 9-51-16,7-1-15 0,-8 15-61 16,0 14-13-16,-16 17-29 15,-11 17-1-15,-12 12-17 16,-13 13-3-16,-12 2-13 16,-9 6-29-16,-4-6-19 15,-8-5-98-15,3-12-32 16,-3-6-105-16,8-10-224 15,-3 5 30-15</inkml:trace>
  <inkml:trace contextRef="#ctx0" brushRef="#br0" timeOffset="126580.332">18836 17763 930 0,'-13'17'332'16,"3"2"71"-16,8 0-234 16,6 2-23-16,8-6-20 15,8-2 13-15,5-5-37 16,6-3 6-16,-4-5-20 16,5-4-10-16,-8-3-28 15,-1-2-5-15,-9-1-25 0,-5-4-9 16,-8-1-14-16,-9-2 5 15,-7 3-2-15,-13 1-2 16,-2 5 2-16,-9 5 3 16,3 5-6-16,-2 8 5 15,8 7 2-15,5 7-1 16,11 6 1-16,6 7 1 16,7-3-4-16,8 5-1 15,6-6-6-15,6-3-4 16,3-10-8-16,8-3-119 15,-1-9-40-15,2-7-370 16,-3-4-4-16</inkml:trace>
  <inkml:trace contextRef="#ctx0" brushRef="#br0" timeOffset="126760.815">19273 17709 1172 0,'-12'11'361'0,"-5"8"91"16,-3 11-286-16,3 2-61 16,-1 6-5-16,5-1-43 15,0 8-21-15,4-7-31 16,1 2-20-16,5-5-23 16,-1-5-90-16,4-11-190 0,5-5-170 15,2-11-86-15</inkml:trace>
  <inkml:trace contextRef="#ctx0" brushRef="#br0" timeOffset="127224.409">19565 17230 1001 0,'-29'-6'462'0,"4"6"48"15,9 2-207-15,6 3-108 16,11-2-42-16,9 3-3 15,8-1-71-15,11-1-25 16,2 1-36-16,10-3-18 16,-2 0-19-16,5 2-93 15,-7-1-67-15,-3 3-405 16,-9 7 26-16</inkml:trace>
  <inkml:trace contextRef="#ctx0" brushRef="#br0" timeOffset="127433.014">19490 17345 1364 0,'-17'13'457'0,"7"2"95"16,11 1-343-16,11-5-76 15,12-3-7-15,8-4-74 16,12-3-9-16,1-3-32 15,8-3-91-15,-9 0-114 16,1 7-395-16,-13 1 10 0</inkml:trace>
  <inkml:trace contextRef="#ctx0" brushRef="#br0" timeOffset="129261.826">20442 17187 1182 0,'-32'23'371'0,"4"-1"114"16,14-5-317-16,8-4 2 15,11-10-26-15,11-8-10 16,11-9-48-16,14-15-22 0,5-8-29 16,11-14-12-16,-3 2-22 15,4-4 1-15,-15 12-2 16,0 10-9-16,-13 15-1 15,-8 10 2-15,-12 17-6 16,-11 13 1-16,-10 8 14 16,-11 17-4-16,-4 2-1 15,-4 7 8-15,7-7-9 0,4-2-39 16,9-13-48-16,7-6-105 16,5-14-207-16,10-2-152 15,2-9-83-15</inkml:trace>
  <inkml:trace contextRef="#ctx0" brushRef="#br0" timeOffset="129628.68">20988 16975 1315 0,'-15'-19'416'0,"31"-6"114"16,8 3-365-16,9-2-17 15,0 4-40-15,7 3-45 16,-7 10-42-16,-3 8-30 16,-10 11-31-16,-11 12-56 15,-14 8-11-15,-13 10-5 0,-8-2 17 16,-9 5 19-16,0-8 60 16,-4 3 32-16,7-7 10 15,0-1 25-15,9-6 14 16,6 0 2-16,10-7-13 15,7 1-2-15,6-5-30 16,8-1-15-16,3-3-7 16,11 0-19-16,-2-7-26 15,9 1-78-15,-3-3-43 0,8-1-349 16,-4-1 39-16</inkml:trace>
  <inkml:trace contextRef="#ctx0" brushRef="#br0" timeOffset="129963.794">21627 16934 1188 0,'-16'-15'396'0,"-11"5"107"16,2 6-322-16,-4 6-25 16,3 6-31-16,-5 8-27 15,2 5-49-15,-6 10-2 16,3 5-26-16,0 11 4 15,5 0 3-15,1 11 5 0,9-6-3 16,7 4 2-16,9-12-11 16,9-1-7-16,8-16-5 15,12-6-4-15,3-14-3 16,6-8 1-16,-4-13 0 16,1-7-1-16,-11-4-1 15,-8-6 2-15,-12 4-5 16,-10 2-12-16,-9 5-9 15,-14 5-34-15,-2 8-23 0,-10 6-32 16,5 4-5-16,4 9-54 16,11 3 4-16,8 4-350 15,14-2 89-15</inkml:trace>
  <inkml:trace contextRef="#ctx0" brushRef="#br0" timeOffset="130361.911">21837 17020 1031 0,'14'-31'344'15,"-12"12"78"-15,-5 9-230 16,-8 6-50-16,-7 9-2 16,-5 5-26-16,-7 9-10 0,0 3-42 15,-1 8-10-15,4 2-13 16,2 11 3-16,7-4-13 15,5 7 1-15,7-3-9 16,7 3 1-16,7-13-12 16,8-1 1-16,7-11-7 15,8-10 1-15,-1-14-1 16,7-8 0-16,-2-10-4 16,2-10 3-16,-7 0 7 0,-3-11-5 15,-7 4 0-15,-9-6-2 16,-11 7 1-16,-12-3-13 15,-10 11-9-15,-13 4-39 16,-4 11-27-16,-8 8-63 16,6 11-27-16,2 9 299 15,12 4-639-15,14 11 314 16</inkml:trace>
  <inkml:trace contextRef="#ctx0" brushRef="#br0" timeOffset="130620.216">22143 17227 905 0,'-9'3'458'16,"2"4"54"-16,5-1-179 15,5 3-72-15,6-1-45 16,6 0-10-16,4-4-77 16,7-1-21-16,1-3-48 0,11-5-13 15,0-3-29 1,11-2-24-16,-4-1-62 0,7 0-585 16,-9-3 158-16</inkml:trace>
  <inkml:trace contextRef="#ctx0" brushRef="#br0" timeOffset="135127.163">22855 17311 1008 0,'-1'9'316'0,"5"-1"96"16,5-7-249-16,12-7-20 15,6-9-7-15,11-14-3 16,3-10-43-16,15-15-23 16,-6-3-35-16,6 3-17 15,-14 9-9-15,-6 14-4 16,-19 20-3-16,-14 19 3 15,-15 13 0-15,-12 26 0 0,-7 6-3 16,-6 12 3-16,6-2-4 16,0 2-7-16,12-16 0 15,9-4-100-15,12-14-31 16,5-8-366-16,9-12 20 16</inkml:trace>
  <inkml:trace contextRef="#ctx0" brushRef="#br0" timeOffset="135594.354">23434 17057 913 0,'3'-25'360'0,"-8"9"62"16,-2 9-211-16,1 10-70 16,1 5-23-16,0 9-4 15,3 6-47-15,0 14-10 16,1 2-16-16,-1 9-10 15,1-2-21-15,-1 7 1 16,0-6-11-16,-3 1 0 16,0-7 1-16,-3 0-2 15,0-11-5-15,-3-6-1 16,2-9-3-16,-2-10-2 16,4-13 1-16,4-12-2 0,2-7-4 15,3-13 1-15,3 4 1 16,4-6 4-16,0 11 3 15,4 4 10-15,-2 12 0 16,5 5 2-16,0 5 0 16,6-3 1-16,4-1-6 15,5-9 7-15,0-7-2 16,2-8 2-16,-6 1 1 0,-6-4 1 16,-10 7-2-16,-7 3-10 15,-10 8 4-15,-13 7-5 16,-5 6 5-16,-9 5 0 15,-4 6 3-15,-2 4-6 16,6 4-2-16,3 6-41 16,11 2-38-16,6 7-62 15,13-4-333-15,7 11 56 16</inkml:trace>
  <inkml:trace contextRef="#ctx0" brushRef="#br0" timeOffset="135764.895">23688 17374 1293 0,'-16'4'461'0,"2"0"86"16,5-1-332-16,7-4-100 16,2-4-27-16,1 2-50 15,-1 3-584-15,1 3 176 16</inkml:trace>
  <inkml:trace contextRef="#ctx0" brushRef="#br0" timeOffset="136627.571">23398 17237 533 0,'-3'-10'351'15,"3"3"-30"-15,3-3-78 16,-1 2-103-16,3 1-13 16,-2 1-35-16,2 2-1 15,-2 5-10-15,2 5-1 16,-3 3-23-16,0 7-9 16,0 1-17-16,0 9-8 15,0 0-13-15,-2 5-6 0,1 0-1 16,-3 6 0-16,-1-3-2 15,-4 7 2-15,2-2-1 16,-3 6-1-16,1-5 2 16,-2-2-2-16,0-12-3 15,-2-5 5-15,-1-11-2 16,-5-9 1-16,2-8 0 16,-3-6-1-16,2-7 4 15,-1-9-2-15,4-1-1 0,3-7 0 16,5 4 0-16,3 1-3 15,3 6 0-15,5 6 3 16,2 7-2-16,8 2 1 16,5 5 1-16,12 1-5 15,3 3 11-15,10 0-462 16,-1 1 153-16</inkml:trace>
  <inkml:trace contextRef="#ctx0" brushRef="#br0" timeOffset="138877.673">24212 16926 802 0,'3'-8'310'0,"-4"1"56"15,-5 2-195-15,-2-1-45 16,-4 2-24-16,-6 1 3 16,-1 3-34-16,-8 3-1 15,1 3-23-15,-6 8-2 16,4 3-25-16,-5 11-2 15,8 3-11-15,-2 14 4 16,9 2-2-16,0 9 13 16,8-7 1-16,6 3 10 15,6-12-2-15,5-4 0 16,6-10-14-16,5-8-1 16,1-9-8-16,-1-6-2 15,-2-6 0-15,-2-5 3 16,-6-2-4-16,-3-4-2 0,-8 0-7 15,-2 0-7-15,-9 2-6 16,-9 0-40-16,3 6-21 16,-2 5-34-16,4 2-21 15,6 6-349-15,11 4 41 16,6 9-123-16</inkml:trace>
  <inkml:trace contextRef="#ctx0" brushRef="#br0" timeOffset="139277.031">24272 16949 1125 0,'-1'-9'314'0,"6"-1"125"16,8 1-302-16,3-2 10 16,1 2-10-16,1 3-8 15,-7 5-45-15,0 7-17 16,-8 7-44-16,-8 10-11 16,-5 5-13-16,-10 13-16 0,-5-3-7 15,-8 7-17-15,0-5-3 16,0 1 4-16,6-12 12 15,2 3 6-15,9-10 22 16,6-4 4-16,6-5 0 16,9-1 3-16,6-4-2 15,9-1-2-15,4-2-4 16,11-2 9-16,-1 0-53 0,8 1-89 16,-7-3-125-16,4 11-223 15,-10 1-64-15</inkml:trace>
  <inkml:trace contextRef="#ctx0" brushRef="#br0" timeOffset="139455.221">24410 17393 1123 0,'-6'7'329'16,"-4"4"87"-16,-2 6-295 15,1-1-63-15,-5 6-6 16,2 0-30-16,-2 6-16 16,3-5-47-16,-2 0-386 15,1-5 112-15</inkml:trace>
  <inkml:trace contextRef="#ctx0" brushRef="#br0" timeOffset="141596.236">24856 16959 1021 0,'-7'-10'263'15,"-3"4"88"-15,-5 1-279 16,1 3-13-16,-3 3 10 16,-2 5-16-16,-3 6-3 15,3 7-13-15,-4 10-7 16,2 4-18-16,-2 12 3 15,2 2-4-15,0 7 7 16,6-5-2-16,4 5 5 16,4-10-3-16,7-2 1 15,6-9-5-15,6-6-5 16,3-12-5-16,5-8 1 16,-2-10 4-16,4-9 5 0,-4-4-1 15,-3-6 4-15,-6-1-6 16,-7-1-2-16,-8 7-13 15,-7-1 1-15,-6 6-4 16,-3 6-7-16,3 6-5 16,-3 7-28-16,7 6-21 15,2 4-306-15,5-1-60 16,9 4-98-16</inkml:trace>
  <inkml:trace contextRef="#ctx0" brushRef="#br0" timeOffset="141992.796">25093 17084 996 0,'12'-17'311'0,"-11"1"81"16,-5 4-272-16,-9 3-4 15,-4 5-20-15,-10 2 0 16,1 7-21-16,-8 7-5 15,5 4-25-15,0 11-10 16,5 7-13-16,-1 11-8 16,5 3-7-16,2 10 4 15,5-7-10-15,4-1 3 16,9-11-4-16,8-6-2 16,5-14-9-16,6-8 5 0,1-11-6 15,3-6 4-15,-1-4 1 16,6-5 2-16,-5-3 0 15,3-1 2-15,-3 1-2 16,-1 2-1-16,-7 6-5 16,-2 2 3-16,-6 6-3 15,-1 3-74-15,-5 0-7 0,-2 5-368 16,-2 1 45-16</inkml:trace>
  <inkml:trace contextRef="#ctx0" brushRef="#br0" timeOffset="142492.632">25181 17065 1070 0,'-5'-4'338'0,"-4"5"76"16,1 8-308-16,-1 4-10 15,0 7-33-15,0 4-18 16,3 3-20-16,-1-1-2 15,2-2-9-15,1 4-11 16,0-3 0-16,-1 3-1 0,3-3 0 16,4 1-1-16,0-7 1 15,4-4-1-15,1-7-1 16,1-6-3-16,0-7-1 16,2-6 4-16,2-4-2 15,0-4 1-15,0 1 3 16,-1 3-1-16,-6 5-3 15,-4 7 3-15,-3 8-1 0,-6 8 2 16,-3 5-1-16,3 5 5 16,1-1-7-16,4 0 5 15,5-5-3-15,6-2 1 16,3-5-3-16,6-3 3 16,1-6-2-16,8-4 3 15,-1-5 0-15,5-6 7 16,-1-2 1-16,1-6 8 15,-5 1 1-15,3-2-1 16,-7 1-5-16,-2 1-6 16,-3 5-16-16,-5 1-57 15,-7 7-39-15,-7 4-362 16,-4 8 58-16</inkml:trace>
  <inkml:trace contextRef="#ctx0" brushRef="#br0" timeOffset="143012.677">24970 17329 1017 0,'-7'-1'320'16,"-2"1"94"-16,6 2-274 0,-1-1-4 15,5 0-31-15,3 3-24 16,3 3-39-16,2 0-26 16,3-1-22-16,-1 3-451 15,2 2 143-15</inkml:trace>
  <inkml:trace contextRef="#ctx0" brushRef="#br0" timeOffset="145515.701">19704 18356 959 0,'-9'3'354'16,"9"3"56"-16,6-3-239 16,6-2-72-16,10-6-21 0,5-1-34 15,14-2-21-15,5 0-11 16,18 1-4-16,-1 5-36 16,4 7-67-16,-15 5-19 15,-6 6-321-15,-20 2 41 16</inkml:trace>
  <inkml:trace contextRef="#ctx0" brushRef="#br0" timeOffset="145745.14">19686 18489 1150 0,'-7'1'324'0,"-3"2"117"16,12 3-312-16,7-1-10 16,6-2-8-16,16 0-19 15,5 1-36-15,18 1-14 16,3-4-35-16,16-5-119 16,-3 0-383-16,-3-11 82 15</inkml:trace>
  <inkml:trace contextRef="#ctx0" brushRef="#br0" timeOffset="147508.987">20668 18439 1088 0,'-32'23'304'0,"7"-5"92"15,8 1-281-15,9-5-20 16,8-7 4-16,7-6-25 16,10-10 5-16,9-8-27 15,16-13-7-15,4-3-14 16,17-11-3-16,-2 3-15 16,3-2-1-16,-11 10-5 15,-2 6-3-15,-18 12-1 16,-7 9-2-16,-17 10 1 0,-11 14 3 15,-11 9 0-15,-11 13 8 16,-6 4 5-16,-6 14-2 16,4-3 0-16,1-1-3 15,9-10-14-15,8-3-31 16,10-14-36-16,9-9-79 16,4-5 459-16,-1-7-815 15,2-11 379-15</inkml:trace>
  <inkml:trace contextRef="#ctx0" brushRef="#br0" timeOffset="147975.762">21262 18276 582 0,'20'-32'859'0,"1"9"-424"16,8 0 32-16,0 5-335 15,5-2-341-15,-3 2 307 16,5 3-39-16,-7 8-38 16,0 9-12-16,-8 7-15 15,-6 7-11-15,-12 5-10 16,-10 4-23-16,-8 1-6 0,-11 4 10 16,-4-1 3-1,-6 2 14-15,6-6 26 0,2-2 15 16,10-8-1-16,4-2 4 15,10-4-8-15,10-2 7 16,5-4-12-16,8 1 4 16,4-3-4-16,5 4 5 15,-4-1-7-15,3 8 4 16,-10 3-6-16,-6 9 7 16,-6 4-6-16,-10 4 11 15,-10 1 0-15,-8 1 12 16,-3-8-2-16,-11 0 13 15,2-9-14-15,0-6 7 16,4-6-13-16,2-4-4 16,7-7-17-16,3-3-21 15,8-1-63-15,0-6 289 0,9-5-681 16,7-11 275-16</inkml:trace>
  <inkml:trace contextRef="#ctx0" brushRef="#br0" timeOffset="148509.345">21779 18185 1200 0,'-15'-2'358'15,"3"1"90"-15,6 1-306 16,7-1-59-16,4-2 2 15,4 2-37-15,6 1-15 16,0-1-19-16,5 2-11 16,-1 2-18-16,-1 0-13 15,-6 2-17-15,-6 3-25 16,-9 1-4-16,-6 4 9 16,-7 0 9-16,-7 6 25 15,0 1 20-15,0-1 16 16,6-2 0-16,5 1 3 15,10-7-8-15,9 0 7 16,4-4-10-16,10 2 5 0,1-1-5 16,4 3 9-16,-3 3-5 15,4 3 0-15,-6 1-5 16,-1 8 3-16,-7 1-7 16,-6 6 5-16,-8-2 5 15,-10 4 4-15,-5-6-5 16,-8-4 17-16,-5-6-3 0,-8-2 29 15,2-6 8-15,-7-3 23 16,5-4-12-16,0-4 2 16,7-2-32-16,4-8-21 15,6 0-26-15,10-4-97 16,5-2-119-16,18-12-256 16,7 0-37-16</inkml:trace>
  <inkml:trace contextRef="#ctx0" brushRef="#br0" timeOffset="149135.527">22178 18686 989 0,'0'2'296'16,"-7"11"97"-16,-2 5-275 15,-10 12-9-15,1 4-29 16,-2 6-14-16,5-7-41 0,5-2-15 16,8-9-54-16,8-10-373 15,6-16 102-15</inkml:trace>
  <inkml:trace contextRef="#ctx0" brushRef="#br0" timeOffset="151591.67">22602 18251 855 0,'-3'2'277'16,"-1"-7"68"-16,8 0-222 15,9-4-17-15,2 0-20 16,9-3 0-16,0 3-24 0,6 0-11 16,-6 3-19-16,0 2-3 15,-6 5-13-15,-8 5-8 16,-9 6-2-16,-9 10-1 15,-8 5-7-15,-13 13 2 16,-2-1 2-16,-7 5-2 16,3-9 4-16,1 2 5 15,8-8 0-15,6-1 8 16,9-8 3-16,8 1 12 16,9-7 5-16,10-4 16 15,6-3-5-15,9-2 0 16,1-4-13-16,11-1-13 15,-2-3-19-15,10-3-74 16,-5-3-67-16,6-13-349 16,-9-2 27-16</inkml:trace>
  <inkml:trace contextRef="#ctx0" brushRef="#br0" timeOffset="153593.328">23965 17839 855 0,'-5'-10'256'0,"-4"0"73"16,-2 1-238-16,-11 3-6 0,-5 3-25 15,-10 7-3-15,0 3-19 16,-10 5 10-16,5 5-6 16,-5 2 16-16,8 1-8 15,0 6 10-15,8 0-16 16,3 6 2-16,7-3-13 16,6 8 1-16,11-4-17 15,5 4-3-15,11-7-10 16,9-1 1-16,8-11-6 15,16-4 3-15,5-9-6 0,14-3-2 16,4-3-19-16,6-3-59 16,-9-1-363-16,0-8 92 15</inkml:trace>
  <inkml:trace contextRef="#ctx0" brushRef="#br0" timeOffset="153940.264">23357 18045 950 0,'-19'-4'300'15,"2"2"79"-15,8 1-257 16,9 0 3-16,9-1-28 0,9 1 2 16,11-2-29-16,12-3-1 15,7-2-30-15,12 0-3 16,-2 0-23-16,12 0-7 15,-9 1-16-15,5 2-112 16,-11 2-341-16,-3 2 74 16</inkml:trace>
  <inkml:trace contextRef="#ctx0" brushRef="#br0" timeOffset="154261.968">23339 18196 824 0,'-9'-1'293'15,"1"-3"53"-15,7-1-220 16,5 3-7-16,7-1-36 0,9-3 12 16,5 1-29-1,11 1 4-15,6 0-30 0,12-3-7 16,1 2-24-16,13-2-27 16,-8-3-40-16,5-5-365 15,-14 0 89-15</inkml:trace>
  <inkml:trace contextRef="#ctx0" brushRef="#br0" timeOffset="154874.2">23263 18674 943 0,'-2'2'243'0,"7"-3"98"16,8-1-262-16,18-10-1 15,7-4-12-15,23-14 6 16,7-9-20-16,29-17-4 0,3-4-12 15,25-18 2-15,-7 12-11 16,18-8-7-16,-19 10-11 16,0-1 2-16,-24 19-9 15,-5-4-38-15,-31 15-45 16,-12 12-329-16,-22 13 54 16</inkml:trace>
  <inkml:trace contextRef="#ctx0" brushRef="#br0" timeOffset="156740.435">23628 18966 743 0,'8'-6'249'16,"5"-12"61"-16,1-4-188 15,7-13-21-15,2-3-22 16,7-8-3-16,-4 2-29 15,5 0-9-15,-4 10-19 16,-2 4 1-16,-9 11-8 16,-3 9-1-16,-8 7-4 15,-5 5 4-15,-4 6-3 16,-5 5-3-16,-1 5 0 16,-5 12 4-16,0 3-3 0,-3 10 1 15,3 1 10-15,3 2 1 16,5-11-2-16,6-5-3 15,8-14-2-15,8-11-5 16,3-9-6-16,10-12 3 16,0-7 1-16,7-10 1 15,-4 0-2-15,7-9 1 16,-3 6-2-16,2-2-1 16,-7 8 0-16,-3 4-2 15,-9 12 4-15,-5 9-2 16,-8 2 3-16,-6 9-2 15,-5 6 5-15,-7 6 0 16,-3 2-4-16,-4 15-2 16,-1 2-3-16,-1 6-24 0,5-4-12 15,5 1-45-15,6-14-16 16,4-9-300-16,9-13 71 16</inkml:trace>
  <inkml:trace contextRef="#ctx0" brushRef="#br0" timeOffset="157241.205">24358 18480 888 0,'-8'2'245'0,"-2"6"72"16,-4 4-243-16,-3 11-13 15,-1 3-9-15,-2 6 6 16,-1-1-13-16,-1 4-1 15,5-9-20-15,3 3 2 16,5-8-8-16,4 0 0 16,7-10-3-16,4 0-2 15,4-13-5-15,6 0 2 16,2-6-4-16,0-7 1 16,2 1-1-16,3-2-3 15,-4-4-1-15,2-3 3 16,-1 4-5-16,-4 0 4 15,-3 6-6-15,-8 6 3 16,-3 8-4-16,-8 9 3 16,-2 5-2-16,-8 8 6 0,-1 3-1 15,-2 7 0-15,3-1 3 16,1 3 4-16,7-6-4 16,4-1-1-16,5-8 4 15,9-8-5-15,3-8-4 16,6-5 12-16,0-7-3 15,8-8-1-15,-5-3 1 0,6-6-2 16,-3-4-6-16,9-3-3 16,-4 2-2-16,7 0-7 15,-9 7-17-15,-3 1 178 16,-13 6-556-16,-6-1 231 16</inkml:trace>
  <inkml:trace contextRef="#ctx0" brushRef="#br0" timeOffset="157673.46">24741 18339 937 0,'-6'8'227'0,"-3"9"83"0,1 5-272 15,-4 11-6-15,2 5-10 16,-5 12 3-16,0-2-5 16,-5 4 0-16,2-6-4 15,-3 4 3-15,5-10-5 16,1 1 2-16,7-8-4 16,6-4 3-16,7-12-4 15,8-10 1-15,6-8-5 0,6-9 4 16,0-9-7-16,8-6 2 15,-3-4-4-15,0-2 4 16,-4 7-1-16,-2-2-3 16,-9 12 2-16,-3 9 3 15,-9 4-4-15,-4 7 0 16,-6 9 8-16,-2 5-6 16,-1 0-1-16,-2 5-25 15,4-4-16-15,-1 1-332 16,2-5 82-16</inkml:trace>
  <inkml:trace contextRef="#ctx0" brushRef="#br0" timeOffset="158259.944">25000 18879 740 0,'5'2'260'16,"-2"-5"41"-16,3 1-172 15,2-3-72-15,3 0 3 16,-1-2-11-16,1-1-7 16,0 1-7-16,-1 1-5 15,-2 0-12-15,-3 0-7 0,-3 3-4 16,-3-1 1-16,-2 1-6 16,-7 0 2-16,-1 1 5 15,-6 2-6-15,-2-1-2 16,-5 5 7-16,2 1 9 15,-2 5 10-15,3 1 13 16,1 6 5-16,7 2-2 0,5 1-3 16,4-3-16-16,6 0-9 15,6-4-8-15,5-3-4 16,0-4-9-16,4 0-6 16,3-5-26-16,0-2-369 15,0-6 109-15</inkml:trace>
  <inkml:trace contextRef="#ctx0" brushRef="#br0" timeOffset="158593.106">25290 18759 892 0,'-1'3'238'0,"-4"5"76"16,-1 8-251-16,-4 7-4 15,-2 2-11-15,-4 7-3 16,2-2-10-16,-1 4-10 16,5-5-15-16,-4 0-281 15,4-7-77-15,-1-18-70 16</inkml:trace>
</inkml:ink>
</file>

<file path=ppt/ink/ink57.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1:58:46.62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FF0000"/>
    </inkml:brush>
  </inkml:definitions>
  <inkml:trace contextRef="#ctx0" brushRef="#br0">3710 12570 1432 0,'-17'25'526'0,"4"-15"59"16,16-7-375-16,23-16-81 15,14-17-52-15,27-23-10 16,11-14-20-16,20-17-1 16,-6 2-11-16,6 6-12 15,-22 21-13-15,-9 18-2 16,-26 25-8-16,-17 23 3 16,-19 15-2-16,-13 19-3 15,-14 11 4-15,-14 15-6 16,-2-1-6-16,-5 12-22 15,6-10-28-15,5-2-88 16,15-18-72-16,13-13-413 0,13-19 55 16</inkml:trace>
  <inkml:trace contextRef="#ctx0" brushRef="#br0" timeOffset="302.842">4748 11656 1314 0,'-6'-19'441'0,"-2"13"102"15,1 11-367-15,5 10-14 16,2 4-39-16,6 15-16 16,4 3-34-16,8 16-5 15,3 2-19-15,8 20-13 16,-1-1-20-16,-2 20-5 15,-5-2-6-15,-11 16-3 16,-11-11-3-16,-12 10-2 16,-8-19 0-16,-12 3 3 15,-2-21 0-15,-8-1 5 16,4-16-2-16,-4-3 2 16,8-17-4-16,2-6-44 15,11-13-59-15,5-13-525 16,12-16 113-16</inkml:trace>
  <inkml:trace contextRef="#ctx0" brushRef="#br0" timeOffset="2166.843">5898 12408 1216 0,'20'-14'417'16,"-13"2"90"-16,-5 3-329 15,-8 3 13-15,-7 4-49 0,-13 4-20 16,-4 2-40-16,-8 7-15 15,3 1-39-15,-4 8-10 16,9 2-10-16,3 8 3 16,12 2-9-16,6 7 2 15,11 1 0-15,9 1 0 16,4-3-4-16,5 0 3 16,0-7-2-16,-3 0 5 15,-4-7-2-15,-8-1 2 16,-5-7-3-16,-9-4 6 15,-6-5-2-15,-9-1 0 16,-3-6-2-16,-5-5-3 16,2-4-9-16,-2-6-24 15,8-5-42-15,8-14-103 16,10-6-48-16,16-25 313 16,12-10-670-16,21-22 323 0</inkml:trace>
  <inkml:trace contextRef="#ctx0" brushRef="#br0" timeOffset="2668.049">6045 11880 1091 0,'37'-23'409'0,"-18"26"57"16,-5 20-256-16,-10 14-65 15,-7 21-21-15,-4 5-47 16,-5 16-13-16,-3-3-34 0,-4 15-11 16,3-8-13-16,-1 11-2 15,3-18-2-15,6-2 2 16,6-23-3-16,5-11 5 15,6-21-2-15,9-11-1 16,2-13 4-16,11-16 5 16,2-8-4-16,5-10 4 15,-1-2-6-15,-3-1-1 16,-5 6-5-16,-4 4-1 16,-6 11-1-16,-3 7 0 15,-4 10-1-15,-4 12 2 16,-6 9 0-16,-3 11 2 15,-4 6 1-15,-3 8 1 16,1-5 3-16,0 3-1 0,4-6-4 16,3-1 4-16,3-11-6 15,2-4 1-15,5-10-2 16,3-8 2-16,2-8-4 16,7-10-6-16,1-8-4 15,5-5-53-15,-4-1-46 16,1-2-60-16,-5 9-17 15,-3 2-36-15,-7 8 46 16,-4 6 43-16,-5 7 62 0,-5 6 27 16,-4 7 42-16,-7 7 17 15,-1 0 6-15,-4 2 4 16,5-2 0-16,1 1-6 16,6-8-14-16,5-5-311 15,5-6 92-15</inkml:trace>
  <inkml:trace contextRef="#ctx0" brushRef="#br0" timeOffset="2830.94">6658 12023 1000 0,'-3'-23'525'0,"-7"13"-25"15,-1 11-220-15,-2 8-166 16,7 4-71-16,5 6-38 0,2 5-94 15,4 8-408-15,2 2 102 16</inkml:trace>
  <inkml:trace contextRef="#ctx0" brushRef="#br0" timeOffset="3166.375">6731 13175 1299 0,'0'8'402'0,"2"-14"93"16,7-11-367-16,7-22 29 15,3-15-35-15,6-32-3 16,3-7-24-16,1-32-8 16,-5 0-48-16,-1-25-16 15,-10 17-21-15,-11-6 4 16,-5 32-5-16,-7 11-4 15,-1 36 5-15,-1 15-3 16,7 24-1-16,-1 13-1 16,3 14-2-16,5 18-5 15,0 12-26-15,1 18-109 16,3 6-61-16,3 11-383 16,-1-8 3-16</inkml:trace>
  <inkml:trace contextRef="#ctx0" brushRef="#br0" timeOffset="3333.05">6761 12595 918 0,'-43'42'560'0,"13"-16"-37"16,8-4-145-16,14-10-192 15,12-3-8-15,6-5-77 16,11-4-9-16,6-2-27 16,15-5-15-16,3-3-36 0,13-6-9 15,0 2-14 1,9-3-107-16,-8 3-96 0,9-1-403 15,-9 3-2-15</inkml:trace>
  <inkml:trace contextRef="#ctx0" brushRef="#br0" timeOffset="3569.444">7484 11933 1144 0,'4'-35'475'0,"0"9"51"15,-7 16-304-15,-4 17-40 16,-2 15-60-16,-7 21-36 16,0 12-37-16,-5 13-5 0,2-3-25 15,-1 13-6-15,4-9-16 16,-1 10 4-16,3-5-10 16,0 8-4-1,4-15-34-15,-1 0-81 0,4-19-59 16,3-5-279-16,1-19-97 15,0-9-86-15</inkml:trace>
  <inkml:trace contextRef="#ctx0" brushRef="#br0" timeOffset="3923.183">7223 12558 1059 0,'-3'-18'451'0,"3"0"73"16,4 10-268-16,4-2 26 15,4 0-68-15,10-4-25 16,2 1-59-16,9-5-33 15,5 0-61-15,10 2-14 16,-5 2-41-16,6 4-44 16,-16 4-591-16,-7 6 162 15</inkml:trace>
  <inkml:trace contextRef="#ctx0" brushRef="#br0" timeOffset="6465.814">8751 12422 1131 0,'3'-7'356'0,"-1"-1"79"16,-3-1-295-16,-3 1-27 16,-13-1-4-16,-4 1-47 15,-13-2-3-15,-2 2-18 0,-7 1-18 16,5 5-12-16,1 8 4 16,11 8-2-16,7 11 0 15,13 5-5-15,9 9-1 16,11 0-3-16,6 4 0 15,1-7-7-15,-2 0 7 16,-6-10-2-16,-10 2 6 16,-11-9 2-16,-8 1 6 15,-7-7 4-15,-6-4-2 16,-1-8-4-16,-3-3-2 16,4-5-7-16,-1-2 3 15,7-1-6-15,6 2-16 16,7 1-45-16,14 0-103 15,9 2-44-15,12-5-324 16,7-1 3-16</inkml:trace>
  <inkml:trace contextRef="#ctx0" brushRef="#br0" timeOffset="6832.762">8814 12451 1027 0,'21'-15'389'0,"-11"6"42"15,-4 3-249-15,-4 4-67 16,-3 5-17-16,-5 5-44 15,-2 7-7-15,-2 4-19 16,-3 8-12-16,2 2-9 0,-1 6-7 16,5-3 2-16,7 0 0 15,7-9 3-15,10-7-5 16,8-9 4-16,8-14-3 16,2-6 2-16,6-13-2 15,-4-3 1-15,3-11 2 16,-8 1-3-16,-4-3 3 15,-8 8-1-15,-4 3 1 16,-10 16-5-16,-3 12 4 16,-6 15-1-16,-5 16-1 15,-7 6-1-15,-1 11 1 16,2-2 2-16,2 2-5 16,5-11 1-16,10-1 11 0,4-9-38 15,6-7-116 1,7-11 123-16,5-8-467 0,2-9 73 15</inkml:trace>
  <inkml:trace contextRef="#ctx0" brushRef="#br0" timeOffset="7000.03">9292 12429 1075 0,'6'-10'333'16,"-3"11"83"-16,-3 16-301 16,-5 18-32-16,-3 9-36 15,-4 12-6-15,-2 1-30 0,-1 5-3 16,3-8-4-16,1 7 1 15,3-9-4-15,3 6 1 16,1-12-22-16,1 0-265 16,3-12-143-16,3-9-62 15</inkml:trace>
  <inkml:trace contextRef="#ctx0" brushRef="#br0" timeOffset="7268.292">9276 12573 1092 0,'4'-42'436'16,"2"9"41"-16,10-1-263 15,4 8-109-15,10 7-7 16,0 9-58-16,4 8-12 0,-5 7-2 16,-1 7-6-16,-7 3-19 15,-6 6 5-15,-9 0 0 16,-11 9-3-16,-10-2-6 15,-10 4 3-15,-4-3-5 16,-5 1 2-16,6-8-2 16,3-4-10-16,10-9-17 0,6-4-70 15,11-9-30 1,7-8 445-16,6-7-806 0,11-12 410 16</inkml:trace>
  <inkml:trace contextRef="#ctx0" brushRef="#br0" timeOffset="7448.323">9626 12456 731 0,'16'11'393'16,"-10"9"-28"-16,-3 14-119 16,-4 3-185-16,-5 12-10 15,-2-3-26-15,-4 9-4 16,-1-5-8-16,-5 7-3 16,2-6-6-16,0 3 3 15,1-12-7-15,4-5-1 16,4-12-19-16,3-10 60 15,3-17-429-15,2-17 147 16</inkml:trace>
  <inkml:trace contextRef="#ctx0" brushRef="#br0" timeOffset="7732.564">9646 12608 1012 0,'5'-31'369'15,"4"0"55"-15,3 6-265 16,4-1-10-16,0 7-41 15,5 2 1-15,0 6-18 16,2 5-25-16,-4 7-24 0,1 5-11 16,-5 4-18-16,-3 8-14 15,-5 4 6-15,-5 3 3 16,-5 0-5-16,-8 4-1 16,-3-8 8-16,-9 0-8 15,1-3 1-15,-5-4 3 16,5-9-1-16,-1-2-27 15,7-8-27-15,1-6-90 16,5-6-47-16,9-16-340 16,9-11 36-16</inkml:trace>
  <inkml:trace contextRef="#ctx0" brushRef="#br0" timeOffset="8473.017">10080 11880 914 0,'32'-35'472'15,"-23"13"-27"-15,-5 16-169 0,-6 20-200 16,-10 24-8-16,-5 18-61 16,-6 24 1-16,-3 5-1 15,-3 15 1-15,4-7-7 16,-1 6 3-16,9-16 4 16,7-6-4-16,11-22-2 0,13-13-2 15,8-25 1 1,13-13-1-16,-1-16 0 0,6-12 3 15,-5-8-1-15,0-13 3 16,-10-1-2-16,2 1 1 16,-10 9-1-16,-4 6-1 15,-5 14-2-15,-6 10 1 16,-4 11-1-16,-5 10 2 16,-4 9 0-16,-3 12-3 15,2 2 0-15,0 7 0 16,3-6 0-16,4-2 1 15,7-12-5-15,6-5 4 16,3-12 3-16,8-10-4 16,3-4 3-16,4-14 4 15,1-3-2-15,5-7-8 16,-6-2 7-16,4-4-6 16,-3 11 3-16,0 3 1 15,-8 14 6-15,-1 18-12 16,-6 14 10-16,-4 20-4 0,-7 9 2 15,-8 18-3-15,-5 2 6 16,-13 21-7-16,-5-8 2 16,-9 12 19-16,1-14 17 15,-7 1 44-15,6-20 3 16,-3-9 4-16,9-17-17 0,-2-12-15 16,9-15-42-1,-4-15 2-15,2-10-1 0,-9-21-118 16,3-6-312-16,-9-19-143 15,0-18-178-15</inkml:trace>
  <inkml:trace contextRef="#ctx0" brushRef="#br0" timeOffset="9068.475">11166 13037 1048 0,'9'-12'377'0,"1"-31"70"16,4-14-290-16,7-32 16 15,1-10-60-15,4-30-24 16,-4 3-31-16,-1-21-19 16,-5 11-23-16,-2-5 1 0,-7 32-7 15,-1 16-4-15,0 40-5 16,-3 22 5-16,2 27-5 16,3 21-5-16,0 11 8 15,-1 21-1-15,0 9-83 16,-9 14-434-16,-3-3 119 15</inkml:trace>
  <inkml:trace contextRef="#ctx0" brushRef="#br0" timeOffset="9532.502">11126 12486 1110 0,'-26'30'393'16,"10"-10"68"-16,9 0-261 15,11-10-68-15,11-2-6 16,6-3-52-16,15-5-22 15,6 0-27-15,15-9-11 16,4-5-11-16,13-11 1 16,-9-4-4-16,0-6-94 15,-17 4-39-15,-11 4-73 16,-19 10-39-16,-9 7-9 16,-9 6 85-16,-8 7 42 0,-4 4 71 15,-1 4 45 1,1 2 26-16,4 2 25 15,4-4 7-15,1 3 25 0,5-3 4 16,-1-3 20-16,1-4-10 16,-1 1 30-16,-1-4-5 15,-2-1 9-15,-4 1-27 16,-3 0-2-16,-5 3-39 16,-7 3-13-16,-3 1-17 0,-6 4 4 15,-2 5-9-15,0 4 10 16,6 1-6-16,7 8-1 15,8 1-8-15,13 6-1 16,9-2-2-16,14 1-4 16,9-11-5-16,15-9 10 15,2-15-4-15,11-15-51 16,-8-9-63-16,3-10-395 16,-14-4 57-16</inkml:trace>
  <inkml:trace contextRef="#ctx0" brushRef="#br0" timeOffset="9765.769">12109 11841 1212 0,'-8'-15'402'0,"-6"13"60"16,-4 13-322-16,-3 12-52 15,-5 19-22-15,-1 9-37 16,-3 14 9-16,2 2-11 15,0 13-10-15,4-8-9 16,2 15-4-16,6-8-4 16,4 8 0-16,6-13 3 0,3-1-57 15,7-21-58-15,-2-8-388 16,1-19 49-16</inkml:trace>
  <inkml:trace contextRef="#ctx0" brushRef="#br0" timeOffset="10114.393">11735 12405 1332 0,'-7'1'456'0,"3"0"70"16,11-1-363-16,10-3-33 15,8-4-64-15,19-4-18 16,5-2-24-16,12-6-6 15,-1 0-12-15,4-2-74 16,-13 6-487-16,-6-2 137 16</inkml:trace>
  <inkml:trace contextRef="#ctx0" brushRef="#br0" timeOffset="12867.862">12952 12022 1154 0,'1'-26'373'0,"-1"7"60"16,-4 16-322-16,-3 14 6 15,-6 12-41-15,-9 22 0 16,-5 12-5-16,-6 21-9 16,0 4-33-16,-2 16-9 15,4-8-18-15,-2 4-9 16,9-15-9-16,1-7-33 15,7-20-19-15,3-14-40 16,5-21-13-16,4-19-52 16,0-14 9-16,1-18-273 15,-1-11 71-15</inkml:trace>
  <inkml:trace contextRef="#ctx0" brushRef="#br0" timeOffset="13300.729">12631 12448 532 0,'7'-19'467'0,"-2"8"-87"16,-4 9-51-16,6 8-146 15,0 6-68-15,8 0-2 0,3 1-23 16,10 0-11-16,2-2-31 16,11-4-9-16,2-3-23 15,5-3-2-15,-5-2-8 16,-2-4 1-16,-12 3 0 16,-4 1 3-16,-10-1-1 15,-6 2-2-15,-6 0 7 0,-6 0 2 16,-6-1 1-1,-9 0 0-15,-3 1-1 0,-7 5-11 16,1 4-3-16,-4 8-2 16,7 9 3-16,-2 9-2 15,11 3-1-15,7 5 1 16,12-3-2-16,12-4 3 16,7-11-3-16,10-6 8 15,3-12-3-15,6-12-2 16,-5-6-3-16,2-13 7 15,-8-5-4-15,-2-7 4 16,-13 3 11-16,-8-4 10 16,-13 7-2-16,-10 2-1 15,-8 6-4-15,-8 7-16 16,1 8-17-16,-3 11-48 16,4 5-25-16,-1 7-91 0,6 6-353 15,2 6 67-15</inkml:trace>
  <inkml:trace contextRef="#ctx0" brushRef="#br0" timeOffset="13883.9">13934 12047 1106 0,'10'-34'359'0,"-5"7"79"15,-6 24-286-15,-6 24-16 16,-5 18-48-16,-8 25-12 16,-8 9-30-16,-8 17-34 15,3-4-6-15,-4 11 0 16,5-14 0-16,0 6-5 15,12-20-8-15,1-10-38 16,10-24-23-16,6-19-55 16,5-23-32-16,0-19-323 15,-2-14 86-15</inkml:trace>
  <inkml:trace contextRef="#ctx0" brushRef="#br0" timeOffset="14381.018">13655 12385 497 0,'-6'9'444'0,"-4"16"-63"15,-3 10-14-15,4 7-190 0,7-4-31 16,6-2-9-16,8-12-39 16,10-11-19-16,5-12-34 15,14-12-14-15,1-12-18 16,12-18-1-16,-2-6-7 16,6-20 0-16,-11-4 3 15,4-12-5 1,-13 8-5-16,-5-5 0 0,-11 20 2 15,-5 10-3-15,-14 25 7 0,-6 23-4 16,-7 26 6-16,-9 25-3 16,-3 15 0-16,-4 20-1 15,5-2 10-15,-4 9-2 16,10-15 9-16,1 1 5 16,8-19 3-16,4-6-2 15,7-19-3-15,9-10-7 16,4-17-6-16,10-15-5 15,0-16-3-15,10-14 3 16,-3-7-2-16,7-8-1 16,-9 7-8-16,2 8-7 15,-11 13-7-15,-7 13 4 16,-14 19 1-16,-14 17 5 16,-9 14 9-16,-12 17 4 15,-1 4-1-15,0 3-1 0,10-9-2 16,5-5-31-1,15-18-31-15,10-9-50 0,11-16-18 16,17-12-49-16,4-10 355 16,11-10-620-16,0-4 322 15</inkml:trace>
  <inkml:trace contextRef="#ctx0" brushRef="#br0" timeOffset="14714.954">14449 12586 1020 0,'-10'18'330'0,"2"2"72"16,7-6-277-16,9-4 6 15,6-8-33-15,11-6-8 16,1-8-20-16,12-7-17 16,-3-6-26-16,2-2-5 15,-11 3-7-15,-5-2 10 16,-13 8 4-16,-11 0-2 15,-9 6-3-15,-12 3-7 16,-5 4-11-16,-6 10-7 16,2 7 2-16,-4 15 3 15,9 4-4-15,-2 15 6 16,8-1 7-16,4 8 2 0,10-7-5 16,14-1 8-16,12-14-8 15,17-8-24-15,9-17-76 16,15-13-428-16,-1-12 101 15</inkml:trace>
  <inkml:trace contextRef="#ctx0" brushRef="#br0" timeOffset="15397.886">15073 12521 1041 0,'-14'3'385'0,"-1"2"47"15,0 8-245-15,5 3-92 16,1 11-4-16,2 7-47 16,2 9-4-16,3-3-15 15,3 6-13-15,3-8-6 16,2-1-6-16,1-9-20 15,1-3-38-15,0-12-23 16,0-11-33-16,-1-9-16 0,2-11-16 16,-2-9 24-16,0-9-25 15,-2 1 14-15,0-3 30 16,-4 9 72-16,0 5 69 16,-1 11 77-16,0 7 53 15,0 9 24-15,3 5-2 16,4 2-36-16,8 3-6 15,5-6-34-15,12-7-14 16,5-7-35-16,14-9-18 16,-4-7-22-16,1-6 0 15,-7 5-17-15,-7-2 7 16,-13 9-8-16,-5 11 7 16,-9 7-3-16,-6 11-1 15,-6 9-5-15,-6 10 4 16,-2 0-6-16,0 10-3 15,0-6 8-15,3 2-7 16,3-9-5-16,4-5-21 0,5-13-20 16,3-9-69-16,3-15-29 15,8-14-58-15,-1-14-16 16,5-20-286-16,-1-9 93 16</inkml:trace>
  <inkml:trace contextRef="#ctx0" brushRef="#br0" timeOffset="15933.409">15577 12164 805 0,'1'-8'319'0,"-3"17"8"16,-1 11-198-16,7 19-112 16,8-1-34-16,11 3-32 15,10-6-42-15,13-3-164 16,1-10 14-16,2-6 73 16,-9-8 132-16,-5-3 112 15,-17-5 193-15,-7-1 38 16,-7 0-54-16,-9 1-75 15,-5 3-71-15,-11 6-9 16,-5 4-31-16,-14 7 1 16,-1 2-16-16,-4 6 23 15,7 4-2-15,2 2 0 16,14-4-14-16,11 0-9 16,10-8-24-16,10-6-19 15,7-9-5-15,12-9 1 0,3-8-2 16,11-7-1-16,-2-5 6 15,1-7-9-15,-5 2 0 16,-4-5 1-16,-11 4-4 16,-4 4 0-16,-6 7 6 15,-4 13-2-15,-6 8 2 16,-5 18 1-16,-4 13 2 0,-3 19-1 16,-3 5 2-16,-1 16 0 15,0-5 2-15,1 9-2 16,0-13 4-16,-3 4-2 15,-3-15-1-15,-5-7 7 16,-3-15 6-16,-6-11 4 16,1-14 3-16,-4-13 8 15,7-8-15-15,2-15-18 16,8-9-25-16,5-23-130 16,12-9-50-16,7-29-346 15,11-11-14-15</inkml:trace>
  <inkml:trace contextRef="#ctx0" brushRef="#br0" timeOffset="16264.123">16144 11839 1187 0,'1'26'303'0,"-14"30"105"0,-4 14-340 16,-6 21 19-16,2-2-5 15,-3 15-23-15,5-10-7 16,-3 9-3-16,8-21-41 15,5-2-7-15,5-21-3 16,11-14 6-16,7-23-8 16,14-13 2-16,0-18 5 0,13-20 1 15,-1-9-14-15,11-10-8 16,-11-1-3-16,0 4-6 16,-12 15 4-16,-7 12 7 15,-17 14 10-15,-2 19 13 16,-8 8 7-16,-6 15 5 15,-3 2-1-15,2 6 9 16,-1-7-14-16,7-1-3 16,8-14-27-16,8-8-73 15,4-10 256-15,11-13-625 16,5-11 220-16</inkml:trace>
  <inkml:trace contextRef="#ctx0" brushRef="#br0" timeOffset="16497.498">16830 11848 1210 0,'17'-31'480'0,"-16"18"36"0,-9 24-340 15,-11 27-28-15,-9 15-78 16,-11 27-36-16,-2 5-12 16,-7 21 0-16,3-8-13 15,0 16-1-15,9-13 1 16,5 4-20-16,12-21-19 15,6-8-87-15,10-27-36 16,3-15-378-16,1-22 4 0,2-17-141 16</inkml:trace>
  <inkml:trace contextRef="#ctx0" brushRef="#br0" timeOffset="16645.196">16466 12459 1310 0,'-3'2'527'15,"0"0"39"-15,4 1-320 16,6-1-103-16,8-2-40 16,6 3-64-16,9-2-5 15,5-1-21-15,13-4-52 16,-1 1-102-16,4-6-456 16,-10-6 71-16</inkml:trace>
  <inkml:trace contextRef="#ctx0" brushRef="#br0" timeOffset="20264.009">17488 12143 866 0,'16'-71'342'16,"-2"14"55"-16,-6 32-220 15,-8 19-1-15,-6 19-47 16,-9 19-21-16,-5 13-34 16,-9 21-16-16,-1 5-27 15,-7 17-5-15,5-5-2 0,1 8 1 16,6-14-7-16,7-7-5 16,10-19 2-16,9-12-3 15,8-22-7-15,13-15-1 16,5-16 0-16,8-9-4 15,1-6 1-15,6-2-1 16,-9 9 0-16,2 11 1 16,-13 9-1-16,-5 15 2 15,-11 10 4-15,-10 9 5 16,-7 3-2-16,-9 5 8 16,-3-6-3-16,-6-2 0 15,4-10-3-15,-3-6 1 16,6-9-8-16,0-10-4 15,5-9-11-15,3-8-61 0,5-1-14 16,7 0-61-16,4 5-35 16,8 4-327-16,5 9 97 15</inkml:trace>
  <inkml:trace contextRef="#ctx0" brushRef="#br0" timeOffset="20669.284">17768 12585 1182 0,'7'10'427'16,"-15"0"62"-16,-1 3-330 0,-1 7-25 16,-2 5-61-16,-1 5-33 15,2 2-22-15,-2 8-5 16,3-5-11-16,5 2 3 16,5-9-3-16,9-5 0 15,5-12 1-15,8-8 0 16,2-10-1-16,4-9-1 15,-1-7 2-15,5-10-3 16,-5 1-1-16,1-4 0 16,-6 8 1-16,-2 7-1 15,-10 13 1-15,0 17 1 16,-7 13 1-16,-4 19 3 16,-4 7 1-16,-8 14 0 15,-4-1 4-15,-11 13 29 0,-2-7 7 16,-8 8 20-1,1-12 4-15,-5 0-2 0,6-17-30 16,-5-7-9-16,6-20-20 16,1-14-6-16,9-18 5 15,2-25-95-15,2-13-78 16,-1-28-428-16,3-17 25 16</inkml:trace>
  <inkml:trace contextRef="#ctx0" brushRef="#br0" timeOffset="21547.162">18435 12707 602 0,'-8'-9'333'0,"2"-6"-24"16,5 0-92-16,3-6-117 16,0 1-13-16,3 4 11 15,-2 6-18-15,1 3-7 16,-2 10-32-16,-1 9-7 16,-1 6-18-16,-3 10 8 15,-3 2-9-15,-2 6 5 16,2-4-5-16,0 0 17 15,4-6-9-15,4-6 5 16,4-7-10-16,7-7 1 0,2-8-18 16,7-10 2-16,1-6-6 15,8-9 6-15,-2-3-3 16,3-3 1-16,-4 5-2 16,-1 4 4-16,-10 8-2 15,-7 6 1-15,-7 13 0 16,-7 7 5-16,-8 7-2 15,-2 11 3-15,-2 2-3 16,-2 3 1-16,7-3-9 0,7-2 6 16,4-9-6-16,9-7 4 15,5-5 0-15,8-8 6 16,-1-5-8-16,7-8 5 16,-2-4-7-16,3-2 1 15,-7 1 4-15,1 0 0 16,-10 8-4-16,-2 5 7 15,-7 6 0-15,-6 9 1 16,-4 7 2-16,-4 10 7 16,0-1-6-16,-1 5 3 15,3-3-5-15,5-5-11 16,5-9-34-16,8-7-61 16,6-9-39-16,8-11-324 15,3-7 42-15</inkml:trace>
  <inkml:trace contextRef="#ctx0" brushRef="#br0" timeOffset="22379.898">19096 12701 859 0,'26'-17'311'0,"-5"-2"63"0,-8 8-228 15,0 1-8-15,-8 3-31 16,-2 1-2-16,-6 5-33 16,-5 4 6-16,-7 2-19 0,-10 6 8 15,-5 3-10-15,-5 7 13 16,-2 1-16-16,-1 9-4 15,8 0-14-15,3 5-7 16,10-5-16-16,4 0-3 16,11-8-4-16,7-4-3 15,5-9 0-15,11-7-1 16,2-8-3-16,10-10 5 16,2-7-4-16,5-9-3 15,-4-2 3-15,-3-6 3 16,-8 6-4-16,-4 0 4 15,-8 9-3-15,-7 8 0 16,-4 13 2-16,-6 9 2 16,-7 11-3-16,-6 11 5 15,-3 7-5-15,-3 8-1 16,3-4-3-16,0 5 3 16,11-10-8-16,5-4 9 15,9-11-1-15,10-8 2 0,4-8-4 16,7-12 8-16,-1-6-8 15,6-8 2-15,-6-3-1 16,1-9 4-16,-4 5-4 16,1-4 4-16,-5 5-2 15,0 0 0-15,-7 10-5 16,-2 4 4-16,-3 10-1 0,-7 8 1 16,-5 10-3-16,-5 10 5 15,-3 6-1-15,-2 6 1 16,2-1-5-16,0 1 6 15,7-6-4-15,5-3 2 16,3-10-2-16,7-4 4 16,1-9-4-16,4-5 3 15,0-7-5-15,3-5 4 16,-1-3-2-16,3-5-2 16,-2-1-24-16,4-2-51 15,-4 3-35-15,3-1-33 16,-3 7-14-16,0-1 14 15,-3 5 49-15,0 0 34 16,-2-1 33-16,0-1 15 16,0 2 14-16,1-3 5 0,-1 1 2 15,-1 0 7-15,-1 1 2 16,-2 3-1-16,-3 3-3 16,-5 5 1-16,-2 4-7 15,-1 6 5-15,-1 2-7 16,-3 6 4-16,1 1-7 15,-3 2 3-15,0 1-5 16,-1-1-14-16,-1-4-35 16,-1-1-326-16,0-3 83 0</inkml:trace>
  <inkml:trace contextRef="#ctx0" brushRef="#br0" timeOffset="22781.59">19341 12895 824 0,'-22'15'362'0,"-2"0"35"16,8-1-203-16,4-3-40 15,7-4-49-15,9-7-11 16,9-8-36-16,10-12-5 0,5-8-21 16,14-13-5-16,1-3-14 15,6-3-3-15,-7 7-3 16,-3 6 1-16,-9 14 0 16,-8 9 6-16,-11 12-3 15,-5 11 12-15,-8 6-3 16,-6 9 2-16,-4 1-3 0,-6 7 0 15,0-2-11-15,0 1-1 16,3-6-4-16,3-3 2 16,7-10-12-16,7-4-65 15,6-13-39-15,6-8-388 16,0-10 50-16</inkml:trace>
  <inkml:trace contextRef="#ctx0" brushRef="#br0" timeOffset="22970.664">19785 12680 1074 0,'-3'4'351'15,"-2"4"103"-15,-6 7-302 16,1 5-46-16,-3 8-6 16,1 2-43-16,-3 7-42 15,3-2 8-15,-1 3-7 16,4-6-17-16,2-3 6 0,5-11-8 15,8-11-72-15,5-11-50 16,3-16-344-16,4-11 24 16</inkml:trace>
  <inkml:trace contextRef="#ctx0" brushRef="#br0" timeOffset="23108.682">19863 12233 994 0,'-11'2'377'15,"-6"13"11"-15,2 12-220 16,5 3-151-16,7 8-46 16,3 3-362-16,4 2 106 15</inkml:trace>
  <inkml:trace contextRef="#ctx0" brushRef="#br0" timeOffset="23344.774">19991 12685 1101 0,'10'-12'338'0,"-3"7"91"15,-3 7-295-15,-3 12 0 16,-4 5-40-16,-7 11-15 16,-1 4-30-16,-4 9-23 0,0-4-21 15,-1 9 2-15,4-3-3 16,2 4 0-16,4-6-6 15,1 2-34-15,4-10-38 16,-1-5-408-16,2-11 87 16</inkml:trace>
  <inkml:trace contextRef="#ctx0" brushRef="#br0" timeOffset="23648.457">19950 12774 958 0,'10'-16'358'0,"4"-4"65"16,3 3-255-16,10-4-3 16,-1 3-53-16,6 0-14 15,-3 3-45-15,1 6-10 16,-7 3-32-16,0 11-5 16,-9 4-2-16,-5 12 2 15,-7 3-9-15,-11 8 3 16,-4-1-1-16,-8 6 0 15,-3-4 0-15,-7 0 4 16,2-6-3-16,0-1 1 16,5-10-8-16,6-4-48 15,10-10-46-15,6-9-379 0,10-7 64 16</inkml:trace>
  <inkml:trace contextRef="#ctx0" brushRef="#br0" timeOffset="23980.071">20328 12668 935 0,'3'1'332'16,"-7"6"48"-16,-5 4-258 0,-1 11-18 15,0 0-51-15,-3 9-4 16,4 2-15-16,-2 3 10 16,3-4-13-16,6 0 13 15,3-10-10-15,6-7-6 16,7-11-17-16,6-8-1 15,-1-9-10-15,10-10 6 16,-1-2-3-16,3-10 1 16,-2 4-4-16,1-5-2 15,-6 7 0-15,-2 6 1 16,-11 11-2-16,-6 9 4 16,-10 14 0-16,-9 12 1 15,-3 6-2-15,-5 9 3 16,5-4-3-16,4 0 0 15,10-9-8-15,5-7-58 16,6-9 439-16,6-14-817 0,3-7 360 16</inkml:trace>
  <inkml:trace contextRef="#ctx0" brushRef="#br0" timeOffset="24216.31">20935 12149 967 0,'8'-2'351'0,"-13"17"71"16,-9 17-248-16,-10 16-19 16,-3 5-38-16,-3 15-13 15,4-5-42-15,-2 9-14 16,7-9-37-16,3 8-4 16,3-9-9-16,4 3-20 15,10-12-43-15,5-5 64 16,4-14-483-16,8-15 143 15</inkml:trace>
  <inkml:trace contextRef="#ctx0" brushRef="#br0" timeOffset="24648.79">21087 12732 1044 0,'9'-12'387'15,"-7"-2"63"-15,-3 5-256 16,-6 3-23-16,-4 5-40 15,-11 5-11-15,-4 9-39 16,-12 8-16-16,-2 4-32 16,-5 11 4-16,8 0-7 15,1 6 8-15,11-3-6 16,3-1-2-16,11-9-12 16,8-3-3-16,9-14-5 15,12-11-5-15,9-11-3 0,13-13 0 16,4-10-3-16,8-12 1 15,-4-2-1-15,-4-2-1 16,-12 9-5-16,-6 2 5 16,-16 13-1-16,-4 13-1 15,-9 10 0-15,-5 17 8 16,-4 10-6-16,-6 13 3 16,-2 4 2-16,1 7 0 15,6-8-10-15,11-2-11 16,10-12-28-16,13-12-58 15,3-13-30-15,10-13-44 16,-4-10 1-16,5-14-8 16,-1-5 37-16,4-21-3 15,-5 0-243-15,6-21 80 0</inkml:trace>
  <inkml:trace contextRef="#ctx0" brushRef="#br0" timeOffset="24814.262">21493 12275 845 0,'20'-40'311'0,"-16"28"55"16,-9 23-187-16,-13 16-44 15,-12 20 3-15,-3 11-39 16,-11 18 17-16,3 0-25 16,1 10-1-16,12-8-19 15,6 2-12-15,14-14-36 0,8-5-13 16,9-14-39-16,2-5-83 16,-1-17-46-16,-6-11-347 15,-3-17 18-15</inkml:trace>
  <inkml:trace contextRef="#ctx0" brushRef="#br0" timeOffset="25113.049">21222 12742 1141 0,'7'-4'374'0,"4"-2"111"16,4-2-318-16,10-2 7 15,1-2-38-15,14-2-11 16,-1 1-63-16,10-2-5 15,-5 2-38-15,1 1-8 16,-10 6-12-16,-5 4 8 0,-14 9-5 16,-3 11 4-16,-12 7-5 15,-7 13 8-15,-7 6-8 16,-7 10 10-16,-2-3-8 16,-1 5 8-16,2-11-7 15,6-1 4-15,6-18-26 16,10-9-39-16,10-17-50 15,8-19-96-15,0-14 204 16,11-20-549-16,1-5 206 16</inkml:trace>
  <inkml:trace contextRef="#ctx0" brushRef="#br0" timeOffset="25213.198">21795 12347 1066 0,'-9'13'238'16,"-2"4"73"-16,2 7-458 15,5-2-187-15,5 1-17 16</inkml:trace>
  <inkml:trace contextRef="#ctx0" brushRef="#br0" timeOffset="26729.556">22492 12687 648 0,'22'-10'492'0,"-7"2"-40"0,-10 3-82 16,-5 3-138-16,-3 3-67 15,-8 5-9-15,-7 2-62 16,-13 6-4-16,-4 4-35 16,-10 6 7-16,0 3-7 15,-1 8 0-15,9-3-17 16,3 6-11-16,10-5-16 0,6 1-5 15,10-10-6-15,7-4-3 16,9-9 0-16,11-10-2 16,4-9-4-16,11-11 2 15,1-6 0-15,7-12 3 16,-2 3 1-16,1-1 3 16,-10 8 2-16,-2 6 0 15,-12 13-5-15,-2 17 5 16,-10 9-2-16,-3 16 5 15,-3 9 1-15,-5 11 6 16,-4-4 0-16,-8 15 11 16,-7-5-3-16,-12 8 14 15,-1-7 2-15,-10 6 7 16,4-13-12-16,-7-5 6 16,11-17-10-16,0-9-2 15,9-15-17-15,2-11 9 0,9-10-19 16,1-17-93-16,5-6-63 15,-5-5-501-15,0-2 56 16</inkml:trace>
  <inkml:trace contextRef="#ctx0" brushRef="#br0" timeOffset="32078.158">21892 12742 1097 0,'-8'0'288'16,"0"4"109"-16,0 3-309 16,0 7-2-16,0 5-8 15,-4 11-5-15,1 3-24 0,-3 12-7 16,1-3-11-16,1 2-5 16,3-8 3-16,7-6 5 15,4-16-5-15,10-11 4 16,5-11 0-16,14-20-1 15,9-8-13-15,7-15 2 16,1 1-11-16,1-3-4 16,-11 14 1-16,-9 10 9 15,-12 18 4-15,-9 11 13 16,-10 13 2-16,-8 17-8 16,-1 7-5-16,-4 14-6 15,0-3-15-15,2 3-38 16,6-13-61-16,8-5-439 15,6-16 93-15</inkml:trace>
  <inkml:trace contextRef="#ctx0" brushRef="#br0" timeOffset="35277.15">23496 12250 1045 0,'10'-51'297'16,"-4"18"88"-16,-8 30-281 15,-12 18-26-15,-3 17-11 16,-9 23-12-16,-3 9-22 16,-3 19-15-16,6-4-9 15,0 9-5-15,7-13-3 16,1 3 4-16,7-15 2 0,-1-1-3 15,3-16-6 1,0-9-31-16,2-19-27 0,-4-22-45 16,3-18-18-16,-1-20-275 15,1-9 9-15,1-12-81 16</inkml:trace>
  <inkml:trace contextRef="#ctx0" brushRef="#br0" timeOffset="35744.1">23209 12616 763 0,'0'-8'343'0,"-1"7"15"16,1 5-190-16,3 5-55 15,3 3-47-15,8 0-11 16,3-3-21-16,9-5-4 16,7-3-11-16,12-7-5 15,-2-7-4-15,7-9-3 16,-8-3-2-16,0-15 3 16,-11-2-1-16,0-12-4 0,-4-1 6 15,1-8-3-15,-6 9 2 16,-2 0-8-16,-5 13 8 15,-5 12-5-15,-9 21-6 16,-12 22 4-16,-6 22 5 16,-8 23-5-16,-3 9 1 15,-2 18 7-15,7-7-1 16,1 1 1-16,9-14 1 16,5-4 1-16,8-19-7 15,7-8-1-15,7-16-2 0,7-11 0 16,3-12-1-16,8-15 7 15,-2-6 0-15,5-9 3 16,-3 3-2-16,0 0-5 16,-7 10 6-16,-6 8-7 15,-6 9-2-15,-8 10 3 16,-8 7 3-16,-7 10-5 16,-3 3 2-16,-6 10-4 15,0 1-2-15,1 3 1 16,7-7 5-16,6-1-6 15,6-9 7-15,7-7-22 16,6-8-38-16,6-10 439 16,2-10-813-16,5-10 384 15</inkml:trace>
  <inkml:trace contextRef="#ctx0" brushRef="#br0" timeOffset="36111.979">24015 12727 626 0,'-2'11'335'15,"8"-1"-20"1,5-5-109-16,5-6-128 0,7-7-16 16,2-5-18-16,4-8-9 15,-3-2-2-15,1-2-8 16,-9 3-5-16,-6 1-11 15,-11 10 3-15,-12 5-5 16,-10 8 3-16,-14 8 8 16,-2 7 13-16,-8 7 18 15,6 5 11-15,0 4 9 16,14 0-9-16,7 3 1 16,15-6-25-16,13 0-12 15,11-5-12-15,19-6 2 16,9-7-13-16,18-8 17 15,2-8-71-15,18-8-396 16,-12-4 119-16</inkml:trace>
  <inkml:trace contextRef="#ctx0" brushRef="#br0" timeOffset="37497.734">5692 13773 998 0,'23'3'299'16,"-8"-6"72"-16,-5-2-219 15,-6-2-50-15,-14-1 30 16,-8 1-14-16,-13 4 0 16,-6 4-42-16,-9 5-19 15,5 3-29-15,-2 6-15 16,11 2-7-16,2 7 0 15,11 0-5-15,9 11-2 16,10 0 6-16,8 11-5 16,8-5 0-16,9 6-1 15,1-8 5-15,4 4-10 16,-8-11 6-16,-5 4-5 0,-10-6 4 16,-11 1-2-16,-7-8 10 15,-9 1 0-15,-2-9 2 16,-4-4 1-16,2-9-4 15,-3-7-5-15,6-6-4 16,6-8 6-16,7-2-18 0,11-7-82 16,8-1-44-16,12-9-358 15,6 1 18-15</inkml:trace>
  <inkml:trace contextRef="#ctx0" brushRef="#br0" timeOffset="37861.628">5874 13844 944 0,'7'-2'305'0,"-7"8"79"16,-4 2-267-16,-7 10-5 16,-2 0-31-16,-3 11 1 15,1 4-27-15,-2 12 9 16,4 0-8-16,3 5 5 16,5-9-23-16,8-8 1 15,7-14-21-15,12-13 3 16,2-13-19-16,11-14 6 0,-1-10-8 15,7-13 6-15,-8-1-6 16,2-3 4-16,-10 8-4 16,-3 3 2-16,-8 13-2 15,-5 6 1-15,-6 14-2 16,-5 8 6-16,-4 10 2 16,-4 11-1-16,-3 7 0 15,0 10 3-15,2 1-5 16,1 5-3-16,4-6 2 15,5-2-1-15,5-12-5 0,9-7-62 16,6-15-38-16,7-9 152 16,2-12-538-16,6-15 198 15</inkml:trace>
  <inkml:trace contextRef="#ctx0" brushRef="#br0" timeOffset="38061.045">6318 13954 571 0,'10'-10'381'0,"-6"16"-14"16,-9 9-88-16,-7 18-104 15,-2 10-51-15,-7 11-16 16,4 0-49-16,-5 13-13 16,3-7-27-16,0 9-3 15,1-7-10-15,6 8 2 16,7-14-7-16,5-5-82 16,7-19-166-16,6-17-185 0,-2-22-78 15</inkml:trace>
  <inkml:trace contextRef="#ctx0" brushRef="#br0" timeOffset="38327.689">6305 13996 984 0,'13'-39'347'0,"-1"5"54"16,5 0-228-16,2 5-55 0,5 1-6 15,-4 10-38-15,2 6-7 16,-5 10-24-16,1 11-11 15,-6 10-12-15,-5 10-2 16,-7 5-2-16,-5 12-11 16,-9-2-1-16,-9 7 0 15,-1-8-8-15,-6 2 4 16,4-9 0-16,2-6-3 16,10-12-12-16,5-7-52 15,9-13-40-15,9-10 135 16,6-6-509-16,12-10 190 15</inkml:trace>
  <inkml:trace contextRef="#ctx0" brushRef="#br0" timeOffset="38529.674">6697 13844 869 0,'20'-13'336'16,"-9"11"37"-16,-7 14-221 16,-9 15-30-16,-5 10-47 15,-10 17 8-15,-2 5-23 16,-6 11-12-16,2-2-27 15,1 10 2-15,8-7-15 16,2 7-6-16,5-7-2 16,5 1-13-16,3-14-40 15,4-10-60-15,0-20-18 0,0-18-305 16,-1-19 54-16</inkml:trace>
  <inkml:trace contextRef="#ctx0" brushRef="#br0" timeOffset="38795.469">6739 13983 907 0,'11'-41'378'0,"7"-2"31"15,0 10-233-15,4 3-4 16,-2 11-54-16,3 9-6 16,-6 16-21-16,0 12-10 15,-4 7-40-15,-3 10-7 16,-4-2-17-16,-7 8-1 15,-6-6-8-15,-8 7 4 0,-5-6-7 16,-6 4 4-16,-1-9-9 16,-5-2 2-16,6-12-3 15,-4-5 0-15,5-9 0 16,4-10-28-16,9-6-56 16,10-12-87-16,10-4-345 15,15-14 32-15</inkml:trace>
  <inkml:trace contextRef="#ctx0" brushRef="#br0" timeOffset="39426.989">7202 13468 1019 0,'34'-26'343'0,"-19"23"70"16,-14 20-272-16,-8 26-25 16,-7 8-34-16,-10 18-5 15,-5 1-20-15,-3 11-12 16,4-12-16-16,2 6-3 15,8-14-15-15,7 0-5 16,9-11-2-16,4-6 0 16,7-13-2-16,14-13 0 15,6-14-2-15,9-17-2 16,0-11 2-16,2-14-2 16,-10-3 5-16,-3-4-2 15,-9 7 0-15,-4 3-1 16,-7 13-2-16,-2 8 0 0,-7 13-2 15,-3 11 7-15,-3 10-1 16,-3 12 2-16,1 3 1 16,0 4 2-16,3-2-4 15,4-3-1-15,6-8-1 16,5-7-1-16,4-7 0 16,9-10 0-16,3-11 0 15,11-13 0-15,0-6-1 0,7-11 1 16,0-1-8-16,0-4 11 15,-6 6-5-15,-1 5 4 16,-10 13-4-16,-4 11 15 16,-7 15-4-16,-6 16 18 15,-7 9-6-15,-3 19 12 16,-5 4-13-16,-6 14-3 16,-2 0-18-16,-7 13 13 15,-2-6-10-15,-10 9 6 16,1-11-2-16,-6 3 15 15,3-20 7-15,-5-3 16 16,4-22-1-16,-4-9 3 16,4-16-13-16,-2-11-11 15,2-11-16-15,-7-22-57 16,2-11 310-16,-10-31-818 16,2-9 320-16</inkml:trace>
  <inkml:trace contextRef="#ctx0" brushRef="#br0" timeOffset="39976.653">8665 13883 986 0,'5'-16'362'0,"-10"5"68"15,-13 1-230-15,-9 6-50 0,-14 4-1 16,-4 9-39-16,-14 7-14 16,4 6-22-16,-4 11-5 15,11 3-20-15,0 11-5 16,16-1-11-16,7 4-11 16,15-8-12-16,13-1-5 15,13-15-4-15,15-11-4 16,10-15-13-16,19-16-129 15,6-12-47-15,11-12-365 16,-6 1-20-16</inkml:trace>
  <inkml:trace contextRef="#ctx0" brushRef="#br0" timeOffset="40343.414">8828 13878 1040 0,'-7'-9'358'0,"-7"10"76"15,-3 6-282-15,-5 9-20 16,0 3-38-16,-3 7-7 15,4 3-29-15,0 10 1 16,6-2-18-16,2 8-1 0,9-7-12 16,8-3-10-16,8-11-10 15,10-11 1-15,6-15-6 16,10-14-5-16,0-10 4 16,9-16-2-16,-3 0-3 15,4-8 2-15,-8 10 0 0,-1 2 0 16,-12 11 3-16,-4 9-1 15,-10 13 1-15,-8 9 0 16,-9 9 1-16,-7 16-1 16,-6 3 1-16,-1 12 1 15,-2 0 0-15,3 6-2 16,4-9 0-16,4 2 1 16,7-14-2-16,6-5 11 15,7-11-60-15,7-12-99 16,4-12-20-16,4-8-351 15,-3-10 2-15</inkml:trace>
  <inkml:trace contextRef="#ctx0" brushRef="#br0" timeOffset="40484.744">9239 13884 891 0,'3'1'364'16,"-9"13"38"-16,-7 14-206 15,-1 9-60-15,-4 10-26 0,2-2-58 16,1 7-10-16,8-7-30 15,1 1-10-15,7-11-21 16,5 0-64-16,0-11 346 16,3-11-705-16,3-15 293 15</inkml:trace>
  <inkml:trace contextRef="#ctx0" brushRef="#br0" timeOffset="40650.152">9291 14052 1162 0,'5'-5'354'0,"4"-6"91"16,8-2-323-16,12-4-30 15,7-2-37-15,14-8-8 16,-1 1-47-16,11-8-453 16,-9 3 145-16</inkml:trace>
  <inkml:trace contextRef="#ctx0" brushRef="#br0" timeOffset="41143.722">9729 13921 884 0,'-2'-20'342'0,"-3"2"54"16,2 6-232-16,-2 9-19 15,1 9-45-15,-1 11-19 16,-1 7-34-16,-1 15-14 16,2 1-20-16,-4 8-3 15,3-7-4-15,1 4-2 16,6-13 1-16,6-6 2 15,8-16-10-15,13-12 2 16,5-12 3-16,12-15-4 16,0-4 1-16,9-10 6 15,-7 4 0-15,3-2-10 16,-11 7-48-16,-2-3-395 0,-9 6 106 16</inkml:trace>
  <inkml:trace contextRef="#ctx0" brushRef="#br0" timeOffset="41477.001">10184 13934 902 0,'0'5'299'0,"1"8"61"15,6-1-242-15,3-2-3 16,4-1-22-16,7-2 5 16,1-6-14-16,5-7-4 15,0-5-32-15,4-4-8 16,-5-5-19-16,-4-2-4 15,-8 2-8-15,-9 0 5 16,-12 5-1-16,-12 1 0 16,-4 6-4-16,-11 6 1 15,-2 6-4-15,-3 11-3 16,4 10-2-16,-2 10 10 16,10 9 18-16,2 9 17 15,10-2 4-15,9 0 1 16,9-13-7-16,15-7-22 15,10-17-15-15,18-13-1 0,5-13 6 16,8-6-537-16,-9-4 186 16</inkml:trace>
  <inkml:trace contextRef="#ctx0" brushRef="#br0" timeOffset="44459.72">11873 13419 968 0,'9'-16'309'0,"-12"5"79"16,-10 7-263-16,-10 10-9 15,-5 9-22-15,-10 12 9 16,0 7-27-16,-5 20 11 16,7 5-5-16,-2 18-5 15,10 3-23-15,1 13 16 16,11-9-23-16,4 6-4 16,8-16-8-16,5-4-4 15,5-17-17-15,10-2-6 16,2-16-8-16,5-5-63 15,0-12-91-15,3-6-394 16,-8-18 41-16</inkml:trace>
  <inkml:trace contextRef="#ctx0" brushRef="#br0" timeOffset="45294.149">12024 13897 912 0,'-6'-30'368'0,"0"5"54"16,0 16-244-16,2 12-23 0,-3 9-55 16,-1 15-26-16,1 4-32 15,-1 7-5-15,1-2 5 16,0 4-1-16,2-5 2 16,2 0-7-16,3-6-6 15,3-2-8-15,3-12-3 16,6-10-9-16,1-11-2 15,9-14-2-15,4-9-2 0,2-8-4 16,-1 3 3-16,1-3-7 16,-8 9 3-16,-1-1 0 15,-5 14 4-15,-3 4-5 16,-5 8 6-16,-6 7-5 16,-5 12-1-16,-4 6 1 15,-2 3 1-15,-3 8 2 16,3-3 2-16,2 0-2 15,5-9 3-15,5-3-2 16,6-9 2-16,9-8 0 16,5-10 2-16,9-11-6 15,1-6 4-15,8-10-5 16,-3 4 0-16,0-4-4 16,-8 7 3-16,-6 8-2 15,-9 11 3-15,-9 9 0 16,-5 9-1-16,-7 9 1 0,-2 4 1 15,-5 7-2-15,3-2-3 16,0 6-1-16,6-5-2 16,2 1-87-16,4-6-37 15,6-5-59-15,3-7 194 16,6-6-512-16,3-9 259 16</inkml:trace>
  <inkml:trace contextRef="#ctx0" brushRef="#br0" timeOffset="45726.376">12672 13946 845 0,'12'4'407'15,"-3"-3"19"-15,4-2-157 16,3-4-116-16,4-3-2 16,-1-1-54-16,0-6-19 15,-5 0-27-15,-4 0-17 16,-6 4-20-16,-9 1-4 15,-7 9-1-15,-8 4-2 16,-7 5-2-16,-7 6-2 16,-2 4 1-16,-3 5-8 15,5 2 4-15,2 5-1 16,9 0 4-16,4 2-2 16,12-3 9-16,9-4-4 15,9-8-3-15,12-11-1 0,8-9 0 16,10-12-3-16,0-7 2 15,6-7-1-15,-6 2 0 16,-1-1 0-16,-9 8-2 16,-3-3 1-16,-10 11 3 15,-3 4-6-15,-4 4 4 16,-9 9 3-16,-3 7-5 16,-4 10 1-16,-2 3 7 0,-3 3-8 15,3 2 0-15,3 5-2 16,0-7 3-16,5-1-119 15,0-5-36-15,2-7-361 16,-1-4-7-16</inkml:trace>
  <inkml:trace contextRef="#ctx0" brushRef="#br0" timeOffset="46028.334">13013 14015 1041 0,'9'-3'413'15,"-1"5"53"-15,4-3-240 16,1 0-71-16,6-2-18 16,0-2-53-16,7-4-18 15,-3-1-29-15,6 1-9 0,-5 2-16 16,0 3-6-16,-7 5-4 16,-2 7-3-16,-9 1 1 15,-4 8-2-15,-5 3 4 16,-4 5-1-16,-1 0 0 15,0 3-2-15,-1-5 3 16,3-1-6-16,3-5 1 16,-1-9-9-16,4-7-32 15,5-10-105-15,-1-8-30 0,1-10-353 16,2-2 11-16</inkml:trace>
  <inkml:trace contextRef="#ctx0" brushRef="#br0" timeOffset="46151.715">13333 13633 1123 0,'-4'0'367'0,"-6"3"61"15,5 5-311-15,0 3-51 16,7-2-45-16,6-3-63 16,4-4-387-16,10-8 102 15</inkml:trace>
  <inkml:trace contextRef="#ctx0" brushRef="#br0" timeOffset="46360.455">13664 13397 1100 0,'-6'20'382'15,"-12"14"82"-15,-4 10-299 16,-6 18-14-16,1 1-33 16,-3 13-29-16,4 1-29 15,0 7-16-15,5-7-19 16,5 0-15-16,4-15-10 0,5-11-43 15,9-19-60-15,-2-15-406 16,2-14-11-16,-4-11-192 16</inkml:trace>
  <inkml:trace contextRef="#ctx0" brushRef="#br0" timeOffset="46512.113">13372 13846 1360 0,'-3'10'491'0,"9"0"69"16,8-5-377-16,9-6-34 16,8-3-70-16,13-9-33 15,-1-3-19-15,10-7-569 16,-9 1-38-16,-3-1-172 16</inkml:trace>
  <inkml:trace contextRef="#ctx0" brushRef="#br0" timeOffset="47193.324">14239 13953 749 0,'0'-3'435'15,"-4"3"-11"-15,-3-1-136 16,-3 1-124-16,0 1-32 15,-7-5-4-15,1 2-28 16,-7 0 13-16,-1 2-18 16,-8 2-10-16,5 4-17 15,-4 6-13-15,6 3-27 16,2 8-8-16,10 2-6 16,2 6-6-16,8-2-1 0,6 3-2 15,9-4 1-15,6-7-6 16,6-9 3-16,9-7-5 15,-1-12 4-15,3-7-1 16,-8-5 4-16,-4-3-8 16,-7 2 5-16,-8-3-4 15,-10 5-2-15,-9 2-12 16,-7 8 8-16,-7 6-16 16,-2 8-5-16,-3 6-41 15,7 4-23-15,3 1-94 16,9-4-8-16,10-1-358 15,13-7 65-15</inkml:trace>
  <inkml:trace contextRef="#ctx0" brushRef="#br0" timeOffset="47373.039">14384 13893 984 0,'8'-6'344'0,"-6"12"55"15,-1 9-246-15,-3 7-54 16,-3 6-14-16,3-1-45 15,-2 6-8-15,2-7-15 16,0 5-17-16,1-4-7 0,-1 3-44 16,1-7-25-16,-2-6-356 15,3-5 71-15</inkml:trace>
  <inkml:trace contextRef="#ctx0" brushRef="#br0" timeOffset="47892.25">14497 13980 535 0,'5'1'439'0,"2"0"-75"16,2 1-36-16,9-5-199 15,2-1-37-15,10-4 14 16,2-3-18-16,7-5 10 16,-5 2-16-16,4-3 0 15,-10 2-21-15,-3 4-13 16,-10 7-20-16,-7 5-12 15,-9 4-8-15,-10 9-8 16,-8 2 3-16,-8 4-6 0,-1 2 7 16,-4 6-4-16,3-2 5 15,0 9-2-15,7 0 4 16,4 3-4-16,9-6 7 16,9-7 0-16,10-12-2 15,12-17 0-15,5-13 4 16,14-18-9-16,0-8 3 15,8-19-3-15,-5 0 3 0,5-13 8 16,-9 8 27-16,3-5 23 16,-12 11 10-16,-4 10 0 15,-13 20-10-15,-12 17-22 16,-14 22-21-16,-11 24-2 16,-6 13-9-16,-7 23-1 15,-1 3 0-15,-2 7-11 16,9-9 0-16,1 0-6 15,11-18-8-15,10-5-51 16,10-15-47-16,10-10-124 16,7-13 341-16,9-8-693 15,5-10 274-15</inkml:trace>
  <inkml:trace contextRef="#ctx0" brushRef="#br0" timeOffset="48393.668">15103 13970 894 0,'2'6'443'16,"-1"0"25"-16,2 2-209 16,0-3-61-16,4-1-45 15,5-3-6-15,-1-3-41 16,5-5-3-16,-2 1-29 0,2-4-26 16,-4 0-25-1,-3 0-12-15,-4 5-3 0,-5-2-7 16,-5 4 1-16,-5 1-3 15,-5 4 2-15,-7-2-5 16,0 4 3-16,-5 1-2 16,3 1 7-16,0 7-8 15,7 4 5-15,-3 8-3 16,7 3 5-16,-1 8-5 16,6 0 6-16,3 1-5 15,6-5 3-15,8-4-7 16,6-13 8-16,10-12-5 15,5-6-3-15,8-15-1 16,0-6 10-16,6-7-12 16,-5 2 10-16,1-4 0 15,-10 9 1-15,-3 1-8 0,-8 8 9 16,-5 3-7-16,-9 10 6 16,-1 5-4-16,-4 9 2 15,-7 9-6-15,-1 5 6 16,-3 7-3-16,1 0 2 15,-2 3 1-15,7-8-2 16,0-1-24-16,4-12-33 16,3-5-138-16,2-9-18 15,-1-10-366-15,4-4-1 16</inkml:trace>
  <inkml:trace contextRef="#ctx0" brushRef="#br0" timeOffset="48511.746">15358 14100 1186 0,'1'0'465'0,"7"0"56"16,2-2-323-16,12-3-22 16,4-3-77-16,7-4-37 15,2-2-35-15,3-2-119 16,-6 5-459-16,-7 2 109 16</inkml:trace>
  <inkml:trace contextRef="#ctx0" brushRef="#br0" timeOffset="49308.568">16176 13995 1021 0,'-11'-3'305'15,"4"2"93"-15,8 1-269 16,8 4 19-16,3-3-1 0,11 2 6 15,1-2-4-15,9-2-7 16,-1-2-32-16,3-5-26 16,-5 0-29-16,-2-3-21 15,-8 0-20-15,-7-3-13 16,-9 5 5-16,-11-5-4 16,-10 1-2-16,-12 4-5 15,-7 6 10-15,-11 6-6 16,-1 10 3-16,-5 15-3 15,6 7 7-15,1 12-10 16,11 1 6-16,10 3-4 16,12-9 1-16,15-4-1 15,10-13 4-15,16-10-12 16,5-11-38-16,13-10-132 16,-1-7-44-16,6-10-355 0,-5 3-21 15</inkml:trace>
  <inkml:trace contextRef="#ctx0" brushRef="#br0" timeOffset="49544.755">16325 14305 996 0,'-10'49'337'0,"5"-14"64"15,8-7-236-15,9-20-40 16,10-16 15-16,3-17-30 16,5-17 14-16,-1-12-18 15,2-18 7-15,-7 2-21 0,1-16 12 16,-7 3-18-16,2-23-5 15,-7 6-26-15,5-9-9 16,-4 15-21-16,-2 9-7 16,0 30-10-16,-2 16-9 15,-3 26-10-15,-2 18-22 16,-2 18-40-16,-3 19-144 16,-1 8-32-16,-4 18-365 15,-5-6-16-15</inkml:trace>
  <inkml:trace contextRef="#ctx0" brushRef="#br0" timeOffset="49719.291">16446 14033 1016 0,'-24'16'369'15,"2"-3"64"-15,12-5-283 16,7 0-23-16,11-5-39 16,12-1-26-16,4 0-27 15,13-6-6-15,3-4-14 16,11-3-16-16,-1 0-6 15,5 0-85-15,-9 3 374 16,-3 6-747-16,-13 12 297 16</inkml:trace>
  <inkml:trace contextRef="#ctx0" brushRef="#br0" timeOffset="49976.619">16624 14435 1072 0,'-13'52'356'16,"9"-23"66"-16,11-13-266 15,12-18-18-15,12-21 10 16,1-14-30-16,7-26 20 16,-2-7-24-16,5-22-3 15,-9 5-20-15,-1-18-9 16,-6 10-15-16,-4-18-10 16,-11 10-21-16,0-10-25 15,-4 22-11-15,-4 13-19 16,-2 32-2-16,-3 24-40 15,-4 29-10-15,-2 23-89 16,-3 15-45-16,-4 16-400 0,3 1 66 16</inkml:trace>
  <inkml:trace contextRef="#ctx0" brushRef="#br0" timeOffset="50181.949">16680 14180 1206 0,'3'1'374'0,"11"-2"83"16,7 0-343-16,9-5-20 15,3-1-39-15,11-4-23 16,-3-3-16-16,6-2-15 16,-6 0-28-16,4-1-89 15,-11 2 203-15,-1 0-561 16,-9 8 178-16</inkml:trace>
  <inkml:trace contextRef="#ctx0" brushRef="#br0" timeOffset="50510.956">17115 14035 909 0,'-1'14'338'0,"3"-3"62"0,5-1-211 16,8-5-42-16,3-2-6 15,10-7 6-15,-2-5-28 16,5-4-7-16,-5-2-44 16,-2-5-23-16,-7 0-20 15,-3 0-17-15,-9 2-4 16,-10 4-7-16,-6 6 9 16,-10 8-11-16,-7 7 7 15,-9 10-8-15,2 5 11 16,-6 10-5-16,3-2 6 0,6 7-4 15,10-6 4-15,8-1-9 16,11-7 2-16,12-1-11 16,7-10-1-16,9-5-123 15,8-6-41-15,11-14-355 16,3-1-6-16</inkml:trace>
  <inkml:trace contextRef="#ctx0" brushRef="#br0" timeOffset="50708.922">17537 13988 1007 0,'-6'-5'358'0,"-10"5"56"16,-3 5-278-16,-6 6 1 15,0 4-32-15,-5 9-15 0,3 2-14 16,1 7-6-16,7 0-30 16,6-2-22-16,12-7-9 15,13-5-16-15,7-12-3 16,14-11-47-16,6-13-41 15,13-17-206-15,1-9-180 16,15-21-50-16</inkml:trace>
  <inkml:trace contextRef="#ctx0" brushRef="#br0" timeOffset="50908.353">18048 13469 1007 0,'18'-47'228'0,"-8"14"125"15,-11 20-266-15,-12 24 23 16,-9 21 15-16,-13 23-6 15,-5 8-23-15,-6 18-9 16,5-5-31-16,-5 11-12 16,12-11-2-16,4 2-13 15,11-18-19-15,6-2-17 16,11-19-29-16,-1-7 7 16,3-16-449-16,-1-2 127 15</inkml:trace>
  <inkml:trace contextRef="#ctx0" brushRef="#br0" timeOffset="51078.419">17643 13940 1361 0,'-7'5'547'16,"3"1"54"-16,8 1-365 16,8-5-31-16,9-3-84 15,10-6-48-15,6-2-30 16,9-7-28-16,-2 1-58 15,2-7-600-15,-9 1 175 16</inkml:trace>
  <inkml:trace contextRef="#ctx0" brushRef="#br0" timeOffset="51758.76">18656 14017 1065 0,'-2'-8'383'15,"-9"-2"62"-15,-7-1-271 16,-2-2-43-16,-7 4-7 16,-3 1-43-16,-8 3 5 15,2 7-9-15,-2 9-14 16,2 4-12-16,0 7-3 15,6 5-16-15,6 8-12 16,12 0 5-16,7 3-8 16,11-8-2-16,12-7-2 15,6-12 2-15,14-12-10 16,2-10 1-16,3-11-6 16,-6-3-3-16,-1-2 2 15,-15 1-4-15,-9 0-14 16,-9 5 2-16,-12 4-40 0,-9 6-22 15,-11 7-67-15,-1 10-5 16,-3 10-51-16,5 2 20 16,2 6-311-16,12 4 121 15</inkml:trace>
  <inkml:trace contextRef="#ctx0" brushRef="#br0" timeOffset="52025.246">18598 14426 995 0,'18'-11'386'16,"-4"-10"62"-16,5-17-233 16,0-9-50-16,6-18-5 15,-1 0-56-15,3-12 3 16,-7 1-16-16,0-16-5 16,-7 6-15-16,-1-6-5 15,-6 15-25-15,0 6-1 16,-1 25-11-16,-3 15-8 15,-2 19-5-15,3 5-6 16,4 14-18-16,4 6-13 16,2 4 7-16,5 6-99 15,-1 3-84-15,-3 4-405 16,-4 1 20-16</inkml:trace>
  <inkml:trace contextRef="#ctx0" brushRef="#br0" timeOffset="52243.99">18618 14080 862 0,'-24'0'590'0,"7"6"-31"16,7 0-122-16,14 2-209 16,10-3-56-16,11 1-15 15,3-1-75-15,11-3-18 16,1-2-33-16,11-2-66 15,-5-3-117-15,4 0-490 16,-12 2 82-16</inkml:trace>
  <inkml:trace contextRef="#ctx0" brushRef="#br0" timeOffset="52770.978">19713 13688 1094 0,'15'-48'439'15,"-9"19"70"-15,-8 18-273 16,-8 22-57-16,-6 25-21 0,-3 12-84 15,-2 20-25-15,4 1-17 16,2 7-14-16,7-15-10 16,2 0-11-16,4-14-5 15,3-3-22-15,-1-12-56 16,0-7-133-16,-3-11-335 16,-4-7 16-16</inkml:trace>
  <inkml:trace contextRef="#ctx0" brushRef="#br0" timeOffset="53161">19603 13701 1040 0,'2'-30'498'16,"4"4"26"-16,9 0-209 16,10 3-125-16,11-3-17 15,4 5-80-15,7 1-27 16,-1 7-26-16,6 7-22 15,-9 8-17-15,-3 8-7 16,-10 7-2-16,-9 10-22 16,-15 4-6-16,-13 7-18 15,-12 0 5-15,-12 6-6 16,-3-5 21-16,-10 5 7 16,0-3 23-16,-1 3 3 15,9-7 11-15,2 2-2 16,13-6 9-16,10-5-3 0,9-7 3 15,10-1-3-15,10-8-1 16,7-2-12-16,4-5 0 16,8 0-10-16,-3-3 20 15,6-3-159-15,-8 0 421 16,1 0-822-16,-6 1 260 16</inkml:trace>
  <inkml:trace contextRef="#ctx0" brushRef="#br0" timeOffset="53608.642">20499 13650 1111 0,'22'-20'443'16,"-9"7"63"-16,-6 7-302 15,-10 7-24-15,-10 8-67 16,-10 10-42-16,-4 4-32 0,-8 12-5 16,-1 5-10-1,-1 9 17-15,6-4 7 0,0 8 0 16,8-9 1-16,5 0-5 16,9-11-15-16,9 1-14 15,8-9-5-15,11-3-11 16,4-8-4-16,11-6-17 15,1-8-7-15,6-5-116 16,-3-5-52-16,4-6-401 16,-11 4 16-16</inkml:trace>
  <inkml:trace contextRef="#ctx0" brushRef="#br0" timeOffset="53843.395">20381 13852 1236 0,'-15'8'427'0,"7"3"80"16,10-1-294-16,8-4-59 16,11 0-17-16,4-1-54 15,10-5-19-15,1 0-33 16,4-5-35-16,-3-2-1 15,1-2-133-15,-9-2-53 16,4-8-384-16,-7-2-8 0</inkml:trace>
  <inkml:trace contextRef="#ctx0" brushRef="#br0" timeOffset="54019.723">20594 13608 1395 0,'-8'11'496'0,"3"0"72"16,10-1-382-16,6-2-32 16,9-4-60-16,12-4-48 15,4-4-21-15,8-7-23 16,-1-1-129-16,-3 5-472 16,-11 2 111-16</inkml:trace>
  <inkml:trace contextRef="#ctx0" brushRef="#br0" timeOffset="54824.88">21312 13734 1133 0,'7'-24'379'16,"-10"0"84"-16,-7 4-311 15,-8 1-4-15,-6 2-48 16,-8 4-19-16,-1 3-31 16,-4 6-9-16,4 6-23 15,0 7 8-15,8 6 2 0,5 8 14 16,6 3-2-16,7 7 10 16,9-1 4-16,5 6-9 15,3-3-11-15,2 8-9 16,-3-8-5-16,-2 7-8 15,-5-9-5-15,-6 2-2 16,0-10 5-16,-6 1-5 16,-5-10-2-16,-3-4-2 15,-2-6 1-15,-5-6-3 16,0-7-3-16,1-2-2 16,3-2-11-16,1-2-41 15,7 4-43-15,7 1-109 16,10 3 268-16,8 5-637 15,9 0 232-15</inkml:trace>
  <inkml:trace contextRef="#ctx0" brushRef="#br0" timeOffset="55226.361">21530 13437 1117 0,'-10'-30'428'16,"1"12"81"-16,5 9-260 15,5 10-58-15,2 12-2 16,2 7-79-16,7 12-23 15,1 2-39-15,0 14-11 16,0-3-25-16,-1 11 1 16,-7-2-10-16,-5 16 2 15,-8-5-6-15,-8 10 1 16,-5-10 0-16,-9 5 4 16,-3-13-6-16,-5 0 7 15,3-13-1-15,-2-1-6 16,10-14-4-16,4-5-51 15,7-12-106-15,4-12-440 0,7-10 60 16</inkml:trace>
  <inkml:trace contextRef="#ctx0" brushRef="#br0" timeOffset="60873.27">3864 15548 1014 0,'-5'-7'435'0,"11"-1"56"0,9-4-230 16,15-3-65-16,7-1-44 15,10-1 3-15,1 3-62 16,3 9-19-16,-11 6-46 15,-3 11-13-15,-15 6-21 16,-17 13 1-16,-14 5-5 16,-18 11-3-16,-10 0 4 15,-16 6 6-15,4-8-2 16,-9-3 5-16,8-8 6 0,0-2 1 16,13-8 6-16,4 3 3 15,15-3-1-15,12 4-7 16,13-3 1-16,16 1-7 15,11-6-3-15,20-5-11 16,6-12-13-16,18-11-132 16,2-8-58-16,13-6-373 15,-6 0-14-15</inkml:trace>
  <inkml:trace contextRef="#ctx0" brushRef="#br0" timeOffset="61242.483">4458 15085 1233 0,'4'-17'457'15,"4"11"68"-15,5 14-346 0,10 14-26 16,0 9-66-16,7 18-35 16,-4 6-30-16,4 11-2 15,-6 0-13-15,-3 11-3 16,-9-6-4-16,-15 17-4 16,-10-4 1-16,-19 17 2 15,-6-8 0-15,-9 12 4 16,5-17-1-16,-2 0-1 15,10-23-1-15,5-8 1 16,11-25 1-16,4-12-165 16,11-13-383-16,5-22 70 15</inkml:trace>
  <inkml:trace contextRef="#ctx0" brushRef="#br0" timeOffset="62656.893">5630 15791 1148 0,'16'-17'425'0,"-8"-2"69"15,-8 2-312-15,-15 2-6 16,-8 2-54-16,-13 4-42 15,-3 4-23-15,-8 5-21 16,4 4-11-16,-1 3-7 16,10 0 4-16,5 3-4 15,12 0 10-15,7 6-16 16,10 3 6-16,11 5-14 16,1-2 4-16,8 9-8 15,0-1 0-15,0 6-4 16,-5-3 5-16,-2 5-7 15,-10-10 0-15,-5-1 7 0,-10-10 1 16,-7-2 0-16,-4-7 4 16,-4-6-1-16,1-6-2 15,-4-8-10-15,3-6-3 16,3-9-93-16,7-4-73 16,10-12-399-16,14-6 22 15</inkml:trace>
  <inkml:trace contextRef="#ctx0" brushRef="#br0" timeOffset="63190.162">5766 15136 1227 0,'9'1'364'0,"-14"25"112"16,-6 16-350-16,-6 19-34 16,0 4-29-16,-6 14-13 15,3-3-37-15,-3 11 2 16,2-8-4-16,1 5-1 15,8-15-4-15,6-4-1 16,9-20 2-16,11-9-2 16,8-16-2-16,10-16 5 15,4-12-2-15,7-15-4 16,-5-7 1-16,2-7 2 16,-9 4-4-16,-2 1 1 15,-9 9-1-15,-4 6 5 0,-8 12-6 16,-4 10 1-1,-4 8-5-15,-4 8 5 0,-3 3-2 16,-1 7 1-16,1-2 0 16,0 6 5-16,5-7-5 15,4 2 0-15,6-9 1 16,6-7 2-16,6-12-1 16,6-9 0-16,2-9-1 0,7-11-8 15,2-1 4-15,1-6-5 16,-4 6 0-16,-1 1 4 15,-11 10 5-15,-6 1-5 16,-4 12 5-16,-6 4 1 16,-8 8-4-16,-2 5 5 15,-1 4-2-15,-5 4-3 16,2 0-1-16,0 3 0 16,4-2-64-16,1-4-82 15,5-8-348-15,2-9 30 16</inkml:trace>
  <inkml:trace contextRef="#ctx0" brushRef="#br0" timeOffset="63297.117">6345 15379 1012 0,'-11'-11'348'16,"8"10"24"-16,0 9-256 15,5 4-472-15,7 15 96 16</inkml:trace>
  <inkml:trace contextRef="#ctx0" brushRef="#br0" timeOffset="63589.61">6436 16125 621 0,'-4'20'577'16,"3"-11"-130"-16,4-9 21 15,7-12-354-15,4-13-15 16,1-11-25-16,5-21-23 15,0-8-17-15,3-25-8 16,-1-7-5-16,0-20-1 16,-1 10 21-16,-1-16 17 15,-6 23-2-15,-1 6-9 16,-5 26-6-16,-9 11-20 16,-3 26-22-16,0 12-9 15,-2 17-4-15,-2 13-10 16,1 8-52-16,-7 16 333 15,1 6-812-15,-7 21 335 16</inkml:trace>
  <inkml:trace contextRef="#ctx0" brushRef="#br0" timeOffset="63927.367">6341 15741 1205 0,'-25'43'440'0,"9"-12"60"15,13-2-300-15,11-14-94 16,14-7-7-16,7-5-38 15,15-11-14-15,3-3-9 16,17-11-15-16,-2-5-20 0,8-13-126 16,-6 1-44-16,0-14-68 15,-17 3-14-15,-2-7 2 16,-14 8 124-16,-4-3 52 16,-10 13 71-16,-3 3 52 15,-8 14 25-15,-5 9 32 16,-3 14 10-16,-7 11 10 15,-3 11-15-15,-3 16-14 16,-1 4-23-16,-1 14 1 16,-1-1-10-16,0 16-8 15,1-9-11-15,-1 9-15 16,2-11-17-16,3 3-20 16,5-16-3-16,5-3-70 15,4-15-50-15,1-12-394 16,5-11 58-16</inkml:trace>
  <inkml:trace contextRef="#ctx0" brushRef="#br0" timeOffset="64141.484">6724 15693 1471 0,'-6'-1'555'0,"6"2"85"15,6 1-396-15,7-3-9 16,3 0-75-16,11-4-33 15,4 1-46-15,13-2-24 16,2-1-43-16,10-1-112 16,-9 1-163-16,-10-2-459 15,-16 5 3-15</inkml:trace>
  <inkml:trace contextRef="#ctx0" brushRef="#br0" timeOffset="66507.118">7937 15830 781 0,'10'-1'365'0,"-2"-4"35"16,-2-2-166-16,-4 2-96 16,-5-6-7-16,-5 3-50 15,-7 2-24-15,-3 2-11 16,-7-1 0-16,1 5-16 15,-6 5 4-15,3 3-11 16,-1 8 4-16,3 5-8 0,3 11 2 16,9 3-7-16,6 5 5 15,8-8-7-15,13-3 2 16,5-15-7-16,11-16 4 16,8-15-8-16,11-18 1 15,-2-11-2-15,12-21 0 16,-5-1-4-16,1-16 4 15,-9 6-1-15,-3-8-2 16,-13 13 3-16,-6-2 1 16,-9 21-2-16,-7 11 0 15,-10 26 20-15,-8 25 7 16,-8 27 5-16,-11 31 6 16,-4 12 1-16,-5 20-17 15,3-6-11-15,4 3-3 16,12-19-8-16,8-5 2 15,11-20-6-15,11-6-2 0,5-16-3 16,10-13-96-16,4-16-49 16,6-14-393-16,2-12 23 15</inkml:trace>
  <inkml:trace contextRef="#ctx0" brushRef="#br0" timeOffset="68472.574">8417 15820 1188 0,'-2'7'350'0,"6"12"99"16,7-4-328-16,8-10 7 15,0-9-30-15,9-6 6 16,-2-5-34-16,2-10-13 16,-6-2-32-16,-4-4-11 15,-12 3-12-15,-9 1 2 16,-11 7 1-16,-13 10 3 15,-4 10-4-15,-8 11 4 16,-1 9-2-16,-2 10-4 16,8 3-1-16,0 8 2 15,11-3-4-15,9 3 0 16,8-6 3-16,11-3-4 16,9-9 1-16,9-8 4 15,6-10-5-15,9-10 3 0,1-7 2 16,8-7-4-16,-2-2 1 15,1-5 3-15,-8 1-2 16,-3-5-1-16,-8 4 2 16,-7 1-2-16,-5 4 0 15,-4 5-2-15,-7 10 2 16,-6 10 2-16,-3 8 0 0,-6 10 4 16,-2 4-2-16,-1 11 1 15,5-3 0-15,2 4 2 16,6-7-6-16,4-1 4 15,7-11-4-15,4-5 1 16,2-10-2-16,8-8 1 16,1-10 1-16,5-9 1 15,0-5 0-15,2-7-5 16,-4 3 3-16,0-1 1 16,-9 7-1-16,-1 5 0 15,-9 9 4-15,-3 6-3 16,-5 8-3-16,-5 6 2 15,1 6-1-15,-5 7 4 16,0 4-4-16,0 7 4 16,3-1 1-16,0 5 2 15,7-7-3-15,3-4-2 0,5-10-2 16,7-8-1-16,4-10 6 16,13-12-6-16,1-7 7 15,7-8-4-15,-1-2 0 16,4-5-7-16,-12 6 3 15,1 0 0-15,-10 8 0 16,-7 11 1-16,-9 12 3 16,-9 15-1-16,-7 13 1 15,-8 12 4-15,0 3-4 0,2 0 0 16,8-9-2-16,8-8-27 16,10-12-34-16,10-10-71 15,6-12-30-15,14-9-42 16,4-6 10-16,13-8 8 15,-1 2 74-15,4-4 33 16,-12 5 43-16,-2-2 22 16,-15 5 30-16,-5 0 25 15,-9 4 6-15,-7 0 30 16,-8 10 11-16,-10 4 29 16,-4 6-16-16,-10 4 1 15,-4 9-16-15,-6 6 7 16,-4 5-23-16,-4 10 8 15,5 4-8-15,-2 8-5 16,10-4-29-16,9 3-3 0,10-11-17 16,11-5-2-16,8-13-11 15,12-10 4-15,2-8-10 16,10-17 6-16,1-9-5 16,6-17 2-16,-6-2-2 15,2-7 3-15,-8 6-1 16,-7 2-2-16,-9 16 5 15,-8 5-1-15,-7 14-2 0,-8 9-2 16,-5 13 3-16,-7 10-5 16,1 6 8-16,-5 11 0 15,2 1 0-15,3 9 0 16,4-4-3-16,5 2-3 16,6-10 1-16,9-2-1 15,5-16-4-15,10-10-1 16,5-12-1-16,5-10-7 15,-1-7-2-15,4-9-1 16,-6-1 0-16,2-8 3 16,-6 4 2-16,2-2 6 15,-8 8 1-15,-1 3 5 16,-4 11-5-16,-7 7 6 16,-6 10-2-16,-6 7 0 15,-3 8 0-15,-5 12 4 0,-1 3 0 16,-1 7-1-16,3-4 6 15,3 0 2-15,4-6-7 16,8-6 3-16,5-12 1 16,9-5-6-16,3-11-3 15,8-7 10-15,1-4-8 16,4-8 3-16,-5-2-4 16,2-2 5-16,-10 2-5 0,2-1 3 15,-8 5-4-15,2 0 9 16,-7 7-6-1,1 3-4-15,-6 8 7 0,-3 9-2 16,-6 10-6-16,-4 12 3 16,-5 8 8-16,0 8-7 15,0-1 1-15,7 1 2 16,7-9 0-16,9-10-10 16,8-12 3-16,10-10-4 15,3-11 2-15,6-9-1 16,0-1 8-16,3-9-1 15,-2 2 1-15,1-3-1 16,-6 5 3-16,0 0-2 16,-6 4-1-16,1 0 1 15,-8 5-2-15,-3 3 0 16,-6 6 2-16,-5 6 2 0,-10 6 4 16,-6 8 3-16,-4 2-5 15,-8 9 2-15,-3 2-1 16,-4 11-2-16,1 2-2 15,0 6 2-15,8-4-7 16,6-1 5-16,12-10 1 16,8-9-2-16,9-12 3 15,12-16-1-15,9-14-4 16,10-22-1-16,1-9 3 16,6-18-3-16,-7-1 4 0,2-11-1 15,-9 8 0-15,2-16 0 16,-7 10 3-16,-1-8 2 15,-7 13 1-15,-4 9 1 16,-9 27-2-16,-7 21 30 16,-10 28 3-16,-12 28 5 15,-5 21-3-15,-10 29 4 16,-4 5-29-16,-7 20 3 16,7-8 6-16,4 4-1 15,11-21-5-15,11-10 0 16,9-24-8-16,8-12-12 15,1-20-12-15,8-16-577 16,-1-15 185-16</inkml:trace>
  <inkml:trace contextRef="#ctx0" brushRef="#br0" timeOffset="69155.798">11569 15776 963 0,'8'-24'301'0,"-8"-2"91"15,-2 7-259-15,-5 0 3 16,-7 7-18-16,-10 3 7 16,-3 13-24-16,-17 10 2 15,-1 8-23-15,-8 12-4 16,5 7-27-16,1 6-14 15,15-3-14-15,11 0-10 16,17-12-13-16,14-3 3 16,15-13-1-16,19-13-3 15,11-9-43-15,18-13-91 16,-3-11-48-16,5-9-341 16,-12-3 3-16</inkml:trace>
  <inkml:trace contextRef="#ctx0" brushRef="#br0" timeOffset="69656.741">11807 15666 601 0,'-8'-5'453'0,"-10"9"-63"16,-8 12-43-16,-1 7-204 16,-1 12-8-16,5 2-35 15,-2 11 1-15,12-2-26 16,4 4-10-16,12-9-23 0,9-5-7 16,12-16-21-16,12-13-5 15,6-15-1-15,10-15-5 16,-1-9-4-16,5-9 2 15,-9-1-1-15,1-12 2 16,-13 7-3-16,-4-1 4 16,-11 7-3-16,-5 7 2 15,-8 15-4-15,-6 12 2 16,-4 11 1-16,-7 13 0 16,-1 8 2-16,-6 13 0 15,-2 0 0-15,0 11-3 16,1-3 2-16,6 1-3 15,5-10 2-15,11-2-1 16,8-16 3-16,13-14-3 16,4-14 0-16,12-15-2 0,1-9 1 15,5-8-2-15,-4-1 0 16,2-6 2-16,-9 5-3 16,-3 4 3-16,-9 10-2 15,-4 6 3-15,-12 16-1 16,-9 15 6-16,-6 11-3 15,-8 15 2-15,-4 4-3 16,1 12 1-16,5-4-4 16,-1 5 3-16,8-11-1 15,6-1 2-15,2-11 14 0,5-7-138 16,0-14-387-16,1-10 98 16</inkml:trace>
  <inkml:trace contextRef="#ctx0" brushRef="#br0" timeOffset="70057.489">12477 15727 1110 0,'9'-8'316'0,"6"0"101"16,3 0-309-16,7-4-3 16,0 0-25-16,5-4-8 15,-2-1-30-15,3-4-12 16,-7 1-22-16,0 3-2 15,-7 4-6-15,-5 11 2 16,-9 8 1-16,-6 12 2 0,-9 8 1 16,-4 10-2-16,-1 1 2 15,-4 6 1-15,4-2-4 16,0 8-4-16,6-10 3 16,4 3-7-16,8-9 4 15,8-4 2-15,2-15 0 16,10-10 0-16,3-9 2 0,7-16-2 15,4-10-4 1,10-9 5-16,-1-1 0 0,3-9 0 16,-6 8-2-16,1 0 4 15,-9 8-3-15,-3 2-10 16,-8 11-57-16,0 4-401 16,-6 8 103-16</inkml:trace>
  <inkml:trace contextRef="#ctx0" brushRef="#br0" timeOffset="74454.315">13136 15791 976 0,'-6'3'301'0,"-1"3"83"15,4 1-275-15,6 5 4 16,4-4-21-16,6 4 8 16,4 0-22-16,10-5 3 15,3-6-13-15,4-3 8 16,0-5-26-16,-4-6-4 16,-11-1-12-16,-6-4-6 15,-11-2-25-15,-9-1 5 16,-6 3-6-16,-13 1 7 15,-4 7 0-15,-9 12 4 16,0 8-1-16,-5 11 17 16,7 6 5-16,3 13 14 15,8-1-2-15,8 8 9 0,9-6-18 16,11 4-5-16,12-8-19 16,12-2-1-16,10-11-17 15,18-10-13-15,4-12-107 16,19-12-454-16,-3-11 101 15</inkml:trace>
  <inkml:trace contextRef="#ctx0" brushRef="#br0" timeOffset="77939.902">14197 15515 452 0,'27'-92'441'16,"-5"22"-81"-16,-4 10-1 16,-9 28-212-16,-8 15 9 15,-10 24-33-15,-9 19-2 16,-2 13-3-16,-7 23-4 16,1 6-42-16,-2 16-17 15,4-3-15-15,0 11-22 16,4-12-8-16,3 3-2 15,5-16-5-15,4-7-13 16,6-25 6-16,2-10-62 16,0-19-26-16,-1-16-48 15,-2-12-12-15,-1-18-47 16,-1-7 53-16,-1-12 16 16,1 5 56-16,1 1 18 15,2 17 50-15,0 8 33 16,2 14 31-16,3 9 28 15,-1 8 25-15,6 5 42 0,4 5-5 16,6 4 7-16,5-1-26 16,10-1-12-16,1-7-39 15,14-4-22-15,-4-4-25 16,8-5-8-16,-6-3-9 16,-3-1-11-16,-14 1 1 15,-7 0-3-15,-12 4 4 16,-7 1 4-16,-10 4 2 0,-10 2-5 15,-2 2 6 1,-9 5-6-16,2 5-2 0,-2 7-5 16,5 5 4-16,5 11-6 15,8-1 7-15,8 2-9 16,10-5 8-16,8-4 0 16,7-11-1-16,7-10-6 15,-2-9 10-15,4-9-10 16,-3-10 5-16,-4-6-4 15,-6-4 5-15,-2-4-4 16,-11 2 5-16,-10-3-4 16,-5 7 6-16,-8 2-8 15,-5 10 2-15,-6 6-2 16,6 9-11-16,-1 7-75 16,4 1-72-16,6 1-394 0,11-1 36 15</inkml:trace>
  <inkml:trace contextRef="#ctx0" brushRef="#br0" timeOffset="78837.503">15257 15444 890 0,'19'-61'377'15,"-12"22"35"-15,-7 12-164 16,-8 20-68-16,-12 22-18 16,-3 15-26-16,-9 21-27 15,-1 10-52-15,-2 15-22 0,5-3-22 16,-4 14-7-16,9-8 2 16,-3 12-12-16,10-15 2 15,1-4-17-15,7-19-27 16,6-16-53-16,3-23-17 15,-1-17-60-15,2-15-12 16,0-20-14-16,0-8 35 0,0-15 16 16,-2-3 63-16,0-11 32 15,-1 12 58-15,0 8 63 16,1 18 31-16,-1 12 52 16,3 20 26-16,2 11 26 15,0 7-28-15,5 10-1 16,2 1-45-16,8 2-23 15,2-1-37-15,10-9-20 16,2-9-18-16,14-13-16 16,1-9 0-16,10-15-8 15,-4-5-2-15,3-14-5 16,-10-2 6-16,2-13-7 16,-14 6 4-16,-1-1 2 15,-12 15-1-15,-7 13-4 16,-13 21 7-16,-12 18-4 15,-8 20 6-15,-7 23-1 16,-4 7 4-16,-2 15-6 0,7-4 3 16,3 3-6-16,10-16 2 15,4-1-2-15,5-18 8 16,7-6-9-16,5-14 7 16,7-10-3-16,7-12-2 15,10-13-7-15,3-9 7 16,7-14-7-16,-6 2 4 15,1-4-1-15,-11 10 4 0,-3 5-2 16,-12 15 3-16,-5 8-7 16,-13 12 2-16,-7 16 0 15,-7 9 1-15,-5 12 1 16,0 1 4-16,2 3 0 16,8-10-5-16,9-2-13 15,10-12-15-15,12-9-81 16,6-12-33-16,14-14-32 15,0-11-364-15,7-12 92 16</inkml:trace>
  <inkml:trace contextRef="#ctx0" brushRef="#br0" timeOffset="79203.962">15887 15680 929 0,'1'5'342'0,"-2"5"46"0,3 2-236 16,2 2-17-16,0 1-32 15,5 2 5-15,2-7-8 16,4 1-12-16,1-7-14 16,4-5-10-16,-1-5-17 15,2-6-12-15,-4-5-8 16,-1-3-11-16,-8 0-7 16,-6-1-3-16,-6 4-3 0,-7 1-4 15,-8 4 1-15,-5 5-3 16,-1 6 6-16,-7 11-2 15,4 9 5-15,-4 16 18 16,5 3 22-16,-5 11 18 16,5 2 12-16,4 7 9 15,9-11-15-15,13 0-26 16,14-13-18-16,17-12-16 16,7-17-5-16,13-15-137 15,1-13-220-15,7-14-266 16,-3-14-117-16</inkml:trace>
  <inkml:trace contextRef="#ctx0" brushRef="#br0" timeOffset="79723.139">16822 15330 1040 0,'2'-29'306'0,"-8"15"95"16,-6 22-287-16,-11 17 2 16,-7 14-15-16,-10 16-19 0,0 6-21 15,-6 9-13-15,7-1-14 16,1 8-14-16,9-12-6 16,6 2-9-16,13-14 0 15,10-8-11-15,11-18-20 16,12-16 86-16,8-14-527 15,7-16 179-15</inkml:trace>
  <inkml:trace contextRef="#ctx0" brushRef="#br0" timeOffset="80022.162">16831 15680 1030 0,'-7'19'328'0,"3"-1"95"16,4-1-278-16,9-1 9 15,7-6-12-15,7-3-11 16,1-5-39-16,7-3-14 16,-3-5-44-16,3-6-19 15,-6 1-14-15,-4-3 3 16,-9 1-1-16,-11-2-1 16,-10 4-4-16,-12-1 7 15,-4 2-5-15,-10 4 0 16,0 6-2-16,0 12 8 15,1 7-8-15,3 13 4 16,7 0-3-16,7 6 7 0,7-8-8 16,10 1 3-16,7-9-1 15,9 0-24-15,4-5-57 16,5-1-86-16,-3-3-351 16,6 1 33-16</inkml:trace>
  <inkml:trace contextRef="#ctx0" brushRef="#br0" timeOffset="80287.272">17032 16122 809 0,'10'20'371'16,"-3"-10"19"-16,4-14-140 16,3-11-105-16,8-22 3 15,5-11-30-15,6-22-15 16,-2-5-27-16,3-22 4 16,-7 2-17-16,0-20 0 15,-10 4-8-15,3-15-10 16,-3 17-23-16,0 11-4 15,-5 32-12-15,2 20 7 16,-7 35-1-16,-2 20-3 16,-1 14-1-16,1 19-23 15,-2 8-36-15,-1 17-133 16,-5-1-362-16,-5 16-17 16,-6-7-225-16</inkml:trace>
  <inkml:trace contextRef="#ctx0" brushRef="#br0" timeOffset="80433.945">17082 15838 1098 0,'-31'20'374'16,"4"-5"94"-16,13-5-295 16,14-1-27-16,10-5-41 15,15-7-28-15,12-3-45 16,18-9-17-16,2-6-6 16,15-7-10-16,-5-4 13 15,6-10-104-15,-9 0-59 0,3-9-352 16,-12 4-1-16</inkml:trace>
  <inkml:trace contextRef="#ctx0" brushRef="#br0" timeOffset="80620.286">17804 15287 1085 0,'-7'3'383'0,"-10"17"80"16,-7 14-285-16,-6 22-21 16,-4 5-40-16,-4 15-12 15,5-2-44-15,2 7-14 16,9-16-22-16,4 6-8 15,9-15-13-15,5-4 1 16,5-13 7-16,0-4-136 16,-2-17-405-16,-2-10 98 15</inkml:trace>
  <inkml:trace contextRef="#ctx0" brushRef="#br0" timeOffset="80783.43">17514 15620 1216 0,'0'-6'507'16,"2"4"69"-16,7 4-321 16,12 3-23-16,4-1-77 15,13 0-34-15,4-2-58 0,12-2-18 16,-1-2-19-16,6-6-160 16,-7 1-504-16,-7-2 121 15</inkml:trace>
  <inkml:trace contextRef="#ctx0" brushRef="#br0" timeOffset="82970.198">18691 15445 843 0,'20'-70'369'16,"-12"22"22"-16,-3 16-170 16,-7 22-75-16,-7 22-14 0,-8 18-25 15,-5 25-12-15,-4 7-26 16,-10 17-23-16,6-5-12 15,-2 8-10-15,3-17-7 16,5-3-2-16,9-17 3 16,6-8-9-16,8-18 0 15,10-8-1-15,8-16-3 16,14-10-5-16,5-8 7 16,10-8-5-16,-4 1 8 15,-1 0-3-15,-7 11 4 0,-6 7-4 16,-10 8 0-16,-5 10-7 15,-6 4 5-15,-9 7-1 16,-8 1 2-16,-6 7 3 16,-5 0 1-16,-8 1-7 15,0-3 0-15,-4 1-4 16,2-6-2-16,-1-2-10 16,11-5-6-16,2-3-73 15,12-6-32-15,8-6-69 16,7-7 158-16,10-9-474 15,5-2 211-15</inkml:trace>
  <inkml:trace contextRef="#ctx0" brushRef="#br0" timeOffset="83369.779">18971 15736 968 0,'-4'4'359'15,"-8"9"68"-15,-3 1-260 16,-5 9-15-16,2-1-42 15,-3 6-17-15,6 0-26 16,2 3-4-16,6-3-13 16,8 0-5-16,8-10-7 0,9-6-13 15,6-10-8 1,11-11-3-16,2-11-5 0,6-9-5 16,-3-3-1-1,1-4 1-15,-10 6-2 0,-4 4 3 16,-11 8 3-16,-3 10-3 15,-9 12 1-15,-5 11 10 16,-1 9 8-16,-6 16 6 16,-3 8 7-16,-6 12 6 15,-5 2-4-15,-11 13-10 16,-1-6 3-16,-10 2 4 16,2-10-1-16,-7-3 4 15,7-19 1-15,-6-10-7 16,10-16-7-16,0-12-17 15,11-13-13-15,-2-18-77 16,8-10-82-16,7-27-464 16,7-2 64-16</inkml:trace>
  <inkml:trace contextRef="#ctx0" brushRef="#br0" timeOffset="85171.546">19695 15844 479 0,'1'-24'463'0,"0"3"-96"0,-1 8 10 16,0 3-248-16,-1 9-22 16,-3 3-3-16,2 5-26 15,-2 4-9-15,-1 7-21 16,0 2-5-16,1 2-4 16,-2 8 8-16,3-1 0 15,0 1-7-15,3-4-3 16,5-5-11-16,2-9-11 0,7-6 1 15,1-10-3-15,4-7-3 16,3-7 5-16,6-9-4 16,-4-2-3-16,4-3-1 15,-4 4-3-15,-2 3-2 16,-7 7 1-16,-4 7-4 16,-5 5 3-16,-5 8 4 15,-4 5 1-15,-5 7-1 16,-2 7 2-16,0 7 2 15,1-4 0-15,3 6-3 16,5-4 5-16,2-3 1 16,1-5 3-16,6-3-3 15,2-7 5-15,6-7-3 16,2-8-4-16,9-9-8 16,0-7 2-16,7-7-4 15,-2-1-3-15,-1-4 2 0,-4 8 4 16,-5 2-4-16,-10 9 2 15,-2 8 0-15,-8 8-4 16,-7 7-1-16,-3 9-3 16,-6 8-4-16,-2 5 2 15,-2 6-7-15,0-2-3 16,5 2-45-16,7-10-21 16,5-4-46-16,10-11-16 0,11-9-28 15,7-8 35-15,12-9-1 16,3-5 42-16,9-6 19 15,-6-2 37-15,4-3 14 16,-6 2 35-16,3-5 22 16,-11 7 20-16,0 2 23 15,-11 5 11-15,-5 4 4 16,-9 7-10-16,-5 3 6 16,-7 5-12-16,-10 6-7 15,-4 2-9-15,-9 5 2 16,-5 1-9-16,-8 2-2 15,4 2 0-15,1 3 17 16,6-1 10-16,4 8-1 16,9 1-7-16,4 5-6 15,5-2-15-15,9 2-26 16,5-10-6-16,9-6-9 0,5-12 4 16,9-14-10-16,0-7 5 15,5-12-8-15,-5-3 7 16,2-5-5-16,-10 4 3 15,-2-1-2-15,-9 9 8 16,-2 5-8-16,-8 5 1 16,-4 8-1-16,-6 10 1 15,-4 7-12-15,-3 6 13 16,-6 10-9-16,4 1 0 0,0 8-9 16,2-3-5-16,3 4-46 15,5-4-14-15,5-2-48 16,4-9-10-16,10-8-23 15,6-11 36-15,8-11-5 16,2-9 43-16,4-10 15 16,-4-5 36-16,1-6 6 15,-7 3 29-15,1-1 14 16,-8 9 20-16,-1 1 18 16,-5 7 16-16,-3 10 27 15,-6 5 9-15,-1 10-3 16,-4 4-11-16,-2 10-6 15,1-2-24-15,-5 8-8 16,2 2-2-16,1 4-1 16,3-3-4-16,4 1-3 15,4-8-6-15,5-4-11 0,3-9-1 16,7-6-7-16,-1-7-2 16,5-8-4-16,-1-7 5 15,5-7-9-15,-7 1 0 16,3-4-4-16,-3 5 4 15,0 0 1-15,-5 7 0 16,-3 2 3-16,-4 7-5 0,-1 6-2 16,-6 9 0-16,-3 7-5 15,-4 5 4-15,-3 6 2 16,0 2 7-16,0 0-7 16,2-2 9-16,4-1-1 15,6-6-1-15,4-6-2 16,2-7 4-16,8-7-8 15,0-4 1-15,7-8-2 16,0-1-2-16,5-6-2 16,-4 2 3-16,1-6-4 15,-2 4 9-15,0-2-3 16,-5 5 1-16,1 2 3 16,-6 7 1-16,-3 8-5 15,-6 7 2-15,-7 14 1 16,-5 5 2-16,-5 11-1 15,2-1-2-15,-1 7 2 0,6-8 0 16,5-3-13-16,3-9-3 16,4-11-9-16,2-11-22 15,2-15-73-15,-1-9-11 16,2-15-45-16,-3-2-15 16,-1-17-320-16,-1 0 128 15</inkml:trace>
  <inkml:trace contextRef="#ctx0" brushRef="#br0" timeOffset="85274.299">21260 15390 1197 0,'-8'-5'432'0,"-4"13"45"16,0 11-333-16,1 7-45 15,5 3-69-15,6 3-102 16,6-4-49-16,9-2-358 16,4-8 30-16</inkml:trace>
  <inkml:trace contextRef="#ctx0" brushRef="#br0" timeOffset="85468.98">21476 15714 1061 0,'-9'30'314'16,"-4"1"80"-16,-2 9-290 16,2 4-46-16,-2 9-12 0,4-2-26 15,-3 9-11-15,4-5-4 16,-1 3-10-16,7-15-10 15,-1-5-45-15,4-16-22 16,0-10-320-16,-3-17 61 16</inkml:trace>
  <inkml:trace contextRef="#ctx0" brushRef="#br0" timeOffset="85769.165">21381 15846 1037 0,'5'-18'349'0,"1"-1"88"15,5 0-271-15,10-6 8 16,1-1-21-16,7-3 14 16,-2 4-29-16,5 1-3 15,-6 7-37-15,3 6-21 16,-6 9-35-16,0 4-13 16,-6 7-14-16,-3 10-17 15,-8 2 1-15,-8 9-7 16,-9 3-4-16,-8 5-5 15,-7-6 10-15,-3 3-3 16,3-10 2-16,-4-4-26 16,6-7-11-16,2-5-57 15,5-7-42-15,4-3-73 16,8-5 93-16,8-1-422 0,6-3 146 16</inkml:trace>
  <inkml:trace contextRef="#ctx0" brushRef="#br0" timeOffset="86135.935">21799 15659 792 0,'18'-5'334'0,"-11"7"16"15,-6 12-153-15,-6 7-117 0,-9 11-7 16,-4 1-4-16,-2 9-10 16,2-5-9-16,3 0-2 15,7-10-5-15,6 0-6 16,5-10-5-16,10-5-8 15,2-10-12-15,9-10-4 16,1-8-2-16,7-11-6 16,-1-5 0-16,5-12-7 15,-6 3-1-15,2-3 3 16,-9 7 5-16,-5 7-1 16,-11 17 11-16,-8 12 11 15,-6 14 8-15,-7 12 19 16,1 7 6-16,-4 6-7 15,5 0-5-15,-1 4-18 16,7-9-25-16,2-1-47 0,5-7-42 16,4-6-61-16,-1-10-341 15,3-5 60-15</inkml:trace>
  <inkml:trace contextRef="#ctx0" brushRef="#br0" timeOffset="86369.954">22399 15075 1125 0,'-13'26'328'0,"-13"23"87"16,-1 7-296-16,-7 18 3 16,5-2-11-16,0 14-6 15,6-8-23-15,5 12-23 16,8-14-62-16,3 5-83 15,6-19-19-15,3-4-41 16,5-23-29-16,3-12-305 16,1-16 122-16</inkml:trace>
  <inkml:trace contextRef="#ctx0" brushRef="#br0" timeOffset="86969.409">22523 15691 1113 0,'11'-20'409'15,"-4"4"79"-15,-7 9-296 16,-4 6-10-16,-7 6-40 16,-10 10-30-16,-2 5-35 15,-8 10-3-15,-2 2-26 16,-5 8-1-16,4-5-7 16,1 7 1-16,9-5-10 0,5-2-1 15,11-7-7-15,11-8-7 16,9-15-7-16,14-13-8 15,5-10-5-15,8-13-14 16,1-3 1-16,3-8-9 16,-10 1 6-16,-2 2 1 15,-9 8 6-15,-7 7 4 16,-9 11 4-16,-6 14-4 16,-4 11 1-16,-6 10 2 15,1 5 1-15,-1 7 1 16,3-3 1-16,3 1-12 15,7-5-9-15,5-6-29 16,4-10-21-16,13-12-34 16,2-13-9-16,10-14-25 15,-1-9 19-15,10-16 17 16,-4-1 32-16,7-20 17 16,-4 0 33-16,6-18 12 0,-12 6 7 15,1-6 9-15,-9 20 14 16,-5 14 48-16,-12 26 18 15,-10 24 63-15,-10 24 15 16,-11 21 7-16,-5 11-42 16,-8 17 1-16,-2 2-59 15,-8 16-12-15,5-6-17 16,-1 10-9-16,12-11-21 0,5 2-50 16,10-17-29-16,5-5-67 15,5-23-34-15,-2-9-50 16,1-17 23-16,-5-16-44 15,1-9-25-15,-6-15-180 16,1-1 26-16</inkml:trace>
  <inkml:trace contextRef="#ctx0" brushRef="#br0" timeOffset="87372.101">22748 15657 870 0,'8'-5'423'16,"0"8"36"-16,3 1-125 15,4 3-109-15,7 0 14 16,1-3-47-16,11-5-28 15,-1-6-60-15,7-4-17 16,-3 1-40-16,4 2-12 0,-9 6-14 16,0 5-11-1,-10 7-13-15,-6 10-7 0,-10 4 1 16,-7 12-8-16,-8 0 9 16,-7 5 0-16,-2-2 5 15,-1 2-1-15,2-10-2 16,7-4-18-16,5-7-8 15,5-13-56-15,7-12-37 0,7-11-72 16,1-9-16-16,5-13-22 16,1-6 38-1,6-16 2-15,0-2 108 0,6-14-297 16,-1 4 127-16,3 0 205 16,-8 16 88-16,-2 8 68 15,-10 18 376-15,-5 9-55 16,-5 12-186-16,-3 7-51 15,-4 5-99-15,-5 12-74 16,-1 4-107-16,1 9-83 16,-1 3 305-16,3 2-660 15,6 0 266-15</inkml:trace>
  <inkml:trace contextRef="#ctx0" brushRef="#br0" timeOffset="87902.679">23371 15634 882 0,'3'10'390'0,"-5"-2"-6"15,0-1-222-15,-2 3-77 16,-1-1-48-16,0 6 35 0,-2 2 6 16,-3 9 14-16,1 0-4 15,0 3-10-15,3-3-36 16,2-1-12-16,7-8-17 16,6-4-2-16,6-8-2 15,6-7-5-15,1-4-7 0,5-8 5 16,-3-2 1-1,2-4-3-15,-5 5 2 0,0-3 8 16,-6 3 1-16,2 3 18 16,-6 3 6-16,-2 3 1 15,-2 3-5-15,0 7-5 16,-3 3-13-16,-3 9-5 16,-4 2 3-16,-3 8 7 15,-4 1 2-15,1 7-5 16,1-8 0-16,3 3-8 15,8-7-4-15,4-5-5 16,3-8 7-16,7-6-6 16,1-8 2-16,5-6-3 15,1-6 4-15,4-3-6 16,-2 0 5-16,3-5 0 16,-3 3-1-16,2-1 3 15,-6 7-3-15,0 3 2 0,-8 7 1 16,-2 5-6-16,-7 8-2 15,-4 2-7-15,-2 2-20 16,2 2-65-16,0-2-33 16,6-2-59-16,4-4-20 15,2-4-311-15,4-6 106 16</inkml:trace>
  <inkml:trace contextRef="#ctx0" brushRef="#br0" timeOffset="88307.728">24043 15801 1101 0,'11'-8'495'0,"-2"0"47"15,-3 1-282-15,-4-1-23 16,-2 1-75-16,-2 4-43 16,-5 3-51-16,-6 4-23 15,-2 4-33-15,-6 7-10 16,4 2 1-16,-5 2 16 16,7 0 1-16,3-1 6 15,6-4-2-15,3-3-5 16,6-6-13-16,7-5-4 15,3-6-5-15,8-4-5 16,2-5-1-16,3-1-6 16,-3 2 6-16,3 1-2 15,-8 9 6-15,-3 5 6 0,-6 8 0 16,-4 12-2-16,-9 8 1 16,-6 10 8-16,-5 3 2 15,-7 11 12-15,-2-1 6 16,-7 7 20-16,2-5 5 15,-8 2 9-15,3-10-1 16,-9-5 16-16,5-12-15 16,-5-8-6-16,7-14-16 15,0-11-19-15,7-8-45 16,0-15-111-16,5-8-150 0,5-20-451 16,4 1 7-16</inkml:trace>
  <inkml:trace contextRef="#ctx0" brushRef="#br0" timeOffset="90953.258">5468 16715 1083 0,'11'-33'352'15,"-1"1"82"-15,-2 9-296 16,0 4-28-16,-2 11-26 15,-4 15 7-15,-4 13-30 16,-3 17 0-16,-4 10-18 16,-5 16-5-16,3 1-28 15,-3 9 0-15,5-5-9 0,2 11 4 16,5-8-8-16,-1 3 8 16,3-13-51-16,4-10-85 15,-2-21-43-15,3-20-330 16,0-20 9-16</inkml:trace>
  <inkml:trace contextRef="#ctx0" brushRef="#br0" timeOffset="91451.568">5322 16913 1075 0,'-17'17'355'0,"-2"14"89"16,11 6-298-16,8 6-31 15,11-7-37-15,9-2-18 0,8-12-39 16,11-13-3-16,5-15-5 15,10-17 3-15,-1-9-5 16,11-18 5-16,-9 0-4 16,-1-16-1-16,-11 4-4 15,-5-16 1-15,-13 9-4 16,-4-7 3-16,-5 15-2 16,-2 7 0-16,-6 24-4 15,-5 16 2-15,-6 21-4 16,-5 25 4-16,-4 14-1 15,-1 21 5-15,-2 4-7 0,-2 16 7 16,0-10-3-16,0 10 3 16,2-12-3-16,3 2 3 15,7-17-5-15,8-7 7 16,7-21-7-16,9-16 0 16,5-17 1-16,6-21 3 15,-2-12-8-15,6-17 8 16,-3 3-1-16,-1-5 3 15,-5 15-6-15,-5 8 2 16,-7 19-4-16,-7 11 4 16,-7 12-5-16,-9 14 0 15,-3 9 2-15,-5 10-3 16,2-1 2-16,2 3-3 16,7-9 7-16,4-6-34 15,6-12-35-15,8-8-83 0,4-12-28 16,4-10-329-1,2-12 50-15</inkml:trace>
  <inkml:trace contextRef="#ctx0" brushRef="#br0" timeOffset="91785.265">6210 17124 970 0,'-1'9'321'0,"2"2"75"16,3-1-270-16,8-2-9 15,-2-6-29-15,11-3-7 16,-1-8-24-16,5-10 0 16,-3-3-17-16,2-5-10 15,-6 0-11-15,-4 2-7 16,-7 4-7-16,-6 2 4 16,-6 7 0-16,-10 0-8 15,-4 5 3-15,-8 4 1 16,-1 6-4-16,-7 10 3 15,4 8-2-15,0 14 11 16,7 8 4-16,4 11 4 16,12-2 0-16,7 0 2 15,11-12-10-15,12-7-6 16,8-17-2-16,13-12 12 16,1-10-27-16,6-20-484 0,-7-11 162 15</inkml:trace>
  <inkml:trace contextRef="#ctx0" brushRef="#br0" timeOffset="94036.008">7334 16999 876 0,'5'-7'333'0,"-3"-3"50"15,-2-5-225-15,-4-3-58 16,-5-3-18-16,-4 0-43 15,-5 2-2-15,-4 6-1 0,-3 6 9 16,-2 10 1-16,-5 11-2 16,2 9-8-16,0 12-10 15,6 3-3-15,5 2-9 16,15-8-4-16,10-4-6 16,14-11 1-16,10-10-1 15,5-12 5-15,6-9-8 16,-2-10 4-16,2-10 6 15,-7-4-4-15,4-16-4 16,-7 2 2-16,4-15 0 16,-8 0-2-16,-2-2 2 15,-9 15 1-15,-8 9 7 16,-9 22 6-16,-12 24 2 16,-6 22-2-16,-11 24 11 15,-1 15 3-15,-5 24-2 0,8-3-7 16,3 11-1-16,10-11-11 15,7 0-13-15,10-20 5 16,7-7-8-16,7-20-6 16,12-17-75-16,2-16-34 15,9-17-76-15,-5-8-320 16,-1-23 55-16</inkml:trace>
  <inkml:trace contextRef="#ctx0" brushRef="#br0" timeOffset="96367.841">7701 16983 858 0,'-4'30'352'16,"3"-5"29"-16,4 1-190 16,5-9-83-16,7-4-12 15,4-8-26-15,1-7-12 16,1-6-16-16,1-8-14 15,-5-3-9-15,-4-5-6 16,-7 1 1-16,-7-1 1 16,-7 7 6-16,-10 4 4 15,-4 8 7-15,-11 11-4 16,-3 8-4-16,-6 9-8 16,2 3-10-16,1 8-6 0,14-3 0 15,8 4-1-15,11-5 5 16,12 0 0-16,10-7 2 15,11-4-3-15,6-5-2 16,5-7 0-16,0-6 5 16,1-7-5-16,-8-4 2 0,2-8 0 15,-6-2 1 1,-2-9-3-16,-5-1 5 0,-2-2-3 16,-5 4 1-16,-1 3 1 15,-7 10-3-15,-1 7 0 16,-5 9 4-16,-2 8 1 15,-2 8-1-15,-1 9-2 16,-1 1-1-16,2 5-1 16,2-4-3-16,4-3 5 15,2-9-3-15,6-2 2 16,0-10 0-16,7-7 1 16,2-2-8-16,5-10 6 15,0-3-3-15,6-9-1 16,-3 1-2-16,0-5 6 15,-3 4-4-15,-3 3 5 16,-6 11-1-16,-4 5 2 0,-7 12-2 16,-1 7 1-16,-6 5-2 15,0 8 2-15,-2 3-1 16,-1 3 0-16,3-4 2 16,2 3-3-16,6-9 1 15,1-2-1-15,3-6 0 16,5-6-1-16,0-6 1 15,4-5 1-15,3-5 1 16,3-7-3-16,-1-3 4 16,4-8 0-16,-4 0 2 15,2-5-3-15,-4 4 0 0,-3 4-5 16,-5 9 2-16,-4 10-6 16,-8 12 5-16,-6 12 2 15,-2 10 2-15,-5 6 0 16,4 2 3-16,1 0-3 15,4-9-4-15,7-1-44 16,6-12-31-16,9-7-53 16,6-9-24-16,9-7-56 15,4-5 19-15,9-4 18 16,-5-2 52-16,9-2 24 16,-10 3 63-16,2-7 40 15,-9 5 31-15,1-5 37 16,-9 4 15-16,0-2 14 15,-4 6-5-15,-3 3 8 0,-9 5-33 16,-6 5 14-16,-7 8-8 16,-13 8 5-16,-4 2-15 15,-9 8 12-15,-3 3-21 16,-6 9-1-16,6-5-4 16,-1 8-7-16,9-5-18 15,6 3-5-15,15-10-10 0,8-3-9 16,10-11-2-16,10-9-3 15,3-10-1-15,5-12-1 16,-3-5 1-16,2-12-5 16,-4 0 4-16,-1-6 1 15,-6 5 1-15,-4 3-4 16,-7 14 6-16,-5 7-1 16,-8 13-3-16,-6 13 1 15,-3 9 0-15,-3 10-1 16,1 3 3-16,1 6-2 15,5-6-3-15,2-2 4 16,6-8-5-16,4-5-2 16,3-8-1-16,7-6 3 15,3-6-3-15,6-7 0 16,2-4-4-16,5-9 2 16,-1-3-2-16,3-6 2 15,-4 2 0-15,1-4 7 0,-6 8 0 16,0 4 0-16,-9 10-2 15,-8 8 3-15,-5 14-3 16,-5 11 3-16,-8 5 1 16,-3 11-2-16,3-1 3 15,0 5-3-15,4-8 2 16,4 2-1-16,8-10 6 0,5-3-8 16,5-11 5-16,7-5-3 15,3-10 3-15,5-10-6 16,0-5 2-16,2-11-3 15,-4-2 7-15,1-6-4 16,-5 1 2-16,-2 0 1 16,-5 11 5-16,-3 4-8 15,-5 10 2-15,-5 11 0 16,-4 8 1-16,-4 11-5 16,-2 6 4-16,-4 7-2 15,2 2 4-15,0 2-4 16,3-7 4-16,3-4-3 15,5-5 1-15,4-7 0 16,3-8-2-16,4-3-2 16,1-4 3-16,4-5-2 15,1-4-2-15,4-4-1 16,0-1 2-16,6-5-30 0,-3-1-4 16,4-1-4-16,-4 4 3 15,0-2-2-15,-1 2 30 16,-4 7 4-16,-5 4 5 15,-1 3-2-15,-5 5-1 16,-3 8 1-16,-6 2 3 16,-2 7-2-16,-4-2 4 0,-6 3-1 15,3-4-2-15,1-4 2 16,1-3 1 0,4 0-4-16,2-4 5 0,1-1-3 15,0-1 2-15,3 0 0 16,-3-1 5-16,4 0-1 15,0-1 1-15,5-2 0 16,6 0 0-16,10-10-6 16,2 1 1-16,8-10-4 15,-1-2 4-15,3-6-2 16,-3 6 4-16,-3 0 0 16,-7 7 7-16,-2 1-3 15,-8 5 9-15,-4 0 3 16,-2 1-2-16,-2 2-1 15,-2 2-7-15,-4 1-1 16,-2 3-2-16,-7 4 1 0,-1 2-2 16,-11 4 5-16,0 2-2 15,-8 4-1-15,1 1-3 16,-5 4 4-16,5 1-7 16,-5 4 2-16,6-2 1 15,0 4-1-15,9-5 0 16,0 4 2-16,11-7-4 15,4 2 0-15,5-4 5 0,10-3-6 16,3-8 3-16,9-7 3 16,4-8-5-16,6-18-5 15,-1-8 6-15,5-16-5 16,-3 2 2-16,4-15 1 16,-5 5 1-16,2-7-1 15,-6 12 2-15,-2-5-5 16,-6 14 3-16,-4 2 1 15,-8 15-2-15,-5 6 6 16,-9 16 2-16,-7 11 3 16,-2 11-2-16,-7 9 1 15,2 5-6-15,-4 9-1 16,4 0-2-16,-3 8 1 16,4 1 1-16,-2 11 2 15,5-1-2-15,5 11 1 16,7-9-2-16,9-1-2 0,5-17-2 15,13-13 1-15,2-21 1 16,9-12 2-16,-3-10 6 16,-4-9-80-16,-16 2-468 15,-20-3 132-15</inkml:trace>
  <inkml:trace contextRef="#ctx0" brushRef="#br0" timeOffset="98750.866">10758 17427 1049 0,'7'-11'332'15,"3"-21"79"-15,3-9-281 16,5-26 1-16,2-8-30 15,-1-21-2-15,-1 3-30 0,-2-21-15 16,-6 11-31-16,-5-1-10 16,-6 24 2-16,-5 8 29 15,-5 32 5-15,1 17-1 16,2 23 9-16,2 17-9 16,6 12-30-16,8 17-11 15,6 5 7-15,12 3-13 16,6-10 0-16,12-3 2 15,-1-14-24-15,6-9-80 16,-10-5-38-16,-7-1 281 16,-14 0-688-16,-14 5 307 15</inkml:trace>
  <inkml:trace contextRef="#ctx0" brushRef="#br0" timeOffset="99220.029">10699 17032 1105 0,'-18'24'342'0,"7"-3"78"16,8 7-266-16,11-4-59 16,11-2 12-16,7-10-10 15,11-9-5-15,4-7-25 16,14-11-12-16,-2-5-20 16,6-9-16-16,-8 2-10 15,-3-1-3-15,-15 7 1 0,-10 5-1 16,-13 10 0-16,-10 11-3 15,-11 7-2-15,-9 12-1 16,-3 2-1-16,-4 11-1 16,6-1 2-16,1 1-1 15,8-6-1-15,7-2 0 16,8-10 5-16,7-3-7 16,5-7 3-16,11-5 3 15,0-8 2-15,11-8-4 16,1-5 4-16,6-10 1 15,-6-2-5-15,-1-2-1 16,-10 6-3-16,-6 3 5 16,-8 9-4-16,-6 7 2 15,-8 6 1-15,-4 7-1 16,-2 6 0-16,-5 10 4 16,-2 2-3-16,-1 10 1 15,1-2 2-15,1 5-7 0,8-8 3 16,1 0 3-16,8-8-33 15,6-6-91-15,5-8-40 16,2-6-361-16,9-8 10 16</inkml:trace>
  <inkml:trace contextRef="#ctx0" brushRef="#br0" timeOffset="99652.894">11546 17106 1095 0,'-9'0'349'0,"-2"8"82"15,-1 7-309-15,1 10-5 16,-1 0-41-16,2 5-12 16,3-2-29-16,1 4-5 15,1-7-23-15,5 4 2 16,1-8-5-16,5 0-2 16,2-9 1-16,8-6 5 15,4-8-7-15,8-10 4 16,-2-6-1-16,5-9-1 15,-3 2-5-15,-1-4 3 16,-8 4-5-16,-2 0 6 16,-6 9-2-16,-2 2 1 15,-4 8-2-15,-3 4 8 0,-3 7-3 16,-4 8 1 0,-2 3-4-16,-4 8 5 0,-1 3-6 15,-3 6 3-15,3-1-4 16,1 1 3-16,8-9-5 15,6-4-2-15,9-11-7 16,8-8-30-16,6-9-28 16,7-9-66-16,2-2 86 15,4-6-417-15,-4 0 134 0</inkml:trace>
  <inkml:trace contextRef="#ctx0" brushRef="#br0" timeOffset="99851.86">12082 17152 956 0,'8'-12'330'0,"-4"2"71"15,-6 6-259-15,-9 3-25 16,-3 5-33-16,-5 7-3 16,-2 3-29-16,-7 6 12 15,4 4-6-15,0 6 5 16,4-1-10-16,3 4-2 16,7-2-21-16,6 0-4 15,5-6-11-15,7 1-12 16,7-9-2-16,10-3-18 15,-1-9-44-15,8-2 199 16,0-4-641-16,8 1 238 0</inkml:trace>
  <inkml:trace contextRef="#ctx0" brushRef="#br0" timeOffset="100700.521">12577 16613 1043 0,'-14'-17'259'0,"-3"27"108"15,-10 27-274-15,1 12-16 16,-3 19 6-16,5 2-15 16,-3 13-19-16,9-11-30 15,1 12-4-15,3-11-14 16,1 4-2-16,3-12-2 0,-1-5-29 16,4-19-29-16,2-12 12 15,-1-19-278-15,1-16-86 16,2-15-23-16</inkml:trace>
  <inkml:trace contextRef="#ctx0" brushRef="#br0" timeOffset="101003.072">12297 17139 583 0,'-2'1'436'0,"-3"9"-58"16,0 7-74-16,6 6-121 16,3-1-62-16,5 1-3 15,5-4-24-15,10-8-12 16,4-4-30-16,9-8-11 15,2-5-14-15,6-7-8 16,-4-6-9-16,2-3-7 0,-11 0 2 16,-1 2-1-16,-9 2-2 15,-5 4-1-15,-7 5 1 16,-3 6-5-16,-5 5 2 16,-3 7-1-16,-3 9-4 15,-5 5 3-15,-1 4 2 16,-5 4-8-16,1-1 2 15,0-1-4-15,5-6-8 16,3-3-41-16,6-6-19 0,6-9-44 16,4-7-22-16,8-9-326 15,-1-10 99-15</inkml:trace>
  <inkml:trace contextRef="#ctx0" brushRef="#br0" timeOffset="101130.863">12937 16750 1059 0,'-7'-9'267'0,"-8"13"79"16,-3 14-303-16,-2 9-37 15,1 2 20-15,1 8-371 16,2-1 127-16</inkml:trace>
  <inkml:trace contextRef="#ctx0" brushRef="#br0" timeOffset="101535.091">13063 17198 1011 0,'-1'-10'353'15,"-4"-6"84"-15,-5 0-272 16,-2 0-9-16,-2 5-40 16,-7 4-17-16,-2 7-46 15,-2 7-6-15,0 4-23 16,-3 8 0-16,5 4-6 0,2 8 4 15,6-2-10-15,9 6 5 16,7-4-7-16,10-2 1 16,7-7-4-16,9-7 1 15,4-12-1-15,7-9-3 16,-1-7-3-16,-2-10 2 16,-4-2-3-16,-6-2-3 15,-11 2 4-15,-10 0 4 16,-7 5-8-16,-9 4 1 15,-5 8-1-15,-9 5-11 16,2 9-15-16,-3 6-27 16,1 4-16-16,4 4-51 15,9 0-19-15,4-1-354 16,12-4 92-16</inkml:trace>
  <inkml:trace contextRef="#ctx0" brushRef="#br0" timeOffset="101899.815">13185 17227 709 0,'8'-17'423'16,"0"0"-28"-16,-4 3-136 15,1 5-127-15,0 6-64 16,-2 6-10-16,-1 6-24 16,-2 7 10-16,-1 1-3 15,1 3 10-15,0-4 0 0,5 3-11 16,3-7-16-16,6 2-9 15,2-6-4-15,8-1-9 16,-1-6 3-16,6-5 2 16,-3-7 2-16,3-4 5 15,-6-3 0-15,3-2 8 16,-8 2-5-16,1-1 2 16,-4 5-11-16,-1 4-1 15,-3 4-8-15,-2 10 16 16,-8 7 12-16,-4 7 15 15,-4 5 1-15,-5 5 4 16,2 0-18-16,1-3-14 16,5-3-22-16,4-3-52 15,5-8-79-15,8-1-402 0,2-5 59 16</inkml:trace>
  <inkml:trace contextRef="#ctx0" brushRef="#br0" timeOffset="103766.209">14910 16587 987 0,'-10'10'225'0,"-10"2"126"16,-5 3-269-16,-10 0 12 15,1-3 13-15,-9 1-8 16,2 2-29-16,0 9-8 16,7 9-16-16,0 21-17 15,9 6 0-15,5 20-8 16,9-2-10-16,5 8-5 15,7-14-2-15,4 4 1 16,3-17-2-16,7-5-3 16,0-15-7-16,7-5-47 15,-1-12-29-15,-4-7-364 16,-7-11 65-16</inkml:trace>
  <inkml:trace contextRef="#ctx0" brushRef="#br0" timeOffset="104044.302">15011 16938 921 0,'14'-23'293'0,"-6"8"73"15,-5 15-248-15,-5 18-9 16,-5 10-26-16,-2 17-6 15,-3 2-24-15,1 10-9 16,1-7-19-16,1 7-3 16,3-12-12-16,2 1-2 15,0-9-4-15,3-2-3 16,1-11-2-16,2-6-39 16,1-12-28-16,0-12 16 15,-1-11-375-15,4-8 105 16</inkml:trace>
  <inkml:trace contextRef="#ctx0" brushRef="#br0" timeOffset="104203.86">15060 17104 878 0,'7'2'275'16,"-5"1"53"-16,3-1-234 0,1 1-50 15,3 4-16-15,1-3-15 16,8 1-11-16,-2-1-7 15,2-2-328-15,0-1 104 16</inkml:trace>
  <inkml:trace contextRef="#ctx0" brushRef="#br0" timeOffset="104599.298">15336 17107 784 0,'4'2'306'0,"4"1"31"16,3 4-196-16,2 0-30 15,3-3-20-15,3 0 4 16,-1-5-6-16,3-7 9 16,1-3-18-16,-2-3-16 15,-5-2-23-15,-4-3-10 16,-8 4-17-16,-10 1 5 15,-7 6-1-15,-10 6 3 16,-6 6 3-16,-9 12 1 16,-2 5-14-16,-5 12 0 0,7 1-5 15,1 6-5-15,11-2-4 16,9 0 7-16,12-8-7 16,10-2 7-16,8-8-4 15,17-8-3-15,8-8-11 16,13-9-64-16,2-8-42 15,5-5-50-15,-8-2-311 16,4-3 59-16</inkml:trace>
  <inkml:trace contextRef="#ctx0" brushRef="#br0" timeOffset="104933.134">15886 17064 644 0,'7'-19'355'0,"-12"2"-26"15,-10 6-124-15,-10 3-117 16,-6 5-33-16,-12 3 6 15,4 3-8-15,-2 5 20 16,10 5-8-16,5 6 1 16,11 0-12-16,7 9 3 15,8-3-25-15,8 4 1 16,3-4-5-16,5 2-10 16,1-6-8-16,1 2 1 15,-5-6-4-15,-2 5 0 16,-7-4-1-16,-6 1 1 0,-6-2 4 15,-7 0 2-15,-3-5-5 16,-5-3 6-16,0-7-4 16,-3-4-6-16,8-8-3 15,3-9-16-15,9-1-32 16,12-8-71-16,9 0-37 16,12-5-309-16,6 2 36 15</inkml:trace>
  <inkml:trace contextRef="#ctx0" brushRef="#br0" timeOffset="105069.292">15992 17046 712 0,'14'13'385'16,"-12"8"-12"-16,-6 10-121 15,-2 2-147-15,-4 5-20 16,0-3-40-16,0 2-20 16,1-5-16-16,5-1-1 15,4-5-10-15,3-4-18 16,5-13-32-16,2-13-348 15,0-8 83-15</inkml:trace>
  <inkml:trace contextRef="#ctx0" brushRef="#br0" timeOffset="105204.648">16162 16778 973 0,'-1'-6'255'0,"-9"16"65"16,4 13-270-16,5 6-72 15,3 10-299-15,3 1 85 16</inkml:trace>
  <inkml:trace contextRef="#ctx0" brushRef="#br0" timeOffset="105968.466">16468 17106 946 0,'2'3'290'16,"-5"-2"71"-16,-5-1-268 0,-5-1-3 15,-2-1-21-15,-7 6-16 16,0 0-12-16,-4 9 14 16,-1 6-15-16,-3 7 3 15,5 5-6-15,3 5 2 16,9-3-21-16,11 0-4 16,11-9-8-16,14-10 0 15,5-12-5-15,11-15-1 16,0-10 3-16,7-14-3 15,-4-5-2-15,4-15 2 16,-8 1 2-16,4-13-2 16,-7 2 3-16,2-7 0 15,-8 13-1-15,-8 4 1 16,-11 19-4-16,-12 20 2 0,-14 21-1 16,-13 23 4-16,-2 15-4 15,-8 18 5-15,2 4-5 16,1 16 2-16,8-9-6 15,5 0 6-15,12-14-3 16,7-4 5-16,10-19-7 16,9-9 8-16,7-12-7 15,11-10 5-15,4-10-5 16,12-10 7-16,-2-7-6 0,1-8 4 16,-8 0-6-16,-5-4 2 15,-14 6 0-15,-7 3 1 16,-8 12 0-16,-6 7 4 15,-5 11 5-15,-5 8-2 16,-2 9-2-16,-2 9-1 16,-1 2 3-16,0 7-7 15,4-3-2-15,2 0 5 16,7-7-2-16,8-3-6 16,6-10 6-16,7-9-1 15,4-10-2-15,4-9 3 16,-1-6-2-16,7-7 1 15,-5-2 2-15,4-4 0 16,-7 1-3-16,1 0 4 0,-6 9-3 16,-5 6-3-16,-7 10 0 15,-7 11 10-15,-8 11-4 16,-4 12 1-16,-4 5 2 16,-1 7 6-16,3-4-10 15,5 2 1-15,6-12 0 16,9-3-49-16,6-10-34 15,9-9 296-15,2-9-675 16,10-4 292-16</inkml:trace>
  <inkml:trace contextRef="#ctx0" brushRef="#br0" timeOffset="106366.207">17450 17151 890 0,'19'-18'320'15,"-11"5"44"-15,-7 4-200 16,-8 7-64-16,-8 5-4 15,-5 4-32-15,-9 7 9 16,0 4-14-16,-6 12 3 16,5 0-5-16,-2 12 8 15,6-3-13-15,7 6-13 16,5-12-15-16,12-3-9 16,7-12-8-16,10-12-2 15,4-12-2-15,10-14-2 16,-2-7-1-16,4-9 3 15,-3-1-3-15,3-9 4 0,-5 4 0 16,0-4-3-16,-6 8-2 16,-4 6 2-16,-8 12-5 15,-8 15 5-15,-10 17 3 16,-4 11 0-16,-2 6-3 16,-2 9 7-16,4-1-10 15,1 4-1-15,4-5-2 16,6 2-45-16,4-10-45 0,10-8-73 15,5-12 486-15,6-11-810 16,2-8 400-16</inkml:trace>
  <inkml:trace contextRef="#ctx0" brushRef="#br0" timeOffset="106565.811">17960 16617 931 0,'15'-50'349'0,"-10"16"63"15,-7 31-237-15,-13 27-22 16,-9 20-41-16,-9 19-14 16,-2 10-34-16,-5 19-1 15,6-7-14-15,-3 15-15 16,8-14-2-16,3 2-8 16,7-21-15-16,2-4-13 15,8-23 6-15,4-9-85 0,-2-12 117 16,-5-8-538-16,-2-7 139 15</inkml:trace>
  <inkml:trace contextRef="#ctx0" brushRef="#br0" timeOffset="107399.929">18613 16682 904 0,'11'-30'248'0,"-11"8"92"16,-5 19-252-16,-5 15 8 16,-6 14-19-16,-7 13-2 15,-2 7-23-15,-5 15-6 16,3-3-19-16,-6 10-3 15,7-6-7-15,-2 6-5 16,8-10-6-16,2 1-5 16,8-11 0-16,5-2-6 15,5-17-23-15,7-5-63 16,1-12-312-16,6-7 62 16</inkml:trace>
  <inkml:trace contextRef="#ctx0" brushRef="#br0" timeOffset="107832.156">18817 17110 782 0,'15'-12'321'0,"-9"4"24"16,-3 0-173-16,-5 5-79 16,-3 0-9-16,-5 1-31 15,-2 2 4-15,-6 2-14 16,-2 2 5-16,-2 2-5 15,-2 7 1-15,2 5-3 0,-3 9 1 16,5 6-8-16,1 3-7 16,9-3-6-16,8-3-8 15,11-10-11-15,7-3-3 16,3-10 0-16,8-6 4 16,-2-6-5-16,5-8 5 15,-2-3-2-15,2-6 3 16,-8-1-6-16,-4-6 5 15,-7 6 4-15,-9-3 0 16,-5 5 1-16,-10 3 2 16,-4 5 1-16,-10 1-7 15,-2 3-1-15,-11-1-1 16,2 2-2-16,-4 3-7 0,9 8 3 16,9 8-40-1,14 10-21-15,14 12-69 16,11 8-326-16,16 9 67 0</inkml:trace>
  <inkml:trace contextRef="#ctx0" brushRef="#br0" timeOffset="108582.222">19294 17179 872 0,'-3'-6'284'0,"-2"3"65"15,-1-2-244-15,-2-2-7 16,0 0-31-16,-6 1-1 15,-2 1-11-15,-4 1 8 16,-2 3-1-16,-8 6 13 16,1 4-12-16,-3 8-2 15,3 4-17-15,3 8-5 16,8-2-18-16,8 6-2 16,8-7-7-16,6 0 0 15,9-10-5-15,8-5-3 16,1-10-4-16,8-10 1 15,0-6 2-15,3-9-3 16,-3-4 5-16,1-9-3 0,-4 3 2 16,-7 0-5-16,-5 9 2 15,-8 5-2-15,-7 15 4 16,-4 7-4-16,-3 7 6 16,-4 7 0-16,6 3-2 15,-1 5 0-15,2-2 0 16,2 2-52-16,2-4-25 15,0 0-77-15,2-6-332 0,8-1 58 16</inkml:trace>
  <inkml:trace contextRef="#ctx0" brushRef="#br0" timeOffset="109219.012">19539 17091 724 0,'6'-7'201'0,"-5"5"47"15,-3 8-204-15,-2 4-22 16,0 4-17-16,-1 1-1 16,-1 0-2-16,2-1 6 15,3-3 7-15,-1 0 31 16,2-5 17-16,3-2 21 16,1-4 10-16,1-3 12 15,2-1-26-15,1 0 3 0,-1 0-16 16,1 2-6-16,-2 1-16 15,-2-3 0-15,0 2-8 16,-1 0 5-16,0 0-11 16,-1-1-1-16,-1 1-2 15,0-1-5-15,-2 0-9 16,-2-2 2-16,-3 2 1 16,-2-2 6-16,-4 1 0 15,-3-1-2-15,0 4 3 0,-6 2-3 16,1 6-4-16,-5 7-3 15,5 5 4-15,-3 11 2 16,5 0 1-16,5 6-3 16,7-7 0-16,7 0-9 15,7-10-4-15,10-7-4 16,5-11-2-16,11-11 1 16,2-11 4-16,12-13-5 15,-3-5 0-15,2-16 2 16,-6 1 2-16,1-12-5 15,-7 1 7-15,2-8-2 16,-8 10-1-16,-4 2-4 16,-9 19 7-16,-9 14-7 15,-10 22 9-15,-9 15 4 16,-6 20 11-16,-9 21-1 0,-2 7 4 16,-5 16-3-16,5 1-1 15,1 7-10-15,7-17-3 16,5 5-2-16,11-16-1 15,5-3-39-15,5-16-47 16,2-1-461-16,6-15 105 16</inkml:trace>
  <inkml:trace contextRef="#ctx0" brushRef="#br0" timeOffset="109781.981">20284 16435 1016 0,'-6'-22'388'15,"-4"12"79"-15,3 13-276 16,2 15-16-16,4 8-59 0,1 17-24 16,5 4-52-16,3 15-12 15,-2 0-15-15,-3 14-5 16,-3-3 1-16,-7 12-5 16,-6-7-1-16,-9 11-3 15,-1-12 2-15,-9 3-4 16,-4-14 1-16,-9 0 1 15,4-16 3-15,-4-4-1 16,8-13 1-16,6-4 1 16,10-12 1-16,6-5 1 15,7-9 163-15,1-8-682 16,4-7 286-16</inkml:trace>
  <inkml:trace contextRef="#ctx0" brushRef="#br1" timeOffset="120063.573">8333 13145 279 0,'22'-6'104'0,"6"2"63"15,2 0-63-15,7 1 26 16,-2-1 9-16,10 1 7 16,-4 0-35-16,11-1-8 15,-5 0-15-15,11 0-12 16,-7 0-28-16,13 0-5 15,-8 1-3-15,9 0-17 16,-3 2-1-16,7-1-7 16,-5 3-3-16,6-1-6 0,-7 2 3 15,8 0-2-15,-9 2 0 16,8-2-2-16,-10-2 0 16,8 0 1-16,-9 0 1 15,3-1 7-15,-9 0 0 16,6 3 5-16,-8-2 3 15,2 4 1-15,-8 0-5 16,5 3 0-16,-9-2-7 0,3 3-4 16,-5-3-3-16,3 1 0 15,-8-1-2-15,4-1 4 16,-6 0-2-16,4-2 4 16,-6-1-1-16,4-1 6 15,-7 0-8-15,-3-2 3 16,-4 0-4-16,-4-1-2 15,-5 1 0-15,-6 2-1 16,-4-1 1-16,-6 0-1 16,-5 0-1-16,-10 1-1 15,-9 0 2-15,-13 2-7 16,-3 1 2-16,-13 3 4 16,1-1-4-16,-9 1 5 15,4-3 5-15,-8 1-1 0,6-1 2 16,-8-3 0-16,6 0 0 15,-4-1 7-15,8-3-4 16,-3-1 7-16,10-2 4 16,-1-3 9-16,9 2-6 15,-4-1 7-15,6 2-12 16,-3 0-5-16,3 2-8 16,-7-1 7-16,7 4-5 15,-8 0 18-15,1 5 4 0,-9 1-1 16,3 4-8-16,-15 4-4 15,4-1-14-15,-10 4-5 16,9 0 0-16,-7-1 3 16,11-1-1-16,-6 1 4 15,11-4-4-15,-3 0 3 16,12-1-5-16,-2-5 7 16,14-3-6-16,2-2 5 15,14-3 1-15,3-2 3 16,11-1 0-16,7-1 2 15,3 1-2-15,8-1-1 16,3 1-1-16,4 1-1 16,4 0 0-16,6 2 7 15,-1 0-5-15,13 0 1 16,1 0 1-16,13-2-1 0,2 1-10 16,17-3 10-16,-2-2-6 15,18 0-4-15,-8 2 3 16,13-1 3-16,-8 2-5 15,9 3 6-15,-11 1-3 16,9 1-1-16,-12 0 1 16,9 1-2-16,-13-2-2 15,11 2 3-15,-10-2-1 16,10 3-2-16,-12 0 0 0,9 2 0 16,-16 0 3-16,8 1-2 15,-16 0 1-15,5 0 1 16,-10 1 1-16,5-1-2 15,-11-1 2-15,6 3 0 16,-10-4-2-16,5 1 6 16,-8-2-3-16,-1 0-3 15,-7 1 1-15,-1 1 0 16,-11-4-6-16,-3 0 6 16,-8 1 2-16,-5-2 2 15,-7-1-1-15,-5 1-2 16,-4-1 1-16,-10 0-2 15,-5 0-4-15,-13 2 3 16,-3-2 0-16,-14 3 1 16,-2 0-4-16,-15 2 6 15,5 0-3-15,-15-1 1 0,4-2-6 16,-13 2 9-16,7-2-2 16,-8-2 2-16,12 2 3 15,-7-1 4-15,13-2-3 16,-9-3-2-16,9 3 2 15,-11-1 6-15,12 2-1 16,-6-1-1-16,9 4-2 16,-8 0 0-16,12 1-9 0,-8 1 0 15,13 4-2-15,-6-3 3 16,10 0-6-16,-6 1 9 16,12 1-7-16,-5-1 7 15,12 0-5-15,-2 0 8 16,12 2-11-16,2-3 7 15,10 1-7-15,2-1 5 16,8 1-4-16,5-3 3 16,3 0-3-16,4 0 2 15,4-1 1-15,5 2-3 16,2 1 3-16,6 0 1 16,4 0-1-16,6 1 3 15,1-2-1-15,10 0-4 16,1 1 0-16,8-1 0 15,-1 3-1-15,10 0 5 16,-4-1-1-16,12 0 1 0,-3 1-4 16,13-1 0-16,-1-1-3 15,10 3 5-15,-4 0-7 16,11-3 10-16,-7-1-6 16,10-1 2-16,-8-3-4 15,7-1 5-15,-14 2-4 16,5-1 4-16,-12 0 1 15,6 2 4-15,-13 0-6 0,6 0 2 16,-9 2 0-16,3 2-4 16,-10-1 3-16,3 2 3 15,-7-3-1-15,0-1 2 16,-8 0-4-16,3-1-3 16,-7 0-2-16,1 2 5 15,-8 1-32-15,-3 1-174 16,-10 5-307-16,-7-12 15 15</inkml:trace>
  <inkml:trace contextRef="#ctx0" brushRef="#br1" timeOffset="125479.682">7758 16364 374 0,'-5'4'165'16,"7"-2"19"-16,7-2-87 15,10-2 24-15,7 2-21 16,12-6 9-16,4 0-11 16,11-2 3-16,0-2-40 15,13 0 1-15,-5 3-12 16,11 0-3-16,-10 4-21 0,12 2-2 15,-12 1-10-15,12 2 2 16,-10 1-11-16,10 2 4 16,-8-4-2-16,9 3-2 15,-9-2-5-15,6-1 3 16,-10-2 2-16,6 3-1 16,-9-2 0-16,4-1 3 15,-9-1-2-15,8 2 1 16,-7-4-1-16,9 0 9 15,-2 1-6-15,9-2 9 16,-3-1-4-16,11 0 3 16,-8 0-11-16,8-2 5 15,-9 5-5-15,5-1-1 16,-12 2-3-16,7 1 4 16,-12 2-2-16,6 0-1 15,-10 2 4-15,4 0-2 16,-9 0-2-16,2 3-1 0,-7 1 1 15,1-1-2-15,-7-3 0 16,1 2 0-16,-8-3 1 16,-1-3-1-16,-7 1-1 15,-4-2 5-15,-7 1-1 16,-3-2 1-16,-6 1 0 16,-6 0 1-16,-5-1-3 15,-7 0-1-15,-4-2 4 0,-9 2-5 16,-2-1 0-16,-7 1 0 15,-1 2 2-15,-10 1-7 16,2 0 4-16,-12-1 4 16,3 0-3-16,-12-2-1 15,7-3 4-15,-8 0-1 16,7-4-5-16,-10 0 5 16,10 1-1-16,-10-1 0 15,6 2 3-15,-7 1-1 16,8 3-4-16,-1-2 2 15,10 3 3-15,-5-1 0 16,12 3-3-16,-5 4 3 16,6 4 0-16,-8 0-4 15,8 5-1-15,-8 2 4 16,6-4 2-16,-9 5-1 0,6-2 1 16,-8-1-6-16,7-4 3 15,-9-1-5-15,7-3 1 16,-5-3-1-16,11-2 3 15,-8-1 0-15,9 0 1 16,-4-1 1-16,5 3 5 16,-9-2-5-16,8 0 3 15,-11 5-3-15,7-2 1 16,-9 0-7-16,4 0 6 0,-9 2-5 16,7-1 3-16,-7 0-3 15,12-1 4-15,-5-2 0 16,13 0 1-16,2-6 1 15,11-1 0-15,-3-6-1 16,11 2 2-16,-2-9 2 16,7 5 7-16,-2-6 5 15,6 7 1-15,-2 0 2 16,7 6-6-16,-1 2-4 16,9 2-7-16,2 3-1 15,6 3-3-15,10 1 3 16,4 2-2-16,9 1 4 15,4 1-5-15,15 1 0 16,4-2 0-16,18-1 3 16,4 1-1-16,17-3 3 15,-7 0-3-15,16 1-1 0,-11 1 3 16,12 1-1-16,-14 0-1 16,9 0 1-16,-17-1 1 15,8 0 1-15,-11 0-2 16,10-1 0-16,-12 1 0 15,10-1-3-15,-12-2-4 16,8 1 4-16,-11-2 3 16,8-2 1-16,-9 1-1 0,7-1 6 15,-9 0-7-15,6-4 2 16,-8 0-4-16,11-2 4 16,-7-1-4-16,10 0 10 15,-10-1-6-15,7 4 2 16,-9 1 4-16,6 1 4 15,-11 1-13-15,6 2 4 16,-13 1 0-16,4 0 0 16,-12-1-8-16,4 1 6 15,-9-1-1-15,-1 1-1 16,-6-2-4-16,-2 5 4 16,-8-1-1-16,-1 0 1 15,-7-1-1-15,-6 2 0 16,-9-2 0-16,-7-2 1 0,-9-2 1 15,-11 1-2 1,-5 1 0-16,-15 1-1 0,-3 2 2 16,-9 4-3-16,1 2-1 15,-14 1 3-15,6 2-3 16,-6 0 0-16,5-3 2 16,-14 0 1-16,7-3 0 15,-17-4 4-15,6-3-6 16,-14-4 3-16,8-1 0 0,-8-1 0 15,14 2-4-15,-9 4 3 16,14 5-1-16,-10 7-2 16,12 0 3-16,-16 3-4 15,7-2 2-15,-11 0-1 16,12-4 2-16,-9 0-2 16,13-3 5-16,-7 4-2 15,15-1 1-15,-6 1-1 16,13-1-1-16,-2 2 1 15,14-4-1-15,-8 2 1 16,10-3 2-16,-4 2-1 16,7-2 3-16,-1 0-3 15,10 0-2-15,-2-3-1 16,10 0 1-16,0 0 4 16,10-1-4-16,4 0 2 15,7 0-1-15,4-1 5 0,6-2-11 16,5 3 6-16,7-4-1 15,6 1 2-15,3 2-7 16,12-3 8-16,8-1 1 16,11 3-2-16,3-1-2 15,19 2 3-15,-1 3-2 16,20 0-1-16,-2-3 0 16,23 2 8-16,-6 0-5 15,18-2 0-15,-12 1-2 0,16 4 3 16,-16-2-7-16,16-1 8 15,-14 0-6-15,13 0 3 16,-16-2 0-16,11-5 0 16,-17 0-4-16,8-6 10 15,-18-3-4-15,7-2 6 16,-23-1-1-16,3 2 5 16,-19 7-8-16,-2 2 4 15,-13 6-10-15,2 7 1 16,-11 0-10-16,-1 5-54 15,-9 3-43-15,-9 9-336 16,-8-1 45-16</inkml:trace>
</inkml:ink>
</file>

<file path=ppt/ink/ink58.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01:24.315"/>
    </inkml:context>
    <inkml:brush xml:id="br0">
      <inkml:brushProperty name="width" value="0.05292" units="cm"/>
      <inkml:brushProperty name="height" value="0.05292" units="cm"/>
    </inkml:brush>
    <inkml:brush xml:id="br1">
      <inkml:brushProperty name="width" value="0.05292" units="cm"/>
      <inkml:brushProperty name="height" value="0.05292" units="cm"/>
      <inkml:brushProperty name="color" value="#00B050"/>
    </inkml:brush>
  </inkml:definitions>
  <inkml:trace contextRef="#ctx0" brushRef="#br0">1197 5484 1188 0,'-7'-47'346'16,"1"9"95"-16,1 18-336 15,-4 23-23-15,1 20-32 0,-5 24-11 16,-5 11-21-16,-2 21-9 15,2 1 4-15,2 16-5 16,5-10 2-16,6-1 5 16,8-19 11-16,12-12-2 15,8-30 2-15,17-23 3 16,7-19-9-16,21-33-6 16,1-16 0-16,12-27 0 15,-7 0-5-15,-4-20 1 16,-19 17-3-16,-5 8-4 15,-17 30-2-15,-11 15-1 16,-12 36 1-16,-12 27-4 16,-9 22 5-16,-8 16 2 15,-4 7-2-15,-4 11-5 16,6-9 2-16,1 4-24 16,9-10-34-16,10 2-83 0,12-14 101 15,13-5-460-15,9-20 121 16</inkml:trace>
  <inkml:trace contextRef="#ctx0" brushRef="#br0" timeOffset="268.756">1966 5769 1052 0,'20'-42'369'15,"-17"8"95"-15,-13 13-278 16,-13 11-12-16,-10 13-49 0,-9 11-12 16,1 7-57-16,0 9-19 15,7 0-13-15,10 8-1 16,11-4-7-16,12 7-1 15,8-3-2-15,12 3-3 16,0-7-4-16,7-2-2 16,-4-8-1-16,-3-2-2 15,-8-8 1-15,-6-1 0 16,-8-6 1-16,-10-3 3 16,-5-4-2-16,-10 0-1 15,-3-6-4-15,-5-3-9 16,4-1-39-16,2-2-74 15,11 1-40-15,7-1-377 16,14 2 46-16</inkml:trace>
  <inkml:trace contextRef="#ctx0" brushRef="#br0" timeOffset="633.289">2169 5885 1090 0,'16'11'428'0,"0"-9"66"16,7-9-249-16,3-7-69 16,1-10-8-16,-4 0-68 0,-1-8-25 15,-8 3-37-15,-6-2-9 16,-9 6-23-16,-11 2-1 16,-7 8-3-16,-10 12-2 15,-4 12-1-15,-10 15 2 16,3 13 3-16,-3 20 3 15,7 2 2-15,3 6 17 16,13-6 9-16,11-2 3 16,11-18-5-16,17-8-4 15,11-13-16-15,23-12-11 16,10-14-10-16,25-17-75 16,-3-12 249-16,13-23-776 15,-15-2 265-15</inkml:trace>
  <inkml:trace contextRef="#ctx0" brushRef="#br0" timeOffset="1283.152">3276 5814 945 0,'28'-16'374'0,"-4"-2"63"16,-4-1-197-16,-8 4-47 15,-10-1 9-15,-9 5-47 16,-15 7-17-16,-8 3-52 16,-9 8-19-16,-1 6-38 15,-5 12-9-15,7 3-20 16,1 16-1-16,10 2 2 16,9 9 0-16,12-9-2 0,14 1 8 15,11-15-6-15,19-10-2 16,7-16 1-16,18-11 1 15,-2-13-2-15,8-14 6 16,-13-5-1-16,-7-10-2 16,-20 3 2-16,-12-4-5 15,-17 10 4-15,-15 1-8 16,-12 13-7-16,-15 10-29 16,-5 14-12-16,-6 11-53 15,8 8-16-15,5 11-40 16,17-1-3-16,14 0 120 15,18-7-433-15,18-10 187 16</inkml:trace>
  <inkml:trace contextRef="#ctx0" brushRef="#br0" timeOffset="1453.667">3607 5789 835 0,'50'-27'387'0,"-2"1"57"0,-16 8-194 16,-3 7-19-16,-13 10-52 15,-8 12-14-15,-8 11-59 16,-5 15-21-16,-3 6-33 15,-6 12-9-15,4 0-25 16,-2 7-6-16,4-7-10 16,1 2 1-16,5-8-13 0,0-4-43 15,-1-12-63-15,1-10 375 16,-2-15-822-16,-1-11 344 16</inkml:trace>
  <inkml:trace contextRef="#ctx0" brushRef="#br0" timeOffset="1752.63">3662 5810 964 0,'6'-21'372'0,"7"-1"82"15,7 2-250-15,13-2 16 16,4 3-45-16,13-3-10 16,-2 3-58-16,9 3-19 15,-9 7-49-15,2 3-13 16,-13 8-22-16,-5 10-4 15,-14 6-2-15,-12 12 5 16,-14 5 2-16,-13 10-1 16,-10 1 7-16,-10 9 0 15,-1-9-11-15,-4-1 2 0,6-15-2 16,-1-9-6-16,13-15-11 16,6-11-38-16,11-9-53 15,16-16-92-15,11-10 115 16,27-21-474-16,9-4 148 15</inkml:trace>
  <inkml:trace contextRef="#ctx0" brushRef="#br0" timeOffset="1949.707">4455 5152 1005 0,'27'-21'444'16,"-18"23"13"-16,-10 19-211 16,-7 16-135-16,-11 19-22 15,-2 7-48-15,-6 24 1 16,-1-6-24-16,-5 15 5 15,7-8-6-15,-1 10-12 16,3-15-12-16,7 0-62 16,7-22-37-16,1-8-37 15,5-27-19-15,0-18-331 16,0-17 129-16</inkml:trace>
  <inkml:trace contextRef="#ctx0" brushRef="#br0" timeOffset="2250.156">4272 5718 852 0,'9'-26'442'0,"2"6"14"0,0 13-208 16,3 8-42-16,-3 7-70 16,6 5-23-16,3-1-42 15,7-1-8-15,0-4-30 16,8-2-6-16,-3-3-15 16,-1-3-3-16,-5 1-8 15,-4 2 1-15,-7 5-9 16,-10 9-6-16,-6 6-2 15,-5 10-2-15,-4 4 5 16,-6 7 3-16,2-5 9 0,1 1-3 16,2-8 7-16,2-7-6 15,5-10 1-15,4-6-40 16,5-11-10-16,6-13-57 16,3-13-29-16,8-18-381 15,1-11 100-15</inkml:trace>
  <inkml:trace contextRef="#ctx0" brushRef="#br0" timeOffset="2718.58">5053 5643 643 0,'21'0'454'16,"-4"-2"-35"-16,-4-4-71 15,-11 2-143-15,-7-3-53 16,-8 7-18-16,-8-1-42 0,-11 5-27 16,-3 4 8-16,-5 10 2 15,1 0-6-15,-2 15 6 16,11 3-15-16,2 11-12 15,9 1-17-15,9 6-14 16,10-9-9-16,9-1-2 16,9-14-5-16,16-14-2 15,4-15 4-15,9-11-1 16,-2-15-2-16,8-12 2 16,-8-3 3-16,-3-8-7 15,-12 2 2-15,-7-3-2 16,-15 10-2-16,-13 0-14 15,-9 10-3-15,-11 14-39 16,-4 15-5-16,-5 17-34 16,4 15-19-16,1 10-43 15,9-3 14-15,9 4-42 0,9-11-163 16,11-5-112-16,7-12-17 16</inkml:trace>
  <inkml:trace contextRef="#ctx0" brushRef="#br0" timeOffset="3051.83">5284 5820 1066 0,'15'-13'398'16,"-1"-1"32"-16,-4 4-293 0,2 5-6 15,-3 4-61-15,-3 6 23 16,-2 6 2-16,-1 10 11 16,-6 2-16-16,1 7-2 15,2-1-35-15,2 0-11 16,5-10-21-16,10-6-5 15,7-13-5-15,9-16 1 16,4-11 0-16,10-9-6 16,-1-3 8-16,7-3 24 15,-5 8 8-15,-1 4 13 16,-13 11 5-16,-6 9-11 16,-11 13-23-16,-10 12-12 15,-7 8-14-15,-7 12-3 16,-3 6 0-16,-7 6-13 15,3-7-42-15,-3 3-144 16,2-15-338-16,1-6-104 0,0-18-211 16</inkml:trace>
  <inkml:trace contextRef="#ctx0" brushRef="#br0" timeOffset="3397.34">4870 5324 1832 0,'-30'-13'531'0,"10"-2"109"16,14 6-531-16,6 6-64 16,5 4-104-16,9 8-463 15,3 7-118-15,5 4-156 16</inkml:trace>
  <inkml:trace contextRef="#ctx0" brushRef="#br0" timeOffset="6015.757">6841 5501 1170 0,'-24'2'397'15,"6"-7"85"-15,10-1-325 16,12 1-35 0,12-2-19-16,6-1-57 15,14-2-14-15,3 2-8 0,6 5-3 16,-7 2-13-16,-2 8-6 16,-14 6-4-16,-14 14-2 15,-18 2-3-15,-18 10-4 16,-11 1 2-16,-13 5-2 15,-1-9 2-15,-2 7 10 16,10-9 6-16,3 4 6 16,14-3 7-16,9 1 14 15,12-6-7-15,13-2-3 16,9-8-3-16,13-5-10 16,11-7-11-16,15-7-2 15,6-9-6-15,19-10-68 16,2-5-62-16,15-10-395 15,-11 2 45-15</inkml:trace>
  <inkml:trace contextRef="#ctx0" brushRef="#br0" timeOffset="6448.974">7457 5108 1155 0,'-9'-15'412'15,"7"10"62"-15,6 3-308 16,10 11-38-16,7 14-19 16,3 10-59-16,4 20-8 0,-2 10-10 15,0 26-13-15,-10-2-14 16,-7 13-6-16,-11-10 3 16,-15 8-2-16,-6-19 3 15,-8 3-3-15,-1-17 10 16,-6-5-4-16,6-18 3 15,-2-8-7-15,9-14 6 16,3-8-98-16,8-13 18 16,12-7-457-16,5-9 72 15</inkml:trace>
  <inkml:trace contextRef="#ctx0" brushRef="#br0" timeOffset="8698.033">1777 7180 1114 0,'14'-9'299'16,"-6"1"122"-16,-10 2-309 16,-11 0-2-16,-9 2-18 15,-10 0 11-15,-6 3-36 16,-11 4 5-16,1 6-24 16,-10 11 3-16,4 10-19 15,-8 21-6-15,7 8-18 0,5 21 7 16,14 2-8-16,12 12 3 15,19-15-4-15,20 2 2 16,17-23-8-16,21-11 0 16,10-24-1-16,15-14 5 15,-2-18-2-15,16-21 0 16,-6-13-1-16,6-17 1 16,-17-4-4-16,-7-12 2 15,-28 11-4-15,-18-5 6 16,-24 13-3-16,-25-1 2 15,-16 11-1-15,-29 1-4 16,-4 17-11-16,-12 10-14 16,13 20-18-16,2 19-60 15,23 14-22-15,10 16-378 16,21 3 77-16</inkml:trace>
  <inkml:trace contextRef="#ctx0" brushRef="#br0" timeOffset="9077.846">1768 7592 888 0,'-37'-5'483'0,"6"13"12"15,16 19-200-15,10 11-75 16,13 2-77-16,12 5-28 16,5-5-56-16,10-2-9 15,4-10-32-15,9-1-3 16,0-16-6-16,3 1-82 16,-1-1-487-16,-7-6 143 15</inkml:trace>
  <inkml:trace contextRef="#ctx0" brushRef="#br0" timeOffset="11501.927">2268 8153 826 0,'-3'14'337'0,"0"-9"38"16,3-9-194-16,5-10-40 16,2-3-30-16,2-10-3 15,3 0-26-15,-1-3-8 16,1 7-33-16,-2 4-3 16,-1 11-19-16,0 8 2 15,-4 9-3-15,-3 11 3 16,-1 2-7-16,-3 14 3 15,-4 1-3-15,2 5-1 16,-1-6 2-16,2 3 4 16,3-15-7-16,4-6 0 15,4-11-2-15,7-6 0 16,3-12 0-16,2-7-1 16,6-5-3-16,3-11-2 15,-4 1-1-15,3 1-1 16,-4 9 3-16,-6 4-2 15,-4 13-5-15,-5 8 9 16,-5 6-5-16,-4 7 7 16,-1 3-4-16,-4 7 6 15,0 0-10-15,1 0-5 16,0-4-9-16,3 0-97 0,1-8-38 16,1-3-373-16,4-8 19 15</inkml:trace>
  <inkml:trace contextRef="#ctx0" brushRef="#br0" timeOffset="12165.657">2780 8089 745 0,'3'9'473'16,"-5"0"-35"-16,7-2-67 15,4-3-200-15,5-4-6 16,2-4-49-16,5-6-20 15,-2-5-48-15,1-5-15 16,-6-1-19-16,-2-2-7 16,-6 6-5-16,-7 3 2 15,-7 8-2-15,-8 9 0 16,-6 7 0-16,-7 11 1 16,-1 4-1-16,-2 10 3 15,6 0-2-15,4 7 3 16,7-6-2-16,9-1-1 15,7-9-5-15,8-6 1 16,6-10-1-16,9-10-1 16,4-11-1-16,9-12 1 15,-4-4-1-15,5-11 4 0,-8 1-1 16,0-1 3-16,-8 8-1 16,-5 2 5-16,-6 13-5 0,-4 6-3 15,-6 8 1-15,-2 5 2 16,-4 8-2-16,-2 5 4 15,-1 4 0-15,0 6 5 16,2 1-5-16,3 1-1 16,3-5-1-16,4-2 2 15,4-8 0-15,4-4 0 16,-1-7 3-16,6-3-3 16,-1-6-1-16,2-8-1 15,1-1-1-15,0-7-2 16,-3 0 2-16,1 0 0 15,-6 6-3-15,-1 2 4 16,-4 11-3-16,-4 7 4 16,-3 7 1-16,-3 10-9 15,-2 2 3-15,0 2 5 16,6-2-5-16,5-6 5 16,6-10 2-16,9-10-2 15,5-10 0-15,8-10-1 16,-1-2-3-16,6-8 5 15,-6 5-3-15,2-1-4 0,-7 7-46 0,-4 0-77 16,-5 12-421-16,-1 3 66 16</inkml:trace>
  <inkml:trace contextRef="#ctx0" brushRef="#br0" timeOffset="13784.014">4054 7163 577 0,'26'-16'419'16,"-13"5"-59"-16,-11 8-24 15,-10 6-187-15,-11 9-6 16,-9 5-31-16,-10 14 9 16,0 8-32-16,-8 14 8 15,4 6-14-15,1 18 11 16,5-2-31-16,0 15-8 16,9-7-24-16,5 10-13 15,8-18-17-15,7 3 0 16,9-19-7-16,10-5-6 15,3-18-12-15,8-4-124 16,0-15-37-16,8-8-362 16,1-6-10-16</inkml:trace>
  <inkml:trace contextRef="#ctx0" brushRef="#br0" timeOffset="14007.258">4256 7483 1203 0,'4'-10'422'16,"-7"16"63"-16,-1 14-317 16,0 9-49-16,-4 9-20 15,1 6-37-15,0 10-1 16,-1-6-14-16,3 3-10 16,3-6-17-16,3 0-18 15,0-5-10-15,4-2-69 16,-1-10-59-16,1-3-243 15,-4-9-158-15,-4-7-86 16</inkml:trace>
  <inkml:trace contextRef="#ctx0" brushRef="#br0" timeOffset="14313.678">4164 7622 1108 0,'-1'-22'395'15,"8"-12"88"-15,8 1-297 16,9-5 17-16,8 2-45 0,7 1-13 16,-2 9-48-16,5 2-20 15,-4 9-38-15,0 10-12 32,-9 9-25-32,-3 9 6 15,-13 9-6-15,-9 9 0 16,-10 3-2-16,-10 6-1 0,-7-3-6 15,-7 2-25-15,5-10-23 16,-4-3-77-16,6-11-48 0,1-4 308 16,7-7-681-16,1 1 308 15</inkml:trace>
  <inkml:trace contextRef="#ctx0" brushRef="#br0" timeOffset="14817.682">4475 8042 999 0,'-7'8'308'0,"1"1"70"15,6 1-279-15,5 1 25 0,1-2-17 16,7-3 11-16,2-3 1 0,9-8 3 16,2-5-37-16,5-6-22 15,-1-3-23-15,-1-2-17 16,-9 1-13-16,-5 1-10 15,-11 7 8-15,-8-1-2 16,-8 6-2-16,-11 2 5 16,-3 4-1-16,-7 5 1 15,1 4 7-15,-4 8 22 16,8 3 2-16,0 9 9 16,8 0 1-16,4 5-11 15,8-3-23-15,4 2-4 16,9-10-11-16,6-1-12 15,6-10-1-15,7-6-18 16,3-6-21-16,4-6-132 16,-1-3-55-16,4-9-330 15,-5 1-24-15</inkml:trace>
  <inkml:trace contextRef="#ctx0" brushRef="#br0" timeOffset="14975.364">4832 7878 931 0,'0'-4'425'15,"-6"11"36"-15,-3 10-237 0,-4 12-26 16,-3 7-54-16,-2 8-14 16,-2-2-43-16,3 4-7 15,2-8-40-15,3-1-23 16,8-9-26-16,1-1-95 16,5-14-47-16,1-3-399 15,-2-15 34-15</inkml:trace>
  <inkml:trace contextRef="#ctx0" brushRef="#br0" timeOffset="15535.679">5045 6974 1193 0,'-8'-13'414'0,"4"7"64"16,4 12-331-16,2 12 6 15,5 9-46-15,7 17-14 16,2 8-22-16,6 17-13 15,1 0-32-15,2 17-16 16,-6-6-13-16,-10 16 4 16,-12-10-1-16,-15 13-2 15,-10-16 4-15,-11 8 2 16,1-19 0-16,-2-5-6 16,10-22 5-16,2-10-16 15,11-21-5-15,6-10-87 16,13-13-44-16,8-10-403 15,11-2 44-15</inkml:trace>
  <inkml:trace contextRef="#ctx0" brushRef="#br0" timeOffset="15817.608">5611 7535 1259 0,'-33'5'477'0,"4"2"66"15,16-3-352-15,9 1-12 16,10-3-75-16,10 2-19 0,4-3-44 15,15 0-10-15,2 0-18 16,10-1-17 0,-1 0-20-16,6 2-46 15,-10 1-67-15,0 0-98 16,-12 2-341-16,-2 4 30 16</inkml:trace>
  <inkml:trace contextRef="#ctx0" brushRef="#br0" timeOffset="16068.654">5569 7672 912 0,'-19'16'623'16,"3"-1"-63"-16,7-1-136 16,12-6-226-16,10-2-35 15,4-4-80-15,13 0-13 16,5-2-18-16,10-3-16 15,0 2-28-15,11-3-105 16,-6-2-116-16,8-3-417 16,-14-2 11-16</inkml:trace>
  <inkml:trace contextRef="#ctx0" brushRef="#br0" timeOffset="17663.811">6610 7321 1332 0,'-31'4'464'0,"6"-3"89"16,13 1-396-16,12 0 6 16,14-6-73-16,18-4-3 15,7 0-29-15,19-4 9 16,-1 0-9-16,9 3-7 15,-12 4-27-15,0 8-7 16,-14 7-11-16,-8 12 2 16,-16 6-2-16,-13 12 1 15,-12 4 0-15,-13 16-2 16,-6-3-4-16,-8 14-1 0,0-7-1 16,-3 3-5-16,9-15-1 0,1-1-38 15,7-19-36 1,5-6-123-16,9-9-60 0,2-10-362 15,5-13 16-15</inkml:trace>
  <inkml:trace contextRef="#ctx0" brushRef="#br0" timeOffset="17864.551">6709 7629 931 0,'-13'2'571'0,"4"2"-5"16,8 2-158-16,7-2-153 15,6 1-51-15,11 2-31 16,3-1-65-16,12 1-23 16,4-2-43-16,16-9-32 15,0-4-45-15,14-10-97 16,-1-7-39-16,2-6-119 16,-10-1-35-16,-3-4-310 15,-18 7 70-15</inkml:trace>
  <inkml:trace contextRef="#ctx0" brushRef="#br0" timeOffset="18197.504">7433 7397 955 0,'-1'-7'430'16,"-5"3"31"-16,-6 1-184 0,-1 3-96 0,-9 5 9 15,-4 0-61-15,-5 7 1 16,2 2-37-16,-4 8-6 16,8 3-31-16,-3 13-3 15,5 4-17-15,2 11 1 16,6 0-7-16,5 5-2 15,11-6-8-15,9-4 1 16,10-15-13-16,10-8-6 16,7-17-4-16,11-12-1 15,-1-14-4-15,12-9 3 16,-7-9-2-16,2-10 6 16,-13 0 3-16,-6-7-1 15,-13 4 3-15,-12-4 0 16,-13 8 1-16,-13 0-8 15,-9 12-2-15,-16 4-30 0,1 13-20 16,-6 10-63-16,8 12-77 16,2 11-444-16,16 14 90 15</inkml:trace>
  <inkml:trace contextRef="#ctx0" brushRef="#br0" timeOffset="18597.697">8013 7639 1378 0,'-49'7'561'15,"24"-4"46"-15,16 0-381 16,12-2-11 0,10 0-91-16,12-1-26 15,6-1-28-15,17-5-13 16,-1-2-35-16,14-5-28 16,-2-1-79-16,3-2-188 15,-10 6-402-15,-7 4 8 16</inkml:trace>
  <inkml:trace contextRef="#ctx0" brushRef="#br0" timeOffset="20296.782">9061 7324 1109 0,'-37'37'401'16,"9"-9"80"-16,12-6-282 15,11-11-30-15,18-7-2 16,12-15-56-16,18-18-18 15,10-10-26-15,19-21-13 16,-2-8-34-16,13-6-7 16,-13 15-8-16,-1 4 0 15,-18 23-6-15,-10 15 1 16,-22 19-3-16,-14 19-3 16,-13 12 2-16,-15 18 2 15,-6 5 0-15,-8 10-2 16,5-6-2-16,2 1-30 15,10-12-21-15,6-6-93 16,10-11-48-16,0 0-369 16,2-9 39-16</inkml:trace>
  <inkml:trace contextRef="#ctx0" brushRef="#br0" timeOffset="20529.951">9075 7627 1199 0,'-12'6'454'0,"18"0"76"31,10-3-322-31,14 2 20 0,8-4-66 0,17-1-18 32,1-3-45-32,19-4-25 0,0-4-44 0,11-4-17 31,-8-3-37-31,8 1-159 0,-23-1-74 0,-8 13-373 15,-21 5-51 1</inkml:trace>
  <inkml:trace contextRef="#ctx0" brushRef="#br0" timeOffset="20946.854">8821 8152 1035 0,'-20'20'363'0,"6"-9"71"16,13-9-289-16,17-10 35 15,12-10-29-15,17-17 24 0,8-5-29 16,16-9 2-16,-6 7-53 0,5 4-29 16,-15 15-46-16,-6 10-3 15,-18 15-22-15,-11 13 5 16,-13 8 3-16,-11 13-2 15,-8 2-9-15,-9 7-5 16,0-6-16-16,-1 1-46 16,7-8-44-16,0-6-92 15,13-10-8-15,14-10-346 16,11-14 58-16</inkml:trace>
  <inkml:trace contextRef="#ctx0" brushRef="#br0" timeOffset="21380.195">9590 7939 889 0,'-5'-16'460'0,"-6"10"-10"16,-4 5-148-16,2 6-137 15,2 9-8-15,2 6-56 16,5 10 7-16,5 1-37 0,5 10-9 16,2-1-22-16,3 8-9 15,-4-4-17-15,0 7 1 16,-8-8-16-16,-2 5 3 15,-5-14-4-15,-6-2-1 16,0-10-10-16,-3-8-6 16,-1-11-11-16,-2-9-7 15,3-9-4-15,1-11-7 16,7 1 11-16,8-6 9 16,7 2 11-16,9-1 9 15,5 2 11-15,8-3 7 16,1 0-2-16,11-5 11 15,-2 2 1-15,7-9 15 16,-4 4-8-16,-2-1 3 16,-13 6-12-16,-5 3-6 15,-14 13-16-15,-13 4 1 16,-10 10-6-16,-10 2 3 16,-4 8-2-16,-8 2-5 15,6 5-4-15,1 6-72 0,8 3-67 16,4 6-388-16,9-1 41 15</inkml:trace>
  <inkml:trace contextRef="#ctx0" brushRef="#br0" timeOffset="22746.703">10329 7348 1156 0,'9'-22'422'0,"-1"17"82"15,-4 21-317-15,-3 21-11 16,-5 11-67-16,-4 20-20 16,-1 0-47-16,-4 14-16 15,2-6-17-15,-5 7-8 0,3-13-2 16,-2 3-26-16,3-18-46 16,1-5-86-16,4-18-31 15,0-16-352-15,8-16 39 16</inkml:trace>
  <inkml:trace contextRef="#ctx0" brushRef="#br0" timeOffset="23012.464">10299 7451 1211 0,'7'-27'435'15,"2"3"71"-15,15-8-273 16,9-3-51-16,10-5-8 15,-1 10-62-15,5 2-8 16,-9 16-62-16,0 9-13 16,-14 11-29-16,-6 11-5 15,-15 9-6-15,-13 10-4 16,-9 0-6-16,-12 4-11 16,-5-5-18-16,-7-2-22 15,6-12-19-15,-4 0-61 16,14-8-24-16,6-2-47 15,11-4-302-15,8 4 71 16</inkml:trace>
  <inkml:trace contextRef="#ctx0" brushRef="#br0" timeOffset="23500.73">10561 8001 905 0,'-12'5'371'0,"2"3"41"15,5-5-224-15,5 3-30 16,4-4-21-16,4-3 33 16,4-1-22-16,9-4 3 15,1-7-43-15,7-2-24 16,-4-2-57-16,-1-3-11 16,-8 2-12-16,-5 4-5 15,-10-1-2-15,-8 6 4 16,-7 3-4-16,-10 0 4 15,-5 5-2-15,-2 5 5 16,0 4-3-16,0 9 7 0,8 7-7 16,1 10 8-1,5 1-3-15,5 5 0 16,6-7-5-16,9 2 3 16,6-11-8-16,10-3-2 0,2-9-9 15,11-8-98-15,4-11-69 0,3-14-398 16,1 0 14-16</inkml:trace>
  <inkml:trace contextRef="#ctx0" brushRef="#br0" timeOffset="23677.946">10973 7753 1017 0,'3'-1'486'0,"-6"10"19"15,-4 5-250-15,-5 14-65 16,-3 5-72-16,-5 10-41 15,-1-2-34-15,-1 5-10 16,8-9-27-16,1 2-5 16,5-9-39-16,1-1-149 15,2-9-361-15,1-5 41 16</inkml:trace>
  <inkml:trace contextRef="#ctx0" brushRef="#br0" timeOffset="30113.218">11534 7589 1063 0,'-4'-2'366'0,"-11"-1"98"16,8 0-283-16,5 3 44 16,2 0-39-16,6 4-3 15,5 3-48-15,10 3-23 0,4 3-59 16,15 1-17 0,2-2-25-16,16-3-19 0,2-6-61 15,11-10-164-15,3-5-372 16,3-7 19-16</inkml:trace>
  <inkml:trace contextRef="#ctx0" brushRef="#br0" timeOffset="30795.386">12488 7625 1144 0,'-24'19'382'0,"8"-2"77"15,11-7-319-15,12-5-6 16,12-8-43-16,18-15 6 15,9-12-23-15,16-15-9 16,1-3-15-16,11-10-8 16,-14 13-25-16,-3 6-2 15,-17 16-2-15,-10 8-6 16,-20 13-2-16,-9 14 1 16,-11 9-3-16,-12 11-2 15,-6 7 3-15,-7 11-4 16,-1-5-5-16,1 6-44 15,9-9-33-15,5-1-67 16,11-12-27-16,9-9-199 16,7-9-127-16,12-14-6 15</inkml:trace>
  <inkml:trace contextRef="#ctx0" brushRef="#br0" timeOffset="31161.975">13283 7409 922 0,'26'-29'464'15,"-13"7"3"-15,-9 4-181 16,-6 6-126-16,-9 6 6 16,-6 6-70-16,-10 9 3 15,-3 3-24-15,-7 11-8 16,2 3-33-16,-3 11-7 16,7 1-16-16,0 13 4 15,7-4 0-15,2 12 4 16,9-8-3-16,6 2 6 15,10-13-4-15,8-4-3 16,8-17-10-16,10-8-1 16,5-17-2-16,12-14-3 15,-2-10 2-15,7-13 1 16,-9-6 0-16,1-8 0 16,-14 3 1-16,-9-1-4 15,-13 8-4-15,-15 0-25 0,-11 11-22 16,-16 9-37-16,-5 16-40 15,-10 19-69-15,3 15-16 16,-3 23-336-16,15 5 67 16</inkml:trace>
  <inkml:trace contextRef="#ctx0" brushRef="#br0" timeOffset="38293.91">14420 7588 794 0,'-17'-4'476'0,"8"1"-54"16,8 6-136-16,9 1-191 15,6 0-45-15,12-1-16 16,4-1-13-16,9-2-5 15,5-2-5-15,13-3 3 16,-3 2-29-16,5 0-101 16,-9 0-325-16,-6 4 49 15</inkml:trace>
  <inkml:trace contextRef="#ctx0" brushRef="#br0" timeOffset="38547.716">14446 7792 1109 0,'-12'-2'375'16,"6"1"67"-16,8 1-311 0,7 1 4 15,6 0-55-15,8-1-1 16,3-1-29-16,12-5-6 15,1-2-30-15,11-1-2 16,-4-2 1-16,7 0-107 16,-5 4-401-16,-10 0 107 15</inkml:trace>
  <inkml:trace contextRef="#ctx0" brushRef="#br0" timeOffset="40359.931">16086 7339 1132 0,'8'-29'369'16,"-9"7"76"-16,-5 1-297 16,-4 7-31-16,-7-1-3 0,-5 7-31 15,-8 2-1-15,-1 7-14 16,-8 8-11-16,2 9-24 15,-5 16-10-15,2 8-10 16,-5 13-10-16,8 5-2 16,-2 16-2-16,11-5 3 15,6 15-5 1,14-10 1-16,10 0 2 16,13-21 4-16,13-12-4 0,7-23 4 0,7-15 6 15,-4-13-2 1,3-9-1-16,-12-8 2 0,-9-9-4 15,-13 1 0-15,-10-5-8 16,-15 7-3-16,-10 6-9 16,-6 14-6-16,-7 13-40 15,5 11-7-15,7 9-64 16,13 1-29-16,13-4-363 16,20-7 83-16</inkml:trace>
  <inkml:trace contextRef="#ctx0" brushRef="#br0" timeOffset="40726.452">16424 7258 1150 0,'-5'-15'441'0,"-7"10"45"16,-10 9-280-16,-3 9-99 15,-8 12-1-15,-2 6-50 16,-9 11-2-16,6 2-5 15,0 10-15-15,9-2-21 16,3 11-8-16,14-3-3 0,5 8-1 16,9-8 5-16,11-4-2 15,8-16 0-15,13-12 2 16,7-18 0-16,8-23 0 16,2-14-1-16,6-21 1 15,-7-6-1-15,-3-16-4 16,-12 4-1-16,-12-3 1 15,-15 10-5-15,-15-3-13 16,-13 17-1-16,-14 18-17 16,-5 22 5-16,-13 20-37 15,3 20-8-15,-1 14-56 16,10-2-19-16,5 1-369 16,17-6 91-16</inkml:trace>
  <inkml:trace contextRef="#ctx0" brushRef="#br0" timeOffset="41090.012">16833 7541 1238 0,'-11'6'474'0,"0"1"58"16,11 0-337-16,9 1 7 16,3-2-70-16,9 1-6 15,3-1-33-15,13-4-22 16,5-3-33-16,8-2-40 16,1-4-131-16,8 5-491 15,-8-2 104-15</inkml:trace>
  <inkml:trace contextRef="#ctx0" brushRef="#br0" timeOffset="42659.762">18080 7329 939 0,'9'-3'525'16,"12"-17"-51"-16,2-11-132 15,23-14-280-15,10-4-10 16,18-15 28-16,-2 4-16 16,12-5 4-16,-9 14-14 0,0 6-11 15,-18 18-33-15,-4 13-13 16,-23 19-9-16,-14 16-5 16,-16 13 1-16,-13 22 2 15,-12 7-2-15,-7 13-27 16,1-7-11-16,-1 5-81 15,7-14-40-15,-3 3-344 16,3-10 53-16</inkml:trace>
  <inkml:trace contextRef="#ctx0" brushRef="#br0" timeOffset="42892.839">18076 7617 1281 0,'-19'0'533'0,"2"-2"58"0,15 1-337 16,15-3-55-16,14-3-54 15,17-3-13-15,9-2-49 16,19 1-1-16,0-1-30 16,21 1-27-16,-8 3-40 15,6 2-64-15,-15 2-45 16,-4 7-179-16,-22 2-370 15,-9 13 37-15</inkml:trace>
  <inkml:trace contextRef="#ctx0" brushRef="#br0" timeOffset="44543.066">17876 8336 1180 0,'-15'-4'369'15,"7"1"129"-15,12-2-338 16,15-13-4-16,7-7-45 0,20-16-29 15,5-6-62-15,15-11-9 16,-3 3-6-16,3 5-4 16,-17 16 1-16,-6 16 3 15,-20 20 0-15,-14 15 6 16,-12 12 4-16,-12 15 2 16,-6 1-6-16,-7 12 0 15,2-6-7-15,-4 6-3 16,6-10-8-16,2 0-32 15,9-13-49-15,7-6-98 16,11-15 289-16,8-13-633 16,7-15 243-16</inkml:trace>
  <inkml:trace contextRef="#ctx0" brushRef="#br0" timeOffset="45492.364">18842 8075 985 0,'-6'-23'425'15,"-4"2"14"-15,-7-1-208 16,0 4-123-16,-6-1 1 16,0 8-37-16,-1 6 9 15,4 8-16-15,2 7-6 16,6 7-22-16,4 7-1 15,7 3-16-15,2 7 2 16,4 1-7-16,0 7 3 16,5-1-9-16,-6 5 3 15,1-2-10-15,-5 6 4 16,-2-7-7-16,-6 1 4 16,-3-11-7-16,-6-3 3 15,1-12 0-15,-7-11 3 16,3-13-6-16,-1-13 4 15,6-9-3-15,5-13 0 16,9 3-2-16,5-6 0 16,7 6 3-16,6 3 1 0,3 6 0 15,9-2 1-15,-2 5 1 16,8 1 4-16,2 3-4 16,4-2 1-16,-3 5-2 15,4-3 4-15,-7 4-5 16,-2-5 3-16,-10 4-1 15,-7-1-2-15,-11 2-1 16,-14 1 6-16,-8 4-2 0,-13 2-1 16,-6 6-1-16,-8 3 2 15,3 5-3-15,2 10-1 16,10 3-13-16,10 6-128 16,14 7-405-16,7-1 73 15</inkml:trace>
  <inkml:trace contextRef="#ctx0" brushRef="#br0" timeOffset="46909.828">19867 7320 1145 0,'-2'-18'387'0,"-7"21"60"16,-2 17-318-16,-9 21-5 16,-3 8-46-16,-4 16-8 15,3-4-18-15,2 9-9 16,9-9-25-16,1 2-9 15,7-13-16-15,3 2-53 16,3-15-47-16,-1-6-393 16,5-12 61-16</inkml:trace>
  <inkml:trace contextRef="#ctx0" brushRef="#br0" timeOffset="47179.332">19788 7322 1061 0,'7'-39'363'16,"6"-4"94"-16,2 7-277 16,4-3 20-16,1 7-40 15,2 3-7-15,-4 7-51 16,5 8-25-16,-4 12-43 16,-2 12-10-16,-7 10-22 15,-6 11 2-15,-9 4-6 16,-7 10 1-16,-7-2 0 0,-5 5-4 15,0-7-8-15,-3-2-21 16,4-10-17-16,5-7-101 16,6-8-27-16,4-4-371 15,9-4 36-15</inkml:trace>
  <inkml:trace contextRef="#ctx0" brushRef="#br0" timeOffset="47725.358">19978 7906 959 0,'-9'3'329'0,"1"-1"59"0,3 1-229 16,5 2-35-16,4 0 13 15,4-1-39-15,7 0-3 16,2-7-30-16,8-2-17 15,0-5-32-15,1-1-6 16,-5-4-4-16,-4 0-2 16,-6 2-1-16,-9-4-1 15,-5 5 4-15,-8 2-6 16,-6 5 2-16,-11 4 7 16,1 8-4-16,-9 7 5 15,2 4-1-15,1 11 19 16,7 1-1-16,4 12 12 15,8-2-5-15,3 4 7 16,10-8-24-16,9-1-5 0,5-13-9 16,14-6-1-16,5-11-7 15,13-11-20-15,1-9-87 16,9-9-425-16,-6-4 89 16</inkml:trace>
  <inkml:trace contextRef="#ctx0" brushRef="#br0" timeOffset="47913.966">20345 7709 1041 0,'-6'9'377'0,"-1"10"66"16,0 6-275-16,-2 12-15 16,0 5-35-16,-4 13-17 15,2-4-28-15,-1 5-14 16,4-6-34-16,2-1-12 15,5-14-12-15,1 0-107 16,0-15-137-16,4-8-272 16,-2-13-57-16</inkml:trace>
  <inkml:trace contextRef="#ctx0" brushRef="#br1" timeOffset="53474.7">13383 7119 1152 0,'-45'-7'296'0,"-22"-1"83"16,7-1-338-16,0-7 7 16,16-5-29-16,-3-10-2 15,9 0 3-15,-14-5 8 16,-1 4-1-16,-11-2 3 15,-1 8 1-15,-17-3 3 16,9 6-15-16,-10 0 2 0,7 4 4 16,-8 1 25-16,7 6 3 15,-6 5 8-15,14 6-7 16,-10 6-10-16,9 6-25 16,-8 11-8-16,5 6-7 15,-4 9-2-15,11 2-3 16,2 9 1-16,14-1 3 15,4 11-1-15,7-1-2 0,-3 17 1 16,9-2 2-16,-3 15-3 16,6-3 0-16,5 15 1 15,7-10 1-15,9 5-4 16,9-12 0-16,12 1 2 16,8-14-2-16,12 3 0 15,1-11 2-15,13 6-1 16,-1-8 1-16,12-1 2 15,-2-11 2-15,17-1-5 16,-1-13 1-16,15-4 1 16,-8-10-3-16,9 2 1 15,-10-7 2-15,13-2-1 16,-10-2-1-16,10-1 2 16,-8-5-1-16,5-3 1 15,-14-5-1-15,5-7 0 16,-9-4 4-16,5-7-3 0,-14-2 1 15,5-7 0-15,-12-1 2 16,3-9 0-16,-12 1 5 16,9-12 6-16,-8 3 4 15,5-8 4-15,-9 4-1 16,5-7-4-16,-11 7-4 16,-2-11-3-16,-9 4-6 15,-3-12 3-15,-6 0-1 16,0-13 4-16,-6 4 2 0,-3-18 6 15,-1 11-4-15,-10-8 11 16,-9 11-4-16,-10 6 6 16,-13 19-5-16,-26 5 4 15,-11 21-14-15,-24 19-21 16,-15 19-30-16,-31 34-105 16,8 24-434-16,-25 7 90 15</inkml:trace>
  <inkml:trace contextRef="#ctx0" brushRef="#br1" timeOffset="54758.02">17052 6984 837 0,'7'-22'392'0,"-8"0"-11"16,-8 5-177-16,-3-4-140 15,0 3-24-15,-1-9-2 16,-2 2-4-16,-7-9 21 15,-2 3 13-15,-13-6 25 16,-6 4-5-16,-25 3 12 16,-4 8-17-16,-24 9-16 15,2 10-31-15,-25 11-7 16,10 8-19-16,-19 12-4 16,13 4-4-16,-25 13 0 15,18 4-2-15,-11 8 2 16,21 0-4-16,-5 10 3 0,30-5-4 15,2 13 3-15,26-5-2 16,10 18 1-16,23-3 0 16,14 18-1-16,17-7 1 15,14 14-1-15,14-12-1 16,14 7-2-16,3-15 3 16,13 4-3-16,-3-14 3 15,10 2 0-15,-4-17-2 16,17 3 0-16,-7-15 0 15,8 1 0-15,-5-11 2 0,8 0 2 16,-8-13 2-16,12-2-3 16,-8-10 3-16,7-5-2 15,-14-6 2-15,4-7 2 16,-12-4 2-16,11-4 8 16,-16-5 0-16,6-3 10 15,-12-1 0-15,3-7 7 16,-12-2-9-16,9-8 10 15,-6-1-10-15,7-10 0 16,-7 5-5-16,3-12 1 16,-9 4-9-16,0-12 3 15,-11 2 0-15,-1-15 2 16,-9 4 4-16,-1-15-3 16,-8 5-1-16,-1-18-1 0,-5 8-3 15,-3-7 1-15,-6 12 8 16,-7-10-2-16,-2 15 2 15,-8-6-3-15,-3 11-3 16,-6-1-5-16,-6 19 3 16,-21 1-1-16,-8 20 1 15,-26 13-30-15,-10 20-38 16,-42 26-115-16,0 28-447 16,-49 13 76-16</inkml:trace>
  <inkml:trace contextRef="#ctx0" brushRef="#br0" timeOffset="75587.531">14743 8817 995 0,'-2'-22'318'0,"-5"13"58"15,-5 14-273-15,0 10-41 16,-3 20-24-16,-1 9-19 15,-5 17-7-15,2 3-3 16,-1 22-4-16,0-5-2 0,-2 18-2 16,3-6 0-16,0 19-2 15,2-16 4-15,-2 11-3 16,9-17 6-16,1-2-3 16,7-23 10-16,6-2-1 15,9-22 10-15,11-3-1 16,6-15 1-16,14-8-2 15,4-8-4-15,14-5-6 16,-3-5-2-16,7 0-1 16,-8 0 0-16,3 4-2 15,-12 1-4-15,4 4-423 16,-10-2 138-16</inkml:trace>
  <inkml:trace contextRef="#ctx0" brushRef="#br0" timeOffset="76065.781">15353 9799 894 0,'-10'-8'331'15,"6"-2"29"-15,9-3-211 16,8 1-73-16,6-2-13 16,4 2-12-16,4 5-8 15,-1 5-14-15,3 8-12 16,-6 5-10-16,-3 9-5 16,-9 4 2-16,-6 16-1 15,-12 5 4-15,-9 19-3 16,-7 2-3-16,-7 10 2 15,-4-10 0-15,-1 2-3 16,5-16 3-16,-2-8-1 16,8-13 1-16,5-6-6 15,9-15-25-15,7-7-382 16,8-4 112-16</inkml:trace>
  <inkml:trace contextRef="#ctx0" brushRef="#br0" timeOffset="76704.278">16101 9993 957 0,'-8'-13'302'0,"-4"15"64"15,1 11-263-15,-2 22-14 16,0 10-28-16,-3 18-17 15,1 4-10-15,-2 10-11 16,5-9-17-16,1 4-5 16,6-17 4-16,1 1-9 15,4-17-13-15,1-6-65 16,2-14-315-16,2-17 67 16</inkml:trace>
  <inkml:trace contextRef="#ctx0" brushRef="#br0" timeOffset="77004.806">16001 10055 1036 0,'5'-35'340'16,"3"-1"67"-16,14-10-247 16,6 3-45-16,15-3-5 15,1 9-36-15,9 1-8 16,-6 13-38-16,2 7-7 15,-14 10-18-15,-4 10 2 16,-14 10-3-16,-10 13 3 16,-12 7 2-16,-11 11-1 15,-6 1 1-15,-15 8-1 16,-2-8 0-16,-6 0-3 16,4-10 2-16,2-3-8 15,14-15-22-15,9 0-75 16,10-9-33-16,6-2-351 15,7-7 40-15</inkml:trace>
  <inkml:trace contextRef="#ctx0" brushRef="#br0" timeOffset="77504.184">16432 10359 926 0,'-3'3'299'0,"-1"0"58"16,7 3-248-16,2 0-10 15,2 1-22-15,5-3 0 16,2 0-15-16,6-8-9 16,1-2-21-16,6-8-12 15,-3-4-13-15,-2-5 1 16,-7 5-3-16,-8-3-3 16,-11 6 5-16,-11 4-1 15,-7 7-1-15,-10 8 1 16,-1 6-3-16,-8 10-2 15,9 4 4-15,-1 9-1 0,8-2 0 16,6 10 3-16,7-4 5 16,6 1-6-16,10-5 2 15,5-2-4-15,7-11-1 16,12-6-7-16,2-11 6 0,6-9-47 16,2-9-43-16,3-11-355 15,-7-5 58-15</inkml:trace>
  <inkml:trace contextRef="#ctx0" brushRef="#br0" timeOffset="77661.671">16803 10178 985 0,'-17'27'337'0,"-8"15"58"16,1 4-265-16,-3 13-23 15,3-3-36-15,3 8-20 16,7-10-19-16,4-1-13 15,9-15-10-15,4-5-21 16,5-13-25-16,8-11 337 16,-1-15-727-16,5-19 328 15</inkml:trace>
  <inkml:trace contextRef="#ctx0" brushRef="#br0" timeOffset="78067.983">17172 9920 1176 0,'-32'11'396'0,"3"-1"60"15,20-3-333-15,14-2-27 0,12-3-48 16,15-1-14-16,3-1-16 15,10-1 0-15,1-1-7 16,8-4-6-16,-8-1 1 16,6-1-60-1,-9 1-58-15,-9 4-365 16,-13 3 42-16</inkml:trace>
  <inkml:trace contextRef="#ctx0" brushRef="#br0" timeOffset="78303.823">17143 10030 1166 0,'-32'14'419'0,"21"1"57"16,12-3-329-16,14 1-29 16,8-6-54-16,13-2-19 15,-1-4-19-15,14-5-1 16,-4-4-7-16,9-1 6 15,-9 0-50-15,2-6-477 16,-15 1 157-16</inkml:trace>
  <inkml:trace contextRef="#ctx0" brushRef="#br0" timeOffset="79922.271">18144 10104 625 0,'-24'35'421'0,"8"-15"-72"0,25-16-48 16,16-15-248-16,15-18 12 15,3-11-14-15,14-17-2 16,-4 1-8-16,13-10-14 15,-5 9-19-15,4-1-3 16,-11 15-2-16,-7 11 1 16,-17 17-1-16,-19 16 0 15,-14 19-2-15,-20 17 1 16,-10 8 0-16,-13 13 0 16,1 2 2-16,-3 11 1 15,11-8-3-15,7 5-3 16,13-14-1-16,10-3-21 15,12-16-26-15,11-11 278 16,2-16-632-16,13-8 279 16</inkml:trace>
  <inkml:trace contextRef="#ctx0" brushRef="#br0" timeOffset="80286.734">18994 9726 960 0,'-6'-11'320'15,"-12"10"54"-15,-7 9-252 16,-5 6-39-16,0 3-17 0,-4 11 0 16,3 2-9-16,-3 9-4 15,8 0-21-15,-1 13-3 16,8-2-14-16,4 7-2 16,5-7-6-16,9 3 4 15,8-13-8-15,12-4-1 16,1-16 0-16,13-11 2 15,2-10-3-15,9-14 2 16,0-11-1-16,9-15-2 16,-4-4 2-16,-1-17 1 15,-8 5-1-15,-9-7 3 16,-17 11 4-16,-19 0-3 16,-17 17 0-16,-22 4-1 15,-3 14-1-15,-12 21-3 16,9 14-2-16,-2 14-17 15,15 9-35-15,5 11-402 16,15-8 106-16</inkml:trace>
  <inkml:trace contextRef="#ctx0" brushRef="#br0" timeOffset="82320.044">19529 9761 1117 0,'-3'-46'337'15,"0"17"94"-15,2 12-310 16,3 17-21-16,3 16-8 15,1 11-47-15,2 14-11 16,0 3-11-16,2 11-8 16,-3-2-10-16,-5 10 1 15,-4-7-2-15,-7 5 3 16,-2-11-2-16,-5-4 1 16,-1-15-4-16,-4-8 0 15,0-16-2-15,-2-14-2 16,3-10-5-16,1-7-5 15,5-4-1-15,7-1 1 16,6 6 0-16,8 6 8 16,5 3 2-16,11 0-3 15,2 0 2-15,18-8 0 16,3-8 4-16,15-15-2 0,-4-4 3 16,4-16-1-16,-14 3 1 15,-8-7-4-15,-19 14 4 16,-15 5 1-16,-15 17 0 15,-13 12 0-15,-6 19-2 16,-9 13-1-16,0 12 1 16,-2 15-60-16,6 5-37 15,4 8-363-15,10-4 50 16</inkml:trace>
  <inkml:trace contextRef="#ctx0" brushRef="#br0" timeOffset="82687.973">20102 9737 939 0,'-6'-19'410'0,"-11"1"13"16,-8 7-198-16,-4 8-154 16,-1 9-14-16,-9 11-1 15,4 11-19-15,-6 16 1 16,7 2-9-16,2 14-5 15,8 0-14-15,6 7-1 16,9-11 2-16,10 2-2 0,10-17 1 16,15-12 0-16,7-20-4 15,19-13-4-15,5-20 4 16,8-17-4-16,-6-8 1 16,1-11 3-16,-18 2 0 15,-12-5 0-15,-17 9 2 16,-16-4 3-16,-15 8-2 15,-21 2-13-15,-9 14-26 16,-14 18-71-16,2 22-33 0,-4 28-357 16,21 16 54-1</inkml:trace>
  <inkml:trace contextRef="#ctx0" brushRef="#br0" timeOffset="83144.409">20535 9971 1152 0,'-32'4'469'16,"10"-2"48"-16,14-2-305 16,18-2-57-16,11-2-61 15,11-2-26-15,6 2-38 16,12-2 1-16,1 1-21 16,14-2 9-16,0 3-23 15,3 2-543-15,-11-2 186 16</inkml:trace>
  <inkml:trace contextRef="#ctx0" brushRef="#br0" timeOffset="85402.885">21415 10084 1185 0,'-37'36'398'16,"2"-8"60"-16,25-9-307 16,22-14-66-16,21-20 10 15,13-19-22-15,22-21 3 16,5-8-8-16,14-15-10 15,-6 8-37-15,3 2-7 16,-19 20-9-16,-11 12-6 16,-23 25-1-16,-16 20-1 15,-17 18 5-15,-13 22-3 16,-12 6 5-16,-5 14-3 16,2-3 1-16,-1 5-10 15,9-11-3-15,8 0-34 16,11-15-39-16,8-4-97 15,10-20 5-15,10-9-352 0,3-18 55 16</inkml:trace>
  <inkml:trace contextRef="#ctx0" brushRef="#br0" timeOffset="85802.299">22260 9676 1040 0,'5'-23'358'0,"-9"22"57"0,-4 16-247 16,0 15-54-16,-2 14 12 15,0 4-19-15,2 12 1 16,1-2-21-16,0 6-17 16,3-3-34-16,-2 6-12 15,-1-12-16-15,-3 2-8 16,-1-14-2-16,-5-8-4 16,-2-14-3-16,-4-11 0 15,1-12-2-15,-3-12-7 16,4-6 4-16,4-12-4 15,9 1 9-15,7-1 2 16,9 7 4-16,10 0-1 16,4 10 9-16,14-2-6 15,6 0 1-15,13-14 5 16,3-5 5-16,10-10-1 16,-10-1 9-16,-5-4-6 15,-19 8 3-15,-11 2-8 0,-18 10 2 16,-16 3-9-16,-9 11 3 15,-16 6-13-15,-4 9-2 16,-12 9-48-16,5 7-51 16,1 2-417-16,17 6 85 15</inkml:trace>
  <inkml:trace contextRef="#ctx0" brushRef="#br0" timeOffset="86402.709">23250 9703 1188 0,'4'-28'456'0,"-12"5"55"15,-10 1-288-15,-5 10-64 16,-14 8-15-16,-4 8-46 15,-9 13-12-15,1 7-30 16,-7 14-18-16,8 4-25 0,0 15-10 16,5 1-2-1,3 14 5-15,12-4 1 0,7 8 1 16,13-12 1-16,16-9-1 16,14-17-2-16,22-8-5 15,9-20-3-15,22-12 0 16,1-11 2-16,16-20-8 15,-10-13 5-15,3-17 5 16,-20-2-1-16,-9-11-3 16,-26 11 6-16,-18-3-5 15,-23 15-2-15,-21-4-5 16,-15 13 2-16,-13 10-15 16,-2 19-10-16,-10 22-36 15,13 23-44-15,6 16-109 16,17 5-207-16,9 13-141 15,19-9-98-15</inkml:trace>
  <inkml:trace contextRef="#ctx0" brushRef="#br0" timeOffset="86737.871">23194 10076 923 0,'-18'-25'571'16,"3"7"-16"-16,5 8-134 16,7 9-177-16,4 12-13 15,5 9-72-15,5 12-27 16,4 6-43-16,10 5-22 16,4-3-36-16,13 5-54 15,0-9-32-15,17 4-633 16,-5-7 168-16</inkml:trace>
  <inkml:trace contextRef="#ctx0" brushRef="#br0" timeOffset="97135.687">355 9794 1285 0,'-4'17'292'0,"5"-2"111"16,9-1-376-16,18-3-24 16,10-7-5-16,22-5-3 15,3-6-1-15,22-6 2 16,-4-3-1-16,17-3 2 0,-8-1-3 15,14-1 1 1,-13 4 3-16,14-1 1 0,-13 6 2 16,10 0-1-16,-13 6 6 15,10 3 5-15,-13 2 10 16,14 3 30-16,-8 0 6 16,15-1-5-16,-7-1-10 15,19-1-9-15,-11-2-26 16,19-1-5-16,-8 0 2 0,16-3 1 15,-13 1 0-15,20 0 0 16,-12 2 6-16,17-4-5 16,-16 1 3-16,23-2-4 15,-15-3-6-15,15-3 0 16,-14 1 2-16,23-4-4 16,-23 2 3-16,18-2 4 15,-17 3-1-15,16 3-4 16,-21 4 1-16,19 2 0 15,-21 2 2-15,14 5-3 16,-16 3 6-16,18-2-2 16,-21 3-2-16,19 1 1 15,-14-3 12-15,15 4-5 16,-19-1-1-16,21 0 2 16,-18-2-4-16,10 0-8 15,-15-3 5-15,16-2 4 0,-20-1 0 16,15 0 0-16,-17 0 0 15,16 1 3-15,-18 1-3 16,15-1-4-16,-14-1 1 16,15 0-1-16,-16 0 0 15,16-2 2-15,-14-4-1 16,13 0 0-16,-19 2 2 16,18-2-2-16,-16 3-1 0,10 1 7 15,-15 4 4 1,16 0 0-16,-15 0 0 0,11 0-2 15,-14 0 0-15,20-1-9 16,-18 0 1-16,12 0 2 16,-9-1 1-16,13 0-3 15,-14 1 5-15,16 0-6 16,-13-1-2-16,13-2 2 16,-13 1 3-16,10 0-6 15,-17 1 5-15,14 0 0 16,-16-1-3-16,12 2-3 15,-15 0 7-15,15 0-5 16,-15-1 4-16,10-1-3 16,-16 0 3-16,11-2-8 15,-16 0 3-15,7-4-5 0,-15 1 4 16,10-1 0-16,-17 1 0 16,8-2 4-16,-11 3 2 15,11-1-3-15,-14 0-1 16,9 0 5-16,-13 1-3 15,8-4 0-15,-10 3 1 16,13-4-3-16,-10 0 1 16,8 0-2-16,-12 2 0 15,6-1-3-15,-16 5 4 16,4-1 0-16,-12 1 4 0,3 5 2 16,-13 0 4-16,2 1-2 15,-7 2-2-15,-3 2 1 16,-7-3 3-16,1 2-7 15,-4 2 5-15,0 1-2 16,0-1 1-16,-2 3-7 16,-4-2 8-16,0 0-3 15,-4 3 4-15,-4 4 4 16,-2 5 3-16,-1 10 0 16,-4 5 2-16,-3 10-3 15,1 2-3-15,-2 8-413 16,0-2 410-16,-2 10-8 15,2-2 1-15,0 16-6 16,2-2 415-16,1 18-411 0,2-4 0 16,-1 16 0-16,3-11 6 15,2 14-9-15,2-14 2 16,4 11-1-16,6-16 6 16,3 8-10-16,1-17 8 15,7 3-5-15,-2-13 8 16,10-5-12-16,0-15 8 15,8-5-9-15,-2-14 3 16,9-3-11-16,-5-8 8 0,7 2-3 16,-2-4 6-16,8 5-4 15,-4-4 10-15,10 4-2 16,-6-3 4-16,15 4-5 16,-5-4 8-16,17 3-10 15,-3-4 4-15,16 2-6 16,-5-4 4-16,19 1-7 15,-6-2 9-15,17 1-3 16,-9 0 7-16,20 4-2 16,-9 0 1-16,21 0-4 15,-15 0-1-15,26-2-2 16,-12-3 4-16,20-2-2 16,-12-4 5-16,24-1 0 15,-19-3-4-15,26-3-2 16,-18 3 4-16,24-2-7 15,-20-2 2-15,23 2 4 0,-20 0 0 16,21-2-1-16,-26 0 2 16,26 0-2-16,-23-4 0 15,21 2 0-15,-21-3 0 16,24 3 0-16,-25-2 2 16,19 1-4-16,-25 2 4 15,22 0-2-15,-26-1 0 16,21 1-1-16,-22-3 4 15,17 1-4-15,-23 1 4 0,18-1-4 16,-28 0 4-16,19 2-2 16,-22-1 2-16,12 1-5 15,-20 1 1-15,20-4-2 16,-22 4 3-16,13 0-3 16,-16-1 3-16,14-2 1 15,-20 2-1-15,15-4-2 16,-15 0 2-16,17-2 0 15,-20 3 2-15,17-2-3 16,-13-1 3-16,13-1-1 16,-16 1-2-16,25-4 3 15,-17-1-1-15,17-1-2 16,-12 1 0-16,20-4 4 16,-16 2-2-16,24 0-2 15,-13 0 2-15,24-3-2 0,-14 3 0 16,32-7-3-16,-13 0 3 15,40-6 4-15,-9-1-17 16,46-15-116-16,-22-2-433 16,26-4 89-16</inkml:trace>
  <inkml:trace contextRef="#ctx0" brushRef="#br0" timeOffset="101799.454">3175 11038 997 0,'-9'41'548'15,"-2"-25"-30"-15,6-8-180 16,8-16-199-16,11-21-8 16,2-16-51-16,9-30 4 15,0-6-8-15,7-23-7 16,-3 4-29-16,2-10-10 15,-2 22-18-15,-6 5-6 16,-7 28-3-16,-4 18 2 0,-5 28-3 16,-5 23 0-16,-3 17 3 15,-1 22-5-15,-1 8-1 16,1 16 3-16,1-8-1 16,2 6-3-16,0-20 3 15,5-8 1-15,2-19-1 16,8-19 0-16,5-22 0 15,12-20-1-15,3-18 1 0,11-25-5 16,-2-3 4-16,5-13 1 16,-8 13 0-16,0 7-1 15,-12 26 1-15,-7 21-1 16,-12 28 1-16,-9 31 3 16,-12 17-3-16,-11 32 7 15,-5 6 1-15,-6 18-2 16,2-10-2-16,0 6-3 15,11-20-2-15,8-5-43 16,9-21-30-16,9-11-165 16,8-24-385-16,3-23 43 15</inkml:trace>
  <inkml:trace contextRef="#ctx0" brushRef="#br0" timeOffset="102199.555">4568 10388 1304 0,'16'-27'497'0,"-2"0"56"15,-6 8-368-15,-8 0 4 16,-13 10-86-16,-13 10-10 16,-12 7-27-16,-16 10 3 15,-2 7-26-15,-14 16 11 16,3 8-1-16,-3 18 13 16,11 1-4-16,1 12 2 15,19-8-17-15,9 1-8 16,19-18-21-16,15-3-8 15,16-18-8-15,21-9-8 16,12-21-10-16,22-14-70 16,3-13-41-16,15-13-575 15,-15-1 114-15</inkml:trace>
  <inkml:trace contextRef="#ctx0" brushRef="#br0" timeOffset="102627.08">4910 10608 1415 0,'-30'-13'470'0,"6"16"97"0,15-3-402 15,8-1-8-15,9-1-59 16,8 0-37-16,7-1-31 16,14 1-11-16,3 1-22 15,13-3-35-15,-1 2-66 16,5-1-123-16,-12 1-369 15,-6 1 26-15</inkml:trace>
  <inkml:trace contextRef="#ctx0" brushRef="#br0" timeOffset="102875.211">4838 10777 1337 0,'-14'6'478'0,"8"0"76"16,12-3-371-16,7-3-19 16,6-2-63-16,15-4-20 15,6-3-35-15,14-6-9 16,2 2-27-16,8-2-136 16,-4 2-304-16,-3-6-170 15,-15 4-172-15</inkml:trace>
  <inkml:trace contextRef="#ctx0" brushRef="#br0" timeOffset="104599.274">6075 10439 1415 0,'-12'-10'340'0,"-5"17"115"15,4 16-419-15,-2 17 5 16,4 7-14-16,-4 16 10 15,3-1 4-15,0 9-1 16,2-7-9-16,3 8-10 16,3-8-23-16,0 6-4 15,3-12-6-15,0 2-55 16,2-18-39-16,-1-9 7 16,1-18-391-16,2-22 94 15</inkml:trace>
  <inkml:trace contextRef="#ctx0" brushRef="#br0" timeOffset="104868.209">5913 10640 1188 0,'-11'-28'471'16,"5"5"38"0,12-9-313-16,11-2-59 0,14-5-27 15,6 3-56-15,12 3 2 16,-2 10-5-1,4 8-7-15,-9 13-27 0,-4 11-9 16,-17 12-5-16,-9 13-2 16,-14 7-3-16,-15 7 0 15,-7-4 1-15,-11 2-15 16,-2-13-14-16,-3-3-23 16,9-9-46-16,2-6-76 15,14-7-33-15,7-3-332 16,9-2 47-16</inkml:trace>
  <inkml:trace contextRef="#ctx0" brushRef="#br0" timeOffset="105318.791">6331 10980 1114 0,'-11'13'345'0,"3"-2"96"16,9 2-309-16,6-4 4 15,5-4-26-15,7-3-16 16,5-6-30-16,3-6-13 15,1-4-23-15,0-6-13 16,-7-2-6-16,-4-1-4 16,-10 2-3-16,-10 1 0 15,-9 6 0-15,-12 6 2 16,-3 8-6-16,-10 10 6 16,3 8-1-16,-1 10 8 15,7 3 18-15,0 10 9 16,10 0 1-16,4 0-3 15,8-4-10-15,6-1-19 16,8-10-6-16,12-6-7 16,8-6 0-16,9-14-95 15,2-11-67-15,6-11-381 16,-7-6 12-16</inkml:trace>
  <inkml:trace contextRef="#ctx0" brushRef="#br0" timeOffset="105514.885">6772 10770 1037 0,'-12'9'451'0,"-6"20"44"15,-4 10-248-15,-3 18-97 16,2 0-39-16,-2 10-32 16,6-8-45-16,5 2-8 15,7-13-16-15,7-6-59 16,3-11-80-16,-6-2-401 15,0-12 60-15</inkml:trace>
  <inkml:trace contextRef="#ctx0" brushRef="#br0" timeOffset="110398.177">670 12309 1108 0,'-2'-22'316'0,"-7"3"86"16,-5 0-290-16,-4 7-39 0,-6 2 28 15,-5 9-18 1,-9 15 11-16,0 9-9 0,-5 16-14 16,5 6-25-16,1 16-14 15,10-4-20-15,8 15-2 16,12-6-1-16,10 6-5 16,11-16 4-16,18-3-2 15,7-23-2-15,16-15-1 16,0-19-1-16,9-16-4 15,-8-11 6-15,3-18-2 16,-11-3 0-16,-6-6-2 16,-18 2-1-16,-14-6 2 15,-16 11 2-15,-19-5-1 16,-11 7 1-16,-12 1 0 16,-3 13-1-16,-4 14-10 15,9 18-12-15,-4 24-60 16,12 16-39-16,7 19-43 15,11 5-352-15,17 18 81 16</inkml:trace>
  <inkml:trace contextRef="#ctx0" brushRef="#br0" timeOffset="110651.022">1064 12728 1061 0,'7'-15'335'0,"-9"8"74"16,1 8-285-16,-5 10 0 16,-2 10-35-16,-3 11-20 15,0 2-20-15,-4 3-19 16,5-4-24-16,2 0-5 15,4-9-21-15,0-4-48 16,6-1-393-16,4-11 93 16</inkml:trace>
  <inkml:trace contextRef="#ctx0" brushRef="#br0" timeOffset="111097.931">1791 12242 1208 0,'-5'-9'355'15,"-11"9"80"-15,-6 6-346 0,-14 9 1 16,-2 6-18-16,-9 9 16 16,4 2-2-16,-3 11 13 15,11 1-34-15,1 14-14 16,9 0-30-16,2 11-3 15,9-6-12-15,6 1-5 16,11-15 0-16,13-7 2 16,7-18-7-16,12-11 1 15,5-16 3-15,10-12 3 16,0-10-3-16,7-16 1 16,-3-8 1-16,4-7 2 15,-12-2-5-15,-2-3 0 16,-16 7 1-16,-15 0 1 15,-14 10-5-15,-21 2 3 16,-15 13 1-16,-14 10-23 16,-6 11-9-16,-6 12-20 0,11 11-32 15,5 11-82-15,13 1-117 16,14 3-224-16,17-3-28 16</inkml:trace>
  <inkml:trace contextRef="#ctx0" brushRef="#br0" timeOffset="111616.558">2159 12239 1052 0,'-27'2'433'0,"7"3"28"16,15-4-262-16,15-1-98 16,11-4-40-16,11-1-1 15,4-2-16-15,10 0-1 16,-6 1 1-16,8 3-10 16,-14 3-21-16,-4 7-8 15,-17 5 2-15,-12 10-5 16,-16 4-1-16,-15 6 0 15,-7 0 3-15,-4 2-5 16,2-8 1-16,0 1 3 0,16-8-3 16,5-2-2-16,11-5 3 15,11 3-4-15,10-5 2 16,8 0 2-16,6-1 0 16,6 3-3-16,0 0 5 15,-3 5-3-15,-9 6 1 16,-13 8-2-16,-13 4 3 0,-18 7-3 15,-11-6 5 1,-10 5 16-16,-1-8 15 0,-4-4 13 16,9-9-3-16,2-5-4 15,12-11-18-15,3-7-14 16,11-10-67-16,7-7-501 16,4-3 149-16</inkml:trace>
  <inkml:trace contextRef="#ctx0" brushRef="#br0" timeOffset="113010.841">2793 12486 1143 0,'-22'-22'330'0,"6"4"96"0,7 9-329 0,6 7 9 16,3 3-10-16,3 7-11 15,3 5-10-15,7 9-2 16,3 4-25-16,9 9-16 16,1 2-19-16,4 3-8 15,-4-3 2-15,3 1 0 16,-7-6-60-16,-2-2 366 15,-10-3-818-15,-3-7 330 16</inkml:trace>
  <inkml:trace contextRef="#ctx0" brushRef="#br0" timeOffset="113230.627">2719 12769 979 0,'-8'-6'379'16,"0"-3"40"-16,5-3-220 15,8-3-76-15,4-6 12 16,6 1-39-16,8-6-12 16,5 1-22-16,10-3-21 15,3 2-34-15,10-8-28 16,-4 4-60-16,2-6-426 0,-8 3 101 16</inkml:trace>
  <inkml:trace contextRef="#ctx0" brushRef="#br0" timeOffset="113564.798">3174 12051 832 0,'-1'1'455'15,"3"-7"-38"-15,16-4-134 16,10-4-208-16,15-3-13 15,-3 1-29-15,3 2-9 16,-12 8-5-16,-4 11-7 16,-15 9-4-16,-9 9-9 15,-9 7 6-15,-11 6-5 16,-6 2 2-16,-7 3 4 16,3-8-1-16,3 1 1 15,9-11 3-15,6-2 1 16,11-9-6-16,10-4 3 15,6-8-2-15,13-2-3 16,4-5-4-16,10-4 1 16,-3 0 364-16,10 5-820 0,-10 2 398 15</inkml:trace>
  <inkml:trace contextRef="#ctx0" brushRef="#br0" timeOffset="115013.012">3670 12578 1165 0,'-22'-12'434'0,"6"7"71"0,7 3-300 15,10 6-60-15,8 5-9 16,5 1-67-16,11 4-16 16,6 2-15-16,11-3-17 15,-1-7-23-15,12-5-104 16,-9-8-82-16,2-6-368 15,-12-5-1-15</inkml:trace>
  <inkml:trace contextRef="#ctx0" brushRef="#br0" timeOffset="115180.046">3851 12438 1280 0,'-14'23'369'0,"-10"10"93"16,5 1-370-16,6 11-26 15,3-4-24-15,1 2-41 16,6-2-10-16,3-1-61 16,4-9-45-16,4-1-350 15,-2-11 47-15</inkml:trace>
  <inkml:trace contextRef="#ctx0" brushRef="#br0" timeOffset="115650.142">4524 12298 856 0,'9'-14'421'0,"-3"2"22"15,-5 4-175-15,-6 4-79 16,-7 2-25-16,-9 9-2 16,-4 4-41-16,-10 6 0 15,1 3-45-15,-5 6-11 16,4 1-26-16,-1 8 3 16,9 1-15-16,1 11-4 15,10-2-8-15,7 11-4 0,7-7-8 16,8 3 0-16,8-11-1 15,10-7-8-15,5-14 7 16,15-13-5-16,0-17-3 16,10-16-1-16,-3-11 7 15,1-17-10-15,-13-3 10 16,-1-8 4-16,-15 6-1 0,-8-5 3 16,-12 10 3-16,-12 2-39 15,-10 17-20-15,-11 13-51 16,-3 19-39-16,-8 25-83 15,4 15-1-15,-5 19-329 16,8 3 71-16</inkml:trace>
  <inkml:trace contextRef="#ctx0" brushRef="#br0" timeOffset="115856.97">4906 12558 1468 0,'-4'9'379'0,"-18"14"116"15,4 5-429-15,-3 11-31 16,3-1-18-16,-5 12-22 0,3-5-3 16,3 3-25-16,6-10-60 15,7-1-396-15,8-9 83 16</inkml:trace>
  <inkml:trace contextRef="#ctx0" brushRef="#br0" timeOffset="116213.825">5113 12540 1263 0,'-5'14'488'0,"1"-9"54"16,9-3-324-16,14-8-86 16,11-10-37-16,13-11-24 15,1-5-28-15,9-7 3 16,-7 4-16-16,-1 3-10 16,-13 12-15-16,-4 6 1 15,-14 13-7-15,-7 9 1 16,-9 7 3-16,-5 11-4 15,-3 4 0-15,-8 10-8 16,-4 1-9-16,0 8-27 0,2-7-4 16,5 1-20-16,11-14-14 15,12-7-79-15,8-13-7 16,7-11-372-16,6-9 48 16</inkml:trace>
  <inkml:trace contextRef="#ctx0" brushRef="#br0" timeOffset="116515.921">5772 12377 1014 0,'3'-25'401'16,"-3"1"41"-16,-3 6-274 0,-7 1-43 15,-1 8-32-15,-3 8-11 16,-1 6 0-16,-3 12 21 16,1 3-8-16,2 10-15 15,5 0-26-15,2 9-12 16,6-2-26-16,4 5-7 15,3-4-2-15,2 6-6 16,-2-6-3-16,-1 3 1 16,-3-5 2-16,-5 3-5 15,-1-8 9-15,-5-1-2 16,0-10-1-16,-3-5-4 16,2-12-2-16,-4-11-25 15,0-11-51-15,-1-19-121 16,2-13-359-16,4-23 35 15</inkml:trace>
  <inkml:trace contextRef="#ctx0" brushRef="#br0" timeOffset="116633.767">5721 12325 957 0,'23'-2'589'16,"2"3"10"-16,-2 3-198 16,10-2-109-16,-2 0-93 15,10 1-66-15,0-3-78 0,8 0-34 16,-4-3-78-16,5-1-594 15,-16-2 166-15</inkml:trace>
  <inkml:trace contextRef="#ctx0" brushRef="#br0" timeOffset="117144.134">6376 12484 1007 0,'-10'-16'436'16,"7"2"26"-16,2 4-203 16,7 9-110-16,-2 6 24 15,4 6-39-15,3 10-6 16,0 4-29-16,7 10-23 16,3-3-45-16,7 4-21 15,0-6-12-15,4 1-18 16,-4-8-30-16,-5-2-136 15,-11-7-46-15,-9-2-356 16,-12-4-17-16</inkml:trace>
  <inkml:trace contextRef="#ctx0" brushRef="#br0" timeOffset="117321.974">6305 12728 564 0,'-23'0'540'15,"6"1"-68"-15,9 0 5 16,3-2-251-16,6 0-28 15,6-4-7-15,5-1-69 16,8-4-18-16,6-2-44 16,11-6-27-16,4-3-31 15,15-9-93-15,-1-3-137 0,12-16-374 16,-2 2-2-16</inkml:trace>
  <inkml:trace contextRef="#ctx0" brushRef="#br0" timeOffset="117710.374">7040 12566 644 0,'-24'8'571'16,"6"-2"-78"-16,8-2-36 0,11-1-277 15,12 0-34-15,9-3-13 16,5 2-54-16,14-1-3 16,-1-1-28-16,11-1-24 15,-4-2-37-15,5-2-134 16,-12-1-73-16,-2-1-356 16,-14 2-26-16</inkml:trace>
  <inkml:trace contextRef="#ctx0" brushRef="#br0" timeOffset="117910.134">7157 12383 1191 0,'-4'8'450'0,"-4"10"87"15,4 8-323-15,1 14-30 16,2 4-53-16,-1 11-48 0,2-2-44 15,3 3-26-15,0-11-32 16,4-2-148-16,0-10-405 16,-4-7 69-16</inkml:trace>
  <inkml:trace contextRef="#ctx0" brushRef="#br0" timeOffset="119313.361">8198 12228 1290 0,'-25'-12'354'16,"-4"9"97"-16,-7 12-361 0,2 8-46 16,-10 15 16-1,5 11-21-15,-4 10 6 0,12 1-2 0,9 2-5 16,14-12-22-16,13-1-4 15,10-11-11-15,12-3 6 16,5-6 1-16,4-1 5 16,0-4 2-16,-4 1 22 15,-9-2 3-15,-9 1 21 16,-9-4 1-16,-12 5 3 16,-6-3-16-16,-12-1-7 15,-2-2-24-15,-9-5-8 16,1-10-9-16,-7-10-10 15,6-9-5-15,1-13-40 16,8-7-68-16,7-13-81 16,12-5-371-16,12-11 36 15</inkml:trace>
  <inkml:trace contextRef="#ctx0" brushRef="#br0" timeOffset="119449.535">8081 12272 1105 0,'31'1'427'0,"2"-2"76"15,2 1-296-15,9-1-4 0,-2 0-63 16,11 1-40-16,-1 1-51 16,11-3-38-16,-6-5-138 15,19 2-427-15,-12-2 85 16</inkml:trace>
  <inkml:trace contextRef="#ctx0" brushRef="#br0" timeOffset="119799.493">8759 12430 1380 0,'-30'9'491'16,"7"0"73"-16,17 0-395 15,14-2 2-15,9-3-58 16,13 3-40-16,7-2-19 15,15-3-4-15,0-2-40 16,12-1-52-16,-4-4-39 16,0-2-172-16,-9-1-364 15,-7-5 39-15</inkml:trace>
  <inkml:trace contextRef="#ctx0" brushRef="#br0" timeOffset="120001.445">8733 12579 1482 0,'-17'13'515'15,"9"-9"73"-15,15 2-366 16,8-3-90-16,13-4-10 16,5-1-53-16,14-1-4 15,3-3-29-15,12 0-25 16,-3 5-75-16,10 0-587 15,-11 0 159-15</inkml:trace>
  <inkml:trace contextRef="#ctx0" brushRef="#br0" timeOffset="123295.991">9732 12573 959 0,'-34'31'419'0,"12"-13"4"15,17-10-224-15,22-15-117 16,16-13-36-16,25-20-9 15,8-9-12-15,19-16 4 16,-5 1-9-16,6-7-6 16,-17 15-10-16,-8 8 4 15,-24 23-4-15,-9 12 2 16,-19 19 8-16,-15 19 16 16,-11 7 3-16,-12 20 8 15,-7 7-1-15,-11 9-10 0,7-3-15 16,-2 2-7-16,12-18-15 15,10-7-63-15,14-18-26 16,16-13 120-16,14-15 119 16,18-19-633-16,6-12 434 15</inkml:trace>
  <inkml:trace contextRef="#ctx0" brushRef="#br0" timeOffset="123629.26">10563 12268 899 0,'17'-34'329'0,"-12"8"64"16,-9 13-232-16,-11 12 7 15,-7 10-40-15,-12 16-14 16,-3 9-36-16,-8 12-16 16,5 1-25-16,0 12-1 15,14-7-3-15,4 4 6 16,14-9-7-16,8 1-8 16,10-13-6-16,13-5-4 15,11-14-8-15,12-9-1 16,4-14-2-16,6-14-4 15,-2-8 3-15,-1-12-4 16,-12-3 5-16,-6-9 1 16,-13 4-4-16,-14-4 0 15,-13 8 5-15,-15-2-9 16,-11 10-4-16,-10 6-28 0,-2 14-19 16,-7 16-28-16,7 17-11 15,2 17-49-15,10 9-7 16,10 8-313-16,15-10 69 15</inkml:trace>
  <inkml:trace contextRef="#ctx0" brushRef="#br0" timeOffset="124130.662">11040 12260 897 0,'-7'-23'253'0,"-10"-3"77"16,1 7-247-16,-4 6 35 15,3 13-8-15,0 14 7 16,5 12-5-16,2 19-10 16,5 4-36-16,5 8-14 15,6-4-21-15,2 7-7 16,0-8-12-16,0 7 0 16,-6-9-10-16,-6 3-1 15,-7-13-1-15,-4-6 5 16,-3-15-12-16,-5-16 7 0,2-12 0 15,-1-19-3-15,5-11-3 16,5-13 3-16,10 4 1 16,8 0-2-16,7 11 1 15,9 3 2-15,5 11 2 16,10-1-2-16,3 1 3 16,9-8 0-16,-2-1 3 15,6-8-3-15,-9 2 1 16,-3-2 2-16,-8 8 1 15,-14 2-2-15,-13 10 5 0,-13 5-1 16,-12 10-2-16,-15 7-2 16,-3 6-2-16,-9 11 0 15,3 6-2-15,-3 8-1 16,13-1-17-16,6 3-69 16,16-10-42-16,17-6-342 15,16-10 33-15</inkml:trace>
  <inkml:trace contextRef="#ctx0" brushRef="#br0" timeOffset="124464.659">11403 12219 927 0,'19'-15'318'0,"-10"0"73"16,-10 7-237-16,-10 2 15 16,-7 5-32-16,-8 9-7 0,-6 6-30 15,-2 12-30-15,3 4-35 16,1 16-6-16,6 2-10 15,3 12-2-15,8-3 1 16,5 5 1-16,8-12-3 16,7 0-6-16,8-14-1 15,11-9-3-15,7-14-6 16,13-13 1-16,2-14-2 0,8-15-1 16,-9-6 3-1,1-16 0-15,-14-1 0 0,-9-9 0 16,-11 6 1-16,-8-9 1 15,-13 12-2-15,-11 4-5 16,-6 17 5-16,-13 11-5 16,-3 19-4-16,-7 15-60 15,4 11-43-15,-1 10-404 16,14-4 59-16</inkml:trace>
  <inkml:trace contextRef="#ctx0" brushRef="#br0" timeOffset="124894.481">11831 12496 1307 0,'-15'0'506'16,"7"11"41"-16,13 1-360 0,10-3-8 15,10-2-75-15,14-1-27 16,4-4-15-16,11-3-16 16,1 0-26-16,12-8-39 15,-8 2-77-15,-7-7-512 16,-19 6 121-16</inkml:trace>
  <inkml:trace contextRef="#ctx0" brushRef="#br0" timeOffset="126999.384">12610 12527 1318 0,'-21'23'372'16,"8"-18"95"-16,16-10-339 15,17-10-30-15,17-18 2 16,9-8-31-16,20-13 1 15,2 2-31-15,3-2-22 0,-10 15-12 16,-3 10-6-16,-22 19-3 16,-11 14-4-16,-14 15 6 15,-11 18 0-15,-9 6 1 16,-12 16 4-16,-4 0 2 0,-3 6-6 16,4-11-4-16,4-2-34 15,6-19-60-15,10-9-95 16,8-16-339-16,18-12 26 15</inkml:trace>
  <inkml:trace contextRef="#ctx0" brushRef="#br0" timeOffset="127432.804">13332 12139 954 0,'7'-13'413'0,"-5"14"35"15,-5 8-230-15,-2 15-40 16,1 8-42-16,0 16-21 15,3 4-34-15,2 17-11 16,1-2-42-16,1 7-10 16,-3-11-10-16,-4 4-4 15,-3-15-3-15,-4-5-1 16,-1-12-3-16,-3-9-9 0,-2-15 3 16,-4-14-21-16,1-11-18 15,-1-13-24-15,2-5 1 16,2-5-2-16,10 5 22 15,4 3 16-15,6 9 29 16,10 4 4-16,8 4 4 16,10 2-2-16,4-2 3 15,15-5 4-15,-3-7 2 16,9-12 8-16,-6-7 3 0,3-10 5 16,-10 2-5-16,-3-2 0 15,-14 8-7-15,-11 2-3 16,-16 12-10-16,-19 5-2 15,-10 13-1-15,-15 7-11 16,-3 8-3-16,-7 13-13 16,7 5-33-16,3 7-64 15,12 2-341-15,10 5 62 16</inkml:trace>
  <inkml:trace contextRef="#ctx0" brushRef="#br0" timeOffset="128822.765">13995 12399 1211 0,'-18'-18'342'0,"4"4"104"16,9 13-348-16,5 15 34 15,2 9-17-15,6 12-12 16,2 7-22-16,5 6-10 15,3-7-45-15,8-1-16 16,-1-10-9-16,7-2-2 16,-4-9-5-16,2 1-37 15,-5-8-46-15,-5-1 380 16,-9-8-816-16,-5 2 358 16</inkml:trace>
  <inkml:trace contextRef="#ctx0" brushRef="#br0" timeOffset="129062.306">13907 12714 996 0,'-18'-2'516'0,"8"-1"-4"16,5 0-185-16,8-1-151 16,11-3-8-16,2-3-65 15,16-7-14-15,2-4-27 16,17-9-15-16,4-3-31 0,13-8-12 15,-7 2-21-15,7-6-196 16,-10 6-393-16,-10 3 50 16</inkml:trace>
  <inkml:trace contextRef="#ctx0" brushRef="#br0" timeOffset="131161.228">7995 13690 1112 0,'-3'-14'316'0,"-11"3"84"15,-3 4-313-15,-8 2-6 16,-3 3-14-16,-8 4 4 16,0 4 6-16,-9 8 11 15,5 9-23-15,-10 13-1 16,7 8-22-16,-1 13-13 16,10 2-15-16,7 10-4 15,18-7-2-15,14 2-4 16,17-13 2-16,22-6-2 15,6-18-4-15,13-14 1 16,0-19 1-16,11-21-6 16,-9-13-3-16,5-18 11 0,-13-4-5 15,-11-9 4-15,-23 8 0 16,-22-3 2-16,-24 13-5 16,-24 3-5-16,-10 18-10 15,-12 13 0-15,6 21-10 16,-1 23-22-16,15 16-27 15,2 22-57-15,20 1-34 16,15 11-320-16,24-12 56 0</inkml:trace>
  <inkml:trace contextRef="#ctx0" brushRef="#br0" timeOffset="131529.162">8764 13788 1161 0,'-28'0'353'16,"3"0"106"-16,14 1-326 16,7 2-17-16,7-1-28 15,8 0-7-15,7 2-34 16,9-1-9-16,5 0-11 16,17-1-9-16,2 0-7 15,14-1-8-15,-4-2-14 16,6 0-106-16,-16 1-123 0,-1-3-271 15,-24 0-58-15</inkml:trace>
  <inkml:trace contextRef="#ctx0" brushRef="#br0" timeOffset="131750.28">8717 13981 1085 0,'-25'7'388'15,"12"-4"48"-15,13 1-261 16,13-3-93-16,10-3 13 16,8 0-20-16,14-7-7 15,3 3-14-15,16-2-7 16,-2 3-32-16,11 2-60 16,-15 10-15-16,2 6-445 15,-19-2 92-15</inkml:trace>
  <inkml:trace contextRef="#ctx0" brushRef="#br0" timeOffset="133572.332">9902 13972 1357 0,'-32'5'423'16,"8"-2"103"-16,15 1-394 15,11 1 11-15,9-7-40 16,14 4-37-16,5-1-19 16,15-1-13-16,4 0-31 0,12-6-63 15,0-2-100-15,13-6-413 16,-10-6 58-16</inkml:trace>
  <inkml:trace contextRef="#ctx0" brushRef="#br0" timeOffset="134010.832">11014 13679 1180 0,'-7'-11'374'0,"0"-4"119"15,-2 4-321-15,-3-5-19 16,-1 4-10-16,-7 3-13 0,-3 4-48 15,-7 7 4-15,-1 4-19 16,-10 9-17-16,4 5-14 16,-5 12-10-16,7 1-11 15,2 12-7-15,11 2-2 16,7 9 4-16,11-4 3 16,13 4-8-16,9-13 4 15,15-3-6-15,5-16-9 16,18-13-3-16,0-13 4 0,12-16-4 15,-8-12 3-15,3-15 6 16,-16-4 2-16,-12-10 1 16,-15 5 0-16,-13-7-1 15,-16 10-1-15,-13 1-20 16,-11 15-15-16,-12 13-13 16,-2 19-11-16,-10 19-35 15,7 15-33-15,0 13-89 16,13 1 334-16,16 4-669 15,17-8 269-15</inkml:trace>
  <inkml:trace contextRef="#ctx0" brushRef="#br0" timeOffset="134184.848">11303 13960 900 0,'4'9'450'16,"-13"-1"0"-16,-2 10-170 0,-2 0-193 15,-5 6-12-15,-1 4-48 16,-1 7-25-16,0-2-8 16,-1 4-62-16,6-4-36 15,5 2-353-15,8-12 53 16</inkml:trace>
  <inkml:trace contextRef="#ctx0" brushRef="#br0" timeOffset="134579.176">11796 13718 965 0,'18'-30'475'0,"-9"1"22"16,-10 8-206-16,-11 5-144 16,-4 8-36-16,-14 8-13 15,-3 11-52-15,-11 12-7 16,5 8-12-16,-2 11-16 15,10 3-5-15,2 11-7 16,9-8 7-16,2 6-2 16,10-8 0-16,8-1 6 15,7-12-5-15,13-8-5 16,8-13 6-16,10-15-7 0,3-11 2 16,11-12 4-16,-2-5 2 15,3-15-1-15,-12 2 4 16,-2-9-5-16,-15 8 1 15,-7-2-2-15,-16 10-4 16,-14 4-5-16,-11 12-5 16,-16 4-30-16,-7 12-31 15,-10 10-77-15,6 9-27 0,0 12 104 16,18 2-447 0,16 6 191-16</inkml:trace>
  <inkml:trace contextRef="#ctx0" brushRef="#br0" timeOffset="135045.548">12104 13683 1180 0,'0'-13'432'0,"10"-2"91"15,1 0-305-15,11-3-46 16,4 3-23-16,8 0-4 15,-1 6-58-15,5 2-6 16,-5 4-29-16,-1 4-30 0,-8 2-15 16,-5 8-11-16,-11 1-6 15,-9 10-26-15,-13 1-21 16,-13 7-42-16,-4-3-2 16,-12 4-12-16,5-6 23 15,1 0 28-15,10-6 38 16,7-2 10-16,12-3 18 15,9-1 2-15,8-3-7 16,12-2 2-16,3 0 1 16,9-1 3-16,-2 0-3 0,1 4 4 15,-8 1 1-15,-3 8-3 16,-13 1 1-16,-8 6 1 16,-13-1 3-16,-10 5-3 15,-5-3 8-15,-10-2 1 16,1-6 4-16,-1-8-3 15,5-7 2-15,2-9-10 16,7-4-102-16,1-3-430 16,5-3 107-16</inkml:trace>
  <inkml:trace contextRef="#ctx0" brushRef="#br0" timeOffset="135499.685">12878 13798 1287 0,'-10'-7'389'16,"1"4"105"-16,8 8-346 16,5 2-44-16,5 9 5 15,1 6-45-15,10 7-18 16,0 1-11-16,10 2-12 16,1-6-19-16,6-1-13 15,-2-7-42-15,-1-2-111 0,-12-4-144 16,-7 4-233-16,-12-2-73 15</inkml:trace>
  <inkml:trace contextRef="#ctx0" brushRef="#br0" timeOffset="135668.126">12758 14065 1196 0,'-8'8'432'15,"7"-10"102"-15,12-5-320 0,15-7 0 16,8-6-54-16,16-12-28 15,2-2-63-15,13-10-25 16,-5 1-30-16,5-6-160 16,-9 8-458-16,-9 0 105 15</inkml:trace>
  <inkml:trace contextRef="#ctx0" brushRef="#br0" timeOffset="137160.593">13572 13313 1167 0,'-8'-12'349'0,"6"-7"94"15,11 1-323-15,10-2 29 16,6 4-29-16,5 4-13 15,-2 9-26-15,-1 8-11 16,-9 6-53-16,-5 9-9 16,-10 4-12-16,-8 5 4 15,-8-2-6-15,-8 5 2 16,1-6 2-16,-6-2 1 0,5-5 4 16,4-3-2-16,7-6 3 15,9 0 4-15,9-4-4 16,11 0-5-16,8-1 2 15,13-1-11-15,4 1-87 16,8-2-428-16,-3 3 108 16</inkml:trace>
  <inkml:trace contextRef="#ctx0" brushRef="#br0" timeOffset="137471.645">13770 13875 1173 0,'-3'8'434'0,"2"-5"88"16,11 0-267-16,10-2-72 16,8-4 13-16,6 1-64 15,13-1-34-15,-1-2-43 16,14-4-22-16,-2 1-30 16,8-3-171-16,-10-1-453 15,-9-6 102-15</inkml:trace>
  <inkml:trace contextRef="#ctx0" brushRef="#br0" timeOffset="139610.385">14831 13875 1110 0,'-32'17'339'15,"-1"0"129"-15,11-2-291 16,6-1 7-16,10-6-39 16,15-3-20-16,8-9-65 15,16-12-32-15,9-8-27 16,17-14 2-16,-1-8-3 0,13-11 1 16,-11 7-3-16,3 0 7 15,-16 16-6-15,-7 8 3 16,-21 22-3-16,-12 17 7 15,-16 14-8-15,-13 19 7 16,-7 9-5-16,-4 12 4 16,2-5-8-16,5 6 5 15,13-14-4-15,11-10-54 16,10-15-48-16,13-13-80 16,7-17-31-16,7-14-313 15,1-11 68-15</inkml:trace>
  <inkml:trace contextRef="#ctx0" brushRef="#br0" timeOffset="140047.147">15468 13713 558 0,'5'-2'423'0,"-3"2"-58"0,-2 5-69 16,0 3-149-16,3 2-44 16,0 9 6-16,2 5-17 15,0 12 10-15,0 3-27 16,-1 11 1-16,-4-2-27 15,-4 4-11-15,-2-7-19 16,-3 1-1-16,-2-9-14 0,-2 1 0 16,-1-11-3-16,-2-4 1 15,1-12-4-15,-2-11 2 16,0-10 2-16,-1-13-6 16,4-5 3-16,3-6 3 15,3 2-2-15,5-3-3 16,6 11 2-16,2-1-1 15,8 10 2-15,9 0-2 16,4 6 0-16,16-4 3 16,5-1 1-16,17-13-3 15,-1-4 2-15,7-10 5 16,-9-1-4-16,-4-4 0 16,-22 7-3-16,-14 0 7 15,-18 10-9-15,-15 4 6 16,-13 9-3-16,-18 9 5 15,-4 11-6-15,-6 15 5 16,3 4-9-16,4 16-94 0,19-1-34 16,6 7-365-16,15-10 15 15</inkml:trace>
  <inkml:trace contextRef="#ctx0" brushRef="#br0" timeOffset="140285.84">15934 14198 1085 0,'8'-11'360'0,"-1"2"75"16,0 4-306-16,-4 8 13 15,-4 7-43-15,-4 11-28 16,-3 3-24-16,-4 7-6 15,0 0-33-15,1 2 9 16,4-6-43-16,1-1-456 16,7-13 147-16</inkml:trace>
  <inkml:trace contextRef="#ctx0" brushRef="#br0" timeOffset="141809.978">16467 13887 816 0,'-39'33'432'0,"-3"1"23"16,9-3-144-16,7-3-112 15,15-9-35-15,12-10-11 16,12-13-56-16,18-14-15 16,9-12-36-16,25-22-3 15,4-10-13-15,16-14 2 16,-9 5-7-16,0 3-1 16,-20 25-7-16,-13 9-1 15,-20 24-9-15,-11 15-2 16,-15 14-9-16,-12 18-12 15,-9 9-23-15,-11 17-34 16,-1 0-31-16,-2 7-63 16,9-14-18-16,6-4-36 15,15-18-296-15,11-11 90 16</inkml:trace>
  <inkml:trace contextRef="#ctx0" brushRef="#br0" timeOffset="142142.727">17336 13600 907 0,'-2'-22'268'0,"-13"7"77"15,-7 4-231-15,-4 8-24 16,-5 4 14-16,1 7-12 0,-2 6 12 16,6 2-10-16,1 4 12 15,9 4-15-15,2 2 0 16,7 4-15-16,4 9-3 15,4 2-23-15,3 9-7 16,1 0-18-16,0 3-8 16,-3-8-8-16,-3 0 4 15,-2-13-6-15,-4-2 8 16,-2-9-1-16,-8-5-2 16,1-8-3-16,-6-7-2 15,-1-8-13-15,-3-11-45 16,3-8-52-16,0-19-97 15,8-6 319-15,8-15-668 16,9 2 279-16</inkml:trace>
  <inkml:trace contextRef="#ctx0" brushRef="#br0" timeOffset="142277.144">17156 13576 1062 0,'37'-16'435'16,"5"0"86"-16,-4 3-275 15,4-1-15-15,-4 6-68 16,6 3-51-16,-5 5-75 15,5 6-81-15,-5 7-114 16,5 10-411-16,-9 4 54 0</inkml:trace>
  <inkml:trace contextRef="#ctx0" brushRef="#br0" timeOffset="142640.465">17689 13696 988 0,'-20'-13'446'16,"8"6"44"-16,6 9-220 15,6 7-102-15,7 6-27 16,7 8-14-16,3 5-58 16,7 5-8-16,5-2-35 15,4 4-29-15,1-5-11 16,1 1-90-16,-7-8-58 0,-6-1 55 15,-12-3-441-15,-8 6 114 16</inkml:trace>
  <inkml:trace contextRef="#ctx0" brushRef="#br0" timeOffset="142846.663">17593 13997 1375 0,'-6'-13'544'15,"4"-1"22"-15,10-3-342 16,8 0-68-16,12-8-73 16,5-2-18-16,16-4-12 15,1 6-32-15,12-3-29 16,-2 8-56-16,4 5-149 16,-13 7 232-16,-3 2-635 15,-9 4 154-15</inkml:trace>
  <inkml:trace contextRef="#ctx0" brushRef="#br0" timeOffset="143158.603">18451 13815 1333 0,'-21'0'513'0,"8"3"64"16,12 1-375-16,12-1-19 15,7-2-76-15,13 3-36 16,3-2-30-16,13-2-12 15,-2 1-35-15,6-1-72 16,-6-1-107-16,4 1-433 16,-12-2 52-16</inkml:trace>
  <inkml:trace contextRef="#ctx0" brushRef="#br0" timeOffset="144837.875">18616 13701 587 0,'2'-36'525'0,"-3"16"-74"15,0 11 6-15,-3 15-242 16,-2 16-8-16,-2 10-52 15,-3 15-36-15,2 4-46 16,3 6-25-16,6-12-35 16,7-1-101-16,3-12-95 0,3 0-391 15,-7-10 10-15</inkml:trace>
  <inkml:trace contextRef="#ctx0" brushRef="#br0" timeOffset="146459.293">19363 13892 984 0,'-24'38'295'15,"5"-11"76"-15,10-9-262 16,12-11-34-16,15-13-6 16,7-18-27-16,21-19-11 15,11-9-8-15,16-17-9 16,0 0-4-16,5-3-7 16,-18 15 1-16,-8 11-1 15,-22 22 6-15,-9 18 7 16,-18 20 11-16,-9 19 5 0,-12 10 5 15,-7 13-2-15,-4 1-13 16,-4 7-4-16,5-8-7 16,3-1-35-16,8-11-24 15,11-5-76-15,9-15-325 16,14-11 59-16</inkml:trace>
  <inkml:trace contextRef="#ctx0" brushRef="#br0" timeOffset="146792.05">20182 13591 803 0,'-1'-24'337'16,"-15"14"17"-16,-12 6-173 15,-5 10-113-15,-13 11 1 16,-1 7-18-16,-3 13 2 16,7 6 0-16,4 9 14 15,14-4-11-15,6 6 4 16,13-7-8-16,9-4-4 15,11-14-19-15,17-8-6 16,8-16-9-16,19-14-8 16,2-10-1-16,5-13-3 15,-8-5 5-15,-4-7-2 16,-17 0 3-16,-12-4-3 16,-11 7 0-16,-16-3-7 0,-13 9-3 15,-14 4-29-15,-7 12-13 16,-17 13-14-16,0 19-13 15,-4 15-36-15,11 10-2 16,4 6-315-16,24-7 76 16</inkml:trace>
  <inkml:trace contextRef="#ctx0" brushRef="#br0" timeOffset="147158.493">20632 13539 1092 0,'5'-2'284'0,"6"-3"104"16,10 3-306-16,9-3 1 15,-1 1-12-15,5 2-17 16,-5 2-16-16,1 5-9 16,-8 6-16-16,-6 7-3 0,-9 6 1 15,-10 13 6-15,-10 4 6 16,-10 9-4-16,-5 1 2 16,-6 9 0-16,3-8-8 15,-3 5-6-15,9-8-2 16,2-4-30-16,8-12-37 15,0-3-396-15,7-11 90 16</inkml:trace>
  <inkml:trace contextRef="#ctx0" brushRef="#br0" timeOffset="147316.09">20624 13795 1218 0,'7'-8'363'0,"-7"4"83"15,6 4-350-15,9 1-23 16,7 1-36-16,13 0-19 16,7-2-13-16,25-4-58 15,2-7-40-15,22-5-359 16,-8-1 49-16</inkml:trace>
  <inkml:trace contextRef="#ctx0" brushRef="#br0" timeOffset="147625.259">21288 13574 812 0,'-41'-1'279'0,"-1"2"41"16,-1 0-176-16,11 2-56 15,4 2 22-15,10 3-10 16,5 7 8-16,9 5-18 16,7 10-18-16,9 2-29 15,7 8-11-15,3 1-17 16,9 3-8-16,-3-8-4 15,0 5 4-15,-8-7 11 0,-8 0 15 16,-12-5 4-16,-13 1 8 16,-9-6-5-16,-11-1-5 15,-2-7-11-15,-7-6-8 16,4-10-4-16,-2-15-17 16,13-9-57-16,3-20-64 15,13-9-373-15,12-12 50 16</inkml:trace>
  <inkml:trace contextRef="#ctx0" brushRef="#br0" timeOffset="147922.655">21237 13575 1224 0,'21'-6'459'0,"3"7"51"16,2 7-338-16,9 9-44 16,2-1-68-16,19 2-25 15,-4 2-82-15,11-4-471 16,-14-13 141-16</inkml:trace>
  <inkml:trace contextRef="#ctx0" brushRef="#br0" timeOffset="151579.895">6763 15345 1280 0,'-10'-26'377'15,"5"21"81"-15,7 20-334 16,8 12-70-16,1 18-4 15,4 7-27-15,6 13 4 16,0-8-14-16,11 9-8 16,-1-12-3-16,11-1 2 15,-4-14-6-15,2-4-98 16,-9-14-32-16,-8-4-352 16,-16-11 8-16</inkml:trace>
  <inkml:trace contextRef="#ctx0" brushRef="#br0" timeOffset="151757.889">6620 15715 1187 0,'-25'4'387'0,"18"-5"69"16,25-8-314-16,18-7-68 16,20-18-11-16,10-7-46 0,18-16 1 15,-4 3-6-15,17-6 10 16,-11 13-66-16,5 0-426 15,-20 13 132-15</inkml:trace>
  <inkml:trace contextRef="#ctx0" brushRef="#br0" timeOffset="152044.676">7371 15891 972 0,'-10'-7'478'0,"17"-1"-15"15,8-8-208-15,19-7-147 16,6-4-64-16,9 3-10 0,-6 6-21 16,0 13-8-16,-18 14-3 15,-9 16 0-15,-16 7 1 16,-15 15-6-16,-10-2-8 15,-4 4-7-15,3-9-17 16,6-7-65-16,12-15-15 16,8-11-352-16,8-11 57 15</inkml:trace>
  <inkml:trace contextRef="#ctx0" brushRef="#br0" timeOffset="152343.352">8110 15402 1371 0,'-19'14'407'0,"15"-7"84"16,15-2-397-16,13-3-28 16,5 0-46-16,9-1-3 0,-1 2-13 15,6-1 1-15,-4 0 2 16,5 1-107-16,-11 1 420 16,-6 7-815-16,-11-1 310 15</inkml:trace>
  <inkml:trace contextRef="#ctx0" brushRef="#br0" timeOffset="152542.29">8083 15673 1332 0,'-28'15'442'0,"16"-6"76"15,15-3-373-15,18-7-42 16,8-7-60-16,12-2-10 15,3-3-27-15,10-1 0 16,-4 6 3-16,2 1-116 16,-10 5-420-16,-8 3 110 15</inkml:trace>
  <inkml:trace contextRef="#ctx0" brushRef="#br0" timeOffset="155140.925">9412 15175 597 0,'0'-34'490'16,"-13"8"-122"-16,-2 6-25 15,-5 8-302-15,-8 7-20 16,-3 11 4-16,-9 13 17 16,1 5 1-16,2 8 0 15,9-1-9-15,11 6-7 16,11-2-14-16,12 7-1 0,6-1-8 15,10 6 4-15,1-4 1 16,5 5-8-16,-5-8 1 16,-2 5 3-16,-8-5-4 15,-10 4-2-15,-9-3 10 16,-9-1 15-16,-6-5 3 16,-5-4 4-16,-2-11 0 15,-4-15 0-15,3-10-13 16,-1-21 0-16,4-12-34 15,-2-24 107-15,7 1-554 0,4-18 184 16</inkml:trace>
  <inkml:trace contextRef="#ctx0" brushRef="#br0" timeOffset="155299.381">9231 15175 1136 0,'20'-4'368'0,"1"-6"84"16,4 5-321-16,14-2-26 15,4 3-43-15,17 3-24 16,-1 3-27-16,11 1-42 16,-8 0-71-16,5-1-357 15,-16 1 57-15</inkml:trace>
  <inkml:trace contextRef="#ctx0" brushRef="#br0" timeOffset="155573.693">10015 15180 595 0,'12'-11'484'15,"-6"1"-68"-15,-6 4-46 0,-6 5-216 16,-7 6-55-16,-11 10-18 16,-5 8-43-16,-9 14-9 15,1 4-13-15,-2 11 10 16,6-5-1-16,1 5 9 15,9-10-11-15,8-1-1 16,13-8-11-16,12-6 1 16,12-11-16-16,13-4 5 15,4-9-43-15,7-6-213 16,-1-3-236-16,11-8-28 16</inkml:trace>
  <inkml:trace contextRef="#ctx0" brushRef="#br0" timeOffset="155773.409">10169 15272 1110 0,'-30'29'306'0,"-12"15"96"0,3 4-314 16,-11 12-4-16,3 1-19 16,-5 12-7-16,12-3-26 15,4 0-8-15,14-12-16 16,8-7-13-16,11-17-52 15,6-6-378-15,3-14 105 16</inkml:trace>
  <inkml:trace contextRef="#ctx0" brushRef="#br0" timeOffset="156305.02">10367 15915 1038 0,'10'-13'319'16,"-6"9"76"-16,-7 11-263 15,-3 6-58-15,-7 7-8 16,-1 6-30-16,-1 6-11 16,5 0-15-16,-5 9 261 15,4-8-689-15,-1-2 320 16</inkml:trace>
  <inkml:trace contextRef="#ctx0" brushRef="#br0" timeOffset="157857.363">11126 15070 1165 0,'1'-9'264'0,"-17"13"109"15,-5 13-341 1,-10 14-8-16,-4 5-1 0,-5 14 4 15,2 1-4-15,-3 9 8 16,10-6-7-16,6 4 1 16,9-13 4-16,9-2-3 15,11-11-7-15,15-9-1 16,11-8-8-16,17-9-11 16,5-10-32-16,4-7-389 15,-1-3 114-15</inkml:trace>
  <inkml:trace contextRef="#ctx0" brushRef="#br0" timeOffset="158028.444">11205 15370 1096 0,'-37'25'296'16,"-7"24"90"-16,5 0-317 15,-2 8-22-15,10-9-20 16,2 5-14-16,10-10-7 15,10 0-13-15,11-12-24 16,4-4-356-16,4-10 99 16</inkml:trace>
  <inkml:trace contextRef="#ctx0" brushRef="#br0" timeOffset="158676.53">12247 15216 891 0,'28'-21'306'0,"-18"2"56"15,-9 6-198-15,-9 6-82 0,-16 4 26 16,-9 7-15 0,-15 10-7-16,-2 4-14 0,-19 14 1 15,2 8-17-15,-11 14-2 16,8 3 1-16,-5 19-1 16,18-4-9-16,8 10-11 15,19-11-5-15,16-3-11 16,17-18-13-16,19-10-2 15,12-23 3-15,20-12-8 16,4-12-2-16,9-11 4 16,-7-5 2-16,-6-4-6 15,-16-2-1-15,-7-4 2 16,-14 2 1-16,-4-6-3 16,-5 8 4-16,-4 6 0 15,-2 10 3-15,-1 13-2 16,1 11 1-16,5 7 2 15,6 2 0-15,12 0-3 16,6-6 9-16,17-7-98 0,1-9-40 16,10-11-388-16,-5-6 22 15</inkml:trace>
  <inkml:trace contextRef="#ctx0" brushRef="#br0" timeOffset="159173.322">12670 15272 1047 0,'-1'-21'319'0,"-6"18"92"16,0 9-288-16,-4 11 6 16,-2 7-22-16,-6 14-3 15,-2 6-34-15,-3 10-3 16,4-4-28-16,0 6-8 16,10-10-12-16,4 0 2 15,9-11-9-15,6-6-2 16,6-14-1-16,10-7-6 15,2-10-1-15,6-10-3 16,-1-6 2-16,9-8 0 16,-8-3 5-16,3-4-7 15,-5 1 7-15,1-3-5 16,-7 7-1-16,-5 8-5 16,-6 9 10-16,-7 14-8 15,-8 10 7-15,-7 15-4 0,-6 8-2 16,-2 9 4-16,2-1 2 15,5 6-10-15,8-9 5 16,12-7 3-16,9-7-5 16,10-11-3-16,3-13 9 15,13-12-6-15,0-9 6 16,12-19-6-16,-1-7 5 16,13-12-4-16,-4-2 5 15,3-1-4-15,-15 13 1 0,-5 3 0 16,-16 18 0-16,-9 9-43 15,-10 12-48-15,-7 11-414 16,-8 11 81-16</inkml:trace>
  <inkml:trace contextRef="#ctx0" brushRef="#br0" timeOffset="160175.174">6713 17074 934 0,'-25'-71'310'16,"4"16"67"-16,11 8-235 16,7 14-31-16,1 15 7 15,7 19-27-15,3 23 4 16,-1 14-13-16,8 18-16 16,3 5-24-16,8 9-6 15,-2-8-25-15,7 8-1 16,-2-12-6-16,6-1 0 15,-4-10-10-15,4 0-41 16,-3-15-43-16,-5-3-64 16,-11-7-333-16,-12-17 56 15</inkml:trace>
  <inkml:trace contextRef="#ctx0" brushRef="#br0" timeOffset="160375.338">6538 17415 1097 0,'-24'8'316'0,"2"-1"85"16,11-2-285-16,13-5-46 15,13-12 5-15,10-8-18 16,25-14-8-16,7-4-18 16,15-12-2-16,2 2-14 0,13-7-8 15,-12 9-35-15,9 4-423 16,-11 11 126-16</inkml:trace>
  <inkml:trace contextRef="#ctx0" brushRef="#br0" timeOffset="160789.646">7276 17408 811 0,'-18'3'414'15,"18"-2"-25"-15,-2-5-134 16,7 1-203-16,9-3-6 0,1 0-20 16,3 4-7-16,1 3-9 15,-1 4 2-15,-3 3-6 16,-4 6-2-16,-9 2 0 15,-8 6 0-15,-7 0-4 16,-6 6 2-16,-3-1-1 16,-2-1 1-16,2 0 5 15,1-1 1-15,7-7 2 0,4-1 11 16,9-5 1-16,9-2-2 16,6-5 0-16,13 0-6 15,7-5-8-15,13-1-5 16,3-3 2-16,19 0-78 15,-5-2-362-15,12-4 99 16</inkml:trace>
  <inkml:trace contextRef="#ctx0" brushRef="#br0" timeOffset="161146.735">7966 17234 1179 0,'-24'-2'378'15,"7"5"78"-15,13 0-309 16,13-1-67-16,13-1-12 16,9 1-36-16,17-2-11 15,5 2-11-15,12-2-2 16,-3 0 2-16,6-3-108 15,-16 2-241-15,-7 8-136 16,-19-1-140-16</inkml:trace>
  <inkml:trace contextRef="#ctx0" brushRef="#br0" timeOffset="161341.508">7940 17426 666 0,'-28'10'557'15,"5"0"-115"-15,12-2-48 16,15-2-287-16,13-6-57 16,14-1 0-16,8-5-25 15,16 1 0-15,3 0-13 16,13 1 13-16,-6 3-73 16,2 6-419-16,-20 1 128 15</inkml:trace>
  <inkml:trace contextRef="#ctx0" brushRef="#br0" timeOffset="163103.525">9163 17263 1316 0,'-17'-2'472'16,"8"1"70"-16,7 4-325 16,3 3-92-16,11 0-28 15,7-1-54-15,14 0-17 16,8-2-21-16,19-5-34 16,2-4-74-16,13-6-200 15,1 1-264-15,6-8-54 16</inkml:trace>
  <inkml:trace contextRef="#ctx0" brushRef="#br0" timeOffset="163522.595">10372 16827 1421 0,'-28'19'329'15,"-4"-15"132"-15,3 4-419 16,-8 5 0-16,1 1 4 0,-10 9 1 16,2 3 0-16,-8 13 4 15,5 4-18-15,-6 17-4 16,8 3 0-16,-2 14 2 16,10-3 5-16,5 6 7 15,13-13-11-15,12 2-4 16,14-16-10-16,16-10-6 15,12-18-5-15,16-14 3 16,3-18-5-16,6-16-2 16,-8-6-2-16,-7-8 1 15,-18 4-3-15,-14-3 1 16,-15 8-3-16,-19 3 0 16,-10 9-8-16,-17 4-4 15,-1 10-6-15,-3 12-18 16,9 6-29-16,10 9-72 15,20 1-31-15,17 2-370 0,14-9 57 16</inkml:trace>
  <inkml:trace contextRef="#ctx0" brushRef="#br0" timeOffset="163855.86">10795 17005 1306 0,'-21'-22'346'0,"-11"12"101"0,-11 6-366 16,0 5-42 0,-9 11-1-16,4 6-25 0,-5 11 28 15,14 2-2-15,3 8 11 16,18-1-10-16,10 6-1 16,10-5-29-16,14 3-1 15,5-6-8-15,8 5 4 16,-2-6-10-16,3 4 4 15,-11-4 2-15,-6 0 0 16,-9-8 0-16,-9-3 7 16,-9-7-3-16,-6-5-1 15,-4-8-3-15,-8-7 1 16,2-7-10-16,-2-13-32 16,7-9-77-16,3-14-387 15,9-4 71-15</inkml:trace>
  <inkml:trace contextRef="#ctx0" brushRef="#br0" timeOffset="163999.098">10634 16909 1312 0,'26'-15'456'0,"-7"8"63"16,9 7-339-16,0 5-110 16,9 3-18-16,1 2-41 15,11 2-14-15,-2-4-35 16,8-1-231-16,-2 3-253 0,0 2-29 15</inkml:trace>
  <inkml:trace contextRef="#ctx0" brushRef="#br0" timeOffset="164556.251">11546 16983 996 0,'-4'-14'446'16,"0"3"0"-16,-8 2-240 15,-9 5-104-15,-5 0-51 16,-10 6 46-16,-8 3-17 15,-9 7 17-15,1 4-7 16,-1 8-7-16,11 4-48 16,5 9-7-16,14-3-19 15,12 8 3-15,11-11-13 16,16-1 8-16,10-13-3 0,16-9-3 16,4-13-1-16,11-9 3 15,-9-8-8-15,4-7 1 16,-14-1 0-16,-2 1-2 15,-11 5 0-15,-2 8 9 16,-9 12-4-16,-3 18 4 16,-7 17-3-16,-8 19 1 15,-4 10-7-15,-8 14 7 16,-3-4 3-16,-8 10 5 16,-3-8-4-16,-13 5 42 15,3-12 6-15,-13-4 19 16,1-19 6-16,-7-9 7 15,8-18-38-15,-1-10-8 16,11-12-31-16,3-18-62 16,9-13-58-16,-2-23-533 0,3-1 105 15</inkml:trace>
  <inkml:trace contextRef="#ctx0" brushRef="#br0" timeOffset="166231.398">11926 17617 1158 0,'-21'3'271'0,"6"17"102"0,0 5-333 16,-2 13-20-16,-1 0-5 15,0 9-7-15,4-5-4 16,-1 7-9-16,5-8-9 16,-1 0-29-16,6-13-253 15,2-10-80-15,6-15-80 16</inkml:trace>
  <inkml:trace contextRef="#ctx0" brushRef="#br0" timeOffset="166471.196">12534 17126 1147 0,'13'-27'414'0,"-19"17"37"15,-10 20-313-15,-15 19-50 16,-4 9-64-16,-8 16 1 15,3 4-13-15,0 5-1 16,9-6 2-16,7 4 4 16,12-11-1-16,9 0-5 15,12-8-2-15,13-3-6 16,8-15-1-16,12-5-107 16,3-12-369-16,11-18 92 15</inkml:trace>
  <inkml:trace contextRef="#ctx0" brushRef="#br0" timeOffset="166672.063">12750 17355 1186 0,'-36'35'343'16,"-11"2"108"-16,4 7-329 16,-4 10-27-16,8-1-27 0,0 9-26 15,7-4-30-15,5 4-24 16,8-10-7-16,7-1-83 15,6-16 165-15,14-6-526 16,8-14 157-16</inkml:trace>
  <inkml:trace contextRef="#ctx0" brushRef="#br0" timeOffset="167207.739">13737 17186 672 0,'30'-24'436'0,"-14"6"-52"15,-5 4-57-15,-7 5-221 16,-10 2 28-16,-10 6-8 16,-15 5 6-16,-8 5-13 15,-14 6-2-15,-3 4-34 0,-11 13-4 16,6 2-19-16,-8 18-8 16,8 6-18-16,-1 20-9 15,15-1-11-15,6 12-4 16,19-14-3-16,19-1-5 15,15-25 2-15,22-12-7 16,12-22-4-16,15-15-3 16,-2-15 10-16,4-12-6 15,-12-7 3-15,-6-12-4 16,-14-1 5-16,-4-12-10 16,-12 5 3-16,-7 0 3 15,-6 14 6-15,-4 10-2 16,-4 19 7-16,2 12-6 15,4 9 1-15,11 9 1 16,5 2 0-16,13-2-28 16,5-7-26-16,13-8-126 15,-1-9 397-15,9-13-791 0,-5-5 300 16</inkml:trace>
  <inkml:trace contextRef="#ctx0" brushRef="#br0" timeOffset="167641.328">14094 17230 1031 0,'9'-29'451'0,"-9"12"36"0,-2 5-235 15,-5 13-94-15,-3 11-38 16,-3 8-60-16,-8 18-16 16,-1 7-22-16,-3 13-4 15,3-1-4-15,1 5-7 16,9-13-3-16,6 0 0 16,7-16-2-16,8-5 4 15,6-14 3-15,10-10-8 16,1-11 2-16,10-12 1 15,-3-10-4-15,5-9-3 16,-4-1 6-16,1-7-9 16,-7 8 6-16,1 1 1 15,-8 10 2-15,-6 8-2 16,-7 14 7-16,-8 17 13 16,-9 13 13-16,-11 18 5 15,-3 7 2-15,-4 13-2 16,8-6-18-16,10 0-16 15,12-15-2-15,21-8-2 0,11-25 1 16,19-11-2-16,6-20 4 16,18-17-7-16,1-11 4 15,16-12-5-15,-8-2 2 16,5-4 2-16,-17 12 5 16,-5 3-4-16,-22 17 4 15,-7 7-3-15,-19 13-51 16,-12 0-535-16,-13-1 159 15</inkml:trace>
  <inkml:trace contextRef="#ctx0" brushRef="#br0" timeOffset="168955.05">6493 16457 848 0,'-2'4'275'16,"-11"7"50"-16,-12 16-223 16,-8 10-47-16,-21 23-8 15,-7 10-8-15,-17 23 22 16,1 1 5-16,-11 27 22 16,10-6-3-16,3 27-2 15,18-10-28-15,8 16-4 0,19-25-24 16,15 1-8-16,18-34-10 15,21-9-4-15,13-25-4 16,24-10-3-16,12-18-17 16,31-18-430-16,-7-12 136 15</inkml:trace>
  <inkml:trace contextRef="#ctx0" brushRef="#br0" timeOffset="169672.593">15368 16371 1087 0,'10'-44'330'15,"11"29"56"-15,0 23-286 16,5 25-79-16,8 24-14 16,0 10 0-16,3 28-2 15,-8 5-1-15,-7 22 6 16,-10-3-5-16,-16 19 3 16,-17-11 1-16,-22 9 15 15,-9-17 4-15,-23 5 15 16,-4-21-2-16,-9-7 3 15,10-18-16-15,3-11-13 16,24-24-15-16,10-17-57 16,27-25-386-16,16-28 106 15</inkml:trace>
  <inkml:trace contextRef="#ctx0" brushRef="#br0" timeOffset="171158.055">16440 16816 1055 0,'-10'-57'234'15,"6"10"96"-15,10 3-306 16,3 7-3-16,8-1 27 16,0 11-4-16,8 5 7 15,3 10-7-15,8 9-4 16,-2 13-36-16,3 14 0 15,-12 14-10-15,-10 19 8 16,-18 5-10-16,-18 14 9 16,-15-6-3-16,-17 8 25 0,-2-11 6 15,-8 5 39-15,9-14 14 16,2 2 25-16,15-13-12 16,10-4-6-16,17-12-34 15,13-1-19-15,13-7-25 16,18-1-8-16,9-6-11 15,10 0-11-15,2-3-65 0,3 2-29 16,-17-4-382 0,-14 0 54-16</inkml:trace>
  <inkml:trace contextRef="#ctx0" brushRef="#br0" timeOffset="171315.028">16126 17697 1394 0,'-14'-2'318'16,"8"8"112"-16,20 3-412 15,12 3-70-15,18-4-386 16,4-3 104-16</inkml:trace>
  <inkml:trace contextRef="#ctx0" brushRef="#br0" timeOffset="171754.697">17214 16672 1546 0,'10'-43'344'15,"-9"3"139"-15,9 19-448 16,8 13-30-16,5 4-1 15,1 5-3-15,4 12 1 16,-4 6-5-16,4 8 1 16,-6 4-3-16,-6 12-4 15,-10 1-10-15,-17 16-24 16,-11-1-16-16,-19 9-5 16,-10-8 7-16,-13 2 12 15,-1-15 29-15,-9 2 27 16,12-13 11-16,-1 0 24 15,12-9 12-15,10 2 19 16,17-8-6-16,10 4-4 16,16-6-23-16,13 3-12 15,9-5-22-15,14 2-1 16,7-3-7-16,12 2 0 0,3 0-9 16,10 6-31-16,-10 0-70 15,5 7-399-15,-16-5 79 16</inkml:trace>
  <inkml:trace contextRef="#ctx0" brushRef="#br0" timeOffset="172024.853">16888 17849 1705 0,'-24'-11'398'15,"21"6"139"-15,17 13-298 16,15 9-778-16</inkml:trace>
  <inkml:trace contextRef="#ctx0" brushRef="#br0" timeOffset="176136.935">16651 15540 1127 0,'-69'-9'322'16,"13"3"76"-16,16-3-301 16,32 5-58-16,15-1 0 15,13 1-4-15,21 0 3 16,17 3 3-16,23 3 1 16,6 1-13-16,23-2-4 15,-1-1-6-15,15-1-12 16,-13-3 1-16,12 1-2 15,-20 0-3-15,2 3-5 16,-23 2 7-16,-3-1-6 0,-23-2 5 16,-6-2-1-16,-23-3 1 15,-9 0 4-15,-14 0 7 16,-12 3 0-16,-8 2-1 16,-9 6-14-16,-2 1-57 15,-4 2-367-15,6 2-50 16,4 2-153-16</inkml:trace>
  <inkml:trace contextRef="#ctx0" brushRef="#br0" timeOffset="176570.349">17942 15266 1083 0,'-40'0'344'0,"11"5"68"16,10 2-274-16,14-1-59 15,14 3-1-15,12 0-26 16,12-1-4-16,7 1-16 16,12 3-6-16,-2 1-12 15,2 2-5-15,-12 4-2 16,-11 9-3-16,-16 2 0 16,-19 9 3-16,-15 1-2 15,-12 5 1-15,-4-6 1 0,-7 3 0 16,3-9-6-16,-3 0 3 15,8-13-1-15,4-1 3 16,9-8 1-16,9-4-95 16,16-9-386-16,10-15 93 15</inkml:trace>
  <inkml:trace contextRef="#ctx0" brushRef="#br0" timeOffset="177939.432">18900 15363 1273 0,'-3'11'295'0,"-3"15"124"16,-2 14-354-16,-3 20 1 15,-2 4-7-15,-2 18 1 0,2-7-14 16,-1 9-11-16,3-13-31 15,-1 4 4-15,4-20-7 16,0 1-8-16,5-17-20 16,-1-10 45-16,1-17-486 15,3-15 162-15</inkml:trace>
  <inkml:trace contextRef="#ctx0" brushRef="#br0" timeOffset="178203.353">18737 15639 1117 0,'-7'-36'402'0,"7"-9"89"16,3 2-287-16,11-3 21 15,6 6-46-15,14-7-12 16,3 9-51-16,16 4-20 16,-3 11-57-16,7 9-13 15,-10 15-14-15,-4 15-6 16,-10 5-11-16,-10 10 7 15,-13 4-8-15,-12 5 2 16,-10-3-4-16,-14 4-12 16,-3-9-16-16,-8-3-44 15,5-11-42-15,-1-3-83 16,10-6-19-16,4 1-356 0,11-1 74 16</inkml:trace>
  <inkml:trace contextRef="#ctx0" brushRef="#br0" timeOffset="178703.393">19120 16235 1038 0,'-10'11'335'0,"13"-3"96"15,4-1-285-15,5-6 22 16,2-3-27-16,9-5 5 0,1-3-40 15,2-6-14 1,-1 2-45-16,0-2-13 0,-8 1-25 16,-7-1-9-16,-8 3-1 15,-9 1 5-15,-10 3 0 16,-10 4 0-16,-2 7-1 16,-10 5 4-16,5 6-8 15,-3 12 2-15,7 6-4 16,5 3 1-16,8 1-4 0,12 2 7 15,9-11-7-15,11-3 0 16,11-7-2-16,11-5-64 16,-1-12-70-16,12-2-397 15,-4 0 51-15</inkml:trace>
  <inkml:trace contextRef="#ctx0" brushRef="#br0" timeOffset="179029.444">19606 16232 450 0,'18'-35'473'0,"-5"5"-85"16,0 8 30-16,-10 14-246 16,-5 13-16-16,-5 12-50 0,-7 13-30 15,-2 3-42-15,0 9-10 16,1-4-20-16,1 3-16 15,8-6-23-15,3-3 395 16,2-11-820-16,4 2 385 16</inkml:trace>
  <inkml:trace contextRef="#ctx0" brushRef="#br0" timeOffset="179412.903">19932 15586 1343 0,'-33'-3'389'0,"13"3"123"16,17 4-367-16,13-1-8 15,11-2-20-15,14 1-21 16,8-2-38-16,14-2-22 15,3 2-28-15,7-1-33 16,-7 1-84-16,-5 1-461 16,-14 4 107-16</inkml:trace>
  <inkml:trace contextRef="#ctx0" brushRef="#br0" timeOffset="179756.311">19932 15779 1452 0,'-15'-2'420'0,"6"9"140"0,16-1-407 15,16-5 2-15,8-5-31 16,18 0-22-16,2-3-54 16,16 1-14-16,-1 1 177 15,0-11-824-15,-14 4 338 16</inkml:trace>
  <inkml:trace contextRef="#ctx0" brushRef="#br0" timeOffset="182703.274">20957 15933 868 0,'-23'30'491'0,"-13"-7"-52"15,33-8-121-15,18-13-216 16,19-16 6-16,11-14 3 16,20-19-7-16,3-12-13 15,17-14-30-15,-6 2-32 16,1 3-18-16,-18 19 0 16,-9 16-6-16,-26 25 9 15,-16 22 4-15,-17 15-1 0,-17 17-1 16,-7 6-7-16,-11 14 4 15,3-4-12-15,-5 11-30 16,10-11-26-16,6 0-86 16,13-15-43-16,8-11-384 15,13-20 56-15</inkml:trace>
  <inkml:trace contextRef="#ctx0" brushRef="#br0" timeOffset="183069.231">21854 15635 871 0,'6'-33'445'16,"-18"9"-7"-16,-12 5-147 15,-6 13-165-15,-11 10 1 16,-2 10-35-16,-7 14-12 16,8 11-15-16,-5 16 2 0,8 2-15 15,3 17 7-15,8-3-2 16,7 5-7-16,13-16-14 15,15-2-12-15,14-18-8 16,17-15-10-16,9-17-6 16,14-15 5-16,-1-15-8 15,8-17-1-15,-8-9 6 16,2-13 3-16,-17 4-4 16,-8-5 4-16,-20 12-1 0,-12 3-3 15,-20 12-2-15,-15 7-18 16,-11 9-13-16,-16 16-22 15,1 15-11-15,-7 19-70 16,9 9-24-16,9 14-37 16,19-5-12-16,14 2-310 15,23-11 117-15</inkml:trace>
  <inkml:trace contextRef="#ctx0" brushRef="#br0" timeOffset="183436.427">22199 15746 986 0,'19'-39'356'0,"-7"-5"64"16,-9 10-262-16,-10 7 0 0,-6 11-44 15,-12 9-11-15,-5 11-15 16,-5 14-9-16,2 9-30 16,1 17-1-16,7 3-7 15,-1 17-6-15,9 1 1 16,3 13-3-16,5-8-4 15,10 3-2-15,11-13-13 16,9-12-10-16,7-21-3 16,13-19 0-16,1-19 2 15,7-20-5-15,-3-12 6 0,1-15 2 16,-6-2-6-16,-9-6 1 16,-10 8 6-16,-13-3-3 15,-14 14-5-15,-15 1 3 16,-13 14 0-16,-13 12-15 15,-3 18-8-15,-10 20-39 16,6 17-55-16,2 20-86 16,13 7-23-16,5 10-319 15,12-5 56-15</inkml:trace>
  <inkml:trace contextRef="#ctx0" brushRef="#br0" timeOffset="183621.944">22395 16212 948 0,'24'-22'397'16,"-8"4"62"-16,-9 15-228 15,-9 13-2-15,-11 11-59 16,-9 13-26-16,-4 7-55 16,-7 13-39-16,2-2-42 15,2 5-49-15,6-8-89 16,5-2-418-16,9-17 73 0</inkml:trace>
  <inkml:trace contextRef="#ctx0" brushRef="#br0" timeOffset="185370.19">22940 15701 1028 0,'-19'-39'290'0,"1"10"90"15,8 14-288-15,2 14 11 16,3 8-16-16,2 11-1 16,4 9-19-16,1 11-18 15,4-1-23-15,2 4-12 16,2-3-11-16,0 5 0 16,-2-5 0-16,-6 6 1 15,-5-3-2-15,-8 4-6 16,-3-9-5-16,-8-3 3 15,-2-10 1-15,-2-4-1 16,1-12 8-16,-1-6-4 16,5-8 3-16,3-7-2 15,6 1 3-15,6-3-8 16,8 4 8-16,7 4-6 16,4 2 4-16,11 0-3 15,2 0 7-15,13-8-2 0,3-5 2 16,11-18-6-16,-3-7 1 15,4-14 0-15,-8 1 1 16,-7-7-1-16,-14 14 3 16,-12 2 3-16,-15 16 2 15,-17 10-1-15,-11 14-2 16,-10 10 3-16,0 10-8 16,-5 9-8-16,8 2-4 15,2 4-91-15,11-2-343 0,0-1 81 16</inkml:trace>
  <inkml:trace contextRef="#ctx0" brushRef="#br0" timeOffset="186252.073">24531 14925 859 0,'1'-17'298'15,"-11"6"37"-15,-12 8-209 16,-6 1-66-16,-18 7 7 16,-5 5-14-16,-17 5 28 15,4 4 0-15,-8 12 8 16,12 2-3-16,3 8 2 15,14 3-26-15,0 11 9 16,17-4-6-16,6 8-9 16,15-9-9-16,10 2-8 15,16-12-16-15,19-4-16 16,11-12-2-16,17-7-13 16,6-9 1-16,10-8-73 15,-9-8-46-15,2-6-396 16,-19 0 54-16</inkml:trace>
  <inkml:trace contextRef="#ctx0" brushRef="#br0" timeOffset="186480.382">23802 15264 1175 0,'-24'-10'312'15,"14"0"110"-15,13 2-300 16,13-1-5-16,17-1 22 16,7-1-19-16,15-1-14 15,3 2-37-15,15 4-27 16,-5 2-24-16,11 8-17 16,-11 2 3-16,1 8-156 15,-15 0-375-15,-10-2 73 16</inkml:trace>
  <inkml:trace contextRef="#ctx0" brushRef="#br0" timeOffset="186685.342">23824 15382 1232 0,'-34'3'338'15,"20"-10"104"-15,21 0-337 16,17-2-8-16,11-1-7 15,14-4-14-15,4-1-11 16,18 1-14-16,-3 4-32 16,17 0-10-16,-4 5-104 15,10-5-412-15,-13 0 104 16</inkml:trace>
  <inkml:trace contextRef="#ctx0" brushRef="#br0" timeOffset="187218.609">23556 16071 1151 0,'-52'16'337'0,"8"-1"93"16,22-3-311-16,19-4 10 15,20-11-13-15,33-10-15 16,20-14-19-16,46-20-16 15,15-9-37-15,42-18-13 16,-4-3-9-16,25-2-1 16,-29 15 0-16,5 8 6 15,-37 19-91-15,-9 11-438 16,-40 11 126-16</inkml:trace>
  <inkml:trace contextRef="#ctx0" brushRef="#br0" timeOffset="189284.86">23352 16985 961 0,'-23'36'240'0,"20"-12"85"16,13-15-273-16,11-17 29 15,8-18 0-15,13-25 7 16,3-9-8-16,8-25-3 16,-3-2-33-16,7-14-10 15,-12 12-15-15,-4 5 5 16,-12 27-12-16,-11 19 10 15,-14 29-6-15,-10 21 4 16,-7 14 1-16,-9 15 12 16,1 6-10-16,-3 13 6 15,5-3-7-15,2 6-3 16,5-13-4-16,6 2-1 16,7-16-8-16,6-11 4 15,6-12-2-15,10-11-4 0,3-12-1 16,8-14 6-16,2-6-5 15,8-14-2-15,-4-1 0 16,5-6 6-16,-7 8-7 16,0-1 4-16,-9 14-3 15,-6 11-2-15,-10 17-5 16,-12 15 7-16,-10 14-1 16,-12 18 9-16,-3 5 0 0,-7 6 2 15,5-3-11-15,3-1 0 16,11-10-30-16,1-4-71 15,9-10-32-15,1-5-355 16,2-10 40-16</inkml:trace>
  <inkml:trace contextRef="#ctx0" brushRef="#br0" timeOffset="189684.161">24249 16383 1051 0,'-7'-3'285'16,"-9"13"80"-16,-6 16-281 16,1 5-38-16,-7 15 2 0,2 4-9 15,-4 12 2-15,4-8-11 16,2 4 3-16,10-12-14 16,6-5 2-16,9-14-8 15,12-8 3-15,10-13-13 16,8-13 10-16,4-10-7 15,10-12 6-15,-3-4-7 16,3-11 0-16,-4 1-2 16,-2-4 1-16,-10 7-6 0,-5 6 5 15,-14 15 0-15,-6 12-6 16,-9 15-1-16,-10 17-3 16,-7 10 6-16,-6 14 0 15,-1 3 2-15,-5 9 3 16,7-9 3-16,2 0 1 15,10-13 4-15,12-5 1 16,11-17 0-16,13-10 8 16,10-14-8-16</inkml:trace>
  <inkml:trace contextRef="#ctx0" brushRef="#br0" timeOffset="192355.843">24277 16970 231 0,'0'-1'289'15,"3"-2"-46"-15,0-1-2 0,5-5-67 16,5-4-51-16,7-8-5 16,4-3-41-16,5-9-6 15,1-3-32-15,3-9-6 16,-3 4-16-16,-2-2 7 16,-4 10-11-16,-6 3 304 15,-4 12-652-15,-3 6 316 16</inkml:trace>
  <inkml:trace contextRef="#ctx0" brushRef="#br0" timeOffset="193535.605">24731 16584 851 0,'-5'-25'299'16,"0"4"43"-16,1 12-239 0,-3 8-16 16,-1 9-39-16,-3 11-18 15,1 10-11-15,-3 15-5 16,3 1-7-16,-4 7-3 16,1-6 3-16,0-1 3 15,1-12 0-15,3-1 6 16,4-12-4-16,9-7 1 15,5-10-7-15,8-10-1 16,4-5-6-16,7-9 4 16,-1-2-3-16,2 2 6 15,-6 7-2-15,-6 6-2 16,-7 10-1-16,-6 10 0 16,-5 5-3-16,-4 7 11 15,0 1-1-15,-2 2-12 16,1-2-18-16,-1-5-41 15,3-5 337-15,0-4-661 0,2-7 307 16</inkml:trace>
  <inkml:trace contextRef="#ctx0" brushRef="#br0" timeOffset="194317.419">24984 17120 677 0,'4'0'230'0,"-1"0"59"16,2 1-180-16,-1-2-11 15,2 2-17-15,1-2-7 16,1-1-28-16,1-3-2 15,-1 1-18-15,0-3 0 16,-2 1-15-16,-2-2 2 16,-3 2-5-16,-5-1 3 15,-1 3-1-15,-6 1 0 0,-3 3-1 16,-5 4 2-16,-1 1 1 16,-4 9 7-1,3 5 11-15,-2 5 0 0,5 0-5 16,3 4 0-16,8-6-14 15,7-2-9-15,9-5-2 16,8-3 2-16,5-4-13 16,7-4-46-16,0-4-31 0,5-6-299 15,-4-6 40-15</inkml:trace>
  <inkml:trace contextRef="#ctx0" brushRef="#br0" timeOffset="194522.85">25250 17098 499 0,'-9'9'417'16,"-5"3"-81"-16,-5 5-1 16,0 3-248-16,0 5-13 15,1-1-21-15,-2 6-13 16,6-4-23-16,1-1-4 15,6-2-12-15,3-4-40 16,4-3-337-16,3-2 95 16</inkml:trace>
</inkml:ink>
</file>

<file path=ppt/ink/ink5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05:23.111"/>
    </inkml:context>
    <inkml:brush xml:id="br0">
      <inkml:brushProperty name="width" value="0.05292" units="cm"/>
      <inkml:brushProperty name="height" value="0.05292" units="cm"/>
    </inkml:brush>
  </inkml:definitions>
  <inkml:trace contextRef="#ctx0" brushRef="#br0">8996 7295 1461 0,'-40'-50'446'15,"18"6"88"-15,9 15-424 16,7 12 12-16,5 14-58 16,4 17 17-16,5 15-16 15,7 17 5-15,5 5-32 0,10 12-3 16,3 0-26-1,1 8 5-15,-5-3-12 0,-4 14 1 16,-10-7-3-16,-11 4 2 16,-10-9-8-16,-11-4 3 15,-12-17-1-15,-11-6-4 16,-4-19-1-16,-8-14 5 16,7-18-6-16,1-12 2 15,12-8 1-15,9-7 3 16,15 5 0-16,11 1 0 15,15 7 0-15,15-4 4 16,11-2-3-16,20-19 0 16,7-10 3-16,11-22 4 15,-10-2-6-15,-5-12 6 16,-22 12-3-16,-18-1 0 16,-24 19-6-16,-18 7 8 15,-15 21-3-15,-22 15-39 0,-6 22-16 16,-14 21-17-16,4 16-32 15,3 16-51-15,20 0-6 16,15 2 439-16,27-11-799 16,17-2 394-16</inkml:trace>
  <inkml:trace contextRef="#ctx0" brushRef="#br0" timeOffset="915.991">9766 7343 833 0,'6'-30'474'0,"-7"3"-32"16,-7 5-104-16,-6 8-186 15,-8 10 21-15,-4 8-46 16,-9 15 16-16,-2 10-39 16,-7 12-5-16,3 8-40 15,-4 16-15-15,4 0-22 16,3 14-3-16,11-5-14 15,6 6 6-15,13-12-3 16,15 3 4-16,12-17-11 0,16-6 9 16,9-18-10-16,15-19 3 15,-1-21-6-15,13-22 9 16,-6-13-9-16,8-21 4 16,-11-4-2-16,-4-17 0 15,-19 8 1-15,-16-10-1 16,-24 13-1-16,-28-5 1 15,-17 18-5-15,-23 12-19 16,-1 23-9-16,-18 28-16 16,12 34-5-16,-5 30-23 15,18 17-6-15,5 18-66 16,28-6-24-16,15 8-170 16,23-9-188-16,18-1 3 15</inkml:trace>
  <inkml:trace contextRef="#ctx0" brushRef="#br0" timeOffset="1224.607">10301 7909 1160 0,'1'-6'451'16,"-5"11"46"-16,-7 15-285 15,-1 9-69-15,-8 14-30 16,1 4-62-16,-6 10-3 16,6-7-26-16,0 3-6 15,5-11-14-15,3-3-9 16,7-11-5-16,6-9-92 15,2-12-52-15,9-13-383 16,6-17 24-16</inkml:trace>
  <inkml:trace contextRef="#ctx0" brushRef="#br0" timeOffset="2564.572">10554 7642 1082 0,'0'-12'387'0,"2"4"72"16,3 9-292-16,2 9 6 15,-1 11-34-15,6 13-8 16,-2 7-17-16,1 11 1 15,-3 3-47-15,0 10-4 0,-5-8-32 16,-2 8-10-16,-5-9-14 16,-7 4 2-16,-2-11-8 15,-13-4 3-15,-3-12-2 0,-10-6 0 16,-2-17-8-16,-9-16 5 16,2-12-4-16,-3-19-2 15,11-8 0-15,7-4 4 16,13 9-1-16,9 2-1 15,12 15 0-15,10 2 5 16,5 7-4-16,9-2 4 16,4 2 0-16,11-5 2 15,2-3-7-15,11-8 6 16,-3-6-3-16,8-17 1 16,-5-3 0-16,5-18 6 15,-13-1-7-15,-5-11 3 16,-14 6-4-16,-15-15 0 15,-13 12-2-15,-14-4 4 16,-10 13-7-16,-13 12 7 16,0 26-4-16,-8 14 8 15,4 26-6-15,-4 18 11 16,8 12-1-16,-1 19 23 16,8 7-2-16,6 18 10 15,10 0-4-15,7 17 8 0,9-4-14 16,4 17 3-16,4-13-6 15,1 15 13-15,-2-18-2 0,4 2-1 16,-2-23-5-16,0-2 1 16,-1-23-18-16,0-5-6 15,-1-16-12-15,-2-5-48 16,-2-12-57-16,-2-9-135 16,2-11-442-16,-9-13 53 15</inkml:trace>
  <inkml:trace contextRef="#ctx0" brushRef="#br0" timeOffset="3450.41">11419 7399 1105 0,'-6'-40'392'0,"0"6"91"16,6 19-302-16,3 12 18 15,3 14-34-15,3 16-9 16,2 11-41-16,2 17-20 16,-3 3-31-16,-1 13-26 15,-2 0-26-15,-7 9-5 16,-5-9-5-16,-6 5-8 15,-7-12-2-15,-13-4-4 16,1-16-6-16,-12-8-3 0,2-19 2 16,-6-13-6-16,7-15-4 15,0-14 0-15,12-5 1 16,8-12-1-16,14 3 9 16,12-6 9-16,10 8 6 15,13-8 5-15,8 5 6 16,18-11 4-16,1 3-2 15,13-13 8-15,-6 3 1 0,3-3-2 16,-17 9 0-16,-11-2 0 16,-17 15-8-16,-15 2-2 15,-19 12 2-15,-13 7-4 16,-10 17-8-16,-10 9-24 16,-1 11-24-16,-4 9-83 15,11 2-40-15,10 3-57 16,13-6-312-16,13 7 71 15</inkml:trace>
  <inkml:trace contextRef="#ctx0" brushRef="#br0" timeOffset="3829.828">11770 7748 1254 0,'-23'36'461'15,"11"-4"66"-15,15-11-345 16,11-8 1-16,12-13-65 16,20-15-6-16,6-13-33 0,15-21-11 15,-1-9-27-15,13-16-14 31,-10 9-17-31,3 1 1 0,-17 19-3 16,-5 15-1-16,-20 22 0 0,-13 20 0 16,-14 15-4-16,-13 25 0 15,-10 9-5-15,-8 18 1 16,0-4-13-16,-3 5-48 16,8-12-24-16,4-2-120 15,10-19 81-15,6-5-483 16,2-17 117-16</inkml:trace>
  <inkml:trace contextRef="#ctx0" brushRef="#br0" timeOffset="4430.462">13119 8056 704 0,'2'-10'528'0,"6"-21"-71"0,1-11-71 16,9-26-248 0,2-11-28-16,5-30-12 15,-2 2-22-15,-3-25 10 16,-7 5-20-16,-1-14-9 15,-4 27-20-15,1 4 4 16,-2 34-14-16,3 21 2 16,0 32-7-16,-1 21 0 0,-1 21-22 15,2 22-6-15,-1 12-13 0,4 17-82 16,-4-2-78-16,-2 9-394 16,-8-7 25-16</inkml:trace>
  <inkml:trace contextRef="#ctx0" brushRef="#br0" timeOffset="5066.995">13110 7627 1030 0,'-26'12'538'15,"10"-2"-1"-15,7-2-201 16,12-2-158-16,16-1-15 16,5-2-71-16,17-3-14 15,7-2-23-15,13-3-11 16,-5-2-27-16,8-1-9 15,-19 1-10-15,-6 2 4 16,-18 1-5-16,-12 2 9 16,-14 3-1-16,-11 4 1 15,-7 2 1-15,-10 8 0 0,-2 4-2 16,-2 11 2 0,7 2 2-16,6 8-2 15,12-7 4-15,10-2-2 0,11-8-2 16,13-3-4-16,7-11-3 15,10-4-4-15,1-11-4 16,6-9 0-16,-6-6 3 0,0-10-2 16,-12-1 1-1,-6-9-7-15,-14 6-8 16,-10-3-15-16,-10 6 5 16,-9 12-10-16,-3 13 2 0,-7 17 3 15,2 14 8-15,-3 21-2 16,8 4 5-16,3 12-19 15,11-6-11-15,10-1-77 16,12-17-36-16,16-14-31 16,8-19-4-16,10-19-10 15,-2-15 81-15,6-13 30 16,-10-2 40-16,0-1 36 16,-11 8 30-16,-4 5 10 15,-10 12 11-15,-5 6 22 16,-6 9 13-16,-2 11 33 15,-3 6 13-15,-2 11 27 16,-1 7-19-16,1 9-14 16,0 0-37-16,2 12-20 15,1-5-37-15,1 6-17 16,4-6-17-16,1-4-62 16,-2-16-37-16,0-9-329 15,0-12 48-15</inkml:trace>
  <inkml:trace contextRef="#ctx0" brushRef="#br0" timeOffset="5244.108">13771 7761 1103 0,'6'-14'441'15,"2"5"73"-15,9-4-252 16,8 0-61-16,14-4-26 16,4-3-89-16,12-8-29 15,-2 1-32-15,6-1-592 16,-14 3 193-16</inkml:trace>
  <inkml:trace contextRef="#ctx0" brushRef="#br0" timeOffset="6648.683">14861 7639 948 0,'2'-21'373'0,"-4"4"57"16,-2-2-206-16,0 8-50 16,-10 3 4-16,-5 8-47 15,-8 7-5-15,-4 3-35 16,-9 11-10-16,5 5-26 15,-8 15-4 1,6 1-17-16,0 11 1 0,10-2-4 0,4 4 4 16,11-11-1-1,11 0-3-15,8-12-9 16,15-9-6-16,5-16-7 0,15-17-4 16,4-13-1-16,9-16 3 15,-5-9-5-15,2-13-2 16,-10 4 0-16,-7-3 2 15,-13 11-1 1,-6 9 0-16,-12 18 2 0,-8 14-1 16,-7 14-6-16,-7 13 2 15,2 10 1-15,-5 16-1 16,3 1-2-16,2 8 3 16,5-6-4-16,6-1-6 15,6-15-9-15,9-8-20 16,5-12-22-16,8-13-21 15,3-11 2-15,6-11-6 16,-2-8 18-16,3-10 17 16,-4-1 24-16,-1-7 2 15,-8 8 17-15,0 4 5 16,-10 13 5-16,-4 10 8 0,-7 14 5 16,-4 14 6-16,-3 9-1 15,-2 11 14-15,0 2 0 16,-1 8 0-16,4-7-4 0,3 1 2 15,4-8-13-15,4-2-4 16,4-12-6-16,7-7-3 16,5-9 2-16,9-14-2 15,2-9-6-15,9-10 5 16,-2-3 0-16,2-8-4 16,-8 7-1-16,-5 6 5 15,-9 7-2-15,-8 11-4 16,-6 11-1-16,-8 10 1 15,-2 7-4-15,-2 12-3 16,-2 2-2-16,-2 6-6 16,1-4-9-16,7 3-28 15,4-9-15-15,9-4-43 16,5-11-22-16,14-9-25 16,3-7 29-16,13-13 15 15,2-4 49-15,10-8 32 16,-7 1 33-16,0-5 2 15,-10 7 9-15,-2-2 5 16,-13 5 2-16,-3 3 23 16,-10 9 9-16,-9 2 19 0,-8 10 3 15,-13 6 5 1,-6 6-22-16,-10 9 10 16,-1 5-12-16,-3 9 15 15,8 3 5-15,3 2 13 0,10-6-13 0,8 1-14 16,10-12-15-16,8-5-19 15,9-9-14 1,11-10-8-16,3-8 3 16,6-7-9-16,-4-6 3 15,5-7 1-15,-8 1 0 0,0-10-11 16,-7-3-4-16,-1 1-8 16,-9 5-9-16,-6 10-2 15,-9 13 1-15,-4 15 7 16,-6 16 7-16,-5 14 9 15,-1 7 5-15,3 10 6 16,7-7 0-16,5 2 3 16,11-15-21-16,12-12-109 15,4-13-27-15,9-21 131 0,1-11-507 16,8-21 205-16</inkml:trace>
  <inkml:trace contextRef="#ctx0" brushRef="#br0" timeOffset="7246.535">16203 7346 881 0,'26'-48'398'0,"-14"21"19"0,-10 17-169 16,-9 20-121-16,-11 21-15 16,-5 13-45-16,-7 21-9 15,-3 2-29-15,-3 13 5 16,8-8-8-16,4 4 0 16,8-16-6-16,9-5-1 15,10-18-13-15,10-13 0 16,5-13-3-16,11-14-6 15,1-8 0-15,7-14 0 16,-6-2 2-16,5-12-4 16,-9 1 4-16,-1-2-4 15,-9 9-2-15,-4 6-10 16,-10 13-2-16,-4 12-6 16,-7 12 2-16,-6 14 5 15,0 7 8-15,-2 6 5 16,5-2 10-16,1 3 3 15,8-9 0-15,3 0 1 16,5-6-1-16,7-6-1 0,-1-8-4 16,10-10 0-16,0-8-1 15,10-10-3-15,-4-9-2 16,8-12 1-16,-6-1 0 16,4-6-2-16,-7 7 6 15,-2 6 8-15,-7 15 5 16,-5 15 12-16,-7 17 2 15,-5 22 4-15,-6 7-4 0,-7 23-3 16,-3 2-14-16,-7 16 0 16,0-6 1-16,-5 11 25 15,-2-18 17-15,-5 4 31 16,6-18 16-16,-5-9 19 16,4-19-30-16,-3-8-19 15,2-16-35-15,-7-15-73 16,3-11-55-16,-7-32-552 15,8-10 120-15</inkml:trace>
  <inkml:trace contextRef="#ctx0" brushRef="#br0" timeOffset="7648.834">16943 7084 1182 0,'-1'-11'362'16,"-7"28"83"-16,-6 29-312 15,1 20-16-15,-6 22-21 16,-1 4-45-16,-5 16-4 15,3-10-31-15,-6 5-13 16,3-14-10-16,0-3-51 16,7-19-38-16,-2-12-60 15,8-22-210-15,1-23-119 16,4-22-40-16</inkml:trace>
  <inkml:trace contextRef="#ctx0" brushRef="#br0" timeOffset="7948.902">16711 7632 1138 0,'4'12'428'0,"-1"5"72"16,9 2-306-16,8 1 25 15,3-4-66-15,12-4-20 16,5-8-41-16,6-7-23 0,2-4-43 0,4-6-16 16,-7-1-5-1,-3-1-3-15,-8 7-11 0,-8 5-2 16,-10 7-1-16,-9 16-29 15,-10 9 1-15,-9 12 1 16,-6 3 3-16,-6 7 6 16,-2-8 23-16,2-3 2 15,6-16 6-15,7-9-16 16,10-16-19-16,10-19-86 16,10-14-39-16,6-22-390 15,2-8 46-15</inkml:trace>
  <inkml:trace contextRef="#ctx0" brushRef="#br0" timeOffset="8081.853">17307 7210 1339 0,'-14'1'444'0,"-2"16"44"16,0 8-382-16,3 9-96 16,10 5-108-16,4 4-394 15,11 1 73-15</inkml:trace>
  <inkml:trace contextRef="#ctx0" brushRef="#br0" timeOffset="8315.722">17655 7619 1238 0,'-7'1'427'16,"-11"2"63"-16,-9 1-313 16,0 3-76-16,-9 3 31 15,1 5-32-15,-3 8 16 16,7 5-4-16,0 9-20 15,8 1-46-15,4 7-19 16,7-6-22-16,11 1-11 16,8-10-11-16,15-5-26 15,9-13-36-15,15-15-136 16,3-11-48-16,14-19-334 16,0-5-15-16</inkml:trace>
  <inkml:trace contextRef="#ctx0" brushRef="#br0" timeOffset="8616.037">17957 7638 1281 0,'-9'-4'455'16,"-8"4"57"-16,-3 5-350 15,-10 6 8-15,-3 7-56 16,-6 14 9-16,1 4-2 16,-5 14-5-16,7 0-37 15,5 7-14-15,8-13-30 0,8-2-21 16,14-15-14-16,12-14-4 15,13-16-2 1,11-18-5-16,4-9 1 0,11-15-10 16,-4-3-7-1,0-9-15-15,-7 9 8 0,-4 3 2 16,-12 14 10-16,-9 10 9 16,-11 19 15-16,-8 17-1 15,-8 8-1-15,-7 13-2 16,-2 4-4-16,-1 5-7 15,4-6-35-15,1 4-79 16,10-10-63-16,8-2-410 16,12-7 41-16</inkml:trace>
  <inkml:trace contextRef="#ctx0" brushRef="#br0" timeOffset="11995.813">18376 7106 607 0,'-2'-24'445'16,"-4"15"-80"-16,-3 16-42 15,-4 12-272-15,-6 22 9 16,-1 12-10-16,-8 25 6 16,0 7 12-16,-3 20 11 15,5-7-4-15,-7 10-6 16,9-21-15-16,1 1-10 15,7-21-13-15,1-10-22 16,8-21-5-16,0-9-98 0,0-19-384 16,-3-11 92-16</inkml:trace>
  <inkml:trace contextRef="#ctx0" brushRef="#br0" timeOffset="12779.531">18950 7848 901 0,'13'-12'375'15,"-9"-5"41"-15,-8-3-214 16,-8-3-72-16,-6 2-19 0,-10-3 6 16,-3 6-35-16,-6 3 1 15,4 5-22-15,-1 7-5 16,9 8-17-16,3 10 12 15,9 5-4-15,5 11-3 16,9 1-16-16,6 5-11 16,4-5-13-16,4 4 1 15,1-4-4-15,-2 4 3 16,-4-6 3-16,-4 2 1 16,-6-7 0-16,-6-3 7 15,-3-5 0-15,-6-2-3 16,-3-7-1-16,-1-4-2 15,-1-6-14-15,-3-8-14 16,4-2-19-16,5-7-81 16,5 2-43-16,12-3-17 15,9 4-373-15,14 0 99 0</inkml:trace>
  <inkml:trace contextRef="#ctx0" brushRef="#br0" timeOffset="13112.733">19087 7838 1075 0,'12'-10'373'16,"-9"0"75"-16,-5 5-286 16,-10 4 3-16,-6 4-44 0,-9 8-11 15,-3 1-33-15,-5 11-6 16,4 4-28-16,-1 11-5 16,9 0-2-16,7 6 2 15,12-8-22-15,13-3 2 16,9-12-8-16,16-11-4 15,4-10-5-15,7-15 1 16,-4-7-7-16,0-10 5 16,-14-3-3-16,-7-4-1 15,-12 7 2-15,-12-2-5 16,-9 11 0-16,-12 6-16 16,-2 12-12-16,-9 9-35 15,5 11-13-15,2 7-44 16,9 1-9-16,8 0-51 15,11-7 441-15,9-8-722 16,8-15 358-16</inkml:trace>
  <inkml:trace contextRef="#ctx0" brushRef="#br0" timeOffset="13646.053">19442 7318 1136 0,'-8'13'355'0,"-10"22"79"0,-11 25-300 15,0 8-24-15,-5 22 0 16,0-2-42-16,1 9 4 16,7-15-18-16,7 1-13 15,10-24-22-15,9-8 1 16,8-20-12-16,10-15-3 16,7-17-2-16,11-19 0 15,-1-15-4-15,9-12 1 16,-5-2-2-16,-4-4 1 15,-9 12 3-15,-7 9 0 16,-9 17 1-16,-8 9-1 16,-8 13-6-16,-5 12-1 15,-3 3 3-15,-3 6 1 16,2 2 4-16,-2 4 4 16,5-5-2-16,1 4 1 15,4-2 3-15,3-1-4 16,5-7-1-16,8-6-1 0,5-11-1 15,9-10-3-15,4-10 0 16,6-14 2-16,0-6-2 16,4-8-3-16,-6 3-3 15,-3-2 0-15,-9 14-1 16,-7 7 0-16,-7 14-1 16,-7 11 0-16,-5 12 4 15,-7 12-3-15,-1 7 3 0,-5 9 7 16,5-1-2-16,3 2-6 15,7-9 0-15,7-10-65 16,10-16-22-16,10-17-46 16,5-19-26-16,9-22-335 15,-1-10 120-15</inkml:trace>
  <inkml:trace contextRef="#ctx0" brushRef="#br0" timeOffset="13813.676">20081 7222 1149 0,'-15'31'368'0,"-6"23"64"16,-1 14-327-16,-6 21 19 15,0-3-35-15,-6 14-7 16,9-10-12-16,1 8-14 0,10-16-39 16,6 0-113-16,7-23-45 15,2-7-360-15,1-23 18 16</inkml:trace>
  <inkml:trace contextRef="#ctx0" brushRef="#br0" timeOffset="14113.113">19855 7793 850 0,'1'-5'439'0,"3"2"31"16,0 7-173-16,8 2-51 15,3-4-54-15,9 0-23 16,4-1-62-16,5-3-34 15,-1-1-46-15,3-1-17 16,-6 2-16-16,-2 4-1 16,-8 5-3-16,-2 9-4 15,-8 6 0-15,-5 8 1 16,-5 1-1-16,-6 11-1 16,-2-3 10-16,-3 7-4 15,1-5-8-15,-2 2-33 16,5-9-19-16,2-9-69 15,6-15-14-15,8-15-43 16,6-17 11-16,7-26-299 16,5-8 114-16</inkml:trace>
  <inkml:trace contextRef="#ctx0" brushRef="#br0" timeOffset="14215.615">20400 7277 1146 0,'-20'32'241'15,"-3"13"-241"-15,5 5-220 16</inkml:trace>
  <inkml:trace contextRef="#ctx0" brushRef="#br0" timeOffset="14580.286">20488 7792 1038 0,'-17'1'334'15,"-5"2"67"-15,-4 2-257 16,6 5-58-16,-3 8 31 16,5 4-24-16,1 13 9 15,3-1-9-15,3 10-5 16,5-4-33-16,5 2 11 16,5-11-17-16,9-3 1 15,5-15-10-15,12-8-4 16,3-11-24-16,9-12-1 15,0-9-9-15,2-11-1 16,-11-1-7-16,-4-5 4 0,-14 5 2 16,-10 2-9-16,-10 10-7 15,-14 5-7-15,-7 12-13 16,-10 13-29-16,0 8-11 16,-3 13-61-16,9 8-20 15,6 3-24-15,10-5-317 16,9 7 90-16</inkml:trace>
  <inkml:trace contextRef="#ctx0" brushRef="#br0" timeOffset="15078.777">20729 7883 917 0,'8'-7'351'15,"-5"4"29"-15,0 5-206 16,-3 9-83-16,-4 7 15 15,-3 6-19-15,-2 12 26 16,1-3-4-16,1 4 2 16,6-8-28-16,6-5-5 15,6-12-29-15,10-11-9 16,7-10-24-16,11-15 0 16,2-8-5-16,10-8-3 15,-5 2-4-15,3 1 13 0,-14 12 5 16,-2 6 6-16,-14 16 1 15,-6 12 6-15,-9 8-14 16,-2 13-12-16,-7 5-9 16,0 4-29-16,-2-7-127 15,10 0-426-15,1-10 78 16</inkml:trace>
  <inkml:trace contextRef="#ctx0" brushRef="#br0" timeOffset="21512.795">7667 7790 736 0,'6'-13'588'16,"-20"-4"-95"-16,-10 2-27 15,-7 2-324-15,-14 5-1 16,0 7-73-16,-6 7 1 16,8 4-23-16,3 4-12 15,11 1-11-15,5 1-5 16,10-1-11-16,5 6-1 15,5-1-2-15,9 6 0 16,4 1-3-16,6 7 1 16,1 0-1-16,5 7 2 15,-5-3-3-15,-2 0 3 16,-6-9-3-16,-7-4 5 0,-8-11-7 0,-10-7 6 16,-5-7 7-16,-11-9-3 15,-3-5-5-15,-9-9 6 16,0-4-12-16,-6-7-35 15,10-3-20-15,4-8-85 16,14 0-49-16,16-13-55 16,15 1-294-16,28-8 61 15</inkml:trace>
  <inkml:trace contextRef="#ctx0" brushRef="#br0" timeOffset="21910.858">7748 7174 1179 0,'16'7'376'0,"-13"25"67"16,-6 15-349-16,-6 19-8 16,-6 2-53-16,-5 14 13 15,-1-7-4-15,-1 14 1 16,3-8-3-16,5 11 0 16,5-11-30-16,4-2-9 15,6-21-5-15,10-13-8 16,1-21-6-16,7-16-14 15,3-17-17-15,6-15-21 16,-2-10-3-16,3-11-16 16,-6-2 14-16,0 0 17 15,-7 5 31-15,-1 7 17 0,-7 13 18 16,-2 11 12-16,-5 11 22 0,-3 16 29 16,-4 6 8-16,-2 12 11 15,-2-1-7-15,0 4-19 16,2-8-32-16,3-1-15 15,4-9-12-15,1-4-6 16,3-9-6-16,1-7-49 16,1-11-44-16,1-14-386 15,2-10 67-15</inkml:trace>
  <inkml:trace contextRef="#ctx0" brushRef="#br0" timeOffset="22010.225">7912 7540 931 0,'-5'7'293'0,"-1"9"40"16,4 6-244-16,2 4-128 16,9-2-257-16,7 3-38 15,6-3-118-15</inkml:trace>
  <inkml:trace contextRef="#ctx0" brushRef="#br0" timeOffset="22380.073">8145 7768 639 0,'21'0'425'16,"-15"-3"-40"-16,-5-2-68 15,-7 0-173-15,-5 2-7 0,-8 2-46 16,-5 2-6 0,0 6-14-16,0 10-5 0,3 3-19 15,2 9 5-15,10 2-14 0,3 3-13 16,6-5-11-16,10 0-4 16,5-12-10-16,9-10 2 15,4-10 0-15,7-17-6 16,0-11 6-16,3-22-6 15,-6-4 1-15,0-11-1 16,-5 1 2-16,-3-3-4 16,-6 14 9-16,-6 6-6 15,-8 18 4-15,-11 16 3 16,-7 21-1-16,-8 24 5 16,-2 14 0-16,-5 20 1 15,2 7-1-15,-1 9-5 0,11-7-1 16,2-1 2-16,9-16-9 15,9-4-14-15,9-17-45 16,4-10-91-16,3-14-362 16,16-6 49-16</inkml:trace>
  <inkml:trace contextRef="#ctx0" brushRef="#br0" timeOffset="22744.524">8430 7872 526 0,'-11'19'496'0,"6"-1"-97"15,5-7-12-15,7 0-218 16,3-5-28-16,6-2-9 16,2-6-22-16,6-9-10 15,-1-6-45-15,5-8-14 16,-8-1-24-16,-2-5-7 15,-11 7-4-15,-9 4-1 16,-9 10-9-16,-9 8 7 16,-3 12-2-16,-7 13 1 15,3 6-4-15,-2 8 4 0,6-1-5 16,3 2-1-16,9-7 5 16,5-2-3-16,7-9-1 15,7 0-7-15,1-7-8 16,6-4-103-16,1-5-36 15,6-1-358-15,-4-1 16 16</inkml:trace>
  <inkml:trace contextRef="#ctx0" brushRef="#br0" timeOffset="23927.793">5358 7601 954 0,'-35'19'311'0,"12"0"69"15,9 1-238-15,15-6-21 0,11 0 6 16,10-4-25-16,16-4 6 15,7-4-28 1,18-7-15-16,4-3-27 0,18-2-8 16,0-2-21-16,8 1-2 15,-12 1-6-15,3 5-31 16,-17 5-55-16,-7 6 237 16,-20 6-648-16,-7 6 247 15</inkml:trace>
  <inkml:trace contextRef="#ctx0" brushRef="#br0" timeOffset="24226.771">5456 7826 1047 0,'-26'11'329'0,"10"8"83"16,14-3-290-16,12 2 21 16,10-3-22-16,14 1 6 15,6-2-16-15,14 2-11 0,3-3-35 16,16-3-19-16,-3-4-25 0,12-4-14 16,-8-6-4-16,11-4-8 15,-12-3-65-15,5-2-181 16,-10-1-279-16,-1-13-30 15</inkml:trace>
  <inkml:trace contextRef="#ctx0" brushRef="#br0" timeOffset="24759.705">6507 7454 1096 0,'-7'10'345'0,"6"-13"72"15,7 6-299-15,3-1 8 16,4 3-23-16,4 0-10 16,3 2-6-16,4 7-17 15,2 5-39-15,5 6-9 16,-2 3-14-16,-5 11-5 15,-7 1-2-15,-12 14 2 16,-10-1 2-16,-18 10-1 16,-5-6-2-16,-11 4 6 0,-3-12 2 15,-4-2-5-15,10-10 0 16,3-1-2-16,9-12 1 0,6-3-4 16,10-5 5-16,5-6 164 15,11-6-680-15,-1-7 285 16</inkml:trace>
  <inkml:trace contextRef="#ctx0" brushRef="#br0" timeOffset="43935.07">5554 8703 1108 0,'-21'-5'345'0,"1"1"93"15,11 3-314-15,8 3 10 16,6-3-41-16,10 1 5 16,6-3-26-16,16 0-6 15,7-2-19-15,16 3-5 0,-1 0-28 16,10 2-8 0,-5 2-13-16,1 2-24 0,-12-1-57 0,1 0 350 31,-16 1-778-31,-4-4 323 0</inkml:trace>
  <inkml:trace contextRef="#ctx0" brushRef="#br0" timeOffset="44224.881">5618 8852 1003 0,'-23'8'326'0,"1"2"78"16,8 1-275-16,9-1 2 15,7-1-24-15,12 2 0 0,9-3-28 16,17-1-8 0,5-5-23-16,15-2-18 0,1-5-18 15,11-2-5 1,-9-2-12-16,10-2-57 0,-12-1-61 15,3 6-369-15,-12 4 49 16</inkml:trace>
  <inkml:trace contextRef="#ctx0" brushRef="#br0" timeOffset="44590.13">6324 8589 1199 0,'-7'-4'381'16,"5"2"77"-16,11-4-319 16,6-1-34-16,11 1-10 15,4-1-36-15,13 3 0 16,-2 3-19-16,7 4-19 0,-6 6-11 15,-5 9-5-15,-14 7-8 16,-12 16 5-16,-16 1 3 16,-12 9-6-16,-9-4 4 15,-7 2 0-15,-3-10-1 16,-4-2-1-16,5-7-2 16,0-5 1-16,8-8-5 15,5-4-48-15,8-6-73 16,9-5-388-16,6-2 54 15</inkml:trace>
  <inkml:trace contextRef="#ctx0" brushRef="#br0" timeOffset="45257.147">7471 8681 1099 0,'8'-11'411'0,"-7"0"58"16,-9 2-312-16,-12 2-5 15,-4 5-76-15,-10 4-5 16,0 3-36-16,-3 6-8 16,7 4-13-16,-1 6-3 15,9 2-12-15,6 6 6 16,7-2-4-16,3 5 3 15,10-4 2-15,3 5-2 16,2-7-4-16,4 4 5 16,-1-4-8-16,0-1 7 15,-4-5-1-15,-6-3 0 0,-3-4 1 16,-6-2 6-16,-5-4-8 16,-5-2 3-16,-4-5 0 15,-10-4-5-15,0-4-3 16,-6-6 2-16,6-1-5 15,1-9-7-15,12-1-50 16,11-15-95-16,13-2 445 16,18-24-797-16,14 0 326 0</inkml:trace>
  <inkml:trace contextRef="#ctx0" brushRef="#br0" timeOffset="45656.843">7638 8203 1118 0,'19'2'331'0,"-11"20"86"15,-8 12-323-15,-12 16 9 16,-3 3-31-16,-5 13-7 16,0-6-15-16,-3 10-7 15,3-9-17-15,0 9-10 16,7-11-14-16,5 1-6 16,6-16 4-16,7-4-8 15,5-14 0-15,7-10-10 16,2-13 4-16,8-13-6 15,1-11 9-15,6-11-2 16,-1-5 13-16,0-3-1 0,-9 9 3 16,-2 5-9-16,-10 11 11 15,-1 8-1-15,-8 12-3 16,-2 9 9-16,-5 5 6 16,-4 9-4-16,-3 2 0 15,0 6 4-15,-1-6-7 16,2 1-4-16,4-6-1 0,3-3 0 15,3-8-7-15,7-8-8 16,4-11-20-16,6-12-73 16,1-10 460-16,4-15-815 15,-3-7 361-15</inkml:trace>
  <inkml:trace contextRef="#ctx0" brushRef="#br0" timeOffset="45754.294">7873 8491 1092 0,'-17'4'325'0,"-3"6"66"16,5 4-315-16,4 4-34 16,5 0-41-16,3 4-385 15,8 0 115-15</inkml:trace>
  <inkml:trace contextRef="#ctx0" brushRef="#br0" timeOffset="46159.63">8133 8728 997 0,'0'-7'398'16,"-6"1"35"-16,-2 1-252 15,-7-1-55-15,0 2-35 16,-7 5-9-16,-1 7-16 16,-7 11-5-16,5 9-14 15,-2 9-9-15,5 3-22 0,7 1-3 16,8-9-7-16,13-8-2 15,10-12-6-15,16-14 2 16,6-11-1-16,13-20-3 16,-2-7-5-16,0-19 3 15,-6-2-1-15,-2-14 2 16,-10 6 3-16,-2-6 5 16,-8 16-1-16,-6 9 2 15,-8 22-4-15,-11 18 0 16,-6 21 1-16,-11 25-1 15,-5 13-2-15,-6 18 0 16,2 4 2-16,-2 9-7 16,12-12-31-16,6 1-99 15,9-19-227-15,12-2-141 16,12-15-125-16</inkml:trace>
  <inkml:trace contextRef="#ctx0" brushRef="#br0" timeOffset="46556.721">8423 8758 590 0,'-7'5'450'0,"5"5"-65"16,3-2-50-16,7-1-214 16,4-6-17-16,7-2-2 15,4-6-26-15,7-5 2 16,0-3-30-16,3-4-15 15,-7 2-22-15,-3 1-3 16,-8 2-5-16,-9 2 2 16,-5 6-1-16,-11 1 2 15,-4 4-2-15,-11 4 2 16,-2 4 1-16,-5 10 1 16,3 5 8-16,-6 12 23 15,9 4 2-15,-4 11 12 16,7-4 1-16,5 3 3 15,13-11-24-15,6-9-7 16,12-10-12-16,12-10-10 16,6-11-7-16,13-10-50 15,5-13-52-15,13-16-441 0,-8-7 84 16</inkml:trace>
  <inkml:trace contextRef="#ctx0" brushRef="#br0" timeOffset="47623.581">9533 8475 981 0,'14'-14'317'16,"-13"6"67"-16,-8 2-253 15,-6 3-30-15,-10 5-4 16,-6 5-28-16,-9 8-2 16,0 3-12-16,-7 11-12 15,4 5-14-15,-2 12-4 16,8 4-8-16,0 14-4 16,11-3-3-16,3 8 0 15,11-8-9-15,8-3 6 16,9-16-7-16,10-6 4 15,5-16-7-15,10-13 7 16,-1-13-5-16,4-13 9 16,-5-6-8-16,-3-9 6 15,-12-2-2-15,-8-2-6 16,-10 7-1-16,-13 2-6 16,-6 13-1-16,-10 11-2 15,-1 12-1-15,-6 10-8 16,6 10 3-16,0 4-28 15,10 0-17-15,7-1-52 16,13-6-110-16,11-3-224 16,15-8 10-16</inkml:trace>
  <inkml:trace contextRef="#ctx0" brushRef="#br0" timeOffset="47956.485">9706 8475 1093 0,'-10'1'392'0,"2"-1"59"15,8 0-305-15,11-1 6 16,9-2-50-16,10-5-8 16,1-3-19-16,11-3-14 15,-5 1-26-15,4 3-13 16,-8 5-17-16,1 9-6 15,-15 4 1-15,-12 11 2 16,-12 8-4-16,-15 13 0 16,-10 4 2-16,-9 13 1 15,1-1-3-15,-5 6 2 0,9-6 0 16,-3 3 5-16,9-11-11 16,1-4-33-16,11-10-49 15,3-7-82-15,6-13-358 16,7-9 49-16</inkml:trace>
  <inkml:trace contextRef="#ctx0" brushRef="#br0" timeOffset="48131.377">9658 8822 1102 0,'-2'3'437'0,"4"-3"48"15,7-2-293-15,7-4 8 16,5 0-63-16,10 1-32 15,-1-1-28-15,13 0-26 16,-1 1-39-16,15-1-134 16,-3-5 152-16,20-6-593 15,-8-2 133-15</inkml:trace>
  <inkml:trace contextRef="#ctx0" brushRef="#br0" timeOffset="48723.198">10577 8543 552 0,'3'2'429'16,"-10"10"-86"-16,2 4-44 16,0 10-212-16,-1 5-12 15,0 11 7-15,2 2-7 16,-2 6-1-16,-2-3-22 0,-4 1-20 15,-3-8-25-15,-4 1-2 16,-4-13-4-16,-6-2-2 16,1-13-3-16,-2-9 1 15,5-10-1-15,1-13-2 16,9-8-3-16,3-11-8 16,8-1 1-16,4-2-5 15,2 5 3-15,0 6 3 16,-1 10 11-16,10 9 2 15,0 4 5-15,12 0 1 16,7-1 3-16,15-11 0 16,-1-5-3-16,8-8 4 15,-5-4-1-15,3-8-5 16,-11 6 4-16,-4-6-1 16,-11 8-4-16,-9-3 0 15,-15 11-1-15,-13 0-1 0,-9 12 3 16,-10 12 4-16,-4 9 0 15,-4 11 9-15,6 10 1 16,3 10 6-16,6-1-1 16,3 13 22-16,8 0 4 15,1 10 16-15,3-1 0 16,3 6 4-16,3-5-21 16,4 4-9-16,1-14-23 0,4-1-10 15,4-11-21-15,-4-6-489 16,-2-10 155-16</inkml:trace>
  <inkml:trace contextRef="#ctx0" brushRef="#br0" timeOffset="50825.106">11491 8467 890 0,'0'-1'286'0,"-7"2"63"16,-1 1-245-16,-8 4 11 15,-3 0-29-15,-6 3-4 16,-4 1-13-16,-4 2 2 15,1-1-15-15,-5 8 3 16,4 1-7-16,-6 11 2 16,7 5-18-16,0 13-5 15,6-2-9-15,5 6-6 16,11-7-1-16,10-1 3 16,8-13-4-16,12-5-7 15,5-13 9-15,10-7-8 16,-2-11-1-16,4-9-5 0,-7-2 6 15,-6-5-10-15,-9-1 2 0,-10-1 2 16,-13 5-3-16,-13 3-6 16,-6 5 2-16,-11 8-7 15,2 6-4-15,-6 10 0 16,6 4 0-16,4 6-49 16,11 3-15-16,12 1-42 15,14-6 143-15,17-1-495 16,11-9 221-16</inkml:trace>
  <inkml:trace contextRef="#ctx0" brushRef="#br0" timeOffset="51289.128">11747 8529 709 0,'-1'-27'375'0,"0"9"-6"0,-2 5-132 16,2 9-96-16,0 8-26 15,2 10-4-15,-1 5-24 16,1 7-3-16,3 5-37 16,3 7-7-16,1-1-19 15,1 8 0-15,0-2-11 16,-4 2-4-16,-4-4 1 0,-8 4-3 16,-3-8-10-1,-8 1 5-15,-1-9-4 0,-8-6 0 16,5-13-4-16,-5-8 5 15,2-13-9-15,4-10 6 16,4-4-6-16,9-5 3 16,7 1 1-16,8-3 2 15,7 8 5-15,10-2 2 16,6 2-1-16,6-7 4 16,4 1 2-16,10-7-2 15,-3-1 2-15,4-5 5 16,-10 5 0-16,-4 2 1 15,-16 6 1-15,-13 4-2 16,-13 9-5-16,-14 7-6 16,-10 6-1-16,-13 9-6 15,0 5-4-15,-4 9-70 16,8-1-388-16,10 6 104 0</inkml:trace>
  <inkml:trace contextRef="#ctx0" brushRef="#br0" timeOffset="51991.156">12983 8987 962 0,'2'4'335'16,"-1"-11"66"-16,5-15-220 15,1-9-22-15,3-21-18 16,2-10-40-16,4-22-19 16,0 0-46-16,4-18-16 15,-3 7-17-15,3-7 1 16,-4 24-4-16,-2 10 1 16,-4 27-5-16,0 18 3 15,-3 26-1-15,2 12 2 16,1 8-9-16,6 12-1 0,0 5-4 15,2 8-84 1,-3-3-31-16,-4 9-348 0,-11-5 26 16</inkml:trace>
  <inkml:trace contextRef="#ctx0" brushRef="#br0" timeOffset="52456.215">12957 8727 814 0,'-26'9'387'0,"11"-2"9"15,8-2-181-15,10 3-104 16,12-2-25-16,11-2-9 16,6-2-26-16,17-2 4 15,0-6-22-15,16-5-12 16,-4-1-14-16,1-3-1 16,-12 0-3-16,-9 0-5 15,-18 3-1-15,-11 0 7 16,-15 2-2-16,-12 2-2 15,-7 3 4-15,-11 5 1 16,0 6-5-16,-7 11 2 16,8 4 1-16,2 13 2 15,11 2-3-15,6 6 2 16,11-4-4-16,8-2-3 16,11-12 4-16,10-9 0 15,7-11 1-15,8-9 1 16,-2-9 3-16,0-8-3 15,-10 0 1-15,-6-5-1 0,-12-2 0 16,-8-2 2-16,-8 4-5 16,-11 3-3-1,-5 10-2-15,-8 13-2 0,1 14-1 16,-7 12-6-16,9 5-26 16,5 1-56-16,15-5-29 15,8-9-330-15,13-11 53 0</inkml:trace>
  <inkml:trace contextRef="#ctx0" brushRef="#br0" timeOffset="52601.788">13661 8644 919 0,'2'4'309'0,"-5"10"42"16,-1 4-264-16,-3 8-15 15,1 1-47-15,1 5-12 16,0-3-7-16,0 2-8 15,3-4 0-15,-3 2-356 16,5-2 116-16</inkml:trace>
  <inkml:trace contextRef="#ctx0" brushRef="#br0" timeOffset="52745.613">13707 8796 907 0,'15'-12'478'0,"3"-3"-61"15,15-6-194-15,2-2-100 16,13-6-108-16,-1 4 27 16,10-5-458-16,-5 6 125 0</inkml:trace>
  <inkml:trace contextRef="#ctx0" brushRef="#br0" timeOffset="53638.854">14825 8653 965 0,'10'-8'344'0,"-3"-1"65"16,-5 3-262-16,-7 1-13 16,-3 0-44-16,-8 3-12 15,-4 2-26-15,-6 3 0 16,-4 6-24-16,-5 9 1 0,3 6-10 15,-4 12-4-15,8 1-12 16,4 5 2-16,9-7-7 16,6-4 3-16,11-10-3 15,12-10 3-15,6-11 1 16,10-8 2-16,2-7 0 16,7-11 3-1,-7-6-5-15,3-4-3 0,-10 4 1 0,-3 7-3 16,-11 12 0-16,-2 19 5 15,-9 16-1-15,-2 15-4 16,-2 4 7-16,-3 8-7 16,0-5 1-16,-4 1 3 15,-3-7 2-15,-5 0 1 16,-2-8-4-16,-7-1 6 16,1-9-5-16,-6-4 3 15,2-6-5-15,-4-9 6 16,3-6-2-16,-5-6-2 15,4-2-2-15,0-4-4 16,7 2-1-16,2 1-33 16,13 5-48-16,10-2-185 15,9 4-203-15,21 0-44 16</inkml:trace>
  <inkml:trace contextRef="#ctx0" brushRef="#br0" timeOffset="53987.208">15105 8640 991 0,'7'-11'337'16,"-7"9"53"-16,-4 12-259 16,-3 6-59-16,-3 13-17 15,-1 6-34-15,-3 6-4 16,1-1-8-16,0 6-5 15,1-9-6-15,3-1-27 16,3-8-21-16,4-6-358 16,9-10 94-16</inkml:trace>
  <inkml:trace contextRef="#ctx0" brushRef="#br0" timeOffset="54442.112">15211 8740 498 0,'18'-6'433'15,"3"0"-81"-15,4 1-46 16,6-2-184-16,-1 0-49 0,3-1-5 16,-5 1-21-16,-3-1 1 15,-5 2-17-15,-7 1-7 16,-7 5-15-16,-8 1-3 16,-6 4-4-16,-8 0 2 15,-3 2-5-15,-4 1 3 16,0 1-1-16,-2 5 1 15,5 2-1-15,-1 5 3 16,2 1-1-16,6 3 0 16,4-3-2-16,6 0-4 15,5-7 3-15,7-3-1 16,5-6 0-16,5-7 5 16,1-7 3-16,7-7-3 15,-3-8 1-15,5-9-3 16,-3-3 0-16,1-1-3 15,-9 6-1-15,-4 8 1 16,-8 13-2-16,-10 14-1 16,-5 12 4-16,-3 8 1 0,-3 9-1 15,0 2 1-15,3-4 2 16,4 0-2-16,7-6-4 16,4-6-23-16,4-5 6 15,9-10-392-15,7-4 110 16</inkml:trace>
  <inkml:trace contextRef="#ctx0" brushRef="#br0" timeOffset="54603.774">15709 8686 991 0,'-7'19'299'0,"-5"15"62"16,-1 5-285-16,-3 9-15 15,1-3-32-15,0 5-14 16,5-9-9-16,-1 3-5 15,5-7-10-15,1 0-101 16,2-14-258-16,8-8 50 16</inkml:trace>
  <inkml:trace contextRef="#ctx0" brushRef="#br0" timeOffset="54972.196">15719 8728 1077 0,'4'-12'360'0,"1"-1"62"16,3 0-254-16,3-2-45 15,6 2-17-15,-1 2-31 16,2 3 0-16,1 3-40 16,-1 8-15-16,-2 5-9 0,0 9 2 15,-4 5-12-15,-2 5-2 16,-6-2-1-16,-7 5 6 15,-2-6-4-15,-10 3-2 16,-4-4 5-16,-4 0-1 16,0-5-3-16,-5-2 1 15,5-6 7-15,-1-4-8 16,3-6 2-16,4-4 1 16,5-5-12-16,3-6-54 15,6-2-47-15,3-7-387 16,8-2 58-16</inkml:trace>
  <inkml:trace contextRef="#ctx0" brushRef="#br0" timeOffset="55472.252">16090 8174 1042 0,'0'9'332'0,"-7"12"63"16,-7 18-276-16,-1 9-78 15,-6 15 1-15,1 0-41 16,-5 11 3-16,6-7-2 16,0 12 0-16,7-8-2 0,-1 1 7 15,6-15-8-15,6-5 2 16,5-20 0-16,8-11-3 16,8-16-2-16,8-15 4 15,5-12 4-15,6-16 1 16,0-3-1-16,4-7 4 15,-9 10 0-15,-4 7 14 16,-11 15 2-16,-7 11 6 16,-8 12 5-16,-6 13-4 15,-4 3-17-15,0 8-1 16,1-3-4-16,2 1-7 16,2-10-3-16,4-3 4 15,4-8-1-15,8-3-6 16,2-6 3-16,8-6 3 15,-2-2-3-15,1-6-3 16,-4 2 2-16,-1 0-1 0,-5 5 1 16,0 3 5-16,-4 6-1 15,-2 3 2-15,-1 1-4 16,-1 2 2-16,-1-1-6 16,1 2 1-16,-1-3-6 15,0 3-51-15,-3-3-24 16,-2-4-352-16,2-2 59 15</inkml:trace>
  <inkml:trace contextRef="#ctx0" brushRef="#br0" timeOffset="55591.607">16628 8289 1035 0,'-8'9'253'16,"-1"10"75"-16,0 6-306 15,2 2-350-15,6 14 90 16</inkml:trace>
  <inkml:trace contextRef="#ctx0" brushRef="#br0" timeOffset="55874.24">16838 8761 1075 0,'-8'-5'298'16,"-2"-2"90"-16,-2-1-299 16,-1 5 34-16,-4 3-14 15,0 4 7-15,-2 9-2 16,-3 8 2-16,0 3-30 16,2 9-9-16,0-2-9 15,6 3-13-15,10-6-24 16,6-2-2-16,10-9-16 15,13-4-6-15,6-8-4 0,14-7-5 16,-1-7-6-16,5-6-514 16,-4 1-38-16,-3-11-162 15</inkml:trace>
  <inkml:trace contextRef="#ctx0" brushRef="#br0" timeOffset="56741.059">17749 8732 913 0,'3'-6'355'15,"-3"-2"23"-15,-1 1-197 16,-4 2-112-16,-5-3 15 16,-7-1-27-16,-4-4 4 15,-4 1-11-15,-6 0-14 16,3 4-25-16,1 5 2 15,3 7-4-15,3 11 3 16,9 7-7-16,2 15 4 16,8 2-2-16,2 6-1 15,4-4-6-15,-2 1 5 16,-2-11-4-16,-5 1-4 16,-3-8 2-16,-2-1 2 15,-3-8-2-15,-1-4 1 16,2-5 3-16,-2-6-5 15,1-3-5-15,2-5-22 16,3-3-35-16,5-5 356 16,6 1-744-16,10-2 337 15</inkml:trace>
  <inkml:trace contextRef="#ctx0" brushRef="#br0" timeOffset="57104.924">17922 8766 912 0,'3'3'318'15,"-11"2"46"-15,-10 5-223 16,-2 2-48-16,-8 3-14 16,2-2-29-16,-5 3-4 15,4-1-20-15,0 4-4 16,3-2-10-16,5 7 17 16,6-2 0-16,9 3 0 15,8-5 0-15,12-2 0 16,7-8-20-16,12-9-5 15,0-7 0-15,6-10-3 16,-4-7-2-16,-1-7-1 16,-11 0 5-16,-8-2-4 15,-9 1-1-15,-13 3-1 16,-9 9 0-16,-13 8 0 16,0 10-3-16,-8 13-6 15,6 7-11-15,2 9-48 0,8 0-22 16,6-3-347-1,11-10 70-15</inkml:trace>
  <inkml:trace contextRef="#ctx0" brushRef="#br0" timeOffset="57671.498">18277 8300 815 0,'-7'16'283'0,"-10"18"45"15,-8 11-193-15,-8 15-61 16,1 2 4-16,-6 13 2 16,3-3-15-16,2 7-5 15,11-12-32-15,4 0-10 16,13-18-18-16,6-9 1 16,7-15-3-16,10-11-2 15,6-14-7-15,8-14 1 16,1-9-7-16,4-11 3 15,-4-3 7-15,0-6 3 16,-8 3-1-16,-5 5 3 16,-9 14 5-16,-7 11 2 15,-9 13-4-15,-5 14 14 16,-3 6-2-16,-1 4 0 0,3 0-1 16,1 2 10-1,3-6-7-15,7 0 6 0,0-7-7 16,8-2 3-16,5-9-7 15,8-5-1-15,1-4-2 16,5-8 1-16,-3 0-5 16,2-7-1-16,-6 3 0 15,-2-4-5-15,-2 3-1 0,2 0 2 16,-6 4 0-16,0 6-2 16,-5 5 5-16,-4 7-3 15,-3 3 4-15,-1 6 2 16,-2 4-1-16,-3 4-6 15,-1 2 4-15,1 6-6 16,0-3 6-16,4-2-4 16,5-5 2-16,10-10-5 15,3-10-18-15,7-14 400 16,4-12-789-16,10-15 384 16</inkml:trace>
  <inkml:trace contextRef="#ctx0" brushRef="#br0" timeOffset="57871.295">18973 8354 833 0,'-13'22'309'0,"-5"10"29"16,-9 16-196-16,2 5-78 16,-4 13 4-16,5 2-27 15,-4 8-2-15,6-7-5 16,-1 7-20-16,5-11-17 15,1 0 76-15,4-17-450 16,1-11 171-16</inkml:trace>
  <inkml:trace contextRef="#ctx0" brushRef="#br0" timeOffset="58204.624">18760 8815 1047 0,'3'-8'356'0,"4"-3"67"15,4 3-279-15,5 1-9 16,-1 2-41-16,4 0-11 16,1 5-23-16,3-1-14 15,0-4-28-15,5 3-6 16,-2-2-9-16,2 3-4 16,-4 6-2-16,-2 8 5 15,-6 0-3-15,-6 8 3 16,-6 0-2-16,-8 4-4 15,-2 1-3-15,-8 5 3 0,-2-2-4 16,-2 4 3-16,6-6-3 16,0-3-1-16,6-10-4 15,6-9-11-15,5-8-24 16,6-14-36-16,7-6-19 16,8-14-40-16,4-5-11 15,6-18-275-15,-3-2 89 16</inkml:trace>
  <inkml:trace contextRef="#ctx0" brushRef="#br0" timeOffset="58608.498">19430 8774 964 0,'4'-6'318'0,"-1"-4"45"16,-6 0-262-16,-6 1 2 15,-4 3-45-15,-7 6-3 16,-2 5-7-16,-4 6-13 16,4 4-21-16,1 7-2 0,4-1-4 15,1 9 2 1,7-1-6-16,2 5 2 0,5-3-2 15,5 3-4-15,6-10 1 16,10-3 1-16,4-13-2 16,10-8 2-16,2-9 4 15,8-10-2-15,-6-4 1 16,-1-7-3-16,-7 1 2 0,-7-5-4 16,-13 3 1-16,-7-4-3 15,-11 12 5-15,-9 4-6 16,-4 14 2-16,-7 15-10 15,3 10-18-15,-3 10 93 16,4 1-487-16,5 7 174 16</inkml:trace>
  <inkml:trace contextRef="#ctx0" brushRef="#br0" timeOffset="58971.761">19729 8814 1069 0,'11'-16'313'0,"-5"7"67"15,-5 12-313-15,-6 8 3 16,-5 10-33-16,-5 11 6 0,0 3-5 16,0 2 17-16,4-6-18 15,9-2-1-15,5-13-8 16,10-7 2-16,8-11-15 15,14-10-1-15,-1-7-4 16,13-10 0-16,1 0-5 16,4-2 2-16,-11 8-8 15,-1 2 1-15,-14 13-1 0,-7 5 2 16,-9 8-4-16,-9 8 7 16,-5 4-3-16,-3 8-33 15,-3-4-34-15,-3 5-385 16,2-5 82-16</inkml:trace>
  <inkml:trace contextRef="#ctx0" brushRef="#br0" timeOffset="59202.144">19354 8439 1488 0,'-25'-8'452'15,"3"7"79"-15,11 4-448 16,3 9-2-16,6 5-55 16,10 8-559-16,4 0 183 15</inkml:trace>
  <inkml:trace contextRef="#ctx0" brushRef="#br0" timeOffset="101775.917">3158 12306 739 0,'-9'-3'356'0,"-4"2"14"16,0 1-164-16,-2 0-80 15,2 1-39-15,-2 2-3 16,4 2-36-16,3 8-2 16,6 2-19-16,2 1-3 15,5 0-10-15,1-2-3 16,4-7-6-16,2-8 3 16,0-7-6-16,1-9-2 15,-4-6 3-15,-3-4-2 16,-4 4 1-16,-4 6 3 15,-5 11-4-15,-6 12 1 0,-2 8 1 16,-1 6 0-16,4 2-3 16,7-1-49-16,11-11-385 15,4-12 112-15</inkml:trace>
  <inkml:trace contextRef="#ctx0" brushRef="#br0" timeOffset="103080.787">3808 12512 559 0,'-15'23'398'16,"7"-1"-50"-16,9 2-52 16,12-3-177-16,10-3-15 15,5-5-39-15,6-11 16 16,0-10-18-16,3-10-3 16,-10-7-14-16,-1-10-4 15,-12 2-28-15,-11-4 3 0,-12 3-9 16,-12 3 2-1,-9 8-2-15,-14 8-2 0,-1 15-8 16,-9 20 3-16,7 14 1 16,0 23-2-16,12 6 0 15,8 7 2-15,17-10 1 16,11-4 1-16,13-21-3 16,23-13 2-16,10-18-3 15,18-20-24-15,2-17-44 16,9-22-72-16,-13-9-312 0,2-26 38 15</inkml:trace>
  <inkml:trace contextRef="#ctx0" brushRef="#br0" timeOffset="103449.087">4334 11994 1000 0,'-10'4'329'16,"-9"26"61"-16,-9 28-260 16,-3 11-58-16,-4 19-3 15,5-2-37-15,1 12-3 16,9-16-8-16,6 5-1 15,10-18-13-15,5 1-1 16,8-20-3-16,7-9 4 16,5-19-6-16,10-16 2 15,0-19 1-15,10-20 4 16,-1-10-5-16,4-15 2 0,-11 1-1 16,1 1-1-1,-11 13-3-15,-6 10 2 16,-8 14-2-16,-3 17 3 0,-6 12-2 15,-5 12-1-15,-3 6-3 16,-3 11 3-16,-3-3 2 16,0 8 0-16,1-8 2 15,4 4-3-15,6-8 0 16,2-3 1-16,3-11-11 0,4-6 110 16,4-13-532-16,5-12 204 15</inkml:trace>
  <inkml:trace contextRef="#ctx0" brushRef="#br0" timeOffset="104197.004">4469 12627 784 0,'-8'2'274'0,"3"2"56"16,5 4-214-16,7 0 12 15,6-3-31-15,11-4 0 0,5-8-17 16,10-11 0-16,0-8-24 16,10-9-8-16,-11-1-16 15,-4-2-7-15,-15 7-16 16,-14 2 2-16,-16 10-2 16,-16 6-2-16,-9 9-1 15,-13 12 1-15,0 12-1 16,-9 16 3-16,9 7 1 15,-1 15 2-15,13 0 4 16,5 3 0-16,13-12-4 0,15-3-4 16,15-16-5-16,17-12-3 15,10-16 1-15,17-16 3 16,3-9-30-16,11-9 93 16,-8 1-525-16,7 1 173 15</inkml:trace>
  <inkml:trace contextRef="#ctx0" brushRef="#br0" timeOffset="104430.83">5048 12397 983 0,'-13'-8'333'0,"-8"5"57"16,-8 9-234-1,-3 6-64-15,-6 11 2 0,5 7-32 16,-3 9-6-16,7-1-21 15,5 6-12-15,8-7-11 16,9-4-3-16,10-8-4 16,15-3 1-16,7-10-2 15,15-10-1-15,4-11-1 16,11-14-68-16,2-10-52 16,6-29-335-16,-2-1 28 15</inkml:trace>
  <inkml:trace contextRef="#ctx0" brushRef="#br0" timeOffset="104630.278">5512 11764 896 0,'-15'2'322'0,"-12"28"36"15,-6 19-230-15,-7 26-41 16,3 6-27-16,-4 20 10 16,2-8-8-16,1 19-8 15,12-18-21-15,4 6-5 16,10-16-19-16,10-5-14 15,6-27-45-15,3-7-136 16,-6-22-237-16,-5-14-11 16</inkml:trace>
  <inkml:trace contextRef="#ctx0" brushRef="#br0" timeOffset="105097.131">5103 12531 1001 0,'2'3'336'0,"4"-2"58"15,12-4-246-15,9-9-49 16,13-5-8-16,4-5-30 16,8-3-9-16,-4-2-25 0,3 4-12 15,-11 8-9 1,0 5-5-16,-14 10 1 0,-4 12 1 16,-13 10-1-16,-5 14-3 15,-9 3 4-15,-6 8-4 16,-3 0 3-16,-3 0 0 15,0-10-2-15,0-2 4 16,8-9-1-16,2-8-3 16,7-12 0-16,8-11-1 15,5-6-4-15,5-16 6 16,3-4-10-16,7-9-13 16,-2 3-1-16,3-3-2 15,-3 9-3-15,4 3 9 16,-7 9 14-16,-2 4 1 15,-6 10 3-15,0 5-1 16,-6 7 3-16,-3 6 2 16,-2 6-2-16,-3 5 3 0,-4 0 1 15,0 5-4-15,0-4-1 16,-6 3 2-16,6-5 0 16,-3-1-4-16,5-7 2 15,3-6 5-15,5-8-7 16,5-9-37-16,4-8-20 15,4-13-71-15,-1-7-300 16,3-13 59-16</inkml:trace>
  <inkml:trace contextRef="#ctx0" brushRef="#br0" timeOffset="105230.591">5933 12196 1037 0,'3'-29'370'16,"-6"16"28"-16,-5 11-259 15,-1 12-98-15,-3 8-31 16,3 3-6-16,1 9-70 15,0-3-334-15,8 3 88 16</inkml:trace>
  <inkml:trace contextRef="#ctx0" brushRef="#br0" timeOffset="105665.095">6176 12433 1094 0,'-10'5'401'15,"-13"3"44"-15,-5 5-274 0,0 0-95 16,-3 10-9-16,5 0-49 16,-4 3 3-16,7 1-1 15,2 7-6-15,8-6-4 16,8 6 0-16,6-7-7 16,11 0-2-16,7-10 3 15,12-7-45-15,8-11-38 0,15-13-63 16,1-6-42-1,5-9-264-15,-11-1 60 0,-5-6 206 16,-16 6 121-16,-8-1 114 16,-12 7 287-16,-3 7 6 15,-5 10-152-15,-3 9-36 16,-4 12-67-16,-3 10-14 16,1 4-22-16,-1 6-10 15,3-1-19-15,1 1 1 16,4-4-12-16,5 0-1 15,3-8-8-15,3 0 2 16,3-9-11-16,4-5 11 16,0-8-6-16,5-11-33 15,0-8-46-15,0-14-377 16,-2-6 70-16</inkml:trace>
  <inkml:trace contextRef="#ctx0" brushRef="#br0" timeOffset="105792.694">6530 12079 1147 0,'-9'0'238'15,"1"3"111"-15,4 2-342 16,6 7-43-16,2 3-23 0,4 1-291 16,4-1 53-16</inkml:trace>
  <inkml:trace contextRef="#ctx0" brushRef="#br0" timeOffset="105996.72">6860 11865 742 0,'8'-4'399'0,"-7"23"-24"15,-8 18-146-15,-8 28-123 16,-6 11-42-16,-4 18 1 16,2-4-14-16,-5 16-4 15,8-13-16-15,2 7-4 16,8-17-17-16,-3-2-34 15,6-24-32-15,-1-12-64 16,0-23 168-16,-7-16-479 16,-2-19 183-16</inkml:trace>
  <inkml:trace contextRef="#ctx0" brushRef="#br0" timeOffset="106578.345">6666 12489 1213 0,'13'-2'374'16,"3"4"75"-16,2 1-352 15,9-1-20-15,0 1-43 16,6-3-19-16,-3-2-8 0,8-3 2 16,-7-1-3-16,0 1 3 15,-8 1-6-15,-2 2-1 16,-11 2-1-16,0 2 5 16,-5 0-7-16,-1 1 6 15,-3-7 1-15,-1-5-1 16,1-4-2-16,3-6 2 15,0-5-2-15,7 2 0 16,2 4 3-16,4 7-4 16,-1 6 0-16,2 10-1 15,-1 9 1-15,2 12-6 16,-2 9 2-16,-2 18 3 16,-6 1-3-16,-5 15 3 15,-9 0-1-15,-10 10 2 16,-5-10-3-16,-5 7 5 15,0-15 7-15,-5-6 33 16,5-18 5-16,-1-5 23 0,0-16 3 16,-2-7-3-16,3-7-34 15,-1-8-7-15,2-6-17 16,1-9-37-16,2-4-102 16,7-15-424-16,-2-1 79 15</inkml:trace>
  <inkml:trace contextRef="#ctx0" brushRef="#br0" timeOffset="108101.666">7927 12511 914 0,'4'-45'369'16,"-5"17"12"-16,0 19-162 15,-1 19-149-15,-1 25 27 16,-2 13-13-16,-2 22-4 16,1 0-27-16,1 11-16 15,1-13-28-15,3 4-2 16,2-14-6-16,-2 2-57 0,0-13-28 15,-2-6-128 1,-1-20-255-16,0-11 21 0</inkml:trace>
  <inkml:trace contextRef="#ctx0" brushRef="#br0" timeOffset="108379.828">7810 12709 970 0,'-4'-29'350'0,"2"-2"68"16,6 0-261-16,6-7 15 15,5 2-41-15,10-2-3 16,4 7-33-16,8 4-11 16,1 12-42-16,5 6-10 15,-9 13-17-15,-4 12 0 16,-12 7 6-16,-12 9-4 16,-11 4 1-16,-11 7-1 15,-7-3-6-15,-9 5-11 16,1-6-4-16,0-4-13 15,7-11-24-15,7-9-58 16,11-11-44-16,10-15-66 16,9-7 506-16,9-17-795 15,7-3 423-15</inkml:trace>
  <inkml:trace contextRef="#ctx0" brushRef="#br0" timeOffset="108527.176">8283 12418 992 0,'17'-5'315'16,"-6"11"64"-16,-4 11-279 15,-6 8-14-15,-3 6-38 16,-4 10-13-16,-2-2-17 16,-1 3-6-16,1-4-8 15,-1 0-55-15,-2-10 194 16,2-4-541-16,7-14 192 0</inkml:trace>
  <inkml:trace contextRef="#ctx0" brushRef="#br0" timeOffset="108812.331">8348 12573 862 0,'16'-8'342'0,"4"-2"37"16,-2 1-222-16,7-3-27 15,-3 0-28-15,3-1-15 16,-3 2-22-16,0-1-2 16,-4 2-36-16,2 6-9 15,-6 6-14-15,-6 7-1 16,-5 7-2-16,-5 14 3 15,-7 6-5-15,-6 10 2 16,0 1 0-16,-3 3-3 0,3-11 2 16,4-6-5-16,5-15-1 15,6-15-35-15,6-13-29 16,4-21-57-16,2-9-318 16,0-25 63-16</inkml:trace>
  <inkml:trace contextRef="#ctx0" brushRef="#br0" timeOffset="108932.072">8746 12003 583 0,'-13'44'446'15,"3"3"-104"-15,4 8-10 16,10-5-332-16,7-1-35 16,6-10-46-16,10-2-261 15,3-10 35-15</inkml:trace>
  <inkml:trace contextRef="#ctx0" brushRef="#br0" timeOffset="109515.019">9204 12586 1135 0,'-7'15'329'0,"4"3"90"16,8-6-326-16,3-5 14 16,5-7-25-16,6-7 8 15,3-7-23-15,5-8-5 16,-2-3-30-16,-1-4-8 15,-6 2-20-15,-9 2 7 16,-7 2-2-16,-9 7 2 16,-9 3-7-16,-8 9 7 15,-4 6-8-15,-6 13 3 16,3 4-6-16,-2 16 2 16,6 3 2-16,1 10 21 15,9 0-4-15,7 4 4 0,11-13 0 16,16-5-5-16,12-15-18 15,16-15-53-15,4-17-70 16,9-9-403-16,-8-8 57 16</inkml:trace>
  <inkml:trace contextRef="#ctx0" brushRef="#br0" timeOffset="113299.839">8962 12547 737 0,'10'-4'446'0,"3"3"-19"16,-8-2-101-16,-2-1-171 16,-6 3-14-16,-7 1 0 0,-7 1-42 15,-10 8 0-15,-5 3-16 16,-10 7 3-16,2 3-11 15,-3 7 16-15,8-1-13 16,4 3-8-16,12-7-26 16,9 0-4-16,13-5-17 15,16-3-8-15,11-7-15 16,18-4-7-16,7-6-49 16,19-11-152-16,5-4-429 0,7-9 56 15</inkml:trace>
  <inkml:trace contextRef="#ctx0" brushRef="#br0" timeOffset="114674.425">10001 12565 959 0,'5'-29'303'0,"8"-1"68"16,-1 11-256-16,1 1 2 15,-4 14-11-15,-3 7 7 16,-7 9-12-16,-1 10-12 16,-3 2-41-16,-1 7-16 0,3-2-28 15,-3 5-4-15,-1-5-13 16,1-3-85-16,2-11 275 0,-4-8-646 16,2-10 220-16</inkml:trace>
  <inkml:trace contextRef="#ctx0" brushRef="#br0" timeOffset="114823.34">10132 12278 1146 0,'-9'-9'360'0,"-1"4"56"16,2 10-334-16,1 5-19 16,6 3-56-16,9 5-7 15,5 3-37-15,11 3-72 16,6-1-307-16,12 2 49 15</inkml:trace>
  <inkml:trace contextRef="#ctx0" brushRef="#br0" timeOffset="115129.036">10381 12463 439 0,'25'4'458'0,"-9"1"-80"15,-12-6-42-15,-11-1-135 16,-8 0-88-16,-9-1-9 0,1-3-49 16,-7 1 3-16,4 4-17 15,3 2 13-15,8 3-12 16,1 5 8-16,10 4-10 15,4 6 2-15,4 3-22 16,6 8-3-16,1-1-9 16,4 4-2-16,-2-6-7 15,2 2 3-15,-5-7 1 0,-2-3 4 16,-4-6-3-16,-8-4 2 16,-5-4-1-16,-6-8 0 15,-5-5-6-15,-2-9 2 16,2-5-2-16,0-10-53 15,7 2-50-15,8-7-329 16,5 0-65-16,12-10-141 16</inkml:trace>
  <inkml:trace contextRef="#ctx0" brushRef="#br0" timeOffset="115262.537">10767 11880 944 0,'6'15'233'0,"-12"5"73"16,-4 6-573-16,-2-1 79 16</inkml:trace>
  <inkml:trace contextRef="#ctx0" brushRef="#br0" timeOffset="116363.658">11147 12554 1005 0,'-4'-8'314'16,"-8"2"67"-16,-6 2-239 0,-4 0-25 15,-5 5 2-15,-3 2-23 16,-10 8 11-16,3 5-39 15,-5 13-2-15,2 1-18 16,6 10-2-16,11 0-16 16,4 1 5-16,12-9-17 15,14-7-1-15,11-15-8 16,14-15-4-16,8-14-7 16,12-14 4-16,-5-7-1 0,2-8 2 15,-15 7-3 1,-5 5 3-16,-12 14-5 0,-6 8 4 15,-11 17-6-15,-7 12 4 16,-5 8-1-16,-3 15 2 16,3 2-3-16,0 5 2 15,6-5-2-15,6 2-8 16,6-11-5-16,7 4-26 16,3-5 0-16,5 4-2 15,0-4 5-15,-1-2 10 16,-2-10 24-16,1-6 1 15,-3-14 2-15,0-18 6 16,-2-11-4-16,5-21 6 16,-4-9-3-16,2-21 3 15,-1-2-1-15,1-23 4 0,-3 4-8 16,0-11 7-16,0 19 7 16,-3 10 1-16,-4 27-4 15,-1 18 7-15,-2 30-8 16,-3 11-4-16,-1 14-9 15,0 17 9-15,0 6-19 16,-1 8-92-16,-3 0-406 0,-5 4 93 16</inkml:trace>
  <inkml:trace contextRef="#ctx0" brushRef="#br0" timeOffset="116539.931">11268 12677 1188 0,'-20'13'389'0,"4"-4"74"15,11-7-343-15,10-3-4 16,6-1-60-16,14-5-17 16,7-2-24-16,11-4-4 15,4-2-14-15,1-2-42 16,-8 3-52-16,-2 8-62 16,-15 9-320-16,-8 16 33 15</inkml:trace>
  <inkml:trace contextRef="#ctx0" brushRef="#br0" timeOffset="116794.658">11544 12812 526 0,'-9'51'440'0,"-3"-1"-62"0,6-8-66 16,3-8-131-16,4-15-75 16,5-10-10-16,3-15-33 15,3-17 0-15,0-11-14 16,3-21 6-16,0-9-11 16,-1-25 5-16,-1-1-8 15,-5-29 9-15,0 1-12 0,-1-24 1 16,2 12-14-16,3-3 1 15,0 33-15-15,0 18 7 16,-3 38-2-16,-2 22 0 16,-4 27-5-16,0 21 3 15,-3 15-26-15,0 20-154 16,-3 4-366-16,-1 22 50 16</inkml:trace>
  <inkml:trace contextRef="#ctx0" brushRef="#br0" timeOffset="116994.88">11557 12548 1090 0,'-26'21'345'0,"7"-6"86"15,6-5-295-15,8 0-26 16,10-3-21-16,8-1-19 16,5-1-28-16,13-3-5 0,5-3-25 15,11-5-1-15,1-3-11 16,10-5 4-16,-6-3-23 15,5 2-119-15,-11 4-21 16,-7 3-315-16,-12 5-26 16</inkml:trace>
  <inkml:trace contextRef="#ctx0" brushRef="#br0" timeOffset="117333.325">11835 12542 435 0,'-4'12'399'15,"3"-3"-75"-15,4 7-7 16,5-2-203-16,10 1 2 16,1-6-40-16,14-1 4 15,0-10-7-15,10-5 0 16,-3-6-26-16,4-5 4 16,-12-3-20-16,-4-1 0 15,-13 5-16-15,-8-3 7 16,-12 7-13-16,-12 7 16 15,-6 3-2-15,-12 12 21 16,-4 10 4-16,-11 10 16 16,4 8-12-16,-6 12 1 15,9-3-13-15,3 7-12 16,16-9-12-16,12-2-1 0,14-14-7 16,14-6-4-16,12-12-2 15,17-14-1-15,5-7-9 16,15-16-138-16,-5-3-382 15,8-7 76-15</inkml:trace>
  <inkml:trace contextRef="#ctx0" brushRef="#br0" timeOffset="117528.035">12388 12567 717 0,'-12'-1'426'0,"-12"4"-23"16,-5 1-127-16,-5 8-120 15,1 5-39-15,-1 11 10 16,7 2-37-16,2 9-8 15,9-6-27-15,7 3-17 16,10-8-30-16,11-6-1 16,12-12-9-16,16-12-13 15,5-14-18-15,16-21-98 16,-2-11-368-16,10-22 77 16</inkml:trace>
  <inkml:trace contextRef="#ctx0" brushRef="#br0" timeOffset="117730.5">12871 11959 773 0,'10'-43'335'0,"-18"26"40"0,-11 27-162 16,-15 29-34-16,-2 19-3 15,-13 26-10-15,4 4-24 16,-3 16-18-16,7-10-50 16,2 12-22-16,14-15-38 15,6 6-7-15,12-20-27 16,8-8-121-16,6-27-65 15,3-17-319-15,-1-22-36 16</inkml:trace>
  <inkml:trace contextRef="#ctx0" brushRef="#br0" timeOffset="118094.814">12539 12476 1161 0,'-5'14'383'0,"4"10"70"16,3 4-317-16,4 7-12 15,3-5-50-15,10-3-15 16,2-5-19-16,9-5-11 16,3-11-28-16,10-7 4 15,-1-5-5-15,9-8 2 16,-6-2-7-16,0-1 9 16,-13 3-4-16,-5 2 4 15,-14 1-5-15,-9 0 3 16,-5 3-4-16,-12 0 5 0,-5 2-3 15,-13 5 0-15,-4 5 0 16,-6 9 8-16,5 8-6 16,0 7 6-16,12 5-1 15,7 5 9-15,7-5-5 16,8 3 4-16,9-7-4 16,8-5 3-16,5-9-16 15,11-7-2-15,2-11-77 0,13-10-433 16,2-6 118-16</inkml:trace>
  <inkml:trace contextRef="#ctx0" brushRef="#br0" timeOffset="118463.205">13136 12649 1177 0,'-28'14'358'0,"-6"9"87"16,5 1-333-16,-1 8 7 15,8 0-38-15,4 7-6 16,7-7-15-16,8-3-6 16,7-9-31-16,15-13 0 15,6-15-11-15,17-20-7 16,2-12-4-16,10-22 2 16,-3-3-8-16,3-14 4 15,-12 8-2-15,0-16 5 0,-11 10-3 16,-6-5 2-16,-7 12-1 15,-5 9 5-15,-9 26-2 16,-10 29 33-16,-5 28 9 16,-14 33 10-16,-6 11 3 15,-6 28 18-15,2-2-30 16,-5 11-6-16,12-15-12 0,5 1-6 16,10-23-17-16,6-11-159 15,8-20-259-15,0-19-180 16,-2-17-185-16</inkml:trace>
  <inkml:trace contextRef="#ctx0" brushRef="#br0" timeOffset="120994.178">14554 11868 937 0,'-15'16'272'0,"-11"11"68"15,-8 8-250-15,-8 15-8 16,-2 3 3-16,-9 16 26 16,3 1-5-16,1 18 18 15,9-3-23-15,6 13 5 16,13-9-25-16,8 9 7 16,9-17-30-16,8 2-11 15,7-20-25-15,6-2-7 16,6-18-19-16,6-5-31 15,1-13-69-15,1-5-288 16,-6-10-141-16,-7-15-110 16</inkml:trace>
  <inkml:trace contextRef="#ctx0" brushRef="#br0" timeOffset="121547.25">14850 12586 1033 0,'18'-22'360'0,"-2"-5"97"16,-7 1-281-16,-7 1 20 15,-5 3-38-15,-9 4-21 16,-7 7-49-16,-10 7-8 16,-1 8-37-16,-10 13 0 15,0 11-6-15,-4 17 8 16,4 5-11-16,2 16 2 15,13-5-17-15,9 0 0 16,13-17-16-16,21-12-1 16,9-23-5-16,23-24 5 0,6-21-6 15,14-24 5-15,-7-8-4 16,4-20 1-16,-12 4-1 16,-3-15 0-16,-13 11-1 15,-5-2 4-15,-12 20 2 16,-11 11-3-16,-12 27-2 15,-12 27-1-15,-7 22-4 16,-14 25 3-16,2 15-2 0,-3 18 7 16,6-7-1-16,4 9-4 15,12-13-10-15,9 7-58 16,7-16-80-16,11-1-70 16,5-15-354-16,13-9 26 15</inkml:trace>
  <inkml:trace contextRef="#ctx0" brushRef="#br0" timeOffset="121911.052">15203 12533 1021 0,'-2'10'313'0,"2"-2"98"16,5 2-260-16,6 2 8 0,3-1-2 15,7 0 12-15,-2-2-41 16,7-5-21-16,-3-8-53 16,2-5-24-16,-7-4-27 15,-4-5 2-15,-8-3-2 16,-7-1 2-16,-9 0 2 16,-9 2 5-16,-5 6-4 15,-11 13 0-15,1 11-7 16,-9 18 2-16,2 9-7 15,-2 13 4-15,11 1 3 16,7 0 4-16,14-12-8 0,12-7 0 16,15-17-13-16,14-8-55 15,8-11-62-15,13-8-77 16,-2-6-339-16,11-2 34 16</inkml:trace>
  <inkml:trace contextRef="#ctx0" brushRef="#br0" timeOffset="122143.984">15670 12522 968 0,'-6'-8'424'15,"-9"4"20"-15,-8 4-207 0,-2 6-122 16,-7 7 13-16,1 8-53 16,-6 15 4-16,4 3-7 15,1 11-3-15,8-1-35 16,7 7 0-16,9-15-14 15,12-3-15-15,11-15-19 16,15-11-36-16,5-17-72 16,13-16-421-16,-1-10 84 15</inkml:trace>
  <inkml:trace contextRef="#ctx0" brushRef="#br0" timeOffset="122292.304">15896 12459 1206 0,'-15'17'359'0,"-3"9"71"16,2 1-349-16,-2 7 2 16,6 2-41-16,-1 7-6 15,2-3-7-15,5 2-9 16,2-5-34-16,5-3-92 16,3-14-357-16,6-6 81 15</inkml:trace>
  <inkml:trace contextRef="#ctx0" brushRef="#br0" timeOffset="123043.841">15894 12618 957 0,'1'7'345'0,"1"-2"40"15,9-4-216-15,4-3-85 16,11-4 3-16,9-2-20 15,11-3 14-15,7 1-24 16,11-2-8-16,-6 1-17 0,2-1-12 16,-10 2-17-16,-7-3 5 15,-15 1-2-15,-6-5 10 16,-11 2 4-16,-9-2 17 16,-8 2 0-16,-10 1 9 15,-5 4-1-15,-10 9 1 16,-3 5-13-16,-7 10-1 15,5 7-14-15,-4 10 1 16,5 3-8-16,3 7 3 16,9-3-2-16,6 6 5 15,10-5-7-15,8-4-1 16,9-10-7-16,12-6-4 16,7-11-6-16,10-13 0 15,2-7 3-15,9-9-1 16,-3-5-3-16,7-7 6 15,-10 4 1-15,4-3 1 16,-14 5-1-16,-3 3 6 0,-10 4-5 16,-6 2 6-16,-8 5-3 15,-10 5 0-15,-9 6-3 16,-7 9 1-16,-8 7-4 16,-10 11 1-16,1 5 0 15,-3 14 6-15,5 0 0 16,2 5 2-16,16-5 1 0,9-5 2 15,11-16-7 1,14-11-6-16,10-17 2 0,10-16-5 16,1-7 0-16,7-14-3 15,-6 1 7-15,-2-4-9 16,-12 7 3-16,-3 5 4 16,-12 12 4-16,-8 10 1 15,-8 14 1-15,-8 16-1 16,-6 7-1-16,-6 14 2 15,3 2-5-15,0 2-3 16,9-8-3-16,9-5-72 16,7-13-40-16,12-6-52 15,6-11-30-15,10-8-319 16,2-8 111-16</inkml:trace>
  <inkml:trace contextRef="#ctx0" brushRef="#br0" timeOffset="123310.705">16957 12552 836 0,'-5'-10'349'16,"-9"4"31"-16,-4 4-222 16,-11 4-43-16,-1 3-46 15,-1 6-29-15,6 2-29 16,1 7 10-16,12 3 1 0,3 7 18 16,6-1 6-1,3 6 16-15,4-2-13 0,3 1-5 16,2-5-24-16,-1 0-3 15,-2-7-16-15,-2-2 8 16,-6-5-7-16,-5-1 4 16,-3-6-1-16,-5 2 2 15,1-3-11-15,-6-4 3 16,4-2-4-16,1-4-16 16,6-5-19-16,1-7-247 15,4-4-172-15,2-7-48 16</inkml:trace>
  <inkml:trace contextRef="#ctx0" brushRef="#br0" timeOffset="123644.259">17088 12650 799 0,'19'0'461'15,"4"3"-22"-15,-1-2-137 16,5-6-183-16,0-3-37 15,0-4 0-15,-6-3-37 16,-1-2-6-16,-10 1-13 16,-5 0 1-16,-6 1-23 15,-13 6 10-15,-2 5-1 0,-13 11 16 16,-1 8 1-16,-7 12 22 16,8 5-4-16,-3 10 2 15,10-3-13-15,5 5-5 16,7-7-23-16,8-1-13 15,8-11-10-15,11-6-21 16,7-11-58-16,14-11-110 16,3-12-338-16,12-5 30 15</inkml:trace>
  <inkml:trace contextRef="#ctx0" brushRef="#br0" timeOffset="124043.623">17550 12642 787 0,'0'-3'472'15,"-10"5"-38"-15,-8 5-91 16,-2 1-216-16,-10 9 38 16,-2 3-29-16,-7 9 5 0,3 2-19 15,0 8-15-15,12-1-53 16,4 4-14-16,13-8-29 16,11-3-1-16,10-10-14 15,14-13-2-15,9-16-1 16,15-18 0-16,2-15-4 15,11-21-7-15,-5-7-5 16,3-15 0-16,-12 4 6 16,-1-17 3-16,-11 6 8 0,-5-10 10 15,-7 14-4-15,-6 10 2 16,-11 28 6-16,-9 24 8 16,-11 36 4-16,-12 30 22 15,-6 20 6-15,-9 29 2 16,2 4-3-16,-3 17-7 15,8-8-13-15,1 4-17 16,10-20-15-16,14-2-51 16,8-21-27-16,11-15-134 15,3-21 311-15,7-17-710 16,-3-23 255-16</inkml:trace>
  <inkml:trace contextRef="#ctx0" brushRef="#br0" timeOffset="124343.755">18073 11500 1181 0,'5'-7'285'0,"-3"10"105"15,5 15-291-15,2 8 3 16,3 15 40-16,1 7-11 0,3 17 1 15,0 3-54-15,-1 19-21 16,-2 4-46-16,-4 25-4 16,-8-1-4-16,-9 25 4 15,-8-8-6-15,-14 10 4 16,-4-25 7-16,-4-4 13 16,2-30 1-16,0-12 3 15,8-26-3-15,-1-12-15 16,2-16-55-16,-1-10-509 15,5-15 149-15</inkml:trace>
  <inkml:trace contextRef="#ctx0" brushRef="#br0" timeOffset="125093.989">18974 11862 1058 0,'33'-81'282'0,"-10"29"84"15,-12 41-280-15,-14 30 34 16,-13 32-3-16,-16 32 3 15,-5 19-14-15,-9 24-22 16,7-3-52-16,-1 10-17 16,11-22-9-16,8-6 4 15,13-29-3-15,13-17-2 0,12-32-2 16,14-23 0-16,7-25 0 16,13-20 2-16,-1-11-1 15,5-12 1-15,-8 10 1 16,-5 6 2-16,-14 18-4 15,-4 15 5-15,-13 18-2 16,-7 20 5-16,-8 12 2 0,-5 14 2 16,-7 1-3-16,-10 9 6 15,1-7-11-15,-7 0 0 16,1-12-2-16,-3-3-7 16,8-15-5-16,1-11-15 15,9-14-34-15,5-11-64 16,6-9-18-16,6-9-46 15,6 1-309-15,5-4 100 16</inkml:trace>
  <inkml:trace contextRef="#ctx0" brushRef="#br0" timeOffset="125495.892">19358 12548 1139 0,'2'0'389'0,"-11"6"77"0,-1-1-320 15,-7 5-11-15,-1 3-44 16,-4 8-28-16,3 3-31 16,-2 10 7-16,6 3-16 15,4 2 3-15,7-7-3 16,10-4 1-16,9-12-12 16,10-14-3-16,6-11-10 15,8-17 0-15,3-8 0 16,6-13-3-16,-4 0 0 0,0-1 0 15,-8 16 3 1,-6 16 1-16,-11 24 4 0,-6 22 6 16,-10 18 12-16,-7 22 10 15,-8 0 6-15,-8 14 16 16,-8-7 2-16,-10 9 5 16,-2-13-2-16,-14 3 9 15,4-18-15-15,-7-6-4 16,9-21-14-16,-1-15-13 15,10-18-25-15,2-20-64 16,7-16-50-16,0-27-470 16,3-19-47-16,1-16-174 15</inkml:trace>
  <inkml:trace contextRef="#ctx0" brushRef="#br0" timeOffset="125912.622">20623 11932 994 0,'1'-29'463'0,"-2"19"29"16,-6 23-239-16,-5 24-53 15,2 13-48-15,-6 17-32 16,2 2-43-16,-1 11-19 16,2-11-39-16,0 5-26 15,4-10-43-15,0 1-97 16,6-17-34-16,0-8-279 0,2-21-94 16,-2-21-63-16</inkml:trace>
  <inkml:trace contextRef="#ctx0" brushRef="#br0" timeOffset="126243.83">20481 12029 998 0,'15'-35'326'0,"9"-3"97"15,6 5-255-15,16-3 29 16,0 2-25-16,10 3-10 16,-7 7-51-16,1 13-29 15,-14 13-60-15,-10 19-17 16,-18 12-17-16,-15 20-2 15,-13 6-16-15,-17 10-13 16,-6-5 9-16,-7 5 8 16,7-13 7-16,-1 3 17 15,12-9 26-15,4 5 5 16,11-9 3-16,6 3 1 16,10-14-2-16,10 0-4 15,6-12-18-15,11-4-9 16,4-11-8-16,10-7-35 15,0-7-69-15,8-12 399 16,-7-7-817-16,2-14 344 16</inkml:trace>
  <inkml:trace contextRef="#ctx0" brushRef="#br0" timeOffset="126477.091">21225 11973 811 0,'-3'-10'549'0,"-8"10"-71"15,-10 15-90-15,-3 11-246 0,-10 16-2 16,2 7-46-16,-6 12-13 16,6-6-10-16,-2 11-7 15,9-10-31-15,4 4 1 16,11-10-3-16,8 1-14 16,8-14-10-16,15-5-16 15,6-14-16-15,10-6-94 16,1-13-70-16,6-13-399 15,-5-13 27-15</inkml:trace>
  <inkml:trace contextRef="#ctx0" brushRef="#br0" timeOffset="126640.127">21068 12230 1253 0,'-8'9'428'0,"7"5"76"0,8-2-333 15,11 0-21-15,4-5-47 16,12-3-24-16,2-4-30 16,8-6-32-16,-2-8-117 15,-1-6-457-15,-10-3 108 16</inkml:trace>
  <inkml:trace contextRef="#ctx0" brushRef="#br0" timeOffset="126804.476">21313 11929 900 0,'6'4'423'16,"2"-1"-9"-16,10 1-150 15,6 3-196-15,10 4-17 16,2 1-12-16,10 2-46 16,-1-1-77-16,9-6-356 15,-4-6 72-15</inkml:trace>
  <inkml:trace contextRef="#ctx0" brushRef="#br0" timeOffset="127079.304">21794 11970 1045 0,'-45'4'275'16,"-3"1"85"-16,-4 9-239 16,10 2-23-16,4 6 39 0,14 5-10 15,7 3 8-15,11 0-47 16,10 8-12-16,6 0-38 15,5 9 11-15,5-1-1 16,-2 10 6-16,-7-7-4 16,-7 8 36-16,-11-9-5 15,-9 2 7-15,-5-13-9 16,-3-6 6-16,-1-13-38 0,-3-5-12 16,-1-9-20-16,-3-5-14 15,1-2-41-15,-5-5-128 16,9 1-479-16,0-19 88 15</inkml:trace>
  <inkml:trace contextRef="#ctx0" brushRef="#br0" timeOffset="135205.279">3037 14662 1090 0,'-9'-6'291'0,"1"3"86"16,3 2-315-16,0 2-11 15,3 4-19-15,-1 1 8 16,3 4-9-16,-1 0 9 16,1 0-7-16,4 1-4 15,-2-4-11-15,2-1-1 16,1-3-12-16,3-2-1 15,-3-3-2-15,5-4 0 16,-2-1-4-16,0 0 3 16,-5 1 1-16,0 2 1 15,-5 2 0-15,1 3 2 0,-3 0-1 16,-2 2 1-16,0 3-1 16,-1 0 1-16,3 0 0 15,-2 3 7-15,7-7-444 16,-3-1 150-16</inkml:trace>
  <inkml:trace contextRef="#ctx0" brushRef="#br0" timeOffset="144758.183">3739 14596 1037 0,'12'-42'325'16,"-7"4"77"-16,2 5-263 16,-1 12-22-16,-5 9-1 15,-3 14-35-15,-7 19-2 0,-1 9-23 16,-3 16-23-16,1 4-10 16,2 11-8-16,4-7-8 15,6 0 0-15,5-11-1 16,6-6-5-16,6-15 4 15,11-11-3-15,0-15-1 16,6-15 0-16,0-8 2 16,-2-16-4-16,-7-3 0 15,1-5 4-15,-8 7-2 16,-3 2-1-16,-7 16 2 0,-4 13 2 16,-5 19-5-16,-8 20 3 15,-1 11 2-15,-1 11-1 16,-1-1 1-16,2 0-8 15,6-11-13-15,8-9-50 16,4-16-30-16,7-8-67 16,2-12-24-16,1-10-290 15,0-5 75-15</inkml:trace>
  <inkml:trace contextRef="#ctx0" brushRef="#br0" timeOffset="145457.274">4102 14591 837 0,'1'-6'319'0,"-2"9"39"15,-2 8-224-15,-2 11-12 16,-1 5-44-16,1 7 4 16,0 0-17-16,4 6-3 0,1-9-16 15,3-4-1-15,2-7-19 16,6-6-6-16,2-11-7 16,7-7-4-16,1-7-9 15,6-11-1-15,-4-3 5 16,4-7-3-16,-6-2-2 15,2 0-2-15,-8 7 3 16,0 3-1-16,-6 10 0 16,-2 10 2-16,-7 9 3 0,-5 11-2 15,-2 9-2-15,-2 3-2 16,4 1 3-16,4-1 0 16,8-5-3-16,6-5-26 15,5-8-11-15,8-7-26 16,2-6-5-16,9-11-7 15,-1-5 28-15,7-8 9 16,-6-2 25-16,3-6 8 16,-8 3 10-16,-3 0-2 15,-12 11 3-15,-7 4 3 16,-13 10 2-16,-9 8 10 16,-7 6 7-16,-11 8 14 15,0 4 6-15,-6 13 17 16,6 1 6-16,0 12 19 15,7-1-4-15,6 4-5 0,10-10-20 16,11-7-17-16,8-13-24 16,16-17-11-16,8-15-6 15,11-21-4-15,0-7 5 16,9-25-2-16,-6-2 0 16,1-17 0-16,-12 6 3 15,-5-9-4-15,-12 15 2 16,-7 5 0-16,-10 24 2 15,-9 20-3-15,-5 27 5 0,-12 28 2 16,-7 21 0-16,-6 18 0 16,2 5-1-16,-1 9-2 15,9-12-2-15,8-1 1 16,12-15-35-16,12-7-85 16,10-16-52-16,9-7-341 15,4-21 10-15</inkml:trace>
  <inkml:trace contextRef="#ctx0" brushRef="#br0" timeOffset="146027.99">4937 14685 1056 0,'-4'14'353'0,"2"0"67"16,4 0-284-16,5-3-26 15,4-5-32-15,6-7-1 0,1-7-17 16,6-11-6-16,-3-3-15 15,1-5-7-15,-7 0-17 16,-4 0-3-16,-9 7-3 16,-10 2 2-16,-6 6-2 15,-10 12-4-15,-4 8 3 16,-5 14-4-16,2 10 0 16,1 11 1-16,7-3 1 0,4 5-5 15,11-7 2-15,4-1-4 16,6-13 0-16,7-4 1 15,6-10-2-15,7-8-2 16,3-11 5-16,9-6-1 16,0-5 2-16,6-9-2 15,-6 1 7-15,2-1-7 16,-8 6 2-16,-3 5-1 16,-10 8 0-16,-2 5-4 15,-5 8 2-15,-4 11-1 16,-4 5 2-16,-1 7 0 15,-1 3 2-15,-2 4-3 16,4-1 4-16,5-1-1 16,1-6-5-16,3-3-54 15,-2-7-25-15,1-5-62 16,0-6-36-16,0-11-32 16,-5-7 49-16,4-7 28 0,-1-2 60 15,-1-4 48-15,-1 2 54 16,4 1 41-16,1 6 16 15,1-1 30-15,3 5 11 16,5-1 12-16,0 4-31 16,8-5-15-16,0 2-26 15,8-2 5-15,-7 1-60 0,3 2-468 16,-6 3 171-16</inkml:trace>
  <inkml:trace contextRef="#ctx0" brushRef="#br0" timeOffset="147775.903">6017 14715 898 0,'12'-45'317'0,"2"1"71"16,-2 14-246-16,-3 6-9 15,-3 16-34-15,-5 12-5 16,-5 11-32-16,-3 11-3 15,0 6-15-15,-5 9-11 16,3-3-11-16,1 6-8 16,3-9-5-16,4-2-2 15,7-10 0-15,6-8-3 16,6-13-3-16,11-11 2 16,2-10-3-16,8-11-3 15,0-4 2-15,1-11 2 16,-9 3-3-16,-2 0 1 15,-10 11 5-15,-3 3-2 0,-5 14 0 16,-7 9 1-16,-5 11 0 16,-6 10 1-16,-1 10 2 15,-5 8-1-15,2 2 1 16,2 4 1-16,3-6-5 16,4-4 0-16,5-13 2 15,5-4-5-15,5-12 3 0,6-10 0 16,2-7-2-16,7-9 1 15,0-5 1-15,6-8-2 16,-2 3 0-16,1-5 1 16,-7 7 0-16,-3 5 0 15,-8 13 0-15,-8 12-3 16,-6 11 3-16,-8 14 0 16,-4 7 0-16,-6 6 0 15,2 1 2-15,1 0-2 16,6-9-3-16,8-7-7 15,9-8 5-15,10-11-39 16,8-8-25-16,15-12-40 16,1-4-3-16,8-9-25 15,-4 2 39-15,2-7 25 16,-12 4 43-16,-2-2 7 16,-7 6 23-16,-4 4-1 15,-10 7 4-15,-7 5 5 0,-8 11 12 16,-12 5 12-16,-5 5 10 15,-8 9 11-15,-2 5 7 16,-7 5 14-16,4 2-3 16,-3 4 9-16,7-2-9 15,2 1-10-15,13-4-21 16,5-4-11-16,10-8-17 16,11-6-3-16,6-11-5 0,7-10-3 15,3-7-3-15,5-12 1 16,-4 1-2-16,-2-4 0 15,-7 4 3-15,-5 0 0 16,-8 9 0-16,-5 6 0 16,-6 10 1-16,-7 11-4 15,-2 9 1-15,-4 10 0 16,0 4 1-16,1 6-1 16,4-5 4-16,3 2-2 15,5-7 0-15,5-5-3 16,5-10 2-16,7-5-3 15,4-7 1-15,5-9 2 16,1-4 0-16,5-7-5 16,0-3 2-16,0-4 0 15,-6 3-2-15,-2 2 1 0,-10 5 5 16,-7 10-4-16,-6 8 2 16,-5 8-3-16,-5 7 4 15,-5 12-1-15,0-1 2 16,0 7-2-16,4-5 3 15,4 0-2-15,8-11-1 16,7-2-1-16,7-8 3 16,10-11 0-16,8-9-1 15,13-11 0-15,4-10 0 0,11-17 0 16,-3-5 0-16,10-16 0 16,-7-2-2-16,10-14 4 15,-7 10-2-15,-1-8 4 16,-14 20-3-16,-6 6 3 15,-20 23-2-15,-13 11-1 16,-13 22 1-16,-15 15 2 16,-11 17 0-16,-17 17-1 15,-4 10 2-15,-11 21-11 16,5 2-4-16,-3 10-1 16,15-8 2-16,6 1 1 15,15-20 7-15,9-5 4 16,11-20 1-16,11-8-3 15,7-18 1-15,10-10-3 16,5-13 0-16,10-13-3 0,-1-6 5 16,5-9-8-16,-8 3-26 15,-3 1-55-15,-10 14-14 16,-8 7-31-16,-12 14-1 16,-8 13 18-16,-7 8 59 15,-8 12 17-15,-4 2 28 16,-2 9 12-16,4-4 7 0,0 4-1 15,5-5-5-15,8-2 2 16,6-6 5-16,4-7-336 16,10-13 116-16</inkml:trace>
  <inkml:trace contextRef="#ctx0" brushRef="#br0" timeOffset="148358.755">7785 14735 919 0,'-3'12'389'0,"8"-3"25"0,5-7-215 15,6-7-101-15,2-4-33 16,1-6 2-16,-1-1-30 16,-5-4-4-16,-6 5-3 15,-6 1-5-15,-8 5-10 16,-12 6 0-16,-8 5-2 16,-10 10 2-16,-1 5-5 0,-4 12 14 15,6 1 4 1,3 10 3-16,8-4-2 0,7 3-1 15,12-8-16-15,13-2-5 16,10-11-3-16,15-8-6 16,4-14 2-16,14-12-1 15,0-9 0-15,11-19-5 16,-3-8 2-16,15-19-5 16,-7-4 2-16,5-20-2 15,-12 9 6-15,-2-9 0 16,-18 18 5-16,-7 3-5 15,-16 26 1-15,-4 14 5 16,-12 25 3-16,-12 22-4 16,-3 15 8-16,-10 22 1 15,-4 6-2-15,-4 17 1 16,0 0 6-16,-8 14 5 16,3-7-1-16,-3 11-2 0,9-11-6 15,6-1-4-15,14-21-31 16,9-8-101-16,6-22-41 15,-1-13-354-15,1-16 3 16</inkml:trace>
  <inkml:trace contextRef="#ctx0" brushRef="#br0" timeOffset="148497.204">8012 14610 1248 0,'1'-5'522'0,"-5"3"29"0,10 1-301 16,8 0-103-16,12 0-49 15,7-4-59-15,13 0-10 16,3-5-2-16,12-4-142 16,1 1-463-16,13-13 124 15</inkml:trace>
  <inkml:trace contextRef="#ctx0" brushRef="#br0" timeOffset="149106.144">9169 14645 529 0,'13'-12'455'16,"-7"2"-89"-16,-5-2-7 0,-6 3-236 15,-8 2-7-15,-5 4-36 16,-14 3-2-16,-6 4-14 16,-11 10-3-16,1 8-15 15,-5 10 1-15,10 5-12 16,6 8-9-16,12-3-14 16,11-2-7-16,15-6-4 15,14-7 2-15,14-12-8 16,23-10-59-16,9-9-27 15,15-11 429-15,-6-5-819 0,6-15 391 16</inkml:trace>
  <inkml:trace contextRef="#ctx0" brushRef="#br0" timeOffset="149408.549">9390 14647 1027 0,'-38'4'323'0,"-9"6"87"15,4 3-279-15,-3 6 3 16,8 2-21-16,3 9 3 15,10 1-32-15,9 6-5 16,16-1-33-16,13-2-20 16,10-6-15-16,15-10-2 15,5-8-10-15,9-13 0 16,-2-7 5-16,4-10-3 16,-10-1 1-16,-3-9-1 15,-14 4 1-15,-13-6-2 0,-13 4 0 16,-13 1-3-16,-11 5-1 15,-12 3-11-15,0 12-4 16,-6 10-7-16,5 8-19 16,5 13-38-16,7 5-9 15,6 5-60-15,10-3 347 16,12-1-652-16,9-13 312 16</inkml:trace>
  <inkml:trace contextRef="#ctx0" brushRef="#br0" timeOffset="149773.065">9692 14655 829 0,'-2'-9'341'0,"-7"7"31"15,-4 6-221-15,-3 10-21 16,1 6-50-16,-2 6-14 16,4 3-22-16,2 9 6 15,1-4-12-15,7 0 2 16,4-8-8-16,5-2 1 15,3-13-12-15,10-6-8 16,1-9-7-16,9-7-1 16,0-9-4-16,7-9 0 15,-7 1 1-15,-2-5-2 0,-6 7 2 16,-3 4-3-16,-11 9 1 16,-3 10-4-16,-5 7 7 15,-5 11-2-15,-5 6 4 16,1 8 0-16,1-1 1 15,1 2-5-15,2-8-1 16,7-5-7-16,6-9-17 16,9-8-62-16,8-9-34 15,13-6-334-15,4-7 44 0</inkml:trace>
  <inkml:trace contextRef="#ctx0" brushRef="#br0" timeOffset="150339.761">10283 14663 656 0,'17'-22'339'15,"-9"7"-4"-15,-10 5-96 16,-10 7-142-16,-11 5 3 16,-4 7-30-16,-11 8 1 15,-1 6-12-15,-3 9 18 16,6 0-5-16,2 9 10 16,10-4-17-16,11-2-9 15,13-7-27-15,13-9-9 16,12-12-16-16,14-15-1 15,5-12-2-15,11-15-1 16,-3-9 4-16,6-15-6 16,-9 3 5-16,1-9-5 0,-12 9 4 15,-1-3-6-15,-15 14 7 16,-8 8-4-16,-11 16 3 16,-14 16-2-16,-8 18 4 15,-11 18-9-15,-4 13 8 16,-5 17-3-16,6 1 0 0,-1 12-3 15,10-7 10-15,7-2-10 16,11-18 3-16,11-8 0 16,10-18 5-16,11-15-8 15,8-10 0-15,13-14 3 16,-1-10 0-16,4-8-1 16,-8 3 2-16,-4-4 3 15,-12 9-2-15,-4 3-3 16,-9 9 2-16,-2 5 1 15,-5 10 0-15,-8 11-4 16,-1 6 3-16,-4 9 1 16,-2 4 1-16,-4 5-2 15,3 0 3-15,-1-2-5 16,3-8 1-16,7-5-1 16,5-13-10-16,5-13-84 15,1-13 437-15,7-13-823 16,3-11 335-16</inkml:trace>
  <inkml:trace contextRef="#ctx0" brushRef="#br0" timeOffset="150448.22">10755 14293 906 0,'-17'13'460'0,"-5"3"-35"0,5 6-166 16,10 0-211-16,7-4-24 15,8-4-64 1,11-7-385-16,4-15 112 0</inkml:trace>
  <inkml:trace contextRef="#ctx0" brushRef="#br0" timeOffset="150643.52">11149 14181 1034 0,'-6'22'338'16,"-9"11"58"-16,-5 15-266 15,2 5-54-15,-5 15-8 16,3-2-26-16,-4 11-6 15,4-9-9-15,4 5-14 16,7-16-11-16,-1 1-7 16,6-18-11-16,0-9-57 15,-2-13-35-15,-6-10-324 16,0-12 45-16</inkml:trace>
  <inkml:trace contextRef="#ctx0" brushRef="#br0" timeOffset="150939.67">10893 14724 769 0,'11'0'402'16,"5"-1"-15"-16,3 0-163 16,8-5-84-16,3-1-45 15,6-3 10-15,-5 2-22 16,4-1-8-16,-6 3-24 0,-1 5-15 16,-6 3-22-16,-3 10-4 15,-8 4-4-15,-7 12-4 16,-6 4 2-16,-5 7-3 15,-1-3 0-15,-1-2-3 16,5-11 7-16,4-10-8 16,3-12 1-16,7-9-16 15,1-8-13-15,3-14-29 16,1-3-10-16,4-16-30 16,0-2-10-16,4-17 230 15,1 5-542-15,6-4 249 16</inkml:trace>
  <inkml:trace contextRef="#ctx0" brushRef="#br0" timeOffset="151075.717">11444 14358 490 0,'8'-13'425'0,"-5"9"-73"16,-4 4-100-16,2 4-90 0,2 2-101 15,0-1-26-15,4-3-27 16,3 0 1-16,0 0-5 16,-1 0-3-16,0 1 0 15,0 5-2-15,-2-2-31 16,-1 2-329-16,-2 1 99 15</inkml:trace>
  <inkml:trace contextRef="#ctx0" brushRef="#br0" timeOffset="151472.398">11473 14781 712 0,'8'16'296'16,"-1"-8"12"-16,5 0-160 15,2-4-83-15,8-4 2 16,-1-6-26-16,8-4 23 16,-3-4 4-16,5-6 29 15,-5-2-4-15,-1-2 9 16,-8 2-14-16,-4 1 7 16,-11 6-19-16,-8 3 5 15,-9 4-11-15,-9 3-4 16,-5 5-15-16,-8 7-14 15,3 6-9-15,-4 8 0 0,6 6-8 16,0 10 1-16,8 1-5 16,3 6-8-16,8-5-5 15,9 2 2-15,10-13-4 16,12-4 0-16,9-14-3 16,10-14-2-16,2-11 0 15,6-10-16-15,-5-6-48 16,3-9-81-16,-7 4-39 15,-4-3-360-15,-8 7 40 0</inkml:trace>
  <inkml:trace contextRef="#ctx0" brushRef="#br0" timeOffset="152039.246">11822 14659 1052 0,'-6'3'282'0,"-1"2"80"16,3 1-296-16,-2 3 8 15,-1 2-10-15,-4 5-9 16,3-1-2-16,0 0-8 16,3-2-29-16,1-4-9 15,2-5-2-15,3-3-2 16,0-6-2-16,3 0 0 16,-2-2 0-16,1-1-2 15,0 2 2-15,-1 0-2 0,-1 3 1 16,1-2 2-16,0 2 2 15,-2-2-6-15,-2-1 7 16,0 2 30-16,-2-1 15 16,-7-2 22-16,0 1 14 15,-8 3 2-15,0-1-32 16,-7 5-16-16,2 4-19 16,-6 7-10-16,2 1-6 15,-2 9-1-15,4 3 1 16,-2 3 1-16,9 0-3 0,4 4 4 15,8-4 0-15,6 1 1 16,6-4-5-16,8-1 2 16,4-6-3-16,10-8 0 15,2-9-3-15,10-13 3 16,1-8 0-16,5-13-3 16,-8-6 1-16,-2-7 3 15,-14 5-3-15,-8-6 0 16,-12 9 0-16,-12 4 6 15,-9 11 0-15,-10 13 1 16,-3 14-5-16,-6 16 5 16,5 11-6-16,3 9 2 15,9 0-28-15,8-1-88 16,7-8-5-16,13-2-412 0,5-10 43 16</inkml:trace>
  <inkml:trace contextRef="#ctx0" brushRef="#br0" timeOffset="152506.076">12099 14658 983 0,'-3'-18'417'16,"-3"8"35"-16,-4 8-208 15,1 5-127-15,-8 14 13 16,-2 5-47-16,0 12-12 15,0-1-21-15,4 7-4 16,6-7-32-16,5-1-3 16,6-10-10-16,6-6 2 15,2-8-3-15,12-8 1 16,2-8-2-16,8-8 1 16,2-6 1-16,4-7-2 15,-4-1 2-15,1-1-4 16,-7 5 2-16,-1 0-2 15,-8 8 4-15,-4 3 0 16,-7 7 1-16,-6 7-3 16,-6 10 4-16,-9 8-6 15,-3 5 2-15,-3 10 1 0,1-1 4 16,1 3-6-16,4-5 3 16,8-3-6-16,5-10 4 15,6-2-4-15,2-6 4 16,4-3-7-16,-3-2-3 15,-1 0-70-15,0-5-42 16,-1 0-398-16,-1-5 56 0</inkml:trace>
  <inkml:trace contextRef="#ctx0" brushRef="#br0" timeOffset="152874.882">12651 14638 1084 0,'-6'-9'332'0,"-6"-3"81"15,-1 3-294-15,-6 1 4 16,0 2-11-16,-3 6 10 16,1 4-21-16,1 1-2 15,8 5-35-15,1 2-12 16,7 1-25-16,7 5 0 15,4 2-10-15,6 4-4 0,2-1-10 16,1 5-1-16,-3-3 8 16,-5 4 23-16,-7-3 9 15,-9-1 27-15,-3-6 18 16,-6 0 9-16,0-4-16 16,-3-7-6-16,2-2-25 15,-3-4-15-15,5-3-20 16,2-4-30-16,5 0-58 15,0-4 232-15,2-1-820 0,-7-13 299 16</inkml:trace>
  <inkml:trace contextRef="#ctx0" brushRef="#br0" timeOffset="161021.283">13419 14690 1160 0,'-7'-24'370'0,"-1"5"101"15,2 3-278-15,2 8-3 16,1 6 3-16,-2 9-63 15,1 12-17-15,-1 8-54 16,-1 13-25-16,2 3-27 16,1 3-2-16,6-8 2 15,2-7-7-15,5-14 3 16,6-10-3-16,2-13 4 16,6-13-8-16,0-7 6 0,4-9-4 15,-3-2 6-15,-1 1-3 16,-7 11 2-16,-3 7-4 15,-6 14 5-15,-5 10-5 16,-4 7 2-16,0 13-4 16,-1 3 7-16,0 5-8 15,2-3 4-15,5-4-4 16,5-10 10-16,6-5-9 16,3-13 7-16,8-10-3 15,0-3 4-15,6-10-4 16,-3-2 4-16,3-1-4 15,-4 5 3-15,0 1-3 16,-8 8-1-16,-1 1 0 16,-4 4 3-16,-1 1-3 15,-4 2 0-15,1 4-1 0,0 5 1 16,-3 4-6-16,-5 6 8 16,-3 10-3-16,-3 2 5 15,-4 8-6-15,-2-4 10 16,3 0-9-16,0-11 0 15,5-6-6-15,3-12 6 16,5-12-68-16,0-15-54 0,6-11-114 16,-2-5 283-16,2-16-637 15,0 3 253-15</inkml:trace>
  <inkml:trace contextRef="#ctx0" brushRef="#br0" timeOffset="161135.248">14042 14281 1115 0,'-7'-10'465'0,"-6"12"49"15,0 6-313-15,0 12-29 16,3 7-82-16,5 9-52 16,3-1-23-16,8 6-137 15,6-2-401-15,8 4 101 16</inkml:trace>
  <inkml:trace contextRef="#ctx0" brushRef="#br0" timeOffset="161825.083">14182 14601 1159 0,'-12'6'363'0,"-3"3"83"15,0 7-309-15,4 3-29 16,0 6-11-16,2 0-45 16,0 8-3-16,3-2-11 15,2 2-9-15,4-5-4 0,4-2-2 16,4-13-1-16,10-9-7 15,1-14-5-15,10-10 0 16,1-9-5-16,4-5-3 16,-5 4 0-16,0 2-2 15,-9 10-3-15,-6 8-2 16,-9 10 0-16,-5 8-1 16,-3 8 1-16,-9 11-10 15,1 1 2-15,2 1-51 16,3-3-18-16,6-6-38 15,9-8-5-15,8-8-29 16,5-7 45-16,9-9 11 16,2-5 40-16,5-7 10 15,-3-3 36-15,5-1 8 16,-9 1 8-16,1-1 6 16,-5 5 8-16,-6 2 14 15,-7 3 12-15,-7 4 19 16,-8 7 6-16,-9 6 10 15,-8 8-10-15,-6 8-5 0,-1 8-3 16,-4 11 7-16,2 3 0 16,3 9 10-16,7-5 2 15,7-2-15-15,12-11-18 16,13-15-14-16,9-18-14 16,19-25-12-16,4-14-4 0,11-19-3 15,-5-6 2 1,2-14-6-16,-13 9 3 0,-2-10 1 15,-14 11 6-15,-1 4-3 16,-10 19 3-16,-10 17-2 16,-7 32 2-16,-13 38-1 15,-8 22 4-15,-14 26-1 16,-2 11 3-16,-3 13-6 16,8-18 3-16,8-1-10 15,14-28-11-15,10-6-473 16,4-17-55-16,-3-14-151 15</inkml:trace>
  <inkml:trace contextRef="#ctx0" brushRef="#br0" timeOffset="162637.718">15445 14707 870 0,'6'-1'358'0,"-4"-4"55"15,0 1-175-15,-4-2-66 0,-3 3-13 16,-6 0-44-16,-6 4-25 16,-3 2-36-16,-5 5-9 15,-2 0-7-15,-1 10-6 16,2 5-6-16,-3 15-8 16,5 4-6-16,4 5-2 15,7-6-1-15,8-6-3 16,12-16 4-16,13-12-7 15,7-14 6-15,9-15-4 16,1-8 4-16,2-16-5 16,-8 1 2-16,-1 2-9 15,-9 12 1-15,-5 11-3 16,-9 23 3-16,-6 22-3 16,-9 15 5-16,-7 13 1 15,0 3-2-15,1-2-6 16,7-17 5-16,9-16-4 15,9-20-39-15,11-20-104 16,3-14-29-16,7-27-358 0,0-5 5 16</inkml:trace>
  <inkml:trace contextRef="#ctx0" brushRef="#br0" timeOffset="162805.614">15875 14200 613 0,'-2'2'423'0,"-13"28"-47"16,-8 15-67-16,-13 19-187 15,-1 1-33-15,-5 12-2 16,2-8-33-16,-3 3-11 16,10-5-23-16,3 3-14 15,11-11-3-15,6 5-29 16,9-13-37-16,4 2-367 16,8-10 90-16</inkml:trace>
  <inkml:trace contextRef="#ctx0" brushRef="#br0" timeOffset="163139.848">16105 14621 1067 0,'-12'-10'303'0,"-12"4"94"0,-3 4-303 15,-9 4 17-15,-1-1-14 16,-7 4-12-16,7 2-11 15,-1 5 4-15,8 2-22 16,6 6-9-16,10 1-7 16,9 8-8-16,10-1-11 15,10 3-7-15,6-3 0 16,4 0-7-16,-3-5 2 16,-2 2-5-16,-8-6 1 15,-7 1-3-15,-6-3 2 0,-10-1-4 16,-3-1 3-16,-6-1 0 15,0-5 0-15,-4-3-6 16,4-5-1-16,4-8-68 16,8-1-51-16,8-8-393 15,9-4 53-15</inkml:trace>
  <inkml:trace contextRef="#ctx0" brushRef="#br0" timeOffset="163505.195">16323 14691 1103 0,'8'-14'384'15,"-12"5"66"-15,-4 4-280 16,-7 5-56-16,-9 4-11 0,-1 6-47 16,-10 5-7-16,0 4-5 15,0 8-10-15,6 3-7 16,5 9-1-16,12-2 2 15,9 5-9-15,11-8-3 16,10-2-3-16,10-14-1 16,12-6-9-16,3-15-2 15,5-12 1-15,-4-9-3 0,-6-12-2 16,-12-3 5-16,-13-6-5 16,-11 7 2-16,-13 2 0 15,-8 13 2-15,-13 12-3 16,-1 10 0-16,-11 9-14 15,5 6-62-15,0 7-452 16,10 1 117-16</inkml:trace>
  <inkml:trace contextRef="#ctx0" brushRef="#br0" timeOffset="164280.697">17201 14696 1220 0,'-18'-6'296'0,"3"0"117"16,-3 4-344-16,-8 2 14 15,-3 2-5-15,-4 10-16 16,-1 3-15-16,-2 10-8 16,9 0-31-16,3 8 3 15,10-5 4-15,7 0 6 16,8-7-7-16,8 0 7 16,3-9-9-16,3-2-4 15,-3-4-2-15,-1 0 3 0,-7-5-5 16,-4 4 6-16,-7-4 1 15,-6 3-4-15,-6-1 1 16,-5-1-2-16,1-4-8 16,3 0-10-16,9-2-31 15,5-4-82-15,9 0-19 16,15-1-348-16,4-7 38 16</inkml:trace>
  <inkml:trace contextRef="#ctx0" brushRef="#br0" timeOffset="164603.568">17324 14806 1075 0,'19'0'403'0,"2"-3"81"15,-1-4-295-15,-1-3 11 16,-5-2-60-16,-3-2-29 16,-4 1-47-16,-7-6-15 15,-4 0-36-15,-9-1-3 16,-3 1-8-16,-11 5 1 15,2 9-8-15,-7 13 11 16,3 11-8-16,-4 21 3 16,7 6-2-16,-1 11 5 15,10-1-5-15,4 2 1 16,12-14 0-16,14-7-5 0,9-16-5 16,16-17 0-16,6-17-57 15,10-21-105-15,-3-12-30 16,6-21-339-16,-9-4 2 15</inkml:trace>
  <inkml:trace contextRef="#ctx0" brushRef="#br0" timeOffset="164773.878">17839 14165 1065 0,'2'-15'350'16,"-15"23"68"-16,-11 25-269 16,-6 13-42-16,-11 22-7 15,3 3-30-15,-12 19-13 16,5-2-26-16,-2 13-9 15,9-12-20-15,5 1 0 16,17-21-8-16,12-14-5 16,15-28-57-16,16-18-66 15,7-19 83-15,11-29-418 16,5-17 110-16</inkml:trace>
  <inkml:trace contextRef="#ctx0" brushRef="#br0" timeOffset="164936.813">17968 14262 1112 0,'-1'-10'397'0,"-18"24"48"16,-14 26-280-16,-6 12-63 16,-10 22-32-16,2-2-30 15,-6 18-8-15,11-10-18 16,7 3-14-16,13-15-11 16,9 0-41-16,15-23-53 15,14-11-373-15,10-14 76 16</inkml:trace>
  <inkml:trace contextRef="#ctx0" brushRef="#br0" timeOffset="165236.472">18191 14621 1036 0,'-10'-20'319'16,"-14"6"71"-16,-11 7-261 15,-4 7-56-15,-10 8 7 16,2 9-39-16,-2 9 3 15,12 4-13-15,3 5 10 16,16-2-9-16,10 6 16 16,11-4-8-16,11-2 4 15,7-5-22-15,4-4 1 16,-2-10-15-16,-2-4 1 16,-8-2-7-16,-7-2 11 15,-9-4-8-15,-8 4 7 16,-8-2-9-16,-11 1 6 15,-1 0-14-15,-4-1-30 0,1-4-65 16,1-5-388-16,2-15 76 16</inkml:trace>
  <inkml:trace contextRef="#ctx0" brushRef="#br0" timeOffset="165953.793">18736 14822 951 0,'-18'5'369'15,"7"0"55"-15,6 3-211 16,7-1-75-16,10-2 20 16,5-2-40-16,11-10-3 15,2-9-24-15,6-5-11 16,-5-4-34-16,0-5-11 16,-10 5-25-16,-10 1-2 15,-10 5-12-15,-13 2 4 16,-11 8-8-16,-15 9 11 15,0 12-3-15,-11 14 3 16,5 12-2-16,-1 13 4 16,13 3-4-16,8 5 2 0,13-11-2 15,20-6-2-15,11-16-7 16,21-14-18-16,2-18-83 16,16-19 377-16,-2-17-820 15,7-22 325-15</inkml:trace>
  <inkml:trace contextRef="#ctx0" brushRef="#br0" timeOffset="166123.561">19360 14176 1064 0,'-24'19'339'0,"-16"34"103"16,-7 13-290-16,-5 18-20 16,7-2-16-16,-2 10-23 15,10-12-46-15,5 7-3 16,12-13-36-16,7 1-16 15,10-16-12-15,11-7-104 16,7-21-331-16,8-11-32 16,4-14-193-16</inkml:trace>
  <inkml:trace contextRef="#ctx0" brushRef="#br0" timeOffset="166453.257">19294 14753 1012 0,'-3'22'328'0,"3"1"98"0,5 1-279 15,9-4-1-15,2-11-25 16,9-8-14-16,1-9-47 16,1-11-8-16,-6-5-31 15,-3-4-6-15,-9 2-13 16,-11 2 2-16,-10 8-3 0,-14 9 9 15,-7 8-9-15,-10 14 4 16,1 11-5-16,-5 12 8 16,11 0-7-16,7 7 7 15,10-9-9-15,12-1 0 16,13-11-13-16,15-6-69 16,8-10-52-16,12-7-358 15,2-4 36-15</inkml:trace>
  <inkml:trace contextRef="#ctx0" brushRef="#br0" timeOffset="166654.835">19666 14817 989 0,'7'-14'324'0,"-8"1"73"16,-4 7-279-16,-8 6-8 16,-4 7-37-16,-6 11-19 15,1 5-29-15,-4 5 2 0,6 4-17 16,5 4 4-16,7-3-5 15,9-3 4-15,11-8-10 16,14-10-4-16,8-13-18 16,15-16-30-16,3-13-26 15,10-16-193-15,-5-10-159 16,6-14-26-16</inkml:trace>
  <inkml:trace contextRef="#ctx0" brushRef="#br0" timeOffset="166854.688">20286 14202 482 0,'-29'39'408'15,"-1"5"-72"-15,-6 17-24 16,-3 2-169-16,-8 18-25 16,5-2-51-16,-5 13-7 15,11-9-35-15,4 4-26 16,13-21 156-16,4-10-546 15,9-24 219-15</inkml:trace>
  <inkml:trace contextRef="#ctx0" brushRef="#br0" timeOffset="167121.995">19952 14696 1056 0,'10'4'355'16,"9"-5"88"-16,5-7-293 15,10-8 1-15,3-3-42 16,5 0-17-16,-6 5-44 16,-2 8-10-16,-7 11-31 15,-8 10-1-15,-9 8-8 16,-9 10 2-16,-6 4-7 0,-8 9-3 16,-2-4-3-16,2 4-5 15,2-8-7-15,3-2-31 16,5-13-15-16,5-6-22 15,3-12-6-15,5-9-26 16,4-6 14-16,-2-13-298 16,3-6 90-16</inkml:trace>
  <inkml:trace contextRef="#ctx0" brushRef="#br0" timeOffset="167272.4">20316 14734 1011 0,'-8'12'214'0,"2"1"96"0,6-3-300 15,3 0 19-15,0-5-340 16,3 1 124-16</inkml:trace>
  <inkml:trace contextRef="#ctx0" brushRef="#br0" timeOffset="167639.731">20227 14903 1184 0,'-16'1'432'0,"5"-3"68"16,11 0-337-16,10-4 7 15,10-1-61-15,10-5-33 16,7-1-30-16,10-9-12 0,1-4-34 16,5-5-151-16,-4 1 121 15,0-1-515-15,-10 9 74 16</inkml:trace>
  <inkml:trace contextRef="#ctx0" brushRef="#br0" timeOffset="167849.77">20626 14736 626 0,'-5'5'543'0,"-1"6"-90"15,-2 1-48-15,-3 8-265 16,1 2-64-16,-4 6-16 16,3-4-51-16,-2 2 1 15,5-7-15-15,2-3-8 16,5-8-28-16,3-8-60 15,6-9 280-15,6-19-641 16,6-7 255-16</inkml:trace>
  <inkml:trace contextRef="#ctx0" brushRef="#br0" timeOffset="167983.683">20735 14405 1063 0,'-7'-7'420'0,"-4"9"17"16,-1 11-253-16,4 6-139 15,3 3-49-15,3 1 386 16,7 11-820-16,8 2 387 16</inkml:trace>
  <inkml:trace contextRef="#ctx0" brushRef="#br0" timeOffset="168207.251">21022 14716 1043 0,'-19'3'360'0,"-4"-2"53"15,-1 0-288-15,-12 4 12 16,2 3-44-16,-8 8 22 16,5 5-3-16,-1 4 7 15,14 3-36-15,3-1 0 16,11-3-43-16,6 1-9 16,11-8-24-16,11-6-8 15,5-2-16-15,14-13-84 16,3-4-72-16,7-10-378 15,-5-5 22-15</inkml:trace>
  <inkml:trace contextRef="#ctx0" brushRef="#br0" timeOffset="168361.617">21091 14775 918 0,'-1'5'389'16,"-5"4"27"-16,0 3-229 16,-1 8-57-16,2 2-57 15,-5 7 1-15,0-1-37 16,5 0-4-16,2-6-21 15,4-2-9-15,5-11-22 16,4-6-74-16,-2-10-365 16,5-8 85-16</inkml:trace>
  <inkml:trace contextRef="#ctx0" brushRef="#br0" timeOffset="168551.152">21279 14299 1344 0,'-14'12'422'16,"-2"6"69"-16,1 12-346 16,7-2-108-16,5 2-9 15,10-7-43-15,10-7-19 16,8-8-51-16,12-9-65 16,1-6 42-16,5-15-373 15,-2 1 95-15</inkml:trace>
  <inkml:trace contextRef="#ctx0" brushRef="#br0" timeOffset="168736.03">21553 14292 383 0,'12'-19'426'16,"-10"13"-81"-16,-8 16 7 0,-9 13-160 16,-9 14-44-16,-4 6-59 15,-6 13-11-15,2 0-34 16,-6 14 17-16,2-6-15 16,0 14 3-16,5-7-17 15,2 3-3-15,13-16-26 16,6-7-10-16,8-18-40 15,6-15-234-15,4-12-176 16,2-9-50-16</inkml:trace>
  <inkml:trace contextRef="#ctx0" brushRef="#br0" timeOffset="168955.599">21172 14615 1237 0,'-11'2'403'16,"5"3"79"-16,9 3-283 16,8-1-53-16,11 0 25 15,7-5-45-15,14-5-3 16,3-2-52-16,8-2-20 16,-6 0-44-16,2 0-11 15,-12 4-38-15,-2-1-144 0,-9 1-1 16,2 6-413-16,-6 2-1 15</inkml:trace>
  <inkml:trace contextRef="#ctx0" brushRef="#br0" timeOffset="169336.579">21559 14798 1047 0,'3'7'309'0,"3"-2"96"16,2-2-297-16,8-2 12 15,1-4-20-15,8-7-12 16,0-4-27-16,9-7-5 16,-5-2-25-16,2-2-2 15,-6 3-12-15,-3 3 4 16,-8 6-8-16,-3 5 1 16,-7 6-4-16,-2 10 8 15,-4 5-5-15,-4 13 7 16,0 9-8-16,-2 15 4 15,-1-2-17-15,-4 10 9 16,1-4-7-16,-9 7 45 16,-3-6 6-16,-8 6 37 15,-2-8 9-15,-4 2 36 16,2-16-28-16,0-6 1 16,6-14-30-16,0-10-9 0,5-10-39 15,2-9-23-15,6-5-53 16,-4-13-158-16,5-5-468 15,-6-5 64-15</inkml:trace>
  <inkml:trace contextRef="#ctx0" brushRef="#br0" timeOffset="171585.944">22597 14756 643 0,'3'-11'559'16,"-8"-3"-72"-16,-7 7-7 0,-8 3-294 15,-4 4-28-15,-11 3 0 16,1 4-65-16,-8 8-14 16,3 4-34-16,-2 7-9 15,9 3-17-15,7 1-2 16,11 0-11-16,8-4 6 16,10-6 3-16,9-3-8 15,6-6 4-15,9-7 0 16,3-6-2-16,9-10-9 15,0-6 4-15,-1-8-8 16,-8 0 4-16,-6 4-8 16,-11 11 4-16,-10 8 3 15,-10 13 1-15,-7 7-2 16,-1 6 6-16,-3 6 1 16,2-3-7-16,3 4-5 15,7-7-26-15,5-6-74 16,7-12-68-16,10-12-56 0,5-12-366 15,14-20 66-15</inkml:trace>
  <inkml:trace contextRef="#ctx0" brushRef="#br0" timeOffset="171788.825">22933 14285 1156 0,'5'-14'394'15,"-12"20"93"-15,-7 25-285 16,-6 12-46-16,-6 24 3 15,-2 5-60-15,-1 16-25 16,8-10-31-16,0 11-13 16,8-14-27-16,3 6-13 15,4-15-18-15,3-10-112 16,1-19-45-16,-1-15-374 16,-1-22 9-16</inkml:trace>
  <inkml:trace contextRef="#ctx0" brushRef="#br0" timeOffset="172083.727">22628 14707 1057 0,'3'-3'451'0,"10"2"61"15,8 2-271-15,13 0-34 16,7-6-61-16,14-3-27 0,0 1-62 16,12-2 62-16,1 4-87 15,-1 2-599-15</inkml:trace>
  <inkml:trace contextRef="#ctx0" brushRef="#br0">3691 15654 1157 0,'-4'-46'352'0,"5"17"111"16,3 15-281-16,0 22-15 0,-2 24 22 15,-4 17-56-15,-1 18-14 16,-2 3-45-16,2 9-20 16,1-8-35-16</inkml:trace>
  <inkml:trace contextRef="#ctx0" brushRef="#br0" timeOffset="175651.764">3520 16077 1184 0,'-7'11'379'0,"4"2"103"16,6-5-320-16,10-5 4 16,4-5-34-16,11-2-17 15,2-4-39-15,15-6-28 0,2-6-29 16,9-11-8-16,-1-7-18 15,3-16-1-15,-8-4-4 16,0-13 1-16,-10 4-2 16,-1-7 4-16,-9 15 2 15,-3 6 5-15,-12 20 0 16,-10 13 4-16,-8 21 7 16,-11 20 4-16,-6 14 1 15,-4 21 6-15,1 7-2 0,-4 15-5 16,7-6-3-16,2 10 7 15,6-15-5-15,7-2 3 16,8-18 1-16,7-10-3 16,6-16-4-16,7-17-4 15,3-14 0-15,9-17-7 16,0-8-1-16,3-10 1 16,-6 4 6-16,1 7-6 15,-14 14 1-15,-4 13 3 16,-11 15-4-16,-7 16-3 15,-7 8 7-15,-4 9-1 16,-1-2-7-16,4 3-13 16,2-11-25-16,8-5-129 15,7-10-51-15,7-11-348 16,3-12-10-16</inkml:trace>
  <inkml:trace contextRef="#ctx0" brushRef="#br0" timeOffset="175951.639">4443 16072 1171 0,'-2'12'388'16,"7"-1"87"-16,4-4-313 15,6-6 11-15,1-3-44 0,10-7-20 16,-2-7-30-16,3-9-25 16,-4-1-31-16,1-4-11 15,-11 3-13-15,-7 3 1 16,-8 8-4-16,-14 2 3 15,-7 8-1-15,-9 8 8 16,-1 8-7-16,-5 14 9 16,8 7-4-16,5 17 34 15,9 1 9-15,7 6 25 16,12-5-7-16,11-3 1 16,10-13-35-16,17-12-20 15,10-18-58-15,16-23-579 16,2-17 175-16</inkml:trace>
  <inkml:trace contextRef="#ctx0" brushRef="#br0" timeOffset="176734.963">5324 16210 1019 0,'1'40'316'16,"-1"-14"72"-16,9-18-263 15,9-18 39-15,6-19-25 16,7-25-5-16,2-14-11 16,5-24-20-16,-3-2-58 15,5-10-7-15,-9 16-9 16,-3 4-11-16,-9 27-8 15,-6 16-1-15,-10 27-1 0,-8 26 1 16,-5 22 4-16,-6 21 1 16,-1 6-4-16,-2 14-3 15,5-9-4-15,5 3 1 16,9-17-5-16,8-5-4 16,8-18 0-16,12-14 1 15,3-14-1-15,13-18 5 16,0-13 0-16,9-18 6 15,-5-5-1-15,4-7-1 16,-13 10-3-16,-4 10 8 16,-12 21-8-16,-9 20 5 15,-14 18 2-15,-9 21 3 16,-8 12-3-16,-7 13 7 16,1-3-7-16,0 5-7 15,6-12-6-15,2-3-40 0,8-13-44 16,7-7-91-16,6-12-5 15,9-13-366-15,5-16 62 16</inkml:trace>
  <inkml:trace contextRef="#ctx0" brushRef="#br0" timeOffset="177004.422">6475 15785 1137 0,'26'-30'374'0,"-3"1"65"15,-10 12-324-15,-11 4 22 16,-12 11-37-16,-15 10 5 16,-9 8-7-16,-15 11 18 15,-2 6-34-15,-8 16 6 16,5 0-9-16,-7 16 16 16,10-3-20-16,5 9-7 15,14-11-20-15,10-2-19 16,17-14-18-16,19-11-3 15,14-17-11-15,21-11-12 16,9-13-16-16,18-16-83 16,-3-6-115-16,9-8-408 15,-16 3 30-15</inkml:trace>
  <inkml:trace contextRef="#ctx0" brushRef="#br0" timeOffset="177337.411">7157 15807 973 0,'8'-42'333'0,"4"-6"90"16,-1 4-240-16,2 4 8 15,-2 12-10-15,-8 19 29 16,-6 17-44-16,-10 21-2 16,-4 14-66-16,-10 17-17 15,1 2-40-15,-4 18-2 16,5-6-28-16,-2 12-1 16,8-8-12-16,7 3-13 15,7-18-10-15,7-2-48 16,7-19-67-16,4-18 346 15,0-22-812-15,-5-26 323 16</inkml:trace>
  <inkml:trace contextRef="#ctx0" brushRef="#br0" timeOffset="177636.138">6930 15765 1178 0,'-9'-23'400'16,"8"4"102"-16,11 0-328 15,17-4 16-15,10 0-35 16,16-2-16-16,3 5-32 0,13 2-4 16,-5 6-45-16,3 9-12 15,-13 9-23-15,-3 12-15 16,-20 10-10-16,-13 13 3 16,-19 7-3-16,-18 9-5 15,-12-3-3-15,-12 5-10 16,-4-15-8-16,-2-5-37 15,6-15-9-15,1-6-109 16,10-15-44-16,1-1-359 16,6-5 30-16</inkml:trace>
  <inkml:trace contextRef="#ctx0" brushRef="#br0" timeOffset="178377.249">3665 15686 906 0,'-5'-5'300'0,"0"5"51"16,5 11-251-16,2 7-6 16,1 9-36-16,-3 15-5 15,-3 7-5-15,-4 11-5 16,-1 1-15-16,-2 7-6 15,1-9-8-15,2-3-13 16,2-10-6-16,3-4-66 16,3-13-321-16,0-10-13 0,1-20-161 15</inkml:trace>
  <inkml:trace contextRef="#ctx0" brushRef="#br0" timeOffset="187316.693">5915 16638 1099 0,'-4'-9'244'0,"-9"24"108"16,-2 15-328-16,-10 20 5 15,-4 6-5-15,-12 17 10 16,-2-2 1-16,-4 12 29 15,9-11-3-15,-1 4 29 16,13-13-2-16,9-1 15 16,15-17-17-16,12-3-5 15,16-17-29-15,21-8-9 16,8-12-27-16,19-7-10 16,1-6-2-16,18-7 17 15,-3-3-57-15,13-1-469 16,-12 2 154-16</inkml:trace>
  <inkml:trace contextRef="#ctx0" brushRef="#br0" timeOffset="187849.563">6520 17158 1092 0,'-20'-13'331'0,"3"20"86"16,9 1-309-16,11 3-24 16,8-2-30-16,7 0 3 15,5 0-28-15,8 1 12 16,2-1-9-16,2 2 3 0,-4 3-19 15,-2 6-1-15,-11 3-9 16,-12 9 2-16,-12 1-9 16,-17 3 9-16,-10-2 4 15,-11 2 1-15,-3-10-7 16,-6 1 7-16,7-8-7 16,1-3-3-16,10-6-5 15,8-4-14-15,13-4-50 0,13-13-411 16,10-4 104-16</inkml:trace>
  <inkml:trace contextRef="#ctx0" brushRef="#br0" timeOffset="191793.582">7366 16981 1343 0,'-12'5'358'0,"-3"18"123"15,5 13-381-15,0 10-12 16,3 2-24-16,2 8-13 16,2-3-28-16,4 6-3 15,4-8-26-15,-1 2-34 16,3-8-69-16,-2-5 121 0,-2-15-519 16,-1-9 155-1</inkml:trace>
  <inkml:trace contextRef="#ctx0" brushRef="#br0" timeOffset="192083.186">7250 17127 870 0,'-13'-12'541'0,"7"-1"-36"0,8-7-111 16,9-1-220-16,11-6-7 15,5 0-64-15,11-2-19 16,3 7-38-16,7 7-14 15,-4 11-27-15,0 10 2 16,-14 9-12-16,-8 13 10 16,-13 5-2-16,-15 8 4 15,-10 1-3-15,-12 4-2 16,-2-6-7-16,-9 0-4 16,6-10-23-16,-1-5-28 15,11-12-16-15,8-11-84 16,11-8-33-16,9-8-366 15,10-3 59-15</inkml:trace>
  <inkml:trace contextRef="#ctx0" brushRef="#br0" timeOffset="192262.36">7758 16979 1155 0,'-7'14'355'16,"-4"14"70"-16,-1 3-338 15,0 9-21-15,3 0-50 16,0 0-9-16,3-5-14 16,2-2-31-16,3-6-49 0,-2-7-332 15,6 0 62-15</inkml:trace>
  <inkml:trace contextRef="#ctx0" brushRef="#br0" timeOffset="192748.705">7785 17098 594 0,'-3'2'466'0,"2"4"-87"15,2 2-52-15,4 2-243 16,5-2-42-16,6-3 2 16,4-5-23-16,9-4 11 15,1-4-12-15,4-2 3 16,-1 2-12-16,-1 3 13 0,-6 3-5 15,-3 1 13-15,-5 2 3 16,-6-2 7-16,-7 0-5 16,-5-1 13-16,-6 0 2 15,-12 2 10-15,-4 2 2 16,-7 5 0-16,1 3-15 16,1 7 8-16,5 5-10 15,3 6 5-15,9-1-10 16,7 3 9-16,5-4-23 0,9-3 1 15,6-6-16-15,11-3 1 16,3-11-13-16,9-12 4 16,-2-7-12-16,1-8 6 15,-7-2 0-15,-6-9 4 16,-14 6-4-16,-8-3 6 16,-9 7-11-16,-13 1-17 15,-8 13-27-15,-7 8-60 16,-2 11-37-16,0 9-52 15,8 8-28-15,5 5-307 16,12 2 97-16</inkml:trace>
  <inkml:trace contextRef="#ctx0" brushRef="#br0" timeOffset="193015.944">8200 17513 938 0,'10'-4'388'16,"0"-14"56"-16,1-8-227 15,1-18-39-15,-1-6-36 16,0-12-14-16,-3-4-46 16,-1-15-9-16,-1 1-36 15,0-14-10-15,-3 9-17 16,4 5 20-16,-1 19-6 0,1 11 13 16,-1 27-1-16,3 8 5 15,-1 11-20-15,6 10-4 16,-2 6-20-16,5 6-21 15,0 0-41-15,2 1-109 16,-2 0-46-16,-2 2-347 16,-7 5 13-16</inkml:trace>
  <inkml:trace contextRef="#ctx0" brushRef="#br0" timeOffset="193316.397">8174 17149 1272 0,'-18'14'411'0,"5"-2"92"16,12-2-352-16,8 0 5 16,5-5-42-16,15-1-14 15,1-4-34-15,11-7-4 0,1-4-48 16,11-10-4-16,-4 0-10 16,5 1 0-16,-10 3-10 15,-3 5 7-15,-15 9-7 16,-7 7 3-16,-11 5-3 15,-9 10 7-15,-7-1-2 16,0 7 9-16,-3 0-5 16,3 3 5-16,4-6-4 0,3 0-2 15,4-7-22 1,5-6-39-16,2-9-37 0,2-9-85 16,0-9-48-16,0-12-308 15,-3-6 47-15</inkml:trace>
  <inkml:trace contextRef="#ctx0" brushRef="#br0" timeOffset="193441.558">8588 16794 953 0,'-14'9'437'0,"0"14"9"16,3 2-239-16,4 8-94 16,9-7-77-16,9-4-42 15,9-11-64-15,13-17-376 16,6-10 89-16</inkml:trace>
  <inkml:trace contextRef="#ctx0" brushRef="#br0" timeOffset="193615.474">8979 16604 1060 0,'-11'32'443'0,"-7"8"28"16,-5 16-231-16,3-1-121 15,0 12-11-15,1-6-49 16,1 14-13-16,4-3-41 15,-1 6-110-15,6-8-70 16,-2-4-342-16,6-19-6 0</inkml:trace>
  <inkml:trace contextRef="#ctx0" brushRef="#br0" timeOffset="194115.18">8800 17072 1003 0,'4'-1'372'0,"6"2"73"16,3 3-264-16,9 2-8 16,3-2-41-16,12-3-3 15,0-5-41-15,11-5-4 16,-4-3-34-16,4-1-7 16,-8-1-24-16,-2 2-2 15,-14 3-11-15,-5 3-1 16,-8 5-5-16,-10 6 4 0,-10 4-6 15,-11 8 4-15,-6 3-2 16,-11 8 5-16,1-1-7 16,-4 7 9-16,9-2 1 15,2 6 5-15,10-8-2 16,7 2 9-16,6-8-8 16,8-4-4-16,5-10 1 15,10-7-5-15,3-11-6 0,11-11 0 16,0-6 1-16,5-16-3 15,-6-2 1-15,3-10 0 16,-7 2 1-16,0 1-8 16,-8 16-2-16,-4 10-7 15,-8 18-2-15,-6 14-6 16,-6 11 9-16,-2 17 1 16,-1 5 7-16,-1 6 7 15,5-7 5-15,5-2-15 16,6-14-41-16,7-9-89 15,4-12-40-15,4-11-358 16,-3-15 29-16</inkml:trace>
  <inkml:trace contextRef="#ctx0" brushRef="#br0" timeOffset="194548.588">9507 16436 916 0,'2'-27'376'0,"-8"22"36"15,-2 17-200-15,3 13-98 16,-6 18 3-16,0 5-29 16,-2 19 14-16,3-2-6 15,-2 19 4-15,3-5-25 0,1 5-8 16,6-16-39-16,6-4-10 16,8-28-17-16,7-13 3 15,7-21-1-15,7-17 0 16,-4-12-5-16,3-11 12 15,-5-1-6-15,0-1 5 16,-9 12 4-16,-1 7 3 16,-3 15-12-16,-3 10-1 15,-5 12-1-15,-3 11 5 16,-4 5-7-16,-6 8 8 16,-3-2 3-16,-5 4-8 15,-1-6-3-15,-6-3 8 16,-3-9-7-16,-4-4 1 15,0-9 3-15,-2-2-4 16,6-8-12-16,3-1-13 16,8 0-25-16,6-6-71 0,8 2-46 15,7-5-33-15,6-2-18 16,11-9-8-16,4 1-223 16,8-11 100-16</inkml:trace>
  <inkml:trace contextRef="#ctx0" brushRef="#br0" timeOffset="194680.678">9766 16994 677 0,'18'4'408'16,"-12"7"7"-16,-7 8-139 0,-6 6-84 16,-3 3-68-16,-1 6-31 15,-1-2-58-15,4-1-19 16,4-7-26-16,4-4-57 16,5-14-33-16,3-10-349 15,0-12 55-15</inkml:trace>
  <inkml:trace contextRef="#ctx0" brushRef="#br0" timeOffset="194845.243">9887 16724 1183 0,'-15'24'336'0,"-2"9"81"15,3 3-342-15,4 3-33 16,4-8-42-16,7-2-53 15,6-13-28-15,7-7-331 16,1-11 53-16</inkml:trace>
  <inkml:trace contextRef="#ctx0" brushRef="#br0" timeOffset="195084.825">10287 16314 1243 0,'-8'18'425'0,"-11"15"54"0,-10 21-313 15,-1 10-78-15,-6 19 4 16,4-2-29-16,-4 20 8 16,6-9-14-16,-2 19-13 15,8-16-39-15,3 4-13 16,12-21-29-16,5-8-75 16,10-26-47-16,3-13-53 15,2-20-320-15,2-14 62 16</inkml:trace>
  <inkml:trace contextRef="#ctx0" brushRef="#br0" timeOffset="195239.055">10197 17047 1438 0,'-3'4'451'0,"-3"6"68"16,2 4-409-16,-1 9-51 15,-1 3-55-15,0 7 0 16,-2-1-6-16,1 1 0 0,3-8-10 15,4-3-50-15,1-11-51 16,5-6-62-16,2-9-338 16,5-9 55-16</inkml:trace>
  <inkml:trace contextRef="#ctx0" brushRef="#br0" timeOffset="195413.338">10350 16760 1335 0,'-4'-4'423'16,"-3"5"57"-16,4 2-348 15,5 2-143-15,3 8-51 16,2-2-44-16,-2 3-374 16,0 1 84-16</inkml:trace>
  <inkml:trace contextRef="#ctx0" brushRef="#br0" timeOffset="195848.298">10774 16374 1312 0,'11'-26'484'0,"-7"7"64"15,-4 16-365-15,-6 15-38 16,-4 14-75-16,-12 20-6 16,-6 12-35-16,-13 23 1 15,0 2-16-15,-2 17 2 16,2-9-19-16,1 8-1 16,12-18-9-16,4-4-4 15,8-21-31-15,8-6-45 16,5-21-46-16,2-11-70 15,1-13 23-15,-3-15-348 16,-2-15 107-16</inkml:trace>
  <inkml:trace contextRef="#ctx0" brushRef="#br0" timeOffset="196498.345">10479 16955 1051 0,'6'-2'545'0,"-8"4"-21"15,2 3-200-15,4 1-176 16,4 1-33-16,2-1-72 15,5 1-2-15,3-3-27 16,3 2 3-16,0-4-14 0,-1 1-1 16,-3 2-2-16,-3 0-1 15,-6-3-4-15,-1 0 3 16,0-2-5-16,-1-2 0 16,-1-2 2-16,0 2 1 15,0 1-2-15,-5 6 10 16,-4 5 0-16,-2 7 0 15,-1 3 0-15,1 5 2 16,1-2-3-16,7 0-3 16,3-8 2-16,8-5-3 15,-1-9-2-15,9-9-1 16,-1-7 1-16,6-6-1 16,-1-3 2-16,3-2 1 15,-4 7 1-15,2 1-2 16,-6 10 2-16,0 9-1 15,-4 8 0-15,-1 9 1 16,-6 7 2-16,-3 12-4 0,-6 2 5 16,-8 9 1-16,-7-3 0 15,-9 8 16-15,-5-6 13 16,-7 3 25-16,2-9 8 16,-7-4 18-16,7-13-12 15,-2-7-12-15,7-12-28 16,-1-8-16-16,7-9-51 15,-2-14-135-15,4-8-346 0,-14-13-135 16,8-12-196-16</inkml:trace>
  <inkml:trace contextRef="#ctx0" brushRef="#br0" timeOffset="214095.242">11811 17004 1083 0,'4'-25'307'0,"-6"7"73"16,-6 2-285-16,-4 5-42 15,-6 6 13-15,-5 5-8 16,-9 7 13-16,4 6 1 16,-7 12-4-16,6 5-15 15,3 15 1-15,7 0-8 0,8 4-10 16,10-8-9-16,7-7-11 15,11-17-4-15,7-12-7 16,5-13-4-16,5-13-2 16,-3-9 6-16,-2-6-3 15,-10 3 0-15,-9-4 3 16,-11 8 0-16,-11 4-9 16,-6 7-12-16,-6 6-78 15,-2 12-32-15,1 9-379 16,10 5 44-16</inkml:trace>
  <inkml:trace contextRef="#ctx0" brushRef="#br0" timeOffset="214395.688">12031 17352 1005 0,'-7'-6'347'0,"-3"-3"55"15,6-12-242-15,-2-8-83 16,4-18-6-16,4-7-24 16,4-25-10-16,1-5-13 15,2-25-7-15,-1 4-8 16,1-12-4-16,-5 22 5 0,-2 9 7 16,-1 32 2-16,-1 16 4 15,0 25-5-15,2 17-3 16,5 12-9-16,4 12 1 15,3 5-5-15,5 10-35 16,2-5-39-16,1 6-393 16,-3-11 78-16</inkml:trace>
  <inkml:trace contextRef="#ctx0" brushRef="#br0" timeOffset="214566.35">11900 17041 1401 0,'-33'19'463'0,"10"1"83"0,19-3-389 16,19-5-38-16,15-7-52 15,18-7-28-15,8-6-17 16,18-5 3-16,-4-1-104 16,4-2-486-16,-20 11 140 15</inkml:trace>
  <inkml:trace contextRef="#ctx0" brushRef="#br0" timeOffset="-211618.804">12989 17058 956 0,'-3'-15'314'0,"-5"-2"72"16,-1 0-269-16,-5 0 3 15,-4 1-34-15,-5 2-1 16,-4 5-18-16,-4 8 10 16,3 7-17-16,-3 10 0 15,6 8-17-15,3 13 1 16,6 0-22-16,4 4-3 16,10-9-7-16,7-3-4 15,5-14-11-15,10-9 7 16,5-7-3-16,8-12-1 0,1-4 2 15,4-11 0-15,-7-3 1 16,-1-3-5-16,-11 6 3 16,-6 6 2-16,-7 10-4 15,-7 14 2-15,-5 9-4 16,-3 14 6-16,-4 8-4 16,-2 11 6-16,4-2-10 15,1 3 9-15,7-6-5 0,9-8 2 16,6-12-54-16,11-19-75 15,5-14 449-15,2-26-818 16,2-14 340-16</inkml:trace>
  <inkml:trace contextRef="#ctx0" brushRef="#br0" timeOffset="-211417.103">13379 16393 979 0,'4'-15'328'16,"-21"24"72"-16,-10 27-243 15,-3 14-42-15,-9 26-6 16,1 6-47-16,-5 23-13 16,7-5-26-16,3 16-3 0,8-21-19 15,6 0 5 1,15-32-7-16,10-15-2 16,11-33-5-16,11-25-64 0,6-21-52 15,7-25-323-15,-4-15 23 16</inkml:trace>
  <inkml:trace contextRef="#ctx0" brushRef="#br0" timeOffset="-211250.908">13533 16428 1059 0,'-14'19'332'0,"-10"25"82"16,-4 12-301-16,-9 24-11 16,1 2-33-16,-10 14-15 15,4-7-30-15,-3 11 3 16,8-15-22-16,4 1-3 15,15-19-4-15,6-9-23 16,10-24 98-16,7-7-512 16,4-22 180-16</inkml:trace>
  <inkml:trace contextRef="#ctx0" brushRef="#br0" timeOffset="-209352.152">13826 17114 860 0,'6'-38'282'16,"-1"-1"64"-16,1 11-238 15,-4 4 6-15,-1 13-29 16,-4 6 9-16,-2 9-22 16,-4 11-4-16,-1 4-21 15,-2 11-7-15,1 1-20 16,1 6-3-16,7-7-8 15,3-2 0-15,3-10-9 16,8-3 6-16,0-8-3 0,3-6 3 16,3-4-5-16,4-10 1 15,0-2-3-15,2-9 3 16,-1-3-2-16,0-1 1 16,-4 1-4-16,1 4 5 15,-7 8-7-15,-2 7 6 16,-6 10-5-16,-3 9 6 15,-3 5-4-15,1 8 8 16,-4 1-10-16,1 3 8 16,1-3-5-16,1 1 4 15,3-9-3-15,6-4 0 16,2-8 1-16,5-7 4 16,5-9-8-16,4-11 3 15,1 0 1-15,4-5-1 0,-5 4-6 16,-3 6 2-16,-5 9-4 15,-4 4 2-15,-7 10 0 16,0 3 4-16,-2 3-2 16,2 2-27-16,0-3-24 15,2 1-57-15,2-5-320 16,2-5 69-16</inkml:trace>
  <inkml:trace contextRef="#ctx0" brushRef="#br0" timeOffset="-208549.787">14508 16967 886 0,'8'-12'305'0,"-6"3"70"16,-5 8-238-16,-6 5-7 15,-5 5-32-15,-6 3-8 16,1 3-33-16,-8 6 6 16,3 0-21-16,-1 6 19 15,2-1-14-15,-2 4 10 16,9 0-19-16,8 0-2 15,8-6-25-15,12-2 4 16,5-12-14-16,9-9 4 16,2-9-7-16,3-9 4 15,-3-7-4-15,2-10 8 16,-7 0-10-16,-1-4 8 0,-7 4-7 16,-6 2 5-16,-3 12-5 15,-6 7 5-15,-1 9-5 16,-6 8 8-16,1 7-8 15,-3 10 0-15,1 4 2 16,1 11-3-16,2-4-6 16,5 0-13-16,6-7-24 15,5-10-43-15,6-13-16 0,9-12-26 16,1-9 2-16,4-11 18 16,-2-1 35-16,1-1 26 15,-10 6 30-15,-2 3 12 16,-8 10 7-16,-5 2 11 15,-8 9-5-15,-4 5 5 16,-3 8 6-16,-5 7 16 16,-1 5-7-16,-1 6 13 15,3-1-4-15,2 2 4 16,6-7-17-16,8-4 6 16,5-7-14-16,10-9 6 15,6-7-13-15,14-12 6 16,3-10-9-16,12-11 2 15,-1-8-8-15,10-18 5 16,-7-4-1-16,12-18 3 16,-9 2-1-16,2-5 2 15,-13 20-2-15,-4 7-1 0,-20 25-2 16,-11 14 4-16,-13 20-6 16,-15 15 7-16,-8 12-5 15,-14 19 6-15,-2 8-8 16,-9 13 6-16,4 0-3 15,-2 10 9-15,10-9 2 16,1 3 28-16,11-13 4 16,10-3 8-16,12-16-4 0,10-6-7 15,11-17-24-15,9-10-4 16,2-9-17-16,9-9-33 16,-7-5 148-16,1-4-554 15,-10 1 201-15</inkml:trace>
  <inkml:trace contextRef="#ctx0" brushRef="#br0" timeOffset="-208416.592">15053 17098 878 0,'-5'21'235'0,"1"3"67"15,5-3-246-15,8-3-32 16,4-5-18-16,8-4-303 0,1-6 89 15</inkml:trace>
  <inkml:trace contextRef="#ctx0" brushRef="#br0" timeOffset="-208018.92">15340 17075 944 0,'-3'16'273'0,"5"0"86"16,6-4-266-16,8-5-1 15,4-5-18-15,9-8-12 16,0-5-20-16,0-5-8 16,-8 1-16-16,-3-1 1 15,-13 4-12-15,-8 6 10 16,-7 4 0-16,-13 5 16 15,-6 6-3-15,-7 4 2 16,0 2-13-16,-3 10 14 16,8-2-6-16,2 5 14 15,10 0-3-15,7 3 4 16,10-5-22-16,11-3-4 16,11-10-17-16,13-10-6 15,7-14-11-15,16-20-81 0,-1-13-47 16,12-19-329-16,-4-6 15 15</inkml:trace>
  <inkml:trace contextRef="#ctx0" brushRef="#br0" timeOffset="-207852.279">15888 16651 488 0,'23'-55'424'15,"-10"11"-72"-15,-11 22-23 16,-9 21-171-16,-8 23-28 0,-11 25 29 16,-5 12-25-16,-9 21 7 15,3 2-38-15,-3 16-14 16,7-9-44-16,2 10-8 15,11-16-21-15,8 0-10 16,11-23-50-16,5-13 327 16,6-24-806-16,-4-19 332 15</inkml:trace>
  <inkml:trace contextRef="#ctx0" brushRef="#br0" timeOffset="-207714.193">15618 16989 1207 0,'-4'-4'444'0,"7"2"60"16,6 1-341-16,13-3-26 16,8 0-75-16,14-3-18 15,2 0-30-15,12-1 20 16,-3 0-118-16,9 2-430 0,-15 0 127 16</inkml:trace>
  <inkml:trace contextRef="#ctx0" brushRef="#br0" timeOffset="-207018.139">16611 17001 912 0,'-5'-3'324'15,"-7"1"56"-15,-2 0-243 16,-6 2-10-16,-3 2-33 15,-5 1 11-15,0 2-17 0,-7 5 20 16,4 4-22-16,-4 9 2 16,6 3-19-16,4 9-3 15,6 1-35-15,6-2-3 16,11-7-13-16,8-9-7 16,9-11-11-16,14-11 7 15,5-11-5-15,6-13 0 16,-2-5 3-16,2-11 1 15,-8 5-6-15,-7 2 5 16,-10 11-4-16,-9 10 2 16,-11 13 0-16,-8 10 5 15,-4 10-4-15,-5 11 1 16,1 4-3-16,2 10 3 16,5-3-2-16,6-1-3 15,9-10 5-15,11-5-106 16,5-13-52-16,13-9-379 15,3-9 5-15</inkml:trace>
  <inkml:trace contextRef="#ctx0" brushRef="#br0" timeOffset="-206853.513">16837 17037 868 0,'13'-24'357'16,"-10"4"46"-16,-9 11-226 16,-6 8-20-16,-6 8-58 15,-5 11-19-15,-1 8-36 0,-4 9-10 16,6 2-20-16,5 6 2 15,7-7-10-15,13-5 1 16,13-12-10-16,14-8 2 16,7-16 10-16,13-16-102 15,-4-7-361-15,7-22 102 16</inkml:trace>
  <inkml:trace contextRef="#ctx0" brushRef="#br0" timeOffset="-206653.048">17371 16327 1074 0,'-15'-25'341'0,"-11"22"92"16,-3 23-304-16,-7 24 37 15,-5 11-34-15,-5 25-20 16,6 1-30-16,-1 20-12 16,10-11-43-16,4 12-10 0,12-15-15 15,4 5 0-15,10-23-29 16,5-8-111-16,2-22-29 15,-1-16-349-15,-3-20-3 16</inkml:trace>
  <inkml:trace contextRef="#ctx0" brushRef="#br0" timeOffset="-206184.338">17005 17005 1001 0,'1'-1'343'0,"4"4"75"15,4 4-273-15,8 3-11 16,6-2-44-16,12-1 0 15,1-4-37-15,8-6-5 16,-2-4-27-16,2-1 2 16,-10-1-13-16,-3 1-1 15,-13 2-9-15,-6 2 6 16,-9 1-9-16,-8 2 7 16,-4 4-6-16,-7 0 7 15,-2 4-7-15,-4 7 9 16,2 2-7-16,-2 7 8 15,6 5-4-15,1 6 3 16,6-4-3-16,5 1-1 16,7-5-4-16,6-6 0 15,5-10-1-15,4-5 4 16,4-5-7-16,5-5 3 0,-3-8 2 16,0-4 2-16,-4-2-4 15,-5-4 6-15,-7 4-5 16,-6-1-1-16,-5 6-2 15,-9 3 5-15,-2 5-1 16,-7 6 3-16,0 6-4 16,-2 4 2-16,3 2-2 15,0 0-3-15,9-1-1 0,5 0-84 16,6-5-51-16,8-3-344 16,7-1 12-16</inkml:trace>
  <inkml:trace contextRef="#ctx0" brushRef="#br0" timeOffset="-206025.351">17572 16981 512 0,'18'-19'468'0,"-6"6"-104"15,-9 11-23-15,-7 9-235 16,-3 7-51-16,-5 11 5 16,-2 4-29-16,-2 11-1 15,3-2-19-15,5 5-5 16,4-8-21-16,4-4-62 15,3-13-211-15,0-2-109 0,1-7-97 16</inkml:trace>
  <inkml:trace contextRef="#ctx0" brushRef="#br0" timeOffset="-205616.833">17738 17054 903 0,'22'-9'363'16,"1"0"18"-16,-1 3-242 0,6 2-32 15,-3-2-63-15,6-2-2 16,-4 1-17-16,-1-2-7 16,-6-2-14-16,-6 0 0 15,-10 4-9-15,-6-1 9 16,-7 4-2-16,-8 3-1 16,-1 2-2-16,0 4 0 15,3 2-4-15,0 1 2 16,7 2 3-16,3 6 6 15,5 0-2-15,5 5 8 16,5 2 4-16,3 6 12 16,1-5-10-16,1 7 19 15,-4-4 5-15,-2-2 32 16,-5-6-2-16,-2 2 36 16,-5-8-8-16,-6-1 23 15,-3-3-30-15,-8-4-3 16,-1-4-33-16,-5-5-6 15,3-2-39-15,2-6-29 16,4 0-117-16,6-8-458 0,-1-1 89 16</inkml:trace>
  <inkml:trace contextRef="#ctx0" brushRef="#br0" timeOffset="-203795.36">18504 17174 737 0,'-10'5'288'0,"-3"1"47"16,1 5-187-16,0 5-3 15,1 4-31-15,-1 11-14 16,1 2-28-16,3 8-21 0,2-4-29 16,3 0-20-16,3-11-9 15,2-6-58-15,3-13 211 16,1-14-551-16,-1-12 208 15</inkml:trace>
  <inkml:trace contextRef="#ctx0" brushRef="#br0" timeOffset="-203134.761">19260 16916 919 0,'8'-24'318'15,"-7"13"60"-15,-5 9-209 16,-5 10-49-16,-4 12-3 16,-1 5-13-16,-1 10-26 0,2 2-27 15,4 9-19-15,5-6-24 16,1 7-24-16,3-10-8 15,5-4-74-15,2-16-35 16,1-14-323-16,2-15 42 16</inkml:trace>
  <inkml:trace contextRef="#ctx0" brushRef="#br0" timeOffset="-202983.655">19365 16627 1164 0,'-16'11'311'0,"-4"10"82"16,3 7-333-16,6 6-33 16,5-2-17-16,6 5-169 15,4-5-234-15,11 4 25 16</inkml:trace>
  <inkml:trace contextRef="#ctx0" brushRef="#br0" timeOffset="-202668.374">19449 16958 1091 0,'-15'15'310'0,"-1"5"98"15,5 3-307-15,1 6-9 16,6-2-16-16,4 4-22 0,2-6-18 16,5-1-11-16,2-10-4 15,6-6-10-15,0-10 4 16,8-11-7-16,0-7 4 15,8-12-12-15,1-1 5 16,1-4-11-16,-8 6 4 16,0 6-5-16,-10 13 4 15,-7 10-11-15,-11 9 10 16,0 11-12-16,-8 6 7 0,-4 9-12 16,2-1-19-16,-1 5-55 15,2-7-19-15,7-5-325 16,5-8 62-16</inkml:trace>
  <inkml:trace contextRef="#ctx0" brushRef="#br0" timeOffset="-202403.302">19975 17003 1050 0,'17'-14'309'0,"-6"2"100"15,-9 5-284-15,-9 5-17 16,-7 4-14-16,-11 4-6 15,-6 3-26-15,-7 6 16 0,1 2-3 16,-5 5 7-16,10 3-3 16,1 3-6-16,9-1-20 15,7 3-20-15,10-5-13 16,12-3-14-16,13-5-11 16,14-6-35-16,7-11-45 15,18-15-108-15,-1-12-354 16,13-19 43-16</inkml:trace>
  <inkml:trace contextRef="#ctx0" brushRef="#br0" timeOffset="-202203.218">20366 16355 1059 0,'-16'2'303'16,"-9"20"89"-16,-5 20-260 15,2 11-1-15,-7 20 30 16,4 1-15-16,0 14-14 15,5-7-34-15,5 9-51 16,7-15-34-16,4 4-63 16,9-17-24-16,9-7-85 15,6-18-29-15,9-10-334 16,3-15 60-16</inkml:trace>
  <inkml:trace contextRef="#ctx0" brushRef="#br0" timeOffset="-202101.138">20313 17179 1187 0,'-11'18'396'0,"1"1"65"16,3 0-320-16,7-5-80 15,5-3-72-15,6-3-443 16,2-4 106-16</inkml:trace>
  <inkml:trace contextRef="#ctx0" brushRef="#br0" timeOffset="-201237.319">20850 17041 994 0,'5'-37'331'0,"-1"4"73"16,-3 16-274-16,-2 8 1 15,-3 10-31-15,-4 12-11 16,-1 6-25-16,0 10-13 16,3 0-17-16,2 4-10 15,3-4-10-15,3-1-4 16,3-9 4-16,4-4-6 16,2-8-2-16,7-7-2 15,1-7 5-15,5-8-9 16,-4-2 3-16,1 0-1 15,-7 2 1-15,-4 5-7 16,-7 7 2-16,0 6-3 16,-6 3 0-16,0 9 2 15,1 3 3-15,-1 4 0 0,1 0 5 16,6-1-1-16,4-4 1 16,5-5-1-16,7-5 4 15,4-6-7-15,2-6 7 16,5-7-5-16,1-3 3 15,4-3-7-15,0-3 9 16,4-2-14-16,-7 3 6 16,2-1-3-16,-9 4 5 15,0 2-10-15,-9 7 5 0,-3 5-4 16,-6 3 3-16,-2 5-2 16,-3 3 7-16,-2 5-1 15,2 0 3-15,0 4-5 16,-1-3 4-16,1 2-3 15,1-3 2-15,1-3-6 16,1-3 3-16,1-5-88 16,0-6-45-16,-3-11-350 15,-2-7 18-15</inkml:trace>
  <inkml:trace contextRef="#ctx0" brushRef="#br0" timeOffset="-201083.944">21527 16519 1189 0,'-16'-1'386'0,"-3"8"56"16,3 8-315-16,6 6-87 15,5 8-34-15,7 1-42 16,5 8-53-16,1-1-350 16,8 19 72-16</inkml:trace>
  <inkml:trace contextRef="#ctx0" brushRef="#br0" timeOffset="-200303.535">21648 16975 1032 0,'-7'-9'311'0,"-1"1"87"16,2 5-288-16,3 7 5 15,-2 4-14-15,-1 6-25 16,0 4-17-16,-1 7-6 15,3 1-24-15,3 4-15 16,2-4 3-16,6 0-13 16,4-9-4-16,4-6 1 15,3-7 2-15,5-11-11 16,0-7 5-16,3-8-10 16,0-1 3-16,-1-2-4 15,-5 6 11-15,-3 2-8 16,-8 9 10-16,-3 6-7 15,-7 6 3-15,-5 10-6 0,-1 5 4 16,-1 5 2-16,2-1 5 16,4 2-7-16,4-6 2 15,6-2-1-15,4-5-7 16,7-7-32-16,4-5-7 16,9-2-23-16,1-5-6 15,4-6-2-15,-3-2 34 0,9-4 17 16,-6-3 24-16,5-6 15 15,-4 4 6-15,4-1 0 16,-8 3-3-16,-1 1-2 16,-9 7-6-16,-5 3-1 15,-11 5-3-15,-7 7 6 16,-9 4 4-16,-9 3 8 16,-4 3 7-16,-7 8 18 15,-1 1 11-15,1 10 26 16,4 3 3-16,4 4-3 15,8-3-12-15,9-5-21 16,10-12-28-16,12-13-12 16,7-15-1-16,11-16-10 15,-1-10 7-15,8-17-4 16,-7 1 7-16,5-15-4 16,-8 4 8-16,2-12-3 0,-7 7 4 15,-2-1 1-15,-6 18 3 16,-8 12 19-16,-10 29 15 15,-8 29 19-15,-9 24 1 16,-9 24 19-16,-2 12-17 16,-7 20-6-16,3-3-16 15,6 3-9-15,12-17-22 16,8-3-30-16,13-23-114 16,-2-3-459-16,-6-19 94 0</inkml:trace>
  <inkml:trace contextRef="#ctx0" brushRef="#br0" timeOffset="-193753.591">7982 18500 978 0,'7'49'336'16,"-2"-8"102"-16,-1-18-276 15,3-16-21-15,-2-21-47 16,7-30-17-16,2-17-65 15,7-31-4-15,0-9 4 16,6-24-5-16,-5 13 3 16,0-10 0-16,-8 23-1 15,-2 14 9-15,-6 29 11 16,0 19 6-16,0 30 6 0,-1 20 1 16,1 14-12-16,3 15-9 15,2 3-12-15,1 7-21 16,3-8-32-16,3-1-114 15,-4-15-346-15,-2-2 47 16</inkml:trace>
  <inkml:trace contextRef="#ctx0" brushRef="#br0" timeOffset="-193088.068">7936 18200 888 0,'-19'8'372'0,"5"0"15"15,10 3-212-15,9-1-93 0,12-1-36 16,11 2-17-16,8-3-10 16,14-2-10-16,3-7-3 15,11-5-7-15,-5-6 3 16,4-3-8-16,-11 1 8 16,0 2-7-16,-15 4 2 15,-5 3-3-15,-14 2 6 16,-13 3-5-16,-11 1 8 15,-14 3-2-15,-5 1 3 16,-10 5-4-16,3 4 9 16,-5 8-5-16,8 5 11 0,0 5 14 15,7-1 3-15,5 0-2 16,8-6 0-16,6-4-2 16,7-6-13-16,10-6-4 15,3-6 0-15,10-14-3 16,0-5-2-16,9-14-4 15,-3-4 1-15,2-8-4 16,-9 8 5-16,-2 0-6 16,-12 13 4-16,-7 9 0 15,-9 11-1-15,-6 12-1 16,-5 11 10-16,-6 13-8 16,4 1 7-16,1 9-6 15,5-3-2-15,9-2-3 16,7-9 8-16,7-3-10 15,6-16 5-15,6-11-7 0,1-10 1 16,9-15-84-16,-3-4-24 16,3-8-27-16,-2-1-2 15,-1-4-9-15,-8 5 79 16,-6 4 32-16,-5 10 29 16,-8 10 20-16,-6 13 23 0,-3 14 24 15,-2 6 9-15,-1 9 10 16,4 1-5-16,0 4-16 15,2-5-21-15,3 1-16 16,1-7-12-16,2-1-7 16,0-8 2-16,2-3-46 15,-3-7-336-15,-2-10 101 16</inkml:trace>
  <inkml:trace contextRef="#ctx0" brushRef="#br0" timeOffset="-192454.951">8696 18365 1065 0,'6'-3'285'0,"3"-4"93"15,5-4-298-15,8-6-3 16,1-4-7-16,7-6 2 16,-1 0-15-16,3 3-9 15,-5 6-16-15,-3 5-18 0,-9 8-6 16,-3 6-3-16,-10 5 3 15,-7 9-5-15,-4 7 9 16,-5 10-4-16,-2 4 0 16,-1 6-2-16,1-6 3 15,3 0-11-15,6-9 4 16,4-4-1-16,6-7 3 0,5-8-10 16,4-6 7-16,6-7-2 15,2-7 5-15,5-11-9 16,2-4 10-16,4-6-6 15,-4 0 3-15,1-3-7 16,-7 8 6-16,-4 2-3 16,-7 8 3-16,-2 8-1 15,-6 9 3-15,-4 9-3 16,-1 7 6-16,-6 7-6 16,1 3 5-16,-2 4-5 15,1-2 6-15,1 0-8 16,6-1 5-16,1-2-4 15,3-4 6-15,6-5-6 16,2-5 2-16,5-8 0 16,2-8-1-16,3-9 0 15,1-5 1-15,2-10-2 16,-1 0 3-16,0-7-2 0,-4 4-1 16,0 2-1-16,-7 11 3 15,-2 3-3-15,-4 13 1 16,-6 13 0-16,-5 8 5 15,-3 11-3-15,-1 3 2 16,-3 6-2-16,4-5-2 16,2 3-3-16,4-8-2 15,5 0-27-15,3-7-29 0,5-5-68 16,-2-10 293-16,3-5-613 16,3-8 262-16</inkml:trace>
  <inkml:trace contextRef="#ctx0" brushRef="#br0" timeOffset="-191954.936">9516 18364 878 0,'15'-3'310'16,"-2"-4"36"-16,4-5-214 16,3-3-84-16,4-4-8 15,-3-1-6-15,-1-1-8 16,-5 5-1-16,-1 0-8 0,-7 7-1 15,-6 3-4-15,-5 4 4 16,-9 3-1-16,-5 3 12 16,-12 4 5-16,-2 5 3 15,-7 6 8-15,4 1 10 16,-4 9 4-16,11-3-3 16,5 4-2-16,11-6-15 15,6 2-8-15,12-7-13 16,8-2-10-16,4-7 1 0,10-6 5 15,4-10-7-15,6-9-5 16,-2-5 2-16,3-10-5 16,-6 1 1-16,-3-6 0 15,-7 6 3-15,-4 1 0 16,-6 11 6-16,-5 7 1 16,-6 12-7-16,-5 11-1 15,-3 6 4-15,-3 9-9 16,1 3-4-16,-2 8 9 15,2-3 6-15,3 6-9 16,2-6 2-16,4-1 1 16,5-10 1-16,3-4-8 15,4-13-27-15,3-14-85 16,2-7-37-16,-2-14-322 16,-4-4 14-16</inkml:trace>
  <inkml:trace contextRef="#ctx0" brushRef="#br0" timeOffset="-191521.7">9837 18314 911 0,'-3'2'354'16,"6"-1"18"-16,6 1-246 15,7-2-34-15,5-1-44 16,12-4-7-16,1-2 0 16,6-3-5-16,-3-2-4 0,2 0-17 15,-8 1-4-15,-1 0-8 16,-11 3 3-16,-3 1-7 15,-8-1 2-15,-7 1-1 16,-7 1 3-16,-4-2-6 16,-5 0 6-16,-5 1-4 15,-1 1 4-15,1 2-2 16,1 3 1-16,3 4-4 16,7 4 9-16,5 6-4 15,4 3 3-15,7 5-2 16,3-1 5-16,0 3-5 15,0-3 7-15,2 1 14 16,-4-5 4-16,0 1 15 16,-3-2 7-16,-3 2 13 15,-4-2-9-15,-4 2 4 16,-1-4-8-16,-5 0-11 16,3-4-18-16,-2-3-11 0,1-4-5 15,0-4-8-15,2-4-6 16,-6-2-135-16,1-1-374 15,-6-1 72-15</inkml:trace>
  <inkml:trace contextRef="#ctx0" brushRef="#br0" timeOffset="-189172.581">11045 18257 830 0,'-4'-15'309'16,"-4"3"30"-16,-6 1-188 15,-6 3-51-15,-10-2-2 16,-5 5-24-16,-8 1 6 16,5 3-24-16,-5 5-4 15,6 5-19-15,-1 15-7 16,10 7-7-16,2 12-4 15,13-1-11-15,8 1 0 16,12-14 0-16,15-15-1 16,9-19 1-16,15-21-2 15,6-16-3-15,14-13 10 16,-7-11-5-16,2-16 0 16,-14 8 1-16,-4-3 1 0,-17 8-11 15,-6 10 4-15,-11 26 0 16,-10 12 2-16,-11 20-1 15,-10 20 7-15,-4 16-6 16,-11 23 2-16,2 11 2 16,-3 7 0-16,8-9-6 15,5 4 4-15,12-18-5 16,11-10 1-16,11-11-5 0,10-6-56 16,6-15-34-16,5-7-352 15,-1-8 47-15</inkml:trace>
  <inkml:trace contextRef="#ctx0" brushRef="#br0" timeOffset="-188839.467">11205 18244 814 0,'-2'24'314'0,"3"-12"41"16,4-3-215-16,6-4-24 15,4-8-37-15,9-5-1 16,0-4-29-16,4-4-1 16,-4-2-27-16,-2 1-3 15,-10 4-13-15,-6 1 2 16,-11 2 0-16,-8 3 1 0,-8 3-1 16,-8 3 0-16,-1 2-4 15,-7 7 1-15,4 2 0 16,0 13-4-16,6 5 7 15,4 10-3-15,8-1-2 16,7 6 3-16,11-10-5 16,9-2 1-16,8-11 1 15,12-8-32-15,4-12-33 16,10-10 68-16,-4-8-428 0,8-8 136 16</inkml:trace>
  <inkml:trace contextRef="#ctx0" brushRef="#br0" timeOffset="-188569.069">11707 18182 668 0,'3'-1'337'15,"-6"2"-2"-15,-4 1-130 16,-5 0-91-16,-5 2-10 16,-3 1-48-16,-5 0-3 15,1 2-20-15,-6 6 4 16,3 2-10-16,-4 8 10 15,5 6 3-15,-1 8 6 0,7 1-14 16,4 3-2-16,13-6-18 16,10-4 1-16,10-11-11 15,13-12 1-15,7-11-3 16,8-7-15-16,-5-7-42 16,5-8 50-16,-9 1-429 15,2-3 122-15</inkml:trace>
  <inkml:trace contextRef="#ctx0" brushRef="#br0" timeOffset="-188375.935">11918 18186 924 0,'0'2'330'15,"-6"1"40"-15,-3 7-220 16,0 3-76-16,-1 11-14 16,-1 4-26-16,-1 8-5 15,2-2-16-15,-1 6-8 16,4-8-5-16,4-1 4 15,2-8-2-15,3-6-10 16,4-10-18-16,1-8 398 16,-3-10-772-16,1-9 369 15</inkml:trace>
  <inkml:trace contextRef="#ctx0" brushRef="#br0" timeOffset="-187672.652">11923 18268 911 0,'1'6'295'15,"5"1"49"-15,3-1-255 16,10-2-12-16,0-4-39 16,11-4 2-16,0-5-13 15,10-6 0-15,-3-2-18 16,6-2 6-16,-6 3-5 16,1 1 3-16,-9 3-3 0,-5 1 4 15,-13 3-6-15,-9 2 3 16,-9-1-5-16,-10 0 5 15,-9 5-7-15,-5 5-1 16,-1 4 6-16,-6 8 20 16,6 7-2-16,-3 15 13 15,9 1-1-15,1 10-7 16,10 1-18-16,8 0 0 16,12-14-13-16,8-5 2 15,9-14-6-15,6-13 7 16,6-11-4-16,9-12 5 15,-3-6-3-15,5-6-24 16,-5 2-26-16,6-3-53 16,-10 7-23-16,2-1-9 15,-8 6 25-15,-3 1 25 16,-12 8 49-16,-5 1 24 0,-8 7 20 16,-4 0 21-16,-6 3 7 15,-6 1 27-15,-3 3 3 16,-5 1 1-16,-2 0-18 15,-5 6 5-15,1 2-14 16,-2 10 7-16,4 5 1 16,0 9 7-16,8-1-11 15,6 3-11-15,10-9-13 16,11-5-8-16,10-14-11 16,10-14-2-16,2-10 6 0,7-12-2 15,-6-5-3-15,0-7 3 16,-6 1-1-16,-6 0-3 15,-9 7-2-15,-3 7 3 16,-7 11 0-16,-8 12 0 16,-9 13 0-16,-5 15 6 15,-2 5-7-15,-3 12 2 16,5-2-4-16,9-3 5 16,10-9-28-16,8-7-68 15,10-13-39-15,9-14-321 16,3-7 16-16</inkml:trace>
  <inkml:trace contextRef="#ctx0" brushRef="#br0" timeOffset="-187339.041">12854 18221 665 0,'43'-24'315'0,"-17"10"-19"16,-15 4-96-16,-12 4-132 16,-16 5 18-16,-11 4 18 15,-13 2-8-15,-2 2-31 16,-8 1 3-16,10-1-33 15,2 3-21-15,11 3 11 16,6 4 3-16,11 2-7 0,4 4-1 16,8-3-12-1,8 2 3-15,3-4-8 0,5 1 0 16,0-2-3-16,3 2 3 16,-6-2-9-16,-3 2 6 15,-4-3-5-15,-6-1 6 16,-3-4-1-16,-6 3 6 15,-7-5-2-15,-6 2-1 16,-1-4 1-16,-3-3 1 16,2-6-19-16,-1-7-76 15,5-7-339-15,9-3 71 16</inkml:trace>
  <inkml:trace contextRef="#ctx0" brushRef="#br0" timeOffset="-187005.773">13078 18236 1127 0,'28'0'235'16,"-11"0"109"-16,-4 0-336 16,-4-1 15-16,-3 0 13 15,-6-4 26-15,-2-1 8 0,-5 1 17 16,-1 0-22-16,-6 0-12 15,-1 4-25-15,-7 2-10 16,-1 4-17-16,-5 5 3 16,2 7-6-16,-3 8 8 15,5 4-1-15,-2 10 8 16,8-1-5-16,3 2 7 16,9-4-9-16,10-3 3 15,10-8-8-15,9-11 7 16,5-14-26-16,9-11-75 15,0-8-353-15,4-7 70 16</inkml:trace>
  <inkml:trace contextRef="#ctx0" brushRef="#br0" timeOffset="-186704.375">13568 18185 873 0,'-6'-2'265'0,"-11"2"63"15,-7 5-214-15,-2-1-12 16,-8 5 28-16,3 2-33 16,3 2 9-16,8 2-30 15,2 3-21-15,14-1-37 16,6 3-4-16,4 1-10 16,8 4 1-16,0 0-3 0,1 5 6 15,-1 1-4-15,-1 4 7 16,-6-4 19-16,-3 1 36 15,-8-7 15-15,-6-5 20 16,-2-7-5-16,-7-8-20 16,0-11-32-16,-3-9-20 15,1-5-20-15,-2-5-16 16,4 2-80-16,-10-2-457 16,2 6 109-16</inkml:trace>
  <inkml:trace contextRef="#ctx0" brushRef="#br0" timeOffset="-183690.254">14144 18316 595 0,'-3'-29'451'15,"-2"8"-84"-15,1 3-24 16,2 6-257-16,1 3-3 16,-2 3-12-16,2 6 0 15,0 6-13-15,-1 12-14 16,-2 8-15-16,2 8-11 16,1 7-4-16,-1 4-12 0,3-6 4 15,2-1-5-15,4-9 4 16,6-9-7-16,4-10 9 15,7-12-4-15,4-9 3 16,7-10-5-16,-4-3 2 16,1-4-1-16,-6 4 0 0,-4 0-2 15,-7 8 4-15,-2 2-2 16,-6 7-4-16,-2 6 4 16,-4 5 0-16,-1 9-3 15,-3 6 5-15,2 4 0 16,1 0-2-16,4-1-2 15,4-6 1-15,3-7-4 16,5-8 5-16,6-9-1 16,3-7 2-16,7-10 1 15,1-4 1-15,5-6-6 16,-4 6 3-16,0 1 1 16,-7 8-2-16,-4 4 4 15,-7 9-2-15,-3 7 4 16,-7 5 5-16,2 3 18 15,-4 1 23-15,0 6 3 16,-2-2-3-16,1 5-7 0,-4-1-17 16,0 3-26-16,2-5-1 15,-1-4-12-15,1-6-27 16,1-5-108-16,-1-8-26 16,-6-6-351-16,-1-1 13 15</inkml:trace>
  <inkml:trace contextRef="#ctx0" brushRef="#br0" timeOffset="-183520.437">14767 17888 621 0,'-5'9'218'0,"-2"5"17"15,2 1-148-15,4 3-79 16,8 0-4-16,6 4-9 15,0-3-127-15,5 1-102 16,1-4-18-16</inkml:trace>
  <inkml:trace contextRef="#ctx0" brushRef="#br0" timeOffset="-183106.938">15116 17867 581 0,'-4'0'310'16,"1"1"7"-16,-3 6-111 16,2 5-92-16,-5 10-2 15,-1 6-30-15,-4 21-13 16,-1 4-7-16,-5 8-10 16,1-2-20-16,-1 10-10 15,2-15-11-15,2 5-7 16,5-4 0-16,4 5-1 15,6-14 0-15,6-2-38 16,1-15-40-16,2-20-322 16,1-21 55-16</inkml:trace>
  <inkml:trace contextRef="#ctx0" brushRef="#br0" timeOffset="-182669.594">14932 18211 1027 0,'-12'15'314'15,"-2"-4"77"-15,7 4-277 16,8 3-30-16,7-4-16 16,9-2-20-16,6-10-13 15,12-9-14-15,3-5-9 16,8-7-9-16,-3-1 9 0,2-1-10 16,-7 2 6-16,2-16-38 15,-9-2-18-15,2-13-38 16,-6-2 6-16,-1 0-4 15,-9 14 37-15,-3 5 17 16,-6 16 36-16,-7 10 21 16,-4 9 8-16,-6 15 9 15,-1 12 8-15,-5 21 1 16,0 8-19-16,-5 9-3 16,4-1-7-16,-3 8-4 15,5-15-4-15,2-5-1 16,8-9-4-16,5-8-3 15,8-19-2-15,7-12 1 16,4-13-2-16,6-13 1 16,3-6 3-16,4-4-3 15,-6 3-1-15,1 5-3 0,-9 13 3 16,-5 8-5-16,-8 9 1 16,-4 8 0-16,-5 5 0 15,-4 7-3-15,-1-1-42 16,1-5-389-16,2-4 114 15</inkml:trace>
  <inkml:trace contextRef="#ctx0" brushRef="#br0" timeOffset="-181922.911">16055 18306 1067 0,'-9'-3'311'15,"2"-5"97"-15,9 3-298 16,6 1 14-16,6-2-16 0,8 0-13 15,5 0-26-15,8-3-16 16,1-1-23-16,3-3-19 16,-6 0-6-16,-8 1 1 15,-11 4-2-15,-11 0-1 16,-8 3 0-16,-13 1 3 16,-8 1-5-16,-11 4 3 15,-4 3-3-15,-7 8 3 16,3 9-6-16,0 14 5 15,9 3-2-15,5 11-2 16,13-3 1-16,11 3 4 16,14-12-7-16,14-6 2 15,10-13 2-15,12-13-28 16,5-14-45-16,7-13-83 16,-4-6-7-16,-6-6-323 15,-12 2 45-15</inkml:trace>
  <inkml:trace contextRef="#ctx0" brushRef="#br0" timeOffset="-181794.182">16350 18286 656 0,'1'-5'426'16,"-1"4"-43"-16,-2 5-110 16,4 7-124-16,1 0-59 15,1 8 3-15,2 2-27 16,3 4-16-16,2 1-17 0,3 4-15 16,2-2-14-16,3 2-21 15,-1-7-30-15,-3 1 158 16,-7-9-559-16,-3-10 213 15</inkml:trace>
  <inkml:trace contextRef="#ctx0" brushRef="#br0" timeOffset="-181598.244">16250 18502 1294 0,'-5'2'325'0,"12"-5"102"16,12-4-360-16,12-9-22 15,7-6-11-15,13-8 0 16,-1-1-6-16,7-2-7 16,-5 4-16-16,4-1-15 15,-10 8-52-15,0 1-85 16,-9 6-309-16,-3 4 23 0</inkml:trace>
  <inkml:trace contextRef="#ctx0" brushRef="#br0" timeOffset="-181450.355">16825 18252 914 0,'-5'15'317'15,"-4"6"31"-15,4 1-251 16,-2 8-39-16,1 1-43 16,-2 12 1-16,1 2-6 0,-3 12-1 15,2-4-2-15,0 6-5 16,3-13-2-16,-1-1-27 16,0-16-331-16,-4-6 99 15</inkml:trace>
  <inkml:trace contextRef="#ctx0" brushRef="#br0" timeOffset="-181155.085">16730 18406 1023 0,'16'-20'363'0,"3"-9"79"15,6 0-274-15,8-5 2 16,3 4-47-16,5 1-8 15,-5 9-45-15,3 8-17 16,-9 8-30-16,-4 6-6 0,-13 8-12 16,-8 12-1-16,-12 4 1 15,-11 12-2-15,-7 0 1 16,-8 5 0-16,2-10-1 16,-3-2-2-16,9-11-1 15,0-7-7-15,9-10-51 16,4-4-106-16,7-7-354 15,10-7 35-15</inkml:trace>
  <inkml:trace contextRef="#ctx0" brushRef="#br0" timeOffset="-180287.578">17472 18328 926 0,'17'-17'334'0,"-3"-3"56"0,-5 7-254 15,-5 0-3-15,-6 6-35 16,-10 2 5-16,-5 4-25 16,-10 5-1-16,-4 3-20 15,-7 5-4-15,2 3-22 16,1 7 6-16,5 0-4 16,3 7-8-16,10-4-8 15,4 6-5-15,7-3-6 0,7 0-3 16,6-8 0-16,7-6-1 15,7-11 0-15,8-14-3 16,0-7 3-16,6-13 1 16,-2-4 0-16,0-9 3 15,-6 6 1-15,-3 0-4 16,-10 11 0-16,-6 6-1 16,-8 13-2-16,-6 9 3 15,-2 9-1-15,-5 10-3 16,-2 4 2-16,-1 9-5 15,2 0 4-15,2 5-1 16,5-5 4-16,5-1-14 16,7-8-16-16,5-8-45 15,5-11-14-15,5-10-29 16,2-9 1-16,4-10 7 16,0-4 42-16,4-4 12 15,-5 1 28-15,-1-1 11 0,-5 7 11 16,-4 3 1-16,-8 9 5 15,-3 8 11-15,-5 5 4 16,-2 9 7-16,-3 4 2 16,-1 6 1-16,-1 2-8 15,1 6 0-15,5-4-1 16,1 1 4-16,3-7-6 0,6-3-2 16,4-8-1-16,5-9-7 15,1-7-4-15,8-7 4 16,-1-5-3-16,6-7 1 15,-6 0 1-15,3-2-2 16,-6 7 0-16,-6 2-1 16,-7 9-3-16,-5 13-2 15,-10 11 2-15,-4 10-1 16,-5 8 3-16,-3 9-1 16,2-1-1-16,5 1-1 15,5-8 0-15,7-1-46 16,6-9-26-16,6-9-362 15,3-11 67-15</inkml:trace>
  <inkml:trace contextRef="#ctx0" brushRef="#br0" timeOffset="-179924.285">18191 18244 1159 0,'4'-14'240'15,"-6"5"109"-15,-5 4-342 16,-11 2-7-16,0 3-1 15,-5 1 34-15,2 1 19 16,-1 4 10-16,10 1 0 16,-1 7 4-16,7 1-36 0,3 6-14 15,4 1-9-15,7 3 2 16,2-3-5-16,3 6 1 16,0-2 3-16,-2 3 2 15,-4 0-1-15,-5 4 13 16,-2-5 7-16,-5 0 12 15,-5-7 0-15,-1-3 2 16,-2-9-10-16,-4-8-9 16,0-8-14-16,-2-4 1 15,2-8-6-15,0-6-15 16,4 1-37-16,5 1-85 16,7 1 166-16,6 1-515 15,7 7 159-15</inkml:trace>
  <inkml:trace contextRef="#ctx0" brushRef="#br0" timeOffset="-179767.203">18261 18299 1003 0,'11'-6'310'15,"-4"7"68"-15,-5 9-276 16,-5 10-37-16,-4 4-29 16,-3 8-15-16,0 0-17 15,1 3-8-15,5-7 5 16,1 1-6-16,6-10 3 15,-1-5-47-15,0-13-209 0,7-12-126 16,5-11-72-16</inkml:trace>
  <inkml:trace contextRef="#ctx0" brushRef="#br0" timeOffset="-179648.282">18481 17988 1241 0,'-11'-1'281'0,"-2"14"72"15,3 11-34-15,3 8-707 16,4 4 296-16</inkml:trace>
  <inkml:trace contextRef="#ctx0" brushRef="#br0" timeOffset="-179323.724">18671 18227 954 0,'-6'14'268'0,"-9"-5"64"0,-5 1-265 15,-8 5-16-15,0 1-1 16,-2 4 30-16,3-2 6 16,0 8 11-16,9-1-11 15,3 4-10-15,7-2-30 16,8 1-6-16,6-3-16 16,11-7-8-16,2-6-6 15,12-11-5-15,0-9-1 0,6-12 1 16,-4-2 2-16,-2-8-2 15,-9 4-1-15,-4-3 0 16,-10 6 2-16,-7 0-7 16,-9 7 2-16,-10 3-36 15,-8 7-32-15,-6 8-48 16,1 8-29-16,-4 7-321 16,8 5 87-16</inkml:trace>
  <inkml:trace contextRef="#ctx0" brushRef="#br0" timeOffset="-178957.127">18822 18314 1176 0,'14'-24'335'0,"-5"8"69"15,0 7-314-15,-3 7-81 16,-5 10 23-16,-3 8-3 15,-6 10 2-15,-4 4 4 16,1 7 2-16,4-5-29 16,3-2-2-16,7-9-2 15,8-7-4-15,5-11 6 16,12-9-5-16,4-8 0 0,12-7 3 16,2-2 20-16,8-1 14 15,-5 4 9-15,3 4 5 16,-13 9 4-16,-3 6-14 15,-12 6-20-15,-8 8-1 16,-11 5-5-16,-3 4-6 16,-4-2-3-16,-2 3-22 15,-2-7-54-15,8-9-441 16,-5-9 107-16</inkml:trace>
  <inkml:trace contextRef="#ctx0" brushRef="#br0" timeOffset="-177090.989">20003 18291 360 0,'-8'-10'355'16,"-3"-1"-61"-16,0-1-10 15,-6-1-116-15,4 4-47 16,-5 1-7-16,1 5-33 16,0 3-11-16,2 4-34 15,-3 7-5-15,5 2-4 16,-1 8-3-16,2 3-5 15,4 4 0-15,7-1-8 0,6 4-2 16,5-6 2 0,7-1-3-16,3-5-6 0,4-6 5 15,0-7-5-15,3-8 1 16,-3-6 0-16,3-7 1 16,-8-1 0-16,-1-8 2 15,-10-2-1-15,-11-4-5 16,-8 5-4-16,-11-1-7 15,-5 11-7-15,-3 11-19 16,5 10-9-16,2 12-43 16,7 7-11-16,2 9-298 15,10-2 68-15</inkml:trace>
  <inkml:trace contextRef="#ctx0" brushRef="#br0" timeOffset="-176824.638">20144 18701 695 0,'17'1'307'16,"2"-7"15"-16,0-5-159 16,2-13-55-16,1-8-39 15,3-20 4-15,-2-8-29 16,0-24-9-16,-1 2-15 16,-3-20-3-16,-6 7-12 15,-8-10 6-15,-7 19-2 0,-6 1 1 16,-4 26 1-16,-3 17 5 15,2 26-4-15,1 18 0 16,3 13-1-16,5 13-5 16,4 4 0-16,4 10-2 15,7-4-3-15,4 6-7 16,1-4-19-16,-2 8-371 16,-5-4 112-16</inkml:trace>
  <inkml:trace contextRef="#ctx0" brushRef="#br0" timeOffset="-176653.652">20222 18376 1183 0,'-8'-6'343'0,"8"-3"95"0,8-1-327 16,8-5 2-16,7-1-36 15,13 1-12-15,3 5-19 16,21 6-15-16,2 9-32 15,12 10-477-15,-7 3 156 16</inkml:trace>
  <inkml:trace contextRef="#ctx0" brushRef="#br0" timeOffset="-176006.469">21140 18334 947 0,'-2'-11'247'15,"-4"-2"86"-15,2 1-263 16,-3 0 11-16,-6 0-12 0,-5 2-3 16,-4 4-12-16,-8 6-6 15,0 5-17-15,1 10-3 16,4 4-4-16,4 9 2 16,9 1-10-16,9 4 0 15,10-4-4-15,10-1-5 16,6-7-10-16,11-6 8 15,-2-10-7-15,4-5 1 16,-7-6 2-16,-1-6 5 16,-9-2-8-16,-3-6 6 15,-7-1-1-15,-4-4 3 16,-6 3-1-16,-9 0 3 16,-3 5-3-16,-9 7 0 15,-3 6-1-15,-5 8-3 16,6 6-2-16,1 5-24 0,9 0-21 15,5 5 335-15,8-4-712 16,7-7 329-16</inkml:trace>
  <inkml:trace contextRef="#ctx0" brushRef="#br0" timeOffset="-175772.213">21504 17851 932 0,'-2'-1'251'0,"-4"17"94"16,-7 14-267-16,-8 21 19 16,0 10-16-16,-4 9-1 15,3-1-22-15,0 10-6 16,8-14-26-16,1 3-6 16,6-5-11-16,2 0-5 15,6-14-2-15,0-10-8 16,0-13-29-16,-1-15-54 15,-2-21-25-15,-7-17-293 16,0-10 43-16</inkml:trace>
  <inkml:trace contextRef="#ctx0" brushRef="#br0" timeOffset="-175275.563">21279 18240 433 0,'-5'-2'474'0,"1"13"-109"0,0 4 12 15,4 7-236-15,6 1-51 16,5 2-8-16,6-6-29 15,9-7-14-15,4-11-21 16,13-13-3-16,1-11-9 16,7-14-4-16,-4-1 0 15,0-17 3-15,-11 4-3 16,-1-8-1-16,-8 2-1 0,-3-1 2 16,-8 16-3-1,-4 7 1-15,-8 20-2 16,-8 18 5-16,-8 16-4 0,-5 19 5 15,-3 13-3-15,-3 13 4 16,0-2-4-16,-1 10 8 16,5-9-1-16,3-3 8 15,6-13 3-15,7-2 2 16,7-19-7-16,5-5-3 16,4-12-7-16,5-8-3 15,2-6 1-15,2-10-1 16,-1-4 0-16,6-6-1 15,-4 0 1-15,1-1-6 16,-6 8-1-16,-4 5-4 16,-8 11-1-16,-5 9-6 15,-8 5-1-15,-4 10-6 16,-2 4 4-16,-4 5-15 0,2-1-2 16,5 2-28-16,7-7-21 15,4-3-42-15,6-8 87 16,3-8-350-16,2-10 132 15</inkml:trace>
  <inkml:trace contextRef="#ctx0" brushRef="#br0" timeOffset="-174807.804">22013 18414 477 0,'27'-18'402'16,"-8"0"-90"-16,6-7-10 15,-2 0-234-15,1-4-11 16,-3 3-16-16,-2-1 1 15,-7 10-16-15,-8 3 4 16,-7 7-11-16,-10 6 2 16,-6 5-1-16,-10 3 10 15,-4 3-9-15,-7 6 9 16,1 4 2-16,-6 9 28 16,8 1 5-16,1 9 14 15,11-1-5-15,8 6-4 16,10-8-23-16,11 1-15 15,10-11-13-15,10-11-6 0,9-12-3 16,9-11-7-16,1-9 2 16,4-9-4-16,-3 1 3 15,1-8-4-15,-7 4 1 16,1-6-4-16,-6 3 4 16,-2 2-7-16,-8 9 7 15,-5 7-3-15,-9 12 1 16,-4 11 0-16,-7 10 4 0,-5 8-4 15,-4 6 1-15,-2 9 1 16,0-1 2-16,0 6-5 16,3-7 0-16,3-3-51 15,5-11-34-15,2-9-72 16,0-11 76-16,1-9-397 16,-4-5 138-16</inkml:trace>
  <inkml:trace contextRef="#ctx0" brushRef="#br0" timeOffset="-174712.473">22323 18509 553 0,'22'-16'413'0,"6"-5"-58"16,3 1-73-16,11-7-168 15,0 4-55-15,12-7-13 16,-2 2-23-16,6 7-385 16,-11 4 130-16</inkml:trace>
  <inkml:trace contextRef="#ctx0" brushRef="#br0" timeOffset="-174203.091">23175 17904 1023 0,'7'-24'304'15,"-7"15"57"-15,-2 18-293 16,-4 20-8-16,-2 9-26 15,-5 17 9-15,1 0 5 16,-4 8 2-16,2-10-13 16,-1 8-14-16,2-14-10 15,3 5-8-15,3-6-3 16,2-1-50-16,3-14-33 0,4-11-333 16,2-18 54-16</inkml:trace>
  <inkml:trace contextRef="#ctx0" brushRef="#br0" timeOffset="-173807.983">23069 18006 1032 0,'3'-37'302'16,"6"2"68"-16,14-3-251 15,7 3-50-15,14-3 13 16,3 4-6-16,12 3-8 15,-5 11-25-15,2 10-13 16,-12 12-22-16,-6 14-7 16,-18 9 2-16,-13 16-5 15,-14 4-3-15,-17 14-5 0,-10-2-2 16,-13 11 1-16,1-12 3 16,-10 0 2-16,11-13 5 15,1 2 9-15,10-14-1 16,3 5 0-16,11-8 3 15,8 2 2-15,7-8-6 16,10 1 5-16,6-4-2 16,11-1-4-16,3-2 3 0,16-1-5 15,1-3-6-15,14-2-41 16,-2-5-48-16,8-9-358 16,-10-4 61-16</inkml:trace>
  <inkml:trace contextRef="#ctx0" brushRef="#br0" timeOffset="-173475.211">23978 17912 1028 0,'-1'-7'311'0,"-6"7"53"16,-6 9-275-16,-9 12-68 0,-3 3-11 16,-9 14 0-16,-1 5 0 15,-8 8 24-15,6-5 15 16,-2 7 14-16,10-7 2 16,2 0 3-16,12-3-22 15,9 2-11-15,10-12-21 16,13 0-4-16,10-12-4 0,12-4-6 15,7-12-6-15,11-7-76 16,-9-5-31-16,1-4-334 16,-13-2 29-16</inkml:trace>
  <inkml:trace contextRef="#ctx0" brushRef="#br0" timeOffset="-173290.283">23824 18245 1204 0,'-17'3'326'0,"1"4"94"15,15 2-340-15,15-1-15 16,11-5-24-16,10 0-3 16,3-3-10-16,8-2-10 15,-1-3-8-15,3-3-61 16,-8-4-259-16,-2 1-139 0,-11-2-95 15</inkml:trace>
  <inkml:trace contextRef="#ctx0" brushRef="#br0" timeOffset="-173109.071">24098 17941 1203 0,'-22'-5'354'15,"6"4"69"-15,13 1-316 16,12 2-86-16,13 2-13 15,6 2-3-15,14 3 4 16,3 4-42-16,14 0-282 16,3 1-108-16,11-3-100 15</inkml:trace>
  <inkml:trace contextRef="#ctx0" brushRef="#br0" timeOffset="-172838.593">24840 17965 997 0,'-36'-8'242'0,"-20"1"116"16,-4 4-282-16,-8 4 34 16,6 3 5-16,-2 7 18 15,13 4-26-15,8 4-1 0,13 1-40 16,15 5-19-16,16 0-21 16,17 7-10-16,8 0-10 15,9 7-2-15,0 1 0 16,-2 7 0-16,-11-6 3 15,-7 5 36-15,-12-6 10 16,-11-2 11-16,-7-13-2 16,-11-5 3-16,-4-10-31 15,-9-8-12-15,0-7-11 16,-13-7-86-16,4-1-477 0,-2-7 122 16</inkml:trace>
</inkml:ink>
</file>

<file path=ppt/ink/ink6.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0:22.917"/>
    </inkml:context>
    <inkml:brush xml:id="br0">
      <inkml:brushProperty name="width" value="0.05292" units="cm"/>
      <inkml:brushProperty name="height" value="0.05292" units="cm"/>
      <inkml:brushProperty name="color" value="#002060"/>
    </inkml:brush>
  </inkml:definitions>
  <inkml:trace contextRef="#ctx0" brushRef="#br0">16511 9025 161 0,'0'0'38'0,"0"-3"2"16,-5 3-27-16,5 0 0 0,0 0 4 15,0 0 5-15,0 0 2 0,0 0 3 16,0 0 1-16,0 0 0 0,0 0-1 0,0 0-4 16,0 0-5-16,0 0-4 15,0 0-5-15,0 0-2 0,0 0-2 0,0-3-2 16,0 3 1-16,0-5-1 0,0 5 1 16,0-4 1-16,0 4 1 0,0-2 1 15,0 2 0-15,0-7 1 0,-2 7 0 16,2-2 0-16,0 2-2 0,-6-4 0 0,6 4-2 15,-5-6 0-15,5 4 0 0,-3-2-1 16,-2-1-1-16,0 5 1 0,3-6-1 16,-4 6 0-16,1-7 0 0,2 5 0 15,-2 2 0-15,-2-7-1 0,0 7 0 16,0 0 0-16,0 0 0 0,-4 0 0 16,3 0 0-16,1 5 0 0,0-5-1 15,-1 4 1-15,-1-1-1 0,4-3 1 16,-3 7-1-16,1-5 0 0,3 2 0 0,-5 2 0 15,1-1 1-15,0 2-1 0,-1 2 0 16,1-2 0-16,0 3 1 0,0 0-1 16,2 0 2-16,0 2 0 0,6 0 2 15,-7 1 0-15,7-1 1 0,-5 5 1 16,5-4-1-16,0 1 0 0,5-1-1 16,1-2 0-16,-2-1-2 0,1 1 0 0,5-6-1 15,-2 1 2-15,-1-3 0 0,4-3 1 16,-2 0 2-16,2 0 0 0,-3 0 2 15,5-7-1-15,-1-2 1 0,2-5-2 16,0-4-1-16,2-2-1 0,6-4-1 16,-1-5-1-16,0-4-1 0,0-2 0 15,3-5 0-15,-3 0-1 0,-2-3 1 16,1 5-1-16,-4-2 0 0,-3 4 1 16,-1 4-1-16,-1 4 0 0,-3 6 0 15,-6 4 0-15,2 3 1 0,-4 6 0 16,0 6 2-16,5 3 0 0,-5 0 2 0,0 0 0 15,-5 7 3-15,-1 7 0 0,0 3 0 16,-1 2 0-16,-6 7 0 0,1 5-1 16,1 3 0-16,-1 0-1 0,1 2-1 15,-2 1-1-15,5 3 1 0,0-2-2 16,-3-1 0-16,4-2 0 0,2-4-1 16,3-4-1-16,2-5 0 0,0-2-1 15,0-8 0-15,6-1 0 0,0-2 0 0,2-7 0 16,-1-2 0-16,6 0 1 0,1-11 0 15,0 0 0-15,5-4 0 0,0-6 0 16,2 1 0-16,0-4 0 0,-2 0 0 16,0 2-1-16,-1-2 1 0,-3 1-1 15,-3 0 0-15,1 0 0 0,-4 0 1 0,2 3-1 16,-3 2 0-16,-2 0 1 0,-1 5-1 16,-3 2 1-16,-2 1 1 15,0 5 0-15,0-2 0 0,0 7 1 0,-2-3-1 16,2 3 0-16,0 3 0 0,0 2-1 15,0 0 0-15,2 6-1 0,4-6 0 16,3 4 1-16,2 0-1 0,1-5 0 16,2 3 0-16,0-3 0 0,5 2 0 0,0-4 0 15,0-2 0-15,3 5 0 0,-1-5 0 16,2 0 0-16,-2 0 0 0,0 5 1 16,-3-5-1-16,-2 0 0 0,-3 0 0 15,0 0 0-15,-6 5 0 0,-1 0 0 16,-6-1 0-16,0 5 0 0,0 1 0 15,-5 1 0-15,-2 2 0 0,-1 1 1 16,-4 4-1-16,-1 0 0 0,-1 3 1 16,0 1-1-16,-1-2 0 0,4-2 0 0,-1 2-1 15,9-5-1-15,3-2-1 0,8-3-1 16,1-1 0-16,9-6-1 0,7-3-1 16,3-5-1-16,4-5 0 0,3 0 1 15,9-2 0-15,-3 3 1 0,4-2 1 16,-9 8 1-16,2 0 1 0,-10 3 2 15,-4 0 2-15,-10 3 0 0,-8 5 0 16,-6-1 1-16,-5 4 0 0,-2 1 0 16,-2 2-1-16,-3-1 0 0,-1-2-1 0,0 0 0 15,3-3 0-15,1-1-2 0,7 0-4 16,2-3-5-16,0-4-10 0,8 0-1 16,4-4-99-16,3-1-95 0,2-3-234 15</inkml:trace>
  <inkml:trace contextRef="#ctx0" brushRef="#br0" timeOffset="261.464">17591 8846 485 0,'-13'0'113'0,"4"0"1"0,-3 0-83 15,5 0-7-15,1 0-2 0,4 4-5 0,2-4-3 16,-5 4-2-16,5-4-1 0,0 6 1 16,0-6-2-16,0 2-2 0,0-2-1 15,0 0-2-15,0 3-2 0,5-3-3 16,-5 6-4-16,3-6-7 0,2 1-9 16,-5-1-13-16,6 0-94 0,-6 0-99 15,7 0-241-15</inkml:trace>
  <inkml:trace contextRef="#ctx0" brushRef="#br0" timeOffset="1623.608">17846 8906 327 0,'-12'-7'88'0,"6"1"3"15,-2 0-18-15,-2 2-43 0,6-2-4 16,-1 3-3-16,0 3-4 0,5 0 0 16,-3-2-1-16,3 2-2 0,0 0-2 15,0 0-1-15,0 0-2 0,0 0-1 16,0 2 0-16,0 1-1 0,0 5 1 16,0 3-1-16,0 0 0 0,0 4 0 0,0 5-2 15,-10-4-1-15,3 4-1 0,-1 1-1 16,-4-1-1-16,-1-2 0 15,-1 3-1-15,0-2 0 0,4 3-1 0,1-4 0 16,0-1 0-16,4-2-1 0,5-6 1 16,0-3-1-16,0 1 0 0,8-7 0 15,1-8 0-15,7 3 1 0,3-4-1 16,3-5 0-16,4-4-2 0,2-4-1 0,-3 3-1 16,2-1-1-16,-3-4 0 0,-3 2 0 15,-7 2 0-15,-1 6 2 0,-2 3 1 16,-4 0 1-16,-5 7 0 0,-2 4 1 15,5 0 0-15,-5 0 1 0,0 6-1 16,0 2 1-16,0-4 0 0,4 5-1 0,1 0 1 16,3-3-1-16,2 1 0 0,4-5 1 15,2-2-1-15,4 0 0 0,4 0 1 16,2-8-1-16,5 1 0 0,0-3 0 16,-1-1 1-16,6 2-1 0,-3-1 0 15,-2 2 0-15,0-3 0 0,-3 0 0 16,-6-1 0-16,-2 3 1 0,-9-2 0 15,-2-1 2-15,-9 3 1 0,-6 4 0 16,-5-1 1-16,-6 6 1 0,-4-3 1 0,-7 3-2 16,-1 0 0-16,0 4-1 0,1 4 0 15,2 0-1-15,-1 0-1 0,8 9 0 16,4-1-1-16,3 5 0 0,3-2-1 16,2 0 0-16,7 1 1 0,4 1-2 15,5-6 1-15,2-3 0 0,9-1-1 16,6-2 1-16,6-5 0 0,7-4 0 0,2 0 0 15,2-4-1-15,1 0 1 0,-5-6 0 16,1 0-1-16,-8-1 0 0,-9-1 1 16,-2-1-1-16,-1 1 0 0,-5-1 1 15,-4 4 0-15,-4 0 1 0,-2 0 0 16,-5 6 1-16,0 3 1 0,0 0 0 16,-5 0 1-16,0 3 0 0,-4 6 0 15,1 1-1-15,-1 2-1 0,-2 1 0 16,-3 5-1-16,3-3-1 0,0 0 1 15,0 4-1-15,7-5 0 0,1-1-2 0,3 3 0 16,5-5-2-16,3-4-2 0,5-2-1 16,3-5-1-16,4-8-2 0,6-3 1 15,0 0 0-15,5-6 1 0,-1-1 1 16,1 3 1-16,-3-1 3 0,-3 8 1 16,-3 0 1-16,-6 5 2 0,-5 3 0 15,0 0 2-15,-7 3 0 0,-1 1 0 16,-3 3 1-16,0 3 0 0,-3 1 0 0,-1 0-1 15,1 1 0-15,3 0-2 0,0 0 0 16,0-1 0-16,6-5-1 0,4 0 1 16,7-4-1-16,3-2 0 0,2-3 1 15,5-2-1-15,3-2-2 0,0-2-6 16,0-2-10-16,0-1 3 0,-1-2-110 16,-4 3-101-16,-3-6-255 0</inkml:trace>
  <inkml:trace contextRef="#ctx0" brushRef="#br0" timeOffset="2837.574">19484 8944 443 0,'9'-11'96'0,"2"-5"1"16,11-6-81-16,8-4-5 0,3-5-2 15,3-6 1-15,3-4-2 0,5 1 1 16,0-2 2-16,-7 2 4 0,-5 2 1 0,-7 2 1 16,-5 5 1-16,-11 5 1 0,-9 2-1 15,-5 2-2-15,-5 7-2 0,-10-2-2 16,-1 10-1-16,-7 2-2 0,4 10-2 15,-2 6-1-15,-1 5 0 0,-2 12-1 16,-1 12 0-16,0 6 0 0,0 4-1 16,-3 8-1-16,0 0 0 0,4 5-2 15,5-9 0-15,4-4-1 0,6-8 0 16,4-4 0-16,8-11 0 0,2-4-1 0,6-5 0 16,1-6 1-16,6-7 0 0,1 1 0 15,5-6 0-15,2-9 1 0,0-1 0 16,4-3 0-16,0-4 0 0,-3-4-1 15,0-4 1-15,-4-2-1 0,-3 1 0 16,-4 1 1-16,-5-2-1 0,-6 6 1 16,0 0-1-16,-6 6 1 0,-8-1-1 15,1 11 1-15,-7-3-1 0,0 8 0 0,-1 0 0 16,-1 9 0-16,5-5 0 0,-1 8 0 16,7 1 0-16,1-1 0 0,5 3-1 15,5-3 1-15,0 1 0 0,12-3-1 16,4-3 1-16,8-1-1 0,9-4 1 15,6-2 0-15,7 0 0 0,6 0 1 16,1-2-1-16,0-4 1 0,-6 2-1 0,-2 4 1 16,-5-3 0-16,-12 3 0 0,-6 0 1 15,-6 0 2-15,-9 3 1 0,-7 2 0 16,-11 3 1-16,-4 2-1 0,-5 4 0 16,-4 3-1-16,-4-1-2 0,0 6-1 15,-2-5 0-15,4 0 0 0,5-3-1 16,8 0 0-16,5 1-1 0,14-7 0 15,8 0 1-15,5-5-1 0,9-3 0 16,10 0 0-16,1-4 1 0,-1-7-1 0,-1-4 1 16,2-6-1-16,-4-1 1 0,1 0 0 15,-7-1-1-15,-3 2 2 0,-5 6-1 16,-2 1 2-16,-8 6 1 0,-11 5 0 16,-5 3 0-16,-8 6 1 0,-5 7 1 15,1 6 0-15,-6 6 0 0,2 11-1 16,3 5 0-16,2 6-1 0,-2 6 0 15,-1 4-1-15,1 4-1 0,-6 1 0 0,-2 0-2 16,4-2 0-16,-3 2-1 0,-1-2 0 16,0-9 0-16,0-2 0 0,0-7 0 15,-1-3 1-15,-1-4 0 0,-1-7 1 16,5-4 1-16,5-11 1 0,1-2-1 16,8-4 1-16,-2-7 0 0,4-16 1 0,0 0-1 15,4-14-1-15,4-8 1 16,0-7-2-16,2-6 1 0,11-14-2 0,13-1 1 15,11-6-1-15,11-2 0 0,5 1 0 16,8 2 0-16,11 3-5 0,5 8-8 16,-2 6-10-16,-3 7-18 0,-8 9-102 15,-8 5-111-15,-3 4-270 0</inkml:trace>
  <inkml:trace contextRef="#ctx0" brushRef="#br0" timeOffset="4476.213">21058 8769 443 0,'0'-6'98'15,"-5"6"1"-15,5-5-78 0,0 5-7 16,-2-7-3-16,2 4-1 0,0 0 0 15,0-3 1-15,0 2 1 0,2-3 2 0,-2 1 1 16,0-2-2-16,5 0-1 16,-5 3-2-16,0-2-1 0,0 2-2 0,0-1-1 15,-7 2-1-15,0 4 0 0,1-2 0 16,-2 2 0-16,-4 2 0 0,-1 6 0 16,0 3-1-16,-6 2 0 0,4 3 0 15,-5 4-1-15,0 4-1 0,6 0 0 16,-3 0-1-16,10-1 0 0,7-2-1 15,5 0 0-15,9-5-1 0,5-1 0 16,9-6 1-16,5-1 0 0,5-5-1 16,1-3 0-16,-3-4 1 0,3-5 0 0,1-2-1 15,2 1 1-15,-1 2-1 0,-5-1 1 16,-2 1 0-16,-2 4 0 0,-8 4 1 16,-8 0 2-16,-10 9 3 0,-6-2 0 15,-7 2 1-15,-4 4 0 0,0-1 1 16,-1 4-1-16,-2-3-3 0,3-1-2 15,3-6-1-15,2 2-1 0,6-2 0 16,6-1-1-16,4-5 0 0,8 0 0 0,6 0 0 16,4-10-1-16,3 4-1 0,0-3 0 15,2-4-1-15,-3-2 0 0,-5 1 0 16,-4-3 0-16,-6-3 1 0,-2 0 2 16,-6 2 0-16,-7-3 1 0,0 0 0 15,-7 2 1-15,-7 3 0 0,-5-2 3 16,-5 7 0-16,-5 6 2 0,-5 5 1 15,-2 0 0-15,-6 3 1 0,6 7-2 16,-1 9-1-16,2-1-2 0,4 1 0 0,11 2-2 16,6-3-1-16,7 1 0 0,7 0 0 15,17-5-1-15,7-3 1 0,11-6-1 16,5-5 1-16,8 0-1 0,0-4 1 16,5-4-1-16,-1-7 1 0,-5 0-1 15,0-3 0-15,-3 4 0 0,-2-3 0 16,-6 3 0-16,-6 1 0 0,-3 1 0 0,-6 6 1 15,-7 1-1-15,-4 5 0 0,-7 4 1 16,-3 4 1-16,0 5-1 0,-9 5 1 16,1-1-1-16,-4 5 2 0,1 2-1 15,-2 4-1-15,0-4 0 0,-2-1 0 16,0 1 0-16,1-1 0 0,-2-2-1 16,3-4 1-16,0 0 0 0,3-5 0 15,3-1 0-15,0-4 1 0,2 2 0 0,1-9 0 16,1 3 1-16,-1-3-1 0,4 0 0 15,-6-3 0-15,3 3 1 0,3-9-1 16,-7 6-1-16,7-2 1 0,0-1 0 16,0 2 0-16,0-1-1 0,0 0 0 15,6-5 0-15,-2 2 0 0,5-3-1 16,3-1 1-16,4-3 0 0,10-1 0 16,3-3 0-16,8-5 0 0,5-4-1 0,5 0 1 15,-1-4 0-15,5-5-1 0,0-3 0 16,-4 1-1-16,-7-4 1 0,0 4-1 15,-4-1 1-15,-3 1 0 0,-1 6 0 16,-5 1 1-16,-1 2 0 0,2-1 0 16,-7 4 0-16,-3-2 0 0,1 3 1 15,-9-1 0-15,-1 8 1 0,-5-1 0 16,-4 7 2-16,0 0-1 0,0 6 1 16,0 7-1-16,0 0 0 0,-9 9-1 0,0 11-1 15,-3 7 0-15,-6 7 0 0,0 11-1 16,-8 6 1-16,-3 10-1 0,6-1 0 15,-1 0 0-15,0-1-1 0,4-3-1 16,1-2 1-16,5-8-1 0,3-7 1 16,0-7-1-16,0-4 1 0,0-9 0 15,4 0 1-15,-3-8 0 0,2-5 1 0,0 0 0 16,0-6 0-16,0 0 1 0,0-9-1 16,-1 0 2-16,4-5 0 0,-4 0 1 15,5-6 0-15,4 0 1 0,0 2 1 16,0-4 0-16,0 1-1 0,6 5-1 15,4 0-1-15,0 3-1 0,0 1 0 16,4 1-1-16,2 8 0 0,4-6-1 16,-2 6-2-16,1-3-7 0,1 2-8 15,2 4-11-15,1 0-14 0,3 0-101 0,2 0-109 16,4 4-256-16</inkml:trace>
  <inkml:trace contextRef="#ctx0" brushRef="#br0" timeOffset="5252.504">22933 8751 311 0,'0'9'77'15,"5"-2"8"-15,-5-2-41 0,5 3-4 0,-3-2-1 16,-2 1-1-16,6-2-1 0,0 1-3 16,-2 0-6-16,1-1-7 0,5-1-5 15,-2 1-6-15,2-5-2 0,0 3-4 16,4-3 0-16,-2-3-2 0,2-2 0 16,0 1-1-16,-2-3 1 0,1 2 1 15,-3-5 1-15,-3 0 1 0,-3-1 3 16,-4-3 3-16,0-4 1 0,-7 2 3 15,-1-4 0-15,-8 5 1 0,-3 4 0 16,-5 0-1-16,-2 4-2 0,-1 7-2 0,-4 0-2 16,3 9-2-16,0 0-3 0,5 2-1 15,5 3-2-15,5 0-1 0,8 2-1 16,5-2-1-16,14-1 1 0,6-2 0 16,6-1-1-16,4-2 1 0,8-8 0 15,0 3 1-15,3-6-1 0,4-5 1 16,-4-5-1-16,4-6 1 0,2-2 0 15,-1-3 1-15,7-3-1 0,-5-6 1 0,-2-1-1 16,0-4 1-16,-7-4-1 0,-5-6 1 16,-4-1-1-16,-10-2 1 0,-6 2 1 15,-7 1 2-15,0 5 2 0,-7 9 2 16,0 5 0-16,0 11 0 0,-6 2-1 16,0 10-1-16,0 6-2 0,-3 6-2 15,-5 12-1-15,-4 12 0 0,-2 12-1 0,-7 13 0 16,-1 12 1-16,-7 7-1 0,-2 10 1 15,-2 1-1-15,-1 1 0 0,7-5 0 16,3-6 1-16,4-1-1 0,8-9 0 16,5-8 1-16,2-3-1 0,7-11 0 15,0-6 1-15,-2-4-1 0,6-7 0 16,0-6 0-16,0-7-1 0,0-2 1 16,0-11-1-16,0 0-1 0,0-4-2 15,0-7 0-15,-3-7-2 0,3-3-1 16,-7-5 0-16,3-5 1 0,1-3 1 0,-3-3 1 15,1 1 2-15,-1 1 3 0,0 1 2 16,1 3 3-16,5 6 1 0,0 1 0 16,5 5-1-16,3 2 1 0,5 3-3 15,6 2-1-15,6-2-2 0,4 2-2 16,10 4-6-16,1-6-7 0,5 8-10 16,2-5-13-16,1 4-109 0,2 1-114 0,-9-1-274 15</inkml:trace>
  <inkml:trace contextRef="#ctx0" brushRef="#br0" timeOffset="8279.411">16763 9782 283 0,'-8'0'65'0,"-4"12"4"0,-1 1-44 0,1 5 3 0,-1 4 5 0,-2 2 2 0,1 8-1 0,-4 2 1 0,3 2-3 0,-4 6-4 0,-1 0-6 0,2 4-5 0,1 1-3 0,-3-1-4 0,-3 4-1 16,6-4-2-16,-1-6-1 0,-1 1 0 15,6-10 0-15,-1-1 0 0,6-7 0 16,2-5-1-16,0-6-2 0,6-3-1 16,-5-4-1-16,5-5-1 0,5 0 0 15,2 0 1-15,1-14 0 0,4 0 0 16,1-8 1-16,2-9 0 0,4-3 0 16,0-9-1-16,1-3 0 0,2-4-1 0,-3-1 1 15,4 1-1-15,-6 3 0 0,2 1 0 16,2 5 1-16,-2 7-1 0,-1 6 1 15,1 6-1-15,-4 6 1 0,0 4 0 16,-2 4 0-16,-2 8 0 0,-4 0 0 16,-1 0 0-16,-1 5 0 0,-5 4 1 15,2 3 0-15,-2 2 1 0,0 1-1 16,0-1 1-16,5-2-1 0,-2 0-1 0,3-3 0 16,0-4-1-16,5-5 1 0,0 0-1 15,1-7 1-15,6-7 0 0,-4-2 0 16,1-6 1-16,3-4 0 0,-2-5 0 15,1 5 0-15,-2-3 1 0,1 2 1 16,-2 4 1-16,-5-2 2 0,1 6 0 16,-2 6 0-16,-2-1 1 0,-6 6-1 15,0-1 0-15,0 6-3 0,3 3 0 16,-3 0-2-16,5 0 0 0,-5 3-1 16,7 2 0-16,5-1-1 0,-3 2 0 0,4-1 0 15,6-5 1-15,1 2-1 0,0-2 0 16,6 0 0-16,1 0 1 0,0 0-1 15,4 0 0-15,-3 0 0 0,-1 0 0 16,-2 0 1-16,-4 6-2 0,-6-6 1 16,-3 4-1-16,-7 0 1 0,-5 3 0 0,-7-2 0 15,-5 5 1-15,-3 0 0 0,-4 3 1 16,-1 4 0-16,-4-1 0 0,2 5 0 16,3-2-1-16,0 4 1 0,6-4-1 15,5 3-1-15,2-1 1 0,6 0-1 16,12-7-1-16,2 6 1 0,6-8 0 15,7 0-1-15,6-3 1 0,4-7 0 16,-1-2 0-16,7 0 0 0,-1-11-1 16,-2-1 1-16,-1-1-1 0,-6-4-1 0,0 2 0 15,-2-2 1-15,-8 0 0 0,1 0 0 16,-8-2 0-16,-7 1 1 0,-6-1 0 16,-3 1 0-16,-6 3 1 0,-3 3 0 15,-9-1 2-15,-3 5 1 0,-4 6 2 16,-2 2 1-16,-2 6 1 0,-1 5 0 15,-2 2-1-15,5 5-1 0,3-5-1 0,4 6-3 16,9-4-1-16,4 3 0 0,7-4-1 16,8 0-1-16,5-3 0 0,8 0 0 15,6-3 1-15,6-4-2 0,6-4 1 16,4-4-2-16,5-3 1 0,1 1-1 16,2-4 0-16,1 0 0 0,-4 1 1 15,-2-2 0-15,-6 7 2 0,-4-4 0 16,-7 4 0-16,-4 4 0 0,-5 0-1 15,-4 0 1-15,-5 0 0 0,-4 4 0 16,-1 3 0-16,-4-2 1 0,-2 3 0 0,0 0 0 16,0 0 0-16,0 0 0 0,0-2 0 15,0 1-1-15,0-6 0 0,7 5 0 16,-1-6 0-16,1 0 0 0,-1 0 0 16,6-7 0-16,-4 0 0 0,-1 0 1 15,2-3-1-15,-2 0 1 0,-3-2 0 16,-4 1 0-16,0-2 0 0,0 0 1 0,-2-3-1 15,-8 4 0-15,1 2-1 0,-3 3 1 16,-4 7-1-16,-1 0 0 0,-4 10 0 16,0 2 1-16,0 3-1 0,-2 5 0 15,3-2 0-15,3 2 0 0,1-1 0 16,7-4 0-16,3 0-1 0,6-1 1 16,0-1-1-16,8-6 0 0,4 0 0 15,3-7 0-15,4 0 0 0,2-8 0 16,5-2 1-16,0-6-1 0,1-3 1 0,-1-5 0 15,3-2-1-15,1 0 0 0,3-6 0 16,0-5 0-16,0-4 0 0,0 2 0 16,-1-3 1-16,-4 3-1 0,-5-1 1 15,-6 3 0-15,-4 5 0 0,-4 8 0 16,-6 2 2-16,-3 7-1 0,0 4 0 16,0 5 0-16,-5 6 0 0,-2 10 0 15,-1 2 0-15,-3 8 0 0,-4 5-1 0,-9 7 0 16,-1 9 1-16,-4 3-1 0,1 6 0 15,1 0 1-15,3 3-1 0,3-4 0 16,11-3 0-16,6-4-1 0,6-8 1 16,8-7 0-16,2-5-1 0,11-6 1 15,3-7-1-15,7-3 0 0,2-6 0 16,3-7 1-16,-1-6-1 0,2-4 1 16,-4-2-1-16,0-6 0 0,-7-2 0 15,0 0 0-15,-1-2 0 0,-2 4 0 0,-4 4 1 16,-3 5 1-16,-4 3 5 0,-7 2 3 15,-3 5 3-15,-4 6-1 0,-7 0 1 16,1 0 0-16,-6 0-1 0,3 8-5 16,-1 3-3-16,-3 1-2 0,6 4-1 15,-2 0 0-15,2-1 0 0,1 4-1 16,6-5-1-16,0 0-2 0,6 0-1 0,0-3-2 16,2-3-1-16,7-2-1 0,5-6 0 15,4 0 1-15,3-7 2 0,3 0 1 16,3-6 2-16,2 1 0 0,-4-2 2 15,-4 1 0-15,-2-2 1 0,-5-1 0 16,-3 4 0-16,-7 1 1 0,-1 3-1 16,-1 2 2-16,-3 4 0 0,-5 2 0 15,3-6 0-15,-3 6 0 0,0 7-1 0,0-1 1 16,0 3-1-16,-3 1 0 16,3 3-1-16,0 5 1 0,0-3 0 0,4 0-1 15,3 0 0-15,5-4-1 0,2-5 1 16,7-1 0-16,7-5-2 0,2-8 1 15,11-3 0-15,3-3 0 0,9-5 1 16,4-3-1-16,-2 2 0 0,-5 4 1 16,0-4 1-16,-13 5-1 0,-2 2 0 15,-9 2 0-15,-10 3 0 0,-3 4 0 0,-1-1 0 16,-6 5 1-16,-6 0-1 0,0 0 1 16,-5 0-1-16,-1 0 1 0,1 6-1 15,-3-4 1-15,3 2 0 0,-1-4-2 16,1 6-1-16,0-6-1 0,5 0-2 15,0 0-2-15,0 0 0 0,6 0-2 16,-2 0 1-16,-4-4 2 0,4-1 1 16,-4 5 2-16,0-2 0 0,-6 2 1 15,-2 0 1-15,0 0 1 0,-4 2 1 0,-3 4 2 16,-2 2 0-16,1 4 2 0,-3 5-1 16,0 1 0-16,-1 0 0 0,10 2-2 15,4-1 0-15,6 1-2 0,0-1 0 16,9-5 0-16,5-2-1 0,6-1 1 15,0-5 0-15,6-6 0 0,1-5 0 16,11-3 1-16,-1-7-1 0,9-7 1 16,9-3 0-16,0-5 0 0,5-4 0 0,-1-6 0 15,-1-3 0-15,-4-2 1 0,-7-2-1 16,-9-3-1-16,-6-4 1 0,-8 7 0 16,-1 0 1-16,-8 4 3 0,-2 9 3 15,-6 8 2-15,-1 9 2 0,0 7-1 16,-6 10 1-16,0 9-1 0,-5 10-3 15,-2 6-3-15,0 10-2 0,-6 12-1 16,-1 9 0-16,-5 7-1 0,-1 0 0 0,0 5-4 16,-5-1 0-16,3-3-2 15,-2-10-1-15,3-7 1 0,1-6-1 0,6-8 1 16,1-8 2-16,3-7 2 0,5-7 1 16,0-5 1-16,5-6 0 0,-6 0 1 15,6-8-1-15,0-4 1 0,-3-5 0 16,3-5-1-16,4-4 1 0,3-4-1 15,9-3 1-15,4 0-1 0,3 3 0 16,3 3-1-16,1 5 0 0,4 5 1 0,-4 6-1 16,1 4 1-16,4 7 2 0,-1 7 0 15,-1 2 1-15,1 5 0 0,3 8-1 16,0-1 1-16,-3 3-1 0,-6-2-2 16,-3 1 0-16,-3-2-2 0,-5-4-5 15,-3-5-9-15,-7-1-10 0,1-1-14 16,-5-10-112-16,0 0-115 0,0-11-282 0</inkml:trace>
  <inkml:trace contextRef="#ctx0" brushRef="#br0" timeOffset="8473.064">20533 9555 609 0,'-4'-10'163'0,"4"2"0"15,-9 0-52-15,9 8-67 0,-5 0-10 16,5 0-9-16,0-1-9 0,0 1-4 0,0 0-1 15,0 0-1-15,0 0 1 0,0 0-3 16,0 0-5-16,0 0-10 0,0 0-15 16,0 0-18-16,0 0-15 0,0 0-47 15,-5 0-73-15,5 0-116 0,-3 0-237 16</inkml:trace>
  <inkml:trace contextRef="#ctx0" brushRef="#br0" timeOffset="9402.384">20648 9789 494 0,'0'0'107'0,"0"0"0"0,5 0-83 16,-5 8-13-16,2-2-5 0,3 4-1 16,-3 2 0-16,4-1 2 0,0 1 1 0,5 0 2 15,4-7 0-15,6 0 0 0,6-5 0 16,9 0-3-16,0 0-1 0,8-5-1 15,-2-4-2-15,-3-3-2 0,-1-1 1 16,-4-5-1-16,-12 6 0 0,-3-3 0 16,-6-3 1-16,-6 3 1 0,-7-5 4 15,-7 4 2-15,-6-1 2 0,-3 2 2 16,-8 2 1-16,-9 5 0 0,-4 8-2 16,-4 0-1-16,1 8-4 0,-1 3-1 0,3 2-3 15,5 2-1-15,11 2-1 0,3-1 0 16,7 3-1-16,12 0-1 0,10-2 1 15,9-3 0-15,11-1 0 0,11-3 1 16,9-10-1-16,8 0 1 0,2-11 0 16,0-3-1-16,-1-7 1 0,-6-3-1 15,-1 1 0-15,-3 1 0 0,-7 0 1 0,-5 1 0 16,-3 4 4-16,-8 5 6 0,-6 2 9 16,-9 1 3-16,-6 4 3 0,-5 0 0 15,-4 5 0-15,-2 0-5 0,-2 0-6 16,-4 0-7-16,-1 10-5 0,0-1-2 15,-7 1-1-15,-1 4 1 0,1 4-1 16,-4 1-2-16,3 3-4 0,2 0-5 0,1 1-5 16,9 0-5-16,7-2-3 0,2-3-2 15,5-4 0-15,5-5 2 0,4-3 5 16,6-6 3-16,6-10 4 0,0-1 4 16,5-1 2-16,-2-6 2 0,0 1 0 15,1 0 3-15,-5 1 1 0,-5 3 2 16,-1 3 3-16,-5 5 1 0,-1 5 2 15,-4-5 2-15,1 10 1 0,-1 0 0 16,-3 5 2-16,-1 1-1 0,-3 1-1 16,3 0-1-16,-1 3-1 0,1 2 0 0,4-3-2 15,1-2 0-15,4-1-2 0,4-4 0 16,2-4-1-16,2-3 0 0,3-11-3 16,1 0-9-16,2-4-8 0,3-3-9 15,-1-4-12-15,1-3-17 0,1-2-100 16,-4 1-109-16,1 1-252 0</inkml:trace>
  <inkml:trace contextRef="#ctx0" brushRef="#br0" timeOffset="10478.121">16933 10286 438 0,'-5'-8'99'0,"-1"1"1"15,-7 3-76-15,4 4-2 0,-8 0 0 16,1 8-1-16,-8 6-1 0,1 2 2 16,-6 7 1-16,0 9 0 0,-4 6-2 15,1 10-2-15,-1 11-3 0,4 5-3 16,-2 13-2-16,6 2-2 0,4 1-2 15,6-5-3-15,4-3 0 0,11-7-2 0,5-10 0 16,9-10-2-16,4-9 0 16,4-6-1-16,6-5-1 0,4-7-5 0,0-3-6 15,-3-3-12-15,2-5-5 0,-3-2-102 16,-4-1-101-16,-5-4-246 0</inkml:trace>
  <inkml:trace contextRef="#ctx0" brushRef="#br0" timeOffset="12863.421">17158 10571 391 0,'0'0'86'0,"-6"0"3"15,6 0-67-15,-5 7-2 0,5-3-1 16,-7 3-1-16,3 3-1 0,-1 2 2 16,-4 2-1-16,1 1-2 0,1 3-1 15,-5 3-2-15,4-1-1 0,0 0-2 16,-4-2-1-16,1-1-1 0,3 0-1 15,-2-4 0-15,1-3-2 0,1-3 0 16,2 0-2-16,0-1 0 0,6-2-1 16,-2-4-1-16,2 0-1 0,0 0 0 0,2 0 0 15,4-7 0-15,2 1 1 0,3-3-1 16,3-4 1-16,3-6 0 0,0-1 0 16,2 2-1-16,0-1 0 0,-3-2 0 15,1 4 0-15,-2 0-1 0,1 6 1 16,-6 5 0-16,2-1 0 0,-1 4 0 15,-4 3 1-15,-3 0-1 0,-4 3 2 16,5 4 0-16,-5 0 1 0,-7 4 0 16,0 5 1-16,1 0 0 0,-2 2-1 0,1 0-1 15,-4-2 0-15,4 1-1 0,5-7 0 16,2 2-2-16,0-3 1 0,9-5-1 16,2-4 0-16,4 0 0 0,4 0 0 15,6-9-1-15,3-3 0 0,5-2 0 16,0-1 1-16,0-3-1 0,-1 2 0 15,-3 0 0-15,-7 3 1 0,-4 6 0 16,-3 1 1-16,-4 6 0 0,-4 0 0 0,-2 0 0 16,-5 7 1-16,0 2 0 0,0 4 1 15,-7 2 1-15,1 1-1 0,-1 4 0 16,1-1 0-16,0-2-1 0,6 3 0 16,0-7-1-16,0 3 0 0,5-3-1 15,4-6 0-15,4 2 0 0,6-6 0 16,1-3 1-16,6-5-1 0,1-3 1 15,2-2-1-15,6 1 1 0,-1-4 0 0,4 1 0 16,-2 0 0-16,-3-3-1 0,0 0 1 16,-4-3 0-16,-6 0 0 0,-2 0 0 15,-9-2 1-15,-4 2 1 0,-2 0 3 16,-6 3 1-16,-4-1 3 0,-5 4 0 16,-2 1 1-16,-2 3-1 0,-5 1-1 0,-2 4-2 15,-1 3-2-15,-3 0-2 0,-2 0-1 16,0 10-1-16,-1 1 0 0,7 4 1 15,-1 0-1-15,2 6 0 0,7 4 0 16,5 2 0-16,2-4 0 0,5 0-1 16,8-5 1-16,3 0-1 0,8-4 0 15,6-8 0-15,4-6 0 0,6 0 0 16,2 0 0-16,-1-11 0 0,0 0 0 16,-2-5 1-16,-1 1-1 0,-8-1 1 15,-4 1 0-15,-4 1 0 0,-7 3 1 0,-1 0 5 16,-5 6 2-16,-4 5 3 0,0-5 1 15,0 5-1-15,-7 6 1 0,1 0-1 16,-2 4-4-16,-2 1-3 0,1 4-3 16,1-1 0-16,2 3 0 0,0-3-1 15,6 2 0-15,0-4-1 0,8-5-1 0,4 0 0 16,4-7-1-16,4 0 0 0,6-9-1 16,3-4 0-16,4-4 0 0,6-3 0 15,-1-1 2-15,0 1-1 0,0 1 2 16,-5 1 0-16,0 3 1 0,-6 6 1 15,-8-2-1-15,-3 4 2 0,-4 2-1 16,-5 2 0-16,-1 3 0 0,-3 0 0 16,2-5 0-16,-2 5 0 0,-1 0-1 15,5 6 1-15,-1-6-1 0,3 5 0 16,2-1 1-16,2 1-1 0,0-5 1 0,3 3-1 16,0-3 0-16,1 0 0 0,3 0 1 15,-4-4-1-15,1 0 0 0,0 0 0 16,-3 4 1-16,-4-3-1 0,-1 3 0 15,-5 0 2-15,-4 0 1 0,-2 3 1 16,-6 5 0-16,-2 1 0 0,-1-1 0 16,-1 7 0-16,-1-1-2 0,2 2-1 0,4 0-1 15,2-1-1-15,5 1 0 0,0-5-2 16,11-1-1-16,3-1 0 0,9-6-1 16,6-3 1-16,6 0 0 0,8-6 1 15,0-3 1-15,4-1 1 0,-2-4 0 16,-4 0 1-16,-3-2 0 0,-5 0 0 15,-9-2 0-15,-5 3 2 0,-3 2 3 16,-9-2 2-16,-7 1 3 0,0 3 3 16,-13 2 2-16,-3 3-1 0,-4-1-1 15,-3 7-2-15,-4 0-3 0,-2 0-3 0,0 7-3 16,2 1-1-16,5 2-2 0,3-2-2 16,-1 2-4-16,12 1-3 0,8 0 0 15,0-1-3-15,14 0-1 0,2-2 1 16,9-2 1-16,6-2 2 0,-1-4 1 15,5 0 0-15,-5-6 2 0,0-1 2 16,-5 4 0-16,-2-2 0 0,-8 0 2 16,-3 5 0-16,-8 0 3 0,-4 8 1 0,-4 6 1 15,-3 3 1-15,-6 7 0 0,0 10 1 16,-8 5 1-16,2 5-2 0,-1 4-1 16,-3 0 0-16,1 9-1 0,-5 2-1 15,0 3 1-15,-2 2-1 0,-2 2-1 16,-3 1 1-16,0-5-1 0,-2-6 1 15,6-6 0-15,0-8 1 0,6-10 2 16,1-8 3-16,7-7 1 0,2-5 1 16,3-9 0-16,6-3 0 0,1-12-1 0,4-8-2 15,0-6-2-15,11-13-1 0,3-12-2 16,12-12-3-16,10-10-1 0,10-3 0 16,4-9 0-16,10 1-1 0,5 2 1 15,5 6 1-15,-8 8 3 0,4 7 2 16,-5 9 0-16,-5 12-1 0,-1 10 1 15,-7 9-1-15,-7 9-1 0,-4 12-1 0,-14 0 0 16,-3 7-1-16,-5 3 0 0,-8 6 0 16,-7 2 1-16,0-2-1 0,-6 2-1 15,0-3-5-15,0-2-7 0,0-3-10 16,2-2-14-16,0-8-101 0,-3 0-106 16,-4-6-256-16</inkml:trace>
  <inkml:trace contextRef="#ctx0" brushRef="#br0" timeOffset="13078.603">19550 10435 673 0,'-12'-7'164'0,"-2"-2"3"16,6 1-103-16,2 4-17 0,6 4-4 16,-6-5-10-16,6 5-9 0,0 0-3 15,0 0-3-15,0 0-3 0,0 0-4 16,0 0-3-16,0 0-5 0,0 0-2 0,0 0-3 15,0 0-9-15,0 0-8 0,0 6-16 16,0-6-18-16,0 5-17 0,0 0-114 16,0-2-129-16,0-3-292 0</inkml:trace>
  <inkml:trace contextRef="#ctx0" brushRef="#br0" timeOffset="14253.602">19912 10507 477 0,'0'-4'106'0,"0"4"-1"0,-5 5-81 0,-2 3-9 15,-3 4-1-15,-6 6-2 0,-4 5 0 16,-10 4 2-16,0 5 2 0,-1-2 1 15,6 1 0-15,2-2-2 0,4-4-2 16,10-4-3-16,9-5-2 0,0-2-4 16,0-9-2-16,0-5 0 0,0 0-1 15,15-7 0-15,8-9-1 0,7 0 0 16,3-10 0-16,5-1-1 0,4-1 0 16,9 0-1-16,-11 2 0 0,-5 4 1 15,-4 4-1-15,-4 4 1 0,-6 5 1 0,-4 5 0 16,-7 4 0-16,-3 0 0 0,-2 9 0 15,-5 2 2-15,5 2-1 0,-5 1 1 16,0 5 0-16,0-3 0 0,0 2 0 16,2-1-1-16,6-1 0 0,8-7-1 15,6-2 1-15,5-7 0 0,11 0-1 0,4-7 1 16,9 0 0-16,-2-4-1 0,1 2 1 16,-4-4-1-16,-4 2 1 0,-5-3-1 15,-9-3 1-15,-4 2-1 0,-9-2 2 16,-2 0 2-16,-8 2 3 0,-5 0 3 15,-11 4 2-15,-2 2 1 0,-7 2 1 16,-2 7-1-16,-9 0-2 0,0 0-3 0,-2 10-3 16,3 1-2-16,-2 2-1 0,0-1-2 15,6 3 1-15,6 5-1 0,6-1-1 16,6 0-2-16,8 1 0 0,7-1-2 16,11-4 0-16,4-1-1 0,9-9 0 15,4-5 0-15,7-5 2 0,1-5 0 16,-3-5 2-16,-5 1 0 0,-3-4 1 15,-6 5 0-15,-7 1 2 0,-6 3 4 16,-6 4 4-16,-7 1 2 0,0 4 0 0,0 0 2 16,-10 5-1-16,6 3-1 0,-6 3-3 15,3 1-4-15,-5 4-2 0,4 2-1 16,2 0 0-16,4 0-1 0,2-1-1 16,6-5 0-16,2-3-1 0,6-9 0 15,11 0-1-15,8-12 0 0,8 0-1 16,10-4 2-16,5-2 0 0,3-6 0 0,5 1 1 15,-9 0 0-15,-2-7 1 0,-7-2 0 16,-1-8 0-16,-5 0 1 0,-1-3-1 16,-5-4 1-16,1 0-1 0,-6 1 1 15,-8 5 0-15,-6 4 1 0,-9 5 0 16,-6 9-1-16,-8 6-1 0,-11 9 0 16,-8 8-1-16,-5 10 1 0,-3 10-1 15,-3 8 1-15,-3 10-1 0,-4 10 2 16,6 8 0-16,0 5 1 0,11 0-1 0,2 1 0 15,6 1 1-15,12-7 0 0,8-8 0 16,15-5-1-16,6-7 1 0,6-9-1 16,4-5 1-16,7-10-1 0,2-9 1 15,8-3-1-15,5-5-2 0,0-5-6 16,0-2-11-16,4-7-11 0,-9 1-15 16,-1-4-106-16,-14 0-113 0,-13-2-269 15</inkml:trace>
  <inkml:trace contextRef="#ctx0" brushRef="#br0" timeOffset="15796.541">22257 10501 506 0,'0'-2'112'0,"0"2"2"16,0-6-89-16,0 6-5 0,0 0 0 15,0-4-1-15,0 4-3 0,0-4 0 16,0-1-1-16,0 3-1 0,0-2-2 15,6-3-4-15,-3 3-2 0,0-4-1 16,1 4 0-16,-4-4 0 0,0 1 1 16,0 1 1-16,0 0 0 0,-7 1 2 15,1-1 0-15,-2 1-1 0,-1 5-1 0,1-3-1 16,-5 3-2-16,1 10 0 0,-1 0-2 16,-1 8-1-16,-4 2 0 0,1 6-1 15,1-2 1-15,1 5-1 0,3-4 1 16,5 1-1-16,7-2-1 0,4-3 1 15,8-2-1-15,6-3 0 0,11-7 0 16,8-2 0-16,13-3 1 0,5-4 0 16,4-7 0-16,2 1 0 0,1-3 1 15,-5-1 0-15,-7 1 0 0,-11 1-1 0,-10 0 1 16,-9 0-1-16,-6 4 3 0,-7 4 3 16,-7-5 1-16,0 5 0 0,-8 6 1 15,1-1-1-15,-5 3 1 0,1-2-4 16,1 2-2-16,-2 1-1 0,5-1-2 15,4-2 0-15,3 1-2 0,4-7 0 16,7 4-2-16,3-4-1 0,7 0 0 16,4-5-2-16,7-2 0 0,3-3 0 0,4 0 1 15,-2 0 0-15,-1-4 1 0,-3 1 1 16,-6-3 1-16,-6-5 2 0,-9 2 1 16,-6 0 0-16,-6-4 1 0,-14 3-1 15,-6 0 3-15,-11 5 1 0,-4 5 2 16,-7 7 1-16,-1 3 0 0,2 12 1 15,0 3 0-15,4 3-1 0,8 7-2 0,6 0-1 16,6 2-2-16,6 0-1 0,5-2 0 16,6-3 0-16,13-5-2 0,4-2 0 15,8-9-3-15,12-6-1 0,9 0-2 16,7-11 0-16,4-2 0 0,1 0 1 16,4-4 1-16,-3 3 2 0,-5-4 2 15,-12-1 2-15,-6 5 2 0,-5 1 2 16,-6 2 2-16,-6 2 2 0,-5 4 0 15,-6 5 0-15,2 0 1 0,-4 6-2 0,-6 3-2 16,0 2-1-16,-10 2-1 0,3 2-2 16,-1 6 0-16,-5-1 0 0,0-1 0 15,-1 2-1-15,2 1 1 0,-1-3-1 16,3-2 0-16,0-2 0 0,-1-4 0 16,3-3 0-16,2-1 1 0,3-7-1 15,-2 0 0-15,5 0 0 0,0-6 0 16,10-1 0-16,0-6 0 0,3-1 0 15,7-3 0-15,7-3 0 0,9-1 1 0,8 1-1 16,8 0 1-16,7-3-1 0,2 0-1 16,5-6 1-16,0-1 0 0,0-3-1 15,1-7 1-15,3-4 0 0,-7-3 0 16,1-3 0-16,-4-2 0 0,-2 0 0 16,-9-3 1-16,-10 3-1 0,-5 2 0 15,-10 7 0-15,-4 6 2 0,-8 9 3 16,-4 7 1-16,-3 8 0 0,-5 5 0 0,0 8-1 15,0 16 1-15,-11 6-1 0,4 8-3 16,-7 8-2-16,-5 11 0 0,-1 7 1 16,-5 6 0-16,-2 0 0 0,0 2-1 15,0-4 0-15,1-5 0 0,-1-1 0 16,1-8-1-16,5-8 1 0,0-6-1 16,1-7 0-16,3-4 0 0,-4-7 0 15,7-3 0-15,0-6 0 0,-3-1 1 16,2-4 0-16,-3-4 1 0,3-1-1 0,3-3 1 15,-2-2-1-15,3-2 2 0,3 0 0 16,2-1 3-16,0 2 1 0,6 1 2 16,0-2 0-16,0 4 0 0,7-1 0 15,5-1-2-15,6 0 0 0,7 1-3 16,5-1 0-16,9 1 0 0,1-1-1 16,3 2 1-16,-2-2-1 0,-1 5-1 0,-6-4 1 15,-2 1 0-15,-4 4-6 0,-4 1-10 16,-8 3-15-16,-2-7-16 0,-4 7 80 15,-8 4-199-15,-7 3-132 0,-5 4-331 16</inkml:trace>
  <inkml:trace contextRef="#ctx0" brushRef="#br0" timeOffset="16060.661">24002 11076 630 0,'15'-8'141'0,"4"-6"3"16,7-4-108-16,8-6-6 0,7-5 1 0,10-8-2 15,3-6-3-15,6-9-3 0,4-3 0 16,-3-10-5-16,2-5-6 0,-8-11-3 16,-3-5-4-16,-12-7-1 0,-12 2-2 15,-8-2-1-15,-14 2-1 0,-6 5-1 16,0 7-3-16,-14 11-3 0,1 10-9 15,-1 5-12-15,2 14-13 0,2 6-17 16,2 10-107-16,-1 11-119 0,1 5-276 16</inkml:trace>
  <inkml:trace contextRef="#ctx0" brushRef="#br0" timeOffset="36969.18">19736 15227 260 0,'7'-4'76'0,"-2"-3"4"0,-5 3-13 16,0 0-27-16,0 0-9 0,0 4-3 16,-5-4-2-16,5-1-4 0,-7 1-2 15,5 1-3-15,-4 3-2 0,1-6-2 16,-3 3-2-16,1-1-2 0,1 0-3 15,-1 4-1-15,0-6 0 0,1 2-2 16,1 4 0-16,3-6 0 0,2 6-1 0,-5-3 0 16,3 3 0-16,-4 0 0 0,-2 0-1 15,-4 0 0-15,-2 8 0 0,-4 0 0 16,-2 3 0-16,1 4 0 0,-2 3 0 16,2 2 1-16,4 3 0 0,1 4 1 15,2 0-1-15,4 2 0 0,-1-5 0 0,9 0 0 16,-4-2-1-16,4-4-1 0,2-6 1 15,5-7-1-15,0-5 1 0,5-2 0 16,6-12 0-16,3-8 0 0,7-6 1 16,2-10-1-16,4-4 0 0,12-1 0 15,5-4-1-15,-3 0 1 0,-6 3-1 16,-3-2 0-16,0 5 0 0,-6-1 1 16,-12 3-1-16,-9 4 2 0,-4 3 4 15,-1 8 2-15,-7 5 2 0,0 8 0 0,-10 11 1 16,-1 11-1-16,-2 8-1 15,-7 10-4-15,-1 8-2 0,-10 6-2 0,-3 9 0 16,1 8 0-16,-1 0 0 0,3 2-1 16,5-3 1-16,8-5-1 0,8-5 0 15,16-4 0-15,8-14 0 0,7-6-1 16,11-14 1-16,2-11 0 0,6-5 0 0,6-12 1 16,2-6 0-16,-4-7-1 0,-5-4 1 15,-11-5 0-15,3 0 0 0,-11 1-1 16,-5 9 1-16,-5 2 0 0,-8 5 0 15,-2 5 2-15,0 6 0 0,-6 5 2 16,3 2-1-16,-3 4 1 0,-1 0-1 16,0 0 0-16,2 6-2 0,0-2-1 15,5 1 0-15,0 1-1 0,0-1 0 16,5-1 0-16,2-4 0 0,2 5 0 0,4-5 1 16,5 0-1-16,3-8 1 0,6 0-1 15,2 0 1-15,-2 0-1 0,2 1 1 16,1 0-1-16,-6 5 1 0,-1 2 0 15,-7 0 0-15,2 0 2 0,-4 0-1 16,-7 0 1-16,-1 0 1 0,1 5-1 16,-7-5 1-16,5 4-1 0,-5 0 0 0,3 1 0 15,-3-1 0-15,9-1-1 0,-6 3 0 16,3-2-1-16,1 0 1 0,-1-1-1 16,1 1 0-16,-1-4 0 0,2 4 0 15,-2-4 0-15,1 0 0 0,-2 0-1 16,-3 0 1-16,3 0 0 0,-5 0-1 15,6 0 1-15,-6 0-1 0,0 0 1 16,0 0 1-16,0 0 0 0,0 0 1 16,0 0 1-16,0 0 0 0,0 0 1 0,-6 0-1 15,6 0 0-15,0 0-1 0,0 0-1 16,-2 0 0-16,2 0-1 0,0 3-1 16,-4-3 1-16,4 0-1 0,0 0 1 15,-5 4-1-15,5-4 0 0,0 0 0 16,-2 0 1-16,2 3-1 0,-5-3 0 15,5 0 1-15,-2 4-1 0,2-4 0 16,-5 0 1-16,5 0-1 0,-3 4 1 16,3-4-1-16,-5 0 1 0,5 0-1 0,-2 0 1 15,2 0-1-15,0 0 0 0,0 0 1 16,-4 0-1-16,4 0 0 0,-5 3 1 16,3-3-1-16,-3 7 0 0,-1 0 0 15,-3 2 0-15,-2 7 0 0,1 1 0 16,-2 2 0-16,0 6 0 0,4 0 1 15,-5 4-1-15,8-5 0 0,5 1 1 16,0-3-1-16,5-2-1 0,6-5 1 0,3-4 0 16,6-5-1-16,0-6 2 0,3 0-1 15,4-6 0-15,2-4 1 0,-1-3 0 16,-1 0 0-16,-2-1-1 0,-3-1 1 16,-2 4-1-16,-3 3 0 0,-7 3 0 15,0 5 0-15,-4 0 0 0,-3 0 1 16,-3 11 0-16,0 0 1 0,0 2 0 15,-2 1 1-15,2 2 0 0,-7 0-1 16,2-1 0-16,5-1-5 0,-2 0-6 0,2-2-9 16,0-2-11-16,0-3-14 0,7-2-102 15,-1-5-1-15,3 0-87 0,-1-11-164 16</inkml:trace>
  <inkml:trace contextRef="#ctx0" brushRef="#br0" timeOffset="37173.928">20854 15087 550 0,'-4'-6'133'0,"-1"1"5"0,0 5-86 15,-1 0-7-15,3 0-8 0,-4 5-8 16,1 0-6-16,1 2-3 0,-3-2-4 16,-3 2-3-16,11 1-3 0,-2 1-4 0,2 0-2 15,0-2-1-15,5-1-4 0,3 2-9 16,0-1-12-16,-2-7-14 0,6 0-18 15,-3-5-100-15,3 5-116 0,-4-10-262 16</inkml:trace>
  <inkml:trace contextRef="#ctx0" brushRef="#br0" timeOffset="38193.276">21110 15121 454 0,'0'-11'111'0,"0"3"5"0,0 4-70 0,0 4-9 16,0 0-8-16,-6 6-5 0,2 3-5 15,-1 7-4-15,-3 6-4 0,-1 6-2 16,0 6-2-16,-2 10-1 0,-3 0-1 16,4 3-1-16,1-4-2 0,2-3-1 15,1-6-1-15,6-5-1 0,7-12 0 0,4-12 0 16,2-5-1-16,2-12 1 0,5-9 0 16,-3-5 0-16,-1-5 1 0,-3-4 0 15,-1 2 0-15,-4 3 1 0,-2 3 1 16,-3 5 2-16,-3 8 1 0,0 4-1 15,0 6 0-15,4 4 0 0,1 0-1 16,1 3-1-16,3 2-1 0,4 2-1 16,6 3 0-16,8 1 1 0,6 1 0 15,6-7 0-15,4-5 0 0,4 0 0 16,2 0 0-16,-1-13 0 0,-3-4 0 0,-6-3 0 16,-6 2-1-16,-7 1 1 0,-5 0 0 15,-5 2 4-15,-5 3 4 0,-5 3 4 16,-6 2 3-16,0 0 3 0,-10 4 0 15,0 3 2-15,-4-5-3 0,-2 5-3 16,-1 0-3-16,-2 8-4 0,-2 1-1 16,-1 2-2-16,2 1-1 0,0 6-2 0,3 3-1 15,3-1-1-15,4 3-2 0,10 0-2 16,0 3-3-16,8-4-3 0,8-4-1 16,5-4-1-16,4-4 0 0,4-6 2 15,4-4 1-15,6-11 3 0,6-6 2 16,3-1 2-16,4-6 0 0,-2-1 2 15,0 2-1-15,-5 3 2 0,-5-1 0 16,-10 8 2-16,-6 2 2 0,-9 0 2 16,-2 9 4-16,-8 2 2 0,-5-4 0 0,0 4-1 15,-5 6 0-15,-6 3-3 0,-1 4-1 16,-5 0-4-16,-1 6-3 0,-3 3 0 16,3 7 0-16,-1 0 0 0,1 2-3 15,5-3-3-15,5-2-4 0,8-3-4 16,0-3-3-16,8-11-2 0,7-5-2 15,8-4 0-15,3-10 2 0,1-5 5 16,0-2 4-16,-2-1 2 0,-3 2 2 0,-3 1 4 16,-4 4 2-16,-6 3 2 0,-3 3 1 15,-2 5 1-15,-4 2 1 0,3 5 0 16,-3 3 1-16,5 1-1 0,-2 4-1 16,1-1 0-16,4 1-1 0,1-2 0 15,4-4-1-15,7-3 0 0,9-6 0 16,4 0 0-16,6-12-2 0,3 2-8 15,3-6-8-15,-3-2-15 0,-4 0 37 16,-4-4-155-16,-5 0-119 0,-7 2-300 0</inkml:trace>
  <inkml:trace contextRef="#ctx0" brushRef="#br0" timeOffset="39324.932">23346 15102 422 0,'33'-19'95'0,"2"-6"3"15,5-2-75-15,1-3 0 0,-3-7 0 16,-2-1 0-16,-6-2 1 0,-3-5-2 15,-3 2 0-15,-4 4-1 0,-7 4-1 16,-5 4-1-16,-2 4 0 0,-6 6-2 16,0 6-1-16,-7 3-2 0,-4 4-2 0,2 3-2 15,-9 5-1-15,-3 0-3 16,-4 11-1-16,-2 6-2 0,-5 10-1 0,-3 9-1 16,-4 14 1-16,3 4-1 0,1 7 0 15,6 0 0-15,2 3 0 0,8-5 0 16,7-6-2-16,12-7 0 0,3-6-1 15,12-8-1-15,1-6 0 0,9-9 1 16,0-3-1-16,-1-10 2 0,-2-4 0 16,-2-11 0-16,-4-3 2 0,-3-4-1 15,-1-3 1-15,-3-1-1 0,-2-1 1 16,-1-2 0-16,-6 3 1 0,5 5 1 0,-5 0 2 16,-2 3 2-16,-2 3 1 0,-2 1 1 15,3 4-1-15,3 1 0 0,-5 5-3 16,5-4-2-16,6 4-1 0,2 0-2 15,5 0 0-15,8 0 0 0,4-4-1 16,6 0 1-16,4 0 1 0,3-2-1 16,4 6 0-16,2-3 0 0,-5 3 0 0,-2 0 0 15,-4 0 0-15,-7 7 0 0,-8-1 1 16,-16 1 1-16,-2-2 1 0,-13 6 1 16,-8 0-1-16,-7 4 1 0,-5 1 1 15,0 0-3-15,2 0 0 0,4 1-2 16,8-3 0-16,6 0-2 0,13-2-2 15,6-6 0-15,18-2-2 0,6-4 0 16,14-7-1-16,4-3-1 0,9-4 1 0,-1-4 1 16,1 1 1-16,-10-1 1 0,-7-1 1 15,-7 4 1-15,-8 1 2 0,-9 4 1 16,-5 4 3-16,-6 6 2 0,-5 3 1 16,-9 8 2-16,0 9 1 0,-6 9 1 15,-3 7 0-15,-2 15-2 0,-5 8-2 16,-1 3-1-16,4 6-1 0,-4 5-2 15,-5-1-1-15,1 0 0 0,-1-1-1 0,-3-5 0 16,0-2 0-16,-3-4 0 0,4-6 0 16,5-9 0-16,4-9 1 0,2-9-1 15,7-9 1-15,2-8 1 0,2-7 0 16,-1-8 2-16,5-7 0 0,0-6 0 16,4-13 0-16,3-9 0 0,0-11-2 15,0-8 0-15,9-7-1 0,4-5-1 16,11-5 0-16,11-1-1 0,13 0-1 15,6 6 1-15,10 4-1 0,7 3-5 0,-2 10-12 16,3 9-11-16,-6 7-19 0,-7 10-110 16,-6 7-121-16,-11 2-290 0</inkml:trace>
  <inkml:trace contextRef="#ctx0" brushRef="#br0" timeOffset="41210.289">19576 16022 425 0,'19'-24'97'0,"1"1"4"15,0 0-76-15,-3 5 1 0,1 1-2 0,0 4 0 16,-4 3-3-16,-3 5-3 0,-1 5 1 16,1 6-1-16,-7 5-2 0,-7 5-1 15,-5 4-3-15,-5 3 0 0,1 4-2 16,-2 0-2-16,2 0-3 0,5-1-1 15,2-3-1-15,5-3-1 0,0-6-1 16,0-3 0-16,8-5 0 0,7-6-1 16,8 0 0-16,13-12-1 0,-2 0 0 15,7-4-1-15,-1-6 0 0,-1 0 0 0,-5-2-1 16,-9-1 1-16,-10 3 1 0,-3 1 0 16,-4 3 2-16,-1 5 0 0,-7 6 2 15,0 2-1-15,0 5 0 0,-4 5 1 16,-1 3-1-16,5 4 0 0,0 4 0 15,8 0-1-15,3 2 0 0,3-1 0 16,6-2-1-16,5-2 1 0,3-5-1 0,7-1 0 16,3-7-1-16,3 0 1 0,4 0-1 15,-1-5 1-15,-1-2 0 0,-5 0-1 16,-10 1 1-16,-3 1 1 0,-10-2 0 16,-3 2 2-16,-12 0 1 0,0 2 3 15,-7 3 0-15,-1-6 2 0,-5 6 0 16,-4-4 1-16,-3 4-2 0,0-2 0 15,-1-3-2-15,-1 5-1 0,-1-4-1 16,-4 0-2-16,1 4 0 0,3 0-1 0,-1 0 0 16,3 6-1-16,-3 3 0 0,7 1 0 15,1 1 0-15,6 2 0 0,-2 1 0 16,5 1 0-16,2 1 0 0,5-1-2 16,0 4-1-16,4-5-2 0,4-2-1 15,7-2-2-15,10-5-2 0,7-5 0 16,4 0 0-16,4-7 1 0,5-2 2 0,1-4 1 15,-1-1 2-15,-11 1 1 0,-3-1 2 16,-9 1 2-16,-4-1 4 0,-10 5 3 16,-6 1 2-16,-2 3 3 0,-8 5 1 15,-4 0 1-15,-1 0-1 0,-1 8-1 16,-5-1-4-16,-1 5-2 0,5 0-1 16,1 1-3-16,2 3-1 0,7-3-1 15,5 3-1-15,10-2-2 0,3-2 0 16,3-4-3-16,8-3-1 0,3-5 0 0,1 0-2 15,4-12 1-15,1-1 0 0,5-5 2 16,2-5 2-16,7 0 0 0,2-3 2 16,7-6 1-16,-3-5 0 0,0-5 0 15,-10-4 1-15,-2-1-1 0,-10-5 0 16,-9 4 1-16,-6 5 1 0,-8 7 3 16,-4 6 2-16,-4 8 1 0,-6 8 2 15,-6 6 0-15,-1 8 1 0,-7 0-2 0,-1 14-3 16,-10 3-2-16,-2 11-1 0,-2 6 0 15,1 13-2-15,1 6 0 0,2 4 0 16,10 1 0-16,4-2-1 0,9-3 1 16,14-4-1-16,7-9-1 0,7-7 0 15,11-6 0-15,3-7 0 0,6-3 0 16,6-11 0-16,-5-6 1 0,0-11 0 16,-1-5 0-16,4-5 0 0,-3-3 0 0,9-2 0 15,0 1 0-15,3-1 0 0,-1 1 0 16,-6 4 1-16,-6 3-1 0,-7 4 2 15,-13 1 5-15,-9 4 2 0,-11 5 1 16,-5 4 1-16,-7 6 0 0,-6 1-1 16,-5 4 0-16,-3 3-5 0,2 4-2 15,-5-4-1-15,3 5-1 0,2-3 0 16,8 2-1-16,3-2 0 0,13 3 0 0,6-5-1 16,13-2-1-16,5-1 1 0,7-3-1 15,6-8 1-15,2 0-1 0,-4-11 1 16,2-4 0-16,-2-1 1 0,-4-1 0 15,-2-1 0-15,-6 0 1 0,-1 3-1 16,-7 1 1-16,-3 2 1 0,-5 3 1 16,-4 3 1-16,-3 1 0 0,0 5 0 15,0 0 0-15,0 0-1 0,-6 7-1 16,3-3-1-16,-1 6-1 0,4-1-1 0,0 0-1 16,0 2-2-16,4 0-1 0,3-3-1 15,7-1-2-15,5-3 0 0,8-4 1 16,10 0 1-16,3-3 2 0,2-5 1 15,6-3 2-15,-5-1 0 0,3-4 1 16,-9-3 0-16,-6-1 1 0,-5 1-1 16,-5 0 0-16,-7 1 1 0,-4 1 1 15,-7 1 1-15,-3 7 0 0,-8 1 2 0,-6 8 1 16,0 0 0-16,-7 11 0 0,-1 1-1 16,-1 7 0-16,-2-3-2 0,7 6-1 15,5 0-1-15,6-1-1 0,7-2 0 16,3 2 0-16,5-3 0 0,9 1 1 15,1-2-1-15,6-5 0 0,2-1 1 16,2-3-3-16,0-8-5 0,3 0-12 16,-2-7-13-16,-1 0-19 0,3-3-111 0,-7 1-124 15,-1-6-292-15</inkml:trace>
  <inkml:trace contextRef="#ctx0" brushRef="#br0" timeOffset="47140.246">22787 15965 359 0,'0'-6'78'0,"0"-1"3"0,11 0-62 0,3-2-2 0,5-5 1 0,8-8 1 0,6-3 1 0,4-7 0 15,6-5 1-15,-2-7-1 0,7-3-1 0,0 2-3 0,0-2-1 0,4 1 1 0,-2 3-1 0,0 5-2 0,-7 5 1 0,-5 6-1 0,-7 4 0 0,-10 10 2 0,-8 7 0 0,-13 9 1 0,-7 8 0 0,-7 11-3 0,-4 7 0 0,-8 5-2 0,-9 7-3 16,-1 8-4-16,0 2-1 0,4 3-1 16,4 1-1-16,-2-1 0 0,8 0-1 15,9-5 0-15,1-5 0 0,3-7-1 16,-1-7-1-16,4-11 0 0,2-4-2 0,-1-8 0 16,5-1 0-16,-3-6-1 0,3-4 1 15,-6-3 1-15,0-3 0 0,0-3 2 16,-1-4 0-16,-5-1 1 0,1-2 2 15,1 0 2-15,-3 2 2 0,3-1 3 16,1 7 3-16,1 1-1 0,5 5 0 16,3 1-1-16,4 5-2 0,6 0-3 15,5 0-3-15,6 6-1 0,5-2-1 16,2-1 1-16,10-3 0 0,2 4 0 0,7 0 0 16,2-4 0-16,0 2 0 0,-3-2-1 15,-3 6 1-15,-5-2-1 0,-10 0 0 16,-5-1 1-16,-13 1-1 0,0 2 2 15,-8 0 3-15,-2 3 2 0,-3 0 1 16,-6 4 0-16,0 1 1 0,-9 0 1 16,3 5-3-16,-9-5-2 0,7 3-1 15,-1-1-2-15,3-2-1 0,4-1 0 0,4-3-1 16,7 0-1-16,13-4 1 0,1-2 0 16,8-4 0-16,2 0 0 0,7-9 1 15,-2 2-1-15,3-6 1 0,-5-2 0 16,-1-2 0-16,-7-1 0 0,-5 0 0 15,-7 1 0-15,-7-1 1 0,-7 4 2 16,-11 1 4-16,-4 7 2 0,-4 6 2 16,-11 0 3-16,-4 6 1 0,-5 5 0 0,-1 2-2 15,0 4-3-15,7 0-4 0,1 0-1 16,13 1-3-16,5-3-6 0,14 1-11 16,7-2-15-16,14-4-15 0,8-4 51 15,9-1-176-15,8-5-132 0,0-11-324 16</inkml:trace>
  <inkml:trace contextRef="#ctx0" brushRef="#br0" timeOffset="49739.166">19788 16747 340 0,'38'-27'74'0,"-2"6"5"15,-3-3-46-15,-1 5-44 16,-1-3 45-16,-4-1-3 0,-1-2-2 16,-3 0-2-16,1-2-1 0,-4 0-4 0,-5 0-3 15,-3-2-2-15,-4 2 0 0,-3 4-2 16,-5 2 0-16,0 0-1 0,0 7 0 15,0 2 0-15,-7 2-1 0,1 2-2 16,-2 4-1-16,-4 4-1 0,0 0-2 16,-2 0-1-16,0 7-2 0,-6 4 0 15,0 7-1-15,-1 5 0 0,2 4-2 16,5 4 0-16,1 6 0 0,1 0-1 0,6-2 1 16,1-2 0-16,5-1-1 0,0-3 1 15,0-3 0-15,0 0-1 0,0-3 0 16,6-4 0-16,5-4 1 0,3-3-1 15,0-4 0-15,4-3 1 0,1-5-1 16,-2-5 1-16,2 1 0 0,-7-4 0 0,-1-2 0 16,-3-3 1-16,-5 1-1 0,-3-1 0 15,0 1 0-15,0-3 0 0,-2 3 1 16,-5-3 0-16,1 3 2 0,-6 1 0 16,3 0 1-16,-8 1 1 0,3 4 0 15,0-2-1-15,1 6 0 0,1 2-1 16,7 0-2-16,5 0-2 0,0 0 1 15,11 0-2-15,8 2 1 0,2-2-1 16,9 8 0-16,0-8 1 0,10 0 0 16,4 0 0-16,3 0 1 0,6 0-1 0,-3-8 1 15,-1 8 0-15,-3-2-1 0,-7 2 1 16,-7 0 0-16,-11 0 1 0,-7 0 1 16,-6 0 4-16,-8 0 3 0,0 8 1 15,-6-3 1-15,-3 4 1 0,-6 2 0 16,-5 3-1-16,-4 1-3 0,-1 3-2 0,-2-4-1 15,4 3-2-15,1 1-1 0,6-2-1 16,4 0-2-16,5-3 0 0,13 4 0 16,7-2-1-16,7-3 1 0,6-5-1 15,2-7 1-15,11 0 0 0,1-12 0 16,-1-7 0-16,2-4 1 0,2-2-1 16,-6-1 1-16,1 0-1 0,0 5 0 15,-9 6 0-15,-5 2 1 0,-4 5 1 16,-12 4 1-16,-8 0 1 0,0 4 0 0,-14-3-1 15,-5 6 1-15,-6 4-1 0,3 1 0 16,-4 5-2-16,6 1-1 0,2 6 1 16,3 0-1-16,9-2 0 0,6 3 0 15,0-6-1-15,11 1-1 0,5-6-2 16,14-4 0-16,5-6-1 0,9-6-1 16,5-4 0-16,5-8 1 0,-1 0 1 15,-1-3 1-15,-12-1 1 0,-1 1 1 0,-14 3 1 16,-5 5 0-16,-5 0 3 0,-9 5 3 15,-6 4 1-15,0 4 1 0,0 0 0 16,-6 0 1-16,-5 9 1 0,0 1-4 16,-3 1-2-16,-2 2-2 0,2 1 0 15,5 4-1-15,-1-3-1 0,8 2 0 16,2 0 0-16,10-4-2 0,1-4 1 16,8-9-2-16,0 0 0 0,3-12 1 15,10-2-1-15,7-4 1 0,2-1 0 0,5-1 0 16,0 2 2-16,1 5 0 0,-5-1 0 15,-7 4 0-15,-11 0 0 0,-8 3 1 16,-7 3 0-16,-3 1 0 0,-6 3 0 16,0 0 1-16,-4 0 0 0,1 0-1 15,-3 0 1-15,4 0 0 0,-3 0-1 16,5 0 0-16,-4 0 0 0,4 0 1 0,0 0-1 16,-3 0 1-16,3 0-1 0,0 0 1 15,-4 0-1-15,4 0 0 0,-4 0 0 16,0 0 0-16,-1 0-1 0,2 0 0 15,-1 0 0-15,4 0 0 0,-4 0 0 16,4 0-1-16,-5 0 1 0,5 0-1 16,0 0 1-16,0 0-1 0,0 0 1 15,0 0 0-15,0 0-1 0,0 0 1 16,0 0 0-16,-2 7-1 0,-9 2 0 16,3 3 1-16,-5 8-1 0,-12 5 1 15,-1 6 0-15,-1 8 1 0,-4 6-1 0,1 8 0 16,-2 1-1-16,-1 2-2 0,11-1-2 15,-2 6 0-15,3-3-1 0,-2-3 0 16,1 0 1-16,1 2 0 0,-4-3 3 16,-1-5 1-16,-2-6 0 0,0-6 1 0,-3-4 0 15,6-12 0-15,3-3 0 0,1-7 0 16,4-5 0-16,7-6-1 16,4-6 0-16,6-9-1 0,8-7-2 0,7-14-5 15,10-13-2-15,6-8-1 0,4-6-1 16,5-3 0-16,2-2 2 0,1-1 1 15,2 2 5-15,9 4 3 0,5 5 1 16,0 0 1-16,-1 2 0 0,1 10 0 16,-3 4 0-16,-10 8 1 0,-13 7 0 0,-9 4 0 15,-7 3 2-15,-3 3 0 0,-3 0 0 16,-4 0 1-16,-1 1 1 16,-6 0-1-16,2 2 0 0,-2 1 0 0,-2 1 0 15,-2 2 0-15,-3 1 0 0,4 5-1 16,-3 0 1-16,-2 4-1 0,0 5 1 15,-1 2-1-15,1 6-1 0,-4 3 0 16,-2 4-1-16,1 2 0 0,-3 3 0 0,3 0 0 16,-3 0 0-16,5 1-1 0,1-1 0 15,2 0 0-15,3-2 1 0,5-3-1 16,0-2 0-16,0-1 1 0,7-3 0 16,5-3 1-16,-1-2 1 0,3-5 0 15,2-4 1-15,5-4-1 0,2-5 1 16,-1-6-1-16,4-3 0 0,0-4-1 15,2-1-1-15,1 0 0 0,0-1 1 16,4-1-1-16,-3 4 1 0,0 2-1 0,-2 2 1 16,-6-1-1-16,0 5 1 0,-5 0 1 15,-10 2 0-15,-1 2 0 0,-1 3 0 16,-5 6 0-16,0-5-1 0,0 5-1 16,0 0-2-16,0 0 0 0,4 0-1 15,-2 0 1-15,7 5-1 0,0-1 1 16,4-4 0-16,3 5 1 0,4-1 0 0,1-4 0 15,2 6 0-15,-1-6 0 0,0 8 0 16,1-6 0-16,-2 6 1 0,-2-5 0 16,0 6 0-16,-4-3 0 0,-2 1 0 15,-4 0 1-15,-1-2-1 0,-5 5 3 16,-3 0 4-16,-3 1 2 0,-5 3 2 16,-1-1 3-16,-4 5 1 0,1 1 1 15,-3 0-2-15,1-1-3 0,2-1-2 16,4-3-3-16,1 1-3 0,2-1-1 0,5-3-1 15,0-2-1-15,8-2-1 0,2 0 0 16,1-3 0-16,5-4-2 0,0-6-3 16,8-2-4-16,3-2-7 0,6-1-9 15,2-3-12-15,5-3-11 0,0 2-13 16,3 0 38-16,-6 2-145 0,-1 2-116 16,-8 0-284-16</inkml:trace>
  <inkml:trace contextRef="#ctx0" brushRef="#br0" timeOffset="49921.759">22686 16674 716 0,'0'5'153'0,"-5"-1"0"0,5-4-121 16,0 7-19-16,0-7-7 0,0 5-4 16,5-5 1-16,-5 5 2 0,0-5 4 15,0 0 2-15,0 0 0 0,0 0 0 0,0 0-10 16,-6-3-19-16,2-3-26 0,1 1-118 15,-2-2-131-15,5-2-316 0</inkml:trace>
  <inkml:trace contextRef="#ctx0" brushRef="#br0" timeOffset="50114.325">22734 16415 799 0,'-9'0'177'0,"-1"0"0"0,5 2-132 15,1 3-22-15,4-2-10 0,0 0-7 16,0 2-2-16,-5-5 0 0,5 4 0 16,0-4 0-16,0 0 0 0,0 0 1 15,0 0-6-15,0 0-14 0,-2 0-26 16,2-4-22-16,-7 4-118 0,2-8-138 0,-2 2-326 16</inkml:trace>
  <inkml:trace contextRef="#ctx0" brushRef="#br0" timeOffset="52139.214">15216 17186 242 0,'11'0'76'0,"-3"-3"7"15,-2 3-13-15,-1 0-17 0,-2 0-7 16,-3 0-10-16,0 0-5 0,-6 0-5 16,1 0-4-16,-3 5-4 0,-1-2-3 15,1 2-3-15,-2 0-2 0,-1 3 0 16,1 3-1-16,1 4-1 0,-1-1-1 15,0-1-1-15,-1 5-1 0,1 1-1 0,0 5 0 16,1 2-2-16,-1 0 0 0,1 4-1 16,4-1 0-16,-1-4 0 0,3 2 0 15,3-8-1-15,0-4 0 0,3 0 1 16,3-7-1-16,5-3 1 0,5-5 0 16,4 0 0-16,4 0 1 0,2-8 1 15,6 0-1-15,2-4 1 0,-1 1 1 16,-4-5 1-16,-1 4 0 0,-6-1 1 15,-4 3 2-15,-7-1 4 0,-4 4 3 0,-4 2 0 16,-3 1 0-16,0 4-1 0,0 0-1 16,-6 4-3-16,2 2-3 0,-2 1-4 15,0 3-2-15,2 2 0 0,4 2-1 16,-4-5 1-16,4 4-1 0,9-4-1 16,2-4 1-16,2-1-1 0,7-4 1 15,1-4 0-15,5-6 0 0,0-7 0 16,2-6 0-16,3-7 1 0,-2-4 0 0,2-5 0 15,-4 3 0-15,-4-1 0 0,-5 4 0 16,0 8 1-16,-8 4 2 0,-5 5 0 16,-5 3 0-16,0 6 1 0,-7 1-1 15,0 6 0-15,0 0-1 0,-6 0-1 16,3 8-1-16,0-1 0 0,3 1-1 16,0 4 0-16,7 0 0 0,0 1-1 15,11 1 1-15,4-3-1 0,5 0 0 0,0-3 1 16,8 0-1-16,1-2 1 15,-2-2 0-15,1 0 0 0,-6 3 0 0,-4 2-1 16,-3 2 1-16,-3 3 0 0,-6 0 0 16,2 4 0-16,-8 0 0 0,3 1 0 15,-3 0 1-15,-3-1-1 0,3-5 0 16,-8 2-3-16,4-2-7 0,2-7-6 16,2 2-11-16,-6-3-10 0,6-5 8 15,0 0-111-15,0 0-101 0,6-9-240 16</inkml:trace>
  <inkml:trace contextRef="#ctx0" brushRef="#br0" timeOffset="52352.884">16083 17085 537 0,'-2'0'124'0,"-3"0"0"0,3 0-89 15,2 0-5-15,-5 0-7 0,5 0-6 0,0 0-3 16,0 0-3-16,-2 0 0 0,2 0-1 15,0 0-4-15,0 0-1 0,0 0-3 16,0 0 0-16,0 0-3 0,0 0-2 16,0 0-7-16,0 0-11 0,0 0-13 15,0-4-102-15,0-1-107 0,0-2-260 16</inkml:trace>
  <inkml:trace contextRef="#ctx0" brushRef="#br0" timeOffset="53229.974">16089 17440 285 0,'13'-21'84'0,"7"-3"5"15,5-7-15-15,5-2-30 0,9-4-8 16,5-1-7-16,3 0-5 0,-1 1-4 16,0 2-5-16,-5-2-3 0,-1-2-4 15,-8 2-2-15,-5-2-2 0,-3 0-1 16,-8 3 1-16,-3 3 5 0,-3 5 2 15,-10 6 3-15,0 4 0 0,-5 6 1 16,-6 8-1-16,-4 4-1 0,-7 7-3 16,-7 8-3-16,-1 8-3 0,-8 9 1 15,-3 8-1-15,-4 2-1 0,-2 6 0 16,2 2 0-16,3 0-1 0,9-1 0 0,7-3-1 16,7-2 0-16,11-1 0 0,10-7-1 15,11-4 1-15,12-7 0 0,5-8 0 16,9-6 2-16,6-11 0 0,8-6 2 15,-1-13 0-15,3-9 2 0,3-9 0 16,-4-4 0-16,4-2-1 0,3-2 0 0,-3 1-1 16,-5-1-1-16,-5 8-1 0,-4-6-1 15,-10 2 0-15,-6-1 0 0,-10 3 0 16,-6 2 1-16,-8 6 1 0,-4 3-1 16,-8 9 1-16,-5 5 0 0,-2 9 0 15,-9 5-1-15,-6 9-1 0,-8 11-1 16,-2 10 0-16,-4 10 0 0,2 8 0 15,-4 5 0-15,7 4-1 0,6 6 1 0,11-3-1 16,4 0 0-16,11-1 0 0,7-6-1 16,6-6 0-16,9-6-1 0,10-9 1 15,9-10-1-15,6-10 1 0,12-12 1 16,0 0-1-16,7-11 2 0,-4-5-1 16,-1-6 1-16,-3-1 0 0,-12 2 0 15,-7 2 0-15,-9 1-1 0,-5 5 1 16,-8 8 0-16,-4 5 0 0,-6 15 1 15,0 0 0-15,-6 6 0 0,2 4 0 0,-1 2 0 16,-2-1 0-16,1-3-1 0,1-4 0 16,5-6-4-16,-2-3-9 0,2-3-8 15,0-7-12-15,6 0 102 0,0-14-212 16,2-2-122-16,5-9-324 0</inkml:trace>
  <inkml:trace contextRef="#ctx0" brushRef="#br0" timeOffset="53433.542">17225 17044 577 0,'-12'0'133'0,"5"-3"1"0,3 3-94 15,2 0-10-15,2 0-7 0,-7 3-6 16,7-3-3-16,0 0-1 0,-2 0 0 16,2 3-2-16,0-3-1 0,0 0-3 15,0 0-2-15,0 0-1 0,0 0-1 0,0 0-1 16,-5 0-9-16,5 0-10 0,0 0-15 15,0 0-2-15,0-3-114 0,0-3-115 16,6-3-272-16</inkml:trace>
  <inkml:trace contextRef="#ctx0" brushRef="#br0" timeOffset="55303.13">17616 17159 430 0,'0'-4'99'0,"5"4"2"0,-5-4-69 0,0 4-8 15,-5 11-4-15,-1 5-3 0,-2 5-3 16,-4 3-1-16,-2 8 0 0,-5 4-1 16,0 2-3-16,3-2-2 0,-3-3-3 15,6-3 0-15,1-4-2 0,4-6-1 16,3-6-1-16,5-4 0 0,5-5 0 15,3-5 0-15,3-6 1 0,3-8 0 16,5-7 0-16,3-7 0 0,1-4 1 0,1-4-1 16,1 2 0-16,1 4-1 0,-5 3 1 15,-4 11 1-15,-2 7 0 0,-3 9 1 16,-5 4 1-16,0 4 1 0,-3 5-1 16,0 5 0-16,2 4 0 0,5 1-1 15,3 1-1-15,1-2-1 0,10-4 0 16,3-2 0-16,5-5 1 0,1-7 0 15,4-8 0-15,1-6 1 0,-4-7 0 16,2-4 0-16,-6-4 0 0,-1-4 1 16,-7-1 0-16,-6 0 2 0,-4 3 2 0,-6 4 3 15,-7 2 1-15,0 6 0 0,-12 6 0 16,-2 5-1-16,-1 4-2 0,-9 7-2 16,2 3-3-16,-4 6-2 0,-1 2 0 15,3 4-1-15,3 2-1 0,3 2-2 16,4 0-1-16,9 0-3 0,5-4-1 0,5-1-2 15,7-5 1-15,8-5 0 0,1-7 2 16,4-8 1-16,0-7 3 0,-1-3 2 16,0-2 0-16,-6-2 0 0,-4 5 1 15,-6 2 1-15,-3 4 1 0,-5 13-1 16,-7 7 1-16,-1 9-1 0,-3 7 1 16,-1 6 0-16,1 5-2 0,-5 5 0 15,3 4 0-15,-4 2-1 0,0 1 0 16,-3 5 0-16,-5 0-2 0,1 2-2 0,-2-1 1 15,-1-8-1-15,-1-6 1 0,3-6-1 16,-4-7 1-16,2-8 1 0,5-6 2 16,1-4 0-16,4-6 1 0,3-7 0 15,2 0 1-15,12-11-1 0,0-6 0 16,0-9 0-16,17-10 0 0,6-5-1 16,7-11 0-16,5-8 1 0,6-4-2 15,6 0 1-15,5-3 0 0,1-2 0 0,7-6 1 16,10 7-1-16,5 4 1 0,-3 2 0 15,0 5 0-15,-2 4 1 0,-3 11-1 16,-8 10 0-16,-12 6 1 0,-9 6 0 16,-7 5 0-16,-5 3 0 0,-6 3 2 15,-8 6 1-15,-9 3 1 0,-9 6 0 16,-7 6 0-16,-7 4 0 0,-2 5 0 16,1 8-3-16,-4 1-1 0,0 1 0 15,3-1-1-15,6-4 0 0,5-2 0 0,1-4 0 16,4-7-1-16,3-2-1 0,3-3 1 15,0-8 0-15,7 0 0 0,3-6 1 16,2-6-1-16,5-4 1 0,9-8 1 16,4-4-1-16,2 1 0 0,7 2 0 15,2 2 0-15,0 3-1 0,-1 8 1 16,-8 6-1-16,-7 6-1 0,-1 0 0 16,-9 4-1-16,-6 3 1 0,-4 3-1 0,-5 5 2 15,0 2-1-15,-5 1 1 0,1 0 1 16,4 0 0-16,-5-4 0 0,5-1-1 15,0-2 0-15,8-6-1 0,-1-1 1 16,7-4 0-16,4 0 0 0,2 0 1 16,2-7-1-16,2-2 1 0,0-7-1 15,1-2 1-15,-2-1-1 0,-5-2 1 16,-1 1 0-16,-5 3 0 0,-4 4 0 0,-1 3 1 16,-7 2 1-16,0 8 0 0,-11 0 1 15,1 0 0-15,-2 10-1 0,-2 0 1 16,-4 8-1-16,-2 4 0 0,0 0-1 15,5 10 0-15,-1 0-1 0,5 1-1 16,3 2 1-16,4-5-2 0,4-2 0 16,10-2 0-16,-1-7 0 0,9-10 0 0,4-9 0 15,4-5 0-15,14-6 1 0,3-12 0 16,7-4 1-16,2-1 0 0,2-1-1 16,-1 0 1-16,0 1-1 0,-6 3 1 15,2 3-1-15,-13 4 0 0,-3 4 0 16,-6 3 0-16,-1 6-1 0,-7 5 0 15,-3 12 0-15,-5 2 1 0,-3 6-1 16,1 2 0-16,-4 6 1 0,-5 3 0 16,-7 1 0-16,-2-2 1 0,0 1-1 0,-1-2 1 15,-2 0-1-15,4-7 1 0,3-3 0 16,3-1 0-16,-3-5 0 0,0-4 0 16,-1-2 1-16,-2-2-1 0,0-5 1 15,-3 6-1-15,1-6 0 0,4 0 0 16,0-4-1-16,6-1 0 0,0-3 0 15,11-3 0-15,0-5 0 0,3-3 0 16,10-4 0-16,14-2 0 0,2-5 0 16,6 3-1-16,0-1 1 0,8 4 0 0,1 5 0 15,-8 2 0-15,-11 3 0 0,-3 6 0 16,-5 2 0-16,-3 6 0 0,-9 0 0 16,0 0 0-16,-1 6 0 0,-1 5 0 15,0 5 0-15,-2 3 0 0,1 3 0 16,-2 4 0-16,-4 1 0 0,-7 0 0 15,0-1 0-15,-5-5 0 0,-1 4 0 16,-6-5 0-16,2 0 1 0,-3-4-1 16,1 0 0-16,-2-4 1 0,0 0 0 0,-2-3 0 15,0-3 1-15,3-3-1 0,-5-3 1 16,4 0 1-16,-2 0-1 0,-1-6 0 16,3 0 0-16,1 3 0 0,4 3-1 15,-1-4-1-15,7 4-2 0,3-5-3 16,2 5-6-16,6-5-5 0,4 5-7 0,1-4-9 15,6 4-12-15,-4-6-105 0,5-1-107 16,4-3-262-16</inkml:trace>
  <inkml:trace contextRef="#ctx0" brushRef="#br0" timeOffset="55841.289">20534 17272 352 0,'-5'-3'106'16,"0"-4"5"-16,2 3-4 0,-2-2-58 16,5 2-7-16,-3-3-6 0,3 7-8 15,0-3-5-15,0 3-3 0,6 0-4 16,4 0-2-16,8 0-2 0,2-8-1 0,8 8-1 16,9-3 0-16,5 3-1 15,5-4-2-15,6 4-2 0,-1 0-2 0,1 4-1 16,-5-4-1-16,-4 3 0 0,-10-3 0 15,-8 6-2-15,-6-6-3 0,-8 0-7 16,-6 0-6-16,-6 0-10 0,-6 0-9 16,-4 0-12-16,-5 0-90 0,-4 0-96 15,-4 0-226-15</inkml:trace>
  <inkml:trace contextRef="#ctx0" brushRef="#br0" timeOffset="56126.57">20761 16955 426 0,'-7'0'105'0,"5"8"6"0,2 7-61 16,-5 6-8-16,-1 7-4 0,-4 5-2 15,-3 9-2-15,-4 3-5 0,3 3-3 16,0 4-5-16,-3 0-4 0,8 1-5 16,-2-3-4-16,8-6-2 0,-2-4-3 0,5-8-2 15,-2-6-1-15,2-8-5 16,0 0-6-16,0-6-8 0,0-5-12 0,6-3-11 16,-4-4-96-16,9 0-102 0,-1-5-239 15</inkml:trace>
  <inkml:trace contextRef="#ctx0" brushRef="#br0" timeOffset="57199.259">19080 17272 292 0,'4'-5'76'0,"-1"-1"3"0,3-3-37 0,0 0-5 16,2-1-8-16,1-1-5 0,0 0-1 15,-2-1-1-15,1-1-3 0,-1 2-4 16,2 1-1-16,-3 0-1 0,0-2-2 16,-1 3 0-16,1-2-1 0,-6 1 0 15,0-1 1-15,0 2-1 0,-6 2 1 0,1 2-2 16,-4 0-1-16,2 5-1 0,-4 0-1 16,2 0-1-16,-3 10 0 0,0 0-1 15,0 2-1-15,-1 4-1 0,0 3 0 16,3 4 0-16,-2 1-2 0,3 2 0 15,3-2-5-15,3-1-5 0,3 1-9 16,3-1-2-16,3-3-95 0,6-8-92 16,3-6-225-16</inkml:trace>
  <inkml:trace contextRef="#ctx0" brushRef="#br0" timeOffset="58862.232">21646 17413 253 0,'0'0'60'15,"0"0"0"-15,0 0-36 0,0 0-6 16,0 0-1-16,0 0 2 0,0 0 0 16,0 0 1-16,0 0 2 0,0 0 0 15,0 0-2-15,0 0-3 0,0 0-4 16,0 0-1-16,0 0-2 0,0 0 0 16,0 0-2-16,0 0 1 0,0-4-2 15,0 1 0-15,5-2 0 0,-5-3-1 0,4-2-1 16,0-1-1-16,0-2 1 0,-4-1-1 15,6 1 0-15,-6 0 1 0,4-1 2 16,-4 3 6-16,0 2-1 0,-4-1 0 16,0 5-1-16,-4 5-1 0,-3 0 1 15,-1 3-4-15,-2 4-5 0,-3 3 0 16,-1 2 1-16,-2 6 0 0,2 2-1 0,-1 1 1 16,5 1-2-16,1-3 1 0,6 3-1 15,5-4-1-15,2-2 0 0,7-5 1 16,5-3-1-16,3-5 0 0,3-3 0 15,4-5 1-15,3-2-1 0,-3-5 1 16,-1-2-1-16,-2-3 1 0,-3 3-1 16,-3-2 1-16,-5 1 1 0,-3 1 2 15,-5 4 3-15,0 2 3 0,0 2 2 16,-5 6 1-16,-3 0 1 0,2 5-1 0,-3 6-2 16,1 4-2-16,2 2-3 0,-1 4-2 15,1 1-2-15,6-1-1 0,0-1 0 16,0-3 0-16,5-2-1 0,2-3-1 15,7-2 1-15,5-3 0 0,4-7-1 16,10 0 1-16,9-4 0 0,6-7 0 16,5-3 2-16,0-9 1 0,3-9 1 0,1-10 2 15,4-6-1-15,-3-4 2 0,3-3-1 16,-3 0 0-16,-3-1-2 0,-3 3-1 16,-8 4-1-16,-10 2 0 0,-12 4 3 15,-11 0 1-15,-8 8 1 0,-7 5 1 16,-9 13 0-16,-9 11 0 0,-9 15-1 15,-9 9-2-15,-5 15-2 0,-3 10-1 16,-1 9-1-16,0 9 1 0,5 5-1 16,2 9 0-16,9-3 0 0,9-2-1 0,2-5-1 15,8-7 0-15,8-10 0 0,6-10-2 16,9-11 1-16,4-10-1 0,3-7 1 16,2-4 0-16,1-6 1 0,0 0 0 15,-4-9 1-15,0-3 1 0,-4-2 0 16,-4-3 1-16,0-3 1 0,-2-3 1 15,-5 3 1-15,0-2 2 0,0 1 1 0,-5 2 0 16,5 1 0-16,-7 4 0 0,4 2-2 16,-1 3-1-16,0 3-2 0,4 6-2 15,0 0-1-15,0 0 0 0,4 6-1 16,6 0 1-16,5 0-2 0,9 1 1 16,7 0 1-16,8-3 0 0,5 1-1 15,3 1 1-15,-3 3 0 0,-2-2 0 16,-5 3-1-16,-7 1 1 0,-9 1-1 0,-4 2 0 15,-8-1 0-15,-2 0 0 16,-7 0 1-16,0-2-1 0,0 0 1 0,-6 1-2 16,2-4-5-16,0-1-9 0,-3-1-6 15,7-1-9-15,-5-1-12 0,5 0-8 16,0-4-99-16,5 0-99 0,2 0-239 16</inkml:trace>
  <inkml:trace contextRef="#ctx0" brushRef="#br0" timeOffset="59064.077">22812 17136 591 0,'-17'-5'141'0,"-1"5"2"15,-3 0-88-15,8 4-15 0,-1 4-9 16,0 1-9-16,2 0-5 0,2-1-3 16,4 2-1-16,0-3-4 0,2 0-2 15,4-1-3-15,0-1-2 0,0-1-1 0,0 0-1 16,0-4-7-16,4 5-8 0,1-5-9 15,1 0-9-15,-1-5-16 0,4 1-107 16,6-4-114-16,-2 0-266 0</inkml:trace>
  <inkml:trace contextRef="#ctx0" brushRef="#br0" timeOffset="59721.744">22872 17508 437 0,'-10'0'99'0,"10"0"1"16,4-11-68-16,9-3-8 0,10-4-2 15,6-10-2-15,8-4 1 0,6-9 0 16,9-7-2-16,3-1-3 0,4 0-3 15,3 0-5-15,-1 3-2 0,-7-2-2 16,-6 4-1-16,-5 1-1 0,-14 1 1 16,-9 0-1-16,-9 2 1 0,-11 3 3 15,-5 4 0-15,-6 9 0 0,-8 8 0 16,-4 6 0-16,-10 10 0 0,-7 7-1 0,-5 11-2 16,-1 11 0-16,2 8-1 0,-1 9 0 15,-1 7 0-15,2 4-1 0,7 8 0 16,2 3 1-16,4-1-1 0,4 0-1 15,11-5 1-15,9-3-2 0,7-5 0 16,13-10-1-16,7-5-1 0,6-10 1 16,7-7-1-16,2-9 1 0,11-13 0 15,6 0 1-15,7-10 1 0,1-5 0 0,-2-4 0 16,-2-4 2-16,-4 3 2 0,-12 4 4 16,-9-2 6-16,-12 7 5 0,-10 3 4 15,-4 1 0-15,-5 7-2 0,-7 0-1 16,-3 0-5-16,0 9-5 0,-3 0-5 15,0 2-3-15,0 2-1 0,1 0 0 16,6-1-2-16,0 0-7 0,6-2-7 0,6-1-7 16,1-3-11-16,5-3-14 0,6-3-105 15,-2-4-111-15,5-5-261 0</inkml:trace>
  <inkml:trace contextRef="#ctx0" brushRef="#br0" timeOffset="59965.14">23692 17173 420 0,'-6'-8'124'0,"3"2"4"0,-7 2-7 0,3 4-73 16,-6 0-13-16,1 0-10 0,-2 6-7 16,4-1-5-16,-1-1-2 0,2 1-1 15,3-1-3-15,6 0-2 0,0-4-1 16,7 0-1-16,1 0-1 0,4-6 0 16,-3-1-1-16,4 2 1 0,-1-4 0 15,-4 1 0-15,-1-2 3 0,-7 6 0 16,5-4 1-16,-5 4 1 0,-7-3 0 0,0 7-1 15,0-3 0-15,-3 3-4 0,1 0-4 16,3 3-6-16,-1 1-9 0,5 1-8 16,2 0-13-16,0 2-15 0,4 0-94 15,6-2-102-15,3 3-239 0</inkml:trace>
  <inkml:trace contextRef="#ctx0" brushRef="#br0" timeOffset="60703.988">23732 17402 452 0,'-6'7'106'0,"6"-7"4"0,7-7-63 16,9-7-19-16,6-2-6 0,11-7 1 15,7-6 0-15,7-4-1 0,6-4-1 16,-1 2-1-16,1-1-2 0,-1-2-3 16,-4-4-3-16,-1-1-4 0,3-4-1 0,-3-3-3 15,-5-3-2-15,-3 3 1 0,-6 3 3 16,-10 10 2-16,-6 8 2 0,-10 10 0 15,-7 15-1-15,-13 12 1 0,-2 15-1 16,-6 12-3-16,-5 10-4 0,-6 9-1 16,-1 10 0-16,-3 9 0 0,3 3-1 15,0 3 0-15,2-2-1 0,0-4-1 16,4-4-2-16,6-7 0 0,0-11 0 16,1-7 0-16,2-12 1 0,-1-6 0 15,3-6 1-15,-4-4 2 0,1-5 1 16,0-5 1-16,0-6-1 0,5 0 1 0,1-11-1 15,4-2-1-15,5-2 1 0,4-2-1 16,6-4 0-16,8 0 0 0,3 0 0 16,4-1 0-16,1 3 0 0,4-1 0 15,1 3-1-15,-2 4 2 0,0 2-1 16,-3 4 0-16,-3 7 1 0,-1 0 0 0,-4 6 1 16,-1 5-1-16,-5 1 1 0,-2 3 0 15,-6 2 0-15,2-1-1 0,-2 2 1 16,0-4-1-16,5-1 0 0,-3-2-1 15,5-4 0-15,6-3 0 0,6-4 0 16,9-8 0-16,4 1 0 0,7-5 0 16,1-4 1-16,0-5-1 0,-2-2 1 15,-9 3 0-15,-7-2 2 0,-8 2 2 16,-8 4 2-16,-6 6 1 0,-4 6 0 0,-5 9 0 16,-8 9 0-16,2 7-2 0,-4 7-2 15,-1 8-3-15,-6 6 1 0,0 4-1 16,-1 2-1-16,1 7 0 0,3 5 0 15,-2 1 0-15,0-1-1 0,11-3 0 16,0-3 0-16,1-2-1 0,1-7 0 16,0-4 0-16,4-7 1 0,-1 1 0 15,-2-1 1-15,-1-7 0 0,4-10 0 0,2-11 1 16,-3-6 1-16,3-12 1 0,0-8 2 16,0-12 1-16,6 0 0 0,0-4 1 15,7-6-1-15,5-10-1 0,7-13 0 16,9-7-3-16,12-1 0 0,12-3-2 15,3-3 1-15,9 4 0 0,-3 4-3 16,4 10-8-16,-4 9-14 0,-10 0-15 16,-3 4-120-16,-3 6-127 0,-3 11-312 15</inkml:trace>
  <inkml:trace contextRef="#ctx0" brushRef="#br0" timeOffset="62239.311">20741 18473 398 0,'10'-12'92'0,"3"-4"2"15,9-7-63-15,5-1-7 0,7-7-1 16,5-3 2-16,5-7-1 0,-8 3-2 16,3-3-2-16,-6 2-2 0,1-8-2 15,-1 7-3-15,-1 2-3 0,-3 4-1 0,-1 3-2 16,1 5-1-16,2 3 0 0,-9 7-1 16,-2 3 0-16,-7 9 0 0,-13 4 1 15,0 13-1-15,-13 7 1 0,-1 4 0 16,-7 5-1-16,-5 12 1 0,-3 7-1 15,7 8-1-15,0 1-1 0,-1 0-1 16,1 6-1-16,2 1 0 0,4-4 0 16,-1-8-1-16,1-7 1 0,0-5-1 15,2-10 0-15,1-7 0 0,4-3 0 16,-1-11 0-16,2-2 0 0,2-3 0 0,2-4 0 16,0 0 1-16,-1-4-1 0,-2-3 0 15,5-4 0-15,-3-2 1 0,5-5-1 16,-2-5 0-16,2-2 1 0,0-4-1 15,0 1 0-15,3 2 0 0,3 0 1 16,2 4 0-16,2 4 0 0,1 5 0 0,5 5 1 16,-2 0 0-16,5 8 0 0,-1 0 0 15,-1 5-1-15,3 0 1 0,-1 3-1 16,6 0 0-16,-1 3 1 0,0-1-1 16,8-1 0-16,-2 2 0 0,-1 0 0 15,-7 0 0-15,-3 0 0 0,-6 1 0 16,-5 0 2-16,-16 3-1 0,-4 1 1 15,-1-2 0-15,-1 1 1 0,0-1-1 16,0-2 0-16,2 1-1 0,12-4 0 0,11-4-1 16,5-1 1-16,4-4-2 0,11 0 1 15,4-5 0-15,3-3-1 0,1-5 1 16,-8 1 0-16,-1-3 0 0,-4-2-1 16,-6-4 1-16,-6 1 1 0,-7-3 3 15,-2 4 2-15,-5-1 3 0,-12 3 3 16,-2 4 1-16,-11 4 2 0,-6 9-1 15,-13 0-2-15,-2 9-2 0,-6 3-3 0,5 2-3 16,1 1-2-16,7 2-1 0,12-2-1 16,14-2 0-16,6 1-1 0,14-3-3 15,5-4-6-15,5 1-12 0,13-8-11 16,11 0-16-16,-1 0-108 0,6-12-118 16,-1-3-277-16</inkml:trace>
  <inkml:trace contextRef="#ctx0" brushRef="#br0" timeOffset="63655.355">22266 18327 399 0,'-9'0'96'0,"-5"11"3"16,-1 9-61-16,-3 10-7 0,-3 8-1 15,-3 7-1-15,-2 5-3 0,1 8-4 16,-2-2-4-16,-4 0-4 0,3-5-3 16,-5 1-4-16,1-2-2 0,4 0-3 15,3-10 0-15,2-3-1 0,6-11 1 16,5-5 2-16,5-8 0 0,7-7 0 0,0-6 0 16,3-4 1-16,10-11 1 0,5-12-2 15,7-12-1-15,1-9 0 0,7-7-1 16,2-6 0-16,1-10-1 0,0-2 0 15,2-3 0-15,2 12-1 0,4-4 0 16,-4 3 0-16,2 5 2 0,-4 9 2 16,-3 15 1-16,-6 11 2 0,-8 2 1 0,-8 19 2 15,-6 9 1-15,-7 17 0 0,-2 2-2 16,-7 1-2-16,-1 7 0 0,0 5-2 16,1 0-1-16,3 0-1 0,6-12-1 15,7 4-1-15,11 0 1 0,2-8-1 16,6-8 0-16,7-6 0 0,2-7 0 15,3-9 0-15,2 0 0 0,1-7 0 16,4-2-1-16,-2-3 1 0,0-5 0 16,1 4-1-16,-3 2 0 0,-7 4 1 0,-8-7 1 15,-5 1 2-15,-10 0 4 0,-11 4 2 16,-5-4 3-16,-9-1 0 0,-2-2 1 16,-12 10 0-16,-5 7-3 0,-2 8-3 15,0 0-2-15,-1 15-3 0,0 9-2 16,1-1 0-16,6 1 0 0,9-3-1 15,0 4 0-15,7 1 0 0,5-3 0 16,8-5 0-16,0 1 0 0,12 2-1 0,3 1 0 16,8-9 0-16,2-7 0 0,7-6 1 15,7-7 0-15,1-6-1 0,6-8 2 16,-6-1-1-16,0 2 0 0,-3-3 0 16,-8-3 1-16,-10 3 0 0,-5-1 0 15,-8 6 3-15,-6-2 1 0,0 1 1 16,-5 3 1-16,-3 6-1 0,1 5 1 15,-2 5-1-15,-1 5-2 0,2 5-2 16,-1 11-1-16,3-2-1 0,2 2 0 0,4 1 0 16,4 4-1-16,2-1-1 0,4-2-1 15,4-9-2-15,5-1 1 0,1-1-1 16,3-7 1-16,1-5 1 0,1-10 1 16,2-4 1-16,0 1 1 0,0 0 0 15,-1 1 1-15,0-7-1 0,-6 1 1 16,-2 3 2-16,-7 0 2 0,-5 1 3 0,-6-3 1 15,0 3 1-15,-6 8-1 0,-2 6 0 16,0 0-2-16,-4 14-3 0,4 1-1 16,-3 1-2-16,3-2-1 0,1 9 0 15,1-1 0-15,6 1-2 0,0-6-2 16,0 1 0-16,13 1-2 0,0-2 0 16,7-7 0-16,6-6 0 0,9-8 2 15,4-4 2-15,4-11 0 0,-2 1 2 16,-5 0 0-16,1 2 0 0,-9-5 0 15,-7-3 0-15,-4 3 0 0,-7 6 1 0,-1-2 0 16,-7 0 1-16,-2 2-1 0,0 9 1 16,-2 14-1-16,-4 7 0 0,-5-1 0 15,2 15 0-15,-5 10 0 0,-3 8-1 16,1 9 1-16,-4-5-1 0,-4 3 1 16,-2 10-1-16,-3-3 1 0,-3 0-1 0,-1-5 0 15,1-2 0-15,3-1 0 0,-1-6 0 16,3-6-1-16,8-12 1 0,1-7 0 15,2-8 0-15,5-5 0 0,1-4 0 16,-2-4 1-16,4-1 1 0,2-8 1 16,1-10 1-16,5-10 0 0,5-12 1 15,5-15-1-15,8-6 0 0,9-8-1 16,14-13-1-16,12-5-1 0,8 1 0 16,2 4-1-16,2 5-2 0,1 3-6 0,-5 10-19 15,-4 16-16-15,-12 11-123 0,2 11-3 16,-6 9-111-16,-2 7-211 0</inkml:trace>
</inkml:ink>
</file>

<file path=ppt/ink/ink60.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1-11T12:24:59.261"/>
    </inkml:context>
    <inkml:brush xml:id="br0">
      <inkml:brushProperty name="width" value="0.05292" units="cm"/>
      <inkml:brushProperty name="height" value="0.05292" units="cm"/>
    </inkml:brush>
  </inkml:definitions>
  <inkml:trace contextRef="#ctx0" brushRef="#br0">699 1260 889 0,'0'-10'484'16,"3"6"-62"-16,1 10-159 0,2 16-200 15,-2 11-37-15,-3 22 7 16,-2 4 2-16,-1 20 2 15,-3-6-7-15,2 7-12 16,1-16-9-16,0 9-16 16,0-16-40-16,0-2-79 15,-3-16-336-15,2-6 51 16</inkml:trace>
  <inkml:trace contextRef="#ctx0" brushRef="#br0" timeOffset="467.818">546 1423 1200 0,'-2'-25'360'0,"11"-2"120"16,7-3-327-16,14-4-15 16,4 0-26-16,14-8-11 0,-1 5-47 15,10-1-17-15,-1 8-25 16,3 6-8-16,-13 13-5 15,-4 9-27-15,-19 12-8 16,-17 9-3-16,-13 5 0 16,-19 10 4-16,-11 2 19 15,-8 5 17-15,2-3 0 16,-3 7 0-16,15-9 1 16,6 3 1-16,15-8 2 15,8 2-3-15,11-9 1 0,14 2 2 16,7-5-2-16,13 9-7 15,1-1 7-15,3 9-2 16,-10 1-3-16,-11 9 2 16,-17-3 7-16,-12 8 3 15,-13-3 4-15,-15 2 4 16,-6-8-5-16,-7-2 1 16,3-9-12-16,-5-5 5 15,10-9-8-15,4-8-9 16,7-7-41-16,8-8-90 15,10-7 317-15,13-6-690 16,9-4 260-16</inkml:trace>
  <inkml:trace contextRef="#ctx0" brushRef="#br0" timeOffset="865.76">1475 1720 946 0,'13'4'337'15,"-13"-4"77"-15,-9 1-243 16,-8 2-11-16,-7 2-4 16,-15 3-9-16,-2 1-35 0,-6 7 2 15,7 0-39-15,-2 10-31 16,13 3-14-16,4 7-4 16,10 0-16-16,7 3-11 15,8-8 7-15,13-4-9 16,4-14-2-16,10-12 2 15,3-14 3-15,9-15-8 16,-2-10 5-16,6-10-3 16,-6 1-4-16,-2-4-4 15,-14 11 0-15,-8 7 3 16,-10 14 1-16,-9 15 1 16,-4 15 13-16,-9 18-2 15,-4 12 1-15,-2 14 0 16,3 1 4-16,3 4-11 15,10-12 5-15,12-9-36 16,7-16-46-16,14-15-103 16,4-17 357-16,13-17-705 0,0-15 285 15</inkml:trace>
  <inkml:trace contextRef="#ctx0" brushRef="#br0" timeOffset="1033.187">1795 1223 879 0,'-1'7'374'0,"-14"18"6"0,-7 22-192 16,0 11-145-16,-4 21 5 16,2 0-19-16,-3 15-1 15,5-12 4-15,-1 6-3 16,8-15-18-16,8-2-22 16,7-20-37-16,10-10-363 15,8-26 94-15</inkml:trace>
  <inkml:trace contextRef="#ctx0" brushRef="#br0" timeOffset="1799.723">2118 1653 1038 0,'-1'0'336'0,"-8"6"58"15,-3 1-282-15,-7 4 17 16,-6 1-22-16,-6 9 14 0,-3-2 2 15,-8 10-9-15,5 1-24 16,-1 12-18-16,6-6-31 16,8 8 0-16,10-4-13 15,9-5-15-15,11-12-4 16,15-8-1-16,7-15-9 16,11-16 2-16,-2-9 0 15,4-12-2-15,-6-3-6 16,-3-9-9-16,-8 5-9 0,-1-3-18 15,-9 9-6-15,-1 1-8 16,-7 15 6-16,-6 10 7 16,-6 13 25-16,-6 13 2 15,-2 12 14-15,-3 11 6 16,0 4-2-16,2 9 2 16,3-4 5-16,4 1-7 15,6-4-3-15,5-4 2 16,4-11-1-16,5-6-5 15,3-11 2-15,4-12 5 16,3-12-2-16,5-11-6 16,-1-7 7-16,4-15-9 15,-3 3-16-15,-1-3-5 16,-5 7 5-16,-4 6-4 0,-7 13 12 16,-3 4 8-16,-5 12 7 15,-3 9-2-15,-3 4 3 16,0 11 3-16,-3 5 9 15,-1 9-1-15,0-2 4 16,2 6 0-16,1-5-1 16,5-1-9-16,3-9 5 15,6-6-3-15,2-11-1 16,10-11-3-16,2-8 2 0,7-11-7 16,0-6 3-16,2-7-5 15,-4 4 2-15,-2-3 1 16,-5 8 0-16,-1 5-3 15,-6 10 12-15,-2 8-7 16,-7 10 1-16,-4 14 8 16,-4 8 2-16,-5 12-4 15,-2 1 4-15,1 6 5 16,-1-5-6-16,4-1-7 16,5-10-42-16,3-5-67 15,2-8-16-15,9-9-370 16,2-11 58-16</inkml:trace>
  <inkml:trace contextRef="#ctx0" brushRef="#br0" timeOffset="2266.314">3047 1741 1165 0,'20'-22'316'15,"-4"2"101"-15,-7 5-346 16,-6 6 59-16,-9 3-8 15,-11 6-7-15,-5 3-5 16,-8 5 18-16,-1 3-54 0,-5 9-15 16,4 3-9-16,-2 8-5 15,8-1-10-15,1 9-12 16,10-4-2-16,8 1-8 16,10-8-1-16,8-1-14 15,5-12 0-15,10-7-3 16,1-8 0-16,9-8-13 15,-2-5-1-15,7-8-16 16,-5 2 4-16,-2-7-4 16,-8 3 8-16,3-1 8 15,-10 5 16-15,1-2-3 16,-4 6 10-16,0 4-4 16,-7 8 3-16,-3 10 0 15,-5 7 1-15,-2 16-5 16,-6 3 1-16,-1 9-1 15,0-2 2-15,0 0-1 16,5-12 1-16,5-7 2 0,5-11 2 16,4-14-70-16,5-16-46 15,9-16-76-15,-2-8 367 16,3-19-728-16,-2-2 357 16</inkml:trace>
  <inkml:trace contextRef="#ctx0" brushRef="#br0" timeOffset="2404.371">3458 1367 1358 0,'-14'16'420'0,"-2"9"68"16,3 2-384-16,0 4-43 15,9 1-52-15,4-1-58 16,3-7-36-16,9 4-82 16,2-5-31-16,-1 3-287 15,0-2 52-15</inkml:trace>
  <inkml:trace contextRef="#ctx0" brushRef="#br0" timeOffset="3166.277">3462 1801 856 0,'-5'27'341'0,"-1"2"37"16,1-7-220-16,2 5-22 15,0-4-34-15,0 0-2 16,4-1-17-16,1-2-9 16,4-8-16-16,5-5-18 0,5-8-17 15,5-11-10-15,4-6-6 16,5-13 3-16,-2-2-5 15,3-5-1-15,-3 6-3 16,-3 1 2-16,-6 12-9 16,-1 4 6-16,-10 12 4 15,-5 9-1-15,-4 8 1 16,-6 9 5-16,-2 3-7 16,-2 9-6-16,2-2 2 15,2 1-50-15,6-6-24 0,6-2-56 16,4-11-19-16,8-6-44 15,4-8 37-15,9-7 14 16,2-5 57-16,7-8 22 16,0-4 46-16,4-8 18 15,-3-1 26-15,1-3 41 16,-5 9 35-16,-5 2 25 16,-9 9 14-16,-7 4 26 15,-8 7-26-15,-5 1 20 16,-5 6-19-16,-7 4 5 15,-5 1-33-15,-9 8-3 16,-2 0-42-16,-6 9-7 16,7 2-23-16,0 5-11 15,10-2-9-15,3 1-13 16,8-7-3-16,5-3-5 0,7-8-1 16,5-7-1-16,3-10-3 15,7-11-3-15,0-4 6 16,4-13 5-16,-1-1-9 15,0-6 5-15,-4 7 6 16,0 0 1-16,-8 13-6 16,0 6 6-16,-4 7-2 0,-3 12-4 15,-1 10-2-15,-4 18 9 16,-4 7-5-16,-5 23 5 16,-6 3 0-16,-3 16 1 15,-6-7-3-15,-8 14 1 16,1-13 1-16,-3 7 0 15,-1-17 3-15,-2-3 1 16,7-19 12-16,-7-5 1 16,-1-17-1-16,-7-8-3 15,3-12-7-15,-8-17-34 16,3-11-33-16,-12-19 116 16,9-7-671-16,-15-8 232 15</inkml:trace>
  <inkml:trace contextRef="#ctx0" brushRef="#br0" timeOffset="5174.232">4852 1847 865 0,'12'-51'355'0,"-1"9"44"0,-3 21-228 15,-4 14-3-15,-3 15-46 0,-1 20 4 16,-3 8-39-16,-5 21-5 16,-1 2-38-16,0 13-9 15,-2-4-30-15,1 9 3 16,2-13-5-16,1 9-2 16,0-15-17-16,2-2-61 15,3-16-35-15,1-10-13 16,-2-18-367-16,0-19 98 15</inkml:trace>
  <inkml:trace contextRef="#ctx0" brushRef="#br0" timeOffset="5498.584">4805 1951 1083 0,'-3'-30'353'0,"3"-3"104"16,6 6-293-16,3-3 18 15,1 8-38-15,7 3-14 16,1 7-52-16,6-1-19 16,0 7-44-16,5 4-6 15,-2 2-3-15,-1 3-6 16,-5 3 0-16,-3 2 7 16,-7 4-1-16,-9 9-6 15,-10 2-2-15,-8 7-3 16,-5 0-5-16,-5 2-25 0,1-7-15 15,1-2-54-15,7-8-21 0,2-4-47 16,5-8-9-16,3-2-309 16,8-1 110-16</inkml:trace>
  <inkml:trace contextRef="#ctx0" brushRef="#br0" timeOffset="5865.677">5442 1769 658 0,'9'-3'484'0,"-4"-3"-47"16,-11 4-90-16,-3 3-171 15,-6 3-50-15,-6-2 0 16,-2 5-41-16,-6 2-1 16,0 3-18-16,-3-1-9 15,5 7-21-15,1 5-9 16,8 2 0-16,4 6-9 15,10 1-8-15,8 3-5 16,8-7 1-16,9-5-9 16,3-8 4-16,9-8-3 15,-1-11 4-15,4-9-4 16,-5-6 0-16,0-9-3 16,-8 2 1-16,-6-7-6 0,-9 6-6 15,-8-2-22-15,-8 8-8 0,-6 3-27 16,-2 8-11-16,-6 9-9 15,3 9 11-15,-1 10-23 16,6 6 10-16,4 5-41 16,4-2-308-16,7 2 83 15</inkml:trace>
  <inkml:trace contextRef="#ctx0" brushRef="#br0" timeOffset="6332.331">5577 1893 494 0,'23'-24'413'0,"1"2"-41"16,-9 7-45-16,-2 1-148 16,-6 6-57-16,0 8-10 15,-6 3-49-15,0 6-8 16,-3 4-20-16,-3 12 7 16,-2-1-16-16,1 7-3 15,2-1-12-15,5 0-3 16,5-7-5-16,7-6-7 15,5-8 5-15,7-9-1 0,-2-6 5 16,7-9-8 0,-6-4 8-16,3-7-5 0,-5 1-1 0,-2 0 0 15,-6 7 6 1,-2 1-3-16,-6 8 0 0,-4 9 9 16,-3 7 4-16,-5 8-2 15,0 8 3-15,-2 12 5 16,1 0-7-16,3 8-7 15,4-5-2-15,4-2 0 16,7-11-6-16,6-6-3 16,6-15 3-16,6-8 0 15,0-11 1-15,7-9 7 16,-2-8 1-16,5-6 5 16,-3 1 0-16,4-4 4 15,-5 6-11-15,1 2-4 16,-9 8-21-16,-3 5-79 0,-9 10-55 15,-8 13-340-15,-4 12 23 16</inkml:trace>
  <inkml:trace contextRef="#ctx0" brushRef="#br0" timeOffset="6798.468">6334 2015 570 0,'24'-14'381'0,"9"-6"-26"16,-6-3-86-16,7-6-95 15,-3 1-38-15,0-2 6 16,-9 6-36-16,0-3-10 16,-11 10-39-16,-5 2-4 15,-8 4-14-15,-13 1 6 16,-6 9-5-16,-9 7 2 16,-3 4-11-16,-7 11-9 15,6 6-11-15,-1 12-6 16,9 0-2-16,2 9-3 15,10-5-3-15,9-3 4 16,7-10 1-16,9-7-4 16,8-12-1-16,9-9 4 15,1-9-5-15,10-12 1 16,1-7 2-16,10-8 3 16,-4-2-2-16,5-2 4 0,-7 4-1 15,-5 2-3-15,-11 9 3 16,-5 6 1-16,-12 8-5 15,-2 9-4-15,-4 7 7 16,-6 10-1-16,-4 6 1 16,-1 13 3-16,1 2 7 15,-3 8-8-15,1-6-2 16,2 5-4-16,2-9-4 0,3-5-84 16,2-11-35-16,4-8-53 15,-4-12-342-15,1-9 65 16</inkml:trace>
  <inkml:trace contextRef="#ctx0" brushRef="#br0" timeOffset="6932.264">6794 2014 860 0,'9'-15'425'15,"-1"4"17"-15,6-3-167 16,1 1-109-16,6-5-16 16,3 0-68-16,3-2-22 15,-1 1-13-15,2-2-127 16,-5 9-419-16,-9-15 111 15</inkml:trace>
  <inkml:trace contextRef="#ctx0" brushRef="#br0" timeOffset="7998.098">7931 1860 835 0,'11'-18'332'0,"-8"4"47"0,-8 6-206 16,-8 5-14-16,-4 2-28 15,-11 2 0-15,0 6-24 16,-8 3 3-16,4 3-28 16,-4 8-6-16,5 4-21 15,1 10-8 1,8 3-19-16,3 7-5 16,10-4-13-16,12-1 2 15,7-11-7-15,7-8-1 16,10-16 5-16,8-12-6 0,-1-13-6 15,5-14 7-15,-1-5-10 0,-2-8-3 16,-7 5 14 0,-5-1-8-16,-8 12 0 15,-7 7 5-15,-6 14 1 0,-10 12-6 16,-4 11 5-16,-5 14-1 16,-2 4 0-16,-1 10 0 15,4 0-2-15,1 3-17 16,8-10-21-16,4 0-62 15,8-15-33 1,7-7-48-16,2-15-8 0,8-9-17 16,0-8 45-16,5-10-135 15,-1-3-62-15,7-10-8 16</inkml:trace>
  <inkml:trace contextRef="#ctx0" brushRef="#br0" timeOffset="8700.4">8132 1861 714 0,'16'-20'370'15,"-4"6"9"-15,-5 11-159 16,-6 10-39-16,-2 9-57 15,-3 13-6-15,-4 5-28 16,-4 12-3-16,1-2-29 0,-2 3 6 16,5-8-26-16,5-6-7 15,8-12-14-15,8-10-10 16,3-12-10-16,10-12 3 16,2-6-2-16,4-13-4 15,-1-4 13 1,3-8-6-16,-6 5 2 0,-1 0-4 15,-8 9 2-15,-5 7-8 16,-6 9 5-16,-4 11-4 16,-4 10 7-16,-1 13 0 15,-1 3-10-15,-4 8-25 16,0-1-10-16,0 0-30 16,3-5-7-16,3 1-12 15,6-8 18-15,5-4-10 16,7-7 12-16,9-8-1 15,8-8 23-15,12-10-1 16,2-2 27-16,2-6 11 16,-7 1 11-16,-2-1 4 15,-13 3 14-15,-4 2 18 16,-9 5 3-16,-6 2 7 16,-6 9 22-16,-8 1 21 15,-6 3-13-15,-10 4 5 16,-3 5 2-16,-7 7-10 15,0 4-17-15,-2 11 8 16,3 1-4-16,5 9-9 16,9-1-15-16,8 0-10 15,11-9-15-15,16-9-6 0,10-16 0 16,13-18-4-16,3-16 2 16,10-18-3-16,-8-8 5 0,2-15-2 15,-7 3 0-15,2-16 0 16,-8 6 4-16,2-19-6 15,-6 11 1-15,-7-2 2 16,-10 22-2-16,-6 15 0 16,-10 35 6-16,-13 24 20 15,-6 30 5-15,-11 26 6 16,-2 16 1-16,-6 17 0 16,7-2-14-16,2 3-8 15,11-15-1-15,5 0-12 16,8-16-42-16,4 8-433 15,2-25-85-15,-4-6-156 0</inkml:trace>
  <inkml:trace contextRef="#ctx0" brushRef="#br0" timeOffset="10385.552">9562 1820 863 0,'12'-35'309'16,"-6"7"51"-16,-2 6-216 15,1 12-47-15,-4 10-5 16,-5 12-31-16,-7 13-8 16,2 8-12-16,-5 10-7 15,1-2-13-15,4 3-6 16,7-7 0-16,6-7 1 0,8-9-4 15,7-6 3-15,6-8-6 16,6-11-2-16,0-3-1 16,8-11-1-16,0-3-5 15,9-9-27-15,-2 1-36 16,1-5-375-16,-6 5 88 16</inkml:trace>
  <inkml:trace contextRef="#ctx0" brushRef="#br0" timeOffset="11148.255">10140 1733 510 0,'-7'1'593'0,"-3"4"-168"16,-3-1-301-16,-6 5 325 15,0 3-380-15,-12 3-5 16,0 3-9-16,-8 12 8 16,6 3-10-16,-5 7-1 15,13 0-15-15,5 3 1 16,10-8-18-16,9-4-4 15,9-12-8-15,9-6 1 16,6-13-8-16,12-14 4 16,1-9-6-16,11-15 1 15,-7-4-1-15,3-5 2 16,-11 8-6-16,-7 1-4 16,-11 13 0-16,-5 7-4 15,-9 11-4-15,-4 9 10 16,-4 8-439-16,-2 8 443 15,-1 4 3-15,0 8 1 16,1-2 0-16,4 5 444 16,4-3-448-16,3 1 4 15,6-6-10-15,6-5-11 0,2-9-8 16,8-9-2-16,3-12-3 16,8-12 0-16,-5-6 9 15,6-10 9-15,-1-1 3 0,1-4 3 16,-3 8 8-16,3 1-5 15,-7 11 4-15,-3 2 2 16,-7 11 0-16,-5 4-1 16,-6 8 3-16,-2 8 4 15,-6 6 2-15,-4 8-2 16,-4 5 7-16,-4 8-4 16,0-2-5-16,1 6 0 15,4-8-2-15,4 1-5 16,6-11 0-16,7-6-1 15,2-8-16-15,10-9-19 0,0-9-1 16,5-7 2-16,2-5 0 16,4-4 15-16,-4-1 21 15,4 1-7-15,-5 1 3 16,0 2 4-16,-6 8-2 16,-1 1-2-16,-9 7 9 15,1 6 3-15,-6 4-9 16,-2 5 9-16,1 6-4 15,-3 8 4-15,-3 2-5 16,-2 5 9-16,-1-3-7 0,-1 1 4 16,3-8-6-16,1-6 4 15,1-10-1-15,2-14 1 16,4-9-14-16,3-15-83 16,1-10-343-16,5-20 68 15</inkml:trace>
  <inkml:trace contextRef="#ctx0" brushRef="#br0" timeOffset="11281.058">11019 1347 1021 0,'-9'0'397'15,"-9"13"21"-15,-4 13-245 16,3 4-173-16,-1 10-394 16,4-1 89-16</inkml:trace>
  <inkml:trace contextRef="#ctx0" brushRef="#br0" timeOffset="11682.014">11384 1756 954 0,'0'0'500'16,"-12"-4"0"-16,-7-1-220 16,-9 0-70-16,4 3-76 15,-10 4-34-15,2 3-37 0,-6 10-9 16,7 4-28-16,-5 10-5 15,10 6-11-15,3 7 9 16,10-3-5-16,7 1-4 16,8-12 3-16,10-4-7 15,8-16-7-15,10-11-1 16,3-11 4-16,5-12-1 16,-5-7-2-16,8-8-2 15,-7 0-11-15,2-3-3 16,-6 8-8-16,-2 6 10 15,-12 9-1-15,-9 13 12 16,-12 12 1-16,-7 12 4 16,-7 7-6-16,-4 14 4 15,1 0 1-15,1 9 2 16,10-7 1-16,5 3-9 16,11-12-30-16,9-6-74 0,6-14-44 15,10-11 409-15,1-13-810 16,11-12 395-16</inkml:trace>
  <inkml:trace contextRef="#ctx0" brushRef="#br0" timeOffset="12048.004">11741 1375 806 0,'2'-11'478'0,"-6"19"-39"16,-7 13-168-16,-7 22-138 15,-4 12-70-15,-4 16-32 16,-1 2-12-16,6 6-1 15,11-16-7-15,8-5 0 16,7-18 2-16,10-9-14 16,4-17-4-16,11-5 2 15,-5-13 1-15,11-5-2 16,-3-5 5-16,1-1-3 16,-10 1 6-16,0 6-4 15,-11 5-3-15,-8 11 5 16,-8 6 2-16,-7 10 5 15,-6 5 6-15,-6 8 0 16,0-4-4-16,0 1 3 16,5-9-5-16,-2-3-4 0,4-11 3 15,-1-7 1-15,0-10-8 16,1-9-1-16,5-5-18 16,3-7-114-16,4 0-346 15,9 1 65-15</inkml:trace>
  <inkml:trace contextRef="#ctx0" brushRef="#br0" timeOffset="12251.105">12227 1225 994 0,'4'0'471'15,"-13"14"-13"-15,-8 19-233 16,-5 10-120-16,-5 21-45 15,1 0-36-15,0 17 5 16,7-5-4-16,-1 13 1 16,6-8-5-16,2 9-68 15,6-19-44-15,-1-4-302 16,12-23-99-16,7-18-110 16</inkml:trace>
  <inkml:trace contextRef="#ctx0" brushRef="#br0" timeOffset="12614.093">12288 1846 588 0,'3'11'504'16,"4"-3"-100"-16,1-1-24 16,7 1-262-16,2-5-16 15,6-3 12-15,0-2-18 16,2-3 6-16,-7-6-28 0,1 1-23 15,-8-2-28-15,-5-1 8 16,-7 3-3-16,-9 3 7 16,-3 4 6-16,-12 6-5 15,1 8-14-15,-8 12 12 16,4 7 8-16,-4 13 31 16,5 3 14-16,4 3 18 15,11-6-20-15,7-5-16 16,12-14-34-16,17-9-10 15,9-13-25-15,16-13-20 16,6-12-55-16,8-16-144 16,-2 3-446-16,-4-4 53 15</inkml:trace>
  <inkml:trace contextRef="#ctx0" brushRef="#br0" timeOffset="14391.073">13068 1773 914 0,'1'-23'332'0,"-1"15"46"15,-2 15-256-15,-4 15 0 16,-2 10-46-16,-3 12-19 16,-1 1-18-16,1 6-2 0,2-5-22 15,4 1-11 1,4-9-7-16,1-2-65 0,1-12-354 16,4-13 90-1</inkml:trace>
  <inkml:trace contextRef="#ctx0" brushRef="#br0" timeOffset="15114.119">13164 1908 951 0,'8'5'328'0,"-2"3"41"0,3 0-237 16,1-5-56-16,6 1-20 15,3-5-12-15,8-5-6 16,3-5-13-16,12-6-14 15,-3-5-3-15,4 0-5 16,-10 2 3-16,-4-1-2 16,-12 8 4-16,-7-1 0 15,-10 2 5-15,-6-1 8 16,-6 3 5-16,-7 1 7 16,-3 8 1-16,-9 9-8 15,-2 7-5-15,-4 11 9 16,8 5-7-16,0 9-3 15,11-1 4-15,9 3-5 16,9-4-7-16,9-3 2 16,9-11-6-16,9-6-2 15,7-9 2-15,5-7-2 16,0-9-8-16,4-12 4 16,-6-4 2-16,-2-8-1 15,-2-2-2-15,-3-5 4 16,-5 6 0-16,-2 4-1 15,-8 8 1-15,-3 5-4 16,-8 12 5-16,-5 7 9 0,-5 5-5 0,-4 13 3 16,-3 5 2-16,-1 4-11 15,3 0-3 1,2 4 5-16,4-10-7 0,4-1 1 16,4-5 3-16,5-4 1 15,3-8-4-15,6-6-3 16,2-8 4-16,6-11 1 15,0-6-5-15,10-10 3 16,-3 0 2-16,4-3 2 16,-5 7-3-16,-3 4 2 15,-11 10-5-15,-5 8 5 16,-9 9-6-16,-5 9 2 16,-4 9-1-1,-3 8 3-15,-3 1-6 0,-2 7 4 16,2-2 3-16,-2 2 0 15,5-7-3-15,6 0 1 16,7-12-11-16,7-5-73 0,7-11-29 16,5-12-390-1,2-4 53-15</inkml:trace>
  <inkml:trace contextRef="#ctx0" brushRef="#br0" timeOffset="16213.974">14094 1936 859 0,'7'10'347'0,"0"-2"17"16,1-4-219-16,6-6-50 16,2-3-33-16,4-6 2 15,-1-5-8-15,3-1 0 16,-3 0-19-16,-2-7-9 16,-6 6-13-16,-3 0-1 15,-6 0-1-15,-8 2 13 16,-7 8 1-16,-5 5 3 15,-4 4-6-15,-5 13 3 16,3 4-12-16,-4 10-7 16,8 2 0-16,2 7 2 15,9-5-9-15,6 2 3 0,8-5 1 16,10-2-9 0,4-10-1-16,9-3 6 0,3-11-1 15,10-10-1-15,1-6 5 16,4-10-3-1,-6-5-2-15,3-10-1 16,-10 3 0-16,-4-4 0 16,-8 8 5-16,-3 2-3 0,-7 13 3 15,-4 2-3-15,-6 7 5 16,-4 12 4-16,-2 4-2 0,-5 10 5 16,-1 7 1-16,-1 9-1 15,1-3-12-15,3 5 3 16,5-6-5-16,5-1 8 15,1-8-6-15,6-1 2 16,3-9 2-16,4-7 0 16,2-6-4-16,8-10-1 15,-2-7 4-15,7-6-6 16,-3-3 2-16,1-4-1 16,-5 7 3-16,-1 1 1 15,-7 8 4-15,-3 4-8 16,-5 9 2-16,-5 7-2 15,-3 6 0-15,-6 11 0 16,-2 6 6-16,-3 10-5 0,2-1 4 16,2 1-3-16,7-6 1 15,5-4-4-15,8-13 2 16,10-6-3-16,5-8 0 16,8-9-5-16,-1-6 5 15,8-3 0-15,-6-4 1 16,7-5 1-16,-6 0 2 15,7-5-6-15,-5 2 6 16,4-1-3-16,-6 4 1 0,0 0 4 16,-9 8 3-16,-3 2-9 15,-8 8 3-15,-8 0 4 16,-7 5 0-16,-7 5 2 16,-9 5 4-16,-8 4 1 15,-3 7-6-15,-7 11-1 16,0 1-5-16,1 8 0 15,6-2-3-15,3 1 4 16,9-9-2-16,7-2 1 16,6-12 2-16,7-7 5 15,6-9-5-15,9-11 0 16,1-7 1-16,4-12 0 16,-1 0-6-16,3-9 6 15,-8 3-1-15,1-1 2 16,-2 10-4-16,-5 4 3 0,-7 11-3 15,-1 5 4-15,-5 11 2 16,-8 3 2-16,-1 8-2 16,-3 8-3-16,-5 6-3 15,-4 11 1-15,-1 5-1 16,3 4 2-16,5-6 6 16,10-1-4-16,10-17-7 15,13-11 6-15,4-16-3 16,8-17-47-16,-1-14-12 0,6-14-46 15,-5-7-48-15,-3-12-326 16,-5 2 88-16</inkml:trace>
  <inkml:trace contextRef="#ctx0" brushRef="#br0" timeOffset="16580.017">15597 1501 581 0,'11'-15'427'16,"-12"16"-54"-16,-7 14-76 15,-6 13-177-15,-8 17-25 16,-1 9-59-16,-1 14-14 15,2-5-8-15,7 5 0 16,8-17-10-16,8-5-3 16,6-19 1-16,11-8-4 15,3-15 2-15,7-13 2 16,1-10-1-16,6-11 2 16,-2-2 0-16,5-3-5 15,-8 7 0-15,1 7 4 0,-8 8-1 16,-4 11 2-16,-7 8 4 15,-2 6 0-15,-6 3 5 16,-3 12 4-16,-5-3 6 16,-5 9 7-16,-6 0 7 15,-9 8 12-15,-2-4-5 16,-8 6 10-16,3-10-6 16,-1-1-4-16,6-12-19 15,6-5 2-15,6-12-14 16,3-9-6-16,10-9-6 0,1-14-68 15,3-6-31-15,-1-5-387 16,-1 5 51-16</inkml:trace>
  <inkml:trace contextRef="#ctx0" brushRef="#br0" timeOffset="16846.975">16122 1335 826 0,'12'-6'409'0,"-10"19"9"0,-10 11-191 16,-7 19-99-16,-5 8-45 16,-4 19-17-16,0-2-33 15,-5 13 5-15,5-6-17 16,-3 6-9-16,8-13-7 15,3 2-6-15,5-20-11 16,9-8-54-16,6-19-41 16,7-12-347-16,4-15 51 0</inkml:trace>
  <inkml:trace contextRef="#ctx0" brushRef="#br0" timeOffset="17214.291">16195 1941 900 0,'22'2'345'15,"-3"-6"36"-15,5-5-203 16,2-3-65-16,1-4-15 16,-5-3-26-16,4-2-10 15,-9 2-31-15,-2 1-3 16,-9 6-4-16,-9 3 16 15,-8 6 5-15,-10 3 8 0,-4 4-8 16,-14 10-13-16,-3 6-19 16,-6 12-7-16,3 5-4 15,-1 11 1-15,12-1 3 16,9 3-4-16,12-11-4 16,13-2-1-16,12-15-5 15,14-9-21-15,10-13-42 16,17-13-49-16,0-6-43 0,9-11-144 15,-5-3-161 1,3-5 13-16</inkml:trace>
  <inkml:trace contextRef="#ctx0" brushRef="#br0" timeOffset="17513.524">16575 1895 569 0,'23'-24'333'0,"-6"2"-18"16,-11 6-124-16,-10 1-63 16,-9 4-54-16,-9 5-8 15,-4 3-17-15,-4 7 26 16,3 3-2-16,3 8 19 15,7 0-2-15,2 3 10 16,6 0-34-16,4 7-5 16,4-2-21-16,4 8-14 15,4 0-16-15,3 7 7 16,0-4-6-16,-1 3-7 16,-1-6 9-16,-4-1 19 15,-4-5 8-15,-3 0 21 16,-5-5 15-16,-4-4-1 0,0-3-15 15,-4-3-20-15,1-4-16 16,-3-4-14-16,3-4-2 16,-2-6-45-16,3-1-64 15,-2-2-465-15,2 1 91 16</inkml:trace>
  <inkml:trace contextRef="#ctx0" brushRef="#br0" timeOffset="18706.24">2967 3273 1171 0,'-27'6'406'0,"6"3"83"16,14-1-336-16,11 0-5 0,7-1-57 16,14 0-16-16,6-1-39 15,16-5-1-15,10-3-18 16,24-5-2-16,5-3-6 16,9 5-102-1,-4 10-436-15,-9-5 119 16</inkml:trace>
  <inkml:trace contextRef="#ctx0" brushRef="#br0" timeOffset="19329.608">4442 2768 1005 0,'1'-9'308'15,"-6"18"63"-15,-6 27-264 16,1 17-36-16,-2 26-12 16,-1 8-24-16,0 19 0 15,4-10-17-15,-1 6-3 16,2-17-13-16,5 0-8 0,3-25-30 15,-7-9-190-15,-2-21-183 16,-6-17-24-16</inkml:trace>
  <inkml:trace contextRef="#ctx0" brushRef="#br0" timeOffset="19863.321">4236 3308 937 0,'3'13'355'16,"-3"6"34"-16,7 2-213 15,6-3-99-15,10-3-16 16,1-9-18-16,10-14-11 16,4-11-11-16,8-19-12 15,-3-8-1-15,7-17-1 16,-6 2-4-16,0-10 0 16,-10 10 2-16,-5 0 4 15,-10 17-7-15,-4 11 4 16,-12 19-7-16,-5 21 3 15,-8 18-3-15,-7 24 6 16,0 10-4-16,-3 14-1 16,4-2 3-16,5 7-1 15,4-15-4-15,3 1 1 16,7-16 2-16,4-5-1 16,4-19-4-16,8-7 11 15,0-12-6-15,10-15 5 0,1-10-4 16,6-12 3-16,-3-4-8 15,2-8 6-15,-6 8-2 16,-3 3 3-16,-11 11-8 16,-2 12 4-16,-9 11 3 0,-4 13-5 15,-4 9 3-15,-3 11 6 16,-2 2 2-16,-1 10-5 16,2-7 2-16,1 3 1 15,2-9-6-15,6 1-2 16,1-13-3-16,6-6-37 15,4-12-21-15,5-12-56 16,1-12-62-16,3-10-258 16,-1-7 46-16</inkml:trace>
  <inkml:trace contextRef="#ctx0" brushRef="#br0" timeOffset="19982.784">5104 3273 541 0,'5'-2'409'0,"-5"6"-61"16,-5 8-81-16,-2 9-152 15,-2 3-59-15,-3 5-18 16,2 1-26-16,2 2-2 16,5-3-13-16,0-3-47 15,2-6-312-15,3-5 79 16</inkml:trace>
  <inkml:trace contextRef="#ctx0" brushRef="#br0" timeOffset="20282.367">5102 3439 926 0,'-3'5'316'0,"5"2"52"15,2-3-254-15,8-2 5 16,2 0-35-16,6-8 9 16,5-5-9-16,8-8-13 15,0-3-24-15,5-7-13 16,-3 3-20-16,2-3-39 16,-9 3-38-16,-2 7-392 15,-4 7 88-15</inkml:trace>
  <inkml:trace contextRef="#ctx0" brushRef="#br0" timeOffset="20779.735">5512 3415 807 0,'-6'6'349'0,"3"2"12"16,3-1-195-16,5-1-73 15,4 0-26-15,9 0-5 16,5-6-6-16,11-5 15 15,3-3-12-15,10-8-8 16,-7-3-18-16,3-2-5 16,-12 2-17-16,-9 2 7 15,-14 4-7-15,-10 2 32 16,-8 5 3-16,-17 4 7 16,-4 3-12-16,-13 7 4 15,1 6-31-15,-4 5-7 16,11 6-6-16,4 6 2 15,13 0-5-15,6 2 8 16,9-5-3-16,7 0-4 16,8-10 1-16,12-2 3 15,7-8-24-15,12-3-90 16,-3-4 193-16,11-8-583 0,-5-2 164 0</inkml:trace>
  <inkml:trace contextRef="#ctx0" brushRef="#br0" timeOffset="21146.888">5964 3404 955 0,'-4'14'344'0,"0"2"48"15,6-3-257-15,8 1-30 16,0-7-44-16,10-6 2 15,4-6-18-15,12-8 4 0,-1-7-9 16,6-7-6-16,-7 3-10 16,-4 0 1-16,-15 6-9 15,-9 1 19-15,-12 8 9 16,-8 3 4-16,-10 3-3 16,-9 3-6-16,-1 3-13 15,-2 8-14-15,5 5 1 16,-1 7 5-16,8 5 14 15,3 6 7-15,6-1 1 0,6 0-4 16,8-4-6-16,7 1-12 16,6-8-16-16,5-5 3 15,7-8-1-15,15-8 1 16,5-10-14-16,11-12-117 16,3-2-427-16,3-9 85 15</inkml:trace>
  <inkml:trace contextRef="#ctx0" brushRef="#br0" timeOffset="21962.954">7259 2958 810 0,'9'-31'325'0,"-8"14"18"16,-7 18-185-16,-4 15-94 15,-8 23-19-15,-8 11-7 16,-8 21 4-16,0 4-6 15,-3 19 4-15,5-12-8 16,6 6-2-16,12-16-17 16,6-4-2-16,10-22-7 15,8-10 5-15,10-17-10 0,9-13 3 16,2-14-3-16,8-16 7 16,0-10-7-16,3-14 5 15,-9 1-5-15,-1-4 2 16,-8 13-3-16,-5 6 3 15,-10 15-4-15,-3 12 6 16,-7 7 0-16,-3 8 0 16,-1 7 3-16,-2 8 8 15,-1 1 5-15,1 8 13 16,2-3 3-16,2 0 0 16,2-7-11-16,2-2-6 15,0-7-10-15,2-7-6 16,2-7-4-16,1-12-34 15,-1-9-37-15,6-13-371 16,0-9 73-16</inkml:trace>
  <inkml:trace contextRef="#ctx0" brushRef="#br0" timeOffset="22095.747">7550 2985 1158 0,'-18'4'307'16,"3"11"82"-16,4 4-340 15,0 5-31-15,7 3-79 0,-5 11-324 16,3 3 73-16</inkml:trace>
  <inkml:trace contextRef="#ctx0" brushRef="#br0" timeOffset="22563.947">7527 3436 637 0,'15'-27'391'0,"-2"5"-33"16,-5 9-116-16,-1 7-114 16,-6 4-44-16,-1 10-7 15,-3 5-18-15,-3 7-9 16,-1 2-12-16,0 8-11 15,-2-2-14-15,1 6-6 0,1-4 1 16,3 1-6-16,4-8-3 16,5-3 3-16,3-8-5 15,9-7 1-15,3-11-1 16,9-11 6-16,2-7 0 16,7-16 1-16,-2-2 1 15,4-10 2-15,-8 6-3 0,-3 3-2 16,-8 14 4-1,-11 12-3-15,-11 19-3 0,-9 17 0 16,-6 8 5-16,-6 13-1 16,1 1-1-16,-2 3 4 15,9-5-4-15,0 0-5 16,10-10-3-16,8-6 6 16,7-12-25-16,8-15-59 15,6-13-21-15,9-14-327 16,-2-8 36-16</inkml:trace>
  <inkml:trace contextRef="#ctx0" brushRef="#br0" timeOffset="22932.662">8402 2798 961 0,'11'-29'396'16,"-11"19"30"-16,-4 14-261 15,-11 18-43 1,-3 8-61-16,-11 23-29 0,-1 6-20 15,-11 16-1-15,0 1-8 16,-12 18-4-16,4-6 0 16,-7 7 1-16,13-13-8 15,4-5-1-15,21-24 3 16,15-12 1-16,14-19 2 0,18-15 9 16,9-14-8-16,12-15 2 15,-4-7-2-15,7-15-1 16,-12 1-2-16,-3-1-1 15,-11 10-24-15,-6 6-32 16,-13 14-23-16,-11 12-34 16,-9 11 3-16,-10 13 23 15,-5 7 36-15,-5 7 25 16,3-2 33-16,-1 2 11 16,8-5-1-16,7-1-3 15,9-6-2-15,9-3 2 16,6-6-8-16,6-2-318 15,2-11 107-15</inkml:trace>
  <inkml:trace contextRef="#ctx0" brushRef="#br0" timeOffset="23346.108">8678 3310 755 0,'-32'-5'331'0,"-11"6"31"15,2 4-204-15,-1 5-26 16,11 3-48-16,6 6-30 16,8-3-23-16,8 3-1 15,7-1-6-15,3 5-5 16,2-4-6-16,6 7-3 15,-3-3-5-15,4 4 0 16,-3-4-5-16,0 0 2 16,-3-5-5-16,0-1 8 15,-2-7 7-15,-3 1 28 16,-5-4 16-16,-7 1 14 16,-6 0-5-16,-6 2-1 15,1 1-28-15,-3 1-10 16,6-3-14-16,5 0-2 15,4-7-26-15,8-1-101 16,5-2-366-16,8-10 67 0</inkml:trace>
  <inkml:trace contextRef="#ctx0" brushRef="#br0" timeOffset="25892.014">8843 3484 1205 0,'7'7'330'0,"14"3"93"16,7-1-346-16,23-3-27 16,6-5-23-16,21-9 2 15,-2-6-37-15,5-5-418 16,-20-3 153-16</inkml:trace>
  <inkml:trace contextRef="#ctx0" brushRef="#br0" timeOffset="28061.996">410 5224 1104 0,'-23'33'314'0,"9"-1"85"16,13-14-314-16,12-17-18 15,11-18-27-15,16-25-10 16,4-13-10-16,11-25-6 16,-2-3-8-16,8-17 6 15,-7 13-4-15,1 1 2 16,-11 26-1-16,-2 14-2 15,-13 31-1-15,-6 26 22 16,-10 23 0-16,-7 25 6 16,-6 13 7-16,-8 16 0 15,-4-5-18-15,1 8-7 0,3-14-4 0,3-3-8 16,6-18-25-16,0-7-68 16,-2-19 190-16,-2-14-573 15,-7-14 189-15</inkml:trace>
  <inkml:trace contextRef="#ctx0" brushRef="#br0" timeOffset="28530.322">630 5110 1137 0,'-8'6'367'0,"3"5"87"16,7 1-337-16,9 2-5 15,3-2-39-15,11-2-15 16,4-9-23-16,10-8 1 15,4-6-13-15,10-8-3 16,-4-1-18-16,2-2-3 16,-12 4 13-16,-5 2-3 15,-14 7-6-15,-7 4 1 16,-7 9 8-16,-7 9-3 16,-4 11 0-16,-5 11 6 15,-4 4 7-15,0 8-13 16,2-3-3-16,4-2-5 15,8-12-4-15,7-5-2 16,4-12 4-16,6-8 6 16,3-9-1-16,6-14-1 15,-1-6 3-15,8-13 0 0,-2-4-10 16,1-3 4-16,-6 10 3 16,-1 3-1-16,-9 13 2 15,-4 9-5-15,-8 11 5 0,-3 8 0 16,-6 9 4-16,-3 15-4 15,-3 4 11-15,0 9-4 16,1-2-4-16,7-2-4 16,6-13-14-16,10-10-90 15,8-17-40-15,10-20-382 16,7-12 25-16</inkml:trace>
  <inkml:trace contextRef="#ctx0" brushRef="#br0" timeOffset="28698.384">1718 4535 981 0,'7'-8'306'0,"-9"21"83"15,-4 15-273-15,-8 22-10 16,-2 9-13-16,-4 17-28 16,3-2-22-16,-3 9-4 15,8-13-18-15,0 3-15 16,7-14-4-16,0-3-59 15,3-14-46-15,-3-3-331 16,4-15 40-16</inkml:trace>
  <inkml:trace contextRef="#ctx0" brushRef="#br0" timeOffset="29628.395">1546 4997 1043 0,'1'13'329'0,"-4"8"80"15,4 0-286-15,5 0-18 16,0-5-29-16,10-1-11 16,1-12-25-16,7-6-9 15,3-8-16-15,9-13 0 16,-3-8-11-16,10-18 0 16,-3-6 2-16,6-17-5 15,-4 4-2-15,-2-5 4 16,-10 15 4-16,-7 9-8 15,-10 21 4-15,-10 15 8 16,-5 19-2-16,-6 19-4 16,-4 13 4-16,-3 18 0 15,-2 5-6-15,-3 15 0 16,2-5 2-16,-3 6-1 16,6-8 1-16,0 4-4 0,7-16-1 0,7-3-1 15,8-15 5-15,6-11-1 16,9-19-1-16,5-15 0 15,3-12 1-15,5-17-4 16,-5-5 2-16,1-7-2 16,-3 4 6-16,-4 2-5 15,-7 12 2-15,-2 9-4 16,-6 12 0-16,-6 11-5 16,-6 11 1-16,-5 11 3 15,-2 6 1-15,-4 8 6 16,2-1-1-16,4 1-6 15,5-7-21-15,5-2-44 16,6-10-24-16,7-6-34 16,3-10-6-16,5-7-7 15,3-7 27-15,6-6 16 16,0-2 31-16,2-3 16 16,-3 2 29-16,0-3 37 15,-9 6 26-15,-1-2 19 16,-7 8 3-16,-4 2 15 15,-10 3-3-15,-4 3 7 16,-10 3-4-16,-7 4 10 16,-4 3-3-16,-2 12 0 15,3 6-12-15,0 10 1 0,3 1-17 16,4 6-4-16,5-9-20 0,10 0-13 16,6-8-10-16,9-8-2 15,9-10-5-15,14-9-4 16,2-10 3-16,8-13-2 15,-3-4-3-15,-1-11-4 16,-11-1 8-16,-4-6-5 16,-10 5 0-16,-5-1 3 15,-8 8 2-15,-6 7-1 16,-6 13-1-16,-6 8-2 16,-1 18 5-16,-10 13-2 15,3 8-3-15,-6 13 4 16,6 1 2-16,-1 6-7 15,9-7-25-15,4-1-50 16,9-11-26-16,9-4-61 16,6-14 473-16,5-4-794 15,7-14 420-15</inkml:trace>
  <inkml:trace contextRef="#ctx0" brushRef="#br0" timeOffset="29817.543">2695 5112 915 0,'-10'29'242'0,"0"8"72"16,3-2-265-16,1 3-10 15,6-7-20-15,3 1-7 16,4-13-3-16,2-4 30 15,-3-9-358-15,-1-7 134 16</inkml:trace>
  <inkml:trace contextRef="#ctx0" brushRef="#br0" timeOffset="30264.351">2767 5148 513 0,'14'-5'479'15,"-2"-1"-110"-15,8-1 20 16,3-2-285-16,10 0 19 16,-3 1-29-16,5 1-9 15,1 0-15-15,4 1-18 16,-5 3-40-16,0-3-4 16,-11 2-2-16,-7 3-2 15,-9-1-6-15,-7 1 18 16,-6 2-2-16,-12-2 3 0,-3-1-2 15,-10-1-1-15,0 2-14 0,-1 1-1 16,9 5 2 0,2 6-8-16,10 7 10 0,2 7-1 15,4 3-3-15,3 7 4 16,9 0 4-16,4 1-1 16,4-6 4-16,3 1 0 15,0-6 3-15,-2-1 0 16,-5-5-2-16,-4-2 10 15,-7-3 0-15,-7-3 6 16,-5 0 1-16,-10-3 4 16,-3-1-14-16,-9-3 3 15,2-2-18-15,-6-7-46 16,7-3-68-16,0-4-412 16,10-2 67-16</inkml:trace>
  <inkml:trace contextRef="#ctx0" brushRef="#br0" timeOffset="30457.494">3491 5112 1389 0,'-8'4'424'0,"-1"2"69"15,4-6-401-15,-2 6-26 16,3 2-63-16,-1 5 2 15,1-1-31-15,-2 3-230 16,7 3-239-16,4 0-22 16</inkml:trace>
  <inkml:trace contextRef="#ctx0" brushRef="#br0" timeOffset="30630.513">3428 5400 1348 0,'-6'13'487'0,"-4"-2"43"15,2-4-387-15,6 0-33 16,4-1-85-16,2 0-104 16,2-4 1-16,4-9-454 15,-2 0 72-15</inkml:trace>
  <inkml:trace contextRef="#ctx0" brushRef="#br0" timeOffset="31478.244">4758 4605 997 0,'22'-30'333'0,"-9"13"61"0,-15 15-269 16,-16 17-22-16,-11 15-43 15,-12 25-6-15,-5 11-19 16,-8 21 2-16,9-3 6 16,-3 13 10-16,15-14 3 15,3 4 7 1,13-18-2-16,7-1-10 16,12-20-11-16,8-6-6 0,6-15-17 15,11-6-8 1,4-12-9-16,13-9-1 0,2-8 2 15,14-8-116-15,-6-4 35 0,6-2-432 16,-11 1 37 0</inkml:trace>
  <inkml:trace contextRef="#ctx0" brushRef="#br0" timeOffset="31588.189">4972 5401 852 0,'-15'20'569'16,"2"-10"-56"-16,4-1-128 15,3-5-241-15,7-5-35 16,6-6-43-16,7-6-578 16,3-4 194-16</inkml:trace>
  <inkml:trace contextRef="#ctx0" brushRef="#br0" timeOffset="32245.121">5573 4779 896 0,'13'-51'362'0,"-4"7"49"16,-3 20-228-16,-7 14-8 16,-6 19-46-16,-8 24-14 31,-4 14-41-31,-4 24-17 0,3 4-29 0,-3 12-19 16,5-8-2-16,0 5-2 15,4-16-4 1,4-1-10-16,5-18-2 0,7-9-65 15,6-21-25-15,10-17-64 16,4-15-31-16,8-22-281 16,2-15 80-16</inkml:trace>
  <inkml:trace contextRef="#ctx0" brushRef="#br0" timeOffset="32411.743">5852 4780 767 0,'23'-39'357'0,"-12"17"16"16,-10 22-170-16,-9 24-59 15,-5 15-46-15,-4 19 4 0,-2 5-19 16,-3 12-13-16,4-7-25 16,-2 12-2-16,3-12-19 15,2 4-8-15,6-9-17 16,1-1-85-16,2-16-309 16,-4-7-73-1,-4-19-165-15</inkml:trace>
  <inkml:trace contextRef="#ctx0" brushRef="#br0" timeOffset="32777.802">5587 5210 975 0,'0'0'402'0,"-1"4"24"16,2 1-242-16,4-2-56 15,3-1-39-15,8-2-4 16,4-4-16-16,12 0-7 15,2-3-23-15,9-1-12 16,-1-3-13-16,4 4-9 16,-9 2-8-16,-2 1 7 15,-7 5 2-15,-4 4-7 16,-8 3 8-16,-2 0-1 16,-5 4-5-16,-3 4-5 15,-5 3 7-15,-6 8-7 0,-5 3 7 16,-1 4 2-16,-2-3-2 15,0-2-6-15,5-7 8 16,5-7-11-16,2-10 2 16,5-13-32-16,6-8-16 15,5-16-50-15,1-4-17 16,3-21-67-16,2-4 10 0,4-13-277 16,0 2 72-1</inkml:trace>
  <inkml:trace contextRef="#ctx0" brushRef="#br0" timeOffset="32877.905">6206 4791 968 0,'3'-18'323'0,"-7"13"50"16,-3 14-270-16,-3 13-41 16,-2 6-41-16,3 7-27 15,2 2-37-15,-3 8-330 16,2-9 85-16</inkml:trace>
  <inkml:trace contextRef="#ctx0" brushRef="#br0" timeOffset="33069.024">6265 5101 1025 0,'-1'-2'359'0,"-1"4"36"15,2 4-282-15,-3 6-42 16,0 6-47-16,0 10-13 16,-1 0-9-16,-2 7-1 15,-1 1-2-15,1-1-4 16,2-5 3-16,2-2-28 0,4-9-40 15,4-6-329-15,-2-9 68 16</inkml:trace>
  <inkml:trace contextRef="#ctx0" brushRef="#br0" timeOffset="33444.508">6380 5247 849 0,'6'2'365'0,"2"-1"21"16,0 0-222-16,10-8-12 15,0-5-55-15,11-17 0 16,3-8-15-16,18-16 0 16,-2-5-24-16,13-14-13 15,-3 3-14-15,4-11-10 16,-14 8-9-16,1 4-5 16,-15 18 0-16,-6 8 4 15,-15 20-1-15,-7 14 22 16,-13 13 5-16,-11 13 3 15,-2 10-8-15,-9 16 6 0,0 5-26 16,-4 15-7-16,3 0-2 16,-3 15 3-16,2-8-10 15,-5 15 8-15,5-12 1 16,1 1 0-16,10-16-9 16,6-3 13-16,10-23-15 15,8-10-109-15,-1-13-42 16,-2-11-377-16,-2-11-2 0</inkml:trace>
  <inkml:trace contextRef="#ctx0" brushRef="#br0" timeOffset="34994.778">6709 4982 1036 0,'-21'-2'350'15,"6"1"65"-15,1 0-244 0,7-1-29 16,4-2-16-1,4 3-34-15,7 3-10 0,7 2-51 16,12-1-5-16,6 1-24 16,10-2 3-16,2-1-12 15,4-2-115-15,-6 1-377 16,-3-9 83-16</inkml:trace>
  <inkml:trace contextRef="#ctx0" brushRef="#br0" timeOffset="35393.454">7100 4674 1099 0,'-19'14'296'0,"0"13"73"16,3 7-319-16,-2 11-13 15,3 1-20-15,-2 15 13 16,3-4 6-16,-3 14-2 15,2-5 6-15,1 4-6 16,2-11-15-16,3-5-3 16,8-17 0-16,9-10-5 15,5-16-3-15,12-10-2 16,5-15-7-16,9-12 5 16,2-8-4-16,3 0 3 15,-10 2-1-15,-3 8 3 16,-12 12-8-16,-5 9 7 15,-9 11-2-15,-1 13 8 16,-7 4 6-16,2 10 1 0,-3-2-2 16,-1 5-52-16,-2-5 419 15,-3 1-823-15,-3-9 364 0</inkml:trace>
  <inkml:trace contextRef="#ctx0" brushRef="#br0" timeOffset="36477.198">8468 4992 984 0,'6'-22'340'0,"1"12"42"16,1 6-276-16,1 10 1 0,0 9-46 15,-3 11 29-15,-4 7-6 16,-5 12-1-16,-5 2-10 0,-7 8-10 16,-4-3-37-16,-5 9 0 15,-2-8-15-15,-8 3 0 16,3-13-5-16,-7-4 4 16,5-18-3-16,-8-10 5 15,3-17-5-15,-7-16-2 16,8-10-1-16,-1-17-1 15,11-5-1-15,8-16 1 16,16 4-2-16,9-6-5 16,12 6 1-16,12-9-1 15,6 6-3-15,12-17 7 16,-3 9-3-16,2-8 4 16,-6 13-5-16,-7 6 10 15,-13 18-6-15,-6 7 4 16,-10 18-8-16,-11 11 8 15,-8 17-3-15,-7 18-4 16,-3 10 0-16,-5 18 3 16,5 5-4-16,2 18 2 15,6-6 4-15,7 15 5 16,7-7-4-16,5 12 3 16,5-11-9-16,5 10 6 15,-1-14-4-15,6 4 8 16,-4-16 1-16,2-1 0 15,-5-14 0-15,0-4 2 16,-4-12-12-16,-3-3-22 0,0-10-64 16,-6-1-421-16,1-5 97 0</inkml:trace>
  <inkml:trace contextRef="#ctx0" brushRef="#br0" timeOffset="39043.395">9452 4679 765 0,'6'-34'328'16,"-1"4"16"-16,2-2-165 15,-1 9-79-15,0 2-5 16,-3 12-24-16,-4 13 10 16,-4 15-18-16,-3 18-8 15,-3 11-13-15,-6 21-12 16,1 1-19-16,-1 13 3 15,3-5-6-15,-3 6-2 16,4-10-3-16,2 5 1 16,3-17-3-16,0-4 6 15,6-18-4-15,4-10-7 16,3-17-30-16,6-9-46 16,-1-11-46-16,3-6-317 0,1-4 53 15</inkml:trace>
  <inkml:trace contextRef="#ctx0" brushRef="#br0" timeOffset="39336.407">9634 5367 844 0,'-1'-3'277'0,"-1"1"52"15,-1 0-232-15,2-1-16 16,0 1-31-16,-3 2 3 16,2-1-14-16,1 3-3 15,-3 1-17-15,4-1 4 16,3 1-17-16,-1 1-1 16,1-4-4-16,1 0 6 15,-1-4-8-15,-2 2 4 16,-1-1 3-16,-3 3-2 15,-2 2-2-15,0 2-2 16,-1 2-29-16,-2 0-350 16,2-6 107-16</inkml:trace>
  <inkml:trace contextRef="#ctx0" brushRef="#br0" timeOffset="41444.204">10291 4826 499 0,'-21'0'503'0,"4"0"-109"15,3-4 6-15,11-7-270 16,8-4-41-16,13-8-10 16,8-7-26-16,16-5-8 15,5 8-17-15,12-2-3 16,-5 12-17-16,-2 7 1 16,-14 14-4-16,-9 11 0 15,-20 12 0-15,-14 16 4 16,-12 8-3-16,-20 10 0 15,-6-1 2-15,-13 7-4 16,5-14 0-16,-5 9-4 16,13-10 8-16,4 4-6 15,15-7 4-15,4 2 2 16,15-11 1-16,9-2-3 16,9-13 6-16,10-3-3 15,3-9-2-15,12-9-5 0,2-6-3 16,9-9 2-16,-5-5-13 15,0-8-86-15,-13 3-377 16,-11-7 86-16</inkml:trace>
  <inkml:trace contextRef="#ctx0" brushRef="#br0" timeOffset="41809.579">10238 5159 1109 0,'-9'20'367'0,"9"-1"73"15,8-3-306-15,11-3 4 16,5-5-40-16,16-6-5 16,5-7-27-16,13-9-15 15,-1-5-26-15,7-4-12 16,-9 0-5-16,-5 0 1 16,-14 7-1-16,-5 2-5 15,-13 7-2-15,-7 4 0 16,-6 5-5-16,-4 4 0 15,-5 7 6-15,-1 6-3 16,-3 4 2-16,-4 10-1 16,2 0 1-16,-3 4 2 15,3-2-3-15,3 1 0 16,3-10 2-16,5-5 4 16,4-12-15-16,5-12-68 15,2-9-43-15,2-17-392 16,1-7 40-16</inkml:trace>
  <inkml:trace contextRef="#ctx0" brushRef="#br0" timeOffset="41942.467">10909 4686 1023 0,'-9'10'294'0,"-5"14"66"16,1 6-291-16,5 9-36 15,6-3-53-15,1 4-336 16,2-8 97-16</inkml:trace>
  <inkml:trace contextRef="#ctx0" brushRef="#br0" timeOffset="42677.503">11026 5239 974 0,'3'8'334'0,"7"-3"56"16,3-5-263-16,5-4-2 15,1-7-41-15,5-4-10 0,-3-3-20 0,2-2-17 16,-8 3-15-16,-4 1-5 16,-6 6 1-16,-9 2 4 15,-7 3 3-15,-9 2-2 16,-4 1 0-16,-6 4-11 16,0 2-4-16,-3 9-5 15,5 4-1-15,3 8-2 16,4 7 3-16,5 2 0 15,8 0 4-15,5 2-2 16,10-6-5-16,11-2 5 16,6-11-6-16,10-6-14 15,4-10-28-15,6-8-23 16,-2-6-13-16,6-5-2 16,-3-3 10-16,6-7 28 15,-3 2 27-15,-1-4 14 16,-7 3 2-16,-8 2 6 0,-12 9 1 15,-9 1 4-15,-10 6 11 16,-8 4 20-16,-7 2 4 16,-12 2 10-16,-5 5 5 15,-6 7-1-15,1 0-10 16,3 8-5-16,12-1-9 16,5 2-10-16,8-4-18 0,7 1-5 15,1-5-2-15,4-2-2 16,4-4 0-16,8-9 5 15,4-5-3-15,10-6 3 16,3-2 1-16,4 1-6 16,-3 5-1-16,-2 5 1 15,-8 8-1-15,-6 9-6 16,-7 8 10-16,-5 10 0 16,-6 4 2-16,-5 14 2 15,-6 1 1-15,-9 10 1 16,-4-2-2-16,-8 9 4 15,-2-9-6-15,-4-3 4 16,4-12 0-16,-2-10-4 16,7-18 0-16,-2-11 8 15,6-10-3-15,0-12-5 16,7-11 3-16,5-16 2 16,9-4-13-16,9-9-111 15,3 5 421-15,11 0-819 0,3 11 297 16</inkml:trace>
  <inkml:trace contextRef="#ctx0" brushRef="#br0" timeOffset="43276.071">11701 5263 957 0,'17'-1'316'0,"2"-4"61"15,0-3-272-15,2-4-9 16,-3-1-28-16,3-3-8 15,-7 1-17-15,-6-3 1 16,-6 3-13-16,-7 0 4 16,-8 5-15-16,-7 1 10 15,1 4-3-15,-7 9 0 16,3 4-13-16,-3 10 5 16,5 4-3-16,1 8-3 15,5-4-2-15,6 6 3 16,6-7-8-16,5 1-5 15,4-7 5-15,6-1 2 16,3-7-4-16,5-4-1 16,1-7 0-16,9-7-1 15,-3-5-3-15,9-7 0 0,-1-3 8 16,2-7 0-16,-7 2-7 16,-2 2 3-16,-9 7 2 15,-4 4-4-15,-6 9-4 16,-7 9 5-16,-3 6-5 15,-5 11 0-15,0 4 5 16,-6 8 2-16,2 1 1 16,0 3 5-16,6-7-7 15,6-1-6-15,7-10 6 0,7-6-3 16,8-12-3-16,3-13 4 16,1-6 0-16,6-8-3 15,0-4 0-15,3-4 2 16,-7 6 1-16,-1 4 3 15,-5 7-2-15,-3 9 4 16,-11 10-9-16,3 10 7 16,-6 5 2-16,-4 5-1 15,-2 0 1-15,5 0 12 16,-4-4-70-16,-3-3-433 16,-4-8 129-16</inkml:trace>
  <inkml:trace contextRef="#ctx0" brushRef="#br0" timeOffset="43976.259">12797 4693 860 0,'5'-35'361'0,"-10"30"8"15,-8 23-203-15,-1 18-94 16,-7 23-20-16,-2 10-38 16,-5 19 9-16,2-3 5 15,-1 8-3-15,7-15-1 16,7-7 2-16,8-19-10 16,10-10-7-16,8-21-3 0,7-9 0 15,4-12-3-15,10-9 10 16,-1-12-3-16,5-12 1 15,-1-2-8-15,1-2 0 16,-10 5-5-16,-8 9 9 16,-9 12-6-16,-8 11 8 15,-8 12 2-15,-8 6 1 16,-2 8-4-16,-4 6 9 16,2-4-4-16,2 2-6 15,6-7-6-15,7-1-46 16,5-9-30-16,9-2-44 15,5-8-23-15,13-4-170 16,2-5-77-16,10-6-21 16</inkml:trace>
  <inkml:trace contextRef="#ctx0" brushRef="#br0" timeOffset="44744.989">13123 5299 133 0,'35'-22'315'0,"-3"-3"-35"16,-10 7 2-16,-3 0-4 0,-9 4-80 15,-7 6-47-15,-8 2-54 16,-9 4-11-16,-3 2-22 15,-8 3 11-15,2 4-22 16,-3 8 22-16,4 1 1 16,-1 7-2-16,7 0-16 15,1 5-4-15,7-4-24 0,4 1-11 16,5-5-2-16,6-3-4 16,4-9-5-16,6-4-1 15,0-9-6-15,6-6 1 16,-3-5-3-16,3-4 6 15,-6 0-3-15,1 1 1 16,-6 5-5-16,-4 2 3 16,-5 6-7-16,-5 7 1 15,-2 4 2-15,-5 7-2 16,-2 3-9-16,1 7-11 16,2-1-11-16,4 1-23 15,7-5-11-15,7-2-11 16,5-8-2-16,9-6-8 15,5-8 11-15,15-6 10 16,-2-6 20-16,10-7 15 0,-8 1 19 16,2-5 12-16,-15 1 3 15,-1 0 7-15,-10 6-3 16,-3 1 9-16,-9 9 0 16,-4 1 24-16,-9 7 7 15,-5 7 13-15,-6 3-2 16,-6 9 4-16,-1 6-15 15,-3 10 3-15,2-1 0 16,1 6 1-16,6-1-4 16,4-1-9-16,9-12-13 0,4-4-8 15,8-12-8-15,7-10-5 16,2-6 0-16,4-11-1 16,2-4-1-16,3-6 0 15,-4 1 6-15,1-5-4 16,-4 7 5-16,-2 5-3 15,-6 9 5-15,-3 13-5 16,-5 15 2-16,-6 19 5 16,-2 11 4-16,-2 19-1 15,-2 4 1-15,-4 7 6 16,-1-5-7-16,-4 12-3 16,-3-13 1-16,-8 3 0 15,4-10-3-15,-5-6-4 16,2-19 3-16,-7-11 2 0,7-15-3 15,-5-16 9-15,7-12-5 16,2-19-2-16,11-11-7 16,5-16-78-16,10 1-69 15,6 1-350-15,4 9 18 16</inkml:trace>
  <inkml:trace contextRef="#ctx0" brushRef="#br0" timeOffset="45409.064">13815 5285 803 0,'32'-6'323'16,"0"-4"23"-16,2-10-172 15,-3-3-60-15,0-5-13 16,-5 2-23-16,-2-2-8 15,-6 7-25-15,-4 4-20 16,-8 6-11-16,-9 1 16 16,-8 7 16-16,-8 4 6 15,-6 2-4-15,-9 11 0 16,-1 6-18-16,-5 11-7 16,2 2-1-16,1 10 2 15,9-5-1-15,8 4 7 0,10-10-12 16,10-1-3-16,11-10-6 15,9-5 1-15,5-10-12 16,7-6 8-16,0-10-10 16,3-6 5-16,-5-3-4 15,4-5 4-15,-5-3-5 16,2 1 4-16,-4 4 0 0,-3 0 1 16,-7 8 4-1,-2 3-5-15,-5 9 1 0,-5 8-2 16,-2 4 6-16,-6 10-7 15,-1 1 9-15,-2 6-3 16,2-2 0-16,2 0-3 16,6-4 2-16,3-2-4 15,3-5 1-15,5-5 1 16,3-6-2-16,9-8 0 16,0-5-1-16,10-9 0 15,-2-2 2-15,5-4 4 16,-5 1-5-16,-1 1 0 15,-6 7 3-15,-5 5-3 16,-5 9 0-16,-6 8 4 16,-4 5 1-16,-2 2 0 0,-3 0-4 15,2 3 1-15,-3 0-2 16,1 6-8-16,-3 1-61 16,-5 7-384-16,2 0-57 15,1 4-171-15</inkml:trace>
  <inkml:trace contextRef="#ctx0" brushRef="#br0" timeOffset="48976.893">566 7550 1057 0,'-23'4'360'16,"12"0"51"-16,18 0-291 16,17-3-42-1,13 0-37-15,22-7 10 16,10-1 5-16,21-1 15 15,-2-2-4-15,12-2-4 0,-12 3-28 16,8 3-12-16,-18 2-6 0,4 5-58 16,-15 3-445-16,-7 0 139 15</inkml:trace>
  <inkml:trace contextRef="#ctx0" brushRef="#br0" timeOffset="49458.399">1594 7287 1191 0,'-22'13'328'0,"14"-4"94"0,11 3-326 16,14-1-38-16,11 4 23 15,2 1-11-15,7 3 1 16,0 2-7-16,0 4-7 16,-8 0-28-16,-9 9-15 15,-15-1-8-15,-17 6 3 16,-12-4-5-16,-13 2-1 16,-1-7 1-16,-6-3 1 15,5-8-2-15,1-4-41 16,8-10-62-16,8-8-403 15,15-5 69-15</inkml:trace>
  <inkml:trace contextRef="#ctx0" brushRef="#br0" timeOffset="50635.282">2534 7318 1226 0,'-4'-26'346'15,"0"19"97"-15,0 17-320 16,-1 11-51-16,-3 19 3 15,-4 11-19-15,-1 18-11 16,0-1-14-16,3 10-14 16,6-10-9-16,5-3-4 15,4-15-4-15,4-4-50 16,-1-18-46-16,3-13-395 16,-1-18 69-16</inkml:trace>
  <inkml:trace contextRef="#ctx0" brushRef="#br0" timeOffset="51875.809">2612 7527 959 0,'-2'0'382'15,"0"9"29"-15,2 7-223 16,0 2-100-16,6 1-20 16,2-3-33-16,8-3-11 15,3-7-14-15,11-6-3 16,2-5-4-16,12-5-2 15,-2-2-1-15,7-3-5 16,-9 3-25-16,0-3-45 16,-11 3-7-16,-2 4-8 15,-9 4 8-15,-2 2 22 16,-5 5 47-16,-1 0 11 16,-2-3 13-16,4 0 3 15,0-2 7-15,6-6 16 16,-5-4 0-16,4-3 24 15,-4-2 9-15,-4-3 9 16,-5 4-11-16,-5 5 16 16,-7 0-19-16,-9 3-8 15,-6 5-9-15,-9 3 1 16,0 0-12-16,-8 9 7 16,4 7-2-16,-3 10 0 15,8 7-10-15,0 12-10 16,10-1-10-16,8 5-9 0,12-7-2 15,14-5-2-15,9-14-1 0,13-4-2 16,6-11 0-16,12-6 4 16,-5-8 2-16,13-7 0 15,-5-3 1-15,10-7-2 16,-9 0-4-16,4-4-5 16,-13 1 4-16,2-5 1 15,-17 2 1-15,2-6-4 16,-12 5 4-16,-2 2 6 15,-11 6-6-15,-4 5 3 16,-9 7 3-16,-11 2 5 16,-7 7-11-16,-10 8 7 15,-3 5 1-15,-9 15-3 16,1 10 8-16,-4 10 17 16,6-1-5-16,3 6 2 15,15-9 7-15,7-3-15 16,16-11-8-16,11-8-2 15,9-12-4-15,15-11-4 16,3-12 3-16,7-14-5 16,-3-6 2-16,2-11 1 15,-11 2-1-15,-3-1 0 16,-12 13 5-16,-7 6-8 16,-12 15 2-16,-9 12 2 15,-8 13 2-15,-3 9-8 16,-1 5 8-16,-2 6 1 0,8-1-5 15,0-1-4-15,9-5 8 0,4 1-3 16,6-9-27-16,8 0-64 16,8-7-32-16,7-9-60 15,6-5-18-15,9-10 7 16,0-6 65-16,11-3 31 16,-6-2 61-16,4-2 19 15,-9 4 26-15,0-4 19 16,-12 1 20-16,-4-3 33 15,-10 4 13-15,-5 1 22 16,-7 7 5-16,-7 2 4 16,-7 6-30-16,-9 8-3 15,-6 2-28-15,-10 8-7 16,2 6-15-16,-6 10 4 0,7 1-4 16,4 8 0-16,9-2-14 15,9 2-6-15,11-7-15 16,14-8-4-16,11-15 1 15,16-17-4-15,6-17 0 16,11-20 4-16,-2-12-2 16,1-19-3-16,-6 0-2 15,3-13 6-15,-14 7 0 0,2-12 0 16,-10 16 1-16,-7 1 5 16,-10 29-7-16,-9 15 3 15,-13 32 4-15,-13 36 19 16,-5 25-2-16,-10 28 6 15,-1 9-2-15,0 13-7 16,11-16-16-16,8 1 1 16,9-22 12-16,6 2-157 15,4-17-455-15,-3-6 114 16</inkml:trace>
  <inkml:trace contextRef="#ctx0" brushRef="#br0" timeOffset="52992.541">5119 7252 818 0,'15'-64'385'0,"-6"20"8"15,-2 16-178-15,-6 23-65 16,-9 23 0-16,-7 23-40 16,-7 23-6-16,-4 9-9 15,-6 16-41-15,5-10-33 0,-2 8-6 16,6-17-6-16,1-2-8 15,8-18-2-15,2-9-4 16,4-19 4-16,2-15-20 16,1-19-26-16,3-18-37 15,0-12-17-15,-1-19-29 16,1-5 11-16,-1-6 20 16,-1 11 41-16,0 6 21 15,-2 22 26-15,-1 15 32 16,1 23 27-16,-2 19 34 15,1 14 16-15,3 14 22 16,2-1-14-16,10-1-9 16,4-11-37-16,9-12-14 15,4-14-21-15,10-14-7 16,-2-13-10-16,10-20-1 16,-1-11 0-16,9-18-4 15,-6-6-3-15,1-15-2 0,-8 8 1 16,-4-2 0-16,-14 18 2 15,-3 14-1-15,-12 23 2 16,-3 22-1-16,-7 21 5 16,-1 18-4-16,-4 10 4 15,-2 19 4-15,0-4-1 16,-3 10-6-16,1-9 1 0,1 2-1 16,6-15-3-16,8-4 0 15,5-15 2-15,9-13 1 16,3-15 0-16,8-10-3 15,-1-10 1-15,5-9 0 16,-3-1 1-16,0-1-5 16,-6 4 3-16,-1 7-4 15,-8 10 5-15,-4 11-1 16,-6 9 1-16,-7 10 0 16,-4 3 1-16,-4 10-7 15,-1-2 1-15,-2 6 2 16,3-7 2-16,7 1-67 15,2-12-28-15,9-10-80 16,7-13 0-16,10-12-344 16,5-9 99-16</inkml:trace>
  <inkml:trace contextRef="#ctx0" brushRef="#br0" timeOffset="53291.001">5761 7528 725 0,'16'-7'384'16,"-1"0"-8"-16,-4 3-136 15,1-3-103-15,2-2-44 0,5-5-13 16,-2 1-26-16,0-3-19 16,-2 2-15-16,-2 3-2 15,-6 4-11-15,-1 2 1 16,-5 4 5-16,-6 1-5 16,-2 2 6-16,-5-2 8 15,-6 0-3-15,-5 4 9 16,1 0 16-16,-4 3 11 15,3 7 4-15,-1 8 14 16,5 6 4-16,2 11 3 16,4 2-3-16,8 5-3 15,8-3-17-15,8-4-18 16,8-12-15-16,14-9-19 16,6-14-3-16,13-11 21 15,-3-12-9-15,6-6-606 16,-16-3 220-16</inkml:trace>
  <inkml:trace contextRef="#ctx0" brushRef="#br0" timeOffset="53818.712">6566 7524 850 0,'17'-45'422'0,"-5"20"0"16,-4 21-155-16,-6 18-114 15,-4 24-24-15,-5 11-57 16,-5 19-8-16,0-1-34 16,-3 7-20-16,2-12-5 0,-1 9-1 15,4-15-4-15,1 1 0 16,2-14-18-16,2-8-115 15,4-18-354-15,2-12 58 16</inkml:trace>
  <inkml:trace contextRef="#ctx0" brushRef="#br0" timeOffset="54475.723">6481 7633 1082 0,'2'-9'322'0,"8"-5"93"15,6 1-292-15,12-5 17 16,2-3-10-16,9-2 5 16,-2 4-20-16,-1 4-23 15,-8 5-35-15,-3 13-23 16,-10 6-22-16,-7 12-9 0,-7 4 1 16,-8 10 0-16,-8 1-4 15,-14 11 0-15,-3-6 3 16,-8 4-5-16,-1-8 0 15,0-4 3-15,13-11 3 16,8-7-4-16,10-10-13 16,14-9-75-16,11-7-33 0,12-13-63 15,10-5-34-15,14-10 34 16,2 2-219-16,8-6-12 16,-8 5-1-16,1-1-141 15,-11 8 660-15,-11 0 215 16,-12 11 46-16,-7 11-12 15,-11 10-86-15,-12 10-55 16,-3 9-63-16,-7 8-10 16,-2-1-41-16,0 5-8 15,6-4-20-15,1 5-4 16,7-7-16-16,5 2-11 16,6-7-12-16,6-6-9 15,5-11-6-15,8-8-6 16,2-10-1-16,6-12-2 15,0-2-2-15,7-15 0 16,-3 0 3-16,4-11-2 16,-8 7 2-16,1 0 0 0,-8 11-1 15,-5 8-2-15,-7 19-4 16,-7 10 3-16,-9 12 0 16,-7 16 1-16,-4 6 0 15,-5 11 5-15,4-1-5 16,1 5-5-16,6-11 1 15,7-4-2-15,6-12 14 16,11-9-91-16,6-14-52 0,6-15-352 16,3-12 8-16</inkml:trace>
  <inkml:trace contextRef="#ctx0" brushRef="#br0" timeOffset="54874.387">7436 7105 913 0,'13'-38'313'0,"-6"9"54"15,-4 19-236-15,-5 19-17 16,-4 18-19-16,-11 22-13 16,-1 8-7-16,-5 15-11 15,3-7-27-15,0 1-10 16,8-15-13-16,5-1-10 16,7-13 0-16,8-5-5 15,6-10 1-15,8-6 3 16,3-10 0-16,8-12-3 15,-2-5 3-15,5-8 1 0,-2-1-3 16,-2 0 1-16,-8 6 0 16,-5 6-1-16,-10 9-4 15,-8 13 6-15,-13 6-2 16,-8 11 1-16,-5 1-1 16,-7 7 2-16,1-3-6 15,2-1 2-15,4-9 0 16,-4-4-1-16,6-13 2 0,1-7 1 15,1-7-2-15,5-9-5 16,6-3-38-16,5-6-121 16,9-5-286-16,12-7 16 15</inkml:trace>
  <inkml:trace contextRef="#ctx0" brushRef="#br0" timeOffset="55240.755">7909 6970 1078 0,'8'-7'327'0,"-8"25"63"16,-5 14-311-16,-8 17-15 15,-6 13-37-15,-6 16-15 16,-6-4-1-16,-3 16-5 16,4-10 3-16,3 8-5 15,6-15 1-15,6-1-2 0,11-22 0 16,11-8-7-16,6-18 6 15,8-16-2-15,6-20 1 16,6-17-3-16,0-8 3 16,3-17-5-16,-4 0-1 15,0-2 3-15,-6 12 3 16,-4 5-2-16,-7 17 6 0,-7 12-4 16,-9 13 3-16,-10 14-4 15,-7 9 8-15,-2 16-1 16,1 2 3-16,-3 9-1 15,4-6 4-15,7 3-5 16,2-11-4-16,6-1-8 16,8-14-3-16,5-12-73 15,3-15-336-15,3-15 90 16</inkml:trace>
  <inkml:trace contextRef="#ctx0" brushRef="#br0" timeOffset="55386.106">8123 7139 1045 0,'-19'-9'372'0,"0"12"32"15,2 8-266-15,-1 9-99 16,5 2-52-16,5 5 268 0,2-1-658 16,0 2 286-16</inkml:trace>
  <inkml:trace contextRef="#ctx0" brushRef="#br0" timeOffset="55674.016">8481 7445 590 0,'24'-12'484'0,"-7"-8"-60"16,-5 4-45-16,-6 0-203 16,-9 5-35-16,-9 4-15 15,-8 10-39-15,-12 4-10 16,4 9-26-16,-9 4 1 15,1 6-13-15,-2 5-3 16,10 1-5-16,-4 5-7 16,13-2-12-16,6 2-11 15,9-9-3-15,6 2-3 16,8-10 1-16,11-6 10 16,4-8-39-16,8-12-270 15,4-7-238-15,5-8-54 16</inkml:trace>
  <inkml:trace contextRef="#ctx0" brushRef="#br0" timeOffset="56306.898">8838 7445 1133 0,'-1'-4'416'16,"-7"-2"46"-16,-4 5-314 16,-6 1-12-16,-2 2-39 15,-10 11-10-15,-1 4-4 16,-7 12 3-16,3 3-36 15,-6 11-11-15,5-3-30 16,4 5-4-16,9-8-8 0,7-2 6 16,13-11-3-16,11-9 1 15,9-12 3-15,14-14 2 16,5-11-5-16,11-12-4 16,-4-4 6-16,2-9-5 15,-11 7 2-15,-2 0-3 16,-12 12 5-16,-6 5-3 15,-8 16 3-15,-11 12-3 16,-5 12 2-16,-5 10-1 16,-3 7-1-16,0 6 0 15,3-1 0-15,2 4 0 16,9-7 1-16,5 2 1 16,8-10-11-16,11-4-1 0,6-13-30 15,5-11-76 1,5-10-31-16,7-16-42 0,-2-8-15 15,10-16 30-15,1-3 74 16,5-22 28-16,-5 0 56 16,6-20 21-16,-10 2 7 15,2-10 15-15,-10 17 20 16,3 7 28-16,-13 26 8 16,-7 16 12-16,-11 29 5 15,-15 22 12-15,-13 17-27 0,-10 24-4 16,-8 10-15-16,-3 18-22 15,4-4-26-15,1 13-3 16,7-7-9-16,6 7-5 16,6-17 5-16,7 0-6 15,7-21-3-15,5-13-35 16,1-19-43-16,-2-19-60 16,-4-18-27-16,-3-17-336 15,-3-7 82-15</inkml:trace>
  <inkml:trace contextRef="#ctx0" brushRef="#br0" timeOffset="56606.952">9167 7459 924 0,'-4'16'439'15,"3"-1"-3"-15,7 6-178 16,8-6-147-16,8-4 1 16,5-6-32-16,10-7 8 0,1-10-9 15,11-7-15-15,-2-3-20 16,6-2-11-16,-8 4-19 15,-1 6-10-15,-13 9 0 16,-7 7-3-16,-11 6-5 16,-6 9 2-16,-7 5 4 15,-8 9 2-15,-5 1-7 16,-7 6 2-16,0-2 3 16,-5 4-2-16,7-5-1 0,1-2 1 15,7-7-2-15,8-5-47 16,6-12-30-16,5-13-49 15,4-10-24-15,5-13-43 16,2-11 30-16,6-19-296 16,3-3 106-16</inkml:trace>
  <inkml:trace contextRef="#ctx0" brushRef="#br0" timeOffset="56716.142">9764 7018 1051 0,'-10'0'325'0,"-7"13"53"15,1 10-300-15,1 6-42 16,6 2-43-16,4 2-48 16,5-7-323-16,7 0 89 0</inkml:trace>
  <inkml:trace contextRef="#ctx0" brushRef="#br0" timeOffset="57107.119">10018 7441 1107 0,'3'-5'333'0,"-4"-1"71"16,-4 0-303-16,-6 4 17 15,-5 3-22-15,-9 9 12 16,-2 6 1-16,-7 13-4 16,6 3-35-16,-2 10-9 15,6-2-19-15,7 6-7 16,9-9-9-16,10 0-4 15,6-12-9-15,13-4-6 16,5-14 0-16,8-12-6 16,-2-10 0-16,9-10-3 15,-9-8 2-15,-1-7-3 16,-11 2 2-16,-6-6 2 16,-11 8 5-16,-9 2-1 15,-9 7-1-15,-10 11-2 16,-2 15-7-16,-5 10-6 0,3 12-14 15,4 10-43 1,10-1-33-16,8 1-57 0,11-5-45 16,7-6-328-16,9-5 79 15</inkml:trace>
  <inkml:trace contextRef="#ctx0" brushRef="#br0" timeOffset="57440.424">10231 7534 582 0,'21'-18'491'15,"-5"6"-98"-15,-2 4-34 16,-5 7-265-16,0 8-5 16,-5 4-36-16,-9 11 15 15,-3 4 3-15,-1 5 7 16,-2 0-17-16,5 2-4 16,6-7-23-16,10-5-6 15,2-9-19-15,13-10-3 16,1-12-9-16,10-10 5 15,2-4-2-15,7-7 0 16,-5 3 2-16,1 3-1 16,-11 7-1-16,-5 7 13 15,-8 11 12-15,-6 11 12 16,-6 5-1-16,-2 7 3 16,-2 1-12-16,2 5-12 0,1-6-14 15,0 1-65-15,2-2-223 16,9-11-249-16,0-6-55 15</inkml:trace>
  <inkml:trace contextRef="#ctx0" brushRef="#br0" timeOffset="87168.526">595 9513 1239 0,'-22'7'449'0,"6"1"83"16,16 2-347-16,14 0 7 16,11-4-52-16,19-3-17 15,10-2-34-15,19-6-5 16,2-3-31-16,15-2-21 16,-5 2-20-16,7-4-48 15,-10 5-57-15,6 1-536 0,-16 1 123 16</inkml:trace>
  <inkml:trace contextRef="#ctx0" brushRef="#br0" timeOffset="87537.689">1669 9252 1115 0,'-13'-19'508'0,"1"-3"17"16,9 9-247-16,10 1-150 16,5 6-36-16,8 9 3 15,3 6-24-15,8 8-2 16,0 4 2-16,7 8-21 16,-4 3-26-16,-6 9-12 15,-11 2-8-15,-14 10-3 16,-15 0 3-16,-16 8-3 15,-9-8 3-15,-10 2-6 16,1-14 6-16,-7-2-2 16,9-15 1-16,-2-3-14 15,12-9-37-15,4-9-120 16,15-11-314-16,8-21-131 0,11-5-165 16</inkml:trace>
  <inkml:trace contextRef="#ctx0" brushRef="#br0" timeOffset="88335.124">2864 9366 1050 0,'23'-34'423'16,"-13"9"59"-16,-5 1-238 15,-12 10-51-15,-11 7-8 16,-9 9-66-16,-10 9-7 16,-3 7-39-16,-6 16-10 15,3 1-23-15,-1 12-12 16,10 1-19-16,2 8 1 15,12-7-5-15,8-4-3 16,12-12-2-16,12-11 6 16,10-16-9-16,12-19 2 15,4-12 1-15,11-17 2 0,-2-3-6 16,4-9 4 0,-10 8-1-16,0 6 2 15,-14 17-4-15,-5 18 5 16,-9 20 1-16,-8 23-2 15,-7 13 0-15,-7 19 2 16,-2 1-2-16,-8 12 2 16,2-10-4-16,-6 9 5 0,0-14-3 15,-7 1 1-15,-1-18-4 0,-7-4 0 16,1-14-5-16,-6-13 5 16,7-13-9-16,0-14-43 15,6-12-15-15,6-22-131 16,11-6-44-16,15-12-357 15,11-1 21-15</inkml:trace>
  <inkml:trace contextRef="#ctx0" brushRef="#br0" timeOffset="88869.518">3138 9424 1409 0,'4'10'442'0,"10"-2"86"16,4-5-398-16,9-5-24 16,4-6-55-16,6-8-14 15,-6-4-18-15,2-5-8 16,-6-2-10-16,-6-1 4 16,-12 6-2-16,-10 2 1 0,-13 11 2 15,-15 10-2-15,-7 11 2 0,-11 11 0 16,1 10 3-16,-1 11 8 31,10 0 3-31,4 6 2 16,17-3-4-16,8-1 3 0,10-12-8 15,11-3-5-15,6-11-8 0,11-10 5 16,1-11-4-16,11-13 1 16,-1-9 4-16,3-11 3 15,-9-3-5-15,0-5 1 16,-12 7-5-16,-3 0 0 15,-8 10 0-15,0 3 1 16,-7 8 2-16,-2 5 0 16,-2 8-3-16,-5 5 0 15,1 5 0-15,-3 7-3 16,1 4 0-16,-2 5 7 16,1 1-7-16,0 4 6 15,4-3 0-15,1 5 1 16,2-7-6-16,1 1 2 15,4-5-17-15,0-2-95 16,-1-6-77-16,5-9-399 16,-2-10 17-16</inkml:trace>
  <inkml:trace contextRef="#ctx0" brushRef="#br0" timeOffset="89288.927">3651 8738 1057 0,'6'-53'367'15,"-8"26"63"-15,-6 16-266 16,-4 17-55-16,-6 24-9 15,-5 12-45-15,-6 26 11 16,1 9-17-16,-3 26 1 16,2-3-15-16,-1 18-5 15,9-16-18-15,0 3-7 16,8-21-8-16,7-10-2 0,9-22-1 16,4-10-106-16,4-21-28 15,4-16-364-15,2-14 11 16</inkml:trace>
  <inkml:trace contextRef="#ctx0" brushRef="#br0" timeOffset="89505.567">3361 9219 1321 0,'-10'5'543'0,"5"-4"40"16,12-1-373-16,11-2-2 15,11-5-102-15,14-6-31 16,5 0-28-16,17-11-5 16,0 0-21-16,10-6-642 15,-12 8 209-15</inkml:trace>
  <inkml:trace contextRef="#ctx0" brushRef="#br0" timeOffset="90618.154">4245 9430 1035 0,'17'-23'368'16,"-8"-1"82"-16,-3 0-246 15,-7 3-26-15,-8 3-9 16,-10 6-49-16,-7 8-10 15,-4 6-31-15,-8 12-6 16,2 7-15-16,-3 13-6 16,6 4-19-16,0 8-11 15,12-2-7-15,4 3-4 16,12-9-8-16,9-4 2 16,9-12-6-16,9-7-1 15,6-15 2-15,8-15 0 16,-1-8 2-16,10-15 3 15,-5-4-5-15,2-6 1 16,-8 4 2-16,-2 4-5 16,-12 13-3-16,-5 7 6 15,-10 16-3-15,-9 11 0 16,-5 10 0-16,-7 8 5 0,0 4-5 16,-5 7 0-16,5-1-1 15,2 4 5-15,6-7-2 16,7-1-1-16,7-9-3 15,9-7 1-15,5-13 0 16,6-7-6-16,-2-12 4 16,7-8 6-16,-2-7-3 0,2-7-2 15,-2 2 6-15,1-4-3 16,-7 9 0-16,-3 3 0 16,-7 13 1-16,-3 7-3 15,-6 10 1-15,-4 9 1 16,-4 7 4-16,-3 6-2 15,-3 4 0-15,-1 6 0 16,2-3 1-16,2 3-2 16,5-6 0-16,4-4-1 15,5-8 5-15,7-6-8 16,3-9 2-16,8-8 1 16,2-5 3-16,4-9-4 15,-3 3 4-15,-2-3-1 16,-5 3-9-16,-4 5-19 15,-7 10-22-15,-6 3-57 16,-5 7-64-16,-6 9-78 16,-5 4-315-16,-3 4 40 15</inkml:trace>
  <inkml:trace contextRef="#ctx0" brushRef="#br0" timeOffset="91602.631">5403 9400 709 0,'-1'-23'458'0,"-1"6"-7"16,-5 13-95-16,-2 9-159 16,1 13-36-16,-3 7-26 15,1 7-60-15,-1 7-26 16,3-1-31-16,-1 4-8 15,2-6-9-15,-1-1-11 16,5-8-1-16,3-10-123 16,1-12 319-16,9-21-710 0,5-14 231 15</inkml:trace>
  <inkml:trace contextRef="#ctx0" brushRef="#br0" timeOffset="91735.968">5430 9052 1117 0,'-12'-8'437'0,"-2"11"33"16,1 10-290-16,7 9-90 16,4 8-44-16,4 4-91 0,8 6-426 15,5 0 120-15</inkml:trace>
  <inkml:trace contextRef="#ctx0" brushRef="#br0" timeOffset="92202.183">5746 9444 981 0,'6'-5'390'0,"0"0"49"15,-4-1-244-15,2-1-43 16,-3 1-21-16,-2 2-16 16,-6 0-23-16,-6 6-2 15,-3 1-25-15,-7 6-15 16,-3 5-12-16,-2 10 9 15,2 5-14-15,1 10-2 0,8 2-3 16,5 1-10-16,9-7-16 16,11-7 1-16,8-16-4 15,14-15-6-15,7-17 9 16,8-24-3-16,2-9 4 16,7-19-2-16,-8-2 4 15,0-15-7 1,-7 8 3-16,-3-13-4 15,-12 12 5-15,-3 7-3 16,-9 21 2-16,-9 21-1 16,-7 30 2-16,-14 30 1 0,-6 19-4 0,-8 25 3 15,-3 7 0 1,-3 14 1-16,8-10-10 0,6 2-6 16,8-18-28-16,11-3-116 15,10-19-45-15,7-6-376 16,8-15 8-16</inkml:trace>
  <inkml:trace contextRef="#ctx0" brushRef="#br0" timeOffset="92567.823">6151 9374 841 0,'9'-5'356'15,"-5"8"7"-15,1 5-180 16,2 4-109-16,5 2 16 15,0 0-18-15,6-2 19 16,0-7 2-16,9-2-8 16,-1-7-28-16,8-4-2 0,-3-2-19 15,2-5-6-15,-7 1-9 16,-6-1-3-16,-9 3-2 16,-8-1-2-16,-7 3-4 15,-10 0-3-15,-7 3 2 0,-9 0-4 16,-3 8-3-16,-9 9 8 15,4 5 9-15,-3 13 0 16,7 7-1-16,3 4 1 16,13-1-7-16,7 0-11 15,12-11-2-15,13-2-4 16,7-11-3-16,9-8-5 16,3-7-57-16,10-6-82 15,0-8-43-15,6-5-322 16,-2-2 17-16</inkml:trace>
  <inkml:trace contextRef="#ctx0" brushRef="#br0" timeOffset="92901.18">6658 9368 815 0,'29'-24'357'0,"-7"4"39"15,-15 10-197-15,-5 7-7 0,-10 4-20 16,-9 6-17-16,-6 6-35 16,-11 11-10-16,-1 2-27 15,-6 13-21-15,5-1-1 16,2 7-8-16,10-6-10 15,4-1-14-15,10-11-21 16,8-4-5-16,8-11 3 16,10-10-8-16,7-10 0 15,12-11 3-15,2-8 2 16,6-11-4-16,-5-2-2 0,0-4 5 16,-12 3-1-16,-3 4-4 15,-10 11 3-15,-7 6 2 16,-7 14-4-16,-6 13 1 15,-6 12 4-15,-4 11-7 16,2 5 7-16,-5 10 2 16,3-2-4-16,3 2-6 15,6-9 3-15,3-2-2 16,9-9-6-16,4-8-118 16,0-10-442-16,-1-15 106 15</inkml:trace>
  <inkml:trace contextRef="#ctx0" brushRef="#br0" timeOffset="95253.44">4547 9591 665 0,'-4'15'300'0,"0"-5"7"16,6-5-140-16,4-5-85 15,2-8-14-15,5-7-27 0,8-12-4 16,1-3-12-16,8-4-3 16,4 4-9-16,7 0-5 15,-7 10-4-15,0 7 2 16,-11 12-5-16,-8 9 2 15,-14 11 4-15,-10 14 3 16,-10 5-1-16,-5 4 1 16,0-4-1-16,3-5-3 15,11-12-3-15,7-11 169 16,11-13-533-16,5-14 236 16</inkml:trace>
  <inkml:trace contextRef="#ctx0" brushRef="#br0" timeOffset="97150.144">7625 9459 581 0,'12'0'367'16,"-10"0"-30"-16,-5-4-73 16,-2-2-115-16,-8-2-23 15,-1-3-36-15,-12 0-11 16,0 3-32-16,-6 2-21 15,4 7-9-15,-3 10-7 16,6 6-3-16,1 11-1 16,8 3 4-16,4 6-5 15,11-4 2-15,11 0-4 16,3-9-1-16,10-9-1 16,3-11 0-16,7-12-4 15,-3-10 6-15,5-14-5 16,-4-1 4-16,-2-10 0 15,-10 5 1-15,-6 1-1 0,-12 11 3 16,-9 4-1-16,-8 14-1 16,-6 8 2-16,0 8 0 15,0 9-11-15,4 5 6 16,4 5-23-16,8 0-20 16,5 7-48-16,6-1-336 15,8 9 76-15</inkml:trace>
  <inkml:trace contextRef="#ctx0" brushRef="#br0" timeOffset="97383.478">7874 9797 838 0,'3'-43'310'0,"-4"-18"41"16,-2-7-211-16,3-24-50 16,1-5-17-16,2-27-7 15,1 5-7-15,3-8 8 16,-2 25-13-16,1 8-3 15,-1 39-10-15,0 17-7 16,-3 25-11-16,5 13-4 16,2 14-5-16,9 8 0 15,3 4-5-15,11 10-13 16,1-1-39-16,9 3-406 0,-8-6 109 16</inkml:trace>
  <inkml:trace contextRef="#ctx0" brushRef="#br0" timeOffset="97598.26">7780 9388 937 0,'-31'11'503'0,"10"0"2"16,13-7-182-16,11-1-166 16,12-6-40-16,19-2-38 15,7-2-41-15,24-6-8 16,10-1-14-16,17-3-69 15,-3 11-487-15,-6-9 139 16</inkml:trace>
  <inkml:trace contextRef="#ctx0" brushRef="#br0" timeOffset="98383.497">8708 9324 461 0,'5'-39'495'0,"-2"9"-130"15,-2 13-258-15,-2 8 323 16,-4 12-328-16,-2 10-8 16,2 5-15-16,-3 13-13 15,2 4-50-15,1 5-5 16,3-3-3-16,3 2-7 16,4-10-1-16,4-5 1 15,4-9-3-15,3-6-1 16,0-9 5-16,2-9 0 15,1-4-1-15,3-13 2 16,1 0 1-16,3-7-3 0,-1 5-1 16,-2 0 1-16,-7 12 0 15,-5 7-3-15,-6 10 2 16,-6 13-1-16,-4 8-1 16,-3 7 3-16,2 1 2 15,3 3-1-15,4-8-6 16,7-3 1-16,5-7 2 0,7-8 1 15,3-7 0-15,9-6 5 16,0-8 0-16,9-6-6 16,-1-6-1-16,5-10 19 15,-6-3-47-15,3-13-420 16,-5-8 146-16</inkml:trace>
  <inkml:trace contextRef="#ctx0" brushRef="#br0" timeOffset="98717.616">9530 8746 1119 0,'-31'25'374'0,"-4"21"48"15,6 9-332-15,-1 15-1 16,7 0-63-16,3 13-11 16,3-12-5-16,5 10-2 0,4-14-7 15,3-1-2-15,5-17 1 16,7-6-2-16,5-21 6 15,11-13-8-15,3-15 6 16,9-17-1-16,3-9 0 16,4-7 0-16,-5 3 0 15,-4 1 0-15,-13 14-2 16,-6 10 3-16,-10 12-2 16,-9 13 2-16,-3 8-4 0,-2 10 3 15,-3 1 0-15,6 4-1 16,6-9 4-16,5-3-44 15,8-9-43-15,9-6-351 16,2-8 60-16</inkml:trace>
  <inkml:trace contextRef="#ctx0" brushRef="#br0" timeOffset="99250.037">9912 9329 821 0,'4'-9'319'0,"-10"3"45"16,-5 5-208-16,-10 7-48 15,-1 3-26-15,-8 7-15 16,3 2-22-16,-6 9 0 16,9-2-14-16,1 4-1 15,9-1-10-15,5 2-5 16,8-8-3-16,7-4-3 0,6-9-7 16,11-10 1-16,5-8 0 15,8-12-1-15,-1-4-1 16,4-6 1-16,-7-2-2 15,0-1-3-15,-9 9-1 16,-4-1 4-16,-9 9-3 16,-9 11 2-16,-6 11 2 0,-7 10 0 15,-1 9-1-15,-3 8 3 16,4 0 0-16,7 1-2 16,7-8-2-16,14-9-2 15,8-12-1-15,13-18-47 16,4-11-11-16,8-22-33 15,-4-2-12-15,2-17-3 16,-7 2 49-16,1-17 10 16,-9 8 35-16,2-12 15 15,-7 11 8-15,0 5 11 16,-9 22 10-16,-3 16 13 16,-10 27 22-16,-12 29 26 15,-8 23-6-15,-11 24 8 16,-1 11-12-16,-5 19-16 15,5-10-27-15,2 4-9 16,11-17-16-16,3-5 1 16,7-20-7-16,5-10-79 0,2-22-370 15,2-16 100-15</inkml:trace>
  <inkml:trace contextRef="#ctx0" brushRef="#br0" timeOffset="99388.781">10141 9216 1178 0,'-1'7'404'0,"9"2"45"16,8-1-333-16,15-1-24 15,8-3-65-15,22-6-5 16,4-3 30-16,16-5-508 16,-8-7 178-16</inkml:trace>
  <inkml:trace contextRef="#ctx0" brushRef="#br0" timeOffset="99882.688">11213 8876 1019 0,'8'-33'340'0,"-7"12"82"15,-3 22-279-15,-7 22 1 16,-2 16-40-16,-6 21-23 15,-1 10-34-15,-3 18-12 16,6-7-27-16,0 10-1 16,5-12-4-16,2 2-17 15,3-15-44-15,3-9-70 16,-2-20-344-16,2-16 50 0</inkml:trace>
  <inkml:trace contextRef="#ctx0" brushRef="#br0" timeOffset="100383.395">10955 9309 1027 0,'-1'5'340'15,"1"7"74"-15,4 0-275 0,7 6 5 16,3-1-43-16,6 4-16 16,1-5-29-16,9-6-21 15,-1-6-27-15,4-11-5 16,-2-8-1-16,5-14-1 15,-5-7 0-15,8-16-2 16,0-3 3-16,4-15-4 16,-3 6 4-16,0 2-2 15,-12 18 3-15,-7 14-4 16,-12 24 2-16,-11 21 4 16,-8 19 2-16,-8 22-1 15,-6 6 3-15,-1 17 3 16,2-6-8-16,2 7 1 15,5-13-2-15,5 3 2 16,5-14-7-16,6-6 5 16,6-16-3-16,7-12 2 0,4-19-6 15,9-13 9-15,2-13-6 16,6-14 2-16,-2-3-2 16,0-4 4-16,-8 6-4 15,-2 5-2-15,-9 14 1 16,-3 10-29-16,-9 13-8 15,-4 14-7-15,-5 6-3 16,-5 9-3-16,1-1 27 16,8 1-7-16,1-10-4 15,8-2-31-15,5-11-30 0,8-3-110 16,-3-6-206-16,7-3 14 16</inkml:trace>
  <inkml:trace contextRef="#ctx0" brushRef="#br0" timeOffset="101049.591">11856 9442 875 0,'25'-20'311'15,"-6"2"44"-15,3-5-216 16,0 2-53-16,0-3-19 16,-2 5-26-16,-8 1-7 15,-1 9-15-15,-6 1 3 16,-5 5 30-16,-13 1 8 15,-6 4 2-15,-12 4 2 16,-4 6-4-16,-8 7-19 0,6 8-12 16,2 9 0-16,9-1-8 15,6 9-10-15,11-6-6 16,5 0-4-16,9-8 0 16,9-3 2-16,5-12 1 15,11-8-2-15,5-11 2 16,11-10-5-16,-4-8 2 15,2-12 1-15,-4-3-2 16,-2-8-2-16,-11 6 6 0,0 2-3 16,-11 12 0-16,-6 6-2 15,-7 19 1-15,-9 12 3 16,-6 8 0-16,-3 13 1 16,2 2 4-16,-1 3-1 15,7-5-7-15,5-1 2 16,5-10 0-16,7-6-3 15,4-9 0-15,8-9 2 16,2-8-1-16,7-8-3 16,-2-4 1-16,7-6 0 15,-1 3-1-15,3-4 3 16,-4 7-3-16,1 5 8 16,-6 8-6-16,-6 10 5 15,-8 12-2-15,-6 14 4 0,-8 10-6 16,-10 16 3-16,-6 5-1 15,-14 12 0-15,-2 1 1 16,-11 10 2-16,6-8-1 16,-7 3-2-16,8-15 23 15,-5-8 18-15,8-19 3 16,-5-11 1-16,3-16 2 16,-6-13-4-16,3-14-69 15,-14-15-514-15,2-10 172 0</inkml:trace>
  <inkml:trace contextRef="#ctx0" brushRef="#br0" timeOffset="101600.2">13159 8939 795 0,'34'-68'348'0,"-7"13"10"16,-7 24-205-16,-9 25-25 15,-9 22-31-15,-13 32 17 16,-7 15-15-16,-10 28 5 16,-1 2-41-16,-5 15-22 15,6-17-28-15,0 6-3 16,10-23-5-16,1 0-14 15,7-18-42-15,2-13-58 16,4-17-357-16,1-22 59 16</inkml:trace>
  <inkml:trace contextRef="#ctx0" brushRef="#br0" timeOffset="102068.891">12991 9289 1104 0,'6'1'343'0,"5"2"92"15,3 1-302-15,11 4-4 16,3 0-35-16,14 0-11 16,5-3-32-16,19-4-20 15,-1-1-16-15,10-6-7 16,-9-1-4-16,-2-1-3 16,-17 1 3-16,-9 2 0 15,-14 3-2-15,-12-1 7 16,-12 3 9-16,-13 0-2 15,-10 0 5-15,-13 4 1 16,-2 5-9-16,-11 9-5 16,2 6 3-16,-5 7-4 15,10 0 1-15,4 3-1 16,13-8-3-16,14 0 0 16,13-10-5-16,12-5 1 15,8-7-1-15,11-7-1 16,4-7 1-16,7-8 3 0,-4-4 0 15,3-9-1-15,-8-3 5 16,-4-3-2-16,-8 7-2 16,-5 4-1-16,-7 12-3 15,-7 9 0-15,-7 13-1 16,-8 12 1-16,-2 9-3 16,-6 11 4-16,2 3 4 15,1 4 0-15,8-9-32 16,8-8-77-16,8-16-44 0,10-14-371 15,7-14 27-15</inkml:trace>
  <inkml:trace contextRef="#ctx0" brushRef="#br0" timeOffset="102333.889">14050 8800 1025 0,'12'-32'316'0,"-8"15"93"16,-8 20-290-16,-11 21-23 15,-7 16-34-15,-8 21-10 16,-1 7-41-16,-12 19-3 16,5-5-6-16,-6 9-1 15,7-12-6-15,2 3 6 16,14-21-2-16,8-5 4 16,14-24-2-16,13-11 6 0,11-19-7 15,10-11 2-15,1-10-4 16,5-10 4-16,-5 1-6 15,2-5 4-15,-10 6 28 16,0 5-448-16,-11 6 157 16</inkml:trace>
  <inkml:trace contextRef="#ctx0" brushRef="#br0" timeOffset="102716.417">14494 8708 996 0,'11'-35'338'0,"-1"10"62"16,-8 17-262-16,-11 19-36 15,-7 18-32-15,-15 19-25 16,-4 12-18-16,-12 18-9 15,0-5-9-15,-8 13 3 16,8-8-10-16,-5 6 3 16,11-10-2-16,2 3-7 15,12-18 3-15,5-2 4 16,12-17-1-16,10-8-3 0,8-19 5 16,11-10-2-16,9-14 1 15,13-13 1-15,3-9 2 16,12-7 0-16,-2 2-2 15,1-1-12-15,-12 8-430 16,0-4 139-16</inkml:trace>
  <inkml:trace contextRef="#ctx0" brushRef="#br0" timeOffset="102921.777">14222 9457 825 0,'-9'12'443'15,"1"2"-12"-15,3 7-134 16,6 0-164-16,4 1-14 16,3-1-62-16,6-1-13 15,0-5-22-15,2-2-33 16,1-6-463-16,-3-10 149 15</inkml:trace>
  <inkml:trace contextRef="#ctx0" brushRef="#br0" timeOffset="103882.864">15184 9372 543 0,'5'-13'453'0,"-5"0"-75"16,-3 1-39-16,-6-2-183 16,-4 6-40-16,-7 1 6 15,-4 4-26-15,-5 7 5 16,1 6-31-16,-5 9-4 16,6 4-18-16,-3 7-6 0,7 0-19 15,4 4-7-15,9-6-6 16,5-1-2-16,12-9-2 15,8-8-1-15,6-8-1 16,9-11-1-16,0-6-4 16,5-6 1-16,-3-2-2 15,-1-3 4-15,-8 8-5 16,-4 3 2-16,-6 7 3 16,-6 6-3-16,-6 11 0 0,-5 4 0 15,-5 5 3-15,-2 8-5 16,-2 0 3-16,1 1 0 15,5-1-2-15,6-3 1 16,5-8-34-16,10-7-90 16,4-8-39-16,10-11-353 15,1-9 14-15</inkml:trace>
  <inkml:trace contextRef="#ctx0" brushRef="#br0" timeOffset="104251.303">15533 8879 967 0,'1'-31'348'0,"-6"19"36"16,-4 24-266-16,-9 24-9 15,-5 14-64-15,-5 23 1 0,0 3-14 16,0 11-12-16,5-12-15 16,4 1 0-16,8-20-4 15,8-7-2-15,10-20 1 16,12-12 2-16,3-15-2 15,9-9 0-15,-1-9 2 16,2-7-3-16,-4 0-1 16,-1 0 5-16,-6 3-4 0,-3 7 3 15,-4 8 0-15,-2 10 1 16,-6 6 1-16,-6 11 4 16,-5 3-1-16,-7 9-1 15,-4-4 5-15,-6 2-3 16,0-5-5-16,-2-4 0 15,2-8-1-15,2-7-1 16,5-8-2-16,4-6-37 16,7-6-43-16,4-1-345 15,9 1 59-15</inkml:trace>
  <inkml:trace contextRef="#ctx0" brushRef="#br0" timeOffset="104849.024">15878 9395 974 0,'11'-5'298'16,"4"-1"68"-16,-1-2-274 16,2-6-3-16,-5 4-29 15,-2-3-4-15,-4 3-13 16,-5-3-3-16,-4 8-5 0,-8-2 8 15,-3 5-1-15,-4 5 0 16,-3 4-9-16,-6 9-4 16,4 3-15-16,-1 9-3 15,3 2-3-15,2 7 4 16,6-5-4-16,6 3-1 16,8-7-1-16,8-4-2 15,5-9-2-15,9-5 1 16,2-10-4-16,7-8 3 15,-2-6 1-15,4-10-2 16,0-4-1-16,1-7 3 16,-6 0-2-16,1-1-2 15,-7 7 1-15,-5 3-2 16,-8 10 5-16,-3 8 3 16,-6 9 5-16,-8 9 4 15,-1 8 3-15,-4 7-2 16,0 0-4-16,-2 5-5 0,5-3-5 15,-3 2 2-15,4-6-4 16,2 5 3-16,4-2-1 16,2 1 3-16,4-2-6 15,4 2 3-15,3-9-5 16,6-5 0-16,2-7 2 16,4-13 1-16,0-8-2 15,3-9 4-15,-3-5 1 0,1-2-2 16,-8 2 0-16,-1 5 2 15,-11 7-2-15,-5 9 14 16,-10 8-52-16,-10 10-450 16,1 6 146-16</inkml:trace>
  <inkml:trace contextRef="#ctx0" brushRef="#br0" timeOffset="105465.669">16087 9406 962 0,'10'-22'327'0,"-1"-4"76"16,-2 3-254-16,-5 3 2 16,-2 5-31-16,-9 4 5 15,-3 5-30-15,-10 9 0 16,-3 3-32-16,-8 9 0 15,0 5-18-15,-3 10-8 16,6-1-20-16,0 7-2 16,8-1-13-16,1 5 0 15,8-5-1-15,4 3 4 16,7-6-6-16,1 1 6 16,6-9-3-16,9-4-1 15,3-7-3-15,8-7 5 16,3-8-7-16,8-11 4 15,-1-7-4-15,5-10 6 16,-3-5-2-16,2-11 5 0,-6 2-9 16,-8-7 5-16,-10 9-1 15,-11-2 3 1,-12 11-2-16,-12 3 4 0,-6 14 2 16,-14 9-5-16,-3 13-3 15,-6 12 3-15,6 8-1 16,-1 6-4-16,13-1-11 15,8 3-66-15,12-7-56 16,7 3-138-16,13-3-265 0,16-3 2 16</inkml:trace>
  <inkml:trace contextRef="#ctx0" brushRef="#br0" timeOffset="105934.438">16368 9365 1005 0,'-7'-19'354'16,"-5"9"53"-16,-3 6-245 16,-1 7-59-16,-6 8-14 15,1 8-37-15,-4 7-3 0,1 3-21 16,-2 10-12-16,3-1-12 15,3 7 4-15,3-4-5 16,6 0 1-16,5-9 2 16,9-3 6-16,5-13-6 15,8-4 1-15,4-10-4 16,14-10 0-16,-3-8-3 16,8-11 0-16,-3-6-4 15,2-10 7-15,-7-2-5 16,4-4 2-16,-10 6-1 0,-2 4 0 15,-8 13 1-15,-9 8 9 16,-6 15-2-16,-8 11 7 16,-4 10 2-16,-5 12-9 15,-1 4 0-15,-2 7 0 16,5-2-3-16,3 3-1 16,7-8 3-16,5 1-1 15,4-10-39-15,7-3 308 16,5-9-753-16,7-16 316 15</inkml:trace>
  <inkml:trace contextRef="#ctx0" brushRef="#br0" timeOffset="106198.363">16924 8723 1032 0,'11'-23'362'16,"-11"14"85"-16,-5 19-269 15,-9 20-7-15,-4 15-44 16,-9 20-25-16,3 2-48 16,-6 17-19-16,4-5-26 15,-4 12-2-15,3-9-6 16,0 6 5-16,5-15-4 16,4-4-49-16,8-23-44 0,7-10-67 15,3-17 293-15,-3-10-643 16,0-14 293-16</inkml:trace>
  <inkml:trace contextRef="#ctx0" brushRef="#br0" timeOffset="106383.832">16571 9300 936 0,'-4'4'440'16,"-1"3"17"-16,7 4-181 15,6 1-105-15,9-3-18 16,6-5-55-16,17-2-15 15,3-9-40-15,9-3-15 16,-4-2-22-16,7-3-11 0,-17 1-74 16,-3-6-458-16,-13 1 117 15</inkml:trace>
  <inkml:trace contextRef="#ctx0" brushRef="#br0" timeOffset="108833.685">4128 10294 1178 0,'13'-35'386'0,"0"-4"121"0,-1 14-340 15,-4 11 3-15,-6 17-37 16,-9 18-38-16,-10 16-51 15,-11 16-10-15,-3 8-15 16,-6 12-9-16,3-2-2 16,0 9-4-16,9-10 11 15,5 4 6-15,10-15 8 0,7-3-2 16,10-14 4-16,13-6-7 16,8-15-14-16,15-9-7 15,9-13-5-15,19-10-31 16,-1-6-125-16,16-5-423 15,-7 5 72-15</inkml:trace>
  <inkml:trace contextRef="#ctx0" brushRef="#br0" timeOffset="109215.011">4705 10663 1054 0,'-19'-1'376'0,"6"2"77"15,7 2-254-15,7 1-39 16,7-2 1-16,6 3-38 15,8 0-16-15,1 0-24 16,6 1-20-16,0 4-21 16,2 5-23-16,-8 1-11 0,-2 9-11 15,-10-1 4-15,-10 9-9 16,-12-1 13-16,-11 8-5 16,-9-6 5-16,-9 5-5 15,1-9 5-15,1-2-6 16,8-9 6-16,6-4-8 15,9-9-10-15,6-3-139 16,6-8-420-16,0-9 81 16</inkml:trace>
  <inkml:trace contextRef="#ctx0" brushRef="#br0" timeOffset="136376.925">5686 10845 973 0,'4'-15'316'0,"-5"-3"76"16,-3 1-266-16,-5 2-19 15,-4 4-34-15,-10 3-1 16,-1 7-30-16,-11 8 1 0,2 5-18 16,-9 11 5-16,6 6-4 15,-5 15 0-15,8 1-6 16,2 8 5-16,13-5-4 15,7 2-7-15,10-13 0 16,10-9-7-16,7-15-3 16,8-14-2-16,5-16 0 0,7-16-3 15,-2-9 3-15,6-13 4 16,-10 4-6-16,-2 1 4 16,-8 15 3-16,-6 8-4 15,-11 17-2-15,-6 13 7 16,-9 14-4-16,-6 16-8 15,-2 6 9-15,1 9-5 16,5 0-1-16,5-2-4 16,6-13 12-16,8-4-69 15,6-13-42-15,3-10-376 16,2-10 51-16</inkml:trace>
  <inkml:trace contextRef="#ctx0" brushRef="#br0" timeOffset="136776.96">6109 10772 1161 0,'-4'-9'367'16,"-15"-1"70"-16,-5 5-331 15,-9 6-17-15,-1 4-45 16,-5 4-15-16,2 4-3 15,0 2 0-15,11-2-2 0,3 5-2 16,10-2 2-16,8 9-10 16,10 3-3-16,10 7-5 15,5-2 3-15,8 3-9 16,1-3 3-16,4 1 0 16,-9-7 0-16,-5-2-6 15,-8-7 8-15,-9-1-6 16,-12-7 1-16,-9 0 2 15,-4-1 5-15,-9-2-4 16,2-3 6-16,-4-2-5 16,8-3-2-16,-1-5-9 15,10 1-38-15,7 2-101 16,6-4-340-16,15 0 46 16</inkml:trace>
  <inkml:trace contextRef="#ctx0" brushRef="#br0" timeOffset="137164.756">6586 10854 1108 0,'8'-26'341'0,"-7"7"72"15,-2 16-311-15,-5 12-20 16,-5 11-27-16,-4 17-27 16,-1 5-2-16,-1 16-11 15,0-3 0-15,5 7-10 16,2-11 3-16,2-5-11 0,5-22-8 16,6-13-68-1,-1-19-37-15,7-27-326 0,2-13 37 16</inkml:trace>
  <inkml:trace contextRef="#ctx0" brushRef="#br0" timeOffset="137282.808">6592 10486 876 0,'-8'24'211'0,"1"15"70"16,6 5-250-16,2 11-300 15,3-1 87-15</inkml:trace>
  <inkml:trace contextRef="#ctx0" brushRef="#br0" timeOffset="137560.183">6796 11405 1221 0,'0'-35'369'15,"4"-10"86"-15,3-23-325 16,1-7-24-16,1-23-3 15,0-1-33-15,-2-26-5 16,0 10-25-16,5-6-8 16,-3 25-16-16,4 11-10 15,-1 35 6-15,1 20 0 0,-3 24-3 16,3 19-4-16,-5 14 5 16,5 14-8-16,1 3 7 15,2 9-92-15,-1-5-67 16,-1 5-385-16,-7-4 16 15</inkml:trace>
  <inkml:trace contextRef="#ctx0" brushRef="#br0" timeOffset="137751.85">6755 11053 1091 0,'-29'19'423'0,"11"0"76"15,12-7-284-15,9-1-42 16,11-8-52-16,15-4-35 15,6-6-53-15,15-1-14 16,6-2 6-16,7-5-69 16,-10 0-491-16,6 0 165 15</inkml:trace>
  <inkml:trace contextRef="#ctx0" brushRef="#br0" timeOffset="138515.023">7651 10873 947 0,'-1'-42'380'0,"-5"1"38"0,-1 10-242 15,0 9-60-15,-2 8-38 16,-3 14-28-16,0 11-20 16,-5 12-11-16,2 5-7 15,4 12-3-15,2-2-6 16,3 3-3-16,8-8 8 16,9-4-7-16,5-13 0 15,10-7-3-15,4-10 6 0,8-11-8 16,-3-8 7-16,4-8 0 15,-5 0-2-15,-2 0-1 16,-8 9 4-16,-4 11-4 16,-8 14 1-16,-5 18-1 15,-6 12 5-15,-4 18-5 16,-5 6-1-16,-6 13 1 16,-2-6 3-16,-7 4-3 15,1-11 0-15,-7-2 4 16,3-13 2-16,-9-4-5 15,3-12-1-15,-8-12 4 16,5-13 4-16,0-11-6 16,9-13 3-16,6-11-3 15,11-2-31-15,12-5-86 16,11 3-34-16,13-3-311 16,8 7 12-16</inkml:trace>
  <inkml:trace contextRef="#ctx0" brushRef="#br0" timeOffset="138876.669">8239 10823 955 0,'25'-15'344'0,"-19"7"54"15,-10 8-228-15,-6 6-49 0,-10 4-8 16,-3 3-36-16,-9 6 2 16,-1 2-20-16,-5 6-5 15,6 2-9-15,1 7-8 16,14 0-10-16,10 3-7 15,11-6-10-15,13-6-3 16,11-11-2-16,8-12-6 16,3-12 5-16,3-9-6 15,-5-9 4-15,-4-10 0 16,-8 3 8-16,-6-7-5 16,-8 5 6-16,-10-1-8 15,-9 10-1-15,-11 6-7 16,-5 11 6-16,-10 14-7 15,-1 11-10-15,-3 14-55 16,8 6-28-16,8 4-33 16,14-3 161-16,15-7-523 15,15-10 259-15</inkml:trace>
  <inkml:trace contextRef="#ctx0" brushRef="#br0" timeOffset="139176.728">8496 10880 806 0,'13'-25'415'0,"-9"8"-12"0,0 3-159 16,-4 9-159 0,-3 5-19-16,1 6-36 0,-5 13-10 15,0 6 1-15,0 11-4 16,3 0-2-16,4 2-12 16,5-8 4-16,9-6-7 15,6-10 6-15,7-11-6 16,3-9 8-16,6-11-9 15,-2-4 7-15,-1-9-5 16,-4 2 0-16,0-6-3 16,-6 9 3-16,-4 3 0 15,-6 10-2-15,-5 12 9 16,-8 13-6-16,-7 12 2 16,-3 8-1-16,-2 6-44 15,3-3-333-15,6-6-58 16,4-14-135-16</inkml:trace>
  <inkml:trace contextRef="#ctx0" brushRef="#br0" timeOffset="139893.21">9493 10246 1154 0,'-16'16'320'16,"-11"11"79"-16,1 17-339 16,-2 25-13-16,4 9-28 0,-1 20-12 15,6-7-3-15,4 11-3 16,5-14 6-16,4-4-5 15,6-24 0-15,8-6-3 16,5-26 2-16,6-17-2 16,7-18-3-16,7-20 3 15,2-14 7-15,9-15-4 16,-3 3 4-16,1-5-5 16,-11 14 4-16,-5 9-6 15,-12 17 2-15,-10 13-2 16,-7 14 7-16,-7 13-9 15,-4 4 8-15,-4 10-3 16,3-1 2-16,0 3-1 16,7-6 2-16,9 1-38 15,8-7-23-15,8-8-355 0,6-10 75 16</inkml:trace>
  <inkml:trace contextRef="#ctx0" brushRef="#br0" timeOffset="140227.492">9931 10854 844 0,'16'-16'331'16,"-11"2"35"-16,-10 5-212 16,-9 6-32-16,-7 4-40 15,-9 3-12-15,1 2-17 0,-6 8 0 16,5 2-10-16,3 12 0 16,6 2 3-16,2 7-9 15,10-4-14-15,9-2-8 16,7-11-4-16,8-5-7 15,6-13 4-15,9-10-2 16,1-8-2-16,6-12 4 16,0-3-8-16,1-2 0 15,-7 5 3-15,-7 3-3 16,-8 11-4-16,-11 3-2 16,-8 9-1-16,-7 4-8 15,-3 6-1-15,-4 9-8 16,3 3 2-16,-1 7-39 15,4 2-11-15,4 1-31 16,6-6-21-16,9-2-312 16,6-8 101-16</inkml:trace>
  <inkml:trace contextRef="#ctx0" brushRef="#br0" timeOffset="140626.134">10276 10918 880 0,'25'-28'358'16,"1"0"27"-16,-10 5-244 15,-1-1-26-15,-5 7-65 0,-4 1-23 16,-8 5-10-16,-9 8 2 16,-5 6-3-16,-9 15 5 15,-1 5 7-15,-4 13 8 16,5 6-4-16,0 10 7 16,8-5-6-16,9 0-7 15,11-15-13-15,9-17-5 16,11-21-4-16,12-23 1 15,4-18-2-15,13-20-1 16,0-4 1-16,4-16 1 16,-6 5-6-16,3-14 3 15,-9 10 2-15,-1-4-2 16,-10 21 5-16,-3 13 12 16,-14 31 14-16,-14 25 21 15,-12 27 7-15,-14 29 3 16,-6 16-3-16,-7 24-12 0,0-1-24 15,1 11-13-15,11-17-1 16,3 0 4-16,12-24-63 16,-2-9-483-16,3-23 151 15</inkml:trace>
  <inkml:trace contextRef="#ctx0" brushRef="#br0" timeOffset="141276.097">11308 10522 885 0,'14'-75'364'0,"-4"2"37"15,-4 31-242-15,-5 18-23 16,-7 23-54-16,-10 19-9 15,-5 14-34-15,-7 31-3 16,0 9-7-16,-5 20-14 16,7 0-9-16,-3 14 1 15,6-20-2-15,2-3-7 0,10-17 9 16,3-13-62-16,6-23-33 16,-1-21-359-16,4-19 50 15</inkml:trace>
  <inkml:trace contextRef="#ctx0" brushRef="#br0" timeOffset="141710.958">11054 10779 988 0,'0'4'350'15,"5"5"49"-15,5 1-240 16,6 2-57-16,11 1-20 16,4-3-18-16,10-3-13 15,4-4-18-15,18-4-15 16,-2-7-8-16,7-3-8 15,-7-2 7-15,-6-3-11 16,-18 3 6-16,-11 0 2 16,-15 5 0-16,-15 3-2 15,-9 1 9-15,-14 2-3 16,-4 4-3-16,-9 5 0 16,3 7-4-16,-4 10-1 15,9 8 10-15,4 11 9 16,12 0 4-16,10 0 1 15,12-9-1-15,14-10-6 16,9-15-9-16,8-11-5 16,1-13 1-16,3-14-2 15,-6-4-4-15,-4-8 5 16,-10 5 6-16,-10-2-5 16,-11 8 3-16,-11 4-3 15,-11 10-9-15,-11 8-47 16,1 15-39-16,-8 8-82 15,4 9-333-15,0 4 51 16</inkml:trace>
  <inkml:trace contextRef="#ctx0" brushRef="#br0" timeOffset="142476.602">12300 10375 1077 0,'1'-26'356'0,"-4"18"45"15,-4 17-303-15,-8 21-25 16,-1 14-50-16,-6 22-6 15,4 5-6-15,-3 15-7 16,6-10-1-16,2 2-1 16,5-17-3-16,6-9-1 15,6-17 2-15,9-13 0 0,7-19 0 16,11-17 0-16,2-9 3 16,11-9-4-16,-2 1 6 15,0 1-6-15,-10 15 4 16,-2 8-3-16,-12 10 6 15,-8 12-1-15,-5 7 1 16,-8 11 4-16,-6 0 3 16,-2 6-7-16,-7-5 1 15,-7-1-1-15,-1-9-1 0,-8-3-3 16,-1-9 6-16,0-10-5 16,2-6 2-16,1-8-2 15,9-6 4-15,5-3-10 16,8 0-10-16,12-1-52 15,8 2-38-15,8-4-334 16,10 4 53-16</inkml:trace>
  <inkml:trace contextRef="#ctx0" brushRef="#br0" timeOffset="142616.202">12651 10794 999 0,'7'14'308'0,"-10"9"61"16,-2 5-282-16,-7 6-35 15,-2 1-30-15,-1 7-9 16,3-6-8-16,0 4-6 16,3-9 5-16,1-2-26 0,4-13-38 15,1-8-312-15,6-16 71 16</inkml:trace>
  <inkml:trace contextRef="#ctx0" brushRef="#br0" timeOffset="142875.622">12725 10865 709 0,'16'-8'410'16,"-1"1"-34"-16,4 1-102 16,1 4-181-16,3 0-16 15,-2 4-37-15,1 4-6 16,-5 1-17-16,-1 6-12 16,-3 1 0-16,-5 8-4 15,-7 3 1-15,-5 10-2 16,-5-3 5-16,-2 8-3 15,-3-5 5-15,0-3-7 16,5-9 5-16,4-4-3 16,3-16-1-16,9-12-18 15,4-11-24-15,7-15-372 16,-2-9 97-16</inkml:trace>
  <inkml:trace contextRef="#ctx0" brushRef="#br0" timeOffset="142995.17">13059 10522 753 0,'-6'-7'441'16,"-3"12"-50"-16,-4 12-140 16,1 10-169-16,5 3-46 15,4 8-52-15,3-5-374 16,13 8 113-16</inkml:trace>
  <inkml:trace contextRef="#ctx0" brushRef="#br0" timeOffset="143309.161">13194 10950 1021 0,'23'-9'330'15,"3"-7"61"-15,10-7-250 16,1-3-40-16,-1-2-30 16,-5 5-20-16,-7 3-11 15,-8 7-28-15,-9 3-7 16,-8 4 3-16,-16 0-6 15,-6 4 5-15,-12 4-7 16,-4 6 3-16,-4 9 11 16,6 7 6-16,0 10 0 15,10 3 3-15,4 7-1 16,10-5-11-16,8 1-10 16,11-7 3-16,9-8-30 15,8-10-65-15,9-14-371 0,1-9 78 16</inkml:trace>
  <inkml:trace contextRef="#ctx0" brushRef="#br0" timeOffset="143577.922">13503 11274 1109 0,'4'-6'349'0,"6"-8"73"16,-1-6-303-16,7-18-62 15,2-11-11-15,3-18 10 16,1-5-5-16,3-23 13 15,-3-2 9-15,0-27-8 16,-7 3-36-16,-1-10-6 16,-5 21-13-16,-2 13-5 15,-2 38-2-15,-2 24-6 16,-2 26 5-16,-3 23 0 16,-3 13-2-16,1 18 2 15,-3 3 3-15,0 15-82 16,0-3-51-16,-1 14-369 15,0-8 28-15</inkml:trace>
  <inkml:trace contextRef="#ctx0" brushRef="#br0" timeOffset="143727.697">13505 11010 1159 0,'-20'21'426'16,"2"-8"84"-16,9-4-300 15,5-5-39-15,10-5-45 16,13-1-50-16,7-5-38 15,18-9-22-15,9-6-12 16,21-7 1-16,-2-3-9 16,15-4 140-16,-12 7-681 15,-4 1 259-15</inkml:trace>
  <inkml:trace contextRef="#ctx0" brushRef="#br0" timeOffset="144348.849">14253 10196 1261 0,'-32'11'312'0,"1"34"101"15,2 10-374-15,-7 22 16 16,2 7-13-16,-8 20 5 16,4-6-2-16,5 11 5 15,10-20-31-15,9-5-4 16,13-24-10-16,11-11-1 15,7-26-4-15,9-14-10 16,0-18-1-16,8-18-25 16,-3-9-12-16,5-9-22 15,-7 3 9-15,4-4-6 0,-7 12 27 16,0 8 12-16,-11 8 24 16,-4 10 2-16,-7 12 7 15,-10 12 2-15,-7 7 2 16,-5 12 5-16,-1 2 8 15,-1 7 5-15,3-2-1 16,6-2 1-16,7-9-4 0,8-7-11 16,7-14-3-16,9-11-4 15,5-12-2-15,9-9-2 16,-2-2 5-16,5-5-7 16,-6 3 0-16,0 0 1 15,-9 9 3-15,0 5-7 16,-4 11 8-16,-1 13 1 15,-7 10-3-15,-3 18-1 16,-5 7 6-16,-10 14 2 16,-6-2 7-16,-8 10 17 15,-6-6 25-15,-12 6 35 16,-1-9 5-16,-9 3 3 16,4-11-16-16,-2-5-20 15,6-16-40-15,3-10-11 16,6-16-7-16,2-18-3 0,5-19-109 15,4-28-443-15,-3-8 112 16</inkml:trace>
  <inkml:trace contextRef="#ctx0" brushRef="#br0" timeOffset="145744.003">15219 10967 532 0,'5'-6'456'16,"-4"0"-65"-16,3-7 14 15,-2-2-213-15,-1-7 26 16,-3 1-43-16,-3-4 3 15,-5 3-48-15,-5 0-17 0,-3 8-53 16,-3 8-8-16,-4 11-30 16,0 18-5-16,2 14-11 15,-2 21 1-15,6 3-4 16,8 6-2-16,9-13-3 16,13-13-3-16,10-23-4 15,18-22-1-15,7-20 1 16,8-22-2-16,-1-8 4 0,2-19 6 15,-12 5-2-15,-5-9 3 16,-13 10 3-16,-6 1 1 16,-12 19-4-16,-8 12 3 15,-7 26-2-15,-9 25 4 16,-4 21-5-16,-7 23 5 16,0 7 2-16,-2 17-4 15,6-9-1-15,7 0-4 16,10-19-9-16,11-6-53 15,11-26-62-15,13-10-90 16,1-16-8-16,8-13-352 16,-1-11 75-16</inkml:trace>
  <inkml:trace contextRef="#ctx0" brushRef="#br0" timeOffset="146043.83">15597 10880 1083 0,'-8'30'383'0,"-1"-2"79"16,7 4-231-16,9-9-37 16,5-5 4-16,5-9-56 15,3-6-17-15,1-10-64 16,0-7-17-16,-4-3-26 16,-1-8-8-16,-8 0-7 0,-6-4-1 15,-7 5-10-15,-10 0 2 16,-6 9 1-16,-11 9 0 15,1 12 3-15,-7 13 2 16,4 8 2-16,1 9-2 16,12 0 0-16,6 1-4 15,13-8-1-15,9-2-59 16,8-11-46-16,11-9-88 16,8-7-46-16,7-7-336 15,2-6 64-15</inkml:trace>
  <inkml:trace contextRef="#ctx0" brushRef="#br0" timeOffset="146341.976">16019 10919 938 0,'17'-23'413'0,"-16"4"27"15,-9 2-201-15,-7 4-104 16,-8 3-11-16,-3 3-60 16,-5 5-15-16,2 6-22 15,0 9 10-15,5 4-10 16,0 11 22-16,8 1 0 15,8 4 8-15,7-3-23 16,10 0-4-16,8-6-19 16,10 1-9-16,-1-8-7 15,5-1-6-15,-4-2-1 0,-5-3-2 16,-11-1 2-16,-10 0 0 16,-9 0 5-16,-11 0 3 15,-7-3-3-15,-5-3-42 16,0-5-32-16,1-5-63 15,11-2-33-15,7-7-348 16,12-4 88-16</inkml:trace>
  <inkml:trace contextRef="#ctx0" brushRef="#br0" timeOffset="146575.425">16370 10893 946 0,'18'-4'374'15,"-14"5"38"-15,-9 5-225 16,-9 0-91-16,-6 6-3 16,-6 3-39-16,-6 7 18 15,-1 2 0-15,-3 10 22 0,6-1-9 16,1 5 4-16,8-4-27 16,11-2-11-16,13-9-28 15,15-5-17-15,10-11-10 16,15-10-115-16,3-10-39 15,7-12-387-15,-7-6 14 0</inkml:trace>
  <inkml:trace contextRef="#ctx0" brushRef="#br0" timeOffset="146730.188">16628 10848 671 0,'13'-9'435'0,"-6"8"-18"16,-8 8-94-16,-6 11-159 15,-4 6-40-15,-6 9-8 16,0 2-49-16,-4 5-19 15,3-3-18-15,1 2-14 16,5-7-25-16,0-1-86 16,6-4-38-16,4-3-352 15,3-10 28-15</inkml:trace>
  <inkml:trace contextRef="#ctx0" brushRef="#br0" timeOffset="146975.341">16669 11020 795 0,'20'-14'404'0,"-4"3"10"16,2 3-125-16,-4 1-123 16,4 5-6-16,-2-1-65 15,3 4-20-15,-4 2-46 16,1 1-18-16,-7 6-20 16,-2 7-4-16,-6 4-4 15,-1 9-3-15,-3 1 0 16,-3 2-6-16,2-4-13 0,1-5-46 15,3-6-15-15,3-10-28 16,4-13 351-16,1-16-658 16,6-9 355-16</inkml:trace>
  <inkml:trace contextRef="#ctx0" brushRef="#br0" timeOffset="147118.02">17027 10477 1329 0,'-15'-5'558'0,"-7"7"8"16,-2 7-334-16,4 7-128 16,11-2-76-16,5 0-90 15,7-4-94-15,10-5-414 0,3-9 52 16</inkml:trace>
  <inkml:trace contextRef="#ctx0" brushRef="#br0" timeOffset="147508.843">17284 10372 1249 0,'-17'40'346'15,"-13"21"90"-15,5 4-361 16,-7 22 12-16,1 3-31 0,-1 11-8 16,7-12-3-16,4 3-11 15,12-24-19-15,12-10-9 16,10-28-8-16,12-14-2 15,3-19 0-15,6-12-1 16,1-13-1-16,5-15 3 16,-3-2-4-16,5-9 6 15,-8 8 1-15,1 3 6 16,-7 19 4-16,-5 11 6 16,-11 19-3-16,-5 20 1 15,-9 9-3-15,-8 17-3 16,-8 2-5-16,-7 6 2 15,1-10 1-15,-9-1 9 16,3-13 11-16,-2-5 4 16,7-10-2-16,-5-7-2 15,9-11-11-15,-1-7-127 16,5-8-225-16,0 1-184 0,5-4-129 16</inkml:trace>
  <inkml:trace contextRef="#ctx0" brushRef="#br0" timeOffset="147880.049">17748 11017 1226 0,'15'1'317'15,"-3"2"107"-15,8-3-302 16,-1-3-7-16,1-5 12 15,-4-4-34-15,-1-5 0 16,-8 0-54-16,-6-2-18 16,-8 3-11-16,-9 2 4 15,-5 9-2-15,-6 8 23 16,-3 10 7-16,-5 17 29 16,4 9 12-16,-3 13 24 15,7 2-12-15,4 8 0 16,9-9-25-16,11-2-20 15,10-16-23-15,14-15-15 16,13-19-20-16,19-19-107 0,3-14-143 16,12-26-406-16,-9-5-5 15</inkml:trace>
  <inkml:trace contextRef="#ctx0" brushRef="#br0" timeOffset="148391.793">18533 10521 1198 0,'17'-36'391'0,"-3"11"63"16,-5 16-341-16,-9 18 10 15,-8 14-47-15,-9 25-5 16,-5 11-7-16,-9 21-4 15,-2-1-34-15,-1 14-8 16,5-14-14-16,2 9-2 16,9-18-59-16,3 0-96 15,7-21 148-15,4-9-515 16,6-18 126-16</inkml:trace>
  <inkml:trace contextRef="#ctx0" brushRef="#br0" timeOffset="148758.39">18348 10906 758 0,'3'-4'436'16,"1"9"1"-16,1 10-122 16,10 7-120-16,3 1-29 15,12 0 1-15,6-4-40 16,15-9-3-16,1-10-45 0,5-8-11 16,-8-5-24-16,-3-6-15 15,-17-1-24-15,-9-2 2 16,-12 3-9-16,-10-2 1 15,-13 5-4-15,-9 3 11 16,-8 8-6-16,-9 14 3 16,3 10-4-16,-2 15 1 15,6 5-1-15,10 12 4 16,10-7 1-16,12-1 1 16,11-11 0-16,15-5-4 15,6-16-3-15,11-9 2 16,-2-10-1-16,5-14 1 15,-8-6 0-15,-3-11 2 16,-10 1-7-16,-9-4 2 16,-14 8-6-16,-13 2-40 15,-11 14-18-15,-8 12-112 0,-5 13-59 16,-6 10-346-16,5 7 23 16</inkml:trace>
  <inkml:trace contextRef="#ctx0" brushRef="#br0" timeOffset="149624.908">19345 10929 910 0,'-4'-29'431'0,"-3"3"45"16,-1 11-209-16,-4 7-80 16,4 11-51-16,-1 13-23 15,1 11-63-15,1 13-12 16,2 2-17-16,4 6-2 16,5-9-9-16,7-4 5 15,5-18-2-15,12-14 2 16,4-17-9-16,13-20 3 0,-2-6-8 15,5-11 4-15,-5 5-1 16,-3 3 1-16,-13 16-5 16,-6 9 2-16,-11 20-7 15,-8 18 4-15,-7 14-2 16,-8 21 11-16,-3 6 4 16,-10 12 6-16,1-5-4 0,-10 8 12 15,2-13-5-15,-10 3 5 16,6-14-3-16,-5-5-2 15,6-16-7-15,-2-10-1 16,8-14-10-16,0-13-13 16,9-10-25-16,8-15-93 15,11-4-67-15,10-13-390 16,13 5 32-16</inkml:trace>
  <inkml:trace contextRef="#ctx0" brushRef="#br0" timeOffset="149991.509">19975 10847 1057 0,'17'-12'448'15,"-18"8"46"-15,-10 3-218 16,-8 2-104-16,-9 6 1 0,-3 5-80 16,-9 7-5-16,2 7-47 15,-2 12 4-15,8 1-20 16,5 6 10-16,11-5-13 15,11-1 10-15,11-12-12 16,12-8-2-16,8-12-9 16,12-14 1-16,0-11-11 15,10-11 2-15,-8-8 2 16,1-8-6-16,-14 4-1 0,-7-3-3 16,-14 9-7-16,-13 7-20 15,-13 9-15-15,-11 16-10 16,-6 13-6-16,-9 17-6 15,6 8-1-15,3 14-49 16,12-4-26-16,11 2-57 16,15-14-160-16,13-6-144 15,9-14-3-15</inkml:trace>
  <inkml:trace contextRef="#ctx0" brushRef="#br0" timeOffset="150191.319">20192 10884 927 0,'24'-36'376'0,"-6"5"52"16,-7 16-244-16,-8 12-21 0,-6 12-47 16,-7 15-17-16,-3 10-37 15,-7 13 1-15,3 0-20 16,-3 12-8-16,5-9-14 16,4 0-2-16,5-13-14 15,8-6-19-15,6-14-41 16,7-12-67-16,6-12-42 15,3-11-344-15,-1-7 54 16</inkml:trace>
  <inkml:trace contextRef="#ctx0" brushRef="#br0" timeOffset="150369.2">20396 10838 1066 0,'0'6'360'0,"-5"8"47"16,2 3-301-16,-5 10-22 15,1 2-53-15,-4 7-18 16,3-1-5-16,-3 5-15 16,3-6-7-16,0-1-41 15,1-6-35-15,1-8-324 16,5-6 62-16</inkml:trace>
  <inkml:trace contextRef="#ctx0" brushRef="#br0" timeOffset="151008.008">20217 10956 847 0,'3'-15'351'0,"1"0"53"16,1 4-204-16,-3 2 10 15,-1 7-32-15,-6 6 3 16,-3 8-43-16,-4 11-16 16,-3 4-62-16,-1 9-8 15,2 2-30-15,2 5 7 0,5-6-4 16,4-1 3-16,6-10-10 15,6-3 5-15,6-10-7 16,7-6-5-16,5-12-1 16,6-10 0-16,0-9-9 15,5-15 2-15,-4-6-5 16,3-8 0-16,-8 5-3 16,-1 4 3-16,-11 14-7 0,-9 14 6 15,-9 16-4-15,-10 17 7 16,-6 12-1-16,-8 11 5 15,-1 4 0-15,2 5-1 16,7-7-2-16,4-3-25 16,9-10-37-16,6-9-120 15,6-10-47-15,5-5-356 16,1-9 7-16</inkml:trace>
  <inkml:trace contextRef="#ctx0" brushRef="#br0" timeOffset="151194.9">20686 10859 787 0,'-9'7'452'15,"-5"12"-28"-15,-2 8-150 16,-2 11-151-16,0 2-47 16,0 8-15-16,5-6-36 15,3 1-5-15,3-11-20 16,1-3-52-16,6-12-63 15,1-5-334-15,2-5 51 16</inkml:trace>
  <inkml:trace contextRef="#ctx0" brushRef="#br0" timeOffset="151327.932">20651 11046 1059 0,'15'-10'474'15,"-1"0"33"-15,14-4-239 16,4-2-111-16,16-7-35 15,-1-1-62-15,9-3-567 16,-3 4 166-16</inkml:trace>
  <inkml:trace contextRef="#ctx0" brushRef="#br0" timeOffset="151824.403">21129 11492 1078 0,'13'29'376'0,"-13"-18"112"15,7-19-295-15,11-29 11 16,6-19-41-16,11-31-4 15,1-7-60-15,5-27 0 16,-6 3-26-16,-4-20-5 16,-8 9-32-16,-2-9 6 15,-9 30-17-15,-1 10-3 16,-4 37-7-16,-2 24 6 16,-1 27-14-16,-3 18-5 15,-1 15-9-15,-2 15-32 16,-1 9-43-16,-2 14-125 0,-1-3 159 15,-6 18-579-15,-2-10 151 16</inkml:trace>
  <inkml:trace contextRef="#ctx0" brushRef="#br0" timeOffset="152124.433">21169 11055 1106 0,'-15'6'512'15,"14"-11"23"1,14-7-203-16,8-5-137 0,13-6-12 15,5-2-69-15,13-6-23 16,-1 2-46-16,8-1-26 16,-7 6-22-16,0 3-6 15,-14 11-2-15,-8 7-9 16,-15 11 0-16,-11 16 0 16,-12 10 3-16,-12 13-4 15,-3 6 2-15,-1 11 1 16,3-10 0-16,4 0 10 15,10-15-3-15,5-5-28 16,5-15-14-16,7-8-68 16,2-10-68-16,3-10 44 15,-1-10-406-15,8-17 112 16</inkml:trace>
  <inkml:trace contextRef="#ctx0" brushRef="#br0" timeOffset="152362.787">21674 10888 1222 0,'-3'7'415'16,"3"2"92"-16,3-3-335 15,6-3-15-15,3-1-47 16,3 0-25-16,1-5-38 16,3 3-14-16,-3 0-19 0,1 1-5 15,-5 2-11-15,0 0-3 16,-5 3-2-16,-1 1 4 15,-4-1-5-15,-2-1 4 16,0-1-5-16,0-4-31 16,-1-4-46-16,-1-3-98 15,-3-2-362-15,-5 2 49 16</inkml:trace>
  <inkml:trace contextRef="#ctx0" brushRef="#br0" timeOffset="152776.458">21966 10975 622 0,'-1'-8'542'0,"-4"1"-65"16,-1 3-39-16,-1 6-201 15,1 3-61-15,-5 10-17 16,-1 4-71-16,-2 11-19 16,-1 1-58-16,2 5-10 15,4-6-20-15,1 0-76 16,5-12-61-16,6-4-60 16,2-10-104-16,6-10-230 15,-2-16 55-15</inkml:trace>
  <inkml:trace contextRef="#ctx0" brushRef="#br0" timeOffset="152913.953">22078 10606 1213 0,'-6'-16'478'16,"-4"13"20"-16,2 7-340 16,3 13-60-16,3 1-81 15,5 11-161-15,4-3-354 16,8 12 72-16</inkml:trace>
  <inkml:trace contextRef="#ctx0" brushRef="#br0" timeOffset="153240.963">22158 10974 960 0,'14'2'334'0,"4"-5"83"15,2-3-235-15,8-3 3 16,1-3-25-16,3-4-12 15,-4-1-50-15,-2-3-26 16,-5 3-52-16,-8 0-10 16,-9 4-14-16,-9 4 9 15,-12 6 1-15,-9 6 4 16,-3 7-5-16,-8 10 12 16,3 6-7-16,-2 9 0 15,8 2-5-15,3 4 5 0,8-4-8 16,5 0 2-16,9-9-7 15,7-3 1-15,7-9-9 16,6-6-43-16,5-9-78 16,7-9-315-16,-2-7-82 15,7-12-149-15</inkml:trace>
  <inkml:trace contextRef="#ctx0" brushRef="#br0" timeOffset="153574.233">22489 10952 907 0,'1'1'415'0,"-5"4"26"15,-3 4-218-15,-5 9-38 16,1 3-52-16,-6 11-5 16,2 0-39-16,0 5-9 15,4-8-40-15,9-2-13 16,9-9-20-16,7-9 1 16,3-10-9-16,10-4 1 15,-4-5-2-15,5-9 6 16,0 0-7-16,7-7 5 15,-4 2-3-15,3-5 3 16,-5 7-3-16,-1 4-2 16,-11 6-5-16,-3 9 7 15,-11 10 0-15,-7 9 6 16,-7 6 4-16,-5 10 11 0,-4 0-6 16,-5 5-2-16,7-6-7 15,4 0-4-15,9-10-12 16,9-7-107-16,11-9-42 15,9-11-387-15,5-8 15 16</inkml:trace>
  <inkml:trace contextRef="#ctx0" brushRef="#br0" timeOffset="153940.238">23062 11042 817 0,'19'-9'454'15,"-11"3"-32"-15,-5 2-131 16,-4 5-185-16,-6 6-15 15,-5 3-34-15,-9 11 6 16,-1 4 0-16,-9 6 18 16,2 0-8-16,-1 7 22 15,5-5-11-15,4-2-14 16,12-6-32-16,9-7-12 16,13-13-22-16,17-15-13 15,8-13-12-15,17-16-1 16,1-11-4-16,11-16-5 15,-6 2 6-15,6-15 17 16,-11 0 5-16,2-8 20 16,-13 9 8-16,-6 1 13 15,-13 19-4-15,-15 20 9 0,-14 23-8 16,-17 30 7-16,-13 20-15 16,-17 23-1-16,-4 8-12 15,-7 17-12-15,9-8-23 16,10 9-62-16,21-13-96 15,11-7-423-15,17-6 57 0</inkml:trace>
  <inkml:trace contextRef="#ctx0" brushRef="#br0" timeOffset="154275.425">23695 11019 1117 0,'27'-46'371'0,"-12"18"88"15,-14 13-293-15,-16 7 0 16,-12 13-29-16,-12 11-11 16,-1 7-44-16,-7 8-20 15,7 3-38-15,2 5-9 16,10-3-1-16,3 5 25 16,9-4 2-16,7 7 8 15,8-7-3-15,8 3-5 16,4-5-20-16,5-1-7 0,1-7-6 15,-4-2 0-15,-7-6-2 16,-9-2 1-16,-9-6 2 16,-12-3-2-16,-8-4-1 15,-11-4-2-15,-1-6-6 16,-5-3-51-16,5-4-109 16,5-3-448-16,11-1 63 15</inkml:trace>
  <inkml:trace contextRef="#ctx0" brushRef="#br0" timeOffset="155873.753">5377 12160 1308 0,'-8'-20'287'15,"0"9"120"-15,6 17-386 16,0 16-3-16,0 10-2 16,0 16 0-16,1 2 1 15,-1 9 2-15,2-9-8 16,1-1-1-16,0-11-4 16,2-7 1-16,5-14-5 15,6-12 2-15,4-12-3 0,5-15 3 16,2-6-6-16,4-14 3 15,-1-4-6-15,0-5 8 16,-2 9-4-16,-4 2 4 16,-7 19-2-16,-5 10 11 15,-8 18-1-15,-5 15 4 16,-3 8 1-16,-1 9 4 16,3-1-10-16,4-1 2 15,6-9-3-15,8-4 1 16,4-10-7-16,7-8 3 15,1-9-5-15,9-6 0 16,-3-8-2-16,6-11 15 16,-1-5-54-16,1-15-416 15,-1 0 131-15</inkml:trace>
  <inkml:trace contextRef="#ctx0" brushRef="#br0" timeOffset="156207.134">6086 11687 1130 0,'-11'10'339'16,"-5"15"73"-16,2 12-329 16,-1 20-2-16,2 7-38 15,-2 19 1-15,1-1-13 0,5 10 3 16,3-10-17 0,7 2-3-16,8-20-10 0,3-7-1 15,2-18-5-15,7-16 4 16,0-17-6-16,7-12 5 15,1-15 1-15,8-16 3 16,0-7-4-16,1-11 3 16,-7 5-3-16,-2 2 0 15,-12 14-6-15,-4 15 8 16,-8 16-8-16,-9 15 6 16,-4 12-1-16,0 10 5 15,-2 0-8-15,3 3 8 16,2-6-9-16,9-2 7 15,1-8-38-15,9-3-54 16,-1-7-360-16,11-10 67 16</inkml:trace>
  <inkml:trace contextRef="#ctx0" brushRef="#br0" timeOffset="156576.166">6620 12287 984 0,'-3'-4'321'16,"-8"-2"54"-16,-1 5-268 15,-7 2-9-15,0 1-34 16,-8 5 10-16,1 2-3 16,-4 9 3-16,4-1-16 0,1 8 0 15,5 4-17-15,5 8-1 16,7-2-13-16,5 0 1 16,7-6-8-16,11-8-1 15,6-12-13-15,10-12 5 16,4-12-14-16,10-13 4 15,-4-4-1-15,5-10 3 16,-9 3-5-16,-4-1 4 16,-13 9-1-16,-5 3 0 15,-9 12-7-15,-7 9 6 16,-6 11-4-16,-5 11 4 16,-4 10-5-16,-4 7 8 15,1 3-4-15,2 4 4 16,5-7-30-16,8-4-63 15,9-9-44-15,12-5-360 16,4-20 42-16</inkml:trace>
  <inkml:trace contextRef="#ctx0" brushRef="#br0" timeOffset="156807.042">7139 11794 1040 0,'13'-29'391'0,"-17"27"59"0,-9 24-250 15,-5 17-74-15,-12 20-11 16,-1 7-62-16,-5 19-7 16,6-8-21-16,-1 14-6 15,10-11-11-15,4 7 1 16,7-14-7-16,3-3-63 16,9-20-38-16,3-13-65 15,0-24 170-15,0-17-505 16,-4-16 221-16</inkml:trace>
  <inkml:trace contextRef="#ctx0" brushRef="#br0" timeOffset="156943.731">6880 12232 764 0,'-6'-30'453'0,"0"9"39"16,0 12-150-16,3 7-83 0,4 6-70 16,8 4-36-1,5 0-95-15,14 3-20 16,5-5-31-16,12-2-6 0,-1-2-107 15,4 8-444-15,-10-5 108 16</inkml:trace>
  <inkml:trace contextRef="#ctx0" brushRef="#br0" timeOffset="157301.963">7757 11780 1061 0,'-12'10'391'0,"-6"13"50"16,-9 12-264 0,2-2-102-16,-7 6-5 0,6-3-67 15,-1 1-4-15,5-6-44 16,3 6-399-16,7-1 117 15</inkml:trace>
  <inkml:trace contextRef="#ctx0" brushRef="#br0" timeOffset="157640.717">7789 12378 747 0,'-19'-7'410'0,"-1"-3"-36"15,-2 0-111-15,-8 2-217 16,1 4 0-16,-4 5 16 16,6 6-12-16,2 7 11 15,10 1-9-15,10 6-11 16,9 0-25-16,7 3-2 16,8-3-14-16,3 0 5 15,1-2-6-15,-4 2 5 16,-5-5 7-16,-7 7 30 15,-9-4 7-15,-11 3 10 16,-4-3-6-16,-9 0-3 0,-2-5-31 16,-5-2-6-16,7-8-8 15,-3-6-29-15,7-7-63 16,1-8-407-16,10-13 82 16</inkml:trace>
  <inkml:trace contextRef="#ctx0" brushRef="#br0" timeOffset="158094.758">8484 12332 1021 0,'12'-21'299'16,"-5"8"74"-16,-5 9-276 16,-5 16 27-16,-4 11-24 15,-7 15 0-15,-5 4-13 0,0 10-17 16,3-7-53-16,1 1 0 15,7-11-17-15,3-8-29 16,7-15-52-16,5-15-378 16,4-18 75-16</inkml:trace>
  <inkml:trace contextRef="#ctx0" brushRef="#br0" timeOffset="158244.001">8549 11905 1147 0,'-13'-17'363'0,"-1"13"57"16,5 13-340-16,1 13-10 16,6 9-51-16,4 11-39 15,5 4-50-15,4 10-347 16,2-4 70-16</inkml:trace>
  <inkml:trace contextRef="#ctx0" brushRef="#br0" timeOffset="158540.59">8706 12337 880 0,'3'-9'324'16,"-2"-2"46"-16,0 3-225 16,-2 1-3-16,-2 6-31 15,-2 8 3-15,-2 6-27 0,-3 9 2 16,2 5-41 0,1 8 0-16,3-2-15 0,2 2 6 15,6-6-17-15,4-5 1 16,2-9-14-16,8-4 4 15,4-9-12-15,7-8 8 16,0-5-11-16,3-4 7 16,-6 2-6-16,-3 3 6 15,-11 8-8-15,-5 4 8 16,-6 8-9-16,-3 0-17 16,-1 2-54-16,-3-2-426 15,4 3 104-15</inkml:trace>
  <inkml:trace contextRef="#ctx0" brushRef="#br0" timeOffset="159723.032">9690 11790 930 0,'4'-13'351'0,"-8"19"59"15,-4 21-242-15,-7 20-18 16,-4 11-55-16,-8 19-9 0,1-1-39 16,-6 13-19-16,4-7-18 15,-2 7-1-15,7-13-9 16,-1 1-4-16,7-17-32 16,2-9-53-16,5-23-33 15,-1-18-63-15,5-21-85 16,1-19 8-16,1-11 48 15,1-13 55-15,3 1 88 0,0-3 144 16,0 12 52-16,2 9 52 16,-1 12 0-16,4 8 13 15,0 9-34-15,4 7 26 16,0 5-37-16,6 5 20 16,0 4-36-16,6 3-6 15,3-3-51-15,9-4-12 16,1-9-40-16,11-8 0 15,0-12-18-15,8-14-1 16,-6-11 1-16,10-11 3 16,-10-2-9-16,6-16 12 15,-10 6-8-15,2-4 2 16,-12 10-3-16,-5 9 6 16,-15 23-7-16,-7 21 9 15,-13 21-7-15,-11 29 10 16,-10 12-2-16,-8 22 6 0,1 2-9 15,-3 12 11-15,9-12-13 16,2 4 4-16,10-16-11 16,4-2 6-16,8-17-5 15,3-8 7-15,5-18-8 16,9-9 7-16,3-16-4 16,7-9 4-16,4-6-5 15,4-8 4-15,-1-3-3 0,3-6 3 16,-5 3-2-16,3-2-3 15,-7 9 3-15,-3 5 1 16,-6 8-2-16,-4 7 1 16,-5 8-2-16,-2 7 0 15,-1 6 1-15,-4 10 3 16,0 2-2-16,-1 7 6 16,-3-3-5-16,0 4 1 15,3-8-5-15,3-4 3 16,1-10-5-16,7-7 7 15,3-8-4-15,9-16 2 16,1-6-22-16,8-10-32 16,-1-2-33-16,3-10-31 15,-4 11-9-15,-3 1 13 16,-8 13 35-16,-6 6 31 16,-9 13 35-16,-6 9 11 15,-5 7 5-15,-4 8 14 0,2 1 3 16,-1 5-6-16,3-3 3 15,3-1-1-15,5-9-19 16,4-7-14-16,3-13-32 16,2-12-392-16,3-8 105 15</inkml:trace>
  <inkml:trace contextRef="#ctx0" brushRef="#br0" timeOffset="159842.563">10487 11803 759 0,'10'6'199'16,"-3"12"43"-16,3 16-452 16,4 1 47-16</inkml:trace>
  <inkml:trace contextRef="#ctx0" brushRef="#br0" timeOffset="160156.97">10684 12204 803 0,'9'21'391'0,"-5"-5"8"16,-8-5-194-16,-4-3-82 15,-3-5-66-15,-10 1-18 16,-3-2-34-16,-6 0-1 16,1-1-4-16,-3 0 3 0,6 2-7 15,4 0 36-15,10 3 1 16,5 2 4-16,12 2-2 16,8 4 12-16,6 2-38 15,8 5-2-15,0 1-1 16,3 6-1-16,-7-2-5 15,-4 5 3-15,-8-1 17 16,-10 1 44-16,-9-5 7 0,-6 0 11 16,-3-6 0-16,-4-4-20 15,4-6-45-15,-3-6 3 16,2-6-19-16,-7-6-530 16,-1-12 182-16</inkml:trace>
  <inkml:trace contextRef="#ctx0" brushRef="#br0" timeOffset="160591.03">11309 12209 967 0,'-7'3'349'16,"-5"17"31"-16,-3 19-224 16,2 5-108-16,-1 16 19 15,-2-2-19-15,-2 7-3 16,6-8-8-16,-1 0-9 15,7-12-29-15,4-1 7 16,3-14-38-16,1-5-391 16,5-13 120-16</inkml:trace>
  <inkml:trace contextRef="#ctx0" brushRef="#br0" timeOffset="160874.408">11222 12288 979 0,'14'-41'339'0,"2"5"60"16,12 3-199-16,3 7-41 16,8 7 8-16,-2 13-31 15,1 11-10-15,-5 11-63 16,-8 11-15-16,-10 7-39 0,-8 10 9 16,-8-1-14-1,-10 5 7-15,-4-4-9 0,-7 1 7 16,-2-11-11-16,-6-3 5 15,5-9-17-15,1-10-35 16,5-9-48-16,9-4-52 16,9-8-43-16,5-6-331 15,10 1 82-15</inkml:trace>
  <inkml:trace contextRef="#ctx0" brushRef="#br0" timeOffset="161239.643">11936 12193 1003 0,'23'-11'286'0,"-13"8"82"16,-12 6-270-16,-9 5 6 15,-10 4-24-15,-13 4-7 0,-1 5-11 16,-5 8-14 0,1-1-29-16,0 9 0 0,8 0-3 15,2 5 6-15,7-4-6 16,10-2 6-16,9-10-1 15,10-9-5-15,9-10-10 16,11-16-1-16,4-13-6 16,9-10 3-16,1-4-3 15,1-11 1-15,-4 4 2 16,-3-1 0-16,-11 12-5 0,-7 4 7 16,-7 15-6-16,-8 9 0 15,-7 13 2-15,-6 11 4 16,-3 7-8-16,-9 11 9 15,1 0-8-15,-1 8-62 16,5-6-49-16,1 0-341 16,12-4 32-16</inkml:trace>
  <inkml:trace contextRef="#ctx0" brushRef="#br0" timeOffset="161397.857">12183 12254 959 0,'9'-9'341'16,"-8"12"40"-16,-7 14-226 0,-4 10-92 16,-4 13-10-16,-2 4-27 15,-2 10-9-15,1-5-17 16,2 7 2-16,4-9-23 16,-2 3-381-16,10-10 123 15</inkml:trace>
  <inkml:trace contextRef="#ctx0" brushRef="#br0" timeOffset="161706.239">12169 12283 1024 0,'14'-28'371'0,"5"4"83"15,3 4-255-15,7 2-19 16,1 5-30-16,5 4-26 15,-7 5-46-15,4 7-16 16,-11 5-49-16,-1 9-6 16,-8 0-4-16,-11 12 2 15,-11 0-8-15,-8 8 3 16,-8-4-5-16,-10 4-3 16,0-9-10-16,-4 1-24 15,7-9-25-15,2-3-55 16,13-8-23-16,2-3-374 15,13-5 89-15</inkml:trace>
  <inkml:trace contextRef="#ctx0" brushRef="#br0" timeOffset="162207.002">12584 12311 976 0,'15'5'283'0,"3"-4"78"15,4-2-266-15,5-6 37 16,-2-3-15-16,3-6 10 16,-5 0-20-16,-1-2-8 15,-7 3-59-15,-4 0-8 16,-7 5-13-16,-7 2 13 16,-8 6-8-16,-11-1 10 15,-6 4-7-15,-9 3-4 16,-1 4-16-16,-2 3-1 15,9 4-10-15,4 6 7 16,11 1-6-16,5 5 8 16,7-2-7-16,5 3 8 15,6-4-9-15,6-3 6 16,7-8-8-16,8-7 7 16,5-8-6-16,5-10 7 15,0-5-6-15,4-8 6 0,-2 0-4 16,-1 1 3-16,-7 5-5 15,-4 5 1-15,-7 9 0 16,-5 6 5-16,-7 7-7 16,-2 11 7-16,-4 2-3 15,-6 7 7-15,-1 4-9 16,-3 3 10-16,1-4-11 16,0 2 7-16,3-10-7 0,5-2 5 15,2-10 4-15,3-4-78 16,0-6-45-16,1 1-392 15,-2-4 34-15</inkml:trace>
  <inkml:trace contextRef="#ctx0" brushRef="#br0" timeOffset="162355.682">13007 12400 1121 0,'2'0'445'15,"2"1"41"-15,5-2-263 16,5-1-84-16,9-6-34 15,3-6-50-15,19-10-4 16,1-5-33-16,5-1-538 16,-7 2 179-16</inkml:trace>
  <inkml:trace contextRef="#ctx0" brushRef="#br0" timeOffset="167521.769">619 14266 892 0,'-39'5'421'15,"8"-8"14"-15,8 4-151 16,13 1-170-16,10 3 7 16,10-2-33-16,18 2-2 15,12 2-18-15,23-2 0 16,12-3-16-16,25-1-11 15,-4-1-22-15,16 3-4 16,-11 1-11-16,12 2-2 16,-21-2-2-16,8-3 0 0,-19-3-31 15,-1-7-117-15,-22 1-393 16,-8-8 67-16</inkml:trace>
  <inkml:trace contextRef="#ctx0" brushRef="#br0" timeOffset="167856.014">1829 14074 1198 0,'-21'-4'355'15,"8"0"92"-15,17 2-325 16,13 0-40-16,17-1 3 16,4 2-50-16,8 1 10 15,-5 5-9-15,2 5-3 16,-13 5-12-16,-8 14 14 16,-17 9-10-16,-15 15 3 15,-14 5-6-15,-20 7 7 16,-3-6-17-16,-11-2 2 0,6-15-10 15,0-8 7-15,16-14-13 16,1-6-76-16,15-5-452 16,8-3 121-16</inkml:trace>
  <inkml:trace contextRef="#ctx0" brushRef="#br0" timeOffset="168804.968">2869 14209 1037 0,'4'-55'320'0,"-6"24"74"15,-4 13-248-15,2 23-49 16,-11 18 7-16,0 13-26 0,-6 13-1 16,6 3-32-16,1 7-7 15,11-11-14-15,3-3-5 16,7-10-14-16,5-6 3 15,5-13-1-15,9-11-8 16,0-12-1-16,8-13 8 16,-4-9-7-16,3-9 3 15,-6 1 4-15,-2-1-6 16,-9 8 0-16,-2 5 7 16,-7 11-5-16,-2 8-4 15,-3 11 10-15,-2 11-5 16,-2 9-2-16,-2 13 4 15,1 5 6-15,0 8-8 16,3-9 3-16,7-1 1 16,6-16-5-16,7-11-1 0,1-15-1 15,11-14 0-15,-4-7 0 16,10-10-1-16,-1-2-1 16,11-6 6-16,-7 2-11 15,4-11-98-15,-9 0 199 16,6-10-587-16,-8 0 162 15</inkml:trace>
  <inkml:trace contextRef="#ctx0" brushRef="#br0" timeOffset="169704.86">3657 13647 946 0,'-12'3'406'0,"-9"19"24"16,-1 7-216-16,0 20-115 15,4 5-32-15,-4 18-13 16,4 2-22-16,2 17-1 15,2-9-6-15,3 10-4 16,6-13-8-16,4-2-8 16,2-21-2-16,6-6-1 15,6-23-2-15,6-9 2 16,4-18 3-16,10-19-9 16,0-11 3-16,10-16 3 15,-4-5-3-15,1-3-1 16,-10 11 7-16,-2 11-2 15,-14 17-5-15,-7 17 7 0,-10 13-7 16,-1 13 2-16,-3 4 0 16,0 5 4-16,2-4-33 15,5 1-40-15,3-7-16 16,8 0-45-16,4-7-30 16,14-7-19-16,3-11 35 15,14-11 9-15,-1-10 48 16,12-8 33-16,-7-1 49 0,4-9 29 15,-8 6 12-15,-2-5 23 16,-13 6 2-16,-5 3 7 16,-12 8-13-16,-10 4 24 15,-11 8-15-15,-13 6 13 16,-8 8-3-16,-9 6 17 16,1 5-19-16,-8 11 4 15,7 3-13-15,0 4 3 16,12-3-18-16,3 2-19 15,12-11-9-15,8-4-3 16,10-8-14-16,12-8-2 16,6-10 6-16,10-10-4 15,2-6-5-15,6-10 9 16,-5 0-2-16,-2-7-7 16,-9 6 4-16,-4 0-4 15,-11 12 3-15,-8 7-1 0,-6 14 0 16,-7 16-3-16,-7 11 8 15,-2 13-9-15,-2 3 5 16,6 9 4-16,6-9-4 16,10-1-1-16,10-16 1 15,14-11-3-15,9-19-1 16,10-20 4-16,2-11-6 16,6-24 0-16,-6-4-1 0,6-21-5 15,-7 3 4-15,0-15 1 16,-9 9-1-16,-4-9 5 15,-11 19 5-15,-6 10-2 16,-12 23 0-16,-12 26 2 16,-5 30-5-16,-14 31 11 15,-2 13-3-15,-6 25 1 16,8 1 8-16,-1 10 1 16,10-12-6-16,6 3 0 15,7-16-3-15,7-9 10 16,8-17-57-16,0-8 85 15,0-16-533-15,-2-10 157 16</inkml:trace>
  <inkml:trace contextRef="#ctx0" brushRef="#br0" timeOffset="169851.199">4483 14151 1298 0,'0'-1'456'16,"4"-1"57"-16,9 0-364 15,10-2-28-15,7-3-72 16,16-3-15-16,8-2-11 16,14 2-58-16,-3 3-492 0,-1 1 150 15</inkml:trace>
  <inkml:trace contextRef="#ctx0" brushRef="#br0" timeOffset="170823.805">5737 14169 984 0,'18'-23'326'16,"-15"3"64"-16,-10 2-239 16,-10 4-29-16,-12 5-14 15,-5 5-25-15,-12 9 8 16,4 6-24-16,-10 11-6 16,10 8-6-16,-3 8-11 15,12 0-21-15,3 8-4 16,11-4-10-16,9-3-2 15,10-10-2-15,10-5 6 0,8-14-5 16,10-8-2-16,7-14 2 16,9-13-3-16,-5-10-7 15,5-9 5-15,-8 4-3 16,-4-3 4-16,-8 13 1 16,-7 5 4-16,-7 11-11 15,-6 7 11-15,-5 11-9 16,-6 10 5-16,-3 7-3 0,-5 14 8 15,-1 4-8-15,-3 11 7 16,4-5-8-16,4-1 1 16,7-10 1-16,9-7 0 15,7-15-12-15,14-12-38 16,6-8-21-16,7-18-33 16,2-7-1-16,1-9 7 15,-6 0 41-15,-4-6 20 16,-6 11 32-16,-4 4-1 15,-10 11 6-15,-2 9 3 16,-8 14 6-16,-4 11 4 16,-4 7 8-16,-2 11 5 15,-2 4 4-15,-1 9 3 16,1-2-7-16,-4 4-2 16,3-5-10-16,2-1-5 0,5-9-6 15,5-2-27 1,3-13-37-16,4-12-73 0,2-8-34 15,-1-13-292-15,-1-4 39 16</inkml:trace>
  <inkml:trace contextRef="#ctx0" brushRef="#br0" timeOffset="170941.852">5911 14387 622 0,'7'-23'419'0,"0"5"-32"0,6 3-45 16,3 4-164-16,8-4 2 16,4 0-42-16,11-4-24 15,2 1-50-15,16-4-16 16,-2 1-23-16,5-2 216 15,-5 5-742-15,1-3 331 16</inkml:trace>
  <inkml:trace contextRef="#ctx0" brushRef="#br0" timeOffset="171737.779">6447 14259 1054 0,'-11'9'289'16,"3"4"86"-16,6 4-301 16,9-1-1-16,5-3-13 15,11-8 4-15,5-6-7 16,11-13 2-16,1-5-10 15,2-10-12-15,-9 1-13 0,-9 0-2 16,-16 8-3-16,-17 4-1 16,-15 9 6-16,-19 7 6 15,-5 8-3-15,-9 9-6 16,5 5-4-16,3 12-3 16,13 0-9-16,5 11 19 15,14-4 4-15,10 3 4 16,10-10-2-16,16-4 0 15,11-13-14-15,18-10-9 16,13-13-4-16,28-10-13 16,0-11-76-16,16-18-433 15,-14-3 107-15</inkml:trace>
  <inkml:trace contextRef="#ctx0" brushRef="#br0" timeOffset="172637.83">7433 14176 889 0,'0'-13'248'0,"-6"8"81"15,-2 10-254-15,-5 12 1 16,0 7-21-16,-2 15-6 15,0-1-23-15,4 10-4 16,5-9-4-16,6 2 6 16,5-10-9-16,11-3 7 15,3-10-1-15,11-6-7 16,4-9-5-16,13-15 0 16,2-6-8-16,6-13 2 15,-6-5 0-15,-3-8-2 16,-14 4 0-16,-4-2 7 15,-14 12-6-15,-3 10 3 16,-6 14 5-16,-4 18 1 16,-7 15-1-16,0 19 28 0,-3 8 1 15,-2 17 1-15,0-2 0 16,0 8-2-16,-1-8-20 16,-3 6 10-16,2-14 0 15,-4 5 5-15,-1-15-2 16,-8-1-3-16,1-16-13 15,-8-8-2-15,-1-15-7 16,0-15 1-16,1-14-5 16,0-17 0-16,10-3-2 0,4-10-20 15,8 2-44-15,6 0 70 16,11 12-478-16,9-2 137 16</inkml:trace>
  <inkml:trace contextRef="#ctx0" brushRef="#br0" timeOffset="173037.653">8240 14281 897 0,'19'-14'300'0,"-12"0"72"16,-9 2-229-16,-5 1 10 15,-2 0-9-15,-11 3-7 0,-2 5-20 16,-11 3-7-1,-4 5-46-15,-9 4-9 0,6 5-18 16,-6 6-1-16,12 6-16 16,5 11 0-16,12-2-6 15,5 7-2-15,11-5-6 16,9 0-3-16,7-12 1 16,13-5-4-16,5-10-2 15,17-11 4-15,-2-11-1 16,3-11-2-16,-7-2 1 0,-6-10 3 15,-17 5-3-15,-12-3 5 16,-11 6-4-16,-12 2 3 16,-8 8 0-16,-10 10-7 15,1 11 4-15,-6 13-31 16,8 3-31-16,5 8-76 16,13-5-40-16,11-1-357 15,12-7 61-15</inkml:trace>
  <inkml:trace contextRef="#ctx0" brushRef="#br0" timeOffset="173437.49">8460 14253 1009 0,'9'-23'326'0,"-3"2"73"0,-5 7-265 16,-3 7-16-16,-4 10-36 15,-4 10-1-15,-3 7-25 16,-1 10-14-16,2 3-28 15,0 6 3-15,4-6-12 16,6 4-2-16,5-11-6 16,9-1 4-16,5-14-2 15,13-4 2-15,2-12-3 0,11-5 3 16,-5-11 1-16,5-5-2 16,-10-8-4-1,-1-4 6-15,-6 0 2 16,-1 3-4-16,-8 6 2 0,-2 9 1 15,-5 9-3-15,-7 11-2 16,-4 9 4-16,-5 15 22 16,-3 6 10-16,-3 15 3 15,1-5-2-15,2 4 1 16,2-8-22-16,5-3-8 16,6-12-5-16,5-1 1 15,2-10-9-15,5-5-86 16,1-11-21-16,3-9-382 15,-3-7 37-15</inkml:trace>
  <inkml:trace contextRef="#ctx0" brushRef="#br0" timeOffset="173612.523">8964 14193 1026 0,'4'3'329'16,"0"11"85"-16,-2 6-277 15,1 9-9-15,-2 1-27 16,1 4-14-16,-1-3-33 15,3 4-9-15,-2-9-25 16,0 3-7-16,1-7-1 0,-1 2-58 16,-3-5-33-16,-4-2-393 15,-1-4 64-15</inkml:trace>
  <inkml:trace contextRef="#ctx0" brushRef="#br0" timeOffset="173745.65">9105 14345 810 0,'19'-11'452'16,"-4"-2"-16"-16,8-4-132 16,5-2-189-16,9-4-12 15,0-1-56-15,5 3-483 16,-6 4 147-16</inkml:trace>
  <inkml:trace contextRef="#ctx0" brushRef="#br0" timeOffset="176272.422">10132 13744 1015 0,'12'-50'321'0,"-9"11"80"15,-4 17-287-15,-7 17 16 16,-3 18-26-16,-3 22-19 16,-3 13-23-16,-7 26-9 15,2 4-35-15,-3 20-12 16,-1-8-1-16,3 9-5 16,8-18-2-16,5-3 6 15,9-25-5-15,11-10 0 16,7-22-4-16,9-12 7 15,0-13-4-15,9-14 5 16,-4-8-4-16,8-15 8 16,-3-4-8-16,4-10-1 15,-6 10-2-15,-3 1-2 0,-11 14-45 16,-5 10-62-16,-11 13 179 16,-8 7-524-16,-2 12 172 15</inkml:trace>
  <inkml:trace contextRef="#ctx0" brushRef="#br0" timeOffset="176424.737">10204 14267 498 0,'-3'10'401'15,"-2"3"-77"-15,0 4-27 16,-2 3-221-16,1 6-19 16,2 2-32-16,6 2-9 15,3-6-15-15,9-9 7 16,6-10-351-16,9-18 117 15</inkml:trace>
  <inkml:trace contextRef="#ctx0" brushRef="#br0" timeOffset="177353.566">10517 14260 448 0,'-9'11'468'0,"-3"5"-94"15,4 2 8-15,6 0-199 16,6-2-39-16,10-3 0 16,7-5-25-16,8-12-2 15,4-7-45-15,5-12-10 16,-3-3-27-16,-1-9-7 16,-6 7-16-16,-10-1-3 15,-12 9-5-15,-10 1 3 16,-11 10-8-16,-17 3 0 15,-2 7 5-15,-10 10-4 16,0 6 2-16,-6 12 3 16,9 3-2-16,-1 11-2 15,10-2 1-15,8 1-5 16,15-9 2-16,10 0-2 16,13-15 1-16,10-3 4 15,7-9 1-15,9-4-1 16,-1-9 1-16,8-4 2 0,-6-4-4 15,3-8-1-15,-6-2-2 16,-2-6 4-16,-8 1-7 16,-3-2 5-16,-8 6-2 15,-3 4 2-15,-6 9-2 16,-3 5 2-16,-6 7 0 16,-5 8 0-16,-2 8-1 0,-2 12 2 15,-2 4 1 1,2 5-3-16,3-1 5 0,7-4 0 15,4-10-6-15,11-5 2 16,5-8 1-16,9-8-2 16,2-7-1-16,8-8 6 15,-3-7-2-15,4-7-1 16,-9-3-4-16,2-2 5 16,-9 2-6-16,1 6 7 15,-8 7-2-15,2 8 3 16,-6 10-5-16,-3 11 2 15,-4 11-1-15,-5 17 2 16,-3 4-3-16,-7 17 5 16,-2 0-1-16,-6 15-4 15,-4-4 5-15,-6 15 2 0,-4-12 0 16,-8 3 14-16,1-16 20 16,-9-5 15-16,1-20 5 15,-6-6 4-15,7-13-12 16,-7-10-21-16,10-10-18 15,0-13-16-15,7-12-32 16,-1-16-83-16,9-4-100 16,-8-17-382-16,4 5 21 0</inkml:trace>
  <inkml:trace contextRef="#ctx0" brushRef="#br0" timeOffset="178070.016">12056 13770 492 0,'23'-65'476'0,"-9"21"-106"15,-5 11 28-15,-10 24-275 16,-10 22 3-16,-8 16-26 16,-10 25-4-16,-4 5-26 15,-12 20-7-15,2-3-27 16,-8 13-11-16,6-11-8 16,0 10-10-16,12-13-6 15,3 2-5-15,13-18 1 16,7-5-22-16,12-17-53 15,8-12-71-15,7-16-328 0,11-13 33 16</inkml:trace>
  <inkml:trace contextRef="#ctx0" brushRef="#br0" timeOffset="179004.695">12077 14266 1023 0,'-11'16'344'16,"5"0"80"-16,6-2-234 16,10-4-39-16,2-5 6 15,8-6-42-15,4-6-19 16,3-4-42-16,4-6-21 0,-3-3-19 16,-1-2-6-16,-8 3-4 15,-7-3-3-15,-9 5 4 16,-11 1-4-16,-10 5 2 15,-11 7-4-15,-4 9 2 16,-10 13-4-16,2 8 6 16,-6 13-5-16,9 5 7 15,-1 3-6-15,14-5 4 16,7 1-6-16,12-10 3 16,12-4-3-16,10-8 6 15,14-8-5-15,6-9 6 0,15-12-2 16,5-8-1-16,11-11-1 15,-4-3 3-15,7-6-1 16,-13 2-4-16,0-5 2 16,-12 6 0-16,-1-2-4 15,-11 6 2-15,-1 5 6 16,-10 7-2-16,-4 4-4 16,-9 7 5-16,-5 6-1 15,-6 4-4-15,-8 5 3 16,-4 2-1-16,-5 4 0 15,-4 0-3-15,-6 3 7 16,-1 2-6-16,-6 8 4 16,3 1 1-16,-5 6 0 0,6-2-3 15,3 3 7-15,9-7-4 16,9-5-1-16,11-6-1 16,10-7 1-16,8-11-3 15,15-8 3-15,1-9-2 16,10-11 4-16,-2-3-5 15,3-7 1-15,-11 2-2 16,-2 2 5-16,-11 8-7 16,-5 5 5-16,-10 11 0 0,-6 8 0 15,-3 10-4-15,-7 8 5 16,1 7-2-16,-4 7-3 16,3 5 3-16,1 3 5 15,3-5-4-15,5 0-5 16,6-12 2-16,7-10-1 15,7-11-1-15,7-12 5 16,3-7-2-16,9-10 1 16,-2-1 1-16,5-8-5 15,-5 3-2-15,-2 2 6 16,-9 4 0-16,-3 7-1 16,-10 11 2-16,-2 5-2 15,-7 7-3-15,-3 8 2 16,-4 6-1-16,-1 9 2 15,0 2 1-15,1 5 2 16,1 0-2-16,1 1 3 0,4-4 2 16,1-3-61-16,1-4-55 15,3-8-79-15,2-7-339 16,3-8 30-16</inkml:trace>
  <inkml:trace contextRef="#ctx0" brushRef="#br0" timeOffset="179669.873">12990 14306 772 0,'-3'2'409'0,"2"4"3"16,4-1-166-16,3 0-71 15,8-5-49-15,7-5 8 16,3-6-39-16,9-5-6 16,-1-5-31-16,7-4-18 15,-2 3-21-15,1 0-6 16,-8 6-4-16,0 5-7 15,-9 7 0-15,-10 9 0 16,-7 4-3-16,-7 9-1 16,-6 3 5-16,-6 7-2 15,1-2 5-15,0 9 2 16,3-9-3-16,4 2-3 16,5-11 1-16,5-4-4 15,5-6-3-15,7-7 4 0,4-6-1 16,6-4 1-16,3-7-1 15,4-9 2-15,0 0 3 16,3-9-4-16,-6 6 1 16,-2 0 1-16,-4 9-4 15,-5 5 1-15,-9 10-1 16,-3 7 2-16,-5 9-2 16,-7 8 4-16,-1 6-4 0,-2 8 5 15,-1-2 0-15,0 4-1 16,5-6-1-16,1-2-1 15,4-10 0-15,7-4-2 16,2-7 4-16,9-8-2 16,2-9 5-16,8-7-5 15,2-5-3-15,8-11 1 16,-2 2 1-16,5-5 1 16,-6 7-2-16,1 4 3 15,-6 8 1-15,-5 7-5 16,-10 6-2-16,-7 10 8 15,-6 6-2-15,-9 8-1 16,-1 2 3-16,-4 9 2 16,-1-1-6-16,-3 5-1 15,4-5-2-15,-2-3 1 16,5-8-5-16,6-8-108 0,4-11-52 16,7-12-355-16,2-11-9 15</inkml:trace>
  <inkml:trace contextRef="#ctx0" brushRef="#br0" timeOffset="179789.167">14023 13898 1139 0,'1'-4'309'16,"-2"9"75"-16,3 5-313 16,3 8-55-16,0 2 67 15,2 3-470-15,4 11 180 16</inkml:trace>
  <inkml:trace contextRef="#ctx0" brushRef="#br0" timeOffset="180103.123">14076 14222 969 0,'-7'19'307'0,"-4"7"62"16,3 1-273-16,0 7-20 15,0-3-29-15,2 4-8 16,3-5-11-16,2-6-4 15,4-9-9-15,9-6 2 16,3-13-7-16,9-9-4 16,4-9 1-16,9-11 0 0,-2-1-8 15,3-1 4-15,-9 8-1 16,-1 1 0-16,-11 14 0 16,-4 6-2-16,-6 8 2 15,-5 10 0-15,-7 10 3 16,-6 6-5-16,-3 4 0 15,3 1-13-15,0-7-15 16,7-1-60-16,8-10-319 0,9-5 77 16</inkml:trace>
  <inkml:trace contextRef="#ctx0" brushRef="#br0" timeOffset="180536.388">14636 14304 939 0,'27'-19'360'16,"-9"7"40"-16,-7 2-225 15,-4 5-71-15,-4 3-22 16,-8 6-27-16,-6 5-16 16,-6 4-14-16,-9 10-12 15,-1 1-9-15,-3 6-3 16,5-2 0-16,3 2-2 16,9-7 1-16,8-4-1 15,6-7 7-15,8-6-8 16,5-6 2-16,10-10-1 0,0-2 1 15,4-8-2-15,-1-2 5 16,4-9-3-16,-5 2 3 16,2-4 2-16,-4 7 1 15,-1 5 22-15,-7 12 14 16,-4 15 9-16,-6 14 1 16,-8 17 2-16,-6 12-13 15,-10 17-12-15,-4 1-12 16,-9 12-4-16,-3-5-3 0,-9 9-8 15,1-9 1-15,-10 4 3 16,5-14-3-16,-4-7 3 16,10-19-5-16,0-10 3 15,10-17-1-15,0-14 0 16,9-13-5-16,5-14-82 16,7-8-47-16,7-13-387 15,6 2 31-15</inkml:trace>
  <inkml:trace contextRef="#ctx0" brushRef="#br0" timeOffset="180902.508">15188 14289 973 0,'11'-16'236'0,"-13"6"79"16,-4 2-265-16,-6 4-7 15,-5 1 5-15,-4 3-9 16,-1 1 5-16,2 3-20 16,2 3-11-16,4 1-12 15,3 6 3-15,4 4 3 16,3 5 8-16,8-1 5 0,5 6 2 16,2-4-3-16,4 7-2 15,0-1-9-15,2 1 7 16,-8 0 11-16,-3 2 48 15,-8-8 21-15,-6 0 37 16,-7-5 4-16,-5-2-2 16,-1-5-51-16,-3-1-22 15,2-8-37-15,-1-5-2 16,4-5-122-16,5-6-438 16,2-3 121-16</inkml:trace>
  <inkml:trace contextRef="#ctx0" brushRef="#br0" timeOffset="181569.004">16150 13542 1041 0,'20'-41'315'15,"-14"26"90"-15,-14 33-284 0,-17 31-3 16,-11 19-25-16,-11 35-16 16,-6 6-28-16,-9 24-13 15,3-9-16-15,-9 15-7 16,10-24-8-16,3 5 7 16,11-27-15-16,8-5-6 15,17-28-65-15,8-13-385 16,11-30 99-16</inkml:trace>
  <inkml:trace contextRef="#ctx0" brushRef="#br0" timeOffset="182019.479">16740 13704 885 0,'12'-36'326'0,"1"4"74"15,-7 11-230-15,-5 12 10 16,-5 13-30-16,-14 19-1 15,-7 17-52-15,-18 26-16 16,-5 8-43-16,-14 22-13 16,4-3-20-16,-5 9-1 15,13-11-2-15,4 4 20 16,16-23 7-16,10-2 3 16,16-21 9-16,10-12-4 15,12-18-21-15,18-17-7 16,4-16-7-16,15-14-2 15,3-9 1-15,10-11 2 16,-8 1 1-16,6-6-1 16,-14 5 0-16,-3 3-89 15,-18 11 350-15,-3 7-810 16,-17 14 298-16</inkml:trace>
  <inkml:trace contextRef="#ctx0" brushRef="#br0" timeOffset="182152.082">16637 14345 824 0,'-28'38'349'16,"2"4"20"-16,9-10-199 16,7 0-103-16,10-8-32 0,9-2-11 15,7-9-66 1,10-5-323-16,7-7 95 0</inkml:trace>
  <inkml:trace contextRef="#ctx0" brushRef="#br0" timeOffset="182919.865">17003 14336 945 0,'1'20'340'16,"4"-3"66"-16,8-2-217 15,7-7-41-15,11-5-7 16,4-6-42-16,9-13-25 16,-4-5-34-16,-1-3-15 15,-9-3-16-15,-8 0-7 0,-12 10 2 16,-11 2-1-16,-9 6-1 16,-17 3 2-16,0 6 0 15,-15 3-1-15,1 3 3 16,-5 7 0-16,10 6-3 15,-2 10 6-15,11-1-2 16,6 8-1-16,9-2-3 16,7-1 1-16,7-8-2 15,9-4 0-15,5-8-3 0,12-9 3 16,0-5-1-16,13-9 1 16,0-4-1-16,8-9 2 15,-8-1-2-15,4-7 2 16,-9 4-7-16,-3-2 3 15,-11 7 1-15,-6 5 0 16,-7 9-2-16,-8 7 2 16,-8 8-2-16,-7 8 0 15,-2 8 1-15,-2 9 4 16,0 2-4-16,3 5 5 16,7-5-4-16,9-4 1 15,7-12-4-15,15-9 5 16,4-13-6-16,10-11 5 15,-2-4-6-15,9-10 4 16,-5 0 1-16,6-10 5 0,-3 4-7 16,-2-3 5-16,-6 10-4 15,-4 2 0-15,-10 17 3 16,-6 16 4-16,-9 16 1 16,-12 17 7-16,-6 11 3 15,-8 19-2-15,-3 0-1 16,-8 14-4-16,1-6-5 15,-13 14-2-15,0-10 13 16,-11 9 25-16,3-15 12 0,-8-3 19 16,8-21-4-16,-8-7-8 15,11-20-28-15,-3-13-9 16,9-17-20-16,0-19-30 16,12-16-71-16,1-28-492 15,8-18 114-15</inkml:trace>
  <inkml:trace contextRef="#ctx0" brushRef="#br0" timeOffset="183538.322">18306 14697 1039 0,'-6'32'321'0,"0"-11"83"16,8-17-284-16,11-23 7 15,7-22-24-15,11-28-2 0,0-11-13 16,6-25 7-16,-6 2-22 16,-3-17 5-16,-10 15-23 15,-2-13-9-15,-8 17-27 16,-1 0-4-16,0 25-14 15,0 12 7-15,-2 31-9 16,0 17 7-16,2 20-6 16,3 18 4-16,1 7-5 15,5 13 2-15,3 0-4 16,4 8-11-16,0-8-57 0,2 6-124 16,-3-8 276-16,-5 7-618 15,-6-5 185-15</inkml:trace>
  <inkml:trace contextRef="#ctx0" brushRef="#br0" timeOffset="183869.167">18359 14291 1105 0,'-44'28'352'16,"13"-4"103"-16,6 1-248 16,17-5-32-16,15-8 2 15,13-6-53-15,17-9-17 16,12-8-57-16,14-4-17 15,1-2-12-15,9-4-3 16,-9 4-10-16,2-1-4 16,-13 4-3-16,-1 1 2 0,-15 7-1 15,-5 8-4-15,-11 7 4 16,-8 9 2-16,-10 6-7 16,-5 11 4-16,-6 0-2 15,-6 6 0-15,0-2-4 16,-2 3 2-16,3-12-6 15,3-5-35-15,6-13-44 16,4-15-94-16,7-12-53 16,5-16-325-16,3-16 32 0</inkml:trace>
  <inkml:trace contextRef="#ctx0" brushRef="#br0" timeOffset="183984.276">19103 13785 1156 0,'-16'11'360'0,"-9"15"58"16,-1 7-320-16,2 11-59 16,10 0-36-16,6 3-47 15,8-8-374-15,5 2 107 16</inkml:trace>
  <inkml:trace contextRef="#ctx0" brushRef="#br0" timeOffset="184335.757">19128 14263 1059 0,'-14'20'330'0,"-5"4"90"0,2 1-297 16,3 3 0-16,3-4-34 15,3 3-19-15,6-5-28 16,5-1-5-16,4-3-24 16,4-5 5-16,1-4-4 15,5-6-5-15,3-4-1 0,5-8 3 16,1-6-11-16,10-10 0 15,-2-2 2-15,3-6-5 16,-6 4-2-16,-3 1 6 16,-10 11-2-16,-7 6-2 15,-10 14 3-15,-5 9-4 16,-8 9-3-16,-5 9 1 16,-1 4-1-16,-1 1-7 15,6-7-11-15,8-3-56 16,7-8-42-16,8-9-339 15,9-6 47-15</inkml:trace>
  <inkml:trace contextRef="#ctx0" brushRef="#br0" timeOffset="184902.322">19775 14292 995 0,'10'-18'335'0,"-10"6"59"16,-7 3-239-16,-5 5-53 15,-10 3-5-15,-3 4-20 16,-8 10 15-16,0 8-13 16,-5 13 8-16,6 0-19 15,2 7-4-15,8-7-27 16,12-5-18-16,15-12-16 0,17-13 3 16,13-14-8-1,13-14 2-15,1-10 0 0,5-16-2 16,-8 2 1-16,0-13 1 15,-8 4 0-15,4-6 3 16,-10 6-1-16,0-4-1 16,-9 13 1-16,-6 5-3 15,-13 19 0-15,-8 18 4 16,-9 20-3-16,-10 24 0 16,-5 13 3-16,-6 17-1 15,0-1-4-15,1 14 4 16,5-10-1-16,4 3-4 15,9-15 4-15,6 0 1 16,9-17-4-16,10-9 0 16,8-14-2-16,11-15 0 15,3-15 0-15,12-13 2 0,-1-8 0 16,3-9 2-16,-4 3 0 16,-3-6 3-16,-9 8-4 15,-6 3 3-15,-9 11 0 16,-4 6 0-16,-6 14-3 15,-5 10 3-15,-7 10-3 16,-2 10 1-16,-3 3-1 16,-1 9-2-16,-2-5 7 0,4 3-5 15,3-9-28-15,2-5-103 16,9-13 152-16,5-7-545 16,4-15 132-16</inkml:trace>
  <inkml:trace contextRef="#ctx0" brushRef="#br0" timeOffset="185039.877">20358 13823 1116 0,'5'-27'390'16,"-3"15"50"-16,-4 13-299 16,-1 9-72-16,-4 14-57 15,-1 5-84-15,-1 13-368 16,0 4 79-16</inkml:trace>
  <inkml:trace contextRef="#ctx0" brushRef="#br0" timeOffset="185402.272">20324 14312 1043 0,'-2'7'305'0,"-3"-2"84"15,1 5-266-15,0 3-33 16,0 5 4-16,-1 2-25 15,-1 6-8-15,3-1-23 0,-1-1-12 16,4-2-12-16,6-1-2 16,5-8-5-16,6-10-1 15,5-6-5-15,8-11 1 16,2-6-2-16,6-5 1 16,-2 1 0-16,2-4-1 15,-8 6 2-15,-4 3-4 16,-11 4 0-16,-1 4 2 15,-9 10-1-15,-4 5-16 16,-5 7-20-16,-3 10-44 16,-6 6-17-16,-2 8-17 15,2-4 6-15,7-2 15 16,10-9 39-16,10-10 249 16,5-9-532-16,11-7 262 15</inkml:trace>
  <inkml:trace contextRef="#ctx0" brushRef="#br0" timeOffset="185838.607">20803 14432 664 0,'42'-26'422'0,"-9"3"-5"16,-2-1-75-16,-9 4-135 16,-5 4-9-16,-10 8-66 15,-4 4-28-15,-7 5-51 16,-8 3-16-16,-5 4-23 16,-8 6-5-16,-2 4-9 0,-6 7 3 15,-1 1 2-15,-4 10-3 16,8-1-4-16,1 3 2 15,11-8-2-15,12-5 0 16,12-13-2-16,13-16 5 16,9-13-2-16,11-12 4 15,-1-6-7-15,6-7 5 16,-7 4 1-16,0-1-1 16,-8 10-3-16,-3 6 6 15,-10 15-2-15,-2 13-2 16,-9 16 1-16,-7 15 1 15,-5 7-1-15,-4 13 4 16,-4 1 0-16,-8 7 5 16,-2-3-1-16,-13 13 2 15,-6-6 0-15,-14 6 9 16,5-11 0-16,-7-1 16 16,11-19-1-16,-5-9-2 15,13-18-6-15,1-14-2 0,9-14-20 16,4-18-7-16,16-8-21 15,8-12-145-15,10-2 161 16,13-7-565-16,8 13 110 16</inkml:trace>
  <inkml:trace contextRef="#ctx0" brushRef="#br0" timeOffset="186168.388">21502 14317 1080 0,'-5'-11'329'0,"-10"1"75"16,-6 5-300-16,-11 1 18 16,-4 1-16-16,-3 2 4 15,5 1-14-15,4 0-2 16,11 1-52-16,6 6-12 16,7 3-21-16,7 5-5 15,5 6-5-15,5 4 7 16,2 1-6-16,7 7 5 15,-2-2 2-15,2 4 6 16,-5-2 6-16,-8 4 33 16,-9-6 8-16,-10 2 20 0,-7-9-4 15,-7-1-7-15,-1-8-31 16,-3-5-13-16,4-5-24 16,0-7-40-16,5-5-46 15,2-6-512-15,3-1 120 16</inkml:trace>
  <inkml:trace contextRef="#ctx0" brushRef="#br0" timeOffset="186803.495">22095 13655 1070 0,'10'-7'373'0,"18"-3"99"15,10 0-279-15,17-6-6 16,7 2-41-16,4 1-33 16,-10 8-54-16,-4 9-24 15,-21 10-25-15,-13 15-3 16,-19 7-5-16,-19 7-22 16,-13-1-17-16,-15 3-3 15,-8-9 1-15,-9 3-1 16,6-9 21-16,-2 6 26 15,12-5 3-15,8 3 4 16,15-4 7-16,14 4 5 16,13-9-10-16,14 0-3 15,10-4-4-15,13-2-3 16,4-3-9-16,11 1-75 16,-5-3-21-16,-2 0-420 15,-10-3 56-15</inkml:trace>
  <inkml:trace contextRef="#ctx0" brushRef="#br0" timeOffset="187118.327">22030 14651 1492 0,'0'13'429'0,"-6"-3"91"16,14-7-419-16,4-9-77 15,9-2-533-15,-1-8 153 16</inkml:trace>
  <inkml:trace contextRef="#ctx0" brushRef="#br0" timeOffset="189168.768">16659 15339 951 0,'18'-19'233'0,"-22"19"85"16,-10 13-269-16,-13 16 1 15,-5 4-1-15,-12 17 0 16,-1-2-1-16,-10 15 7 0,7-1-5 15,-10 17 0-15,6 2-2 16,-1 22-2-16,11-3-11 16,5 17-8-16,16-13-11 15,12 8-2-15,12-20-5 16,13-2-6-16,10-20 1 16,12-10-7-16,3-20-6 15,7-10 122-15,-3-13-534 16,1-21 214-16</inkml:trace>
  <inkml:trace contextRef="#ctx0" brushRef="#br0" timeOffset="189703.338">16974 15745 1171 0,'-16'-23'360'0,"6"16"95"16,12 3-316-16,12 1-20 16,6 2-27-16,16 2-27 0,6 0-23 15,12 2-19-15,-1 1-16 16,2 2-2-16,-11 1-1 15,-7 6-10-15,-19 5-1 16,-13 6-6-16,-15 4-2 16,-24 5-7-16,-13-1 6 15,-15 5 4-15,2-6 4 16,-3 2 3-16,18-8 4 0,9-2 1 16,17-6-2-16,13 2 3 15,13-5-3-15,16 1 1 16,8 0 1-16,17 3-1 15,0-1-2-15,4 9 0 16,-10 0 1-16,-8 10 0 16,-20 0 3-16,-16 10 1 15,-19-5 1-15,-18 7 2 16,-10-8 0-16,-12 0 2 16,4-12-1-16,-3-5 1 15,12-11-2-15,3-11-2 16,15-11-46-16,6-8-72 15,14-4-39-15,13-3-328 16,13 6 26-16</inkml:trace>
  <inkml:trace contextRef="#ctx0" brushRef="#br0" timeOffset="189950.857">17759 16202 1259 0,'-30'15'386'0,"8"-9"120"16,15 1-351-16,13-5-25 16,14-4-34-16,13 0-29 15,6-2-45-15,13 0-9 16,2 0-13-16,13 2-97 15,-4-2-66-15,5 3-365 16,-9-2 3-16</inkml:trace>
  <inkml:trace contextRef="#ctx0" brushRef="#br0" timeOffset="190370.148">19107 15975 1156 0,'-34'-2'249'15,"-13"2"119"-15,3 1-342 16,-4-1-9-16,6-1 6 16,2 0-8-16,10-1-3 15,5 3 8-15,10 2 5 16,4 4-2-16,8 6 1 15,3 6 2-15,7 2-8 0,7 7-1 16,2 2-4-16,0 9-4 16,-3-1-7-16,-4 10 3 15,-6-1 0-15,-6 9 10 16,-4-8 4-16,-6 3 19 16,-3-10 4-16,-6-5 2 15,0-11-5-15,-5-9-5 16,1-10-15-16,-4-12-5 15,3-10-3-15,-3-14-66 16,7-8-41-16,-2-15-370 16,8-7 45-16</inkml:trace>
  <inkml:trace contextRef="#ctx0" brushRef="#br0" timeOffset="190503.509">18928 15912 1128 0,'28'-6'384'15,"2"2"73"-15,2 8-317 16,11 5-39-16,-2 1-43 16,13 0-32-16,3-2-24 15,10-3-5-15,-5-5-102 16,5 3-353-16,-9 1 78 16</inkml:trace>
  <inkml:trace contextRef="#ctx0" brushRef="#br0" timeOffset="190834.655">19714 15407 1176 0,'0'-21'379'15,"-1"13"75"-15,6 12-299 16,2 6-54-16,4 14-9 15,3 11-42-15,5 17-4 16,-1 3-25-16,4 23-5 16,-5 2-12-16,-6 24 2 15,-10-2-2-15,-12 26 2 16,-11-11-2-16,-11 13 2 16,-4-23-1-16,-8 0-2 15,7-28 3-15,-1-12-3 0,10-24 1 16,4-10-26-16,6-17-62 15,-7-3-426-15,3-10 97 16</inkml:trace>
</inkml:ink>
</file>

<file path=ppt/ink/ink7.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20:55.620"/>
    </inkml:context>
    <inkml:brush xml:id="br0">
      <inkml:brushProperty name="width" value="0.05292" units="cm"/>
      <inkml:brushProperty name="height" value="0.05292" units="cm"/>
      <inkml:brushProperty name="color" value="#002060"/>
    </inkml:brush>
  </inkml:definitions>
  <inkml:trace contextRef="#ctx0" brushRef="#br0">1879 8010 291 0,'0'-4'69'0,"0"4"1"0,4-5-46 16,-4 0-9-16,4 5-5 0,-4-4-2 15,7 4-3-15,-2-7 1 0,-1 7 2 16,-1-5 3-16,-3 2 2 0,7 3 1 16,-2-6 1-16,0 3-1 0,-2 0-1 15,3-2-2-15,1 2-3 0,0 3-2 16,0-6-1-16,0 2-1 0,-1 4-2 15,0-2 0-15,0 2-1 0,1-5 0 16,-5 5 0-16,3 0 0 0,-5 0 0 0,5 0 0 16,-5 0 3-16,0 0-1 0,0 5 2 15,-5-2-1-15,-2 2 1 0,-1 0-1 16,-4 2 0-16,0 0-2 0,-1 1-1 16,-1 2 1-16,-1-2-1 0,2 0 0 15,0-1 1-15,1 1-1 0,1-2 0 16,1 2 0-16,4-3 0 0,0 1 0 15,-1-2 0-15,2-4-1 0,5 6 0 0,-2-6 0 16,2 0 0-16,0 0 1 0,2 0-1 16,-2 0 0-16,6 0 0 0,-6 0 1 15,6 0-1-15,-6 0 0 0,5 0 0 16,-5 0 1-16,0 0 0 0,0 0 3 16,0 0 1-16,0 0 3 0,0 0 0 15,0 0 1-15,0 0 1 0,0 0-2 16,0 0-1-16,0 0-3 0,0-7-2 15,3 4 0-15,3-4-2 0,6 2-3 0,0-4-4 16,3-1-9-16,-1 1-57 0,5-2-34 16,0-4-77-16,3 0-171 0</inkml:trace>
  <inkml:trace contextRef="#ctx0" brushRef="#br0" timeOffset="931.925">1875 7301 202 0,'0'0'63'0,"0"0"5"0,-2 0-20 16,2 0-9-16,0 0-8 0,0 0-6 15,0 0-9-15,2-5-8 0,3 5-4 16,1-5-3-16,2-1-2 0,3 3 1 16,-3-1-1-16,5-2 1 0,-5 2 0 15,2 1 0-15,-3-1 2 0,1 4 1 16,-6-4 3-16,-2 4 4 0,5 0 5 0,-5 0 3 16,0 0 1-16,0 0 0 0,-5 0-1 15,0 4-3-15,-6-4-4 0,-1 7-5 16,-2-1-3-16,0 3-1 0,-5 1 0 15,1 3-1-15,2-4 2 0,4 2 0 16,-2-1 0-16,5-3 1 0,0-1 0 16,3-2 0-16,6-4 0 0,0 0-1 0,0 0 0 15,10-5-1-15,-1-3 0 0,9 0-1 16,-3-2 0-16,9-4 0 0,-2 1-1 16,3 1 0-16,-4 0 1 0,4 0-1 15,-4 2 0-15,-6 0 1 0,0 2-1 16,-5 1 2-16,-3 4 0 0,-7 3 1 15,-4 0-1-15,-5 0 1 0,0 9 0 16,-8-3 0-16,-3 3-1 0,0 0-1 16,-1 0 1-16,0 2-1 0,-2-2 0 0,2 1 0 15,1 0 0-15,6-1 0 0,0-1-1 16,5-2-1-16,1-1-5 0,5-1-8 16,3-4-33-16,0 0-56 0,3-8-79 15,9-1-186-15</inkml:trace>
  <inkml:trace contextRef="#ctx0" brushRef="#br0" timeOffset="1949.541">1892 6626 202 0,'0'0'42'16,"0"0"1"-16,0 0-35 0,0 0 3 15,0 0 12-15,0 0 4 0,0 0 5 16,0 0 5-16,0 0 1 0,0 0 2 16,-6-3-9-16,6 3-10 0,0 0-5 15,0 0-5-15,0-5-4 0,0 5-3 16,0-3-1-16,7 3-1 0,-7 0-1 16,0-4-1-16,5 4 1 0,-5 0-1 15,0 0 1-15,0 0-1 0,-5 4 0 0,-1-1 1 16,4 0 0-16,-4 2 0 0,-1 0 0 15,-4 2 1-15,2-2 1 0,-1 1 0 16,2-1 1-16,0 1-1 0,1-2 1 16,1 0-1-16,6-4 0 0,-5 3-1 15,5-3 0-15,5 0 0 0,2-3-1 0,5-2 0 16,1 0-1-16,2-4 1 0,3 0-1 16,2 0 0-16,-2-1 0 0,-1 4 0 15,-1-3 0-15,0 3 0 0,-4 1 0 16,-4 1 1-16,-2 4 1 0,-6-3 1 15,0 3 1-15,0 0 0 0,-13 5 1 16,1 2 0-16,-3 0 0 0,-4 3-1 16,-1 0-1-16,-5 3 1 0,3-1-1 0,-3-1 0 15,4-2 0-15,2 2 1 0,0-5 0 16,4 0 0-16,3-1 0 0,5-1 0 16,3-4 0-16,4 0-1 0,0 0 0 15,8 0-1-15,2-7 0 0,4 2-1 16,3-3 0-16,0-2 0 0,2 1-1 15,3-2 1-15,0 4-1 0,-7-2 0 16,4 1 0-16,-7 3 0 0,1-2 1 16,-6 7-1-16,-4-3 0 0,-3 3 1 0,0 0 0 15,-5 5 0-15,-4 1 1 0,-2-1-1 16,0 2 0-16,-7 3 0 0,4 0-2 16,-3 0-2-16,1 1-4 0,2 2-8 15,2-2-6-15,2-3-84 0,3-1-84 16,3-1-205-16</inkml:trace>
  <inkml:trace contextRef="#ctx0" brushRef="#br0" timeOffset="3688.522">1442 6109 285 0,'0'0'62'0,"-5"-5"-1"0,5 5-39 15,0 0-20-15,0 0-1 0,0 0-1 16,5 0 2-16,-5 0 3 0,0-4 6 0,0 4 4 16,2-3 3-16,-2 3 1 0,0-6 1 15,0 6-1-15,0-3-3 0,0-2-5 16,0 5-4-16,0-5-2 0,5 3-2 16,-5 2 0-16,6-6-1 0,-4 2 1 15,4 1-1-15,1-2 1 0,1 0-1 16,3 2 1-16,2-3 0 0,0 4 0 0,1-2 0 15,-2 4 0-15,0 0-1 0,-3 4 1 16,1-2 0-16,-3 4 1 0,0 1 0 16,-1 1 1-16,-2 0 0 0,-4 0 1 15,5 2 1-15,-5 1-1 0,-6 2 0 16,0-3-1-16,-2 3 0 0,-1-1-2 16,-2-1 0-16,-6 1-1 0,2 0-1 15,-1-2 0-15,0-1 0 0,1 0-1 16,2-1 1-16,4-2-1 0,2-6-1 0,3 4-1 15,4-4 0-15,0 0 0 0,4 0-1 16,3 0 0-16,3 0 1 0,3 0 0 16,6 4 1-16,-4-1 0 0,4 1 1 15,0 0 0-15,1 2 0 0,-3 1 0 16,-2 2 0-16,-1 2 0 0,-3-1 0 16,-2 4 0-16,-1-1 0 0,-3 2 0 0,-5 3 0 15,0-3 0-15,-11 4 0 0,2-4 0 16,-4 5 0-16,0-4 1 0,-3 0 0 15,-6 1-1-15,0-2 1 0,-3 0 0 16,2-2 0-16,-1-2 0 0,-3 0-1 16,1-4 1-16,6-2 1 0,1-5 0 15,5 0 0-15,0 0 1 0,3-10 0 16,4 0 0-16,1-1-1 0,4-2-1 16,2 2-3-16,2-1-8 0,3-4-19 15,0 2-70-15,3 0-80 0,0-1-195 0</inkml:trace>
  <inkml:trace contextRef="#ctx0" brushRef="#br0" timeOffset="4650.006">1460 6878 324 0,'0'0'69'0,"0"0"1"16,-5-5-57-16,5 5-6 0,0-3-2 16,-5 3-1-16,5-5 2 0,0 5 4 15,0-8 2-15,0 5 3 0,0-2 1 16,0 2 0-16,0 0 0 0,5 3-3 15,-5-7-3-15,8 7-4 0,-2-5-2 16,1 5-1-16,3-8-2 0,2 6 0 16,-1 2 0-16,2-5 1 0,0 5-1 0,0 0 1 15,0 0 1-15,-2 0 0 0,-2 5 1 16,4-3 0-16,-5 2 0 0,2 1 0 16,-1 1 0-16,-3 0 0 0,-4 4 0 15,-2-3-1-15,0 5-1 0,0 4 1 16,-6-1-1-16,-2 4-1 0,-4-2 0 15,-1 1 0-15,-2-2-1 0,-5 2 1 16,-4 0-1-16,2-1 0 0,-1-3 1 0,0 4-1 16,-2-3 0-16,5-1 1 0,5-1-1 15,1-3 1-15,2 1-1 0,5-2 1 16,0-1-1-16,7-2 0 0,0 0-1 16,7-4 2-16,1-2 0 0,4 0 0 15,7 0 1-15,3 0 0 0,3-6 1 16,5 0-1-16,0 4 0 0,2-2 0 0,-4 4-1 15,1-4 0-15,-6 4 0 0,-2 0-1 16,-3 0 1-16,-3 0-1 0,-3 5 0 16,-5-5 0-16,0 4-2 0,-1-4-2 15,-6 6-5-15,0-6-9 0,0 6-82 16,-7-6-81-16,0 5-203 0</inkml:trace>
  <inkml:trace contextRef="#ctx0" brushRef="#br0" timeOffset="5508.165">1372 7792 305 0,'0'0'62'15,"0"0"1"-15,5 0-54 0,-5 0 4 16,4 0 5-16,-4 0 5 0,0 0 4 15,3 0 4-15,-3 0 0 0,0 0-2 16,0-4-5-16,5 4-5 0,-3 0-4 16,3-4-5-16,2-2-3 0,0 2-2 15,1-1-2-15,4-1-1 0,1-3 0 0,1 1-1 16,5-6-1-16,-1 3 1 0,1-1-1 16,3-1 0-16,-1-2 0 0,0 3 0 15,-1-3 0-15,-2 5-1 0,-1-1 1 16,-1-1 0-16,-2 0 0 0,-2 5 0 15,-4 0 0-15,-2 2 0 0,0 3 0 16,-4 2 0-16,-2 0 0 0,0 0 2 16,0 5 0-16,-3 3 2 0,-3-3 1 15,-2 6 1-15,-2 4 2 0,-1 0 2 0,-4 5-1 16,2-1 0-16,-1 3-1 0,0-1-1 16,1 1 0-16,0 1-2 0,1-2-1 15,3-2-1-15,-2-1 0 0,3 0-2 16,2-2 0-16,2-1 0 0,0-3 0 15,4-1-1-15,0-1 1 0,4-3-3 16,-4-2-1-16,5 1-4 0,-1-6-4 16,2 0-9-16,-4 0-51 0,-2-8-43 0,6-3-80 15,0-3-180-15</inkml:trace>
  <inkml:trace contextRef="#ctx0" brushRef="#br0" timeOffset="7011.544">12606 8135 269 0,'0'0'63'0,"0"0"1"16,0 0-43-16,0 0-7 0,0 0-1 15,0 0 2-15,0 0-1 0,3 0 0 0,-3-4 0 16,5 4 0-16,-5 0 0 0,6-3-3 16,-6 3-2-16,6 0-4 0,-4 0-1 15,-2 0-2-15,5 0-1 0,-5 0 0 16,6 3 1-16,-6-3-1 0,0 7 2 16,0-3 0-16,0-1 0 0,-6 3 1 15,1-3 0-15,5 4-1 0,-7-4 1 16,7 3-1-16,-7-2 0 0,7-2 0 0,-7-2-1 15,7 6 1-15,-5-6 0 0,5 0 0 16,0 4-1-16,0-4 1 0,0 0-1 16,5 0 0-16,2 0 0 0,-1 0 0 15,2 0 0-15,4-8 0 0,0 5 0 16,1 0 1-16,1 3 0 0,-1-6 1 16,0 6 1-16,-5 0-1 0,3-3 1 15,-3 3-1-15,-2 0-1 0,-4 0-2 16,-2 4 1-16,0-4-1 0,0 7 1 0,-7-3 0 15,0-4 0-15,-4 8 1 0,2-6 1 16,-4 5 0-16,-1-5 0 0,0 1 1 16,2 3-1-16,0-3 0 0,3 1 0 15,1 1-1-15,4-5 0 0,4 0-1 16,0 0 1-16,6 0-1 0,1-7-1 16,4 4 0-16,4-1 0 0,0-2-1 0,3 3 0 15,3-3 0-15,-1 3 0 0,-6 3-1 16,-1-4 1-16,0 4 0 0,-7-5-2 15,0 5 1-15,-11 0-1 0,-2 6-1 16,-1-3-1-16,-6 1-3 0,-3 3-5 16,-2 3-7-16,0-3-29 0,3 1-53 15,-3 0-72-15,6-6-171 0</inkml:trace>
  <inkml:trace contextRef="#ctx0" brushRef="#br0" timeOffset="7888.936">12627 7454 150 0,'0'0'37'0,"5"0"6"15,-5-3-19-15,3 3 5 0,2-5 7 16,-5 5 8-16,6-4 3 0,-6 4 1 16,2-2-2-16,-2 2-5 0,0 0-8 15,0-5-9-15,0 5-8 0,-4 0-6 16,0 0-4-16,-2 5-3 0,2 0-2 0,0 1 0 16,-3-1-1-16,-3 2 1 0,2-2 0 15,1 2 0-15,0 0 0 0,-2-3 0 16,0 0 1-16,4 1-1 0,5-5 1 15,-3 4-1-15,3-4 1 0,3 0 0 16,2 0 0-16,7 0 0 0,0-8 0 16,1 3 0-16,5-1-1 0,2 0-1 0,-3 3 0 15,3-1 1-15,-2 4-1 0,1-4 0 16,-4 4 0-16,-2 0 0 0,-1 0 0 16,-4 0 1-16,-1 0 0 0,-7 0 2 15,0 4 0-15,-7 1 1 0,-5 1 1 16,1-6-1-16,-6 8 1 0,-2-2 0 15,-1 1-1-15,1-3 1 0,4 1-1 16,-3-1 1-16,5 2-1 0,4-3 0 16,2-3 0-16,2 0 0 0,5 0-1 0,5 0 0 15,2-4-1-15,4-4 0 0,4 1-1 16,0 4-1-16,4-1 0 0,1-2 0 16,1 2-1-16,-2-1 1 0,-4 5-1 15,0-3 1-15,-5 0-1 0,-4 3 0 16,-6 0 0-16,0 0 0 0,-7 0 1 15,-5 3-1-15,0-3 0 0,-2 3 0 16,-2-3 1-16,-3 6-2 0,1-2-2 0,3-4-5 16,2 7-8-16,0-3-34 0,3 2-53 15,2-6-78-15,5 0-180 0</inkml:trace>
  <inkml:trace contextRef="#ctx0" brushRef="#br0" timeOffset="8872.384">12615 6667 196 0,'0'0'44'0,"0"0"0"0,0 0-28 0,0 0-9 16,0 0 1-16,5 4 7 0,-5-4 6 15,0 3 5-15,0 1 4 0,0 1 1 16,0-2 1-16,-5 6-3 0,5-1-6 16,-6 0-6-16,2 2-5 0,-1-1-3 15,-1 2-3-15,-1-2-2 0,2-3-1 16,3-1 0-16,2-2-2 0,-6 1 1 16,6-4-1-16,0 5 0 0,7-5 0 0,-1 0 1 15,0 0 0-15,1 0 0 0,0 0 0 16,2 0 1-16,1 0 0 0,3 0 1 15,-5 0-1-15,0 0 1 0,2-5 1 16,-2 5 0-16,-1-4 2 0,-2 4 0 16,-5 0 2-16,2 0 0 0,-2 0 0 15,0 0-1-15,-8 0-1 0,1 4-1 16,-5-4-2-16,-1 7-2 0,-4-4 1 0,0 3 0 16,-3 0 1-16,1 0 0 0,5 0 1 15,-4-1-1-15,7-1 0 0,3 0-1 16,2-4 0-16,6 6-1 0,0-6 0 15,6 0-1-15,5 0 0 0,4 0 0 16,3-6-1-16,2 1 1 0,4-1-1 16,-1-1 1-16,3 1-1 0,-5 1 0 15,-3 5 0-15,2-8 0 0,-5 8 0 0,-3 0 1 16,-5 0-1-16,-1-4 0 0,-6 4 1 16,0 0 0-16,-8 3 0 0,-3-3-1 15,-3 0 2-15,-2 5-1 0,-3-1 1 16,0 0-1-16,0 3 2 0,-1-2-1 15,3 2 1-15,1-3 0 0,7-1-1 16,0-3 0-16,7 5 0 0,2-5-1 16,6 0 0-16,2-6 0 0,7 2-1 0,3-1-1 15,4 0 0-15,2-3 0 0,-3 4 0 16,3-3-1-16,-4 3 1 0,-6 4 0 16,-3-4 1-16,-3 4 0 0,-6 0 0 15,-2 0 0-15,-7 0 0 0,-1 0 0 16,-5 0 0-16,-6 0 0 0,0 0-1 15,-2 5-2-15,-4 0-4 0,5-1-3 16,-1 3-7-16,-2 0-14 0,4 0-76 16,2-2-81-16,4 1-197 0</inkml:trace>
  <inkml:trace contextRef="#ctx0" brushRef="#br0" timeOffset="9709.989">12128 6500 135 0,'0'0'31'0,"0"0"9"0,0 0-9 15,0-1 3-15,0 1 9 0,3-5 5 16,-3 1 6-16,0 4 2 0,0-4-6 16,0 0-10-16,0 0-8 0,0 4-9 0,0-6-6 15,0 6-5-15,0-5-3 0,0 3-4 16,0 2-1-16,6-8-1 0,0 4-2 15,2 0 0-15,-1-2 0 0,2 4 0 16,2 2-1-16,1 0 0 0,-2 0 1 16,0 5-1-16,1-1 0 0,-2 2 0 15,2 3 1-15,-1-6-1 0,-3 6 0 16,1-2 1-16,-3 3 0 0,0 2 0 16,-5-3 0-16,0 3 1 0,0 0 0 0,-10-1 0 15,1 0 0-15,2 0 0 0,-6-1 1 16,0-2-1-16,1-1-1 0,0-1 1 15,2-2-1-15,1 2 0 0,-1-6 0 16,4 4-2-16,2-1 0 0,4-3-1 16,0 5-1-16,0-5 0 0,4 2 0 15,3-2 0-15,5 8 0 0,-2-5 1 16,4 2 1-16,1 2 1 0,3 2 0 0,-3 0-1 16,3 2 1-16,-3 2 0 0,-1 1 0 15,-2-2 1-15,-5-1 0 0,0 1 0 16,-1-1 1-16,-6-1 1 0,0-6 2 15,-7 2 0-15,-5-3 1 0,-1 3-1 16,-7-1 1-16,-1-2-1 0,-5-3-1 16,-5 8-1-16,3-2 0 0,-1-2-1 15,-1-4 0-15,1 6 1 0,4-6 2 0,0 0 0 16,5 0 0-16,3 0 0 0,3-6 0 16,4 2-1-16,4 0 0 0,0 1-2 15,0-3-5-15,6 2-7 0,0 2-12 16,6-3-78-16,-2 5-10 0,5 0-75 15,6-4-152-15</inkml:trace>
  <inkml:trace contextRef="#ctx0" brushRef="#br0" timeOffset="10501.581">12280 7176 294 0,'0'0'80'0,"-4"-5"2"0,4 5-34 15,-5 0-12-15,5-4-7 0,0 4-5 16,0-3-5-16,0-2-2 0,0 5-2 16,0-6-1-16,5 0-3 0,-5 0-1 15,7 1-2-15,-5 2-1 0,4-1-2 16,0 0-2-16,2 4-1 0,3-5-1 15,-4 5 0-15,6 0 0 0,-3 0 0 16,1 0 0-16,1 4-1 0,-2 0 1 0,-1 1 0 16,-1 1 0-16,-2 1 0 0,-4 1 1 15,-2 3 0-15,0 0 0 0,0 2 0 16,-5 0 0-16,-4 0 0 0,-2 3 0 16,-5-4 0-16,-3-1-1 0,-2 0 0 15,0-2 0-15,-4 5 0 0,0-6-1 16,3 2 1-16,-3 1-1 0,4 0 1 15,0-1-1-15,2 0 0 0,6-2 0 16,0 0 1-16,3-1-1 0,6-1 0 0,4 2 0 16,0 0 0-16,6-3 0 0,6 3 0 15,1-4 1-15,4 4 1 0,3 0 0 16,5-3 1-16,2 2 0 0,0-3 1 16,-2 2-1-16,2-2 0 0,-4-4 0 0,0 0-1 15,-4 0-1-15,-3 0 0 0,1 0 0 16,-6 0 0-16,-2 0 0 0,0 0 0 15,-4-6 0-15,1 6 0 0,-6-4-2 16,2 4-4-16,-2 0-4 0,0-2-12 16,0 2-89-16,0 0-89 0,-4-5-226 15</inkml:trace>
  <inkml:trace contextRef="#ctx0" brushRef="#br0" timeOffset="11275.772">12170 8064 347 0,'0'0'84'0,"0"0"-1"15,0 6-34-15,-3-6-38 0,3 0-4 16,0 0-1-16,0 0 0 0,0 0 1 15,0 0 3-15,0-6 3 0,0 6 1 16,0 0 1-16,0-5 0 0,0 3-2 16,4-4-2-16,2 2-4 0,1 4-2 0,0-7-3 15,5 3-1-15,2-2-1 0,2 1-1 16,2-2 0-16,1 1-1 0,0-4 1 16,1 0-1-16,-3-2 1 0,0 3 1 15,-1-1 0-15,-2 3 1 0,-4-2 0 16,3 2 0-16,-7 2 2 0,0 1 0 15,-2 0 2-15,-4 4-1 0,3-4 2 16,-3 4-1-16,0 0 1 0,0 0-1 0,0 0-1 16,0 0 0-16,0 5-1 0,-3 0 0 15,-1 0 0-15,0 4-1 0,-3 2 1 16,-1 1 0-16,1 3 0 0,-2 4 1 16,0 0 0-16,0 0 1 0,0 0 0 15,0 4-1-15,3-4 0 0,-1 1 0 16,3-2-1-16,4-3 0 0,-5 2-1 15,5-2 0-15,0-4-1 0,-5 0 0 0,5-5-1 16,0 1 1-16,0 2-1 0,0-6 0 16,0 4-2-16,-3-5-5 0,3 2-4 15,0-4-8-15,0 7-21 0,0-7-76 16,0 0-87-16,0 3-208 0</inkml:trace>
  <inkml:trace contextRef="#ctx0" brushRef="#br0" timeOffset="13053.983">8876 15672 126 0,'7'4'38'0,"-1"0"3"0,-1-4-2 0,-3 0-14 16,3 0 2-16,-3 0 3 0,-2 0 1 15,5 0-3-15,-5 0 0 0,7 0-3 16,-7-4-3-16,6 4-6 0,-6 0-3 16,0 0-1-16,0 0-2 0,0 0 1 15,0 4-1-15,0-4 1 0,0 0 0 0,0 3 0 16,-6-3 1-16,6 0-1 0,-4 4 2 15,0-4-1-15,4 0 0 0,-6 4-1 16,6-4-1-16,-6 3-1 0,1-3-2 16,3 8-2-16,-4-8-2 0,2 3 0 15,0-3-1-15,4 5-1 0,-4-5-1 16,4 0 1-16,0 0 0 0,5 0 0 16,0 0 0-16,3-6 0 0,-1 2 0 0,4-2 0 15,-1 1 0-15,1-2-1 0,1 0 1 16,-2 1-1-16,0-1 1 0,-5 2 0 15,0 0 1-15,-5 2 3 0,0 3 1 16,0-4 1-16,-2 4 0 0,-3 0 1 16,-2 0 0-16,0 6-2 0,-2-2-2 15,-1 1-1-15,2 0 0 0,1-1-1 0,0-1 0 16,2-3-2-16,5 5 1 16,0-5 0-16,0 0 0 0,12 0-1 0,-5 0 1 15,5-7-1-15,-3 2 0 0,5 0-1 16,-3 0 1-16,2 1-1 0,-6 1 0 15,-1-1 0-15,-4 4 0 0,-2 0 0 16,-3 0 0-16,-5 4 1 0,-3 0-1 16,-1 1 1-16,-1 1-1 0,-2 1 2 15,0-1-1-15,3-1 1 0,0-3-1 0,0-2 0 16,4 6-2-16,2-6-6 16,1 5-10-16,5-5-44 0,-2 0-45 0,2 0-78 15,0 0-180-15</inkml:trace>
  <inkml:trace contextRef="#ctx0" brushRef="#br0" timeOffset="13900.05">8959 14964 308 0,'0'0'81'0,"0"0"3"0,0-5-35 16,0 5-16-16,-5 0-7 0,5 0-4 15,-3 0-4-15,3 0-4 0,-6 0-2 16,1 5-4-16,0 0-1 0,1 1-2 0,-2 2-1 15,2 0-1-15,-2-1 0 0,-2 2 0 16,3-1-1-16,3-4 0 0,-3 3-1 16,5-4 1-16,0 2-1 0,0-5 1 15,0 0 0-15,6 0-1 0,-1-5 0 16,3 1 1-16,-2-2-1 0,1 1-1 16,0-2 1-16,-1 2-1 0,1 1 1 15,-3 1 0-15,-4 3-1 0,3-4 2 16,-3 4-1-16,0 0 1 0,-6 0 1 15,0 4 1-15,3 2-1 0,-5-1 2 16,0 0-1-16,0 0 0 0,0 2 1 0,3-4-1 16,1 0 0-16,0 2 0 0,4-5 0 15,0 0-1-15,4 0-1 0,1-5 1 16,3 0-2-16,2-1 1 0,0-3-1 16,-1 1-1-16,2-1 0 0,-2 1 0 0,-3 0 0 15,-3 3 0-15,-3 0 0 0,0 5-1 16,0-4 1-16,-8 4-1 0,1 0 0 15,-2 0 1-15,-3 7-1 0,0-3 1 16,-2 0 0-16,2 2 0 0,2-3-2 16,0 0-3-16,3 2-5 0,1-5-9 15,6 0-53-15,-3 0-36 0,3-6-78 16,6-3-169-16</inkml:trace>
  <inkml:trace contextRef="#ctx0" brushRef="#br0" timeOffset="14787.769">8882 14251 224 0,'0'7'61'0,"0"-7"5"15,-6 7-30-15,6-7-3 0,0 3-4 0,0-3-4 16,0 3-5-16,0-3-5 0,0 6-3 16,0-6-4-16,6 6-2 0,-6-6-2 15,6 0-1-15,-6 0 0 0,6 0 0 16,-4 0 0-16,4-4 0 0,0 0 1 15,2 4-1-15,-2-6 1 0,0 6 0 16,0-6-1-16,0 2 2 0,-6 4 0 0,5-4 3 16,-5 4 2-16,0-7 1 0,0 7 2 15,0 0 0-15,-5 0-1 0,-1 0-1 16,0 0-1-16,-1 5-4 0,0 0-2 16,-6-2 0-16,4 4-2 0,-1-5 0 15,-3 1 0-15,5 2-1 0,1-5 0 16,0 5 1-16,2-5-2 0,5 0 1 15,0 0 0-15,0 0-1 0,6 0 1 16,2 0-1-16,1 0 1 0,1 0 0 0,2-4 0 16,-3 4 0-16,-2-4 0 0,-1 4 0 15,0-4 0-15,-6 4 0 0,0 0 0 16,0 0 1-16,0 0 0 0,0 0 0 16,-8 0 0-16,3 0 1 0,1 0 0 15,0-3 0-15,-1 3 0 0,3 0 0 16,2 0-1-16,0-3 0 0,0 3-1 0,0-7 0 15,3 7 0-15,1-5 0 0,0 2-1 16,-1 3 1-16,-3-4 0 0,0 4-1 16,0 0 0-16,0 4 0 0,-7 1-1 15,1 1-1-15,-4 1-4 0,0 0-4 16,1 2-12-16,-2 0-83 0,-1-1-85 16,4-1-213-16</inkml:trace>
  <inkml:trace contextRef="#ctx0" brushRef="#br0" timeOffset="15776.354">8369 13982 332 0,'0'-7'72'0,"-4"3"0"16,4 1-59-16,0-2-4 0,0 5 0 0,-5-6 1 15,5 1 2-15,0 3 2 16,0-2 4-16,0 4 0 0,0-6 0 0,5 2-1 16,-3 1-4-16,-2 3-2 0,6-6-4 15,-1 6-2-15,2-3-2 0,0 3 0 16,1 0-1-16,1 0 1 0,-1 0-1 15,2 3 1-15,-1-3-1 0,-1 7 1 16,1-2 1-16,-2-1 1 0,-2 3 1 16,1 0 0-16,-2-1 2 0,-4 4-1 0,0-1 1 15,0 0-1-15,0 2-1 0,-9 1-1 16,2 0-1-16,-1-1-1 0,-4 0-1 16,2 0 0-16,-1-4-1 0,-1 2 0 15,4-4 0-15,2-1-1 0,0 0-1 16,6-4-1-16,-2 3-1 0,2-3 0 15,6 5 0-15,0-3 1 0,3 2-1 16,3 1 2-16,2 1 1 0,-1 1 0 0,2 2 1 16,-1 2-1-16,-1 0 0 0,-2 2 0 15,-4 2 1-15,-1 0-1 0,-3 3 0 16,-3-4-1-16,0 4 1 0,0-4 0 16,-7-2 0-16,2 1 0 0,-3-6 1 15,0 0 1-15,-5-2 0 0,1 1 1 16,0 0 0-16,-3-2 2 0,-1-4-1 15,-1 7 1-15,-1-7 0 0,2 0-1 0,-1 0 0 16,1-5-1-16,0 3-1 16,5-2-1-16,-2-1-1 0,4 1-5 0,1 4-6 15,2-5-8-15,2 5-92 0,4-5-90 16,0 1-226-16</inkml:trace>
  <inkml:trace contextRef="#ctx0" brushRef="#br0" timeOffset="16938.724">8440 14614 259 0,'0'0'70'0,"0"0"5"15,0 0-35-15,0 0-3 0,0 0-2 16,0 0-3-16,0 0-5 0,0 0-7 16,0 0-4-16,0 0-4 0,0 0-2 15,0 0-3-15,0 0-1 0,0 0 0 0,-2-4-1 16,2 4-1-16,0-5 0 0,0 5-1 16,0-4-2-16,0 1 1 0,0 3-1 15,0-4 0-15,0 4 0 0,2-6 0 16,2 1-1-16,0 1 1 0,3 0 0 15,-3-2 0-15,3 1-1 0,2-2 1 16,1 2 0-16,-2 1 0 0,3-1-1 16,0 0 1-16,-1 5 0 0,-1-2-1 15,1 2 1-15,-2 0 0 0,1 2 0 16,-1 3 1-16,0 0-1 0,-2 0 1 16,-1 2 0-16,-2 1 1 0,-3 1 1 0,0-3 0 15,0 4 1-15,-4-1-1 0,-5 3 1 16,-2-1 0-16,-2 0-1 0,-3 1-1 15,2 2 0-15,-5-2-2 0,3 4 1 16,-2-2-1-16,-1 2-1 0,2 0 0 16,-1-4 1-16,3 1-1 0,-1-1 0 0,4-4 1 15,3-3-1-15,0-1 1 0,4 2 0 16,5-2 0-16,0 2 0 0,0-3 1 16,5 4 0-16,4-1 0 0,-2 1 0 15,3-2 0-15,1 4 0 0,1-4 0 16,0 4-1-16,2-2 0 0,-5-2 0 15,6-1 1-15,-2 0 0 0,4-4-1 16,-1 4 2-16,1-4-1 0,1-4 0 0,1 4 0 16,1-7 0-16,-1 7-1 0,1-4 0 15,-4 4-1-15,4-5 1 0,0 5-1 16,-1-4 0-16,-1-1 0 0,-2 1-2 16,-2 0-5-16,-1-1-4 0,-1 0-10 15,-6 5-90-15,-4-2-90 0,-2 2-225 16</inkml:trace>
  <inkml:trace contextRef="#ctx0" brushRef="#br0" timeOffset="17756.985">8412 15589 365 0,'0'0'79'0,"0"0"1"0,0 0-57 0,0 0-12 16,0 0-2-16,0 0 1 0,0 2 1 15,0-2 1-15,0 0 2 0,0 0 1 16,0 0 0-16,0 0-1 0,5 0-1 16,0 0-2-16,-1-7-1 0,3 2-2 15,4-2-3-15,0-3-2 0,0-2-1 16,2-4-1-16,5 1-1 0,-2-2 1 16,2-1-1-16,2 2 1 0,-1-3-1 0,1 1 0 15,2 2 1-15,-4 1-1 0,2-1 0 16,-7 5 0-16,0 0 1 0,-5 3-1 15,-1 3 1-15,-3-1 0 0,-4 2 0 16,5 4-1-16,-5 0 1 0,0 6 0 16,-5-1 0-16,0 7 1 0,1 1 1 15,-5 3 1-15,3 1 2 0,-3 6 1 16,0-2 1-16,0 1 0 0,2 0 0 0,0 0-1 16,1 1 0-16,2-1-1 0,0-2-2 15,-2-3 0-15,2-2-1 0,0 1-1 16,4-4 0-16,0-1-1 0,0-3 0 15,0 0 0-15,0-2-2 0,3-1-2 16,2-3-4-16,-1-2-5 0,-1 6-9 16,-3-6-28-16,6 0-66 0,0 0-84 0,-2-7-199 15</inkml:trace>
  <inkml:trace contextRef="#ctx0" brushRef="#br0" timeOffset="72495.249">2449 8768 160 0,'6'0'37'15,"0"-8"5"-15,0 8-22 0,-3-3 2 16,-3-3 2-16,7 6 3 0,-7-4 1 0,5 4-3 15,-5-2-4-15,0 2-6 0,2 0-6 16,-2 0-3-16,0 0-2 0,0 0-2 16,0 0 2-16,0 0-1 0,0 2 2 15,-3-2 0-15,3 4 0 0,-5-4 2 16,5 9-2-16,-3-8 0 0,3 6-1 16,-5-4-1-16,5 3 0 0,-5 0-1 15,5 3-1-15,-2-3 0 0,2 2-1 0,-5 0 1 16,5-3-1-16,0 1 1 0,-2-2-1 15,2-4 1-15,0 6 1 0,0-6 2 16,0 0 2-16,0 0 1 0,0 0 1 16,2-5-1-16,-2 1 0 0,5-2-1 15,-5 0-2-15,0-4-2 0,2 1-1 16,-2 3 0-16,0-2 0 0,0-1 0 16,-3 5 1-16,3-3 0 0,-5 4 1 15,0-4 0-15,3 3 0 0,-5 0 0 0,2-3 0 16,2 0 0-16,-2 3 1 0,-1 1-1 15,1-2 1-15,1 5-1 0,-1 0 1 16,0 0-2-16,5 7 1 0,-2-2-2 16,2 2 0-16,-5 0 0 0,5-1 0 15,0 1 0-15,0-3 0 0,0 3 0 16,0-3 0-16,0 2 0 0,5-1 0 16,-3 2-1-16,3-3 1 0,-5 1-1 15,7 0 1-15,-5-5 0 0,3 4 0 0,-3-4 1 16,2 0 1-16,1 0 0 0,-3-3 2 15,4-3 0-15,-4 1 1 0,-2 1 0 16,6-4 0-16,-6 4-1 0,0-3 0 16,0 0-1-16,0 1 0 0,0-4-1 15,-6 2 0-15,4-2-1 0,-3 3 1 0,2-1-1 16,-2 4-1-16,0-2 1 0,3 6-1 16,-3 0 0-16,5 6-1 0,-8-1 1 15,2 4-1-15,4 0 0 0,-3-2 1 16,-1 3-1-16,2 0 0 0,4-1 0 15,-4-1 0-15,4 0-3 0,0 1-4 16,0 3-13-16,0-3-78 0,0 2 0 16,8-5-66-16,3 1-134 0</inkml:trace>
  <inkml:trace contextRef="#ctx0" brushRef="#br0" timeOffset="73817.77">3250 8770 79 0,'0'0'16'0,"0"0"-1"0,-2 0-13 15,2 0 0-15,0-6 8 0,-6 6 10 16,6 0 8-16,0-4 5 0,0 4 4 16,0-2 3-16,-2 2-1 0,2-4-7 15,0 4-10-15,0 0-6 0,0-5-6 16,0 5-2-16,-5-2-3 0,5 2 0 16,-6 0 2-16,0 0 2 0,1-4 2 15,2 4 1-15,-3 0 0 0,-1 0 0 0,2 0-2 16,3 0-2-16,2 4-3 0,-6-4-3 15,0 4 0-15,6 2-1 0,-6-3 1 16,6 0-1-16,-3 2 1 0,3-3 0 16,-5 2 0-16,5 1 0 0,0-3 1 15,0 2 0-15,-5 3-1 0,5-6 1 16,0-1-1-16,0 8 2 0,0-8 0 16,5 0 1-16,-5 0 3 0,2 0 0 15,-2 0 1-15,0-6 1 0,5 4-1 0,-5-2 1 16,0-3-3-16,6 4 0 0,-6-5-2 15,0 4 0-15,0-3-1 0,0-2-2 16,0 3 0-16,0-3 0 0,0 0-1 16,0-3 1-16,0 10-1 15,-6 2 0-15,6 0 0 0,-6 0 0 16,4 4 0-16,-3 4-1 0,0 0 1 0,2-1-1 16,-3 2 1-16,0 0-1 0,1-3 1 15,3 1-1-15,-3-1 1 0,3-2-1 16,2 1 1-16,0 1-1 0,0-3 1 15,0-3-1-15,0 7 1 0,0-7 1 16,0 0-1-16,2 0 1 0,3 0 1 16,-5 0-1-16,6-5 1 0,-6 1-1 15,6 1 0-15,-6-4 0 0,2 4 0 16,-2-3 0-16,0 1 0 0,0-3-1 16,0 3 1-16,0-4-1 0,0-1 0 0,0 2 1 15,-2 3-2-15,-3-2 1 0,0 7 0 16,2-3 0-16,-4 3-1 0,-3 7 0 15,3-3 0-15,0 3 1 0,0-1-1 16,-1 1 0-16,2-1 0 0,1 1 0 0,2-4 0 16,-2 4 1-16,5-4-1 15,-4 3 0-15,4-2 0 0,0 1 0 0,0 1 0 16,0-4 1-16,0-2-1 0,5 7 0 16,1-7 1-16,0 0-1 0,1 0 1 15,1 0-1-15,3 0 1 0,-4-6-1 16,2 4 1-16,-3-5-1 0,-1 2 1 15,1-1-1-15,-6 2 1 0,2 1 0 16,-2-2-1-16,0 2 1 0,0 3 0 16,0-3-1-16,0 3 1 0,0 0-1 0,0 0 0 15,-3 0 0-15,-2 3 0 0,0-3 0 16,2 7 0-16,-2-4 0 0,-2 2-1 16,2 1-3-16,5 2-3 0,-3-3-7 15,3 5-25-15,0-2-60 0,2-2-77 16,3 1-182-16</inkml:trace>
  <inkml:trace contextRef="#ctx0" brushRef="#br0" timeOffset="74791.876">3845 8716 242 0,'0'-3'63'0,"-4"-4"2"16,4 4-29-16,-3 0-12 0,3 0-5 16,-4 3-2-16,4-7-2 0,0 7-3 15,-3 0-2-15,3 0-2 0,-6 0-1 16,6 4-1-16,-2-4-1 0,2 7-1 0,-5 2 0 15,5-5 0-15,-6 4 0 0,6-2 0 16,-4 2 0-16,4-1 0 0,-4-2-1 16,4 1 0-16,-6 0 0 0,6-6 0 15,0 4-1-15,-2-4-1 0,2 6 1 16,0-6-1-16,0 5 0 0,0-5-1 16,0 6 1-16,0-6 0 0,0 2 0 15,0-2 1-15,0 0 1 0,0 0 1 16,2 0 0-16,-2-4 0 0,0 4 0 0,0-9 0 15,6 6-1-15,-6-4 0 0,4 1 0 16,-4-3 0-16,3 0-1 0,-3-2 1 16,5 1 0-16,-5 1-1 0,0 3 0 15,0 0 1-15,0 6-1 0,0-4 0 16,0 4-1-16,0 0 1 0,-5 8-1 16,1-3 0-16,0 5 0 0,-2-2 0 0,0-1-1 15,0 2 0-15,4-1 0 0,2-3 1 16,-6 3-1-16,6-6 0 0,0 2 0 15,0-4 0-15,0 6 0 0,0-4 0 16,0-2 0-16,0 5 0 0,2-5 0 16,-2 4 0-16,6-4 0 0,-1 0 0 15,-5 0 1-15,7-6-1 0,-3 6 1 16,0-5 0-16,-1 2-1 0,-3-4 1 0,4 4 0 16,-4-6-1-16,5 6 1 0,-5-4 0 15,0 2-1-15,0 0 1 0,0 5-1 16,0-3 1-16,0 3-1 0,0 4 1 15,-5 2-1-15,3-4 0 0,-3 4 1 16,3-2-1-16,-4 0 0 0,3 3 0 16,3-7 0-16,0 3 0 0,-3 3 0 15,3-6 1-15,0 3-1 0,0-3-2 0,0 7-7 16,0-3-19-16,-6 1-66 0,6 1-74 16,-2-3-186-16</inkml:trace>
  <inkml:trace contextRef="#ctx0" brushRef="#br0" timeOffset="75918.826">4593 8689 332 0,'0'0'71'0,"2"-2"1"15,-2 2-57-15,0 0-8 0,0-5-2 16,4 5 1-16,-4 0 1 0,0 0 1 16,0 0 1-16,-5 5 1 0,2-5 1 15,-3 3-1-15,1 1-1 0,-3 1-1 16,2 0-1-16,-2 2-1 0,1 2-2 0,0-3-1 15,-2 3-1-15,5-1 0 0,-2-2-1 16,0 1 0-16,1-3 0 0,0-1-1 16,0-3 1-16,1 5-1 0,4-5 1 15,-5 2-1-15,5-2 1 0,0 0 0 16,-3 4 0-16,3-4 1 0,0 0 0 16,0 0 1-16,5 0-1 0,-2 0 0 15,1-4 0-15,1 2 0 0,0-3-1 16,-1 0 0-16,0-3-1 0,1 1 1 0,-5-3 0 15,3 1 0-15,-3 2 0 0,0 3 1 16,0-3-1-16,0 7 1 0,-3-3 0 16,-3 3-1-16,0 8 0 0,-2-4 0 15,1 5 0-15,-4-1 0 0,3-1-1 16,-2 1 1-16,3 1 0 0,-1-5-1 16,2-4 1-16,4 4 0 0,-4 1 0 0,6-5 0 15,-3 5-1-15,3-5 2 16,0 6-1-16,5-4 0 0,0-2 0 0,1 4 0 15,0-4 0-15,1 0 0 0,3 0 0 16,-2 0 0-16,1-4 0 0,0 2 0 16,1 2 0-16,-5-8-1 0,3 6 1 15,-1-4 0-15,0 2 0 0,-1-5 0 16,-6 3 1-16,4-3 1 0,-4-1 1 16,0 4-1-16,0-1 1 0,0 4-1 15,-4 3 0-15,-1 0-1 0,-3 0-1 0,1 7 0 16,-5 1-1-16,-1 2 0 0,2-2 0 15,-1-2 1-15,-1 3-1 0,5-7 0 16,-1 5 0-16,2-7 0 0,4 0 1 16,3 0-1-16,0 0 0 0,0 0 0 15,0 3 0-15,6-3 0 0,2 0 0 16,0 0 0-16,3 0 0 0,0 0 1 0,1 0-1 16,-2 0 0-16,3-2 0 15,-4 2 1-15,1-7-1 0,-2 6 0 0,-2-8 0 16,-3 5 1-16,1 0-1 0,-4-3 1 15,0 3-1-15,0-2 1 0,0 6-1 16,-6-2 0-16,2 2 0 0,-2 0 0 16,-2 4 0-16,1 1-1 0,-2-1 2 15,0-1-1-15,0 2 0 0,3-2-1 16,1-3-2-16,1 6-4 0,4-6-14 0,0 6-79 16,0-6-82-16,3 0-205 0</inkml:trace>
  <inkml:trace contextRef="#ctx0" brushRef="#br0" timeOffset="77355.898">5196 8739 307 0,'0'-3'69'0,"5"0"1"0,-3-2-49 15,-2 2-11-15,5 0-4 0,-5-2-2 16,6 2 1-16,-1 0 1 0,-2-2 3 15,-3 0 2-15,6 2 3 0,0-2 1 0,-6 1 1 16,6 2-2-16,-6 2-1 0,3-6-4 16,-3 6-2-16,0 0-3 0,0 0-2 15,0 0-1-15,-5 0 0 0,1 5 0 16,-2-2-1-16,0 1 1 0,-2 2 0 16,2-1 0-16,-1 4 0 0,1 0 0 15,0-2 1-15,-1 2 0 0,2 0 1 16,2-5-1-16,-3 5 0 0,2-9 0 0,2 4 0 15,2-4 0-15,-5 0-1 0,5 6 0 16,0-6 1-16,0 0-1 0,0 0 0 16,5 0 0-16,-5 0 1 0,4 0-1 15,-1 0 0-15,2 0 0 0,-3 0 0 16,3-2 0-16,0 2 0 0,-2-8 0 16,1-2-1-16,-1 0 1 0,-3-1-1 15,6 3 0-15,-6-3 1 0,5 1-1 16,-5 0 0-16,2 6 0 0,-2-1 1 0,0 5-1 15,0-4 0-15,0 4 0 0,-2 0-1 16,2 0 1-16,-6 0 0 0,2 4 0 16,2 1 0-16,-3-2 0 0,1 1 0 15,-1 2 1-15,-1-2-1 0,0 3 0 16,0-1 0-16,1 2 1 0,3 0-1 16,2-3 1-16,-6 3-1 0,6-5 0 0,0 3 1 15,0-2-1-15,7-4 1 0,-2 3-1 16,-1-3 0-16,2 6 1 0,-1-6-1 15,1 0 1-15,1 0-1 0,0 0 0 16,1 0 1-16,-3-6-1 0,4 6 1 16,0-4-1-16,-3-2 0 0,1 2 1 15,0-5 0-15,-3 3 1 0,-1-2 0 16,-3-3 0-16,0 2 1 0,0 3-1 16,0-2 1-16,0 5-2 0,-7 3 0 0,1-6 0 15,0 6 0-15,-1 0-1 0,0 0 0 16,-1 6 0-16,1-4 1 0,-1 6-1 15,0-4 0-15,0 5 0 0,2-2 0 16,1 1 1-16,1 0-1 0,-2-2 0 16,6 2 0-16,-5-5 0 0,5 3 0 15,0-2 1-15,0-4-1 0,6 4 0 16,-1-4 1-16,-1 5-1 0,0-5 0 0,2 0 1 16,1 0-1-16,-1 0 1 0,0-5-1 15,1 5 0-15,-1-4 1 0,-1 4-1 16,-2-9 1-16,1 3-1 0,-4-3 1 15,3 0-1-15,-3-1 1 0,0 3-1 16,0-2 0-16,0 5 0 0,-7-1 0 16,2 5 0-16,-2 0 0 0,0 0 0 15,-1 0 0-15,1 5 0 0,-6-1 0 16,4-1 0-16,0 6 0 0,0-5 1 0,0 4-1 16,3-1 0-16,2-3 0 0,4 0 1 15,-6 1-1-15,6-2 0 0,0-3 0 16,6 3 1-16,-2-3-1 0,4 0-1 15,-1 0-6-15,1 0-27 0,-1 0-66 16,-1 0-79-16,-6 0-197 0</inkml:trace>
  <inkml:trace contextRef="#ctx0" brushRef="#br0" timeOffset="82300.658">2468 6689 244 0,'0'0'56'15,"0"0"2"-15,0-4-35 0,0 4-8 16,0-2 1-16,0 2-1 0,2 0 2 16,-2-6-1-16,0 6 0 0,0 0-2 15,0-6-1-15,0 6-1 0,0-3-1 0,0 3-2 16,0 0-1-16,0-4-2 0,0 4-1 16,0 0-2-16,-2 0 0 0,2 0-2 15,-5 0 1-15,5 0-2 0,-6 0 1 16,6 4 0-16,-2-4 0 0,-3 0 0 15,5 3 0-15,-3-3 1 0,3 0-1 16,-6 0 1-16,6 0 1 0,-4 4 0 16,4-4 1-16,0 0-1 0,-2 0 1 15,2 0-1-15,0 0-1 0,-5 0 0 0,5 4-1 16,-3-4 0-16,3 5-1 0,-6-5 0 16,1 6 0-16,-1-1 1 0,6-3-1 15,-7 1 1-15,5 3 0 0,-3-3 0 16,3-3 0-16,2 4 1 0,-5-4-1 15,5 5 1-15,-4-5-1 0,4 6 1 16,0-1-2-16,0-5 1 0,0 4 0 16,-3 1-1-16,3-2 1 0,0 0-1 0,0-3 0 15,0 6 1-15,0-6-1 0,0 2 0 16,0-2 1-16,3 0 1 0,-3 0-1 16,0 0 2-16,4 0 0 0,-4 0 1 15,0 0 0-15,6-2 1 0,-6 2-1 16,0-7 0-16,5 2-1 0,-5-3 0 15,0 1 0-15,2-1-1 0,-2-1 0 0,0 2-1 16,0 0 1-16,0 0 0 0,0 1-1 16,0 2 1-16,0 0-1 0,0 4 0 15,0-6 1-15,-2 6-1 0,2 0 0 16,0-4-1-16,-5 4 1 0,5 0 0 16,-5 0 0-16,5 0 0 0,-2 0-1 15,2 0 1-15,-6 6 0 0,6-6 0 16,0 5-1-16,-2 0 0 0,2 1 1 0,0-3-1 15,0 4 0-15,0 0 0 0,0-1 1 16,0 1-1-16,0-2 0 0,0 1 0 16,0-1 1-16,2-1-1 0,-2-4 1 15,6 0 0-15,-6 5-1 0,6-5 1 16,-4 0 0-16,4-5 0 0,-1 1-1 16,-2 2 1-16,4-5-1 0,0-1 1 15,-1 2 0-15,-1-3-1 0,1 4 1 16,0-2 0-16,-6 1 1 0,2-1 1 0,-2 5 0 15,0-4 1-15,0 2-1 0,0 4 1 16,-7-4-1-16,1 4-1 0,0 0 0 16,-2 0-1-16,1 0-1 0,-5 5 1 15,4 1-1-15,-2-1 0 0,0 2 0 16,4 3 0-16,-1 0-5 0,1 0-7 16,-1 2-16-16,1-4-76 0,6 3-81 15,0 0-203-15</inkml:trace>
  <inkml:trace contextRef="#ctx0" brushRef="#br0" timeOffset="83644.126">2252 9301 148 0,'0'0'36'0,"0"7"8"0,0-7-19 16,0 0 5-16,4 2 7 0,-4-2 4 15,0 0 2-15,6 0 0 0,-6 0-5 16,2 0-7-16,4 0-6 0,0-2-6 15,0-1-5-15,1-4-4 0,0 4-2 0,1-4-3 16,3 4-1-16,-3-4-1 0,3 4-1 16,-2-7-1-16,4 0 0 0,-1-3 0 15,-3 2 1-15,4-3-1 0,-1 2 0 16,1-1 1-16,-1 2-1 0,-3-1 0 16,4 3 0-16,-2 0 1 0,-3 2-2 15,0 0 1-15,-1 0 0 0,-2 2 1 16,0 5-1-16,-5-3 0 0,2 3 0 0,-2 0 1 15,0 0-1-15,0 0 1 0,0 0 0 16,0 3 1-16,0 1 1 0,0 1 0 16,0 0 0-16,-7 3 1 0,3 2-1 15,0 1 1-15,-3 3 0 0,0-1-1 16,-2 5 1-16,1-4-1 0,-1 1-1 16,-1 3 0-16,2-3 0 0,2 0-1 15,-2 2-1-15,1-4 0 0,2 3 0 0,3-1 0 16,2-3-1-16,-5-3 1 0,5-2-1 15,-5 1 0-15,5-5 1 0,0 3-1 16,0-2 0-16,0-4-1 0,0 5-1 16,5-5-3-16,-5 6-7 0,0-6-14 15,0 2-74-15,0-2-78 0,0 0-196 16</inkml:trace>
  <inkml:trace contextRef="#ctx0" brushRef="#br0" timeOffset="85018.011">3113 9184 225 0,'0'0'48'16,"0"0"-1"-16,0 0-35 0,0 0-13 16,0 0-1-16,0 0-1 0,0 0 1 15,0 0 5-15,0 0 7 0,0-2 9 16,0 2 4-16,0 0 2 0,-3 0 1 15,3-4 0-15,0 4-4 0,0 0-7 0,0 0-6 16,0 0-4-16,0 0-3 0,0 0 0 16,0 0-2-16,0 0 1 0,0 0-1 15,0 0 0-15,0 0 0 0,0 0 1 16,0 0 0-16,0 0 0 0,0 0 1 16,0 0-1-16,0-6 1 0,0 6 0 15,0 0 0-15,0-3 0 0,6-2 1 16,1 2-1-16,-1 3-1 0,1-7 1 0,0 3-1 15,1 1 1-15,4 0-1 0,-1 3 0 16,-2-6 1-16,4 6 1 0,-2 0 1 16,-1 0 0-16,2 0 1 0,-1 0 0 15,-2 7 1-15,-2-2-1 0,-1 2 0 16,-1-2 1-16,-5 2-1 0,2-1 0 16,-2 2 1-16,0-1-1 0,-2 0 0 15,-3 3 0-15,-2 0-1 0,-2 1-1 16,-2-2 0-16,-1 1-1 0,-1 0-1 0,0-4 1 15,-1 2-1-15,5-3-1 0,-3 4 1 16,-1-4 0-16,6 5 0 0,-4 0-1 16,4 0 1-16,0 1-1 0,3-2 0 15,4 0 1-15,-4-1-1 0,4-2 1 16,0-1-1-16,2 1 0 0,-2-2 1 16,7 1-1-16,-1 0 1 0,0-3-1 15,1 2 1-15,0-4 0 0,4 6-1 0,-3-6 1 16,4 0-1-16,1 0 1 0,-2 0 0 15,5 0-1-15,-2 0 1 0,0 0-1 16,3 0 0-16,-3 0 1 0,0 0-2 16,-1 0-2-16,0 0-4 0,-4 0-13 15,2 2-72-15,-3-2-75 0,-1 0-189 16</inkml:trace>
  <inkml:trace contextRef="#ctx0" brushRef="#br0" timeOffset="85801.879">3803 9133 356 0,'0'-6'88'0,"0"4"2"0,0-1-54 15,-6-4-9-15,6 4-6 0,6-2-6 16,-6 1-4-16,2 1-5 0,4-4-2 16,-1 6-2-16,0-4-1 0,3-2 0 15,-1 3 0-15,1-1-1 0,-1 2 1 16,-1 3-1-16,2-4 0 0,0 4 1 15,-3 0-1-15,3 0 0 0,-3 4 0 16,2 0 1-16,-1 1 0 0,0-1 0 16,-6 3 0-16,6-3 1 0,-6 3 0 15,0-1 0-15,0 1 1 0,-5-2-1 0,3 3 1 16,-3 1-1-16,-1-3 0 0,2 3-1 16,-3-1 0-16,2-2 0 0,0 2-1 15,1-4 1-15,4 3-1 0,-4-4 1 16,4 4-1-16,0-4 0 0,0 3 0 15,7-1 1-15,0 3-1 0,1-4 0 16,5 6 0-16,2-5 0 0,1 2 1 0,-1 1-1 16,3-2 0-16,-3 1 0 0,1-3 0 15,-1 2 1-15,-3-1-1 0,0 2 0 16,-1-2 0-16,-5 1 0 0,-2 0 0 16,-4 4 0-16,-6-2 0 0,-4 2 0 15,-3-2 1-15,0 1-1 0,-8 3 0 16,1-1 1-16,-3 0-1 0,3-1 0 15,-3 1 0-15,3-3 0 0,1-1 1 16,2 0-1-16,1-1 0 0,2-6 0 0,2 0 0 16,3 0 1-16,-2 0-1 0,4 0 0 15,0-6 0-15,4 6-2 0,3-8-4 16,0 8-8-16,0-4-12 0,3-1-51 16,2 1-23-16,6-7-370 15</inkml:trace>
  <inkml:trace contextRef="#ctx0" brushRef="#br0" timeOffset="86523.075">4428 9088 344 0,'0'0'82'0,"5"-8"3"16,-5 8-51-16,5-5-11 0,-5 5-9 0,4-5-3 16,-4 5-3-16,0 0-1 0,6 0 0 15,-6 6 0-15,0-2 1 0,0 3 1 16,-6-2-1-16,3 2 0 0,3 0-2 15,-4 1-1-15,4 2-1 0,-3-1-2 16,3-2 0-16,0 2-1 0,0-2 0 16,6-2 0-16,-2-2 0 0,4-3 0 15,3 5 0-15,-1-5 1 0,4-5-1 16,1 2 0-16,3-2 0 0,-1-2 0 16,2 2 0-16,-1-2-1 0,0 0 1 0,-1 2-1 15,-3-2 1-15,0 2-1 0,-2-2 1 16,0 2-1-16,-4-4 1 0,-1 4-1 15,-2-3 1-15,-1 0-1 0,-4 5 1 16,0-1-1-16,0 4 1 0,0 0-1 16,-7 0 1-16,1 0-1 0,-3 5 1 15,1 5 1-15,1-1 0 0,-4 2 1 16,2 1 1-16,0 1 1 0,-1 1 1 0,-2 4 1 16,2-2-1-16,0 5-1 0,1-1 1 15,1-4-2-15,1 4-1 0,1-4-1 16,2 2 0-16,4-4-1 0,0-1 1 15,0-2-2-15,6 0 1 0,-2 0 0 16,3-3-1-16,-1-3-1 0,2-1-2 16,-2-4-5-16,0 5-4 0,-3-5-12 0,-3 0-34 15,4 0-50-15,-4 0-77 0,0-7-174 16</inkml:trace>
  <inkml:trace contextRef="#ctx0" brushRef="#br0" timeOffset="87228.203">5175 9080 351 0,'0'0'84'0,"0"0"0"0,0 0-50 0,0 0-13 16,0 0-7-16,-5 3-3 0,1 4-3 16,0-3-1-16,-4 4 0 0,0 1-2 15,3-3-1-15,-3 2-1 0,4-3-1 0,-3-5 0 16,4 8-1-16,3-6 0 0,-4 4 0 15,4-6 0-15,0 5 0 0,6-5 0 16,0 9 0-16,0-6 0 0,3 3 0 16,3-3 0-16,-2 4 0 0,3-2-1 15,1 4 1-15,2-1-1 0,-1 1 1 16,-2 2-1-16,0 0 0 0,0-1 0 16,-3 3 0-16,0-3 2 0,-3 0-1 15,-5 0 2-15,-2-1 2 0,0 2 2 16,0 2 2-16,-5-3 3 0,-4 1 0 15,1-3 2-15,-3 2-1 0,-3-2-2 16,1-1-1-16,-3-1-2 0,1-3-3 0,-2 3-2 16,1-4-1-16,0-2-1 0,2 0 0 15,1 0-1-15,5-2 1 0,-1 2-1 16,3-6 1-16,2 3-1 0,-2 3 1 16,6 0-1-16,-2-4 0 0,2 4 0 15,0-7-2-15,0 4-1 0,2-3-3 0,4 3-4 16,-6-5-3-16,6 4-7 0,-4 1-10 15,3 3-37-15,-3-7-40 0,-2 4-71 16,4 3-158-16</inkml:trace>
  <inkml:trace contextRef="#ctx0" brushRef="#br0" timeOffset="87506.028">5156 9105 336 0,'6'-4'73'16,"0"-3"1"-16,3 5-56 0,2 2-4 15,-2-3 0-15,4 3 0 0,3-6 0 16,-1 6 2-16,5 0 1 0,0 0-1 15,0 0-2-15,0-3-4 0,1 3-2 16,-2-4-1-16,2 4-7 0,-3-5-13 16,2 5-79-16,-5-3-78 0,0 3-200 15</inkml:trace>
  <inkml:trace contextRef="#ctx0" brushRef="#br0" timeOffset="111002.531">4566 8076 179 0,'0'0'36'0,"-5"0"0"16,5 0-33-16,0 0-2 0,0 0-1 15,-3-2 3-15,3 2 6 0,0 0 6 0,0-4 6 16,-4-2 3-16,4 6 2 0,0-5 1 16,0 5-1-16,-3-2-6 0,3 2-7 15,0 0-6-15,0 0-5 0,0 0-2 16,-4 0-2-16,4 2 0 0,-3-2-1 16,3 5 1-16,-6-5 1 0,6 6 0 15,-4-6 1-15,4 4 0 0,0-4 0 16,0 5 0-16,0-5 0 0,0 5 0 15,0-5-1-15,0 6 0 0,0-2 0 0,0-2-1 16,0-2-1-16,4 7-1 0,-4-6 0 16,6-1 0-16,-6 4 0 0,3-4 0 15,-3 0 2-15,0 0 2 0,5 0 3 16,-5 0 3-16,0 0 1 0,5 0 1 16,-5-4 0-16,4 4 0 0,-4-5-1 15,0 5-2-15,5-5-1 0,-5 1-1 16,0 4-1-16,0-6 1 0,0 4-1 0,-4-4-1 15,4 6 0-15,-5-5 0 0,0 5 0 16,0-2-1-16,0 2 0 0,-2 0-1 16,2 0 1-16,-3 0 0 0,1 2 1 15,-3-2-1-15,2 4 0 0,-3 3 1 16,3-5 0-16,-4 4-1 0,4-2 1 16,-1-1-1-16,1 4 1 0,0-4-1 0,4 1 1 15,0 1-1-15,4-1 0 16,-5-4 0-16,5 7 0 0,0-7 0 0,5 2 1 15,-2-2 2-15,2 0 1 0,1 0 3 16,4-2 1-16,0-3 1 0,0 2 0 16,3-1 0-16,-1-3-1 0,-1 3-2 15,0-1-2-15,0 1-1 0,-3 1-2 16,1-3 0-16,-5 2 1 0,0 1-1 16,-4 3 1-16,3-7 0 0,-3 7 0 0,0-5 1 15,-4 5-1-15,0-5 0 16,-1 5 0-16,-2 0 0 0,0-3-1 0,-2 3 1 15,-1 0 0-15,1 3 0 0,-3-3 1 16,5 7 0-16,-5-5 0 0,4-2 0 16,2 5 0-16,0 1 0 0,2-6-1 15,0 4 1-15,4-4-2 0,-5 7 1 16,5-7-1-16,0 2 1 0,0-2-1 16,0 0 0-16,3 0 1 0,3 0-1 0,-2 0 1 15,0 0-1-15,2 0 0 0,0 0-1 16,-2 0 1-16,2 0 0 0,0 0 0 15,-1-3 0-15,0 3 0 0,-2-7 0 16,-3 4 0-16,6 3 1 0,-6-6 1 16,2 6 0-16,-2-2 0 0,0 2 0 15,0-3 0-15,0 3 0 0,-4 0-1 16,0 0-1-16,-2 0 0 0,-1 3 0 0,-2 2-1 16,3-2 1-16,-1 1-1 0,-2 3 0 15,1-4 0-15,2 5 1 0,2-6-1 16,0 3 0-16,-1 0 0 0,5-2 0 15,-3 0 1-15,3-3-1 0,0 6 0 16,5-6 0-16,-2 3 0 0,2-3 0 16,3 0 1-16,3 0-1 0,-2-3 1 0,2 3-1 15,3-6 1-15,-2 3-1 0,1 0 1 16,-3-2-1-16,0 1 1 0,0 4-1 16,-4-4 0-16,-1 4 1 0,0-8 0 15,-5 8-1-15,3-3 1 0,-3-3 0 16,-6 6 0-16,3-3 0 0,-4 3 1 15,-2 0-1-15,1 0 1 0,-4 0 0 16,2 5-1-16,-1 1 0 0,0-3 0 16,0 4-1-16,3-4 1 0,2 4-1 15,1-5 0-15,0 2 0 0,5-4 0 0,-4 6 0 16,4-6 0-16,0 2 0 0,4-2 0 16,0 0 0-16,2 0 0 0,1 0 0 15,0 0 0-15,3 0 1 0,0 0-1 16,-1 0 0-16,2-2 0 0,-4 2 0 15,4-5 0-15,-4 5 1 0,1-4-1 16,-2 4 0-16,0-3 0 0,-3-3 1 0,3 2-1 16,-6 3 1-16,0-6 0 0,0 5 0 15,0-4 1-15,0 1 0 0,-6 3-1 16,3 2 1-16,-2-7 0 0,0 7-1 16,-5 0-1-16,1 0 1 0,0 0-1 15,-3 7 0-15,3-5 0 0,0 1 0 16,1 3 0-16,-2-4 1 0,4 1-1 15,2 3 0-15,-2-6 0 0,6 3 0 16,-3-3 0-16,3 3 0 0,0-3 0 0,0 6 0 16,3-6 0-16,1 0 0 0,1 0 0 15,-3 0 0-15,4 0 0 0,1-6 1 16,-1 6-1-16,-2-5 1 0,1 4-1 16,-1-5 1-16,-1 3 0 0,-3-1 1 15,4-1 0-15,-4 2 0 0,0-4 0 16,0 3 0-16,0-3 0 0,-5 4 0 0,2-1-1 15,0 4 1-15,-2-6-1 0,1 6-1 16,0-4 1-16,-2 4-1 0,3 0 0 16,-3 4 0-16,2 1 0 0,1-5 0 15,-1 6 0-15,1 1 0 0,-1-4-1 16,4 4 1-16,-4-3 0 0,4 3 0 16,0-3 0-16,0 1 0 0,0 0 1 15,0-2-1-15,0 1 0 0,0 1 0 16,5-5 0-16,-1 6 0 0,-1-6-1 0,-3 6 1 15,6-6 0-15,-2 0 0 0,1 3 0 16,-1-3 0-16,2 0 1 0,-4 0-1 16,4-4 0-16,-1 4 0 0,-1-7 0 15,-1 3 1-15,1-3-1 0,-4 2 0 16,4 0 1-16,-4 0-1 0,0 1 0 16,-4 4 0-16,0-6 0 0,-2 6 0 0,-3 0-2 15,1 4-1-15,-4 2-1 0,1-1-2 16,-2 2-3-16,2 3-3 0,0 1-5 15,3-3-9-15,-1 0-43 0,2 0-30 16,4-5-65-16,3 6-145 0</inkml:trace>
  <inkml:trace contextRef="#ctx0" brushRef="#br0" timeOffset="115958.319">1911 6064 185 0,'2'0'49'15,"3"-6"3"-15,-5 2-26 0,2 4-5 16,-2-2-4-16,6 2-3 0,-6 0-4 0,0 0-4 15,0 0-2-15,0 0-2 0,0 0 1 16,0 0-1-16,0 0 1 0,-6 3 1 16,2 1 0-16,4 1 1 0,-9-2 0 15,7 1 0-15,-3 1 1 0,3 0 0 16,-3 0-1-16,5-3-1 0,0 2 1 16,0-4-2-16,0 5 0 0,0-5 0 15,6 0 0-15,0 0 1 0,1 0 0 16,-1-8-1-16,3 7 1 0,2-7-1 15,-3 1 0-15,4-1 0 0,-5 1 0 0,2-1 3 16,1 0 1-16,-5-1 2 0,0 1 1 16,-1 1 1-16,-4 0 1 0,4 3-1 15,-4 0 0-15,0-2-3 0,-5 6-1 16,0 0-1-16,-1 0-2 0,-1 0 0 16,0 0-1-16,-5 8 0 0,3-6 0 0,-3 5-1 15,0-3 0-15,-1 3 1 0,2 0-1 16,1 2 0-16,-2-3 0 0,4 1-1 15,-3-1 0-15,3 1 0 0,2 1 0 16,3-6 0-16,-2 2-1 0,5 1 1 16,0-5-1-16,0 2 1 0,0-2 1 15,0 0-1-15,5 0 1 0,-2-3 0 16,1-4 0-16,4 2 0 0,-2-3-1 16,1 0 0-16,1-1 0 0,-2 0 0 0,2-1 0 15,-2-1 0-15,-1 3 2 0,0 1 1 16,-5 0 1-16,0 5 0 0,0 2 0 15,-8-5 0-15,3 5 0 0,-8 7-3 16,2 0 0-16,-2 0-1 0,-2 1 0 16,-3 3-1-16,3-1 1 0,-5-2-1 15,7-1 1-15,-5-1-1 0,5 0 1 16,5-1-1-16,-2 0 1 0,6-3-1 0,4 3 0 16,0-5 1-16,0 5-1 0,8-5 1 15,4 0 0-15,0 0-1 0,3-7 1 16,4 2 0-16,-3-1-1 0,2 0 1 15,1-4-1-15,1 0 0 0,-6 1 1 16,1 0-1-16,-4 1 0 0,-1-1 1 16,-1 2 0-16,-7 2 0 0,3 3 1 15,-5-2 0-15,-6 4 0 0,-1 0 0 0,0 0 0 16,-4 4 0-16,2 0 0 0,-5 0-1 16,2 0 1-16,-2 0-1 0,3 1 0 15,2-3 0-15,0-2 0 0,3 5-4 16,2-5-10-16,4 6-88 0,0-6-84 15,6 0-220-15</inkml:trace>
  <inkml:trace contextRef="#ctx0" brushRef="#br0" timeOffset="120683.459">1866 6115 133 0,'0'0'29'0,"0"0"0"15,0 0-20-15,0 0-7 0,-4 3 1 16,4-3 1-16,0 0 2 0,0 3 2 15,0-3 1-15,0 0 2 0,0 0 2 16,0 6-1-16,0-6 1 0,0 4-1 16,5-4-1-16,0 5 0 0,-3 1 0 15,4-2-1-15,3 0 0 0,1 3 0 16,-1-1 0-16,2 1-1 0,3 2 0 0,-2 2-2 16,3-1 0-16,-2-1-1 0,6 2-2 15,-5-2 1-15,4 3-2 0,-4-1 0 16,2 0 0-16,1 1 0 0,-3 1 0 15,-1-2 0-15,1 1 0 0,-2 3 1 16,0-3-1-16,-3-2 0 0,2-1-1 16,-4 2 0-16,1 1-1 0,-2-1 0 15,1 1 0-15,-1 2 0 0,0-2-1 0,2 0 1 16,-3 0-1-16,1 0 0 0,-3-2 1 16,3-1-1-16,0 2 0 0,1 0 1 15,-1-2 0-15,-1 0 0 0,2 1-1 16,1 1 1-16,-2 0 0 0,2-4 0 15,0 1 0-15,3 0 0 0,2 3 0 16,-4-3 1-16,7 0-1 0,-2 1 2 16,0-1 1-16,0 0 1 0,5 2 0 15,-5-2 2-15,5 3 0 0,-4-1-1 0,3 1 0 16,-3 1-2-16,3 1-1 0,-3-1-1 16,-1-1 0-16,-1 0-1 0,0-1 0 15,0-1 0-15,-1-1 1 0,0 0 1 16,0 3 0-16,-2-1 0 0,2 1 0 15,1-2 1-15,-4-2-1 0,2 2-1 16,2-3 0-16,-6 2 0 0,1-1-1 16,4-1 0-16,-4 1-1 0,2 0 1 0,-2 1 0 15,1 0-1-15,1-1 0 0,-2 1 0 16,-1 1 1-16,4-1-1 0,-3 1 0 16,0 0 1-16,3 1-1 0,-3-1 1 15,4 1 0-15,1-3-1 0,-3 3 1 16,7-1-1-16,-4 0 1 0,2 1-1 15,-1-2 0-15,4 2 1 0,-4-2-1 0,1 3 0 16,-2-1 0-16,4-3 0 0,-3 3 1 16,2-1-1-16,0 2 0 0,0-1 0 15,1 1 0-15,-1 2 1 0,2-3-1 16,1 2 0-16,-5 0 0 0,1 1 0 16,0 0 1-16,2-1-1 0,-4-1 0 15,1 0 0-15,-2-1 0 0,2 0 1 16,-2-5-1-16,-3 2 0 0,3-1 0 15,0 1 0-15,-4 0 0 0,4-1 0 0,-4 2 0 16,4 4 0-16,-1-4 1 0,0-1-1 16,1 1 0-16,2 1 0 0,1-3 0 15,1 2 0-15,-2 0 0 0,1-2 0 16,0 2 1-16,1-2-1 0,-2 2 0 16,-1 0 0-16,0 0 0 0,1 1 1 15,-1-1-1-15,0 3 0 0,0 0 0 16,0-2 0-16,1 3 0 0,0 4 1 0,4-1 0 15,-4 2 0-15,0 1 1 0,3-1-1 16,1 0 1-16,-1 1 0 0,2-4-1 16,2-1 0-16,-3 2 0 0,0-3 0 15,1-1 0-15,1-1-1 0,-2-1 1 16,1-1-1-16,0 1 0 0,-2-3 1 16,3 3-1-16,2 0 1 0,-4 1-1 15,4-3 1-15,-4 3-1 0,-1-1 0 16,2 0 1-16,-1-5-1 0,-3 4 1 0,-2-2-1 15,1 2 0-15,-1 1 0 0,1 3 0 16,-2 0 1-16,0 0-1 0,0 0 0 16,0 1 0-16,1-1 0 0,-2 1 1 15,5-4-1-15,-2 4 0 0,0-1 0 16,0-1 1-16,0 1-1 0,0 1 0 16,-2-2 0-16,1 2 0 0,-5-2 0 15,2-1 0-15,2 1 0 0,-5 0 0 0,3 0 0 16,-1-2 0-16,3 3 0 0,-1-4 1 15,1 2-1-15,3 0 0 0,0-3 0 16,0 2 0-16,3 2 0 0,-2-1 1 16,3 1-1-16,0 0 0 0,1-1 0 15,0 2 0-15,-1-2 0 0,-1 2 0 16,-2 1 0-16,1 1 0 0,-2-2 1 16,3 0-1-16,-5 0 0 0,3 0 0 0,-3-3 0 15,1 1 0-15,-2-4 0 0,0 0 1 16,-3 0-1-16,1 1 1 0,0 3-1 15,-2-1 0-15,1-3 1 0,-1 4-1 16,1 0 0-16,1-1 0 0,-1-2 1 16,2 1-1-16,-1 1 1 0,1-4-1 15,0 4 1-15,-1-2-1 0,2-2 0 16,-1 3 0-16,-2-3 0 0,-1 3 1 16,2-5-1-16,-1 5 0 0,-3-5 0 0,0 4 0 15,-2-5 0-15,2 3 0 0,-2 0 0 16,1-5 1-16,-2 4-1 0,2-4 0 15,-1 8 0-15,0-4 0 0,3 0 0 16,-1 1 0-16,0 0 1 0,1 1 0 16,3 3-1-16,0-5 2 0,0 4-1 15,1-2 1-15,0 2 1 0,2 0 1 16,1-2 0-16,-4 2 0 0,1-3 0 0,-1 2 1 16,-1-2-1-16,2 3 0 0,-3 2-1 15,0 0 0-15,3-1-1 0,-1-1 1 16,1 2-1-16,1-1 0 0,-2-1 0 15,1-3 0-15,-4 3-1 0,1-3 1 16,-1 2-1-16,-1-3 0 0,0 3 0 16,-1-3 0-16,3 2 0 0,-4-3 0 15,0-3 0-15,1 8-1 0,-5-5 0 0,6 0 1 16,-6-3-1-16,7 7 1 0,-7-7-1 16,0 4-3-16,0-4-11 0,0 0-82 15,-7 0-80-15,0 0-208 0</inkml:trace>
  <inkml:trace contextRef="#ctx0" brushRef="#br0" timeOffset="130225.718">3665 7557 45 0,'0'0'11'0,"0"7"3"16,0-4-9-16,0-3 0 0,0 7 0 15,-3-3-1-15,3 1 0 0,0 0 1 16,0-3 2-16,-3 2 5 0,3 1 4 16,0-5 4-16,0 4 2 0,3-4 2 15,-3 3 0-15,0-3-3 0,3 0-4 16,-3 5-5-16,0-5-4 0,0 0-2 16,5 0-2-16,-5 0 1 0,0 0-1 0,2 0 1 15,-2 0 0-15,0-5 0 0,6 5 1 16,-6-4 0-16,0 1 1 0,0 3 0 15,0-9 0-15,0 7 2 0,0-3 1 16,0 1 1-16,0 2-1 0,0-3 0 16,0 2 0-16,0 0-2 0,-6-2-1 15,6 5-1-15,-2-5-3 0,2 5-2 16,-5 0 0-16,0-2 0 0,0 2-1 16,1 0 1-16,-2 0-1 0,0 0 1 15,0 0 1-15,4 0 0 0,-3 0 1 0,5 0 1 16,-3 0 1-16,3 0 1 0,0 0 0 15,-3 0-1-15,3 0-1 0,0 0-1 16,0 2 0-16,3-2-1 0,-3 0-1 16,3 3 0-16,-3-3 1 0,6 0-1 15,-6 5 0-15,5-5 0 0,-5 0 0 0,3 3-1 16,-3-3 1-16,5 0-1 0,-5 4 0 16,4-4 1-16,-4 0-1 15,0 0 1-15,0 0 1 0,0 0 1 0,0 0 0 16,4 0 0-16,-4 0 1 0,0 0 0 15,0-5 0-15,0 5 0 0,0-8-1 16,0 4 0-16,0-3 1 0,0 3-1 16,0-5 2-16,-4 2-1 0,4 1 1 15,-5-1 0-15,0 1-1 0,3 1-1 16,2 1-1-16,-5 4 0 0,5-4-1 16,-6 4-1-16,6 0 0 0,-3 0 0 0,3-5 0 15,0 5 0-15,0 0 1 0,-3 0-1 16,3 0 1-16,0 0-1 0,0 0 1 15,0 5 0-15,0-5-1 0,3 0 1 16,-3 0 0-16,3 4-1 0,2-4 1 16,-5 0 0-16,6 4-1 0,-6-4 0 0,3 5 1 15,-3-5-1-15,5 5 0 0,-5-5 1 16,0 5-1-16,4-5 0 0,-4 0 1 16,0 0 0-16,0 0 0 0,0 0 0 15,0 0 1-15,0 0-1 0,0 0 1 16,0 0-1-16,0 3-1 0,0-3-1 15,0 0 1-15,0 0-1 0,0 0 0 0,0 0 0 16,0 0 1-16,0 0-1 0,0 0 1 16,0 0 0-16,0 0-1 0,4 0 0 15,-4 3 0-15,0-3 0 0,6 0 0 16,-6 0 0-16,0 0 0 0,5 0 2 16,-5 0-1-16,0 0 1 0,0 0-1 15,2 0 1-15,-2 0 0 0,0 0-1 16,0 0 0-16,0 0-2 0,0 0-3 0,0 0-7 15,0 0-27-15,0 0-43 0,5 0-63 16,-5 0-146-16</inkml:trace>
  <inkml:trace contextRef="#ctx0" brushRef="#br0" timeOffset="132735.733">3118 7274 134 0,'0'0'47'0,"0"0"3"0,0 0-1 16,0-4-24-16,0 4-5 0,0 0-6 15,0 0-8-15,0 0-5 0,0 0-3 16,0 0-1-16,0 0 0 0,0 4 2 15,0-4 0-15,0 0 1 0,0 5 0 0,0-5 0 16,0 3 1-16,0-3-1 0,0 0 0 16,0 3 1-16,0-3-1 0,0 5 0 15,0-5-1-15,5 3 1 0,-5-3-1 16,0 0-1-16,5 3 1 0,-5-3 2 16,0 0 7-16,0 0 5 0,0 0 2 0,0 0 2 15,2 0 2-15,-2 0 1 0,0-5 0 16,5 5-4-16,-5-3-3 0,0 3 0 15,0-7 0-15,0 4 0 0,0-1-1 16,0 4-1-16,0-6-2 0,-5 3-1 16,5 3-1-16,-5-4-1 0,5 4-1 15,-4-4 0-15,4 4-1 0,0 0-1 16,-5-4 0-16,5 4 0 0,0 0-1 16,0 0-1-16,0 0 0 0,0 0-1 0,0 0 0 15,0 0 0-15,0 0 0 0,0 4 0 16,0-4 0-16,0 4 0 0,5 0 0 15,-5-4 0-15,0 5 0 0,3-5 0 16,-3 7 0-16,0-7 0 0,5 4 0 16,-5-4 0-16,3 3 1 0,-3-3-1 15,6 0 0-15,-1 0 0 0,-2 5 1 16,0-5-1-16,3 0 0 0,-3 0 1 0,2 0-1 16,-2-5 1-16,0 5-1 0,2 0 1 15,-5-3 0-15,3 3-1 0,-3-3 1 16,0 3 0-16,0-6 0 0,0 6 0 15,0 0 0-15,0-4 1 0,-2 4-1 16,-3 0 0-16,3-3 0 0,-3 3 0 16,0 0 0-16,5 0 0 0,-7 0-1 15,4 0 0-15,-2 0 0 0,3 0 0 16,-3 3 1-16,0 1-1 0,3 1 0 16,-4-3 0-16,6 3 0 0,-6 0 0 0,6 0 1 15,0 1-1-15,0-2 0 0,0-1 0 16,0 3 0-16,0-2 0 0,6 1 0 15,-1-1 1-15,-3-4-1 0,4 3 0 16,-4-3 0-16,3 0 1 0,1 0-1 16,-4 0 0-16,4-3 1 0,-1 1 0 0,-1-4 0 15,-4 1 0-15,5 0 0 0,0 1 0 16,-5 0 0-16,3-3 0 0,-3 2 1 16,0-1-1-16,0 3 1 0,-5-2-1 15,0 2 1-15,0 3-1 0,2-4 0 16,-2 4 0-16,-2 0 0 0,1 0-1 15,-1 0 0-15,1 0 0 0,-1 0 0 16,-1 5 0-16,-2 0 0 0,2-3 0 16,1 4 0-16,2 0 0 0,2-1 0 0,3 2 0 15,-5-4 0-15,5 4 0 0,0-3 0 16,0 3 0-16,0-3 0 0,3 2 1 16,0-2-1-16,3-1 0 0,2 2 0 15,-1-5 0-15,4 3 1 0,-2-3-1 16,2 0 0-16,-3-4 1 0,-1-1-1 15,4 1 1-15,-6-1 0 0,3 0 0 16,-5-3 0-16,2 2 0 0,-2-2 0 0,-3 0-1 16,0 2 1-16,0-1 0 15,0 3 0-15,-4-1-1 0,-1 1 1 0,0 4 0 16,0-5-1-16,1 5 1 0,-3 0-1 16,0-4 0-16,1 4 0 0,0 0 1 15,0 0-1-15,-1 0 0 0,0 6 0 16,1-6 0-16,1 5 0 0,3 0 0 15,-3-3 1-15,3 3-1 0,2 1 0 16,0-2 0-16,0 2 0 0,0-3 1 0,2 0-1 16,3 2 1-16,0-5-1 0,-2 4 1 15,2-4-1-15,2 0 1 0,0-3 0 16,-1-2 0-16,1 2 1 0,-1-1-1 16,1-2 0-16,-1 2 0 0,0-3 0 15,-4 3 0-15,4-1 0 0,-3 1 0 16,-3 1 0-16,3-3 0 0,-3 2 0 0,0 4 1 15,0-6-1-15,-6 6 0 0,4-4 0 16,-3 4 0-16,-1 0-1 0,0 0 1 16,-1 0-1-16,0 6 0 0,0-6 0 15,1 6 0-15,-1 0 0 0,0-1 0 16,2-1 0-16,3 1 0 0,2 0 1 16,0 1-2-16,0-3 1 0,2 0 0 15,3-3 0-15,3 5 0 0,-1-5 0 16,3 0 0-16,-2 0 0 0,4-5 1 0,-4 5-1 15,4-6 0-15,-3 1 1 0,2-1-1 16,-3 4 1-16,0-4-1 0,-2 3 1 16,0-3-1-16,-6 2 1 0,0 0 0 15,0 4 0-15,-6-8-1 0,0 5 1 16,-2 3-1-16,0-4 0 0,-3 4 1 16,2 0-1-16,-2 0 0 0,3 6 0 0,-4-6 1 15,4 5-1-15,1-1 0 0,1-4 0 16,0 5 0-16,1-1 0 0,5 1-3 15,0-1-5-15,0 3-12 0,10-3-79 16,-3 4-79-16,1-4-203 0</inkml:trace>
  <inkml:trace contextRef="#ctx0" brushRef="#br0" timeOffset="135347.725">2186 7261 101 0,'4'0'23'0,"2"0"0"0,-3 4-15 16,2-4-5-16,1 0-1 16,1 0-1-16,-1 3 1 0,1-3-1 0,-1 4 0 15,0-4 1-15,-3 5 0 0,2-5-1 16,0 2 1-16,-2-2-1 0,2 0-16 15,0 0-9-15,-3 0-20 0,-2 0-46 16</inkml:trace>
  <inkml:trace contextRef="#ctx0" brushRef="#br0" timeOffset="135727.4">2523 7274 192 0,'0'0'43'0,"0"0"1"0,0 0-27 16,4 0-12-16,-4 0-3 15,7 4-2-15,-7-4 0 0,7 0 0 0,-1 0 2 16,-4 0 2-16,3 0 4 0,0 0 5 16,-2 0 1-16,4 0 2 0,-2 0-1 15,2 0 0-15,0 0-3 0,5 0-5 16,-4 0-3-16,4 3-4 0,0-3-7 15,-3 0-17-15,3 3-36 0,-3-3-45 16,2 5-112-16</inkml:trace>
  <inkml:trace contextRef="#ctx0" brushRef="#br0" timeOffset="135960.749">2877 7317 212 0,'0'0'40'0,"8"0"0"0,-3 0-46 16,2 5-3-16,1-5 0 0,4 0 1 15,-3 0 1-15,3 0 0 0,0 0 1 16,0 0 1-16,-1-5-12 0,1 1-17 0,6 2-26 15,-4-3-64-15</inkml:trace>
  <inkml:trace contextRef="#ctx0" brushRef="#br0" timeOffset="136607.957">3135 7524 102 0,'0'8'24'16,"0"1"1"-16,0 1-14 0,0-3-6 0,0 4-3 16,0-2 0-16,0-1-1 0,0-1 0 15,0 1 0-15,0-1 0 0,2-1-1 16,-2 2 1-16,0-3 0 0,0 3-2 15,5-4-7-15,-5 4-18 0,0-4-19 16,0 2-52-16</inkml:trace>
  <inkml:trace contextRef="#ctx0" brushRef="#br0" timeOffset="136881.465">3149 7940 146 0,'2'7'41'0,"-2"0"2"0,5-3-21 15,-5-1-3-15,0 3-3 0,5-6-3 0,-5 4-5 16,2 1-3-16,-2-1-7 0,0-1-15 16,5 4-27-16,-5-4-37 0,0 2-88 15</inkml:trace>
  <inkml:trace contextRef="#ctx0" brushRef="#br0" timeOffset="137106.84">3166 8151 202 0,'0'3'41'0,"0"6"0"0,-4-5-40 16,4 4-2-16,0 0-2 0,0-3-1 15,0 3-1-15,-5-4 1 0,5 2 0 16,0-4 0-16,0 1 2 0,0-3 1 15,0 7 1-15,0-5-1 0,0 2-10 0,0 1-26 16,0-3-29-16,0 3-76 0</inkml:trace>
  <inkml:trace contextRef="#ctx0" brushRef="#br0" timeOffset="137305.467">3116 8406 192 0,'0'8'47'0,"0"-2"0"16,0 1-20-16,0 3-17 0,0 2-5 16,0-1-1-16,0 1-2 0,0-1 0 15,0 1-1-15,0-3 0 0,5-3 0 16,-5 2 0-16,0-4 0 0,0 1-2 16,0-2-14-16,0 0-33 0,3-3-41 15,-3 9-99-15</inkml:trace>
  <inkml:trace contextRef="#ctx0" brushRef="#br0" timeOffset="137434.918">3136 8628 345 0,'0'4'71'0,"-5"-4"0"16,5 6-66-16,0 0-23 0,0-3-52 15,0 4-1-15,5-3-47 0,-5 4-97 0</inkml:trace>
  <inkml:trace contextRef="#ctx0" brushRef="#br0" timeOffset="138411.992">2101 8043 150 0,'6'0'35'0,"0"0"1"15,1 0-19-15,2 0-11 0,0 0-3 16,4 0-1-16,-1 0 0 0,2 0-2 16,0 0 1-16,4 0-1 0,1 4 0 15,-2-4-1-15,1 0-6 0,1 0-21 16,0 3-9-16,-4-3-24 0,0 0-57 16</inkml:trace>
  <inkml:trace contextRef="#ctx0" brushRef="#br0" timeOffset="138672.073">2793 8085 165 0,'7'0'35'0,"4"0"-1"0,-2 0-31 16,1 0-20-16,-2 0-16 0,0 0-2 16,-1 0-22-16,3 0-38 0</inkml:trace>
  <inkml:trace contextRef="#ctx0" brushRef="#br0" timeOffset="138854.879">3121 8070 265 0,'0'0'60'0,"4"0"-3"0,1 4-23 0,1-2-59 15,1 4-16-15,0-6-21 0,5 3 0 16,-3-3-30-16,2 0-42 0</inkml:trace>
  <inkml:trace contextRef="#ctx0" brushRef="#br0" timeOffset="139003.003">3421 8082 205 0,'10'0'48'0,"0"0"-1"16,2 0-27-16,-1 0-66 0,-1 0-41 0,2 0-100 15</inkml:trace>
  <inkml:trace contextRef="#ctx0" brushRef="#br0" timeOffset="139432.033">4337 8082 229 0,'0'0'0'15,"6"0"-32"-15,-1 0-165 0</inkml:trace>
  <inkml:trace contextRef="#ctx0" brushRef="#br0" timeOffset="140055.312">4459 8177 295 0,'0'0'63'0,"0"0"0"0,0 0-53 16,0 0-5-16,0 5-3 0,3-5-1 0,-3 4 0 15,0-4-1-15,4 0 1 16,-4 2 0-16,5-2 0 0,-5 5-1 0,3-1-4 16,-3-2-21-16,7 6-38 0,-7-5-51 15,4 6-123-15</inkml:trace>
  <inkml:trace contextRef="#ctx0" brushRef="#br0" timeOffset="140188.714">4475 8351 313 0,'0'6'66'16,"-3"-2"-2"-16,3 4-64 0,0-3-36 15,0 3-29-15,0-1-49 0,3-2-114 16</inkml:trace>
  <inkml:trace contextRef="#ctx0" brushRef="#br0" timeOffset="140427.208">4481 8624 199 0,'0'0'56'0,"0"5"6"0,-6-5-25 15,6 0-5-15,0 0-7 0,0 0-5 16,0 4-5-16,0-4-11 0,0 0-29 16,6 4-40-16,-6-4-52 0,0 6-126 15</inkml:trace>
  <inkml:trace contextRef="#ctx0" brushRef="#br0" timeOffset="141120.298">3796 8079 295 0,'0'0'78'0,"0"0"4"0,-5 0-41 15,5 0-8-15,0-5-4 0,0 5-6 0,0 0-8 16,5 0-4-16,-3 0-3 0,5 0-3 16,-1 0-2-16,1 0-1 0,2 0 0 15,2 0-1-15,2-3-1 0,0 3 1 16,3 0-1-16,2-4 1 0,1 4-1 15,1-5-1-15,0 5-1 0,-1-4-3 16,1 4-10-16,-2 0-34 0,-3 0-41 16,-1 0-67-16,-1 0-154 0</inkml:trace>
  <inkml:trace contextRef="#ctx0" brushRef="#br0" timeOffset="141311.582">4116 8116 327 0,'0'0'70'0,"6"0"0"16,0 0-52-16,1 0-14 0,0 5-4 0,2-5 0 15,0 6-1-15,2-6 1 0,-1 2-1 16,0-2 0-16,4 0 1 0,-1 0 0 16,3 0 0-16,-2 0-9 0,1 0-61 15,-2 0-57-15,0 6-153 0</inkml:trace>
  <inkml:trace contextRef="#ctx0" brushRef="#br0" timeOffset="142369.373">2054 6734 186 0,'14'0'45'0,"2"5"-1"0,-4-5-25 16,3 0-12-16,-2 4-29 0,3-4-20 16,1 3-35-16,-1-3-83 0</inkml:trace>
  <inkml:trace contextRef="#ctx0" brushRef="#br0" timeOffset="142511.952">2206 6775 226 0,'0'0'50'0,"0"0"-17"0,0-2-51 15,6 2-73-15,4 0-109 0</inkml:trace>
  <inkml:trace contextRef="#ctx0" brushRef="#br0" timeOffset="143442.402">2449 7395 126 0,'0'6'28'16,"0"1"0"-16,-6 3-20 0,6 1-6 15,0-2-2-15,0 1 0 0,0-2-1 16,0-1 1-16,6-2-1 0,-6 1 0 0,0-2 1 16,6 0 0-16,-6-4-1 0,0 4-26 15,2-4-23-15,-2 6-61 16</inkml:trace>
  <inkml:trace contextRef="#ctx0" brushRef="#br0" timeOffset="143662.102">2435 7680 320 0,'0'2'65'0,"0"2"1"16,-2 3-59-16,2 2-6 0,0-3-1 15,-5 3 1-15,5-1-1 0,0-2 0 16,0 2 1-16,-4-5-1 0,4-3 0 16,0 5 1-16,0-5-1 0,0 4 0 0,0-4 1 15,0 3-2-15,0-3-4 0,0 7-11 16,0-7-18-16,5 3-32 0,-5-3-49 16,5 6-111-16</inkml:trace>
  <inkml:trace contextRef="#ctx0" brushRef="#br0" timeOffset="143853.922">2467 7943 235 0,'0'6'56'0,"0"4"0"15,0 0-35-15,0 0-8 0,0 1-6 16,2 0-5-16,-2 0-4 0,5-4-8 15,-5 1-12-15,6 1-31 0,-6-5-3 0,0 2-36 16,2-3-63-16</inkml:trace>
  <inkml:trace contextRef="#ctx0" brushRef="#br0" timeOffset="144000.452">2469 8261 284 0,'0'4'59'0,"0"0"0"0,0 3-59 0,0 4-19 16,0-2-38-16,5-3-48 0,-5 4-116 15</inkml:trace>
  <inkml:trace contextRef="#ctx0" brushRef="#br0" timeOffset="144177.069">2428 8463 305 0,'0'7'67'0,"0"-1"1"0,0 1-51 16,0 3-9-16,5 0-6 0,-3-2-16 16,3 2-32-16,-5-1-22 0,7 0-48 15,-7-5-107-15</inkml:trace>
  <inkml:trace contextRef="#ctx0" brushRef="#br0" timeOffset="144311.715">2423 8686 251 0,'0'7'62'0,"0"3"1"16,6 1-36-16,0-1-11 0,-1 1-29 0,2-3-46 15,-4-2-51-15,4-1-127 0</inkml:trace>
  <inkml:trace contextRef="#ctx0" brushRef="#br0" timeOffset="144974.546">2358 7014 192 0,'-2'0'40'0,"2"0"0"0,-7-4-35 15,7 4-2-15,0 0-2 0,0 0 8 0,0 0 8 16,0 0 9-16,0 0 5 0,0 0 4 16,0 0 1-16,0 0-1 0,0 0-7 15,0 0-10-15,0 5-7 0,-2-2-5 16,2 4-4-16,0 1-1 0,0 0 0 16,0 3-1-16,0 0 1 0,0 0 0 15,3-2-1-15,-3-2-1 0,0 2-6 16,6-1-11-16,-6 2-14 0,5-3-18 15,-3 0-27-15,3-2-51 0,-5 0-98 16</inkml:trace>
  <inkml:trace contextRef="#ctx0" brushRef="#br0" timeOffset="145104.817">2395 7186 156 0,'0'11'37'0,"0"-4"0"15,0 2-23-15,0 2-10 0,0-4-36 16,0 1-34-16,0-2-84 0</inkml:trace>
  <inkml:trace contextRef="#ctx0" brushRef="#br0" timeOffset="145201.682">2402 7322 223 0,'-5'7'48'0,"3"2"1"0,2-1-39 15,0 0-31-15,0-2-26 0,0 0-38 16,7-1-92-16</inkml:trace>
  <inkml:trace contextRef="#ctx0" brushRef="#br0" timeOffset="148351.908">13335 8818 113 0,'5'0'34'16,"-3"0"7"-16,4 0-10 0,-6-4-2 16,5 4 4-16,-5-6 2 0,0 6 1 0,2 0-3 15,-2-4-4-15,0 4-5 0,0 0-3 16,-5-2-5-16,5 2-5 0,-7-5-2 16,5 5-3-16,-3-4-3 0,3 4 0 15,2 0-1-15,-6 0 0 0,6-1-1 16,-6 1-1-16,4 0 0 0,-4 0 1 15,2 2-2-15,4 5 1 0,-4-2 0 16,0 3 1-16,4 0 0 0,-5 0 0 16,5 1 1-16,0 2 0 0,5-4 0 0,-1-1 0 15,-2 2-1-15,4-5 1 0,1 5 0 16,-2-6-1-16,-1 2 1 0,1 1-1 16,1-5 1-16,-4 3 0 0,3-3 0 15,0 0 0-15,-5 0 0 0,2 0 1 16,-2 0-1-16,0 0 0 0,0-7 0 15,0 2 1-15,0 3-1 0,-5-6 1 16,5 5 1-16,-7-5-1 0,7 3 2 16,-4-1-1-16,0 4 1 0,4-2-1 0,-6 4-1 15,6-4 0-15,-3 4-1 0,3 4-1 16,-4 0 0-16,4-1-1 0,-7 5 0 16,7-4 0-16,-5 3 0 0,5 3 1 15,0-3-1-15,0 0 1 0,0 1-1 16,0-1 1-16,4 1 0 0,2-3 0 15,-3 2-5-15,3-3-13 0,1 3-69 16,-1-7-70-16,5 0-180 0</inkml:trace>
  <inkml:trace contextRef="#ctx0" brushRef="#br0" timeOffset="149265.74">13984 8865 212 0,'5'-3'48'0,"1"-5"0"16,-4 4-33-16,4 0-6 0,-1-2-4 16,-3 6-1-16,3-3-1 0,-5 3 1 0,4 0 1 15,-4 0 1-15,4 0 2 0,-4 2 1 16,6-2 2-16,-6 8-1 0,0-3 0 15,2 4-1-15,-2-3-1 0,0 1-2 16,0 3-1-16,5-2 0 0,-5-1 0 16,0 1-1-16,3-3 1 0,-3 1-1 15,0-3 1-15,4-3 0 0,-4 3 0 16,0-3 2-16,0 0 0 0,0 0 0 0,0-3 0 16,0 3-1-16,-4-6-1 0,1-2-1 15,-3 1-2-15,2 1-1 0,-3-4 0 16,-1 0-1-16,0 0 1 0,2 4 0 15,-2-2 1-15,1 1-1 0,1 3 0 16,0 4 0-16,0 0-1 0,6 0 0 16,-7 3 0-16,7 4 0 0,0-4 2 15,0 6 3-15,0-7 3 0,0 4 3 16,7-6 1-16,0 3 0 0,3-3 0 0,-1 0-1 16,4-7-2-16,-2 4-3 0,-2-1-1 15,4-2-3-15,-5 3 1 0,-2-4-1 16,0 4 0-16,-6 1-2 0,5 2 0 15,-5 0-2-15,-5 0 1 0,1 3-2 16,-4 4-1-16,0 0-5 0,0 6-1 16,-4 1-4-16,5 0-14 0,-1-2-27 0,2 0-33 15,0 0-57-15,6-4-125 0</inkml:trace>
  <inkml:trace contextRef="#ctx0" brushRef="#br0" timeOffset="150081.802">14762 8839 189 0,'-5'-4'47'0,"5"-4"2"0,-4 5-12 16,4-4-19-16,-4 3 2 0,4-2 4 16,-5 3 3-16,5 0 2 0,-2 3 0 15,2-6-2-15,0 6-3 0,-4 0-7 16,4 0-5-16,0 0-4 0,0 0-3 15,0 6-2-15,0-3-2 0,0 3-1 16,0 1 1-16,5 1-1 0,-5-2 1 0,3 5-1 16,-3-3 1-16,4-4-1 0,-4 4 1 15,5-6 0-15,-5 3-1 0,2-2 1 16,-2-3 0-16,0 3 0 0,5-3 0 16,-5 6 0-16,0-6 1 0,0 0 0 15,0 0 0-15,0 0 0 0,0 0 1 16,-5-9-1-16,5 8 0 0,-7-6 0 0,1-3-1 15,0 3 0-15,0-3 0 0,-2 0-1 16,3 1 1-16,-1 3 0 0,0-2 0 16,3 8 0-16,-4 0 0 0,1 4 1 15,-1 3-1-15,1 0 0 0,0 1-1 16,-2 2 1-16,2 0-1 0,6 2 1 16,-6-3 1-16,6-4-1 0,0 3 1 0,0-3 0 15,0 0 1-15,6-3 0 16,0-2 1-16,2 0 0 0,-2 0-1 0,3 0 1 15,1-2-1-15,-2-3 0 0,1 0-1 16,-3 2 0-16,0-4 0 0,-2 5-1 16,0-3 0-16,-4 1 1 0,0 1-2 15,0 3 1-15,0-9-2 0,-4 9 1 16,4-2-1-16,-7 2 1 0,1 0-1 16,0 8 1-16,2-3 0 0,-3 5 0 0,1-1 0 15,3-2-3-15,3 2-5 0,-4 1-16 16,4-1-69-16,0-3-74 0,0 1-187 15</inkml:trace>
  <inkml:trace contextRef="#ctx0" brushRef="#br0" timeOffset="150885.375">15525 8829 277 0,'0'-3'66'0,"-5"3"2"15,5-6-45-15,-3 6-3 0,3 0-4 16,-4 0-2-16,1 5-3 0,3-3-2 15,-4 3-3-15,-2 2 0 0,2 0-1 16,0-1-1-16,0 3-1 0,2-5 1 16,2 3-1-16,-6-3-1 0,6 2 1 15,-5-6-1-15,5 5 0 0,0-5 0 0,0 0 0 16,0 0 1-16,0 0 0 0,0 0 0 16,5 0 0-16,-5-4 0 0,0-2 0 15,3 1-1-15,-3 0-1 0,0 0 0 16,0-4 0-16,-4 3 0 0,4-1 0 15,-9 4 0-15,5-3 0 0,-3 6 1 16,1 0 0-16,0 0 0 0,-2 8 0 16,2-1-1-16,-1-1 0 0,2 3 1 15,2-3-1-15,-1 1 0 0,4 1 1 0,-6-5 0 16,6 4 0-16,0-4 1 0,6-1 1 16,-3-2 0-16,1 4-1 0,2-4 0 15,1 0 0-15,1 0-1 0,-2-5 0 16,0 3 0-16,-1-3-1 0,-1 0 1 15,-1 2-1-15,-3-6 0 0,0 4 0 16,0-1 0-16,-5-4 0 0,1 5 1 16,0-2 0-16,-2 3 0 0,-2 4 0 15,2-6 0-15,-1 6 0 0,1 0 0 0,0 0-1 16,3 0-1-16,-2 3 1 0,0-3 1 16,2 0 1-16,3 0 1 0,0 0 0 15,-4 0 0-15,4-3 0 0,0 3-1 16,0-3 0-16,0 3-1 0,4 0-2 15,-4 0 0-15,0 0 0 0,3 5 0 16,-3 2-1-16,0-3-2 0,0 4-3 0,5 0-9 16,-5-2-33-16,2 2-48 0,-2-4-72 15,6-4-169-15</inkml:trace>
  <inkml:trace contextRef="#ctx0" brushRef="#br0" timeOffset="151826.487">16254 8810 146 0,'-8'-4'51'0,"-4"1"5"0,4-3-7 0,-3 2-8 15,3 4-2-15,1-4-6 0,1-2-7 16,0 6-6-16,1 0-6 0,5-2-3 15,-4 2-5-15,4 0-1 0,0 0-2 16,-5 0 1-16,5 4-2 0,0-4 1 16,-5 7-1-16,5-4-1 0,-2 5 0 0,2-1 0 15,-6 0 0-15,6 1 1 0,0-2-1 16,0 2 1-16,0 0 0 16,0-3 0-16,0 0 1 0,6 0-1 0,-6-3 1 15,6-2-1-15,2 7 1 0,-3-7 0 16,2 0-1-16,-1 0 1 0,0 0 0 15,-1 0-1-15,0-6 0 0,-5 6 1 16,6-3-2-16,-6-1 1 0,0-2 0 16,0 4-1-16,-2-5 1 0,-3 3 2 0,-1 0 0 15,0-2 2-15,0 6 0 0,-1-3 0 16,-1 3 1-16,-4 3-2 0,5 3-1 16,0-1-2-16,-6 2 0 0,5-2-1 15,1 4-1-15,1-5 1 0,-1 3-1 16,4-4 1-16,0 3-1 0,3-3 1 15,0-3 0-15,5 3 0 0,-5-3 1 16,9 0 0-16,-3 0 0 0,0-3 1 16,1 3-1-16,-1-9 1 0,1 6-2 0,-5-4 1 15,-2 4-1-15,5-5 0 0,-5 4 1 16,0-3 0-16,0 4-1 0,0 1 0 16,-6 2 0-16,1 0-1 0,-1 2-3 15,0 4-7-15,-3 0-32 0,2 4-49 16,-1-1-72-16,8-5-169 0</inkml:trace>
  <inkml:trace contextRef="#ctx0" brushRef="#br0" timeOffset="153056.348">13129 9357 276 0,'0'0'62'0,"0"0"2"15,0 5-44-15,0-5-4 0,0 0 0 16,0 0 2-16,3 0 3 0,2 0-1 16,2 0 0-16,0-7-1 0,5-3-4 15,0 5-4-15,1-4-4 0,2-2-3 16,-1 1-1-16,4-1-1 0,0 1-1 15,-2 2 0-15,3-3 0 0,-1 1 0 16,-2-3 0-16,-3 2 0 0,0 0-1 16,-1 2 1-16,-4-1 0 0,-2 7 0 15,1-3 0-15,-5 6-1 0,3-3 0 0,-5 3 0 16,0 0-1-16,0 5 2 0,0 0 0 16,-6-2 1-16,-1 7 1 0,1 0 2 15,-1 0 1-15,0 2 1 0,0 2 0 16,-5 5 0-16,4-1-1 0,2 4 0 15,-2 1-1-15,1 4-1 0,1 1-2 16,0-3 0-16,4-1-1 0,-3-4 0 16,5 0 1-16,0-5-1 0,0-4 0 15,0 0 0-15,0-6 1 0,2 1-1 0,3-4 1 16,-5-2-2-16,7 0-2 0,-2 0-3 16,2 0-6-16,1-2-14 0,-2-6-73 15,2 1-76-15,2-4-190 0</inkml:trace>
  <inkml:trace contextRef="#ctx0" brushRef="#br0" timeOffset="153850.139">13982 9240 323 0,'0'0'73'0,"-5"0"1"0,5-3-50 16,0 3-11-16,0 0-5 0,0-6-2 15,0 3 0-15,0-3 2 0,7 0 2 0,-1-2 1 16,2 1-1-16,3 0 0 0,-3-2-1 16,6 2-2-16,2 0-2 0,0 0-2 15,-2 3-1-15,4 0 0 0,-4-1 0 16,5 5-1-16,-5-2 0 0,-1 2 0 15,0 0 0-15,-4 3 1 0,2 2 0 16,-4-1 1-16,-1 2 2 0,-6-1 0 16,5 4 1-16,-5 2 1 0,-6 1-1 15,-1 1 0-15,-4 1-1 0,-3 2-2 16,0 0 1-16,-5 2-2 0,-2-2 0 16,2 2-1-16,-2-2 0 0,1 2 0 0,0-2 0 15,0 0-1-15,3-1 1 0,1-1-1 16,3-2 0-16,1-1 1 0,4-1-1 15,2-2 0-15,6 2 0 0,0-2-1 16,0 1 1-16,6-5 0 0,2 2 1 16,7-6 0-16,3 0 1 0,3 0 1 15,5 0 0-15,1-7 0 0,5 2-1 0,-2-2 1 16,1 4-1-16,1-2-1 0,-2 5 1 16,-1-4-1-16,-2 4 0 0,-7-3 0 15,0 3-1-15,-1-5 2 0,-6 5-1 16,-6-3-3-16,-1 3-4 0,-6 0-6 15,0 0-17-15,0 5-71 0,-11 0-80 16,4-5-193-16</inkml:trace>
  <inkml:trace contextRef="#ctx0" brushRef="#br0" timeOffset="154748.462">14786 9167 263 0,'-4'0'64'0,"-1"0"5"16,-1 0-40-16,6 0-2 0,-4 0 1 15,4 0 1-15,0 0-2 0,0 0-4 16,0 0-4-16,0 0-6 0,0 0-3 16,0 0-4-16,0 0-1 0,0 0-3 15,0 0 0-15,0 0-1 0,0 0 0 16,-3 0 0-16,3 0 0 0,0 0 0 15,0 0-1-15,0 0 1 0,-5 0 0 16,5 0-1-16,0 0 0 0,0 0 1 0,-3 0-1 16,3 4 1-16,0-4 0 0,0 0 0 15,0 0-1-15,0 0 0 0,0 0 1 16,0 0-1-16,6-4 0 0,-1 4 1 16,3-6-1-16,0 3 0 0,5-1 1 15,1-1-1-15,-1 2 1 0,5-3-1 16,-2 3 0-16,-2 3 1 0,0-4 0 0,3 4 0 15,-1 0 0-15,-5 4 0 0,2-2 1 16,-3 4-1-16,-1 0 1 0,-3 3 1 16,-6-2 0-16,0 0 2 0,0 4 0 15,-8-1 1-15,0 2 0 0,-3-1 0 16,-1 0-1-16,-2 2-2 0,-1-4 0 16,1 0-1-16,3-2 0 0,0 1-1 0,5 2-1 15,0-5 0-15,6 4-1 0,0 2 1 16,8-1-1-16,-1 1-1 0,3 1 0 15,-1 0 1-15,4-2 1 0,-2 3 0 16,3-2-1-16,-2 1 1 0,-2-1 1 16,1-1-1-16,-2 2 0 0,-1-1 0 15,-4-1 0-15,-4-2 0 0,0 0 0 16,0 2 1-16,0-2 0 0,-7-2 1 16,-4 2 2-16,1-1 1 0,-2-2 3 0,-2-3 2 15,0-2 2-15,1 5 1 0,-2-5 1 16,0 0-1-16,0-6-2 0,1 3-1 15,-1-3-3-15,-1 3-3 0,0-2-7 16,3 0-8-16,0 5-11 0,-1-2-92 16,2 2-94-16,0 0-233 0</inkml:trace>
  <inkml:trace contextRef="#ctx0" brushRef="#br0" timeOffset="157663.848">13420 7529 173 0,'-5'3'43'0,"5"-3"2"16,-2 3-25-16,2-3-6 0,0 8-4 16,-6-8-1-16,6 3-2 0,0-3-2 0,0 6 0 15,0-6 1-15,0 4 2 0,0-4 1 16,-2 0 1-16,2 3 2 0,0-3 0 15,0 0 2-15,0 0 2 0,0 0-1 16,0 0-1-16,-4 0 0 0,4 0-1 16,0 0 0-16,0 0-2 0,0 0-3 15,0 0 0-15,0 0-2 0,-5-3 0 16,5 3-2-16,0 0 0 0,0 0-2 16,0 0-1-16,-2 0 0 0,2-2 0 15,0 2 0-15,0 0 0 0,-5 0 0 0,5 0 0 16,-3 0 0-16,3-5 0 0,-5 5 0 15,-1 0 0-15,6 0 0 0,-6 0 0 16,6 0 0-16,-6 0 0 0,6-4 0 16,-7 4 1-16,5 0 1 0,-3 0 0 15,5 0 2-15,-6 0-1 0,6 0 0 0,-4 0 0 16,4 0 0-16,-5 0 0 0,5 0-1 16,-6 0 0-16,6 0 0 0,-6 0 0 15,6 0-1-15,0 0 0 0,0 0 0 16,0 6-1-16,0-6-1 0,0 5 1 15,6-5-1-15,-6 1 1 0,2-1 0 16,-2 4-1-16,6-4 1 0,-6 0-1 16,6 0 1-16,0 0-1 0,-4 0 1 15,3 0-1-15,-3 0 1 0,-2 0 0 16,5 0-1-16,0 0 1 0,-5-5 0 0,5 3 0 16,-5-3 0-16,3 5 0 0,-3-6 1 15,6 1-1-15,-6 1 1 0,0 0 1 16,0-1 0-16,0 2 0 0,0-1 0 15,0 4 0-15,-7-6 0 0,7 6-1 16,-5 0-1-16,3 0-1 0,2 0 1 16,-7 0-1-16,2 6 1 0,-1-3-1 0,3 0 0 15,-2 3 0-15,0-2 0 0,3 2 0 16,-3-2 0-16,5-2 0 0,-2 3 1 16,2 0-1-16,0-3 0 0,0-2 0 15,0 8 0-15,0-8 0 0,3 4 0 16,-3-4 0-16,5 0 1 0,0 0-1 15,-2 0 1-15,2 0-1 0,0 0 1 16,-2-6-1-16,2 1 1 0,-5 2-1 16,6 1 1-16,-6-5-1 0,5 4 1 0,-5-1 0 15,0-2 1-15,0 4-1 0,0 2 1 16,-4-8-1-16,-2 8 1 0,0-3-1 16,0 3 0-16,-3 0 0 0,3 0 1 15,-1 0 0-15,1 0 0 0,-2 0 0 16,2 0 0-16,4 0 0 0,2 4 0 15,-5 1-1-15,5-2 0 0,0 4-1 0,0-3 0 16,0 1 1-16,0 2-1 0,0-4 0 16,0 4 0-16,5-4 1 0,-3-3-1 15,3 5 0-15,-1-5 0 0,1 0 1 16,1 0-1-16,-1 0 1 0,-2 0-1 16,3 0 1-16,0-4-1 0,-6 0 1 15,7 4-1-15,-7-5 1 0,2 0 0 16,-2 3-1-16,0-5 0 0,-3 4 1 15,-2-1-1-15,-1 4 1 0,-1-7-1 0,-1 7 0 16,1 0 0-16,-5-3 0 0,4 3 1 16,-4 3-1-16,3-3 0 0,2 7 1 15,1-3-1-15,1 1-2 0,5 2-8 16,0 0-28-16,0-1-61 0,6 2-78 16,0-3-189-16</inkml:trace>
  <inkml:trace contextRef="#ctx0" brushRef="#br0" timeOffset="185897.705">13423 7495 6 0,'-27'-43'-4'16,"-20"8"2"-16</inkml:trace>
  <inkml:trace contextRef="#ctx0" brushRef="#br0" timeOffset="188158.442">12628 6833 178 0,'0'0'52'0,"0"0"2"0,0 0-7 16,0 0-22-16,0 0-14 0,0 0-5 15,0 0-3-15,0 0-2 0,0 0-2 0,0 0 1 16,0 0-1-16,0 0 2 0,0 0 1 15,0 0-1-15,0 0 1 0,0-2-2 16,0 2 1-16,0 0 0 0,0 2 0 16,0-2 0-16,0 0 3 0,0 5 2 15,0-5 2-15,5 6 2 0,-5-6 1 16,0 5-1-16,7-5-1 0,-5 7-1 0,3-3-2 16,1 2 0-16,1 0-2 15,-1 0-1-15,3 4 1 0,1 3-1 0,-2-1 0 16,1 3 1-16,1 2 0 0,2-2-1 15,-1 2 1-15,1 0 0 0,0-2-1 16,2-2 0-16,-2 1 0 0,3 0-1 16,-3-1 0-16,2-2 0 0,-1-1-1 15,-1 1 1-15,2 0-1 0,-1-3 0 16,1 2 1-16,-1-1-1 0,0-1 1 16,-2-1 1-16,-2 2-1 0,4-1 0 15,-5-2 0-15,4 4 0 0,-3-1 0 0,1 1-1 16,2 0 1-16,-2-2-1 0,2 2-1 15,1-2 1-15,0 1 0 0,0-3 0 16,2 0-1-16,-2-2 1 0,1 3 0 16,-3-1-1-16,1-1 1 0,-3 0-1 15,-1 5 1-15,2-1-1 0,-2 1 0 16,-1-1 0-16,1-2 1 0,2 3-1 0,-1 2 0 16,-2-2 0-16,3 1 1 0,-3 2-1 15,1-1 0-15,3 1 1 0,-3 2-1 16,1-5 0-16,1 3 1 0,-2-3-1 15,-1 3 0-15,4-2 1 0,-4-1-1 16,0 1 0-16,-1-1 0 0,2 1 0 16,-1-2 0-16,0 2 1 0,0-3 0 15,5-1 1-15,-4 3 0 0,4-2 0 16,-3 0 1-16,2-3-1 0,-3 4 1 16,4-2-1-16,0 1-1 0,-4 0 0 0,4-1-1 15,-3 0 1-15,3 3-1 0,1-4 1 16,0 1-1-16,-1 1 0 0,-2-3 1 15,2 3-1-15,1-3 1 0,-2 2 0 16,-2-2-1-16,3 4 1 0,-4-2 0 16,4-1 0-16,-3 2 0 0,2 0 0 15,-2-3 0-15,3 2-1 0,0-3 1 0,1 1-1 16,-1 1 1-16,-3-1-1 0,4 2 1 16,0 0-1-16,-1 1 1 0,-2 0 1 15,3 2-1-15,2 2 0 0,-1-3 0 16,0-2 1-16,0 0-1 0,1 1 0 15,-3-1-1-15,1 1 1 0,0 1-1 16,-1-2 0-16,-2 1 1 0,2 2-1 16,-4 0 0-16,4-3 1 0,-1 3-1 15,-3 0 1-15,5-1 0 0,-5 2 0 0,4 0-1 16,1-1 1-16,-1-1 0 0,3 3 0 16,-1-1 1-16,4-1-1 0,-2 1 0 15,3 1 0-15,0-2 0 0,0 0 0 16,-4 0 0-16,4 1 1 0,-4-1-1 15,1-2 2-15,-1-1-1 0,-2 4 0 16,0-2 0-16,0 2 0 0,-4 0 0 0,6-1-1 16,-2 0 0-16,0-1-1 0,1 0 1 15,1 1-1-15,-1 0 1 0,0 0 0 16,0-1-1-16,-2-1 1 0,1 0 1 16,-3-3 0-16,1 1 0 0,3-6 1 15,-2 7-1-15,-1-7 0 0,-1 4 0 16,2-4 0-16,0 9-1 0,-3-9 0 0,1 6 0 15,0 1-1-15,0-5 1 0,-1 2-1 16,-1 3 0-16,2-4 0 0,-4 3 1 16,1-3-1-16,0 5 0 0,1-4 1 15,-2-1-1-15,1 4 0 0,2-3 0 16,1 1 1-16,-2-2-1 0,0-3 0 16,2 8 0-16,-2-5 0 0,-1-1 0 15,1 3 1-15,2 0-1 0,1-2 0 0,1 4 1 16,0-1 0-16,1 2-1 0,1 2 1 15,1 2 0-15,-1-1 0 0,-1 0 0 16,2 1 0-16,-1 0-1 0,0 2 1 16,0-4 0-16,3 1 0 0,-2 0 0 15,0 0 0-15,-1 0 0 0,2-1 0 16,-2 0 0-16,0-3 1 0,0 0 0 16,0 2 0-16,0-4 0 0,-3 3 0 15,1-3-1-15,-2 2 0 0,1-2 0 0,0 3 0 16,0-4-1-16,-1 3 0 0,-1 0 1 15,2-2-1-15,-1 2 0 0,2-3 1 16,-1 3-1-16,-1-4 1 0,3 3-1 16,-3-1 1-16,1-1 0 0,1-1 0 15,-5 3 0-15,0-3 0 0,2 3 0 16,-1-3 0-16,0 5-1 0,0-5 1 16,1 6-1-16,1-4 1 0,-3 4-1 0,2-4 1 15,0 3-1-15,-1 0 0 0,-2-5 1 16,1 0-1-16,-1 4 0 0,2-5 1 15,-2 2-1-15,1-4 0 0,2 6 0 16,1-4 0-16,-3-2 0 0,0 7 0 16,0-4 0-16,1-3 0 0,-2 7 0 15,0-4 0-15,-1-1 1 0,2-2-1 16,-3 7 1-16,0-4-1 0,1-3 1 16,0 6-1-16,0-6 1 0,-1 7-1 0,3-2 0 15,-1 0 0-15,0-1 0 0,-2 3 0 16,2-3 1-16,-2 1-1 0,3-1 0 15,-3-1 0-15,0 4 0 0,2-7 0 16,-1 6 1-16,1-6-1 0,1 5 0 16,-3-5 1-16,1 4-1 0,0-4 1 15,-5 7-1-15,6-7-1 0,-6 4-4 0,0-4-10 16,0 0-87-16,-11 0-85 0,0-5-216 16</inkml:trace>
  <inkml:trace contextRef="#ctx0" brushRef="#br0" timeOffset="195487.068">1482 5459 252 0,'6'-7'66'15,"-6"0"2"-15,6-1-33 0,-6 5-9 16,4 1-8-16,-4 2-4 0,4-7-3 16,-4 7-2-16,0 0 2 0,0 0 2 0,0-3 1 15,0 3 0-15,0 0-1 0,0 0-2 16,0 0-2-16,0 3-2 0,-5 1-4 15,2 3-1-15,-3 2-1 0,0 2 0 16,0 1 1-16,-1-1 0 0,1 3 0 16,-2-1 1-16,0-1 0 0,3 2 1 0,-1-1-1 15,1 0 1-15,-2-1 0 0,3 0-1 16,0-1 0-16,-2 1-1 0,1 0 1 16,1-1-1-16,-1 0 1 0,5-3-1 15,-5-1 0-15,5 2-1 0,0-2 1 16,0-2 0-16,0 2 0 0,5-3 1 15,-5 0-1-15,7 1 1 0,0-5 1 16,0 0-1-16,2 0 0 0,2 0 0 16,2-7-1-16,4 3 0 0,-1-2-1 15,3 1 1-15,-5-2-2 0,3 2 1 0,-2-2 0 16,-1 3 0-16,-6-1-1 0,1 1 1 16,0 2-1-16,-1-5 0 0,-1 4 0 15,0-2 0-15,0 1-1 0,-1 1 0 16,0-4 0-16,0 4 0 0,-1 3 0 15,-3-7 0-15,4 4 0 0,-6-1 0 16,4 0 0-16,-4-1 1 0,0-1 0 16,4-1 0-16,-4 3 0 0,0-2 0 0,0 3 0 15,5-3 0-15,-5 2 0 0,0 1 0 16,0-1-1-16,0 4 1 0,0-3-1 16,0 3 0-16,0 0 0 0,0 0 0 15,0 4 0-15,0 2 1 0,0-4-1 16,-6 6 1-16,6-3 0 0,-3 2 0 15,3-1 0-15,-4 2 0 0,4 0 0 0,-7 0 1 16,7-1 0-16,-5 2-1 0,3-4 1 16,-3 4 0-16,5 1 0 0,-7-2 0 15,4 1 1-15,-1 4-1 0,-3 2 0 16,4-2 1-16,-1 2 0 0,-2 4 0 16,3-1 0-16,-1 0 1 0,0 2-1 15,4-3 1-15,-5 1-1 0,5 0 0 16,-4-1 0-16,4-3-1 0,-3 0 0 0,3-1 0 15,0-2-4-15,0 0-7 0,4-3 2 16,-4 1-93-16,7-7-82 0,-7-2-215 16</inkml:trace>
  <inkml:trace contextRef="#ctx0" brushRef="#br0" timeOffset="198314.941">9627 16440 2 0,'-53'-60'-2'0</inkml:trace>
  <inkml:trace contextRef="#ctx0" brushRef="#br0" timeOffset="199249.736">9423 16331 260 0,'0'0'59'0,"0"-4"-1"16,0 4-38-16,0 0-12 0,0 0-4 15,0 0-2-15,0 0-2 0,0 0 0 16,0 0-1-16,0 4 1 0,2-4 2 0,-2 0 2 16,0 0 3-16,0 0 3 0,0 0 3 15,0 0 2-15,0 0 0 0,0 0-1 16,0 0-2-16,0 0-4 0,0 0-2 16,0 0-2-16,0 0 0 0,0 0 0 15,0 0 0-15,0 0 0 0,0 3-1 16,0-3 1-16,0 0-1 0,0 6 0 15,0-2-1-15,0 1 0 0,0 2 0 0,0 2 0 16,0 0 1-16,0 0-1 0,0 2 0 16,0-1 0-16,0-2 0 0,0-3 0 15,0 2 0-15,0-3-1 0,0-4 1 16,0 8 0-16,0-8-1 0,0 0 1 16,5 4-1-16,-5-4 1 0,0 0 1 15,0 0-1-15,0 0 1 0,0-6 0 16,0 2 0-16,0-2-1 0,0-2 0 0,0-3-1 15,0 0 0-15,0 0 0 0,0-2 0 16,0 2-1-16,-5 2 1 0,5 0-1 16,0 2 1-16,-3 0 1 0,3 3 0 15,-5 0 1-15,3 0 0 0,2 4 1 16,-5 0-1-16,5-3 0 0,-7 3-1 16,7 0 0-16,-5 6 0 0,5-1-1 0,-3-1 0 15,3 3 1-15,0 4 0 0,-5-1-1 16,5 1 1-16,0-2 0 0,0 0-1 15,0 1 0-15,6 0 1 0,-6-2 0 16,6-1-1-16,-4-1-3 0,5 0-11 16,-2 0-80-16,2-6-78 0,1 0-201 15</inkml:trace>
  <inkml:trace contextRef="#ctx0" brushRef="#br0" timeOffset="203981.702">12819 7570 217 0,'0'0'54'0,"0"0"3"0,6 0-25 0,-6 0-14 16,0 0-3-16,2 0 0 0,-2 4-2 16,5-4-3-16,-5 0-2 0,6 4-3 15,-4-4-1-15,3 0-1 0,1 0 0 16,1 0-1-16,0 0-1 0,0 0-2 15,4 0-8-15,-2 0-22 0,2 0-34 16,-3 0-51-16,4-4-119 0</inkml:trace>
  <inkml:trace contextRef="#ctx0" brushRef="#br0" timeOffset="204184.392">13037 7557 239 0,'13'0'55'0,"-1"-1"1"16,2 1-39-16,-2 0-18 0,-3-7-48 15,5 7-49-15,-1-4-121 0</inkml:trace>
  <inkml:trace contextRef="#ctx0" brushRef="#br0" timeOffset="204330.011">13310 7557 377 0,'10'-1'75'0,"-2"1"-11"0,4-5-111 16,2 5-28-16,0 0-58 0,4 0-128 15</inkml:trace>
  <inkml:trace contextRef="#ctx0" brushRef="#br0" timeOffset="204802.847">13256 7670 273 0,'4'4'65'0,"-2"0"1"16,-2 1-40-16,6 4-9 0,-6 0-7 15,6-1-2-15,-6 2-4 0,0 0-1 16,0 0-3-16,3 0-7 0,-3-5-15 16,0 3-36-16,0-1-10 0,4-1-46 15,-4 2-89-15</inkml:trace>
  <inkml:trace contextRef="#ctx0" brushRef="#br0" timeOffset="204986.337">13322 7992 375 0,'-8'8'76'0,"-3"-2"-6"0,3 1-90 16,2 4-28-16,6-8-27 0,-7 6-56 0,7-5-116 15</inkml:trace>
  <inkml:trace contextRef="#ctx0" brushRef="#br0" timeOffset="205187.927">13289 8306 390 0,'-7'8'82'0,"2"2"1"15,3-2-72-15,2 0-12 0,0 2-9 16,0-2-21-16,5 1-25 0,-5-4-13 0,2 2-3 16,-2-3 1-16,0 2 3 0,6-3-1 15,-6-3 1-15,0 4 17 0</inkml:trace>
  <inkml:trace contextRef="#ctx0" brushRef="#br0" timeOffset="205324.867">13300 8518 239 0,'0'11'50'0,"0"2"-1"0,0-1-44 16,0-1-9-16,0 1-15 0,0-1-31 15,0-2-38-15,0 0-94 0</inkml:trace>
  <inkml:trace contextRef="#ctx0" brushRef="#br0" timeOffset="205444.348">13300 8721 347 0,'-5'6'73'0,"5"3"-14"0,0 0-110 15,-2-3-83-15,2 3-160 0</inkml:trace>
  <inkml:trace contextRef="#ctx0" brushRef="#br0" timeOffset="206049.348">12799 8201 332 0,'0'0'75'15,"0"0"1"-15,0 6-44 0,6-6-24 16,-1 3-9-16,-3-3-18 0,5 7-46 0,5-7-10 16,-3 0-52-16,2 3-109 0</inkml:trace>
  <inkml:trace contextRef="#ctx0" brushRef="#br0" timeOffset="206225.739">13104 8154 392 0,'0'0'83'0,"6"0"1"16,-4 0-66-16,2 0-12 0,3 0-4 0,-1-3-2 15,3 3-4-15,1 0-2 0,-2 0-3 16,1 0-2-16,2-6-4 0,-3 6-12 15,4 0-22-15,-4 0-30 0,3 0-53 16,3-5-121-16</inkml:trace>
  <inkml:trace contextRef="#ctx0" brushRef="#br0" timeOffset="206364.698">13467 8151 348 0,'7'9'68'15,"-2"-9"-31"-15,1 3-103 0,1-3-59 16,0 0-137-16</inkml:trace>
  <inkml:trace contextRef="#ctx0" brushRef="#br0" timeOffset="206497.327">13666 8144 388 0,'7'0'79'15,"-2"0"0"-15,4 0-79 0,2 0-23 16,1 0-56-16,0-5-63 0,2 5-160 16</inkml:trace>
  <inkml:trace contextRef="#ctx0" brushRef="#br0" timeOffset="206624.447">13889 8132 204 0,'3'0'20'0,"2"0"-20"16,1 6-66-16,-2-6-92 0</inkml:trace>
  <inkml:trace contextRef="#ctx0" brushRef="#br0" timeOffset="206771.017">14031 8163 266 0,'5'0'36'0,"2"0"-36"16,-1 0-88-16,4 0-126 0</inkml:trace>
  <inkml:trace contextRef="#ctx0" brushRef="#br0" timeOffset="209011.75">14072 8142 272 0,'0'0'60'16,"0"0"0"-16,0 0-47 0,0 0-7 15,0 0-2-15,0 0-1 0,0 0-3 16,0 0 1-16,0 0-1 0,0 0 2 16,0 0 2-16,0 0 1 0,0 0 2 15,0 0 2-15,0 0 0 0,0 0 1 0,0 0 1 16,0 0 0-16,0 0 1 15,0 0-2-15,0 0-1 0,0 0-1 0,0 0-2 16,0 0-1-16,0 0-2 0,0 0-2 16,0 0 0-16,0 0 0 0,0 0-1 15,0 0 1-15,0 0 1 0,0 0-1 16,4 0 2-16,-4 0 0 0,0 0 0 16,6 0 2-16,-6 0 0 0,6 0 0 0,-6 0 0 15,2-4 0-15,-2-1 0 0,6 1 1 16,-6 2 1-16,0-3 0 0,0 2 1 15,0 3 1-15,0-4 1 0,0-2-1 16,-6 6-1-16,6-5 0 0,-7 5-3 16,5-1 0-16,-3 1-2 0,1-6-2 15,0 6 1-15,-1 0-2 0,-2 6 1 16,0-6-1-16,1 3 1 0,2 0-1 0,0 3 1 16,-1-4-1-16,5 3 1 15,-7-5 0-15,7 6 0 0,0-2-1 0,0-4 1 16,0 7 0-16,0-7-1 0,7 4 1 15,-3-4-1-15,-4 5 1 0,7-5 0 16,-4 0-1-16,2 0 1 0,2 0-1 16,-1 0 1-16,0-5-1 0,1 5 1 0,-1-5-1 15,1 0 1-15,-1 0 0 0,-3 1-1 16,2-1 1-16,-2 1 0 0,-3-3 1 16,0 3 0-16,0 3 1 0,0-5-1 15,0 6 1-15,-4-3-1 0,-1 3 0 16,-2 0-1-16,0 0 0 0,1 0 0 15,-1 2-1-15,-3 3 1 0,1-2-1 16,2 4 1-16,1-2-1 0,0 1 0 16,4 0 1-16,-4-3-1 0,6 2 1 0,0-2-1 15,0 1 0-15,0-4 1 0,0 6-1 16,6-6 0-16,-6 0 0 0,6 0 1 16,-2 0-1-16,0 0 1 0,2 0-1 15,-1-5 1-15,-2 1-1 0,2 4 1 16,-3-4 0-16,-2 0-1 0,0 4 1 15,0-4-1-15,0 4 0 0,0 0 0 0,-3 0 0 16,-2 0-2-16,1 4-1 0,0-4-5 16,-1 7-9-16,3-3-26 0,2 1-60 15,-5-5-78-15,5 6-184 0</inkml:trace>
  <inkml:trace contextRef="#ctx0" brushRef="#br0" timeOffset="209484.805">13988 8254 240 0,'0'0'63'0,"2"0"4"0,-2 0-26 15,6 5-15-15,-4-5-5 0,-2 0-2 16,6 6-3-16,-1-6-3 0,-5 0-1 16,5 4-2-16,-5-4-2 0,0 5-1 15,2-3-1-15,-2-2-2 0,0 9 0 16,0-5 0-16,0-1-1 0,5 4-2 0,-5-4-5 15,0 3-8-15,2-1-22 0,-2 2-47 16,0-3-62-16,0-2-148 0</inkml:trace>
  <inkml:trace contextRef="#ctx0" brushRef="#br0" timeOffset="209669.192">14030 8416 363 0,'0'6'76'16,"-4"-1"0"-16,4 4-67 0,0-5-4 16,0 5-2-16,0-1-1 0,0-2 0 15,0 0-1-15,0-1 0 0,0 1 0 16,0-3-2-16,0 1-5 0,0 1-18 0,0-2-53 16,0-3-62-16,4 5-153 0</inkml:trace>
  <inkml:trace contextRef="#ctx0" brushRef="#br0" timeOffset="209812.731">14041 8595 399 0,'0'4'83'16,"0"3"1"-16,-5-2-75 16,5 4-7-16,0-4-6 0,5 3-23 0,-5-1-56 15,3-2-66-15,-3-1-165 0</inkml:trace>
  <inkml:trace contextRef="#ctx0" brushRef="#br0" timeOffset="209977.942">14047 8745 321 0,'0'5'75'0,"-5"1"1"0,5-2-41 16,-5-4-23-16,5 4-5 0,0-4-1 15,0 5-3-15,0-5-2 0,0 5-3 16,0 0-4-16,0-1-5 0,0-4-8 15,0 10-18-15,0-5-27 0,0 1-12 16,0 0-44-16,0-2-81 0</inkml:trace>
  <inkml:trace contextRef="#ctx0" brushRef="#br0" timeOffset="-208900.776">9992 16344 200 0,'0'0'48'0,"0"-6"2"16,0 2-18-16,0 4-17 0,0 0 0 0,0-3 0 16,0 3 1-16,0-4 1 0,0 4 1 15,0 0 0-15,0-3-4 0,0 3-2 16,0 0-2-16,-6 0-3 0,6 0-1 15,-5 5-2-15,5-1-2 0,-2 1 0 16,-3 4 0-16,5 0 0 0,-2 1 0 16,2-1 1-16,0 0-1 0,0 1 1 15,0-2-1-15,0-3 0 0,0 0 0 0,0-1 0 16,0-4 1-16,0 3 0 0,2-3 0 16,-2 0 1-16,5 0 0 0,-5-4 1 15,6 0-1-15,-6-2 0 0,2 0 0 16,-2-2 0-16,6 0 1 0,-6-1-1 15,0 1 1-15,0-1 1 0,0 2-2 16,0 1 1-16,0-2-1 0,0 5-1 16,0-3 0-16,0 6 0 0,0-4 1 0,-6 4 0 15,6-4 1-15,0 4-1 0,-2 0 1 16,2 4-1-16,-5-4-1 0,5 8-1 16,-5-1 0-16,5 2-1 0,-3 1-1 15,3 0 1-15,-5-2 0 0,5 0-1 16,0 0 1-16,0-3-1 0,0-1 1 15,0-4-1-15,0 4 1 0,0-4 0 0,6-5 0 16,-6 0 0-16,6-3 0 0,0 0 0 16,-4-2 0-16,4 0 0 0,-6 1 0 15,5-2 0-15,-5 3 0 0,0 2 1 16,0 1-1-16,0 1 0 0,-5 1-1 16,5 3 0-16,-2 0 0 0,2 0 0 15,-5 0-1-15,5 3 1 0,-5-3-2 16,5 8-3-16,-2-4-10 0,2 3-46 15,-5-1-33-15,5 0-68 0,0 0-154 16</inkml:trace>
  <inkml:trace contextRef="#ctx0" brushRef="#br0" timeOffset="-207942.779">10619 16291 245 0,'0'0'65'16,"0"-5"2"-16,0 5-32 0,2-5-8 16,-2 5-5-16,0-4-4 0,0 4-3 15,0 0-1-15,0-3-2 0,0 3-1 16,0 0-1-16,0 0-1 0,0 5 0 16,-6-2-2-16,2 3-2 0,1 2-1 0,-4-2 0 15,1 4-1-15,2 0 0 0,1-2 0 16,-2 2-1-16,5-1 0 0,-3-1 0 15,3 0 0-15,-6-3-1 0,6 2 1 16,0-4-1-16,0-3 1 0,0 3-1 16,-3-3 2-16,3 0 0 0,0 0 2 15,0 0 0-15,0-3 0 0,0-2 0 16,0-1 0-16,0-1-1 0,0-1-1 0,0-2-1 16,0 0-1-16,0 1 0 0,0 3 0 15,0 2 0-15,0 1 0 0,0 3 1 16,0-4-2-16,0 4 1 0,-3 0 0 15,3 5 0-15,-6-1-1 0,6 1 1 16,-4 0-1-16,1 2 0 0,3 0 1 16,-6-1-1-16,6 1 1 0,-2-3 0 15,2 1-1-15,0-1 1 0,0-1 0 0,0-3-1 16,0 4 1-16,3-4-1 0,2 0 1 16,-2-6 0-16,1 1 0 0,2-2 0 15,0 0 0-15,1-2 0 0,-5-1 0 16,3 3 0-16,0 1 0 0,-3 0 0 15,-2-1 0-15,0 3 1 0,0 0-1 16,0 4 0-16,0 0 0 0,-2-5 0 16,-3 5 0-16,5 0 0 0,-2 0-1 15,2 5 0-15,-6-5 0 0,6 5 0 0,-6-2 1 16,6-3-1-16,-6 8-1 0,6-3-5 16,-2 0-13-16,2 2-79 0,0-2-78 15,0 2-204-15</inkml:trace>
  <inkml:trace contextRef="#ctx0" brushRef="#br0" timeOffset="-207025.214">11292 16294 219 0,'-3'0'58'0,"3"-6"4"0,-7 6-30 16,7-6-6-16,-4 6 0 0,4-6-1 15,0 2-4-15,0 4-3 0,-3-5 0 16,3 1 0-16,0 4-2 0,0-7-3 16,0 7-1-16,-4 0-3 0,4 0-2 15,-3 0-1-15,-2 8-3 0,5-4 0 16,-6 4-2-16,0-2 1 0,3 3 0 0,-3 1 0 15,2-3 1-15,1 2 0 0,-2-2-1 16,5-1 1-16,-2 0 0 0,2 1-1 16,0-3 0-16,0 1 0 0,0-5 0 15,0 7 0-15,4-7 0 0,0 6 0 16,-1-6 1-16,1 0-1 0,-1 0 1 16,4 0-1-16,-3-8 1 0,2 3-1 15,0-1 0-15,0-2 0 0,-3 0-1 0,1 1 0 16,-4-3 0-16,6 3 1 0,-6 1-1 15,0-1 1-15,0 4 1 0,0 3-2 16,0-4 1-16,-6 4 0 0,0 5-1 16,1 3 0-16,-3-3-1 0,0 3 0 15,-2 0 0-15,1 2 1 0,2 1-1 16,1-2 1-16,-1-1-1 0,7 0 1 0,0 0-1 16,0-2 1-16,0 0 0 0,0-1-1 15,5-2 1-15,2-3 0 0,-2 0-1 16,3 0 1-16,-1 0 0 0,2-4 0 15,-3-3-1-15,2-1 1 0,-3 1 0 16,1-2 0-16,-2 2-1 0,-4-1 1 16,4-2-1-16,-4 3 1 0,0 0 0 15,-4 0-1-15,4 0 1 0,-7 1 0 16,7-1 0-16,-5 1 0 0,0 0 0 16,2 0-1-16,0 1 1 0,-1 0 0 15,4 0 0-15,-4 5-1 0,4-5 0 0,0 5-1 16,0 0-3-16,0 4-8 0,0 1-26 15,4 1-60-15,0 0-77 0,1 2-185 16</inkml:trace>
  <inkml:trace contextRef="#ctx0" brushRef="#br0" timeOffset="-205554.611">11998 16302 213 0,'0'0'49'0,"-7"0"2"0,7 0-35 16,-5 0-2-16,5 4-2 0,-6-4-1 15,6 5-2-15,-6-5-1 0,6 6-2 16,-5-6-1-16,2 5-3 0,-3-2 0 16,4 1-1-16,-4 0 0 0,3-1 0 0,-1 1 0 15,-2 1 1-15,1 0 1 16,-2 1 0-16,0 1 1 0,1 0 0 0,-1 0 1 15,3-1-1-15,-1 1 1 0,0-4-1 16,2-3 1-16,3 4 1 0,-4-4 2 16,4 0 0-16,0-4 1 0,0-1 0 15,-3-2-1-15,3 0-1 0,0 0-1 16,0-2-1-16,0 2 0 0,0 0 1 0,-4-1 2 16,4 5 0-16,-4-1 1 0,4-1 1 15,-2 5-1-15,2-5-1 0,-6 5-2 16,6 0-1-16,-4 0-1 0,4 0-1 15,-4 5-1-15,4-2 0 0,-6 1 0 16,6-1 0-16,-3 1 0 0,3-4 0 16,0 6 0-16,0-6 0 0,0 3 1 15,0-3-1-15,0 0 0 0,6 0 0 16,-3 0 1-16,2 0-1 0,2-3 0 16,-1 3 0-16,0-6-1 0,0 2 0 15,-1 0 0-15,1 4 0 0,-3-8 0 0,-3 8 1 16,3-7 0-16,-3 4 1 0,0 3 0 15,0 0 0-15,-5-6 0 0,0 6 0 16,1 5-1-16,-1-5-1 0,1 4-1 16,0 0 1-16,-2 1-1 0,0 0 1 15,3-5-1-15,-1 7 1 0,1-7-1 0,3 5 1 16,0-5 0-16,0 0 0 0,0 4-1 16,3-4 1-16,1 0 0 0,3 0 0 15,-1-7 0-15,0 3 0 0,-2-1 0 16,2 0 0-16,-1 0 0 0,-5-1 0 15,0 1 0-15,0 1 0 0,0 4 0 16,-6-3-1-16,0 3 0 0,-3 0-1 16,-2 0 1-16,2 3-1 0,-2 2 0 15,1 1 1-15,0 1 0 0,-1-2 0 16,2 2 0-16,4-1 0 0,-1-2 1 0,6-1 0 16,-4-3-1-16,4 5 1 0,0-5 0 15,0 0-1-15,6 0 1 0,-3 0 0 16,3-5 0-16,-1 2 0 0,-1-3 0 15,1 2 0-15,-2-1 1 0,-3 0-1 16,3 0 0-16,-3 1 0 0,0 1 1 16,0 3-1-16,-6-4 0 0,6 4-1 0,-5 0 1 15,5 4-1-15,-4-4 1 0,4 5-1 16,0-2 0-16,0 2-2 0,0 0-5 16,0-1-11-16,7 0-80 0,1-4-80 15,0 5-204-15</inkml:trace>
  <inkml:trace contextRef="#ctx0" brushRef="#br0" timeOffset="-204557.949">12448 16308 230 0,'0'0'65'0,"0"-6"6"15,0 3-30-15,0 3-2 16,0-5-1-16,0 5-6 0,-5 0-6 0,5-4-7 15,0 4-4-15,-4 0-4 0,4 0-4 16,-4 4-2-16,4 1-2 0,0-2 0 16,0 1-1-16,0 2 0 0,0-1 0 15,0 0-1-15,4-2 1 0,-4 1-1 16,3-4 0-16,-3 5 1 0,6-5-1 16,-6 4 0-16,2-4 1 0,-2 5-1 15,7-5 1-15,-2 0-1 0,-2 0 1 16,1 0-1-16,2 0 0 0,0 0 0 0,-4 0 1 15,4 0-1-15,-1-5 0 0,-5 5 0 16,2-5 0-16,-2 5 1 0,0-6-1 16,5 2 1-16,-5 0 1 0,0 0-1 15,-6 1 2-15,6-1-1 0,-5 0 0 16,3 1 1-16,-4 3-1 0,4-4-1 0,-3 4-1 16,0 0 0-16,3 0-1 0,-3 0 0 15,-1 5 0-15,-2-1 0 0,4 1 0 16,-4 1 0-16,3 0 1 0,-1 0 0 15,1-1-1-15,5 2 1 0,-6-1 0 16,6 2 0-16,0-4 0 0,0 4 0 16,0-2 0-16,6 0 0 0,-3-2-1 15,2 1 1-15,-2-5 0 0,0 5 0 16,3-5-1-16,-6 0 1 0,4 0-1 0,-4 0 1 16,5-5 0-16,-5 0 0 0,6-1 0 15,-6-1 0-15,5 2-1 0,-5-1 1 16,0 2 0-16,2 0 0 0,-2 0-1 15,0 4 1-15,0 0-1 0,-2 0-1 16,-3 0 1-16,5 0 0 0,-8 4-1 16,8 1 1-16,-6 1-1 0,3 0 1 15,3 1 1-15,-4 1-1 0,4-1 0 0,0-3 1 16,0 2-1-16,0-2 0 0,6 0 1 16,-4-4-1-16,3 4 0 0,2-4 0 15,-1 0 0-15,0 0 1 0,-1-7-1 16,-1 3 1-16,2-3-1 0,0-1 1 15,1 0 0-15,-7-1 0 0,5-1 0 16,-5 1-1-16,0 0 1 0,0 2 0 16,0-2 1-16,0 4-1 0,-5-2 0 15,0 5 0-15,3-4 0 0,-5 6 0 0,4-4-1 16,-1 4 0-16,-1 0 0 0,5 0-1 16,-6 0-5-16,6 3-9 0,-4 1-86 15,4 0-83-15,0 1-214 0</inkml:trace>
  <inkml:trace contextRef="#ctx0" brushRef="#br0" timeOffset="-198314.836">12527 16596 283 0,'0'0'69'0,"0"0"4"16,0 0-42-16,0 0-7 16,0 0-2-16,0 0-1 0,0-4-2 0,4 4-4 15,-4 0-2-15,5-5-2 0,-1 5-3 16,0-4-1-16,-4 4-1 0,6-6-1 16,-2 3 0-16,-4 3-2 0,4-6 1 15,-4 6-1-15,3-5-1 0,-3 5 1 16,0-6-1-16,0 6 2 0,0-5 0 15,0 5 0-15,0-4 1 0,0 4 1 16,0-5 0-16,0 5 0 0,-5-5-1 16,5 5-1-16,-3 0-1 0,3 0-1 0,-5 0 0 15,-2 4-1-15,2-1-1 0,2 1 0 16,-5 1 1-16,3 2-1 0,-4-3 0 16,0 5 0-16,2-2 0 0,0 0 0 15,-3 3 1-15,1 0 0 0,2 1 0 16,0 1 1-16,-3 3 0 0,4 1 0 15,1 2 1-15,0 2-2 0,5 0 1 0,-3 0-1 16,3 0 0-16,4-3 0 0,1 0 0 16,-1 0 0-16,2-5 1 0,4 0-1 15,-3-1 1-15,3 1 0 0,-1-3 0 16,4-2 0-16,-4-1 0 0,4-1 1 16,-1-5-1-16,0 0 0 0,-2 0 0 15,1-6 1-15,0-1-1 0,-2-2 0 16,-2-2 1-16,-1-3-1 0,-1-1 0 15,-5-4 0-15,2-2 0 0,-2 1 0 0,-2 0 0 16,-3 0-1-16,-2 4 1 0,0 0-2 16,-5 8 1-16,2 2-1 0,-1 6 0 15,-3 0 0-15,1 0 0 0,-1 7 0 16,2 0 0-16,-1 7 0 0,6-1-2 16,0 1-4-16,2 2-8 0,5-2-94 15,0 0-87-15,6-4-230 0</inkml:trace>
  <inkml:trace contextRef="#ctx0" brushRef="#br0" timeOffset="-197209.696">9345 16774 307 0,'-3'0'76'16,"-2"0"3"-16,5 0-43 0,-6 0-8 0,6 0-6 16,-6 0-3-16,6 0-1 0,-2 0-2 15,2 0-2-15,-5 0-3 0,5 0-1 16,0 0-1-16,0 0-2 0,0 5-1 16,0-5-1-16,0 0-1 0,0 0 0 15,5-7-1-15,-3 3 0 0,6-5-1 16,4-1 0-16,0 1-1 0,0-6 1 15,3 5-1-15,-3-4-1 0,2 3 1 0,-6 1 0 16,3 2-1-16,-3 1 1 16,-2 1-1-16,-1 3 1 0,-5-1 1 0,0 4 0 15,2 0 0-15,-2 0 0 0,0 0 0 16,0 0-1-16,-2 5 1 0,2 1-1 16,-5 1 0-16,0 6 0 0,-1 3 2 15,-1 5 2-15,-1-1 0 0,0 5 2 16,-4 4 0-16,-1 3 0 0,-2 0 0 15,2-2-2-15,1 1 0 0,-1 0-2 16,2-4 0-16,4-6-1 0,4-4-1 0,3-5 0 16,-5-3 0-16,5-2-1 0,0-3-3 15,5-4-4-15,0 5-6 0,0-5-14 16,4-3-82-16,-2-4-88 0,2-4-214 16</inkml:trace>
  <inkml:trace contextRef="#ctx0" brushRef="#br0" timeOffset="-196540.313">9858 16661 298 0,'0'0'75'0,"0"0"2"16,0 0-39-16,0-5-14 0,0 5-6 16,0-7-4-16,4 4-3 0,3-2-2 15,-1 0-1-15,1 0 1 0,2 0 0 16,0 1 1-16,-2 0 0 0,0 4 0 15,0-6 0-15,-2 6-2 0,2 0-1 16,-1 0-2-16,-3 5 1 0,1 0-1 16,-4 2 0-16,0 1 1 0,0 3 0 15,0 4 0-15,-5 2 0 0,-1 3-1 0,0 0 0 16,-2 0-2-16,0-1 0 0,-3 1-1 16,2-2 0-16,-3-3-1 0,5 0 0 15,-5 1 0-15,4-1 0 0,1 1 0 16,1-4-1-16,-1 3 1 0,5-3-1 15,2-1 0-15,-5-1 0 0,5-3 0 16,0 2 0-16,6-1-1 0,1-3 0 16,0 2 1-16,4-2 0 0,3 0 1 0,1 0 0 15,3-5 1-15,2 0 1 0,1 0 0 16,1 0 1-16,1-7-1 0,-2 1 0 16,-1 0 0-16,1-1-1 0,-2-1-3 15,1 1-6-15,-1 1-9 0,0 2-55 16,-3 4-35-16,1-6-77 0,-2 2-172 15</inkml:trace>
  <inkml:trace contextRef="#ctx0" brushRef="#br0" timeOffset="-195777.318">10503 16575 310 0,'0'0'74'15,"0"0"3"-15,0 0-46 0,0 0-8 16,0 0-5-16,0 0-2 0,0 0-2 15,0 0-1-15,0 0-2 0,0 0-1 0,0 0-1 16,0 0-1-16,0 0-1 0,0 0-1 16,5 0-1-16,-5-5-1 0,7 5-1 15,-7-6-1-15,7 1 1 0,-1 0-1 16,0 2 1-16,0-3 0 0,-1 2 1 16,-1 4 0-16,1-5 0 0,-5 5 1 15,2-5 0-15,-2 5 0 0,5 0 0 16,-5 0 0-16,0 0 1 0,0 0-1 0,0 0-1 15,0 0 0-15,0 0 0 16,0 0-2-16,0 5 0 0,0-5-1 0,0 5 0 16,0-1 0-16,0 0 0 0,3-1-1 15,-3 1 1-15,4 1-1 0,-1-2 1 16,-3 1-1-16,3 0 0 0,-3 0 0 16,0 1 0-16,0 1 0 0,0 2 1 15,0-1-1-15,-6 3 1 0,4 0 0 16,2 1 0-16,-8 0 0 0,5 0 0 0,-3-1 0 15,-1 2 0-15,1 1 1 0,-1-1-1 16,0 3 0-16,-1-1 0 0,-4 2 0 16,4-3-1-16,-4 0 1 0,2-3-1 15,1 1 1-15,2-3-1 0,0-1 0 16,0-3 0-16,7 1 0 0,-3-3-1 16,3 3-1-16,3-1 0 0,-3-4-1 0,12 3 0 15,-5-3 1-15,1 5 0 0,3-5 0 16,1 4 1-16,1 2 1 0,3-1 0 15,-3 4 0-15,0 0-1 0,-4 1 1 16,2 3-1-16,-4 0 0 0,1 0 1 16,-2-1-1-16,-6 1 1 0,3-2 0 15,-3 1 1-15,-3-1-1 0,-3 1 1 16,-2-1 0-16,0-1 0 0,-3-1 1 16,3-2-1-16,-4-2 0 0,4-1 0 0,-3-4 0 15,3 0-1-15,-3 0-2 0,3-6-2 16,0-1-5-16,1 1-9 0,-3-5-54 15,2 2-32-15,2-2-73 0,4-1-163 16</inkml:trace>
  <inkml:trace contextRef="#ctx0" brushRef="#br0" timeOffset="-195011.911">11063 16570 359 0,'0'0'86'15,"0"0"2"-15,0 0-56 0,0 0-9 16,0 0-6-16,0 0-5 0,0 6-2 15,0-1-4-15,0 1 0 0,-5 3-1 16,5 3 1-16,0 0 0 0,0-1-1 0,0 2-1 16,0-2 0-16,0-1-1 0,5-1-1 15,-5-3 0-15,7 2 0 0,-5-5-1 16,4 1 1-16,3-4-1 0,1 0 1 16,3 0-1-16,-1-5 1 0,2-2-1 15,0 2 1-15,5-4-1 0,-5-1 1 16,3 0-1-16,-1-2 0 0,3 0 1 15,-5 1-1-15,0-4 0 0,-5 4-1 16,-2 3 1-16,0 1 0 0,-7 2 0 0,0 5-2 16,0 0 0-16,0 0 0 0,-7 9 1 15,2 2-1-15,-6 3 0 0,3 6 2 16,-4 2 1-16,2 3 2 0,0 1 0 16,-3 1 2-16,2-2 0 0,2-2 0 15,1 0-1-15,1-2-1 0,2-4 0 16,5 0-1-16,0 0-1 0,7-1 0 15,-1-2-1-15,1-3-1 0,5-4-5 0,-1-2-8 16,5-5-94-16,-3-9-89 0,1-1-230 16</inkml:trace>
  <inkml:trace contextRef="#ctx0" brushRef="#br0" timeOffset="-194237.978">11952 16591 195 0,'0'0'66'0,"0"-4"6"16,0 4-16-16,-6-3-10 0,6 3-3 15,0 0-9-15,-6 0-11 0,3 0-7 16,-1 4-6-16,-4 3-4 0,0 0-2 16,-2 5-1-16,1 0 1 0,-3 2-1 15,1-2 1-15,2 2-1 0,0-1-1 16,0-1 1-16,3 1-1 0,0-2 0 16,3-1-1-16,3 3 1 0,0-3-1 0,0 1 1 15,0-1-1-15,7 0 0 0,-1-1 0 16,1 0-1-16,-1-2 1 0,2 2-1 15,2-2 1-15,-3 2-2 0,-1 0 1 16,2 2 1-16,-3 2-1 0,-1-1 1 16,-4 0 1-16,5 3 1 0,-5 0 1 15,-5-1 0-15,1 0 1 0,-5 1-1 16,1-5 1-16,-1 3-1 0,-2-1-1 16,2-2-1-16,-1-2 1 0,0 2-1 0,0-2 0 15,3-2 0-15,0 0-1 0,-3-3 1 16,1-3 0-16,2 4-1 0,-2-4-1 15,-1 0-2-15,2-6-1 0,2-1-1 16,-1 1-1-16,0-4-2 0,4-2-4 0,3-2-7 16,0-2-19-16,0 3-54 0,5-6-68 15,2 1-164-15</inkml:trace>
  <inkml:trace contextRef="#ctx0" brushRef="#br0" timeOffset="-193973.706">11945 16599 332 0,'0'-7'81'0,"4"2"3"16,-1 1-47-16,3-2-10 0,2 3-6 15,0-1-4-15,3 4-3 0,0-5-3 16,2 5-3-16,1 0-2 0,1 0-1 0,3 0-2 16,-1 0-1-16,2 0 0 0,1 0-4 15,-1 0-10-15,1 5-80 0,-1-5-79 16,-3 6-202-16</inkml:trace>
  <inkml:trace contextRef="#ctx0" brushRef="#br0" timeOffset="-162879.911">9536 14306 208 0,'-5'0'43'0,"5"3"0"0,-7-3-37 0,5 0-5 16,-4 0 1-16,4 5-2 0,-3-5 2 15,0 0 2-15,0 0 3 0,2 0 1 16,3 0 2-16,-7 0 2 0,7 0 3 15,-5 0 4-15,5 0 2 0,-3-5 0 16,3 5 0-16,-4 0 0 0,4 0-1 16,0-3-2-16,-5 3-5 0,5 0-3 15,0 0-3-15,0 0-2 0,0 0-2 0,0 0-1 16,0 0 0-16,0 0-2 0,0 0 1 16,0 0-1-16,0 0 1 0,0 0-1 15,0 0 2-15,0 0-1 0,5 0 1 16,-5-4-1-16,0 4 1 0,5 0 0 15,-5-4-1-15,0 4 0 0,0 0 1 16,0 0 0-16,0-3 1 0,0 3 0 16,0 0 1-16,0-4 0 0,-5 4 1 0,5-3 0 15,-2 3 1-15,2 0-2 0,-5 0 0 16,5 0 0-16,-7 0-1 0,7 0-1 16,-5 0-1-16,3 5 0 0,2-5-1 15,0 4 0-15,-5-4 0 0,5 6 0 16,-2-6 0-16,2 6 0 0,0-6 0 15,0 6 0-15,0-3 0 0,0-3 0 0,2 4 0 16,-2-4 0-16,6 0 0 0,-6 0 0 16,6 0 1-16,-6 0-1 0,6 0 1 15,-6-4-1-15,3 4 1 0,-3-7 0 16,5 4-1-16,-5-2 1 0,4 2 0 16,-4-2 0-16,0 0 1 0,0-1 1 15,0 4 2-15,0-2 0 0,0-1 1 16,-4 5 0-16,4-4 0 0,0 4-1 15,-5 0-1-15,5 0-1 0,-3 0-1 0,3 0-1 16,-6 0 0-16,6 4 0 0,-5-4-1 16,5 6 1-16,0-6-1 0,0 0 1 15,-2 0-1-15,2 4 0 0,0-4 1 16,0 0-1-16,0 0 0 0,0 0 1 16,2 0-1-16,-2 0 1 0,0-4 1 15,5 4 0-15,-5 0 1 0,0 0 0 16,0 0 0-16,-5 0-1 0,3 0 1 0,2 5-2 15,-7 0-2-15,2 1-5 0,0-1-7 16,3 1-25-16,-4 1-62 0,6-7-75 16,-3 5-184-16</inkml:trace>
  <inkml:trace contextRef="#ctx0" brushRef="#br0" timeOffset="-162020.749">9055 14295 205 0,'4'0'54'0,"0"0"4"16,1 0-28-16,1-4-4 0,3 4-6 15,0 0-5-15,0-5-5 0,1 5-2 16,-2-4-4-16,-1 4-6 0,1 0-15 15,-2-4-45-15,-6 4-49 0,6 0-127 16</inkml:trace>
  <inkml:trace contextRef="#ctx0" brushRef="#br0" timeOffset="-161749.354">9238 14300 169 0,'8'0'34'0,"0"-5"-14"0,1 5-51 16,-5-2-31-16,1 2-68 0</inkml:trace>
  <inkml:trace contextRef="#ctx0" brushRef="#br0" timeOffset="-161102.284">9436 14507 188 0,'0'0'50'0,"0"0"3"16,0 5-23-16,0-5-6 0,0 6-4 15,-6-1-5-15,6-2-3 0,-5 4-3 16,5-2-1-16,0 2-3 0,-3-1-2 16,3 1-5-16,0 0-6 0,0-1-11 15,0 1-16-15,0-2-25 0,-5 1-42 0,5-1-89 16</inkml:trace>
  <inkml:trace contextRef="#ctx0" brushRef="#br0" timeOffset="-160869.845">9399 14800 191 0,'0'7'45'0,"0"-1"0"0,0-3-30 15,0 3-5-15,0-1-4 0,0-1-3 0,0-4-3 16,4 5-2-16,-4-1-6 0,0 1-20 16,0-2-17-16,0 1-34 0,0-4-74 15</inkml:trace>
  <inkml:trace contextRef="#ctx0" brushRef="#br0" timeOffset="-160569.898">9432 15198 166 0,'0'9'40'16,"0"0"1"-16,-2-1-19 0,2 2-23 16,0 1-34-16,-5-2-4 0,5-4-29 15,0 2-58-15</inkml:trace>
  <inkml:trace contextRef="#ctx0" brushRef="#br0" timeOffset="-160386.038">9425 15408 217 0,'0'14'49'15,"0"-3"0"-15,0-2-38 0,-2 3-3 16,2-4-3-16,0-1-1 0,0-1-1 0,0 0-1 15,2-1-3-15,-2 0-7 0,5 0-22 16,-5-1-20-16,6 0-37 0,-6-4-85 16</inkml:trace>
  <inkml:trace contextRef="#ctx0" brushRef="#br0" timeOffset="-160228.226">9436 15600 263 0,'0'8'62'0,"-6"2"0"15,6-2-39-15,-2 2-9 0,2-1-5 16,0 0-5-16,0-1-1 0,0 2-4 16,0-4-9-16,0 2-25 0,0-1-28 15,0-2-48-15,0 1-109 0</inkml:trace>
  <inkml:trace contextRef="#ctx0" brushRef="#br0" timeOffset="-160067.002">9430 15833 198 0,'0'13'53'0,"0"0"0"16,0 0-15-16,0-1-20 0,-2 1-6 15,2-1-5-15,0-4-2 0,0-2-2 16,0 2-8-16,2-3-25 0,-2-2-26 0,0-3-42 16,0 0-100-16</inkml:trace>
  <inkml:trace contextRef="#ctx0" brushRef="#br0" timeOffset="-159894.312">9430 16013 314 0,'0'9'74'0,"-2"-1"1"0,2-1-48 15,-5 1-12-15,5-1-5 0,-5-1-5 16,5 0-3-16,0-1-4 0,0-1-8 16,0-1-24-16,0 1-39 0,0-4-2 15,0 4-47-15,0-4-84 0</inkml:trace>
  <inkml:trace contextRef="#ctx0" brushRef="#br0" timeOffset="-159735.999">9418 16122 268 0,'0'5'69'0,"0"-2"2"0,0 1-37 15,0 2-12-15,0-1-8 0,5-5-3 0,-5 6-7 16,0-6-3-16,0 5-3 0,0-5-5 16,0 4-9-16,0-4-9 0,5 5-8 15,-5-5-3-15,0 3 1 0,0-3 0 16,2 5 3-16,-2-5-1 0,0 3-12 15,0-3-21-15,6 6-63 0</inkml:trace>
  <inkml:trace contextRef="#ctx0" brushRef="#br0" timeOffset="-159537.576">9450 16260 215 0,'0'5'48'16,"-5"0"1"-16,5 1-29 0,0 0-13 16,-2 0 0-16,2 0-1 0,0 0-1 15,0-2 0-15,0 1-2 0,0-5-10 16,2 4-22-16,-2 1-24 0,0-5-39 0,0 4-92 15</inkml:trace>
  <inkml:trace contextRef="#ctx0" brushRef="#br0" timeOffset="-149890.935">10482 14984 154 0,'0'0'33'0,"0"0"-1"0,0 0-28 0,0 0-1 0,0 0 1 0,5 0 3 0,-5 0 1 0,3-4 3 0,2 0 3 0,1-1 2 0,-2 0 0 0,0 1-2 0,3 0-1 0,-3 0-2 0,-2 0-3 0,-2 1-2 0,6 3 0 0,-6-5 1 0,0 5 2 0,2-5 3 0,-2 5 1 16,0 0 2-16,0 0 0 0,0 0 0 16,0-3-1-16,0 3-2 0,0 0-2 15,0 0-1-15,0 0-1 0,-2 0 0 16,2 0 0-16,0 0-1 0,0 0 1 16,0 0-1-16,0 0-1 0,0 0-1 15,0 0-1-15,0 0-2 0,0 0-1 16,0 0-1-16,0 0 0 0,0 0 1 0,0 0-1 15,0 3 0-15,0-3 0 0,0 6 1 16,0-6-1-16,0 4 1 0,0-4-1 16,0 0 1-16,0 4 0 0,0-4 1 15,0 0 0-15,0 0 0 0,0 0 2 16,2 0 0-16,-2 0 0 0,0-4 0 16,0 0 0-16,5-1 0 0,-5 3-1 15,0-3 0-15,0 0 0 0,0 0 1 16,0-1 0-16,0 4 0 0,0-2 1 0,-6-1-1 15,4 3 1-15,2-2-1 0,-6 4-1 16,1-6 0-16,3 6 0 0,-4-3 0 16,3 3 0-16,0 0-1 0,-2 0 0 15,5 0 0-15,-2 0-1 0,2 0 0 16,-6 0 0-16,6 6-1 0,0-3 1 16,0 3-1-16,-2-3 0 0,2 1 0 15,0 0 1-15,0 0-1 0,0-1 0 16,3-3 0-16,-3 5 1 0,6-5-1 0,-1 0 0 15,-1 0 1-15,-1 0-1 0,4 0 0 16,-2 0 1-16,-3 0-1 0,-2-4 1 16,6 4-1-16,-6 0 0 0,5-4 1 15,-5 4 0-15,0-5 0 0,0 5 1 16,0-5 0-16,0 5 0 0,-6-5 1 16,1 5 0-16,0-6-1 0,-1 6 1 0,0 0-2 15,-2 0 0-15,1 9 0 0,-1-5-1 16,1 0 0-16,0 4 0 0,0-1 0 15,0-1 0-15,1-1 0 0,1 1 1 16,5-3-1-16,-2 1 0 0,2 0 0 16,0-4 0-16,2 4 0 0,-2-4 0 15,6 0 0-15,1 0 0 0,-1 0 1 16,-1 0-1-16,0-3 0 0,-1 3 1 0,1-5-1 16,1 1 1-16,-6 4-1 0,2-5 1 15,-2 2-1-15,0 3 1 0,0-5 0 16,0 5-1-16,0-4 1 0,0 4-3 15,0 0-5-15,0 4-14 0,-5 0-77 16,5 0-82-16,0-4-202 0</inkml:trace>
  <inkml:trace contextRef="#ctx0" brushRef="#br0" timeOffset="-148845.962">9146 14980 204 0,'5'4'42'0,"-2"-1"0"0,3-3-37 15,0 5-4-15,0-2 0 0,-1 2-1 16,-2 0 0-16,2-5 1 0,-5 2-1 16,6-2 0-16,-4 7 0 0,-2-7-2 15,7 5-21-15,-2-5-20 0,1 5-32 16,-2-5-78-16</inkml:trace>
  <inkml:trace contextRef="#ctx0" brushRef="#br0" timeOffset="-148581.609">9336 15007 279 0,'0'0'57'16,"3"0"0"-16,3 0-53 0,-1 0-3 0,-2 0-1 15,2 0 0-15,1 0 0 0,-4 0 0 16,3 0 0-16,2 0 0 0,-2-3 0 15,1 3 0-15,0 0 1 0,-2 0-1 16,6 0-12-16,-3 0-45 0,0 0-47 16,0 0-122-16</inkml:trace>
  <inkml:trace contextRef="#ctx0" brushRef="#br0" timeOffset="-148400.036">9563 14969 353 0,'0'0'73'0,"0"0"0"0,0 0-65 16,6 0-5-16,-6 0-2 0,7 0 1 0,-2 4-1 15,1-4 0-15,3 0-1 0,-1 0-2 16,3 0-12-16,-2 0-41 0,2-4-19 16,1 4-52-16,-3 0-118 0</inkml:trace>
  <inkml:trace contextRef="#ctx0" brushRef="#br0" timeOffset="-148215.03">9787 14961 296 0,'0'0'63'16,"5"0"1"-16,-3 0-47 0,4 0-14 16,0 0-4-16,-2 4-5 0,5-4-25 15,-1 0-32-15,-2 0-49 0,3 0-118 16</inkml:trace>
  <inkml:trace contextRef="#ctx0" brushRef="#br0" timeOffset="-148050.103">9971 14950 336 0,'0'0'70'0,"2"0"0"0,-2 0-60 15,6 0-7-15,-4 0-2 0,3 4-2 16,2-4-4-16,-1 0-10 0,2 4-38 15,2-4-17-15,-1 0-49 0,-1 0-108 0</inkml:trace>
  <inkml:trace contextRef="#ctx0" brushRef="#br0" timeOffset="-147861.763">10278 14943 213 0,'0'0'49'0,"0"0"-1"15,0 0-23-15,0 0-24 0,5 0-9 16,-3 5-39-16,3-5-1 0,0 0-33 16,2 0-71-16</inkml:trace>
  <inkml:trace contextRef="#ctx0" brushRef="#br0" timeOffset="-147127.231">10210 14973 266 0,'0'0'58'15,"0"0"0"-15,0 0-44 0,0 0-10 0,0 0-2 16,3 0-14-16,3 0-46 0,1 0-47 16,5 0-122-16</inkml:trace>
  <inkml:trace contextRef="#ctx0" brushRef="#br0" timeOffset="-146921.264">10331 14984 123 0,'0'0'0'15,"5"0"-17"-15,-5 3-89 0</inkml:trace>
  <inkml:trace contextRef="#ctx0" brushRef="#br0" timeOffset="-146729.963">10449 14954 222 0,'0'0'35'15,"-4"0"-35"-15,4 0-64 0,0 0-129 16</inkml:trace>
  <inkml:trace contextRef="#ctx0" brushRef="#br0" timeOffset="-146025.923">10521 15063 247 0,'0'0'54'0,"0"0"1"0,0 3-40 15,0-3-7-15,0 0-3 0,0 5 0 16,0-5-1-16,0 5-5 0,2-5-24 15,-2 5-31-15,0-5-45 0,5 3-109 16</inkml:trace>
  <inkml:trace contextRef="#ctx0" brushRef="#br0" timeOffset="-145805.378">10535 15152 351 0,'0'0'73'0,"0"0"1"0,0 3-65 0,0-3-6 16,6 5-1-16,-6-5-1 0,6 5 0 16,-6-5 0-16,3 0-1 0,-3 3 1 15,5-3-3-15,-5 0-6 0,0 4-22 16,0-4-44-16,0 0-57 0,0 7-140 16</inkml:trace>
  <inkml:trace contextRef="#ctx0" brushRef="#br0" timeOffset="-145627.013">10555 15270 352 0,'0'0'73'0,"0"4"0"0,0-4-65 16,0 7-4-16,0-5-2 0,0 2-3 16,0 0-9-16,0-4-18 0,0 6-36 15,0-6-9-15,0 4-49 0,0-4-92 16</inkml:trace>
  <inkml:trace contextRef="#ctx0" brushRef="#br0" timeOffset="-145443.043">10554 15362 256 0,'0'10'59'0,"0"-5"1"0,0 0-42 16,0 1-5-16,0 0-3 0,2-1-2 0,-2-2-3 15,6 3-7-15,-6-3-30 0,6-3-29 16,-6 5-48-16,6-5-116 0</inkml:trace>
  <inkml:trace contextRef="#ctx0" brushRef="#br0" timeOffset="-145257.779">10571 15482 209 0,'0'5'45'15,"0"1"0"-15,0 1-36 0,0 0-8 0,0-2-27 16,0 2-18-16,0-3-34 0,3 4-83 15</inkml:trace>
  <inkml:trace contextRef="#ctx0" brushRef="#br0" timeOffset="-145062.081">10549 15616 332 0,'0'0'68'16,"0"0"1"-16,0 6-63 0,5-6-5 15,-5 4-4-15,4-4-14 0,-4 7-22 16,6-7-30-16,-6 4-49 0,0-4-112 16</inkml:trace>
  <inkml:trace contextRef="#ctx0" brushRef="#br0" timeOffset="-144884.02">10561 15749 188 0,'0'7'40'16,"0"0"1"-16,0-1-33 0,5 0-11 0,-5-1-35 15,0-1-35-15,0 0-90 0</inkml:trace>
  <inkml:trace contextRef="#ctx0" brushRef="#br0" timeOffset="-144696.881">10574 15888 353 0,'0'0'73'0,"0"3"-2"16,0 1-74-16,0 1-26 0,0 0-43 16,0 0-57-16,0 0-135 0</inkml:trace>
  <inkml:trace contextRef="#ctx0" brushRef="#br0" timeOffset="-144519.233">10568 16011 194 0,'0'4'41'0,"0"5"1"15,0-2-35-15,0 0-16 0,0 0-27 16,0-2-4-16,0 0-30 0,0-1-59 15</inkml:trace>
  <inkml:trace contextRef="#ctx0" brushRef="#br0" timeOffset="-144327.005">10561 16144 251 0,'0'5'46'0,"3"0"-46"0,-3 2-90 16,0-1-117-16</inkml:trace>
  <inkml:trace contextRef="#ctx0" brushRef="#br0" timeOffset="-144154.738">10580 16283 228 0,'0'0'6'0,"0"0"-6"0,0 0-77 16,2 4-80-16</inkml:trace>
  <inkml:trace contextRef="#ctx0" brushRef="#br0" timeOffset="-130588.942">8927 13579 198 0,'-5'4'46'0,"1"-2"2"0,-3-2-33 0,3 8-4 0,-1-4-4 0,1 1-2 0,0-2-3 0,-1 1-2 0,3 2 1 0,2-2-2 0,-9 1-2 0,9 1-4 0,-5 0-2 0,5 0-3 0,-6 0 0 0,6-1 0 0,-6 1 1 0,6 0 2 0,-5 0 3 0,5-2 4 0,0-2 1 15,-2 4 0-15,2-6 0 0,0 4-2 0,0-4 1 16,0 3 0-16,5-3 0 0,-2 0 0 15,2 0 2-15,-3 0 0 0,4 0 3 16,1-3 2-16,-2 3 4 0,-3-3 4 16,3 3 4-16,1-5 2 0,-6 5 0 15,6-4 1-15,-4 4-1 0,-2-4-5 16,7 4-3-16,-4-6-3 0,-3 4 1 16,3 2 0-16,-3-4 2 0,4 4 1 15,-4-6 1-15,0 6-1 0,0-3-1 16,3 3-1-16,-3-8-2 0,0 8-2 0,5-3 1 15,-5 3 0-15,0-7-1 0,0 7 1 16,0 0-2-16,0 0 0 0,0 0-2 16,-6 5 0-16,0-1-2 0,0 2 0 15,-2 0 0-15,-1 2 0 0,-1-3 1 16,0 3-1-16,0 0 0 0,3-4 0 16,1 0 0-16,-1 1 0 0,7-5 0 15,-6 3 0-15,6-3-1 0,0 0 0 0,0 0 1 16,10 0-1-16,-5-4 0 0,6-1 0 15,-1 0 0-15,4-3 1 0,0 3 0 16,1-3 0-16,-3-2 0 0,-3 3 0 16,3 0 0-16,-5-2 0 0,-2 5 0 15,-3-1-2-15,-2 5-4 0,0 0-19 16,0 0-56-16,-8 6-64 0,2 2-160 16</inkml:trace>
  <inkml:trace contextRef="#ctx0" brushRef="#br0" timeOffset="-129533.66">8433 13222 307 0,'0'0'78'0,"0"0"1"0,-2-4-38 15,2 4-19-15,0 0-8 0,0 0-6 16,0 0-4-16,0 8-3 0,-5 0-1 0,5-2 0 16,0 7 1-16,0-2 2 0,-4 0 1 15,4 1 1-15,0 1 0 0,0 2 0 16,0 0-2-16,0 1 1 0,4 3-1 16,1 1-1-16,0-3 1 0,-2-1 0 15,2-5-1-15,2-3 2 0,-2 0-1 16,3-2 0-16,-3-6 1 0,3 0-1 15,1 0 1-15,2-5-1 0,0-1 0 0,-1-2-1 16,2-2 1-16,2-1-2 0,-4-3 1 16,-1-3-1-16,0 1 1 0,2-2-1 15,-4 1-1-15,0-2 1 0,-1 2-1 16,-1 0 1-16,-1 2-1 0,-4 2 1 16,5 2-1-16,-5 0 1 0,0 3-1 15,0 5 0-15,-3 3 0 0,3-4-1 16,-4 4 0-16,-1 4-1 0,2-1 0 15,-2 6 0-15,0-2 0 0,3 6 1 16,-4-2 1-16,3 4 2 0,3 5 1 0,-6 2 1 16,6 3 1-16,-5 1 0 0,5 3-1 15,0 0 1-15,0 2-2 0,7-4 1 16,-7-4-2-16,6-1 1 0,-4-2-1 16,-2-6 1-16,7 0-1 0,-3-4 0 15,2 2 0-15,-2-4 0 0,1 1-1 16,1-3-4-16,-2 1-8 0,0-2-86 0,1 3-83 15,2-1-212-15</inkml:trace>
  <inkml:trace contextRef="#ctx0" brushRef="#br0" timeOffset="-125194.803">13071 16390 97 0,'0'0'31'0,"0"-7"4"0,0 7-7 0,-3-4-3 15,3 0 0-15,-5 4 0 0,5-5-1 16,-7 5-4-16,2 0-4 0,5 0-4 16,-6 0-3-16,6 0-3 0,-3 0-2 15,-2 0-2-15,5 4-1 0,0-4 0 16,-5 0 1-16,5 0 1 0,0 0 1 0,0 0 4 16,0 0 1-16,0 0 4 15,0 0 1-15,-2 0 2 0,2 0 0 0,0-4-2 16,-5 4-3-16,5 0-1 0,-2 4-3 15,2-4-3-15,-6 4 0 0,6-4 0 16,-4 3 0-16,4-3 0 0,0 0 0 16,0 0 0-16,0 5-1 0,0-5 0 15,0 4-1-15,0 0-1 0,0-4 0 16,0 6 0-16,4-1 0 0,-4-2 0 16,5 1 0-16,-5 0 0 0,3-4 0 0,-3 3 0 15,0-3 0-15,5 0 1 0,-5 0 1 16,2 0-1-16,-2-4 1 0,0-2 0 15,5 1 1-15,-5-5 0 0,5 0 0 16,-5 1 2-16,0 0 1 0,0-1 1 16,0 0 0-16,0 0 0 0,0-1 1 0,0 5 0 15,0-1-2-15,0 1-1 0,0 1-1 16,0 1-1-16,0 4 0 0,0-4-2 16,0 4 0-16,-5 0 0 0,5 0-1 15,0 0 0-15,0 0-1 0,0 0 1 16,-5 7-1-16,5-7 0 0,0 5 0 15,0-1 1-15,0 0-1 0,0 0 1 16,0-1-1-16,0 1 1 0,0-4-1 16,5 5 0-16,-5-5 1 0,7 4-1 0,-7-4 0 15,6 0 0-15,-6 0 1 16,5 3-1-16,-5-3 1 0,0 0-1 0,3 0 1 16,-3 0-1-16,0 0 1 0,0-3 0 15,0-1 0-15,0 0 0 0,0 1 0 16,-3-2 0-16,-2 0-1 0,1-1 1 15,1 6 0-15,-3-4 0 0,0 4-1 16,0 0 0-16,3 0 0 0,-2 6 0 0,-1-1 0 16,-1 1 0-16,7 0 0 0,-5 0 0 15,5-1 0-15,0 4 1 0,0-3-1 16,0 1 0-16,0 1 0 0,0-1 0 16,5 0 0-16,1 3 0 0,-4-6 0 15,3 2 0-15,-3-1 0 0,3-5 0 16,-5 3-1-16,5-3 1 0,-5 0-1 15,2-4 1-15,-2-3-1 0,0 0 1 0,0-3 0 16,0 0 0-16,0-1 0 0,-2 3 1 16,2 0-1-16,-6 1 1 0,6 2-1 15,-6 1 0-15,6 4 1 0,0 0-1 16,-5 6-2-16,5 1-5 0,0 3-9 16,0 2-48-16,0 0-31 0,0 0-69 15,0 1-154-15</inkml:trace>
  <inkml:trace contextRef="#ctx0" brushRef="#br0" timeOffset="-123837.867">13055 16631 269 0,'0'-3'70'0,"-5"3"4"16,5 0-27-16,0 0-23 0,0 0-1 0,0 0 1 16,0-5-2-16,0 5-4 0,5-4-2 15,-5 4-2-15,6-7-3 0,-3 4-2 16,8-4-3-16,-3 3-1 0,5-2-2 16,3 0 0-16,1-3-2 0,4 6 0 15,4-2 0-15,-2 1 0 0,1 0-1 16,2-3 0-16,-1 4 1 0,-2-3-1 15,1 2 1-15,-5-4-1 0,-3 4 1 0,1 0-1 16,-6-1 1-16,0 5 0 0,-4 0 1 16,2 0 0-16,-4 0 1 0,1 9 2 15,-4-4 0-15,-2 3 2 0,0 2 1 16,0 3 1-16,-4 3-1 0,-5 1 0 16,0 3 0-16,-3 2-2 0,4 0 0 15,-5 2-2-15,1 0-1 0,5 1 0 16,-1-1-1-16,0-1 0 0,3 1-1 15,0 0 0-15,3-2 0 0,2-4 0 0,-6 0 0 16,6-4 0-16,0-1 0 0,0-4 0 16,0-2-1-16,0-1-2 0,-2-2-5 15,2-1-6-15,0 2-12 0,0-5-55 16,0 0-27-16,0 0-72 0,0-5-154 16</inkml:trace>
  <inkml:trace contextRef="#ctx0" brushRef="#br0" timeOffset="-123371.561">13237 16794 340 0,'-3'0'69'0,"3"0"1"15,-5 5-62-15,5-2-2 0,0 1 2 0,0 2 1 16,2-6 1-16,-2 6 2 0,5-6 0 15,-5 7-1-15,6-7-1 0,0 0-1 16,2 4-2-16,-2-4 1 0,5 0-2 16,-1 0 0-16,4-5-2 0,3 1-1 15,2-1 0-15,-2-1-1 0,6 1-1 16,-1 2 0-16,2 3 0 0,-1-7 0 0,0 3 0 16,-1-3 0-16,-2 3-1 0,-5-5 2 15,2 2-1-15,-5 0 1 0,-5 0 0 16,1 2 4-16,-6 1 3 0,-2 1 0 15,0 3 1-15,0-4 0 0,-3 4-1 16,-4 4 0-16,-3-1-4 0,2 4-2 16,-6-2-2-16,0 2 1 0,-5-1-2 15,0-1 1-15,-2-1 0 0,-3 1-1 16,2-5 0-16,2 4 1 0,0 1-1 0,3-1 0 16,2-4 0-16,2 7 1 0,1-7-1 15,8 6 0-15,-1-6-1 0,5 4 0 16,0-4 0-16,2 0 0 0,5 0-1 15,5-4 0-15,1 4-2 0,2-4-2 16,3-3-4-16,1 4-7 0,0-5-21 16,2 5-61-16,-5-3-74 0,2 2-175 0</inkml:trace>
  <inkml:trace contextRef="#ctx0" brushRef="#br0" timeOffset="-122848.618">13227 16806 354 0,'-11'-4'83'0,"4"4"2"0,1-8-60 0,0 8-4 15,3-3 0-15,3 3-1 0,0 0-3 16,0 0-3-16,-5 0-3 0,5-4-1 16,0 4-2-16,0 0-2 0,0 0-1 15,0 0 0-15,0 0 0 0,6 0-1 16,-6-4 1-16,7 4-1 0,0 0 1 15,0 0 0-15,6-6-1 0,1 2-1 16,5 0-1-16,0-3-1 0,2 1 0 0,-1-1 0 16,1 1-4-16,3 3-8 15,-3 3-93-15,-2 0-86 0,2 0-227 0</inkml:trace>
  <inkml:trace contextRef="#ctx0" brushRef="#br0" timeOffset="-120574.095">12469 15824 198 0,'0'0'53'0,"0"0"5"15,0-4-24-15,0 4-9 0,0 0-3 16,0-5-3-16,0 5-2 0,0 0-4 15,0 0-4-15,0 0-1 0,0-3-1 16,0 3-2-16,-2 0-1 0,2-4 0 16,0 4-1-16,-5-3 1 0,5 3 0 15,0-4 0-15,0 4 1 0,0-5 1 16,0 5 0-16,0-5 1 0,5 5-1 16,-5-5 0-16,0 2-1 0,0 3-1 0,0-8 1 15,0 8-1-15,0-2 1 0,0 2 0 16,0-4 0-16,0 4 0 0,0 0 1 15,0 0-1-15,0-5-1 0,-5 5 0 16,5 0-1-16,-5 0-1 0,5 0 0 16,0 0 0-16,0 0-1 0,-2 0-1 15,2 0 1-15,0 5 0 0,0-5-1 16,0 5 1-16,0-5 0 0,0 3 0 0,0-3-1 16,0 6 1-16,2-6 0 0,-2 3 0 15,5-3-1-15,-5 0 1 0,5 3 0 16,-3-3 0-16,-2 0 0 0,5 0 0 15,-5 0 0-15,4 0 0 0,-4-3 0 16,3 3 0-16,-3-5 1 0,6 5-1 16,-6-6 0-16,0 0-1 0,2 0 1 15,-2 0 1-15,0 1-1 0,0 0 1 0,-2-1 0 16,2 2 0-16,-6 0 0 0,6 0 1 16,-6 4-1-16,6 0-1 15,-5 0 0-15,2 0 0 0,-2 0-1 0,-1 5 0 16,0-1 1-16,3 2-1 0,-2 0 0 15,2-1 1-15,3 1-1 0,-4-1 0 16,4 1 1-16,0-3-1 0,6 1 0 16,-2 0 1-16,0-4-1 0,2 5 0 15,1-5 0-15,-1 0 0 0,0 4 1 0,-2-4-1 16,0 0 1-16,3-4-1 0,-1 4 1 16,-3-4 0-16,-3 0-1 0,4-1 1 15,-4 3-1-15,0-3 1 0,0 0 0 16,0-1 0-16,0 1 0 0,-4 2 0 15,1-3-1-15,-3 2 1 0,0 1 0 16,3 3 0-16,-3-4 0 0,0 4 0 16,0 0 0-16,1 4 0 0,1-1-1 0,-1 1 1 15,2 3-1-15,-1-3 1 0,4 3-1 16,0-2 1-16,0 1-1 0,0-3 0 16,0 2 1-16,0-5-1 0,6 4 0 15,-4-4 0-15,4 0 1 0,-4 0-1 16,3 0 1-16,-5-4 0 0,6-1-1 15,-2-1 1-15,-4-2 0 0,0-1 0 16,3 0 0-16,-3 0 0 0,0 2 0 0,-5 2-1 16,2 1 0-16,-2 4 1 0,-1 0-1 15,-2 0 0-15,-1 4-1 0,-1 1-1 16,3 1-3-16,1 0-7 0,2 4-39 16,0-5-44-16,4 3-73 0,0-2-168 15</inkml:trace>
  <inkml:trace contextRef="#ctx0" brushRef="#br0" timeOffset="-119743.077">10012 15448 2 0,'-203'114'-2'15</inkml:trace>
  <inkml:trace contextRef="#ctx0" brushRef="#br0" timeOffset="-119196.858">9141 15649 232 0,'0'0'57'0,"0"-2"-1"0,0 2-20 16,0 0-27-16,0 0-6 0,5 0-3 15,-2 2-2-15,1 4-1 0,2-2 0 16,-2 0 1-16,-1 2 1 0,3 0 1 15,-1-1 3-15,-2-2 4 0,2 1 2 16,4 0 3-16,2-4 2 0,1 3 1 0,-2-3 0 16,3 0-2-16,1 0-2 0,-2 0-3 15,1 0-2-15,0 0-2 0,0 0-2 16,1 0-3-16,-2 4-6 0,2-4-15 16,0 0-25-16,-1 4-25 0,-1-4-50 15,-4 0-108-15</inkml:trace>
  <inkml:trace contextRef="#ctx0" brushRef="#br0" timeOffset="-118837.334">9547 15680 193 0,'0'0'43'16,"3"0"4"-16,3 0-31 0,-1 0 2 15,-1 0 6-15,5-5 3 0,-5 5 1 16,6-3-1-16,-1 3-3 0,1-7-5 16,-1 2-4-16,3 5-7 0,-4-3-3 15,4 3-3-15,0 0-3 0,-3 3-7 16,3-3-30-16,2 8-33 0,-1-8-54 0,1 4-128 16</inkml:trace>
  <inkml:trace contextRef="#ctx0" brushRef="#br0" timeOffset="-118625.008">9894 15665 219 0,'0'0'54'0,"6"0"1"15,-1 0-30-15,-5 0-10 0,4 0-6 16,2 0-3-16,0 4-2 0,5-4 0 15,-3 0-1-15,0 0-1 0,4 0 0 16,-1 0-12-16,-2 0-46 0,4 0-48 16,-2-4-124-16</inkml:trace>
  <inkml:trace contextRef="#ctx0" brushRef="#br0" timeOffset="-118421.886">10152 15652 341 0,'0'-3'82'16,"0"3"1"-16,5 0-28 0,1 0-45 0,0 0-6 16,2 3-2-16,0-3-1 0,0 0 0 15,3 0-1-15,2 0 1 0,-1 0-1 16,2 0 0-16,-1-4 1 0,1 4-1 16,0 0 0-16,-2 0 0 0,1-4-4 15,-4 4-8-15,3 0-33 0,0 0-38 16,-3 0-63-16,2 0-145 0</inkml:trace>
  <inkml:trace contextRef="#ctx0" brushRef="#br0" timeOffset="-118220.228">10494 15670 403 0,'2'0'85'15,"3"-5"1"-15,-1 5-70 0,2-5-10 16,4 5-4-16,-3-4-1 0,6 4 0 0,0-5 0 15,-3 2-1-15,6 3 1 0,-1-7 0 16,1 7-1-16,0-4 0 0,-2 4 0 16,2 0-4-16,0 0-6 0,-7 0-10 15,3 4-33-15,-2 0-34 0,-1-4-60 16,-2 4-135-16</inkml:trace>
  <inkml:trace contextRef="#ctx0" brushRef="#br0" timeOffset="-118017.837">10826 15672 278 0,'5'0'70'16,"0"0"1"-16,-1 0-20 0,4 0-35 15,-2 0-7-15,2 0-4 0,-2 0-2 16,1 0 0-16,-1 0-1 0,2 3 0 16,1-3-1-16,-2 0 0 0,4 0-5 0,-1 0-19 15,2 0-51-15,-2 0-58 0,1 0-147 16</inkml:trace>
  <inkml:trace contextRef="#ctx0" brushRef="#br0" timeOffset="-117816.928">11080 15676 303 0,'4'0'65'0,"3"0"0"16,3-4-49-16,0 4-10 0,3 0-6 15,0 0-12-15,0 0-26 0,1 0-27 16,-3 0-49-16,-1 4-112 0</inkml:trace>
  <inkml:trace contextRef="#ctx0" brushRef="#br0" timeOffset="-117607.886">11375 15697 250 0,'4'0'58'0,"-1"0"0"15,2 0-18-15,1 3-45 0,1-3-12 16,1 5-14-16,-1-5-16 0,-1 6-11 0,1-6-36 16,-1 0-60-16</inkml:trace>
  <inkml:trace contextRef="#ctx0" brushRef="#br0" timeOffset="-117389.936">11564 15682 383 0,'3'0'80'0,"2"-5"0"0,-2 5-69 15,2-5-6-15,4 5-3 0,1-6-1 16,1 6 0-16,2-6-1 0,0 1 1 15,0 1-1-15,4 4 0 0,-4 0-3 16,3-3-6-16,-4 3-22 0,0 0-50 16,-2 0-62-16,1 4-154 0</inkml:trace>
  <inkml:trace contextRef="#ctx0" brushRef="#br0" timeOffset="-117170.811">11833 15672 198 0,'4'0'41'0,"-4"0"-1"16,7 0-38-16,-4 0-1 0,3 0-3 15,0 5-16-15,1-5-23 0,0 0-31 16,1 0-77-16</inkml:trace>
  <inkml:trace contextRef="#ctx0" brushRef="#br0" timeOffset="-116960.993">12044 15692 343 0,'7'0'72'0,"1"-6"1"16,2 2-62-16,2 0-7 0,4 1-1 16,-1 0-1-16,3-1-4 0,-3-1-13 15,4 5-33-15,0 0-25 0,-5-3-53 16,1 3-118-16</inkml:trace>
  <inkml:trace contextRef="#ctx0" brushRef="#br0" timeOffset="-116756.923">12318 15672 160 0,'8'0'39'0,"-3"-2"-23"16,1 2-22-16,-1 0-60 0,-1 0-77 15</inkml:trace>
  <inkml:trace contextRef="#ctx0" brushRef="#br0" timeOffset="-116374.84">12120 15693 310 0,'6'0'80'0,"0"0"1"0,0-6-42 15,4 6-14-15,-1-4-8 0,-1 1-7 16,5 3-4-16,-1 0-4 0,1-4 0 15,2 4-2-15,3 0 1 0,-2-4-2 16,2 4-2-16,-3 0-11 0,2 0-68 16,-6 0-68-16,-2 0-173 0</inkml:trace>
  <inkml:trace contextRef="#ctx0" brushRef="#br0" timeOffset="-115038.146">12459 15807 227 0,'0'0'52'0,"0"0"0"0,0 0-28 0,0 2-15 15,0-2-7-15,0 9-2 0,0-7 1 16,0 7 1-16,0-1 0 0,0 2 1 16,3 0-2-16,-3-1 1 0,0 3-3 15,5-1-4-15,-5 0-10 0,0-1-20 16,0-2-20-16,0 1-37 0,0-3-82 15</inkml:trace>
  <inkml:trace contextRef="#ctx0" brushRef="#br0" timeOffset="-114700.41">12481 15979 273 0,'-3'0'57'0,"3"2"1"0,-4 3-47 0,4-2-7 16,0 1-2-16,0 3-2 0,0-3-4 16,0 3-6-16,0 0-15 0,4-1-34 15,-4 0-43-15,3 0-103 0</inkml:trace>
  <inkml:trace contextRef="#ctx0" brushRef="#br0" timeOffset="-114461.967">12475 16146 357 0,'0'0'74'0,"0"4"-3"16,0-2-70-16,0 5-27 0,0-4-47 16,0 0-58-16,6-3-142 0</inkml:trace>
  <inkml:trace contextRef="#ctx0" brushRef="#br0" timeOffset="-114233.802">12461 16243 282 0,'-5'9'63'16,"-1"-2"0"-16,4 2-37 0,2-1-33 0,0 0-35 15,0-1-20-15,0 2-47 0,0-4-105 16</inkml:trace>
  <inkml:trace contextRef="#ctx0" brushRef="#br0" timeOffset="-107148.747">8868 13683 127 0,'0'0'34'0,"-3"0"3"0,3-6-17 15,0 6-2-15,0 0 2 0,3-2-1 16,-3 2 1-16,0 0-1 0,5-3-1 16,-5 3-3-16,0 0-3 0,0 0-4 15,0 0-2-15,0 0-4 0,0 3-1 16,0-3-2-16,0 2 0 0,0 4 0 15,0-6 0-15,2 3 0 0,-2 0 2 16,5 2-1-16,-5-2 2 0,5 0 1 0,-5 3 0 16,4-1 0-16,1 2-1 0,-5 2-1 15,4-2-1-15,-4 2-1 0,5-1-1 16,-1-1 0-16,3 3 0 0,-5-5 1 16,3 0 1-16,1-3 1 0,-2 5 0 15,1-7 2-15,0 0 0 0,2 3 0 16,-1-3 0-16,0 0 1 0,1 6-1 15,-1-6 0-15,1 5-1 0,-1 1 0 0,0 0-1 16,-1-3-1-16,4 3 1 0,-1-2-1 16,-2 3-1-16,4 1 0 0,0-2 1 15,0 1 1-15,-1-1-1 0,4 3 1 16,-2-2 0-16,-1 0 1 0,3 2-1 16,-1-1 1-16,-2-3-1 0,2 8 0 15,-1-4 0-15,-1 3 0 0,1 0-1 16,2 0 1-16,1-1 0 0,-1 3-1 15,2-4 1-15,1 1 0 0,-1 1 1 0,-2-1-1 16,1-2 1-16,-1 2-1 0,0 0 0 16,-1-2 1-16,-3 2-1 0,3-1 0 15,-4-1-1-15,2 2 1 0,-2-2-1 16,0-1 0-16,0 3 0 0,3-4 0 16,-4 3 0-16,4-2-1 0,-2 0 1 15,4-2-1-15,0 3 1 0,-1-2 0 16,3 0 1-16,-1 1-1 0,5 0 1 0,-5 3 0 15,4-1 0-15,-4 1 0 0,4-1 1 16,-2 2 0-16,-2-1 0 0,-2 0 1 16,2 0-1-16,-1 1 0 0,1 4 0 15,-2 0 0-15,2-1-1 0,-2 0 0 16,1-2-1-16,1 1 0 0,0-5 0 16,0 0-1-16,-2 0 1 0,1-1-1 0,0 1 1 15,-2-1 1-15,-1 1-1 0,2 0 1 16,-1 0-1-16,-2-1 1 0,2 0-1 15,-3 1 0-15,1-2 0 0,1 1 1 16,-3-1-1-16,-1 0 0 0,2 1 1 16,-1-1-1-16,0-2 0 0,0 1 1 15,4-1-1-15,-3 0 0 0,0 1 1 16,4-1-1-16,-4-2 1 0,3 1 0 16,1 0-1-16,-4 2 1 0,1-3-1 0,2 1 1 15,2 0 1-15,-4-1-1 0,3 2 0 16,0 1 0-16,0-1 0 0,1 1 0 15,0-2-1-15,-2 3 0 0,2 0-1 16,3-1 1-16,-1 2 0 0,1 1 0 16,1 0 0-16,2-2-1 0,-3 3 1 15,2-2 0-15,-3 2 0 0,3 1-1 16,-4-3 1-16,-1 3 0 0,0-1 0 0,1-4 1 16,-2 1-1-16,1 1 1 0,1-4-1 15,-2 2 0-15,1-2 1 0,-2 2-1 16,-1 1 0-16,3-2 1 0,-1 0-1 15,-3-1 1-15,4 2 0 0,-1-1 0 16,0 1 1-16,1 2-1 0,1-1 0 16,-3 3 0-16,4-1 0 0,-1 1 0 15,0 0-1-15,5 1 1 0,-5 0 0 16,4 0 0-16,-3 3 1 0,4 2-1 0,-3 0 0 16,3 2 0-16,-1-1 0 0,-1-1-1 15,0 0 0-15,1-3-1 0,-3-1 1 16,1-2 0-16,0-2-1 0,-2 3 1 15,-1-1 1-15,-1-2-1 0,-2 1 1 16,2-2 0-16,-3 0-1 0,2 2 1 16,0-2 0-16,-3-2-1 0,3 1 1 0,-1 0-1 15,2 1 0-15,1-2 0 0,-1 0 1 16,2 1-1-16,-1 1 0 0,1-1 0 16,0 0 1-16,2 3 0 0,0-1 0 15,-2 2 0-15,3-2 0 0,-1 2 0 16,1 0-1-16,0-2 0 0,-1 1 0 15,3-1 0-15,0-1 1 0,2-1 1 16,-1 2 1-16,0-3 0 0,0 2 1 0,-1-1 0 16,-2 0-1-16,0 1 1 0,-2 1-2 15,-1-1 0-15,-2 0 0 0,1 2-1 16,1-2 0-16,-4 0 0 0,2-1 0 16,-1 1-1-16,-3-3 1 0,6 3-1 15,-5-3 1-15,1 0-1 0,3 2 0 16,-3-4 0-16,0 4 1 0,5-1-1 15,-7-2 0-15,6 3 0 0,-1-3 1 16,-1 3-1-16,1-1 0 0,-2 0 0 16,1 0 0-16,-2 1 0 0,1 0 0 0,-1 0 0 15,0 0 1-15,-1-1-1 0,1 0 1 16,0 0 0-16,2 3 1 0,-1-1 1 16,-1 1 0-16,2 0 0 0,3 1 1 15,1 0-1-15,0 0 0 0,0-2-1 16,1 0 0-16,-4 1 0 0,2-1 0 15,-2 0 0-15,1 0 0 0,-2 1 0 0,0-2-1 16,1 1-1-16,0-2 0 0,1-1 0 16,-1 0-1-16,1 1 1 0,-2 0 0 15,1-5 0-15,1 7 0 0,-1-1 0 16,1-2 0-16,2 1 0 0,0 0 0 16,-2 1 0-16,1-1 1 0,0 0-1 15,1-2 1-15,-3 3-1 0,1-2 1 16,-2 1-1-16,-1 0 1 0,3-1-1 15,1 3 0-15,-1 0 1 0,-1 1-1 0,0-3 1 16,0 2-1-16,0 2 0 0,1-4 1 16,-2-1-1-16,-3-1 0 0,3 1 0 15,-4 0 0-15,0-4 0 0,2 5 1 16,-6-5-1-16,1 0 0 0,1 4 1 16,1-4 0-16,-1 0 0 0,1 5 0 15,-1-5 1-15,3 3-1 0,-2-3 0 16,0 6-1-16,-3-6 0 0,2 5 0 0,0 1 0 15,1-2 0-15,0 0-1 0,0 2 1 16,0 0 0-16,2-1 0 0,-1-1 0 16,-3 2 1-16,3-1-1 0,-5-2 0 15,4 1 1-15,-1 0-1 0,0-4 1 16,0 6-1-16,0-6 1 0,1 5-1 16,0-2 1-16,-1 1-1 0,1 0 1 15,-1-4-1-15,2 6 1 0,-1-2-1 0,3-1 0 16,-2-3 1-16,-1 6-1 0,1-2 1 15,3-4-1-15,-3 7 1 0,-1-3-1 16,-1-1 1-16,0 1-1 0,0-4 1 16,1 7-1-16,-4-3 1 0,2-4-1 15,1 6 1-15,0-6-1 0,1 6 1 16,0-1-1-16,-1-5 0 0,1 5 0 16,-1-5 0-16,2 7 0 0,-2-3 0 0,1 4 0 15,2 1 0-15,2 1 0 0,-3-2 0 16,3 0 0-16,1 3 0 0,1 0 0 15,-1-6 1-15,-1 3-1 0,0-2 0 16,3-1 1-16,-3 2-1 0,-2-1 0 16,-1 1 0-16,-1 0 0 0,2-1 0 15,-5 0-1-15,2 0 1 0,1-1 0 16,-1 1 0-16,1-1 0 0,0 1 0 16,3-1 0-16,-3 1 0 0,0-1 0 0,0 0 0 15,0-1 0-15,0 0 1 0,-1 2-1 16,1-3 0-16,-1 2 0 0,0-1 1 15,0-1-1-15,-3 2-1 0,3-1 1 16,0 2 0-16,-1-2 0 0,-1 0-1 16,2 2 1-16,-1-3 0 0,0 2 0 15,-2-1 0-15,-3-2 0 0,10 3 0 16,-8-1 0-16,-2-2 0 0,6 5 0 0,-1-4 0 16,-3-1 0-16,3 4 0 0,-5-6 0 15,2 5 0-15,-2-5 0 0,0 0 1 16,5 0-1-16,-5 0 0 0,0 0 1 15,0 0-1-15,0 0 0 0,6 3-1 16,-6-3 1-16,3 0-1 0,2 0 0 16,-5 4 1-16,7-4-1 0,-3 5 0 15,-1-5 1-15,2 3-1 0,1-3 1 0,-4 0 0 16,-2 4 0-16,6-4 0 0,-6 0-1 16,5 0 1-16,-5 4-2 0,0-4-2 15,2 3-1-15,-2-3-1 0,5 4 0 16,-5 1 0-16,3 1-5 0,-3 1-25 15,6 1-47-15,-6-2-63 0,4 5-154 16</inkml:trace>
  <inkml:trace contextRef="#ctx0" brushRef="#br0" timeOffset="-105853.343">12382 15840 147 0,'0'-6'45'0,"-5"3"1"16,5-3-18-16,-6 1-5 0,4 0-4 16,-3-1-5-16,3 4-3 0,-5-1-4 0,3-2 0 15,1 2 0-15,-3 3 0 0,1-7-1 16,3 7-2-16,2-3-1 0,-9 3-2 15,5 0-1-15,-1-3-1 0,3 3-1 16,-4 0 1-16,0 0-1 0,0 0 0 16,4 3-1-16,-4-3 0 0,1 3-1 15,3-3-2-15,-3 5 0 0,5-5-2 16,0 3 2-16,0-3 1 0,0 5 3 0,6-1 2 16,0-1 3-16,1-3 1 0,0 6 3 15,1-6 0-15,1 5-1 0,0-5 0 16,0 4 1-16,-1-4 0 0,0 0 1 15,1 0 3-15,-3-4 2 0,-2 0 1 16,-1 4 0-16,2-7 0 0,-5 3-1 16,0-4-1-16,0 6-3 0,0-4-2 15,-5 1-2-15,5 0-1 0,-7 5-1 16,2-6-1-16,-2 2 0 0,1-1-2 16,3 5 1-16,-3-3-1 0,0 3-1 0,-1 0 0 15,4 0-2-15,3 0-1 0,-4 3-2 16,4 2-2-16,-6 0 0 0,6 0 1 15,0 0 0-15,0 0 3 0,7 1 1 16,-1-2 3-16,2 3 2 0,3-1 1 16,-4 0 0-16,6 0 0 0,-5 1 0 0,0-2 1 15,1 0-1-15,-1-2 3 0,-6-3 2 16,3 0 2-16,-5 0 1 16,0 0 1-16,0-5-1 0,0-1 0 0,-6 1-2 15,0-3-2-15,-3 2-3 0,-1-1-1 16,1 1-1-16,-4 0 0 0,6-1-1 15,-4 3 0-15,3 4 0 0,1-4-1 16,3 4-1-16,2 0 0 0,2 0-2 16,-5 4-1-16,5-2 0 0,0 3 0 15,7 0 0-15,-3 0 1 0,3 1 1 0,2 0 2 16,1 0 1-16,-3-1 0 0,2 0 1 16,-2-3 1-16,1 3 0 0,-4-5 1 15,1 0 2-15,-5 0 0 0,2 0 0 16,-2-5 0-16,0 3 0 0,0-4-2 15,0-2 0-15,-8 0-2 0,2-2 0 16,-1 1-1-16,-3-2 0 0,0 2-1 0,1 2 1 16,0 0-1-16,1 3-9 0,2 4-43 15,4 0-34-15,-3 2-66 0,5 7-153 16</inkml:trace>
  <inkml:trace contextRef="#ctx0" brushRef="#br0" timeOffset="40823.31">14667 12182 337 0,'5'-6'82'0,"-5"2"2"0,4-2-49 15,-4 4-9-15,0 2-5 0,0 0-5 16,0 0-2-16,0 0-2 0,-9 11 1 16,3 2 0-16,-3 8 0 0,2 3 0 15,-5 10 0-15,0 6 1 0,2 0-1 16,-1 4 1-16,2-2-1 0,-4-2-1 16,3-3-2-16,1-3 0 0,-1-1 0 15,0-7-2-15,3-6 0 0,1-2-3 0,2-5 0 16,4-2-2-16,0-8 0 15,0-3-1-15,0 0 1 0,6-2 0 0,-1-8 0 16,6-5 0-16,-2-4 0 0,2-5 0 16,-3-3-1-16,4-8-1 0,-2 1 0 15,-3-4 0-15,-1 0 0 0,-1 0 0 16,1 2 0-16,-6 1-1 0,5 5 1 16,-5 1 0-16,0 4-1 0,0 8 1 15,-5-1 0-15,5 2-1 0,0 3 0 16,0 3 0-16,0-1 0 0,7 0-1 0,5 0 1 15,2-1-1-15,5 2 1 0,2-1 0 16,7 0 0-16,2 0-1 0,1 0 1 16,-1 0 0-16,3 4 1 0,-4 0-1 15,3-2 0-15,-8 4 0 0,-1-1 0 16,-3 5-2-16,-2 1-2 0,-1 0-6 16,-2 0-5-16,-3 0-5 0,-1 0-9 15,-1 0-41-15,-3 0-50 0,1 0-80 0,-2 0-180 16</inkml:trace>
  <inkml:trace contextRef="#ctx0" brushRef="#br0" timeOffset="41205.119">14594 12453 327 0,'-4'0'83'0,"-1"5"3"15,5-5-47-15,-4 0-8 0,4 0-4 16,0 0-4-16,0 0-1 0,7 0 0 16,2 0 0-16,1-5-2 0,7 5 0 0,3-5-1 15,0 5-3-15,6 0-4 16,1 0-4-16,2-4-3 0,-4 4-2 0,1 0-1 16,-4 0-1-16,1 0-4 0,-5 0-6 15,-2-5-8-15,0 5-22 0,-1 0-74 16,-1-2-86-16,-6 2-209 0</inkml:trace>
  <inkml:trace contextRef="#ctx0" brushRef="#br0" timeOffset="41927.132">14819 12406 409 0,'-3'0'89'16,"-1"-2"1"-16,4 2-70 0,-4 0-4 15,4 0-2-15,-5 0-1 0,1 0 1 16,1 0 1-16,-3 0 3 0,2 0 1 16,-2 0 0-16,1 2 0 0,-3 3-1 15,-2-5-1-15,-1 0-3 0,2 5-2 16,-4-5-2-16,0 5-3 0,-1-5-2 0,4 5-1 15,1-5-2-15,1 6-1 0,2-6-1 16,6 0-1-16,0 3-1 0,5-3 1 16,3 0-1-16,5 0 0 0,2 0 1 15,6 0 1-15,2 0 1 0,1-3-1 16,0-2 1-16,0 5-1 0,-3-6 1 16,-4 1 0-16,-4 5-1 0,-3-4 0 15,-2 4 1-15,-3 0 0 0,-5 0 3 0,0 0 2 16,0 0-1-16,-10 0 1 15,1 0 0-15,-5 4 0 0,-7 1-1 0,-4 1-2 16,-2 0-1-16,-5 0-1 0,2 3 1 16,0-2-1-16,3 0 1 0,5 0-1 15,5-3 0-15,4 1 0 0,6-1-2 16,1-4-1-16,6 0 0 0,7 0-1 16,6-4 0-16,0-2 0 0,7-2 0 0,5-1 2 15,3-5 1-15,5 2 0 16,2-1 0-16,-4 1 0 0,0 1 1 0,-4 0-1 15,-5 1 0-15,-5 4 0 0,-5-1 0 16,-5 3 0-16,-1 4 1 0,-6 0 1 16,0 0-1-16,-4 0 0 0,-5 7-1 15,-6 3-2-15,-5 1-4 0,-5 4-6 16,-5 1-9-16,-6-1-9 0,-1 6-19 0,-2-1-77 16,6 1-88-16,0-4-208 0</inkml:trace>
  <inkml:trace contextRef="#ctx0" brushRef="#br0" timeOffset="42770.708">15114 12426 442 0,'-7'-5'97'0,"-1"0"1"16,0 5-76-16,1-5-2 0,1 5-2 0,-2 0 0 16,1 4-2-16,0-2 0 0,-2 6 0 15,-2 0-2-15,3 0-2 0,1 6-4 16,3 0-1-16,-2 0-3 0,6 0 0 15,-4 1-2-15,4 1-1 0,8-4-1 16,0-1 1-16,0-4-1 0,9-3 1 16,-2-4 0-16,5 0 0 0,5 0 0 0,1-8 0 15,0 2 1-15,3-1-1 0,1-4 0 16,0 0 0-16,0-4 0 0,-2 0 1 16,-7-1-1-16,-2 0 0 0,-6-3 1 15,-6 4 2-15,-7-2 2 0,0 4 1 16,-7 2 1-16,-6 0 0 0,-3 4 0 15,-7 2-1-15,-3 5-2 0,-2 2-2 16,-3 8-1-16,1 5-2 0,6 5 1 16,-1 2 0-16,5 7-1 0,4-4 1 0,5 0 0 15,7-2-1-15,4-3 0 0,0-6 0 16,6-3-1-16,9-4 1 0,5-7 0 16,5 0 0-16,12-11 1 0,5-6 0 15,1-2 0-15,5-7 0 0,-3 0 1 16,1-4-1-16,-6-2 0 0,-8 0 0 15,-5 4-1-15,-5 3 1 0,-7 4 2 16,-2 5 1-16,-8 6 1 0,-5 1 1 0,0 4 1 16,0 1-1-16,-2 4 1 0,-4 0-2 15,0 0-2-15,0 7-2 0,2-7-1 16,0 7 0-16,-1-2 0 0,5 3-1 16,0-3 1-16,5 4-1 0,2-2 0 15,6 1 0-15,3-1 1 0,7-5-1 16,3-2 1-16,2 7 0 0,2-7 1 15,1 0 0-15,1 3-1 0,-1-3 1 0,-9 2-1 16,0 5 0-16,-5-3 0 0,-5-1-1 16,-4 4 0-16,-3 2 0 0,-5-1 1 15,-6 3-1-15,-1 3 1 0,-5 2 0 16,-5 1 1-16,-1 1 0 0,-3 2 0 16,3-2 0-16,-1-1 0 0,5-4 1 15,2 0-1-15,4-2 0 0,3-1-1 16,5 1 0-16,8 0 0 0,4-1 0 15,7-1 0-15,4-3 0 0,6-2 0 0,4 0 1 16,2-4-1-16,3 0-2 0,-4-7-4 16,-1 4-8-16,-3-1-12 0,-2-3 65 15,-6 3-177-15,-2-3-113 0,-4-2-306 16</inkml:trace>
  <inkml:trace contextRef="#ctx0" brushRef="#br0" timeOffset="44602.35">16584 12577 336 0,'2'-6'87'15,"3"0"1"-15,1 2-13 0,1-4-60 16,5-2-2-16,-3-1-1 0,9-1-1 16,-3-1 2-16,5-5 2 0,3 1 3 0,0 0 0 15,3-3 0-15,2-1 0 0,2-2-2 16,-7 1-1-16,0 3 0 0,-8 2-1 16,-2-2 0-16,-6 4 1 0,-7 1 1 15,0 1 0-15,-7 1 0 0,-5-1-4 16,-2 4-1-16,-1 3-4 0,-6 3-2 15,-4 6-2-15,0 6-2 0,-3 3-1 16,3 2 0-16,0 9 0 0,8-1 1 16,0 3 0-16,8-1-1 0,4-1 0 0,5-1 0 15,7-2 0-15,5-7-1 0,9-1 1 16,6-2-1-16,10-10 1 0,4 0 0 16,6-11 1-16,0-1 0 0,5-5 0 15,1-6 0-15,-7 3 0 0,-5-1 0 16,-2 0 0-16,-6 4-1 0,-5 1 1 15,-3 7-1-15,-11 1 0 0,0 2-1 0,-4 6 1 16,-8 0 0-16,-2 0 0 0,0-2 0 16,0 2 1-16,0 0 0 0,0 0 1 15,0 0 0-15,0 0-1 0,0 2 1 16,-2-2-1-16,2 0-1 0,0 5 1 16,0-5-2-16,0 4 1 0,0-4 0 15,0 3-1-15,0-3 1 0,2 6-1 16,-2-6 1-16,6 0-1 0,-6 0 1 15,6 0 0-15,-6 0 0 0,7 0 0 16,-2 0 0-16,-2-7 0 0,2 3 1 0,1-3-1 16,-4-1 1-16,3-2-1 0,-5 1 1 15,7-1-1-15,-7 2 0 0,0 2-1 16,-6-2-1-16,0 8 0 0,-2 0-1 16,-5 8 0-16,-7 1 1 0,-1 5-1 15,-4 3 2-15,1 8 0 0,2 3 1 16,1-2 1-16,4 1-1 0,7-2 0 15,0 0-1-15,8-6 0 0,2-5-1 0,5-5-1 16,3-3 1-16,7-6-1 0,6-6 1 16,7-2 1-16,2-5 0 0,9-6 0 15,0-4 1-15,0-1 0 0,1 3-1 16,-6-2 1-16,-8 2 0 0,-3 5 0 16,-7 3 1-16,-8 5 0 0,-2 2 1 15,-6 1-1-15,0 5 0 0,-2 0 0 16,-9 11-1-16,-1 0 1 0,-2 5-1 15,-7 3-1-15,1 4 1 0,-1 2 1 0,1 1 0 16,4-1-1-16,6-4 0 0,5-4-1 16,10-3 0-16,10-4 0 0,5-2 0 15,6-8-1-15,7-6 0 0,7-3-1 16,4-8 1-16,3-5-1 0,1-2 1 16,5-2 0-16,3 1 0 0,-1 2 2 0,-5 3 0 15,-3 2-1-15,-5 6 1 0,-8 4 0 16,-8 3-1-16,-6 2 0 0,-7 3 0 15,-4 0-1-15,-3 0 0 0,-6 3 1 16,6 1 0-16,-6-4 2 0,-6 7 0 16,6-7 1-16,-8 7 0 0,4-7 1 15,0 5 0-15,-1-5 0 0,3 0-1 16,2 0-1-16,-4 0 1 0,4 0-1 16,0 0 1-16,-4 0-1 0,1 0-1 15,-2-7 1-15,-3 7-2 0,1-4 0 0,-6 4 0 16,2 6-1-16,-4 1 0 0,-6 7 0 15,0 4 1-15,2 3 1 0,-4 0 0 16,3 0 0-16,4-1 0 0,7 2-1 16,9-2 0-16,6-7 0 0,7-1-1 15,11-4 1-15,8-8 1 0,6 0-1 16,3-17 2-16,6-2 0 0,7-11-1 16,10-4 2-16,6-9-1 0,0 2 1 0,3-6-1 15,-2 2 1-15,-5 1 0 0,-6 0-1 16,-13 0 1-16,-13 3-1 0,-8 1 0 15,-10 5 0-15,-7 2 1 0,-9 5 1 16,0 4-1-16,-13 8 1 0,-4 12-1 16,-4 4 0-16,-4 8-1 0,-7 8 0 15,-4 6-1-15,-6 4 0 0,-8 5 0 16,-4 4 0-16,1 5 1 0,1 3-2 0,6 6-1 16,8-4-2-16,9 2-3 0,12-2-1 15,17-4-2-15,7-10 0 0,10-12 1 16,16-7 1-16,12-7 3 0,4-9 2 15,1-3 2-15,-1-4 1 0,-4 1 0 16,-4 0 1-16,-14 5-1 0,-9 0 0 16,-6 5 1-16,-6 0 1 0,-3 7-1 0,-3 0 2 15,0 2-1-15,-5 2 1 0,5 3-1 16,-4-1 0-16,4-1 0 0,0-2-1 16,6-4 0-16,3-4 0 0,4-2-1 15,5-4 1-15,2-5-1 0,3-2-1 16,5 0-3-16,1-3-6 0,-2 4-9 15,0-2-11-15,-3 2-95 0,-3 5-96 16,-3-3-239-16</inkml:trace>
  <inkml:trace contextRef="#ctx0" brushRef="#br0" timeOffset="45682.056">19424 12129 437 0,'0'-6'100'16,"-3"6"0"-16,-3 0-74 0,0 5-3 16,-6 7-6-16,-1 8-3 0,-6 5-1 15,1 6 2-15,-10 6 1 0,1 6 1 16,-3 2 0-16,2 5-1 0,1-3-3 0,-1 6-1 15,-1-2-3-15,6 1-1 0,3-2-3 16,-1-6-2-16,1-5 0 0,1-1-1 16,5-3-1-16,-1-7 0 0,3-5-1 15,4-3 1-15,1-5-1 0,0-3 0 16,7-2 1-16,-4-4-1 0,4-6 0 16,0 0 1-16,5-6 1 0,4-6-1 15,3-7 1-15,3-1 0 0,4-12-1 0,7-10-1 16,2-4-1-16,10-3-1 0,3 4 0 15,-2-4 0-15,0-3 0 0,2 8 1 16,-5 7 0-16,-3 4 1 0,-9 9 1 16,-5-1-2-16,-2 8 1 0,-8 10-1 15,-5-1 0-15,-4 8-1 0,0 9 1 16,0 2 0-16,-4 2 1 0,-2 1-1 16,0 4 2-16,-1-2 0 0,0 0 0 0,2-2 0 15,5-5-1-15,0-3 0 16,0-1 0-16,10-5 1 0,-1-9-1 0,3-3 0 15,2-7 1-15,2-3 0 0,1-5 0 16,-4-2 0-16,0 2-1 0,0-3 2 16,-1 4 0-16,-4 1 0 0,2 5 1 15,-3 3 1-15,-1 1-1 0,-2 6 0 16,-4 6 0-16,6-1-2 0,-6 5-1 16,0 0 0-16,4 0-1 0,2 0 0 0,4 6 1 15,7-6-1-15,0 2 1 0,8-2 1 16,9 0-1-16,11 0 1 0,-3 0-1 15,2-3 0-15,3 3 0 0,1-8 0 16,-3 8 0-16,-7 0 1 0,-11-2-2 16,-4 2 1-16,-3 0 0 0,-7 0-1 15,-3 2 0-15,-8-2 0 0,-2 5 1 16,0-1 1-16,0-1 0 0,-2 6 1 0,-5 1 0 16,0 1 0-16,-5 0 1 0,0 2-1 15,3-1-1-15,-2 2-1 0,8-1 0 16,3-4-3-16,0 1 0 0,10 0-2 15,2-7 0-15,2 2-1 0,5-5 1 16,0 0 0-16,-4 0 2 0,4 0 0 16,-6 0 2-16,0 5 0 0,-5 1 0 15,-1 5-1-15,-2 4-2 0,-5 0-3 16,-5 3-3-16,3-1-6 0,-4 4-4 0,0-2-9 16,0-5-48-16,3-1-43 0,3-1-79 15,0-8-179-15</inkml:trace>
  <inkml:trace contextRef="#ctx0" brushRef="#br0" timeOffset="45954.026">20396 12012 557 0,'-14'0'126'0,"-4"-7"1"0,4 7-95 15,0 0-8-15,6 0-3 0,-2 9-6 0,3-9-1 16,1 3 1-16,3-3 2 0,3 6 0 16,-5-6-1-16,5 3-3 0,0-3-2 15,0 0-3-15,0 0-3 0,0 0-8 16,0 0-8-16,0 0-6 0,0-5-9 16,0 5-10-16,0-5-14 0,0 3-95 15,0-3-100-15,0-1-240 0</inkml:trace>
  <inkml:trace contextRef="#ctx0" brushRef="#br0" timeOffset="46612.566">19311 12469 290 0,'0'-5'76'16,"-5"5"5"-16,5 0-32 0,-2 0-14 0,2 0-1 15,0 0-1-15,-5 0-2 0,5 0-2 16,0 0-2-16,0 0-4 0,0 0-4 16,0 0-4-16,0 0-4 0,0 0-3 15,0 0-2-15,0 5-1 0,6-5-1 16,-6 0 2-16,9 0 0 0,2 0 1 16,2-7 1-16,4 2 0 0,-1-2-1 15,4-4-1-15,-1 4-1 0,0-4 0 0,-5-1-2 16,-3-4 0-16,-2 2 0 0,-3-4-1 15,-4 1 1-15,-2-3-1 0,0-1 0 16,0 0 0-16,-7 1 1 0,0 1 1 16,-1 5 2-16,-5 0-1 0,-6 6 1 15,-1 8 0-15,-5 2 0 0,1 10-2 16,-9 4-2-16,0 4 0 0,2 9-1 16,5 0 0-16,2 2 0 0,3-2 0 0,3 0 0 15,12-4 0-15,6-1-1 0,0-5 0 16,3-6 0-16,14-5 1 0,6-3-1 15,0-5 1-15,8-9 0 0,8-4 1 16,0-3-1-16,1-6 1 0,-10-2-1 16,-2-4 0-16,-5 2 0 0,-8 1 1 15,-6 2-1-15,-7 0 0 0,-2 0 0 16,-8 4-1-16,-2 4 0 0,-7 3 0 0,-7 7-1 16,-1 5 0-16,-3 11 0 0,-6 5 1 15,-1 6 0-15,1 4 0 0,5 3-2 16,7-1-3-16,1 0-4 0,3 0-5 15,11-4-6-15,7-1-6 0,0-9-11 16,19-3-92-16,2-1-94 0,1-10-229 16</inkml:trace>
  <inkml:trace contextRef="#ctx0" brushRef="#br0" timeOffset="47408.185">20652 12251 299 0,'2'-8'87'0,"3"3"5"16,-5-1 1-16,0-4-55 0,2 4-2 16,-2-2-2-16,0-1-2 0,0 4-1 15,0-2-3-15,0-1-2 0,0 2-4 16,0-1-3-16,-2 2-2 0,2 1-4 15,0-2-3-15,-5 6-1 0,5-2-3 16,-9 2-2-16,-1 2-1 0,1 4-1 16,-8 1-1-16,2 2 1 0,-5 5-1 0,-5 4 0 15,5 0 0-15,-1 3 0 16,1 1 0-16,2 3 0 0,5-1-1 16,9 1 1-16,4-5-1 0,3 2 0 0,11-4 0 15,4-4 0-15,9-3 0 0,1-8 1 16,5-3-1-16,5 0 0 0,9-10 1 15,1-3-1-15,7-2 0 0,-5-6 0 16,2 2 0-16,-6-1 0 0,-6-3 1 0,-9 1-1 16,-13 1 0-16,-9 0 0 0,-9 5 1 15,-5-1 0-15,-8 5 0 0,-8 2 0 16,-7 10 1-16,-8 0 0 0,-5 10 0 16,-4 6 2-16,2 2-1 0,-1 7 1 15,9 5 0-15,3 2 0 0,6 1-1 16,13-3 0-16,6-2-1 0,7-3 0 15,7-2 0-15,7-9-1 0,11-4 1 0,10-7-1 16,16-3 1-16,3 0-1 0,5-9-2 16,2-1-5-16,-2-1-6 0,-3-3-8 15,-13 1-13-15,-5 1-33 0,-8 2-72 16,-5 2-96-16,-7-1-218 0</inkml:trace>
  <inkml:trace contextRef="#ctx0" brushRef="#br0" timeOffset="47697.189">21335 12527 536 0,'0'5'131'0,"0"5"4"0,-5 1-81 0,5 1-15 16,-14 2-4-16,3 3-11 0,-7-1-7 15,-6 4-5-15,-2 2-3 0,-2 1-8 16,-4 0-13-16,5 3-16 0,-3 2 3 16,0 0-118-16,-2 1-113 0,-1-10-273 15</inkml:trace>
  <inkml:trace contextRef="#ctx0" brushRef="#br0" timeOffset="49857.24">22189 12186 413 0,'0'-11'97'16,"0"0"2"-16,-3 0-63 0,3-1-10 15,-5 0-3-15,1 0-3 0,-2 1-1 16,0-1-1-16,-3 1-1 0,-3 1 0 16,0 3-1-16,-3 2-2 0,1 5-1 15,-4 0-4-15,-2 0-1 0,-3 11-3 0,-3 2-1 16,-4 6-2-16,-3 1-1 0,-3 4 1 15,0 3-1-15,1 1 1 0,7 1 0 16,0-6 0-16,9 0 0 0,7-2 0 16,12-5 0-16,0-2 0 0,16-8-1 15,10-6 1-15,7 0-1 0,4-8 1 16,6-4-1-16,2-4 1 0,3-5-1 16,-5-2-1-16,-5 0 1 0,-5 0-1 15,-3 0 1-15,-6 1-1 0,-7 4 0 0,-7 2 1 16,-2 5 0-16,-8 6 1 15,0-2 1-15,-6 7 0 0,-3 0 1 0,-3 10 0 16,-3 2 0-16,-5 3 1 0,1 5-2 16,-2 1 0-16,1 1 1 0,2 0-2 15,4-2 1-15,6-3-1 0,3 2-1 16,5-5 0-16,7-3 0 0,8-6 0 16,7 1 0-16,5-6 0 0,9-7 0 15,6 0 0-15,9-4 0 0,2 1-1 0,0-4 1 16,-3 0-1-16,0 0 0 0,-4 3 1 15,-10 0-1-15,-6-1 1 0,-7 0 0 16,-6 0 0-16,-4-1 0 0,-5 1 1 16,-3 1 1-16,-5 1 1 0,0-1 0 15,-6 5 1-15,-2-1-1 0,-3 3 0 16,3 4 0-16,-6 0-1 0,1 0-2 16,0 4 0-16,-1 1 0 0,0 3-1 0,2 3 1 15,0 0-1-15,5 0 0 0,0 0 0 16,2 1 0-16,5-3 0 0,0 0 0 15,0-3 0-15,8 1-1 0,-3-2 1 16,1-3 0-16,0-2 1 0,0 0-1 16,2 0 1-16,4 0-1 0,-2-6 1 15,0-2 0-15,3-1 0 0,0 0-1 16,-2-2 1-16,-2 0-1 0,-1 1 0 0,-1 2 1 16,0 0-1-16,-2 3 0 0,-5-1 1 15,3 3-1-15,-3 0 1 0,0 3 0 16,-5-5-1-16,1 5 0 0,-3-4 1 15,0 4-1-15,0 0 0 0,-2 0 0 16,-4 0-1-16,-1 7 1 0,-3 1 0 16,-5 3 1-16,-2 5-1 0,-2 2 0 0,-3 3 0 15,2 2 0-15,1-1 0 0,2 0 0 16,5-2 0-16,6 0 0 0,6-2 0 16,7-5-1-16,0-1 0 0,5-1 0 15,7-4 1-15,4-4 0 0,3-5 0 16,2-5 0-16,4-5 1 0,2-1 0 15,1-7-1-15,3-4 1 0,-1-3-1 16,0-5 1-16,2-1-2 0,-4-2 0 16,1-8 0-16,1 0-1 0,-3-1-1 0,-1-4 0 15,0 4 0-15,-6 2 0 0,0 6 0 16,-7 2 2-16,-2 10 0 0,-3 4 0 16,-8 13 0-16,-5 2-1 0,-6 5 1 15,-5 16-1-15,-4 3 1 0,0 8 0 16,-6 8 0-16,0 5 2 0,0 6-1 15,4 0 1-15,4 0 0 0,1-1 0 16,4 1 0-16,2-9 0 0,5-3-1 0,6-2 1 16,0-6-1-16,11-5 1 0,2-4 0 15,5-9 0-15,6-2 0 0,6-6 1 16,10-9-1-16,4-2 1 0,5-1-1 16,0-3 0-16,1-2 0 0,-4 2-1 15,-2 3 1-15,-7-2-1 0,-10 1 0 16,-6-1 1-16,-5 2 0 0,-5 3 0 15,-3 0 0-15,-3 0 1 0,-5-1-1 16,0 2 2-16,-5 3-1 0,-1-3 0 0,0 4 0 16,1-2 0-16,-6 3 0 0,4 0-1 15,-6 3 0-15,0-7-1 0,-2 7 0 16,-4 0 0-16,-4 9-1 0,-5 0 1 16,0 3 0-16,-2 2 0 0,-1 6 0 15,-1 2 0-15,7 0 0 0,5 0 0 16,6-1 0-16,4-2 0 0,10 0-1 0,5-5 1 15,7-2-1-15,6-8 1 0,3-4 0 16,4 0 1-16,3-6-1 0,0-7 1 16,3-5-1-16,2-5 1 0,0 0 0 15,0-9-1-15,1 3 1 0,-5-7-1 16,1-5 1-16,0-1-1 0,-1-1 1 16,-2-1-1-16,-1 1 1 0,-4 3-1 15,2 1 0-15,-9 10 0 0,-2 2 0 16,-2 12 1-16,-4 4-2 0,-7 2 0 15,0 9 0-15,-11 6 0 0,0 7 0 0,-6 6 0 16,-4 6-1-16,-4 7 1 0,-1 8 1 16,1 5 0-16,4-1 1 0,0 3-1 15,3-2 1-15,4-1 0 0,6-2 1 16,-3-5 0-16,4-2 1 0,7-6 0 16,0-5 1-16,0-2 0 0,11-6 1 0,-3-4 0 15,9-6-1-15,4-6 1 0,4 0-5 16,5-8-8-16,3-2-9 0,3-4-12 15,0-2-17-15,0-2-104 0,-5 1-113 16,-5-3-264-16</inkml:trace>
  <inkml:trace contextRef="#ctx0" brushRef="#br0" timeOffset="51253.672">23928 12072 469 0,'7'-10'104'0,"0"3"1"15,0 0-78-15,-4 3-7 16,2 0-2-16,1 4-2 0,-6 0 0 0,4 0 0 16,-4 0 1-16,-4 4 0 0,4 0-2 15,-7 5-3-15,1-1-3 0,-1 1-1 16,-1 6-2-16,1-1-2 0,2 0-1 15,-1-1-2-15,6 1 0 0,0-1 0 16,11-2 0-16,-2-3 0 0,6-1 0 16,2-3 0-16,4-4 0 0,0 0 0 15,3 0 0-15,-3-8 0 0,4 1-1 16,-4 0 1-16,-1-1 0 0,0 1-1 0,-2-3 0 16,-4 2 1-16,-6 2 0 0,3-1 0 15,-8 5 0-15,2 2 1 0,-5-5-1 16,0 5 1-16,0 0-1 0,0 0-1 15,0 0 0-15,0 0-1 0,0 4 1 16,0-2-1-16,0 3 0 0,0 0 0 16,7-3 0-16,-1 3 1 0,12-5-1 0,-2 0 1 15,9 0-1-15,1-5 1 0,2 2 0 16,-1-3 0-16,1 1 1 0,-4-2-1 16,-6 2 1-16,-4-3 0 0,-6 2 2 15,-1-1 3-15,-7 1 3 0,0 0 1 16,-8 0 0-16,1 2 0 0,-5 0 0 15,-1 4-3-15,0 0-2 0,-2 0-3 16,-2 0-1-16,4 0-1 0,5 0 1 0,-4 4-1 16,5-4 0-16,4 0 0 0,3 4 0 15,0-4-1-15,0 0 1 0,0 0 0 16,0 4-1-16,6-4 1 0,-3 3 0 16,2-3 1-16,1 5 0 0,-4-5-1 15,4 3 1-15,-6-3 1 0,0 0-1 16,0 0 0-16,0 0 0 0,-5 0-1 0,3-3 1 15,2 3 0-15,0 0-1 16,3 0-1-16,2 0 1 0,-5 0 0 0,0 0 0 16,6 0-1-16,-6 0 2 0,0 0-1 15,0-5 1-15,4 5-1 0,-4 0 0 16,0 0 1-16,0-3-1 0,3 3 0 16,-3 0 1-16,0 0-1 0,0 0-1 15,4-4 1-15,-4 4 0 0,0 0-1 0,4 0 1 16,1-4-1-16,0 4 1 0,1-6 0 15,1 6 0-15,2-7 0 0,-1 3 0 16,2-1 0-16,-2 1 0 0,3-3 0 16,-3 2 0-16,-1-1-1 0,-3 3 1 15,0 3-1-15,-4-2 0 0,4 2-1 16,-4 3 0-16,-11 7 0 0,-1 2 1 16,-3 10 0-16,-5 2 0 0,-12 12 2 0,-2 11 1 15,-6 8 0-15,2 6 0 0,1 4 0 16,-6 3 0-16,4-1 0 0,5-6 0 15,0 1-1-15,1-11 0 0,-1-3 0 16,1-4 0-16,3-8 0 0,8-3-1 16,1-4 0-16,3-11 1 0,5-2 0 15,7-5 0-15,4-5 0 0,2-6 1 16,0-6 0-16,14-11 0 0,3-4-2 16,6-9-2-16,8-11-4 0,4-6-4 0,4-6-3 15,6-5-2-15,-5-2-1 0,1-8 1 16,4-1 3-16,0 2 2 0,2 4 5 15,-4 4 2-15,2 8 2 0,-4 5 1 16,-3 17 0-16,-6 8 0 0,-8 8-1 16,-6 4 0-16,-5 5 0 0,0 4 1 15,-6 4 0-15,-2 6 2 0,-5 5 2 16,5 2 2-16,-5 4 3 0,0 1 1 16,0 3 1-16,0-1 0 0,0-5-1 0,5 1 0 15,0-7-2-15,7-2 0 0,0-2-1 16,3-9 0-16,4 0-1 0,4-8-1 15,1-4-4-15,3-1-7 0,2-6-8 16,2 4-9-16,4-5-15 0,-2 3-39 16,-2 1-68-16,1 4-98 0,-9 1-215 15</inkml:trace>
  <inkml:trace contextRef="#ctx0" brushRef="#br0" timeOffset="53642.336">14298 13419 412 0,'0'0'92'0,"0"-7"-1"16,0 6-70-16,4-4-6 0,4-5-5 15,2-3-2-15,5-4-2 0,3-1 2 16,3-8 1-16,5 0 0 0,5-6 2 16,0 0-1-16,4 1-2 0,-1-4 0 15,2 2-2-15,1 1-1 0,-3 2-2 16,2 6-1-16,-5 4 0 0,-4 2-1 15,-2 4 1-15,-5 3 1 0,-5 4 0 0,-3 1 1 16,-6 1 1-16,-6 5 2 0,0 6 2 16,-8 5 1-16,-6 3 1 0,-4 6-1 15,-10 9 0-15,-4 7-1 0,-1 9-2 16,-1 1-2-16,-2 10-1 0,1 2 0 16,7 1-1-16,3-3 0 0,4-5 0 15,0-4 1-15,4-8-1 0,3-6 0 16,4-8 0-16,3-7-1 0,2-3-1 15,5-5 0-15,0-4-1 0,5-6 1 0,2 0-1 16,1-5 1-16,1-4 1 0,3-3-1 16,-4-1 0-16,1-4 1 0,0-3-1 15,-7 0 0-15,-2-3 0 0,0 1 0 16,-2 4 0-16,-7 0-1 0,0 5 0 16,0 2 0-16,-3 3 0 0,-1 6 0 15,0 2 0-15,0 5 0 0,5 1 0 16,1-1 0-16,7 2-1 0,0 0 1 15,5-3 0-15,7-4-1 0,6 0 1 0,8-3 0 16,2-7-1-16,10-5 1 0,5-7 0 16,10-2-1-16,4-5 1 0,2 4 0 15,1-6-1-15,3 1 1 0,-4 0 0 16,-4 3 0-16,-9-2 0 0,-5 1 0 16,-5-1 1-16,-7 4-1 0,-8 3 2 15,-8-2-1-15,-6 4 2 0,-7 4 1 0,-7 0 1 16,-6 5 0-16,-4 4 0 0,-5 7-1 15,0 0-1-15,-4 9 0 0,-1 6-2 16,-3 5 0-16,-3 5-1 0,0 5 0 16,0 7 1-16,0 2-1 0,-1 6 1 15,3 1 0-15,5 2-1 0,3-1 1 16,6-2-1-16,4-3 0 0,9-6 0 16,4-7-1-16,7-5 1 0,9-7-1 15,5-8 0-15,4-6 1 0,5-3-1 0,3-12 1 16,2-4 0-16,-2-2-1 0,-1-4 2 15,-3-1-2-15,-6 0 1 0,-5 4 1 16,-3 1-1-16,-5 3 1 0,-4 5 1 16,-6 3 0-16,0 7 0 0,0 0 0 15,-8 11 0-15,0 6 0 0,1 0 0 16,-3 5-2-16,4 1 1 0,-3-1 0 0,7-2-1 16,2-4 0-16,5-3-1 0,4-3 0 15,5-2 1-15,3-8-1 0,7 0 0 16,7 0 1-16,3-7 0 0,2 3 0 15,3-6 0-15,1 0 0 0,-1-2 0 16,-6-2 1-16,-4 1-1 0,-7-4 1 16,-6 3 0-16,-7 0 1 0,-6 1 1 15,-3 4 2-15,-5 0 1 0,-3 6-1 16,-4 3 1-16,-8 0-1 0,-1 9 0 16,-4 2-1-16,0 1-2 0,1 2 0 0,1 2 0 15,7 1-1-15,5 0 0 0,4-1 0 16,7 0-1-16,10-1 1 0,7 2 0 15,9-6-1-15,6-1 1 0,5-5 0 16,6-5 0-16,3 0-2 0,0-11-5 16,-4 2-7-16,-3 3-13 0,-1-3-77 15,-5 1-38-15,-7 3-99 0,-10-3-213 0</inkml:trace>
  <inkml:trace contextRef="#ctx0" brushRef="#br0" timeOffset="55956.276">16432 13448 438 0,'10'-19'104'0,"-10"-7"4"16,3 2-69-16,-6 6-6 0,-2-3-4 16,-7 2-4-16,-1 3-4 0,-1 4-4 15,-8 4-2-15,-1 5-3 0,-4 3-4 0,0 6-4 16,-1 9-1-16,-3 3-1 15,4 4-1-15,2 1 0 0,4 6-1 0,7-3 1 16,2-2-1-16,7-4 0 0,5-5-1 16,11-2 1-16,5-5-1 0,9-4 1 15,7-4-1-15,7-10 0 0,3-3 1 16,5-5-1-16,3-3 1 0,-8-4 0 16,-2-4 0-16,-7 4 0 0,-4 3 0 0,-8 1 1 15,-7 7 0-15,-6 0 0 0,-2 6 0 16,-6 3 0-16,0 5-1 0,-7 0 1 15,-6 13-1-15,0 4 0 0,-6 10-1 16,-2 5 1-16,-3 8 0 0,1 6 1 16,-3 4 0-16,-2 11 0 0,-3-1-1 15,3 7 1-15,-3-2 0 0,3 4 0 16,3-1-1-16,-2-4 1 0,4-7-1 0,5-5 1 16,1-9-1-16,5-6 1 0,3-5-1 15,2-4 0-15,7-8-1 0,0-4 0 16,0-9 1-16,13-7 1 0,0-6 0 15,2-7 0-15,7-8 1 0,8-10 0 16,3-2 0-16,1-12 0 0,4-7-1 16,2-4 0-16,3-11-2 0,0-2 0 15,-3-2 0-15,-1-2 0 0,0 1 0 16,-1 9 0-16,-2 2 0 0,-3 11 0 0,-2 6 1 16,-4 10 0-16,-7 6 0 0,-5 9-1 15,-3 6 0-15,-6 6-1 0,-4 7 0 16,-2 6 1-16,-2 4-1 0,-3 4 0 15,-2 5 1-15,1 4 1 0,1 3 0 16,-2 0 0-16,7 3 0 0,0-5 0 16,11-6 0-16,3 1-1 0,6-6 0 0,1-6 0 15,11-7 0-15,1 0-1 0,1-7 2 16,3-4-1-16,-3-1 1 0,-1-3 0 16,-4 1 0-16,0 0 0 0,-7 5 1 15,-7 0-1-15,-1 2 0 0,-4 7 1 16,-5 0 0-16,-5 7 0 0,0-1 1 15,0 5 0-15,-6 1-1 0,1 4 1 16,0-1-1-16,5-2 0 0,0-2 0 16,6 0-1-16,6-3 0 0,8-4 0 15,7 2-1-15,7-6 1 0,9-6 1 0,4-1-1 16,0-4 1-16,5-5-1 0,-2-5 1 16,-1 1 0-16,-2-2-1 0,-6-7 1 15,-1 5 0-15,0-2 0 0,-8 2 0 16,-8-1 0-16,-7 0 2 0,-6 2 1 15,-11 3 2-15,-9 2 0 0,-9 3 0 16,-7 2 1-16,-3 7-1 0,-4 6-2 0,-1 7-1 16,-2 1-2-16,3 7-1 0,6 2 1 15,1 4-1-15,3-1 0 0,3 3 0 16,6-4-1-16,6 6 1 0,2-2-2 16,10-4 0-16,3 0 0 0,6-8-1 15,9-5 0-15,5-6 1 0,2-3 0 16,6-4 0-16,4-7 0 0,1 0 1 15,3-7 1-15,-4-2-1 0,-6 2 1 16,-2 2-1-16,-6-1 1 0,-10-1 0 0,-3 6 1 16,-7 3 0-16,-6 2 1 0,0 2 0 15,-11 8 1-15,0 0-1 0,-6 11 1 16,-3 1-2-16,-4 5 1 0,1 4-1 16,-2-1-1-16,3 3 1 0,3-1 0 15,5-1-1-15,4-7 0 0,10 1 0 16,0-8 0-16,14 1 0 0,6-8 0 0,8-4 0 15,6-7 0-15,1-6 1 0,6-4 0 16,2-2 0-16,0-3-1 0,-6-5 1 16,-1 4-1-16,-5 2 1 0,-3 5-1 15,-5 0 0-15,-7 7 0 0,-2 2 0 16,-7 7 0-16,-3 1-1 0,-4 3 1 16,0 3 0-16,-7 6 0 0,-3 5 1 15,-2 0 0-15,-2 5 1 0,-3 0 0 16,1 10 0-16,-1-2 0 0,0 2-1 0,2-5 0 15,6-1 0-15,1 1-1 16,4-5 0-16,4-7-1 0,8-6 0 0,4-6 0 16,7 0-2-16,2-6 0 0,5-4-1 15,3-3 1-15,2-5-1 0,6 3 1 16,-2 1 1-16,-3-3 0 0,-4 8 2 16,-2 2-1-16,-6 2 1 0,-5 5-1 0,-10 0 1 15,-5 8 0-15,0 1 0 16,-7 3 0-16,0 0 0 0,0 0 0 0,0 1 1 15,2-3-1-15,5-2-1 0,0-3 1 16,10-5 0-16,6 0 0 0,5-10-1 16,5-3 1-16,3-7 0 0,4 1 0 15,1-8 0-15,2-8 1 0,3 1-2 16,2-4 1-16,1-3 0 0,1 3 0 16,0-6-1-16,0-1 1 0,-3 5-1 15,-11 0 1-15,-4 6 0 0,-5 5 1 0,-4 0 0 16,-8 10 0-16,-4 5 1 15,-4 8-2-15,5 6 1 0,-10 9 1 0,1 8-1 16,-7 6 1-16,-2 9-1 0,-6 6 1 16,-7 7 0-16,-6 9 0 0,-3 1 0 15,-3 3-1-15,4 2 0 0,1 0-1 16,4-4 1-16,5-1-1 0,9-10 0 0,1-8 1 16,4-7 0-16,3-11 0 15,0-1 1-15,-2-8 2 0,4-5 1 0,-1-5 1 16,1 0 1-16,2 0 0 0,3-8-1 15,-4-5-2-15,4-3-1 0,0-6-1 16,9-4-2-16,0-2 1 0,1-3-2 16,7 1 1-16,4-1 0 0,6 5 0 15,2 2 0-15,8 8 0 0,2 2 0 16,1 11 0-16,2 3-1 0,-6 3 1 0,-3 7-1 16,-3 7-4-16,-5-3-3 0,-7 2-4 15,-3 2-8-15,-4-3-11 0,-3 2 111 16,-2-3-218-16,-6-5-117 0,0-4-330 15</inkml:trace>
  <inkml:trace contextRef="#ctx0" brushRef="#br0" timeOffset="56229.055">19105 13207 592 0,'0'-11'146'0,"5"4"0"0,-5 1-69 15,0 2-45-15,0 4-6 0,0 0-5 16,0-5-4-16,0 5-2 0,0 0 0 15,0-2 0-15,0-2-1 0,0-2-4 16,0 5-5-16,0-3-8 0,0-3-14 16,0 3-13-16,0-5-16 0,0 5-90 0,0-2-26 15,-5 1-106-15,0-5-201 0</inkml:trace>
  <inkml:trace contextRef="#ctx0" brushRef="#br0" timeOffset="56864.988">19358 13377 409 0,'-8'-15'97'0,"8"-2"1"0,0-5-55 15,13 3-24-15,1-5-7 0,8-3-4 16,4 0 0-16,3-5 0 0,1-4 3 16,8-1 2-16,-1-4 1 0,-2-2 0 15,2 1-1-15,1-2 0 0,-5 2-1 16,-5 8-3-16,-4 9 0 0,-10 3 0 0,4 9-1 15,-13 5-1-15,-5 8-1 0,-15 17-1 16,0 5 1-16,-5 9 0 0,-5 9-1 16,-6 8 2-16,-6 9 1 0,-2 8 0 15,3 3 0-15,-2-1-1 0,-4-2-2 16,1 0-1-16,6-6 0 0,4-11-2 16,9-7-1-16,2-13 0 0,6-6 0 15,1-10 0-15,7-2 0 0,6-10 0 0,-3 0 0 16,3-4 0-16,0-12 0 15,11-2 0-15,3-10 0 0,3-1-1 0,3-8 1 16,1-2 0-16,5 2-1 0,-3 2 1 16,0 3-1-16,-1 5 0 0,4 5 0 15,3 6 0-15,1 6 0 0,2 6 1 16,-7 4 0-16,-2 8 0 0,2 4 1 16,-3 3 0-16,-5 7 1 0,-6 3 0 15,-3 2-1-15,-3-3 1 0,-5-1-1 0,0-1 0 16,-11-4-1-16,0 0-4 0,3-7-8 15,-3-3-10-15,6-3-13 0,1-5 17 16,4 0-120-16,0-10-103 0,7-6-249 16</inkml:trace>
  <inkml:trace contextRef="#ctx0" brushRef="#br0" timeOffset="57130.344">19956 13034 577 0,'0'-13'136'0,"0"3"1"15,0 4-91-15,-3 1-14 0,3 5-11 16,-7 0-9-16,3 0-5 0,1 5-1 16,-3-5-2-16,4 4 0 0,-3-4-2 15,5 2-3-15,-3 3-8 0,3-1-7 16,0-1-11-16,0 4-11 0,0 0-17 0,0 2-86 16,0 3-97-16,0 0-221 0</inkml:trace>
  <inkml:trace contextRef="#ctx0" brushRef="#br0" timeOffset="57500.689">19919 13345 483 0,'7'19'109'0,"7"-4"0"0,0 1-79 0,7-5-11 15,5-5-6-15,-1-6-3 0,2 0-1 16,0-11 1-16,3-3 0 0,0-1 2 16,1-6 0-16,0 0 0 0,-2-1-1 15,-4-1-2-15,-4 2-1 0,-7-2-1 16,-8 5 0-16,-6 2 1 0,-5 4 1 15,-8 2 0-15,-7 7-1 0,-3 3 1 16,-3 0-2-16,-1 11-1 0,1 1-2 16,-1 2-1-16,8 6-1 0,6 0-1 0,1 1 0 15,5 4-1-15,7-1 1 0,0-2 0 16,5-5-1-16,4 1 1 0,8-4 0 16,10-6 1-16,7-8-1 0,11 0 0 15,3-11 0-15,5-3 0 0,0-3 0 16,-1 3 0-16,-6-1 0 0,-5-1-1 15,-8 5 1-15,-7 1-1 0,-5 7 1 0,-3 3 1 16,-5 0 0-16,-5 0 0 0,-3 12 2 16,-5 0 0-16,0 8 0 0,-5 1 0 15,3 3 0-15,-3 2 0 0,-2-2-1 16,1-1 0-16,0 1 0 0,3-2-1 16,-2-4-1-16,-1-2 1 0,0-3-1 15,3 1-1-15,-2-3 1 0,-1-4 0 16,-1 1 0-16,-2-3 0 0,-1 0-1 15,1-5-2-15,-4 5-3 0,0-5-7 16,-4 0-7-16,3-4-13 0,1-1-8 16,-1 0-105-16,-1-1-105 0,-2-2-256 0</inkml:trace>
  <inkml:trace contextRef="#ctx0" brushRef="#br0" timeOffset="61106.865">21492 13447 368 0,'0'-6'90'0,"-4"-2"3"0,4-1-53 0,-6-1-9 0,6-1-6 0,-7-1-3 0,7 0-2 0,-3-2-3 0,-1-1 0 0,0-3-3 0,1 4-1 0,-1-1-2 0,-2 0-2 0,-1 3-3 0,0 0 0 0,-4 1-3 0,-4 6 0 0,-1 5-1 0,-10 0 0 0,2 7 0 0,-5 8 0 0,0 4 1 0,-2 8-1 0,4 2 0 0,2-1 0 16,7 1 0-16,3-2 0 0,5-1-1 0,4-5 1 15,6-4-1-15,0-5 0 0,6-6 1 16,8-6-1-16,1 0 1 0,12-11-1 16,5-7 1-16,6-6 0 0,4-2-1 15,3-6 1-15,-4-6-2 0,1-2 1 16,-6 0 0-16,-3-2-1 0,-5 3 0 16,-5-1 1-16,-2 2-1 0,-3-3 1 15,-2 5 0-15,-6 0-1 0,-3 3 1 16,-1 0 0-16,-2 7-1 0,-4 4 1 0,0 6 0 15,0 5 0-15,-4 4 1 0,1 7-1 16,-3 13 2-16,-2 7 1 0,-4 3 2 16,0 9 0-16,-1 5 0 0,-2 3 0 15,-2 4 1-15,2 4-3 0,1-5 0 16,1 2-1-16,3 1-2 0,3-3 0 16,2-5 0-16,5 0 1 0,2-9-1 15,6-6 0-15,4-2 0 0,2-9 1 0,5-5-1 16,2-7 0-16,4-7 0 0,3-4 0 15,4-5 0-15,7-3 0 0,1-7 0 16,3-2-1-16,0 1 1 0,-3-3-1 16,0 1 0-16,-8 1 0 0,-9 4 1 15,-5 8-1-15,-7-3 1 0,-4 7-1 16,-7 2 1-16,-4 7 0 0,-5 3 1 16,-9 0-1-16,-2 3 1 0,-7 8 0 15,-4 6 0-15,-5 1 0 0,0 4-1 0,1 6 0 16,7 1-1-16,3 0 1 0,7 0-1 15,9 0 1-15,9-3-1 0,6-2 1 16,7-3-1-16,7-7 0 0,7-2 0 16,12-7 0-16,4-5 0 0,3-7 0 15,4-4 1-15,-1-3-1 0,1-6 1 16,-3-3-1-16,-1-1 1 0,-4-2-1 16,4 2 0-16,-7 1 1 0,-4 2 0 0,-4 4 0 15,-4 4 2-15,-7 8 4 0,-10 0 1 16,-10 5 1-16,0 0 0 0,-12 10 0 15,-6-1-1-15,-3 5-1 0,-6 5-4 16,-3 1-2-16,4 5 0 0,-1-1-1 16,3 1 1-16,6-2-1 0,4-1 0 15,6-4 0-15,3-4-1 0,5-2-1 16,0-6-2-16,3-6 0 0,7 0-1 0,7-2-1 16,2-9 0-16,8-2-1 0,6 0 1 15,6-8 1-15,0-1 1 0,1 3 0 16,-4-2 2-16,-2 4 0 0,-5 1 2 15,-8 3 0-15,-4 5 0 0,-7 3-1 16,-2 5 2-16,-5 0 0 0,-3 0 0 16,-6 6 0-16,-1 4 0 0,-2 3 1 15,-4 3 0-15,-1 2-1 0,-1 3 0 16,1 0 0-16,1 0-1 0,5-3 0 0,5-1-1 16,3-4 0-16,7-3-1 0,3-6 0 15,9-4 0-15,6-7 0 0,3 0-1 16,0-6 2-16,4-4 0 0,-5 3 1 15,0-1-1-15,-5 4 1 0,-4 2 1 16,-5 2 0-16,-1 7 0 0,-6 0 0 16,-4 0 0-16,-2 10 0 0,0-3 1 15,0 3 0-15,0-3-1 0,0 4 1 0,-4-1-1 16,4 0 0-16,4-1 0 0,5-5-1 16,4-4 1-16,7 0-1 0,9 0 0 15,5-11 1-15,6 1-1 0,0-2 1 16,-1-2 0-16,0-1 0 0,0-3-1 15,-11-3 0-15,-2 3 1 0,-3-3-1 16,-3 0 0-16,-5 0 1 0,-5 3-1 16,-5-1 1-16,-5 4 0 0,0 3 0 0,-11 4 0 15,0 1 1-15,-7 7-1 0,-3 0 0 16,-5 8 0-16,-3 2-1 0,-1 2 1 16,-3 5-1-16,3 4 1 0,1 6-1 15,7-1 0-15,4-3 0 0,7 0-1 16,11-6-1-16,11-2 0 0,8-10-1 15,8-5-1-15,6-4 0 0,6-4 0 16,0-5 1-16,1-2 0 0,-5-4 1 0,-3-2 0 16,-5 4 1-16,-2 2 1 0,-10 2 0 15,-4 2 2-15,-4 4 0 0,-5 2 2 16,-2 5-1-16,-4 7 1 0,-4 2 0 16,0 3 0-16,-3 5-1 0,-3 3-2 15,0 2 1-15,3 0-1 0,1-3 0 16,-2 1 0-16,5-3-1 0,5-6-1 15,2-4 1-15,7-1 0 0,1-6 0 16,8-5 0-16,8-2 0 0,8-5 1 0,8-5-1 16,4-5 0-16,4-2 0 0,0 3 0 15,3-3 0-15,-9 3 0 0,-2 5-1 16,-8 3 2-16,-7 2-1 0,-7 4 0 16,-3 4 1-16,-8 3 1 0,-1 0 1 15,-6 0 1-15,-6 3 0 0,0 6 1 16,-3 1-1-16,-9 1 0 0,1 4 0 15,-1 3-2-15,-2 0-1 0,1 3 0 0,1-1-1 16,5 0-2-16,4-3-2 0,4-5-4 16,5-1-1-16,3-5-3 0,7-6-1 15,3 0-3-15,2 0 2 0,8-8 0 16,-1-2 4-16,3-4 2 0,-3 2 1 16,2-2 3-16,-3 0 2 0,-6 3 2 15,-1 3 1-15,-3 1 2 0,-4 4 2 16,0 3 0-16,-7 3 1 0,4 4 0 0,-4 0 0 15,2 2-1-15,-2 4-1 0,5-1-1 16,-5 3-1-16,6-3-1 0,2-3 0 16,6-2 0-16,8-1 0 0,9-6 0 15,3 4 0-15,9-8 0 0,1-1 0 16,1-1-1-16,-1-2 1 0,-8-2 0 16,-2-4-1-16,-4 0 1 0,-9-3 0 0,-1 1 1 15,-5-4 2-15,-4 0 2 0,-4 5 0 16,-7-4 1-16,0 5-1 0,-7 2 0 15,-6 2-1-15,-1 7-2 0,-6 3-2 16,0 0 0-16,-4 10-2 0,2 3 2 16,1 3-1-16,1 6 1 0,2 1-1 15,5 1 0-15,7-3-2 0,0 0-2 16,6-5 0-16,12-1 0 0,1-9-1 16,6-6 0-16,4-6 1 0,6-5 1 0,0-6 1 15,3-5 1-15,0-1 1 0,2-8-1 16,-1 1 1-16,1-1 1 0,-1 3-1 15,1-3 1-15,-1-1-1 0,-1 6 1 16,-7 2-1-16,-3 1 1 0,-5 0-1 16,-6 5 1-16,-1 5 1 0,-8 5-2 15,-2 2 1-15,0 6 0 0,-9 2 0 16,-8 8 0-16,1 3 0 0,-10 3-1 0,-6 7 2 16,-3 4-1-16,-2 6 0 0,7 2 0 15,2 3-1-15,6-3 1 0,3 7-1 16,11-7 1-16,8-3-2 0,0-4 0 15,6-6 0-15,7 1 0 0,2-11 0 16,11-1 0-16,5-5 1 0,4-2 0 16,4-4 0-16,2-7 1 0,-2 3-1 15,0-2 1-15,-5-4-1 0,-7 1 1 16,-6-1 1-16,-3 0 3 0,-5 0 2 0,-6-2 3 16,-7 2 0-16,0 4 0 0,-6-2 0 15,-3 6-1-15,-9 2-1 0,2 4-4 16,-6 3-2-16,3 4 0 0,3 1 0 15,1 2-1-15,4-2 0 0,5 4 0 16,6-3-2-16,0 2 0 0,7-1 0 16,4-3-1-16,3 1-1 0,4-1 1 0,4-4 0 15,4-3 0-15,1 1 2 0,5-5-1 16,-3 0 1-16,4 0 0 0,0 0 1 16,-1-6-1-16,3 6 0 0,-4 0 0 15,2 0 1-15,-2-4-1 0,-5 4 0 16,-5 0 1-16,-2 0-1 0,-10-4 1 15,2 4 0-15,-9 0 0 0,-2 0-1 16,6-3 1-16,-6 3 0 0,0-5 0 16,5 5-1-16,-3-7 0 0,3 4 0 15,-2-4-1-15,3 2 1 0,0-1 0 16,-1-1 0-16,-1-2 0 0,2 0 0 0,-1-1 0 16,-5 0 1-16,3 2-1 0,-3 1 0 15,-3-1-1-15,-5 6 0 0,-5 2 1 16,-7 0-1-16,-5 7 1 0,-2 3 0 15,-5 4 0-15,-2 1 1 0,1 3-1 16,7-1 1-16,4 0-1 0,4-4 0 0,10 2-2 16,8-5 0-16,2-1 0 0,10-5-1 15,8-4 0-15,7 0 1 0,10-3 0 16,3-8 1-16,2-4 1 0,4-6 0 16,3-6-1-16,-5-5 0 0,2-8-2 15,-4-8-1-15,2 0-3 0,0-4-1 16,-2 3-1-16,-2 2 1 0,-3 4 1 15,-8 7 2-15,-4 7 2 0,-9 9 0 0,-12 3 1 16,-4 8 0-16,-13 9 0 0,-8 6-1 16,-8 7 1-16,-4 9 1 15,-4 12 1-15,-1 6 2 0,-2 11 0 0,3 7 0 16,6 2 1-16,6-1 0 0,5-4 0 16,5-1-1-16,5-14 0 0,6-3 0 15,8-10 0-15,2-7 0 0,8-6 0 16,5-5 0-16,3-6-2 0,5-3-6 0,4-3-12 15,4-3-11-15,2-6-113 0,-4-6-113 16,0-4-283-16</inkml:trace>
  <inkml:trace contextRef="#ctx0" brushRef="#br0" timeOffset="62534.21">14855 14521 550 0,'30'-35'104'0,"0"-3"-79"0,2-1-3 0,-1-6-1 0,2-1-2 0,-2-2-4 0,-6 3-1 0,-5 6-1 0,-4 1 0 0,-6 6-1 0,-6 5-1 0,-4 4 0 0,-6 7-2 0,-2 4 0 0,-5 6-1 0,-2 6-2 0,-4 11-1 0,-4 7-2 0,-4 8 0 15,2 9 1-15,-7 5-1 0,5 7-1 0,1 5 1 0,5 2-1 0,5-4 1 0,5-3-2 0,5-5 1 0,10-5-1 0,2-8 0 0,5-9 0 0,8-5 0 0,3-6 1 0,5-9-1 0,3 0 1 0,0-9-1 0,3-3 1 0,0-5 0 0,0-2 0 16,-1-2-1-16,-7-2 0 0,-3 1 1 16,-3-1 0-16,-5-2 0 0,-8 3-1 15,-6 1 1-15,-12 1 0 0,-2 8 1 16,-2-3-1-16,-6 9-1 0,0 3 1 16,-4 3 0-16,4 4-1 0,1 4 0 15,-1 0-1-15,3 3 1 0,2-4-1 16,6 3 0-16,0 0 0 0,6-1 0 15,5 0 0-15,6-3-1 0,8 0 0 16,5-2 1-16,5-4-1 0,9 0 0 0,7-9 1 16,5 2 0-16,8-4 0 0,-3 0 1 15,3 0 0-15,-2 1 1 0,-4 1 0 16,-6 6 0-16,-10 3 1 0,-6 0-1 16,-5 0 1-16,-4 3-1 0,-6 5 0 15,-7 3 0-15,-3 3 0 0,-8 5 0 16,-1 2 1-16,-4 3 1 0,-4 2-1 0,-1 1 0 15,0-4-1-15,3 0 0 0,3-4-1 16,6-4-1-16,6-2-1 0,9-3-1 16,6-3-1-16,8-7 0 0,4 0-2 15,6-10 0-15,7-2 0 0,4-6-1 16,7-2 1-16,0-3-1 0,-1-3 1 16,-3 0 1-16,-6 1 1 0,-3 2 0 15,-11 3 1-15,-8 4 0 0,-8 5 2 16,-5 5 1-16,-6 11 2 0,-8 8-1 15,0 8 2-15,-5 6 1 0,-6 7 2 0,-2 7 0 16,-5 9-2-16,-4 6 1 0,-5 9-1 16,0 6-1-16,-3 4 0 0,3 3-2 15,-3 3-1-15,8-4 0 0,4-5 0 16,2-10-1-16,7-9 1 0,2-7 1 16,2-6 2-16,2-9 4 0,1-3 4 15,1-10 5-15,1-4 2 0,0-5 1 0,0-9 0 16,-3-2-2-16,2-12-3 0,0-6-5 15,2-9-4-15,0-8-3 0,7-8-2 16,10-9 0-16,4-9 0 0,11-7-1 16,9-13 0-16,13 1-1 0,15 3-4 15,2 2-14-15,6 3-13 0,0 7-18 16,-1 10-112-16,-1 8-123 0,-3 5-292 16</inkml:trace>
  <inkml:trace contextRef="#ctx0" brushRef="#br0" timeOffset="64431.086">16623 14579 441 0,'-6'0'94'0,"-1"0"-1"0,7-4-79 16,0 0-7-16,0-1-1 0,0-4-1 16,8 0 0-16,-3-2 2 0,2-5 3 0,0 1 2 15,6-2 2-15,-1-3 1 0,3 3-1 16,-2-1 0-16,7-4-2 0,-1 2-2 16,0-2-1-16,-3-1-3 0,3-2 0 15,-5-2 0-15,3 3 0 0,-9 1 0 16,0 3 2-16,-3 3 1 0,-5 2 1 15,-5 5 0-15,-3 4-2 0,-3 6 0 16,-5 0-1-16,-3 6-1 0,-6 6-3 0,-1 5 0 16,3 7-2-16,-2 5 0 0,0 3 1 15,9 5-1-15,3-1 0 0,7-1 0 16,6-1 0-16,5-3 0 0,9-6 0 16,6-7 0-16,8-1-1 0,10-5 1 15,8-9 0-15,2-3-1 0,5-5 1 16,1-7 0-16,5-5 0 0,-7-7-1 0,1-2 1 15,-4-2-1-15,0 3 1 0,-3-2 0 16,-6 6 0-16,-6 3 0 0,-2 3 0 16,-10 7 0-16,-5 4 0 0,-7 0 0 15,-4 4 1-15,-6 0 0 0,0 0 2 16,0 0-1-16,-2 4 0 0,-3-4 1 16,3 7-1-16,-4-3 0 0,6-4-1 15,-6 5-1-15,6-5 0 0,0 0 0 16,0 4-1-16,-5-4 0 0,5 0 1 15,0 0-2-15,0 0 2 0,0-8-1 0,0 5 0 16,0-4 1-16,-6 1 0 0,3-2-1 16,-5 0 1-16,-3 3-1 0,-1 0 0 15,-7 5 0-15,-1 0-1 0,0 7 1 16,-2 4 0-16,-2 6 0 0,3 2 0 16,-1 4 0-16,3 3 1 0,5-1-1 0,1 1 0 15,6-3 0-15,7-2 0 16,-5-5 0-16,5 0 0 0,8-7-2 0,4-2 1 15,3-7-1-15,5 0 1 0,6-5 0 16,6-4 0-16,6-4 0 0,2-3 1 16,-2-1 0-16,-2-4 1 0,0-1-1 15,-6-1 1-15,-9-1-1 0,-2 4 1 16,-1 1 0-16,-10 4 0 0,0 3 1 16,-3 8-1-16,-5-2 0 0,6 6 0 15,-6 0-1-15,-6 0 0 0,4 0 1 0,-3 7-1 16,-2 1 0-16,0 6 0 0,-4 1 1 15,4 5-1-15,-2 1 1 0,-2 0-1 16,5-1 1-16,-1-1-1 0,3-4 0 16,1-2 1-16,3 0-1 0,0-5 0 15,6 1-1-15,1-2-1 0,6-4 1 16,1-3 0-16,7-3 0 0,5-4 0 16,5-4 0-16,6-5 1 0,6-2 1 0,5-3-1 15,3-3 0-15,1 0 0 0,-4 0 0 16,-1 3 0-16,-5 1 1 0,-11 4-1 15,-6 2 0-15,-6 7 1 0,-5 1-1 16,-4 6 0-16,-4-5-1 0,-2 5 1 16,-4 0-1-16,0 0 1 0,3 0 0 15,-3 0 0-15,0 0 1 0,0 0 0 16,0 4 0-16,0-4 1 0,0 0-1 16,0 0 0-16,0 0 0 0,0 0 0 0,0 0 0 15,0 0 0-15,0 0 0 0,0 0 0 16,0-4 0-16,-4 4 1 0,-1-4-1 15,3 4-1-15,-3 0 1 0,-2-3-1 16,0 3 1-16,-3 0-1 0,1 0 0 16,-4 0 0-16,-1 0 1 0,-3 9-1 15,1 2 0-15,-4 6 0 0,-1 1 0 16,1 4 0-16,1 1 0 0,5 0-1 0,1-2 1 16,7 1-1-16,6-4 0 0,10-5-2 15,6-3 0-15,4-4 1 0,7-6-1 16,3 0 1-16,7-9 1 0,-1-6 0 15,6-5 1-15,6-6 1 0,7-7 0 16,11-3 1-16,-2-6 1 0,5-1 0 16,-1-4 1-16,-2-1-1 0,-6 2 0 15,-9-1 0-15,-9 6-1 0,-7 0-1 16,-5 3 0-16,-9 4 0 0,-6 5-1 0,-7 5 0 16,-11 6 0-16,-10 8-1 0,-6 5 0 15,-2 12 1-15,-5 5-1 0,-2 7 0 16,-4 5 0-16,1 5 1 0,0 5-2 15,-2 4 0-15,-3 2-2 0,1 5-2 16,-10-1-1-16,6 2-1 0,4-1 0 0,4 2-2 16,12-7 2-16,14-5-1 0,10-6 2 15,14-7 1-15,9-8 1 0,5-6 1 16,1-8 1-16,1 0 1 0,-8-8 2 16,-3 0 0-16,-6 1 0 0,-4 0 1 15,-3 2 0-15,-2 0 1 0,-4 5 1 16,1 0 0-16,-3 0 1 0,1 0 1 15,-4 5 0-15,6 0-1 0,-3 0 0 16,2-1 0-16,1 1 0 0,2-1 0 0,2-4 1 16,4 0 0-16,5-7 0 0,4-3-1 15,5-1 1-15,5-1-1 0,3-2-4 16,3 1-6-16,1 1-6 0,-5 2-13 16,-6 0-77-16,0 0-34 0,-8-1-94 15,-6 0-206-15</inkml:trace>
  <inkml:trace contextRef="#ctx0" brushRef="#br0" timeOffset="65281.827">18399 14489 332 0,'-7'0'92'15,"1"-3"3"-15,2-2-29 0,-1 5-26 16,5-6-13-16,0 0-6 0,0 1-4 16,0-4-2-16,7 4-1 0,4-6-2 15,0-5 0-15,2-2 0 0,4-3-1 0,-1 1 0 16,2-2 0-16,-1 2 0 0,-1 0-1 16,-1 6 1-16,-1 1-2 0,-4 7 0 15,0 3-2-15,-6 3 0 0,1 3-2 16,-5 7 0-16,0 2 0 0,0 5-1 15,-5 3 0-15,5 0 1 0,-2 1-1 16,2-3 0-16,0 0 0 0,0-2-1 16,5-7 0-16,0-3-1 0,2-2-2 0,3-4-6 15,3 0-10-15,1-4-13 0,3-2-100 16,8-3-103-16,-1-4-256 0</inkml:trace>
  <inkml:trace contextRef="#ctx0" brushRef="#br0" timeOffset="67314.159">19695 14400 323 0,'14'-18'81'0,"12"-6"3"16,7-7-42-16,1-3-14 0,10-4-1 16,2-2-1-16,1 0-4 0,-6-5-2 15,-3 2-1-15,-9 2-2 0,2 1-2 16,-9-3-2-16,-5 5-1 0,-8 2 1 16,-3 5 0-16,-6 3 2 0,0 7 0 15,-8 2 1-15,-5 7-1 0,-4 7-1 16,-7 5 0-16,-7 6-2 0,-4 11 0 15,-10 7-2-15,-10 4-1 0,-2 13 0 0,6 3-2 16,2 3-1-16,-1 5 0 0,1 2-3 16,10-4-1-16,11 3 0 0,4-6-1 15,7-4-1-15,7-4 1 0,10-6 0 16,16-8-1-16,8-4 0 0,0-7 1 16,5-4-1-16,10-6 1 0,7-4 0 15,1-5-1-15,-6-3 1 0,2-4 0 0,4-1 0 16,-7-2 0-16,-6 1 0 0,-8-4 0 15,-6 0 0-15,-6-1 0 0,-2 0-1 16,-12 1 1-16,-6-1 0 0,-7 0 1 16,-3 4 0-16,-3 0 0 0,-7 3 1 15,-6 5 1-15,-3 2 0 0,-10 0 0 16,7 5 0-16,4 0-1 0,1 0 0 16,6 0 0-16,7 0-2 0,8 6 0 15,12-6 0-15,6 5-1 0,12-5 1 0,11 6-1 16,8-6 0-16,6 0 0 0,15 3 1 15,1-3-1-15,1-3 1 0,-1-3-1 16,-7 2 0-16,1-3 1 0,-1 4-1 16,-10 3 1-16,3-7 0 0,-6 7 0 15,-5 0 1-15,-12 0 0 0,-2 7 1 16,-9-7 2-16,-6 4 1 0,-5-4 1 16,-6 9 0-16,-5-2 0 0,-4-1-1 0,-3 4-1 15,-2 2-2-15,1 0-1 0,0 5-1 16,3-1-1-16,2 2 0 0,2 0 1 15,7 5-2-15,5-1 1 0,0-1-1 16,5-2-2-16,8-2-1 0,5-2 0 16,4-6-1-16,0-1 0 0,8-8-1 15,-2 0 1-15,5-8 1 0,-1-2 0 16,-4-4 1-16,-3 0 0 0,-4 0 1 0,-1-1 1 16,-6 4 1-16,-1 2 1 0,-6 2 3 15,-2 2 0-15,-5 5 1 0,0-4 0 16,-2 4 0-16,-3 4 0 0,-2 2-1 15,-1 5-1-15,2 1-2 0,-1 2 0 16,1 4-1-16,6-1 0 0,-5-2-2 16,5 0-2-16,5-3-2 0,3-4 0 15,5-8-2-15,2 0-1 0,3 0 0 0,9-9 2 16,1-2 1-16,8-3 2 0,0-2 1 16,-2-1 1-16,4-3 1 0,-4-1 1 15,-3 5 0-15,-4-1 0 0,-12 3 0 16,0 3 1-16,-6 4 1 0,-3 3-1 15,-6 4-1-15,0 0 0 0,-5 0 1 16,-1 10-1-16,-2 0 0 0,-4 5-1 16,0 3 1-16,-1 3 1 0,1 1-1 15,2-2 1-15,4-1-2 0,6-2-1 0,0-3-1 16,7-5 0-16,7-4-1 0,9-5 0 16,0 0-1-16,7-8 2 0,-1-5 1 15,4-4 1-15,-2-3 0 0,-3-4 1 16,2-2 0-16,1-1 0 0,-1-1 0 15,-6 3 2-15,4 5 0 0,-5 1 2 0,1 8 0 16,-9 2 0-16,-3 6 1 0,-12 3-1 16,0 5 0-16,-14 6 0 0,-3 6-1 15,-5 6-1-15,-3 11 1 0,-2 5-1 16,8 11 1-16,-5 4-2 0,2 1 1 16,2 6-1-16,-1 3 0 0,-5 3-1 15,-2 5 1-15,-5-4 0 0,-5 0-1 16,3-4 1-16,-9-5 0 0,4-5 0 15,1-10 1-15,0-6 0 0,10-5 0 16,2-4 3-16,0-7 0 0,9-4 0 0,4-6 1 16,2-7-1-16,6-10 0 0,4-8-1 15,2-9-1-15,0-6-1 0,6-8-3 16,4-8-3-16,8-11-2 0,10-2-1 16,10-5-1-16,7-4 0 0,8 3 0 15,1 0 1-15,4 2 3 0,-3 7 3 16,4-4 1-16,2 8 0 0,5-3 0 15,-2 0 0-15,-2-2 1 0,-1 2-1 0,-3 3 1 16,-6 5-1-16,-18 2 1 0,-8 11-1 16,-8 6 1-16,-8 4 1 0,-3 9 0 15,-7 1 1-15,0 3 1 0,-10 7 0 16,-3 2 0-16,-6 2 0 0,0 7-1 16,-4 2 0-16,-5 3-1 0,-1 5-1 15,3 2 1-15,6 1-2 0,0 2 1 16,6-1-1-16,2-2 1 0,12-3-2 0,0 0 1 15,17-5-1-15,-2-4 1 0,10-4 0 16,2-5 0-16,1 0 0 0,5 0 0 16,-1-9 1-16,-2-2 0 0,1-1 0 15,-3-4 0-15,-3 3-1 0,0-4 1 16,0 4 0-16,-3 0-1 0,-2 3 1 16,-4 2-1-16,1 6 0 0,-4 2 1 15,6 0-1-15,-6 0 0 0,1 0 0 0,-1 5 1 16,2 0-1-16,4-1 0 0,-1 2 0 15,-4-3 1-15,2 2-1 0,-5 0 1 16,2-2 0-16,0 1 1 0,-6 0-1 16,1 1 1-16,-4-2-1 0,-4 1 1 15,5 1-1-15,-5 1 0 0,-3-3 0 16,-2 3 0-16,-1-3 0 0,-3 0 1 16,-2 3-1-16,-3-2 0 0,-1 3 0 15,-3-4 0-15,-4 5 0 0,1 1 0 0,-4 0 1 16,4 3-1-16,0 5 0 0,3-1 0 15,1 3 1-15,8 1-1 0,3-1 0 16,6-1 0-16,4-2 1 0,4-4-1 16,9 1 1-16,4-3 0 0,7-2 0 15,4-8 0-15,-1 6 0 0,2-6-1 16,3 0-2-16,-8-7-8 0,-1 2-9 16,-3 0-8-16,-6 5-13 0,-3-7 0 0,-1 2-116 15,-5-3-110-15,-4-1-262 0</inkml:trace>
  <inkml:trace contextRef="#ctx0" brushRef="#br0" timeOffset="68299.686">23024 14313 400 0,'6'-29'102'15,"0"2"2"-15,-2 0-37 0,0 2-33 16,2 0-6-16,-6 3 0 0,0 6-2 15,-8 4-2-15,-4 3-3 0,0 4-3 0,-9 5-3 16,-4 7-5-16,-3 6-2 0,-5 6-3 16,-6 5-1-16,-2 2-1 0,5 3-1 15,4 0 1-15,7 2-2 0,6-3 0 16,11-2-1-16,8-5 0 0,14-6 0 16,7-4 0-16,7-6-1 0,10-12 0 15,2-4 1-15,6-6-1 0,0 0 0 16,-2-4 1-16,-7-1-1 0,-5 1 1 15,-6 5 1-15,-9-1 1 0,-3 6 5 16,-5 3 0-16,-9 0 1 0,0 8 1 0,0 0-1 16,-12 4-1-16,4 4-1 0,-4 0-4 15,5 3-1-15,-1 0-1 0,5 0 0 16,3-2 0-16,0 0-1 0,10-2 0 16,0-1 0-16,5-6 0 0,3-5 0 15,5-1 0-15,4-7 0 0,6-3 1 16,5-4-1-16,3-2 1 0,6 1 0 0,-1-4 0 15,6-3 0-15,-5-3 0 0,-1-2 0 16,-5-7-1-16,-2-6 1 0,-6-4 0 16,0-4 0-16,-2-1 1 0,-4 2 1 15,-6 6 0-15,-1 7 2 0,-7 10-1 16,1 9 2-16,-8 10-2 0,-6 11 0 16,0 0 0-16,-12 20 0 0,-1 4 0 15,0 13 0-15,-3 9 1 0,-4 9 0 16,-5 5 1-16,0 9-1 0,3-3-2 15,-4 2 1-15,0-7-2 0,4-3 0 0,-2-4 0 16,3-4 0-16,7-7 0 0,-3-4 0 16,9-10-1-16,1-6 1 0,1-5 0 15,0-8 0-15,6-4 0 0,-6-6 0 16,6 0 0-16,-2 0 0 0,2-8 1 16,-6 1-1-16,0-5 0 0,0-4 1 15,-2-2 2-15,-2 0 2 0,-1 1 2 0,-3 1 1 16,2 2 0-16,0 3 1 0,-1 5-1 15,6 1-2-15,5 5-3 0,2-3-2 16,8 3-1-16,6 0 0 0,4 0-1 16,4-4 0-16,5 4 0 0,5 0 0 15,0 0 0-15,1 0-5 0,-5 0-8 16,-2 5-10-16,-5-2-11 0,-2 3 82 16,-6-2-204-16,-6-1-130 0,-10 2-339 0</inkml:trace>
  <inkml:trace contextRef="#ctx0" brushRef="#br0" timeOffset="70253.143">14929 15537 435 0,'0'-11'100'0,"0"-3"1"0,6-2-71 16,1-3-8-16,3-4-7 0,5-2-3 15,2-5-3-15,2-3-1 0,3-5 0 16,3-1 1-16,3 1-1 0,4 0 1 0,0 4 0 16,-1 4 1-16,-2 6 1 15,-4 5 0-15,-4 4 0 0,-4 6 0 0,-8 3-1 16,-2 6 0-16,-7-5-1 0,0 5-2 16,0 11 1-16,-13 0-2 0,-6 6 0 15,-3 11-2-15,-2 5 0 0,-2 9 0 16,-2 7-1-16,1 2-1 0,2 5 0 15,3 0-1-15,3-6 0 0,-1-2 0 0,2-5-1 16,3-8 1-16,-3-7-1 0,4-5 1 16,4-5-1-16,0-5 1 0,1-2-1 15,4-5 1-15,2-2-1 0,3-4-1 16,0 0-1-16,0-5 1 0,0-2-1 16,0-2 0-16,0-2 0 0,0-5 1 15,0 0 0-15,0 2 1 0,-5-3 0 16,5 4 0-16,-4 1-1 0,1 2 1 15,3 2-1-15,0 1-1 0,0 2 1 0,6-3 0 16,6 3 0-16,4-2 0 0,10-4 0 16,6-4 0-16,7-5 1 0,5 4 0 15,14-11-1-15,0 1 1 0,4-3 0 16,1 1 0-16,-3-1 0 0,-4-3 0 16,-4 0 0-16,-11 2 0 0,-3 4 0 15,-8 1 1-15,-5 0 1 0,-6 4 1 0,-7 4 1 16,-10 1 1-16,-2 2 1 0,-9 2 0 15,-6 2 0-15,-2 3-1 0,-3 7-2 16,0 0 0-16,1 7-1 0,-1 2-1 16,-1 6 0-16,2 1-1 0,-2 7 1 15,-4 3-1-15,5 7 0 0,-1 4 0 16,-1 7-2-16,2 1-3 0,1 6-1 16,2-4-2-16,6-6-2 0,3-7-2 15,8-5-1-15,0-8 1 0,11-9 2 16,3-9 1-16,0-3 3 0,6-9 1 0,0-4 2 15,2-4 1-15,-1-1 2 0,-3-1 0 16,-1 4-1-16,-4 1 2 0,-5 1 1 16,-1 5 2-16,-2 5-1 0,-5 3 1 15,0 0 0-15,0 8 0 0,0 5 0 16,-5 1-1-16,5 4-1 0,0 1 0 0,0 2-1 16,5 0 0-16,1-4-1 0,5-3 1 15,5-5-1-15,1-3-1 0,7-6-1 16,7 0 0-16,5-6-1 0,8 0 0 15,2-4 0-15,0-1-1 0,-2 0 1 16,-2-1 0-16,-7 1 1 0,-4-1 1 16,-10 1 1-16,-7-2 1 0,-5 2 1 15,-3 0 1-15,-6 0 3 0,0 2 1 16,-8 0 3-16,0-1 2 0,-3 2 1 0,-3 1-1 16,0 4 0-16,-1 3-3 0,-3 3-1 15,-2 5-2-15,1 4-3 0,0 4 0 16,1 2-2-16,3 5 0 0,1-2 0 15,6 2-1-15,5-4-2 0,3-2 1 16,9-4-1-16,5-4-1 0,-1-4 1 16,7-5 0-16,4 0 1 0,0-7 0 0,4-4 1 15,-3-4 1-15,1-3-1 0,-1-3 1 16,-5 0-1-16,-3 0 1 0,-6 3 0 16,1 0 3-16,-6 6 1 0,-4 1 1 15,-2 5 0-15,0 6 0 0,0 0-1 16,-7 4-1-16,3 3-1 0,-2 5-2 15,-2 3-1-15,2 3-1 0,1 1-1 16,0 1-2-16,5 0-2 0,0-5-2 16,5 0-1-16,2-4-1 0,2-4 0 0,9-7 1 15,3 0 3-15,3-11 2 0,4-2 1 16,6-4 2-16,10-6 0 0,-1-4 1 16,7-7 0-16,-3-5 0 0,0-7 0 15,5-7 0-15,-5-1 1 0,-7-4-1 16,4-3 1-16,-9 4-1 0,-1-1 2 15,-2 7 0-15,-6 7 2 0,-5 6 1 16,-3 11 2-16,-9 6-1 0,1 8 0 0,-10 13 0 16,-6 9-1-16,-6 11-2 0,-6 9-1 15,-3 11-1-15,-6 11-1 0,-1 11 0 16,1 3-1-16,-4 8-1 0,4 2 0 16,3-2-1-16,3-7 0 0,2-4-1 15,5-10 1-15,5-7 1 0,-3-13 1 16,6-8 0-16,-1-7 1 0,3-6 1 15,4-3 2-15,-2-5 0 0,2-3 0 16,0 0 0-16,-7-7 0 0,1 0 0 0,2-2 1 16,-1-4-1-16,-1-1 0 0,-5-3 2 15,3 5 1-15,2-3 2 0,0 2 2 16,-2 1 1-16,2 2 1 0,1 2-2 16,2 2-1-16,3 2-1 0,-5 4-3 15,5-5-3-15,6 5-1 0,2 0-2 16,5 0 0-16,6 0 0 0,2-6 1 15,4 1-1-15,2 1-3 0,-1-4-7 0,-1 4-8 16,-4-3-11-16,-6 2-22 0,-2 5-98 16,-6-6-111-16,-7 6-261 0</inkml:trace>
  <inkml:trace contextRef="#ctx0" brushRef="#br0" timeOffset="71593.07">17458 15373 492 0,'0'-15'116'16,"-6"2"0"-16,-1 2-72 0,-1 11-22 0,-4 16-6 16,-2 6-4-16,-5 7-2 15,-2 7-1-15,-5 7 0 0,-3 4 1 0,-8 7 0 16,3 2-1-16,-3 4-1 0,4 0-2 15,-1 2-1-15,2-3-1 0,5-1-1 16,6-10 0-16,6-7-1 0,1-9-1 16,3-10 0-16,4-6-1 0,0-7-1 15,7-6 1-15,0-3 0 0,6 0 1 16,0-7-1-16,2-6 2 0,3-5-1 0,-1-5 1 16,4-8-2-16,4-8 0 0,-3-5-1 15,9-10-1-15,-3 0 0 0,3-2 0 16,0 4 1-16,2 5 0 0,-1 7 0 15,-4 8 1-15,-8 10 1 0,-1 8 0 16,-4 7 0-16,-8-1-2 0,0 8-1 16,0 0 1-16,-6 11 0 0,-2-2 0 15,0 2 0-15,-3 1 0 0,2 1 1 0,2 0 0 16,7-2-2-16,2-3 1 0,13-4 0 16,9-4-1-16,4-5 1 0,10-8 0 15,2-5 1-15,-5-9 0 0,4-3 1 16,-1-7-1-16,-5-1 1 0,-7-1 0 15,-4 1-1-15,-3 3 2 0,-5 5 2 16,-2 7 2-16,-6 2 3 0,-2 7 2 16,-4 7 1-16,0 1-1 0,0 3-1 0,0 3-3 15,0 0-2-15,0 0-3 0,4 3-2 16,2 2 0-16,8-2 0 0,0 1 0 16,10 0 0-16,4-4 0 0,6 0 0 15,5 0 1-15,0-9-1 0,-5 2 0 16,1-1 1-16,-4-2-1 0,-7 1 1 15,-3 2-1-15,-4-2 0 0,-4 6 2 16,-3-1 1-16,-2-1 5 0,-3 5 4 0,-5-2 2 16,0 2 1-16,0 0 0 0,-5-6-1 15,3 6-3-15,-4-5-4 0,2 5-5 16,0 0-1-16,-1 0-1 0,-1 0 0 16,0 0 1-16,1 0 0 0,2 0 0 15,-3 0 0-15,4 5 0 0,-3-5 0 16,5 0 0-16,-4 0 0 0,4 0-1 15,-4 0 1-15,4 0-1 0,0 0 1 16,-5-5-1-16,5 5 1 0,0 0-1 0,-5 0 0 16,5 0 1-16,0-2-1 0,-4 2 0 15,4 0 0-15,-4 0 0 0,4 0 1 16,0 0-1-16,-4 0 0 0,4 0 0 16,0 0 0-16,0 0 0 0,0 0-1 15,0 0 0-15,0 0-1 0,0 0 0 16,0 0 1-16,0 0-2 0,4 0 2 0,-4 2-1 15,5-2 2-15,-5 0 0 0,6 0 0 16,-6 0 0-16,5 0 1 0,-5 0-1 16,4 0 1-16,-4 0-1 0,0 0 1 15,0 0-1-15,0 0-1 0,0 0-3 16,0 0-5-16,0 0-6 0,0 0-5 16,0 0-6-16,-4 6-4 0,1-1-5 15,-2-3-1-15,2 3 1 0,-2 1 3 16,1 0 2-16,0-1 0 0,-1 2 55 0,1-2-145 15,-1 2-92-15,-2-3-260 0</inkml:trace>
  <inkml:trace contextRef="#ctx0" brushRef="#br0" timeOffset="71972.901">17434 15529 486 0,'-10'8'109'0,"-3"-1"2"0,6-2-82 15,1 0-9-15,0-2-5 0,6 1-1 16,0-4-2-16,6 0-1 0,5 0-1 15,-1-6 0-15,7-4-1 0,1-2-1 16,5-5-2-16,-3 0 0 0,3-6-1 16,0 1-2-16,-5-1 0 0,-2 0-1 15,-4 3 2-15,-3 0 1 0,-4 2 1 16,-5 6 0-16,-7 0 0 0,1 2 0 0,-6 9-1 16,-3 1 0-16,-4 5-2 0,-3 8-2 15,-5 4-4-15,-3 5-4 0,2 3-5 16,-4 3-11-16,5 1-10 0,3-1-18 15,8-5-80-15,8-1-91 0,4-4-212 16</inkml:trace>
  <inkml:trace contextRef="#ctx0" brushRef="#br0" timeOffset="72620.122">18026 15311 346 0,'6'-6'99'0,"-6"0"7"15,2 0-30-15,-2 0-20 0,0 1-6 16,0 2-5-16,-5 3-8 0,-4 0-5 0,2 0-7 16,-5 4-6-16,-3 6-5 0,-3 2-4 15,3 4-2-15,-4 3-2 0,5 3 0 16,0 0-2-16,1-1-1 0,2 0-1 16,9-4 0-16,2 0-2 0,0-2 1 15,8-2-1-15,4-2 0 0,7-6 1 16,3-5-1-16,4 0 0 0,2-7-1 15,3-3 1-15,3-2-1 0,4-4 0 0,-1-1 0 16,6 4 0-16,2-3 1 0,-2 3-1 16,-2 1 1-16,-2 1 1 0,-8 2-1 15,-4 3 1-15,-8 2-1 0,-5 4 2 16,-5 0 0-16,-4 7 1 0,-5 1 1 16,0 7 0-16,-3 1 1 0,-6 2 0 15,-4 2 0-15,0 2-1 0,-1-2-1 16,-3 1 0-16,4-3-2 0,0 0 1 0,3-3-2 15,4-3-4-15,3-1-7 0,3-2-10 16,0-2-15-16,0-1-105 0,6-3-111 16,0-3-270-16</inkml:trace>
  <inkml:trace contextRef="#ctx0" brushRef="#br0" timeOffset="72898.501">18570 15188 638 0,'-6'-8'155'16,"1"3"2"-16,2-2-100 0,3 2-17 15,-6 2-11-15,6 3-9 0,0-5-10 16,0 5-5-16,0 0-4 0,0-3-7 16,0 3-13-16,5-7-11 0,-1 5-11 0,2-2-15 15,1 1-72-15,5-1-30 0,-2 4-90 16,1 0-178-16</inkml:trace>
  <inkml:trace contextRef="#ctx0" brushRef="#br0" timeOffset="73352.439">19037 15439 482 0,'0'-5'120'0,"4"0"6"16,2-4-63-16,-6-2-21 0,0-1-4 15,0-1-4-15,0 1-3 0,0-2-6 16,-8 2-2-16,0 0-3 0,-3 4-3 0,-3 2-3 16,-3 6-2-16,-3 0-2 0,1 0-3 15,-3 8-1-15,-3 4-4 0,4 4 0 16,1 1-1-16,-1 0-1 0,3 1 1 15,5 4-2-15,9 0 0 0,4-2-1 16,7 0-2-16,8-1-1 0,9-3-2 16,3-2-1-16,6-4-2 0,2-6 0 15,-1-4 1-15,5-9 1 0,-6 0 1 16,2-2 2-16,7-4 2 0,-2 3 1 0,-4-6 1 16,-2 1 1-16,4-2 1 0,-5-1-1 15,-3 0 1-15,-12 1 4 0,-6 1 1 16,-3 1 3-16,-9 4 1 0,-14 3 0 15,-2 8 0-15,-9 2 0 0,-8 0-2 16,0 0-2-16,2 8-1 0,4 7-1 16,2 1-1-16,1 3 1 0,8 6-1 15,7 5-1-15,1 3-1 0,5 0 1 16,3-1-2-16,0-1 1 0,10 0-1 0,0-7 1 16,7-4-1-16,10-4 1 0,4-5-1 15,9-4 1-15,2-3-1 0,2-4-6 16,-1 0-7-16,-2-5-11 0,-10-2-11 15,-1-2-15-15,-10-2-107 0,-2-1-115 16,-3-3-268-16</inkml:trace>
  <inkml:trace contextRef="#ctx0" brushRef="#br0" timeOffset="73870.731">19887 15677 417 0,'6'0'108'0,"1"0"6"16,-2 0-57-16,-2 0-7 0,-3 5-4 16,5-5-5-16,-5 5-3 0,0-1-5 15,0-1-2-15,0 5-6 0,-6-1-4 16,-2 0-3-16,-4 2-6 0,0-1-2 16,2 2-4-16,-1-1-2 0,-1-2-2 15,9-2-1-15,3 1 0 0,2-2 0 16,6-4-1-16,2 0 1 0,-3 0 0 15,0 0 0-15,1 0 4 0,-2 0 3 0,-6 0 1 16,-5 0-1-16,-3 5 1 0,0-5 0 16,-4 5 0-16,0-1-4 0,3 0-3 15,0-4-1-15,5 5 0 0,4-5-1 16,0 0 0-16,9 0 1 0,4-6-1 16,4-1 1-16,-3-2-1 0,1-3 1 15,2-1-1-15,-3-3 1 0,-8 4 0 16,-6-1-1-16,2 2 0 0,-2 4-2 0,-4 3-8 15,-10 4-9-15,-2 0-9 0,-9 0-9 16,4 4-16-16,-6-1-106 0,3 2-111 16,3 1-262-16</inkml:trace>
  <inkml:trace contextRef="#ctx0" brushRef="#br0" timeOffset="75927.175">19905 15762 182 0,'0'0'60'0,"3"-6"6"15,-3 6-17-15,0-4 0 0,0 4-3 16,-4 0-5-16,4 0-5 0,-5 4-6 0,-1 1-4 16,0-2-3-16,-6 2-3 0,4 1-3 15,-4 0-3-15,3 1-3 0,-3 2-2 16,-1-2-3-16,-1-2-1 0,2 4-2 16,5-4-1-16,-2 0-1 0,1-2 0 15,3-3-1-15,5 3 1 0,0-3-1 16,0 0 1-16,0 5-1 0,-5-5 1 15,5 0 0-15,0 0-1 0,-3 0 1 0,3-6-1 16,-4 6 1-16,-2 0-1 0,6-3 1 16,-6 3-1-16,4 0 1 0,2-5 0 15,0 5 0-15,0-5 0 0,0 5 0 16,14-6-1-16,0 1-2 0,4 1-5 16,3-4-95-16,4 2-84 0,0-2-226 15</inkml:trace>
</inkml:ink>
</file>

<file path=ppt/ink/ink8.xml><?xml version="1.0" encoding="utf-8"?>
<inkml:ink xmlns:inkml="http://www.w3.org/2003/InkML">
  <inkml:definitions>
    <inkml:context xml:id="ctx0">
      <inkml:inkSource xml:id="inkSrc0">
        <inkml:traceFormat>
          <inkml:channel name="X" type="integer" max="32767" units="cm"/>
          <inkml:channel name="Y" type="integer" max="32767" units="cm"/>
          <inkml:channel name="F" type="integer" max="2047" units="dev"/>
          <inkml:channel name="T" type="integer" max="2.14748E9" units="dev"/>
        </inkml:traceFormat>
        <inkml:channelProperties>
          <inkml:channelProperty channel="X" name="resolution" value="1185.49207" units="1/cm"/>
          <inkml:channelProperty channel="Y" name="resolution" value="2107.20264" units="1/cm"/>
          <inkml:channelProperty channel="F" name="resolution" value="0.00409" units="1/dev"/>
          <inkml:channelProperty channel="T" name="resolution" value="1" units="1/dev"/>
        </inkml:channelProperties>
      </inkml:inkSource>
      <inkml:timestamp xml:id="ts0" timeString="2019-10-21T14:35:11.193"/>
    </inkml:context>
    <inkml:brush xml:id="br0">
      <inkml:brushProperty name="width" value="0.05292" units="cm"/>
      <inkml:brushProperty name="height" value="0.05292" units="cm"/>
      <inkml:brushProperty name="color" value="#002060"/>
    </inkml:brush>
  </inkml:definitions>
  <inkml:trace contextRef="#ctx0" brushRef="#br0">9637 16267 205 0,'5'-4'55'0,"0"-3"5"16,-3 3-27-16,5 1 0 0,-2 3 2 0,-2 0 0 15,2 0-2-15,1-5-3 0,-4 5-3 16,2 0-5-16,-4 0-2 0,0 0-4 16,6 0 0-16,-6 0-3 0,0 0 0 15,0 0-2-15,0 0-2 0,0 0-1 16,0 0-2-16,0 0-2 0,0 5-1 15,0-5-1-15,0 0-1 0,0 0 1 16,0 0 0-16,0 0 0 0,0 0 2 16,0 0 1-16,0 0 0 0,0 0 1 15,0-5-1-15,0 5 1 0,0-3-1 16,-6-1-1-16,6 4-1 0,0-6-1 0,-4 2 0 16,4-1 0-16,-2 1 0 0,2-4 0 15,-7 4 0-15,3-3 0 0,2 3 0 16,-3 0 0-16,2 0 1 0,-3 4 0 15,0 0-1-15,0-4 0 0,-1 4 0 16,-1 0 0-16,-4 0 0 0,1 5-1 0,1-5 0 16,-2 9-1-16,4-5 1 0,-4 2-1 15,3 4 1-15,-2 0-1 0,-1 3 1 16,3-1-1-16,-3 1 1 0,-1 1-1 16,4 3 1-16,-2 0 0 0,-2 4 0 15,4 2 1-15,-2 1 0 0,2 6-1 16,-1-1 1-16,4 0 0 0,3-1 1 15,3 0-1-15,-6-2 0 0,6-4-1 0,0 0 1 16,8-3 0-16,-2-2 0 0,1-2 0 16,5 0 1-16,-3-4 0 0,3-4 2 15,3 0 0-15,2-7 1 0,-3 0 0 16,1-6 0-16,3 1 0 0,-4-2-1 16,1-4-1-16,1 0 0 0,-2-1-1 15,-2 0-1-15,-4-3 0 0,0-1-1 16,-3-1 1-16,-5-3-1 0,-6 3 0 15,-5-2 0-15,2 1 0 0,-3 4 0 0,-3 3-1 16,-4 6 1-16,5 5-1 0,-5 5 0 16,4 6 1-16,-4 7-1 0,1 1 1 15,2 3-1-15,3 3 1 0,0-1 0 16,2-1-1-16,5-3-1 0,6-1-4 16,0-3-5-16,11-1-5 0,-2-7-8 15,9-2-9-15,2-6-55 0,4 0-38 16,3-7-79-16,0-1-174 0</inkml:trace>
  <inkml:trace contextRef="#ctx0" brushRef="#br0" timeOffset="720.16">9952 16322 320 0,'-5'0'85'0,"5"-5"4"0,-6 1-40 0,3 0-9 16,-2 4-8-16,-2-5-5 0,2 5-5 15,-2 0-3-15,-7 0 11 16,2 8-17-16,4-3-3 0,-4 3-1 15,3 3-1-15,-3 7-1 0,-1-2-1 16,5 4 1-16,-4 1-2 0,4 4 1 16,-3-1-1-16,4-1-1 0,1-1 1 15,1 0-1-15,1-2 0 0,4-3 0 16,0-4-1-16,0 2 0 0,0-5 0 0,0 0-1 16,7-3 0-16,-4-1 0 0,7-1 0 15,-3-1 0-15,1-4 1 0,5 0 0 16,-1 0 0-16,2 0 0 0,0-8-1 15,1 2 0-15,2-3 0 0,2-4 0 16,-5-2-1-16,5-4 0 0,-4-4 0 16,-1-4-1-16,3-4 1 0,-4-2-1 0,-4 0 1 15,2 2-1-15,-4 3 1 16,-5 3-1-16,-2 1 1 0,0 3-1 0,-5 5 1 16,-4 3 0-16,2 2 0 0,-6 4-1 15,0 2 1-15,-2 5 0 0,-3 0 0 16,3 8 0-16,-4 3 0 0,0 2 0 15,1 3-1-15,1 6 1 0,-1 6-1 16,4 0 1-16,1 4-1 0,1 1 0 16,4 0 0-16,2 0 0 0,1-4 1 15,5-4-2-15,0-3-4 0,-2-4-6 0,2-3-7 16,2 0-9-16,-2-4-28 0,5-5-69 16,-5 3-89-16,6-4-201 0</inkml:trace>
  <inkml:trace contextRef="#ctx0" brushRef="#br0" timeOffset="3426.624">6663 9700 210 0,'0'-5'56'0,"0"-3"4"0,6 4-27 0,-6-3-3 15,0 3 0-15,2-3 0 0,-2 3-2 16,0-2-4-16,5 1-2 0,-5-2-2 16,6 4-4-16,-6 0-4 0,3-4-2 15,2 7-1-15,-2-5-2 0,-3 5 0 16,5-6 0-16,-5 6 1 0,6-2 1 16,-6 2 1-16,0-5 0 0,4 5 1 0,-4 0-1 15,0-4 0-15,0 4-1 0,0 0-2 16,0 0-1-16,0 0 0 0,0 0-1 15,0 0 0-15,0 0-1 0,0 0-1 16,-4 4 0-16,4 1 0 0,-7-1 0 16,0 5 0-16,1 1-2 0,-1 0 1 15,1 2 0-15,-2 1 0 0,0 1-1 16,-2 2 0-16,3 0 0 0,-1-3 0 0,0 4 0 16,-1-3 0-16,1-1 0 0,1-1 0 15,3 1-1-15,1-3 1 0,3 3 0 16,0-2-1-16,0 0 1 0,3-1 0 15,1-1-1-15,3-3 1 0,-1 3 0 16,2-1 0-16,0-3-1 0,3 3 1 16,0-5 0-16,3-3 0 0,0 0 0 0,0 0-1 15,4-3 1-15,-3-3 0 16,3 2 0-16,-2 0 0 0,0-2-1 0,-1 4 1 16,-1 2-1-16,-2-6 1 0,1 6-1 15,-5 0 0-15,1-4 0 0,0 4 0 16,-6 0 1-16,2-2-1 0,-5 2 0 15,3 0 1-15,-3 0 1 0,0 0 0 16,0 0 0-16,0 0 1 0,0 0-1 16,0 0 1-16,0 0-1 0,0 0-1 0,0 0 0 15,-3 0 0-15,3 0-1 0,0 0 1 16,-6 0-1-16,6 0 0 0,0 0-1 16,0 0 0-16,0 0-2 0,0-4-1 15,0 4 0-15,0 0-3 0,0 0-1 16,-2 0-1-16,2-5-2 0,0 3-2 15,0-1-1-15,0-4 0 0,0-1 1 16,0 0 1-16,0-1 3 0,2-2 2 0,-2 0 3 16,5 3 1-16,-5-2 2 0,4 2 0 15,-4-5 1-15,4-3-1 0,-4 3 1 16,4-2-1-16,-4-3 1 0,2 4 0 16,-2 0 0-16,6 2 1 0,-4 1-1 15,-2-1 1-15,5 4 0 0,-5-2 0 16,0 2 1-16,2 2 0 0,-2-2 1 15,0 5 1-15,0-2 1 0,0 5 0 16,0-4 0-16,0 4-1 0,-3 0 0 0,3 0-2 16,0 0-1-16,0 0-1 0,0 0 0 15,0 0 0-15,3 0 0 0,-3 0 1 16,0 5 0-16,0-5 2 0,0 4 0 16,0-4 0-16,0 6 1 0,0-6 1 15,0 7 0-15,0-4 1 0,0 2 0 16,-2 1 0-16,2 3 1 0,-6 3-1 0,6 3 1 15,-7 4-1-15,5 5 1 0,-3 0 0 16,-1 7 0-16,0 1 1 0,-2 2-1 16,2 2 0-16,4-3-1 0,-3 1 0 15,-1 0-3-15,6-4 1 0,-6-1-2 16,6-4 0-16,-6-2-1 0,6-2 0 16,-3-4 0-16,3 0 0 0,-5-4 0 15,5-2 0-15,0-2 0 0,0-5 0 16,0 1 0-16,0-5-1 0,0 0 1 0,0 0-1 15,0 0 0-15,-2 0-2 16,2-7-6-16,0-2-7 0,0-4-14 0,0 0-90 16,0-2-95-16,-5-3-234 0</inkml:trace>
  <inkml:trace contextRef="#ctx0" brushRef="#br0" timeOffset="5842.476">7245 14984 244 0,'0'0'69'0,"0"0"5"0,0 0-30 0,0-3-6 15,0 3-3-15,0-6-7 16,0 2-5-16,0 1-4 0,0-3-2 0,0 2-3 16,0 0-1-16,0-3-2 0,6 1-2 15,-6 1-1-15,0-1-1 0,0-2-1 16,-6 1 0-16,3 2 0 0,0-1-1 15,-4 0-1-15,0 3 0 0,-6 3-1 16,3-3 0-16,-2 3-1 0,-4 0-1 16,3 0 0-16,-1 0 0 0,1 6 0 0,-1-6 0 15,1 6 0-15,0-2 0 0,2 2-1 16,1 0 1-16,-2 0-1 0,5 1 1 16,0 1-1-16,4-1 0 0,0 2 1 15,3-1-1-15,0 0 1 0,3 2-1 16,1-5 0-16,7 2 1 0,-2-2-1 15,3-1 1-15,1-4-1 0,2 3 0 16,0-3 1-16,1 0-1 0,-3 0 1 0,2-2 0 16,-2-3-1-16,1 0 1 0,-2-6 0 15,-1 2 0-15,-2-1 0 0,-4-1 0 16,-5 1 0-16,0-1-1 0,0-1 1 16,-5 0 0-16,-2 1 0 0,-5-3 0 15,3 2 0-15,-4 1 0 0,-2 0 2 16,-2 2-1-16,-1 2 1 0,-1 7 1 15,2 0 0-15,-2 0 1 0,-1 11-1 16,4-1-1-16,0 3 0 0,7-1 0 16,-1 0-2-16,4 3 1 0,3-3-2 0,3-1 0 15,0 0 1-15,0-2-1 0,0 2 0 16,8-3 0-16,-2 0 0 0,2-1 0 16,4 0 1-16,-2-3-1 0,3 1 0 15,3-5 1-15,-3 4-1 0,0-4 1 16,0 0-1-16,-4 0 1 0,3 0-1 15,-5 0 1-15,-1 0 0 0,0 0 0 0,-4-8 0 16,4 1 0-16,-6 1 0 0,0-4 0 16,0 2 1-16,0-2 1 0,0 5 0 15,-6-3 0-15,4 2 1 0,-4 0 0 16,0 2 0-16,0 0-1 0,-3 4 0 16,-2 0 0-16,1 0-1 0,-2 9-1 15,0-3 0-15,0 5 0 0,3-1 0 16,0 1-1-16,3 0 1 0,6 0-1 0,-3-2 0 15,3-2 0-15,6 1 0 0,0 0 0 16,1-3 0-16,6 0 0 0,-3-5-1 16,1 4 1-16,5-4 0 0,-3 4-1 15,1-4 1-15,-2 0 0 0,2 0-1 16,-4-4 1-16,1 4 0 0,-3-8 0 16,-4 4 0-16,0-2 1 0,-4 2-1 15,0 0 1-15,-4-1-1 0,0 0 1 16,-3-1-1-16,-2 2 0 0,0-3 0 0,-1 2 1 15,-2-1-1-15,0 2 0 0,-1 0 0 16,0 4 0-16,-1-4 0 0,2 4 1 16,0 0-1-16,2 0 0 0,-1 4 0 15,4-4 1-15,0 4-4 0,0-4-5 16,7 0-10-16,0 4-21 0,0-4-76 16,8-4-91-16,1-1-216 0</inkml:trace>
  <inkml:trace contextRef="#ctx0" brushRef="#br0" timeOffset="8581.348">7188 5132 232 0,'0'0'53'0,"-4"0"0"15,4 0-39-15,0 0-2 0,0 0-2 16,0 0 2-16,0 0 3 0,0-4 1 16,0 4 2-16,0 0 2 0,0-4 2 0,-5 4 0 15,5-4-2-15,-3 4-1 0,3-6-1 16,-4 6-1-16,-1-3 0 0,1 3-2 15,1 0-2-15,-4 0-2 0,1 0-1 16,0 0-2-16,0 0-1 0,3 0-3 16,-4 0 0-16,1 3-1 0,-1-3-1 15,-1 9-1-15,1-4 1 0,0 2-1 16,0-3 1-16,3 0 0 0,-1 1-1 16,5-1 1-16,-5-1-1 0,5-3 1 0,0 5-1 15,0-2 0-15,0-3 0 0,0 7 0 16,6-7 1-16,-1 4-1 0,1-4 0 15,-2 4 1-15,3-4-1 0,-3 4 0 16,2-4 1-16,-3 0-1 0,0 0 1 16,-3 0 0-16,5 0 0 0,-5 0 2 15,0 0 2-15,2 0 0 0,-2-4 1 0,0 4 0 16,0-4 0-16,0 4-1 0,0-4-1 16,0 0-1-16,-2 4-2 0,2-6 1 15,0 6 0-15,-6-5 0 0,1 5 0 16,0-5 1-16,0 5-1 0,-2-2 1 15,2 2-1-15,-3 0 0 0,0 0-1 16,2 0-1-16,0 4 0 0,2-4 0 16,-2 7-1-16,0-5 0 0,0 3 0 15,1 2 0-15,1 2 0 0,-1 2 0 0,3-1 0 16,2-2 0-16,-5 1 1 0,5-2-1 16,0-2 0-16,0 2 0 0,0-4 0 15,0-3-1-15,6 5 1 0,-4-5-1 16,3 3 0-16,2-3 1 0,-1 0-1 15,1 0 0-15,0-3 1 0,0-1 0 16,1 0 0-16,2-3 0 0,-2 1 1 0,-1-4-1 16,1 1 0-16,-2 1 1 0,-1-2-1 15,1 3 1-15,-6-3-1 0,4 1 1 16,-4 3 0-16,0-3 0 0,4 1 0 16,-4 2 1-16,0-1 0 0,0 3 0 15,-6-1 1-15,6 1 0 0,-5 4-1 16,2-2 0-16,-2 2-1 0,3 0 0 15,-3 0-1-15,3 2 0 0,2-2 0 16,-6 7-1-16,6-4 1 0,0 3 0 0,0-1 0 16,0 3 0-16,0-2 0 0,0 0 0 15,0 0 0-15,7 1 0 0,-5-3 0 16,3 1 0-16,-2 0 0 0,0-3 0 16,2 2 0-16,-5-4-1 0,5 0 0 15,-1 5 0-15,2-5 0 0,-2 0 0 16,0 0 0-16,2-4 1 0,0 0-1 0,1 0 1 15,-1-6 1-15,0 1-1 0,0-1 0 16,-4 3 0-16,3-3 1 0,-5 2-1 16,0 2 1-16,0-1 0 0,-5 5-1 15,3-3 1-15,-4 5-1 0,-1 0 0 16,-5 0 0-16,5 0 0 0,0 0 0 16,-4 6 0-16,1-1 0 0,-2 2 0 15,-1 3-1-15,5 2 1 0,-3 0 0 16,4-1-1-16,-1 1 1 0,3 3 0 0,5-3-1 15,0 0 1-15,0-1 0 16,0 0 0-16,6-4-1 0,2-4 1 0,3-3-1 16,-2 5 0-16,4-5 1 0,0 0-1 15,3 0 0-15,-1 0 1 0,0 0-1 16,-2-4 1-16,4 0 1 0,-4-7-1 16,1-1 0-16,-2 0 1 0,-2-4-1 15,-3-1 0-15,0 1 1 0,-2 0 0 0,-5 2 0 16,0 2 0-16,-5 2 0 0,-3 1 1 15,-1 4-1-15,-2 0 0 0,-2 5-1 16,-1 0 1-16,-2 5-1 0,1-3 0 16,-1 3 1-16,-1 4-1 0,2 0 0 15,0 3 0-15,1 1 0 0,4 1 1 16,-1 4-1-16,2-1 0 0,3-1 0 16,4-3 0-16,2-3-1 0,0 1 1 15,0-7 0-15,0 1 0 0,2-2-1 0,3-3 1 16,-1 4-1-16,2 1 1 0,2-5-1 15,1 0 0-15,-2 0 1 0,4-5 0 16,-2 5 0-16,1-4 0 0,1-2 0 16,-4 0 0-16,3-4 1 0,-2 0-1 15,-4-1 1-15,0-1 0 0,-4 1 0 16,0 0 1-16,0 1-1 0,0 6 1 0,-7-3-1 16,1 4 1-16,-1-2-1 0,1 5 0 15,-1-3 0-15,-4 3-1 0,1 3 0 16,-2 2 0-16,-1 1 0 0,4 5 0 15,-2 1 0-15,0 3 0 0,6-3 0 16,0 0 0-16,5-1 0 0,-5-1 0 16,5-6-1-16,0-4 1 0,5 4-1 15,1-4 0-15,0 0-1 0,3 0 1 16,-2 0 0-16,4 0 0 0,-3-4 0 16,4 4 1-16,-5-9 0 0,0 4 0 0,0-2 1 15,-1 1-1-15,-4-3 1 0,-2 3 0 16,0-1 0-16,0 0 0 0,0-1 0 15,-5 1 0-15,0 6 0 0,-1 1-1 16,-1 0 1-16,-4 0-2 0,2 7 0 16,-2 3-3-16,3 2-3 0,-4 1-4 0,5-4-7 15,0 3-16-15,1 1-83 0,6-5-90 16,0 0-216-16</inkml:trace>
  <inkml:trace contextRef="#ctx0" brushRef="#br0" timeOffset="13279.54">7881 4979 264 0,'0'-4'67'0,"-4"4"3"0,4-5-36 0,-4 5-5 0,4 0-4 0,0 0-3 0,0 0-2 15,-5 0-1-15,5 0-1 0,0 0 0 16,0 0-1-16,-5 5-1 0,5-1-1 15,-4 3-1-15,-1-1-2 0,-1 4-2 16,1 2-2-16,-3 1-2 0,1 5-2 16,-3 3 0-16,-1 2-2 0,-2 4 0 15,0 5 0-15,-3-3 0 0,2 4-1 16,-2 0 1-16,3-1 0 0,-1-4 1 0,2-1-1 16,2-4 1-16,0-1 0 0,2-5 0 15,2-3 0-15,2-3 1 0,4-4-1 16,-5 1 0-16,5-6 0 0,0-2-1 15,0 0 0-15,0-2 0 0,5-7-1 16,0-2 1-16,3-2-1 0,4-9 0 16,0-5-1-16,2-3 0 0,5-10 0 15,1-1 0-15,0 1 0 0,5-2 0 0,-3 2 0 16,0 2 0-16,0 4 0 0,-2 3 0 16,-1 4 1-16,-1 4-1 0,-1 2 0 15,-3 4 0-15,5 4 1 0,-3 6-1 16,2 7 1-16,-2 0 0 0,1 6 0 15,-2 6 0-15,0 3 1 0,-1 2 1 16,-5 2 0-16,0 3 2 0,-5-3-1 16,-4 2 2-16,0 0 0 0,-8 0 0 0,-2 0 0 15,-5-4 0-15,2 1-2 0,-1-1 0 16,-2-3-1-16,1-5-1 0,0 1-1 16,-2-3 0-16,1-7 0 0,-2 0 0 15,1 0 0-15,-1-10-1 0,0 5 1 16,2-1-1-16,-3-1-1 0,5 2-4 15,-2 0-7-15,6 1-11 0,0-1-94 16,1 5-95-16,4-6-236 0</inkml:trace>
  <inkml:trace contextRef="#ctx0" brushRef="#br0" timeOffset="14617.55">8592 5252 371 0,'0'-6'84'0,"-5"1"1"16,2-4-62-16,3 0-6 0,-6 1-5 0,6-2-3 15,-6-1-2-15,6 1 2 0,-5 3 1 16,1 1 1-16,-1 1 1 0,2 1 0 15,-2 4 1-15,-1-3-2 0,-1 3-2 16,0 0-3-16,1 0-1 0,-1 3-3 16,-5 5 0-16,4-1-1 0,-3 5-1 15,2 3 1-15,0-2-1 0,0 2 1 16,1 3 0-16,1-3-1 0,1 5 1 0,3-5 0 16,3 0 0-16,0 0-1 15,0-3 1-15,7-1-1 0,2-6 0 0,-1-5 0 16,5 0 1-16,6-6-2 0,0-6 1 15,3-5-1-15,4-1 0 0,1-2 0 16,-1-4 0-16,0 0 0 0,-3 2 0 16,-5 1 1-16,-3 5 0 0,-5 2 1 15,-6 4 2-15,-4 4 1 0,0 6 0 16,-5 0 0-16,-7 4 1 0,2 5-1 0,-1 4 0 16,-5 6-2-16,1 1-1 0,1-1 0 15,1 3 0-15,2-1 0 0,3 0 0 16,4-7-1-16,4-3 1 0,0-1-1 15,3-4 1-15,8-6 0 0,1 0-1 16,7-10 1-16,5-4-1 0,8-4 1 16,2-11 0-16,7-5-1 0,2-1 1 15,-2-5-1-15,1-4 1 0,-4-2-1 0,-4-1 1 16,-3 1-1-16,-4-2 0 0,-6 6 0 16,-3 3 1-16,-4 8 0 0,-4 8 1 15,-1 3 1-15,-5 9 1 0,-4 8 1 16,0 3-1-16,0 11 1 0,-8 2 1 15,1 11-1-15,-1 10 0 0,-5 9-1 16,0 9-1-16,-4 9 1 0,1 2-1 16,-4 0-1-16,2-2-2 0,2-2 1 15,-2-5-1-15,4-9 1 0,2-7-1 16,2-5 1-16,0-7-1 0,2-4 1 0,2-6-1 16,-2-3 1-16,3-6-1 0,1-2 1 15,-4-5-1-15,0 0 0 0,1-8 0 16,-1-2 1-16,-4-4-1 0,-1-4 0 15,5 0 0-15,-3-2 2 0,3 2 0 16,3 1 1-16,5 3 0 0,0 4 1 16,5 0-1-16,1 4 0 0,7-1-1 0,-2 2-1 15,7 0 0-15,1 3 0 0,6 2 0 16,-1-8 0-16,0 8-1 0,3-2 0 16,0 2-7-16,-2-5-10 0,2 5 11 15,-2-6-116-15,2 6-98 0,-6-5-256 16</inkml:trace>
  <inkml:trace contextRef="#ctx0" brushRef="#br0" timeOffset="15646.313">9623 5078 397 0,'-2'0'86'16,"-4"0"0"-16,6-5-71 0,-5 5-6 15,5 0-3-15,0 0-1 0,0 0 2 16,0 0 1-16,0 0 4 0,-2-3 2 16,2 3 1-16,0 0 2 0,0 0-2 15,-5 0-2-15,5 0-2 0,0 0-3 16,0 0-3-16,0 0-1 0,-2 0-2 0,2 0-1 15,-5 7 0-15,5-5 0 0,-6 4-1 16,3 1 1-16,-3 3 0 0,-1 1 0 16,-3 3 0-16,2 0 1 0,-1 6-1 15,-2 1 0-15,4 0 0 0,-1-4 0 16,2 2 0-16,1-3-1 0,3 3 1 16,2-8-1-16,0 0 0 0,3 0 0 0,4-3 1 15,5-3-1-15,1-1 0 0,5-4 0 16,-1-8 1-16,7 0-1 0,-3-1 0 15,3-2 0-15,-3 0-1 0,0 1 1 16,-2 3 0-16,-4-3 0 0,-3 2 0 16,1 1 0-16,-6 1 1 0,-1 4 0 15,-6 2 1-15,0 0-1 0,0 4 1 16,-5 4 0-16,-1 0-1 0,-2 5 0 16,0 1 0-16,1 1 0 0,-3 3-1 15,3-5 1-15,4 1-1 0,3-3 0 0,2-3 0 16,5-4 0-16,5-4 0 0,1 0 0 15,6-5 0-15,2-5 0 0,0-2 0 16,3-2 0-16,-1 1 0 0,1-2 0 16,-5 1 0-16,-4-5 1 0,-2 3-1 15,-4-2 1-15,-4 2 1 0,0-5 0 0,-5 3 1 16,0 1 1-16,-6 4 1 0,-2 5 0 16,2 3 1-16,0-1 0 0,0 2-2 15,-1 4 0-15,0 0-1 0,7 0-2 16,-2 0-1-16,4 0 0 0,5 8 0 15,0-5 0-15,6 2 0 0,5 1-1 16,1-4 1-16,3-2 1 0,3 4-1 16,-2-4 0-16,3 0 0 0,-1 0 0 15,1 6 0-15,-5-4 0 0,-3 4 0 0,-2 0 0 16,-3 4 0-16,-1 1 1 0,-6 1-1 16,-3 3 0-16,-3-3 0 0,0 2 0 15,-4-3-1-15,-1-2 0 0,-1 0-5 16,-1-3-4-16,0-2-7 0,1-1-11 15,4-3-88-15,2 0-91 0,-4 0-220 16</inkml:trace>
  <inkml:trace contextRef="#ctx0" brushRef="#br0" timeOffset="16301.872">10157 5150 427 0,'0'-2'93'0,"7"-3"1"15,0-3-75-15,8-3-8 0,5 0-4 16,4-6-3-16,3 0-1 0,4-4-1 15,-2-5 0-15,2-2 0 0,-4-1 0 0,-4-2 0 16,1 3 1-16,-9-4-1 0,-2 1 0 16,-1 5 1-16,-10 5 1 0,3 1 2 15,-5 5 2-15,-5 4 0 0,2 4 0 16,-8 7 0-16,3-4 0 0,-4 8-2 16,-2 6-2-16,0 6-1 0,-5 2-1 15,-1 10 0-15,-3 7 1 0,0 4-1 16,2 4 1-16,1 2 0 0,0-3 0 15,2-1-1-15,4-4 0 0,3-3-1 16,2-3 0-16,3-5 0 0,4-6-1 0,2 0 1 16,0-8-1-16,2-1 1 0,4-8 0 15,3-3 0-15,3 0 0 0,4-4 0 16,1-10 0-16,4 0 1 0,3-2-1 16,-4-2-1-16,2-2 1 0,2 3 0 15,-6 3-1-15,-2 2 0 0,-3 2 0 16,0 6 0-16,-3 0 0 0,0 4 0 0,-3 4-1 15,-1 2 1-15,0 2 0 0,-2 4 0 16,-4 0 1-16,6 3-1 0,-6 4 1 16,4-3-1-16,-4-2 1 0,7 1-1 15,-2-6 1-15,3-1-1 0,5-8 0 16,1 5 1-16,6-10-1 0,0 0 0 16,5-4 0-16,1 0 0 0,-2 0 0 0,0 1 1 15,0-2-1-15,-3 4 0 0,-2 6 0 16,-4 0 0-16,-4 5 0 0,-3 1 0 15,-4 2-1-15,-4 2 0 0,0 1-2 16,0-1-4-16,-4-1-6 0,-1-1-11 16,5 0-87-16,-5-2-90 0,5-1-221 15</inkml:trace>
  <inkml:trace contextRef="#ctx0" brushRef="#br0" timeOffset="16545.222">10794 4998 546 0,'-10'0'118'0,"-1"0"0"16,3 4-99-16,2 2-7 0,1-1-2 15,5 2-5-15,-3-2-3 0,3 2-1 16,0-4 0-16,-4-3 0 15,4 3-1-15,0-3-1 0,0 0-4 0,5 0-11 16,-3 0-16-16,5-4-87 0,-1 4-94 16,0-8-234-16</inkml:trace>
  <inkml:trace contextRef="#ctx0" brushRef="#br0" timeOffset="17216.842">11119 5068 367 0,'5'-2'95'0,"2"2"2"0,-2-7-29 16,-1 7-41-16,0-5-5 0,2 5-3 15,-1-7-1-15,-5 7 1 0,2-5 0 16,-2 0 2-16,0 2-2 0,0 0-1 15,-2-3-2-15,-3 2-3 0,-1 4-2 16,0-3-4-16,-1 3-2 0,-2 3-1 16,-2 2-2-16,-3 3-1 0,3 3 0 0,-3 1-1 15,0 5 1-15,0 0-1 0,0 4 0 16,2-3 1-16,4 2-1 0,1 1 0 16,7 0 0-16,0-7 0 0,7 1-1 15,3-4 1-15,4-1-1 0,5-6 1 16,4-4 0-16,2-4 0 0,5-3 0 15,2-4 0-15,2-3 0 0,4-3 0 16,1-3 0-16,2-3 0 0,-2-3 0 16,-2-3 0-16,-2-6 1 0,-4-2-1 0,-2-4 0 15,-6 1 1-15,-5-2 0 0,-2 3 1 16,-3 6 1-16,-3 8 0 0,-6 3 1 16,-4 9 1-16,0 3-2 0,-6 8 1 15,-3 2-1-15,-4 0-1 0,-2 4-1 16,-3 10-1-16,-2 4 0 0,-5 8 1 15,3 6-1-15,-5 10 0 0,0 3 0 16,-1 5-2-16,0-1-1 0,4 5-2 0,4-7 0 16,4-3-1-16,7-9 1 0,9-9-1 15,6-7 2-15,11-9 0 0,5-7 2 16,5-3 1-16,2-8 0 0,1 2 1 16,-1-5 0-16,-2 1 1 0,-6-1 0 15,-5 0 2-15,-2 3-1 0,-4 3 1 16,-2-1 1-16,-1 6 0 0,0 0 0 15,-1 8-1-15,2 1-1 0,0-3 0 16,0 2 0-16,1 2-1 0,1-3 0 0,4-1 0 16,0-3-1-16,4-3 1 0,0 0 0 15,4 0-3-15,4-3-3 0,-1-3-11 16,3-2-10-16,-1-3-102 0,-1-1-103 16,0-3-256-16</inkml:trace>
  <inkml:trace contextRef="#ctx0" brushRef="#br0" timeOffset="21290.928">12462 4899 303 0,'-7'-5'75'0,"0"0"1"0,7 1-32 16,-6 4-31-16,3 0-4 0,-1 0-2 16,-3 4-2-16,0 2 3 0,-2 1 4 0,-2 2 4 15,-2 4 3-15,0 4 1 0,0-1 2 16,-1 4-1-16,1 2-3 0,-2 3-3 15,4 1-4-15,1 3-3 0,4-3-2 16,2 6-2-16,4-1-1 0,0-2-1 16,0-2 0-16,4-2 0 0,6-3 0 15,3-2 0-15,4-4 1 0,1-3 0 16,6-3 0-16,-2-6 0 0,3-4 1 16,2-4-1-16,2-6 0 0,0-1-1 0,0-3 0 15,2-7 0-15,-3-3-1 0,1 1 0 16,-4 0 0-16,-2-4 0 0,-7 0-1 15,-2 1 1-15,-4 4 0 0,-7 0 0 16,-3-3 0-16,-8-3 0 0,-3 1 1 16,-5 2 1-16,-1 3 0 0,-4-1 2 0,-1 3 0 15,-3 10 0-15,3 5 1 0,-3 5-1 16,4 8 0-16,-4 1-1 0,4 8 0 16,1 1-1-16,0 3 0 0,0 4-1 15,1 3 0-15,0 0 0 0,4 2 0 16,-3 0-2-16,5 1-2 0,0 0-5 15,4-4-6-15,3-1-7 0,2-4-11 16,4-4-51-16,0-4-36 0,8-4-75 16,-3-2-164-16</inkml:trace>
  <inkml:trace contextRef="#ctx0" brushRef="#br0" timeOffset="22177.082">12525 5171 343 0,'0'0'76'0,"0"-3"1"15,-4 3-57-15,4 0-5 0,0-5-2 16,0 5 1-16,0 0 3 0,0 0 2 16,0 0 2-16,-4 0 2 0,4 0-2 15,0-3-2-15,0 3-5 0,0 3-3 16,0 2-2-16,0 1-1 0,0 6-1 16,0 6 0-16,5-4 0 0,0 7 1 15,-3 1 0-15,3 3-1 0,1-1-2 0,1 0-1 16,-1-4-1-16,2 4-1 15,-2-2-1-15,2-4 0 0,4-2 0 0,-5-1-3 16,0-1-6-16,1-5-13 0,-1 1-91 16,1-3-91-16,-2-7-232 0</inkml:trace>
  <inkml:trace contextRef="#ctx0" brushRef="#br0" timeOffset="23689.409">13163 5170 282 0,'-6'0'69'16,"4"-8"3"-16,-4 8-40 0,1-3-12 15,5 3-3-15,-2 0-2 0,2 0 1 16,-5 0-1-16,5 0 2 0,-7 0 1 0,5 0 0 16,2 0-1-16,-6 0-1 0,1 7-2 15,0 0-2-15,1 4-1 0,-7 4 0 16,4 2 0-16,-6 2 0 0,-1 7 0 16,0 1-1-16,-3 5-1 0,3-5-2 15,0 4-2-15,-1 2-1 0,1-2-1 16,-2-3-2-16,4-3 1 0,1-3-1 15,1-1-1-15,2-9 1 0,2-2-1 16,4 0-2-16,2-9-2 0,0-1-4 16,0 0-5-16,0 0-10 0,7-8-49 0,-4-2-35 15,3-2-72-15,4-3-161 0</inkml:trace>
  <inkml:trace contextRef="#ctx0" brushRef="#br0" timeOffset="24186.461">12956 5239 354 0,'0'0'79'0,"0"-7"0"0,0 7-55 0,0-5-15 15,2 5-2-15,3-6 0 0,-5 2 1 16,6 2 0-16,-4-3 2 0,5 1 0 16,-1 1 0-16,2-3 0 0,2 2-2 15,1-1-1-15,4 1-1 0,1 4-1 16,3-2-1-16,1 2 0 0,1 0 0 16,-1 7 1-16,5 2 1 0,-4 3 0 15,-2 2 0-15,1 1 0 0,-2 0 1 16,-4 5-1-16,-2-5 0 0,-3 4-1 0,-2-3 0 15,-1 2 1-15,-6-2-1 0,0 3 0 16,-8-1 0-16,-3-2-2 0,-5 1 0 16,-4 0-1-16,-3 2 0 0,-4-1-1 15,-2 0 0-15,-2-4 0 0,-2 1-1 16,0-2 1-16,1-2-1 0,0-4 1 16,3-4 0-16,-3-3-1 0,5 0 2 15,0 0-1-15,5-5 2 0,3 0 0 0,1 1 1 16,8 0 0-16,1-2-1 0,3 3 0 15,6-2-1-15,-2 1-3 0,2 2-3 16,0-3-5-16,2 5-5 0,-2-5-12 16,9 5-75-16,-3-6-9 0,3 2-72 15,-3 1-144-15</inkml:trace>
  <inkml:trace contextRef="#ctx0" brushRef="#br0" timeOffset="24513.227">13409 5052 438 0,'0'-4'99'0,"6"4"-1"0,0 0-63 16,2-3-23-16,4 3-6 0,2 0-2 16,4 0-2-16,-2 0-1 0,2 0 1 15,1 0 0-15,-3 0 1 0,2 0-1 16,1-3 1-16,1-2 0 0,-5 2 0 16,4 3-1-16,-1-8-1 0,-3 5-2 15,2 3-3-15,-3 0-5 0,-1 0-9 0,-3 0-17 16,-3 0-68-16,-1 3-77 0,-1 2-186 15</inkml:trace>
  <inkml:trace contextRef="#ctx0" brushRef="#br0" timeOffset="24794.144">13343 5274 400 0,'-8'2'88'16,"2"2"1"-16,6-4-67 0,0 7-5 0,6-3-2 15,0 1-1-15,7-5 2 0,1 0 2 16,6 0 0-16,1 0 1 0,4-9-2 16,1 9-2-16,2-11-4 0,-1 8-2 15,-2-5-2-15,0 4-3 0,-5-2-2 16,-1 6-1-16,-4-8 0 0,-1 8-4 15,-2-4-5-15,-5 4-8 0,2 0-11 16,-4 0-56-16,-5 0-29 0,5 0-76 16,-5 4-158-16</inkml:trace>
  <inkml:trace contextRef="#ctx0" brushRef="#br0" timeOffset="25382.795">13910 5148 458 0,'-5'0'100'16,"2"6"-1"-16,-3-1-78 0,1 2-11 15,5 2-3-15,0 2-1 0,0 2-1 16,0-2 0-16,0 0 1 0,6-3 2 15,0 2 2-15,0-5 1 0,1 1 0 16,1-2 1-16,5-4-1 0,-1 6-1 0,3-6-2 16,-2 0-2-16,7 0-1 0,-2-8-2 15,2-1 0-15,1-5-1 0,0 1-1 16,3-4 0-16,-2 0 0 0,3-3-1 16,-5 3 1-16,0-1-1 0,-2 2 0 15,-3-5-1-15,-3 1-1 0,-4-2 0 16,-5 0 0-16,-3-2 0 0,-5-3 0 0,-5 4 1 15,-1 1 1-15,-6 2 0 0,-2 7 1 16,-2 3 0-16,-5 10 0 0,0 8 0 16,-1 3 0-16,2 6 2 0,2 4-1 15,-1 2 1-15,3 2 1 0,2-1-1 16,0 2 1-16,5-1-1 0,0-2 0 16,3-2-1-16,3 0 0 0,1-1-1 15,7 1-4-15,-2-2-5 0,2-5-11 0,3 1-16 16,3-1-85-16,0-5-95 0,-6-3-229 15</inkml:trace>
  <inkml:trace contextRef="#ctx0" brushRef="#br0" timeOffset="27472.943">7989 14366 313 0,'0'-14'83'0,"0"5"2"0,0 0-21 0,0 5-38 0,0 4-7 0,-4-4-2 0,4 4-2 0,-5 0-2 0,5 0 1 0,-5 4-1 0,0 8 0 15,1 5-1-15,-3 5-2 0,-2 6-2 16,1 4-2-16,0 3 0 0,-1 3-1 0,-2-4-3 16,1-1 0-16,1-4-1 15,1-5 1-15,1-1-1 0,3-6 0 0,-2-1 1 16,6-8 0-16,0 1 0 0,0-7 1 16,0-2 1-16,9-5 0 0,-1-7 0 15,3-5 0-15,1-4-1 0,0-6 0 16,3-6-1-16,-3-5-1 0,1-6-1 15,-2-3 1-15,-1 1-1 0,2-3 1 0,-1 2-1 16,1 4 0-16,3 7 1 0,1 5-1 16,1 8 0-16,0 2 0 0,-1 11-1 15,0 8 1-15,0 2 1 0,-2 8-1 16,-4 6 1-16,-1 4 1 0,-2 4 0 16,-1 3 2-16,-6-1 2 0,0 3 1 15,0 4 1-15,-12-7 2 0,5 1-1 0,-6-2 1 16,-3 0 0-16,1-2-2 15,-5-4-1-15,1-2-2 0,2 0-1 0,-3-3-1 16,4-2-1-16,0-3 0 0,2-2-1 16,-2-2 0-16,4-3 0 0,1 0 0 15,3-3 0-15,0-1-2 0,4-1-2 16,0 0-6-16,4-2-11 0,0 2-10 16,4-2-95-16,5 0-98 0,2-3-239 15</inkml:trace>
  <inkml:trace contextRef="#ctx0" brushRef="#br0" timeOffset="28433.848">8583 14533 362 0,'0'-9'95'0,"-6"0"3"0,6 0-31 16,-7 0-34-16,2 1-6 0,3 0-4 15,-4 1-4-15,0 1-3 0,-1 2-3 0,-5 4-4 16,2 0-2-16,-2 0-2 0,-1 10-2 15,1 0-1-15,-2 1-1 0,2 3 0 16,-1 3 0-16,5-3-1 0,-1 1 1 16,2-2-1-16,7 1 0 0,-5-5 1 15,5 1-1-15,8-6-1 0,-1 2 1 16,6-6 0-16,7 0-1 0,1-9 0 0,3 0 0 16,0-3 0-16,0-3 1 0,1 2-1 15,-8 0 0-15,-1 2 1 0,-5 2 1 16,-2 3 0-16,-7 1 2 0,-2 5 0 15,0 0-1-15,0 0 1 0,-5 5-1 16,-1 2 0-16,-1 3-1 0,1-3 0 16,0 3-1-16,1-1 0 0,5-2 0 0,0-2 0 15,3-5-1-15,7 6 1 0,3-6 0 16,7 0-1-16,2 0 1 0,7-6 0 16,2-3 0-16,4-5 0 0,2-6 0 15,1-5 0-15,-1-10 0 0,1-1 0 16,1-11 0-16,-1-2 1 0,1-2-1 15,-4-2 1-15,-2 3-1 0,-8 4 0 16,-3 7 1-16,-3 4 0 0,-8 7 0 16,-6 4 1-16,-2 9 1 0,-3 1 1 0,0 6 0 15,0 8-1-15,-5 0 1 0,-2 9-2 16,-1 8 0-16,-10 7-1 0,-1 12 0 16,-3 7 0-16,-3 8-1 0,2 6 1 15,-2 3 0-15,3-2 0 0,4-3-1 16,6-5 1-16,-2-8-1 0,6-6 0 15,-2-8 1-15,3-7-1 0,4-3 1 16,-2-6 0-16,0-6 0 0,5 1 1 16,-7-7 1-16,5 0 1 0,-4 0 0 0,-2-3 0 15,-2-2 0-15,2-2 0 0,-4-2-1 16,4 0 0-16,-3 1 1 0,3 0 0 16,2 1 1-16,3 3 1 0,3 0-1 15,-5 1-1-15,5 3-1 0,6-5-2 16,1 2 0-16,4 3-1 0,3-8-1 15,1 2 1-15,4 1 0 0,1-1 0 16,0 0 1-16,0 1-1 0,-1-1-4 0,-3 1-11 16,2 5-19-16,-4-3-94 0,4 3-103 15,-7 0-255-15</inkml:trace>
  <inkml:trace contextRef="#ctx0" brushRef="#br0" timeOffset="29310.521">9703 14302 452 0,'-7'-8'99'0,"5"0"0"16,-3 5-80-16,3 3-5 0,-4 0-4 15,0 0-3-15,-1 0-2 0,1 8 2 0,-7-1 1 16,4 6 1-16,-4 2 0 0,0 4 0 15,1 2-1-15,1 0-1 0,1 3-2 16,3-1-1-16,2-2-1 0,0-2-2 16,5-2 1-16,0-1-2 0,0-4 1 15,5 0-1-15,3-6 0 0,6 0 0 16,2-6 0-16,5 0 0 0,0-6 0 0,5 1 0 16,0-4 0-16,-1 0 0 0,-4-3 1 15,-6 5-1-15,-1-2 0 0,-4 2 1 16,-7 3 1-16,-3 4-1 0,0 0 0 15,0 4 1-15,0 4-1 0,-6 1 1 16,4 1-2-16,-3 2 1 0,2 1-1 16,3-3 1-16,0-3-1 0,0 2 0 15,8-2 0-15,0-5 0 0,5-2 0 16,6 0 0-16,1 0 0 0,-1-6-1 0,3-1 1 16,1-3 0-16,-4-4 0 0,-3-1 0 15,-3-2 0-15,0-1 0 0,-6 2 1 16,-1-4 0-16,-6 0 1 0,2 0 2 15,-2 3 3-15,0 2 2 0,-6 1 1 16,6 0-1-16,-7 7 1 0,7 1-2 16,-2 6-2-16,2-4-3 0,0 4-3 0,6-4 0 15,1 4 0-15,6 0-1 0,1 0 1 16,4-4 0-16,-1 4-1 0,7 0 1 16,-3 0 0-16,-2 4 0 0,0 1-1 15,-5 2 1-15,-1 2 0 0,-5 2 0 16,-3 1 0-16,-5 2 0 0,5-1 1 15,-5 2-1-15,-5-3 1 0,1-1 1 16,2 3-1-16,-4-4-4 0,1 3-7 16,3-5-10-16,2 2-15 0,-7-5-88 15,7-5-97-15,7 0-231 0</inkml:trace>
  <inkml:trace contextRef="#ctx0" brushRef="#br0" timeOffset="29487.815">10251 14202 477 0,'-7'-4'112'0,"0"4"1"16,-1 0-68-16,1 0-24 0,1 0-8 15,0 5-4-15,0-2-6 0,0 3-2 16,6-3-4-16,0 1-5 0,0 0-7 16,0-4-16-16,5 3-83 0,3-3-88 15,0 6-219-15</inkml:trace>
  <inkml:trace contextRef="#ctx0" brushRef="#br0" timeOffset="30284.936">10114 14439 391 0,'5'-5'88'0,"0"-2"2"16,2-2-64-16,3-4-2 0,5-3-1 15,-1-2 1-15,5-5 0 0,2-2-1 0,-1-4-2 16,2 0-5-16,2-4-3 0,-4 1-5 15,1-3-3-15,-1 0-1 0,-7 3-2 16,0 2-1-16,-5 0 1 0,-2 0-1 16,-6 5 1-16,0 0 1 0,-7 4 0 15,0 3 0-15,-6 7-1 0,0 6 1 16,-6 5-1-16,3 10 0 0,-8 6-2 16,3 7 1-16,-5 5-1 0,-1 11 1 15,-3 8-1-15,2 6 1 0,6-1-1 0,1 5 1 16,4-1-1-16,3-3 0 0,8-9 1 15,6-7-1-15,5-10 1 0,2-4 0 16,5-10 0-16,2-5 1 0,2-3 2 16,5-5-1-16,2-7 1 0,4-3-1 15,0-3 0-15,-1-3 0 0,0-3-1 16,-6-2 0-16,0 0 0 0,-7 5 1 0,-1 3 1 16,-5 3 0-16,-4 4-1 0,2 6 1 15,-5 0-1-15,0 10 0 0,0 3-1 16,0 5-1-16,-7 0 0 0,2 2 0 15,5 4 0-15,-6-3 0 0,6-1 0 16,0-8-1-16,10 1 0 0,-1-5 1 16,8-3-1-16,-2-5 1 0,6 0 0 15,1-8 0-15,1 0 0 0,0-2-1 16,0-1 1-16,-2 3-1 0,-2-2 0 0,-1 5 0 16,-5 2 0-16,-5 3 0 0,0 0 0 15,-2 3 0-15,-1 2-1 0,-5 5 1 16,4 0-1-16,-4 1-3 0,0 0-4 15,0-1-7-15,4 1-9 0,-4-5-1 16,7 1-100-16,0-7-96 0,-1 0-235 16</inkml:trace>
  <inkml:trace contextRef="#ctx0" brushRef="#br0" timeOffset="30498.638">10743 14171 544 0,'-11'-2'120'0,"-2"2"0"0,1 0-94 16,5 0-5-16,-3 6 0 0,1-6-3 0,2 5-4 15,1-5-1-15,-1 6-1 0,5-6-1 16,2 0-5-16,0 3-5 0,0-3-5 16,0 3-8-16,9 2-14 0,-3 0-16 15,1-2-91-15,0 4-101 0,4-1-242 16</inkml:trace>
  <inkml:trace contextRef="#ctx0" brushRef="#br0" timeOffset="31137.662">11058 14414 452 0,'6'-7'106'0,"0"-2"3"0,-6-2-73 15,0 0-8-15,4 0-1 0,-4-2-3 16,0 3-5-16,0 0-2 0,0 0 0 0,0 2-1 16,0 0-2-16,0 0-2 0,-3 3 0 15,-4-2 0-15,1 4-2 0,-1 3-2 16,-5 0-2-16,-2 3-1 0,0 2-2 16,-3 2-1-16,0 4-2 0,-1 5 1 15,3 1-1-15,2 2-1 0,1 3 1 16,4-1 0-16,3-2-1 0,5 0 0 0,5-6 0 15,3-2 1-15,7-4-1 0,4-4 0 16,6-3 1-16,0-5 0 0,6-3 0 16,6-7 0-16,2-2 0 0,1-6 0 15,5-5 0-15,-1-5 0 0,3-5 0 16,-4-3 0-16,-1-2-1 0,-4-2 0 16,-7-1-1-16,-7 1 1 0,-4 7 1 15,-3 2 0-15,-9 5 2 0,-3 5 2 16,-5 7 1-16,0 3-1 0,-5 6 0 15,-3 2 0-15,-4 8-1 0,-4 6-2 0,-4 2-1 16,-5 9 0-16,-2 4-1 0,-3 8 1 16,-6 4 0-16,-1 8 0 0,-2 7 0 15,-1 2 0-15,6 6 0 0,5-2 0 16,4-4 0-16,10-4-1 0,9-7-1 16,9-10 1-16,7-8-1 0,5-8 0 15,10-6 1-15,2-7 0 0,2-5 1 0,1-1 0 16,-3-4 1-16,-1 0 0 0,0-1 0 15,-8 1 1-15,-4 5 1 0,-4 5 0 16,-2-4 1-16,-1 8 0 0,-2 1 0 16,-1 5 0-16,-4 0 0 0,6 1-2 15,-6 1 1-15,7 0-1 0,-5 1 0 16,4-4 1-16,0-1 1 0,1-3 1 16,5-5 0-16,2 0 1 0,6-9 0 15,0 1-1-15,5-7-6 0,0 1-10 0,3-5-10 16,-4-1-18-16,-2-1-107 0,-2 0-114 15,-6 2-277-15</inkml:trace>
  <inkml:trace contextRef="#ctx0" brushRef="#br0" timeOffset="32789.689">12572 13903 383 0,'-5'-8'92'15,"-1"2"2"-15,0 0-60 0,-2 6-5 16,-4-3-4-16,0 3-3 0,0 3-1 15,-1 3-1-15,-3 1-1 0,2 5-2 16,-5 6-1-16,-1 6-1 0,-1 1-2 16,0 8-3-16,-3 3 0 0,-3 4-2 15,1 5-1-15,5-4-1 0,4 3-2 16,3-1-1-16,8-2-1 0,6-3 0 0,11-5 0 16,6-8-1-16,5-4 2 0,4-5 0 15,3-10 0-15,4-6 1 0,5-10 0 16,1-6 0-16,1-9 0 0,3-9-1 15,1 0 0-15,1-5-1 0,-5-4 0 16,-6 1 0-16,-6 1-1 0,-6 1 1 16,-12 0-1-16,-10-1 0 0,-10-3 0 15,-10 4 1-15,-9 3 0 0,0 2 0 0,-10 7 1 16,-1 10 0-16,0 7-1 0,-1 11 0 16,3 7 0-16,-2 12 0 0,1 5-2 15,4 8 0-15,2 3 1 0,3 3-2 16,5 6-1-16,10-3-3 0,5 0-7 15,10-1-5-15,4-4-9 0,10-1-7 16,4-7-10-16,3-2-87 0,4-7-88 0,-4-1-214 16</inkml:trace>
  <inkml:trace contextRef="#ctx0" brushRef="#br0" timeOffset="33467.616">12560 14271 376 0,'0'-3'95'16,"-6"-2"4"-16,2 0-50 0,4 2-12 16,-3-4-3-16,-3-1-2 0,4 4-3 15,-3-6-1-15,5 3-3 0,-5-1-2 16,5-2-2-16,-4 1-2 0,4 3-2 16,-4 0-2-16,4 2-2 0,-4-1-4 15,4 5-2-15,0 0-3 0,0 5-1 0,-3 5 0 16,3 1 0-16,0 5 0 0,0 3 2 15,0 2 0-15,7 4 1 0,-5 3 0 16,4 2-1-16,5-5-1 0,-2 0-2 16,2 0 0-16,1 0 1 0,-1-6-1 15,3 0-2-15,2-4-7 0,-5-3-7 16,0-1-14-16,3-2-15 0,-3-1-98 16,2-3-108-16,-6-5-253 0</inkml:trace>
  <inkml:trace contextRef="#ctx0" brushRef="#br0" timeOffset="35047.219">13019 14308 329 0,'5'0'81'0,"-1"0"1"16,-2 0-41-16,3 0-14 0,-5-6-5 0,7 6-2 15,-7 0 1-15,2 0-1 0,-2-4 1 16,0 4-1-16,5-3-1 0,-5 3-4 15,2-6-1-15,-2 1-2 0,5 5-2 16,-5-4-1-16,0 1-1 0,0 3 0 16,0-6 0-16,0 6-1 0,-5-3 0 15,5 3-1-15,-6-7-1 0,3 7-1 16,-7 0 0-16,3 0-2 0,0 0 0 16,0 0-1-16,-5 0 0 0,4 5 0 0,-4-1 0 15,3-1-1-15,-2 3 0 0,3-1 1 16,-1 2-1-16,0 0 0 0,5 3 0 15,-1 4 0-15,5 2-1 0,0 4 1 16,0 2 0-16,5-1-1 0,-1 3 1 16,7 1 0-16,-3-4 0 0,3-1 0 15,-3 0 0-15,0-4 0 0,-2 0 0 16,0-2 0-16,-1 0 0 0,-5-3 1 0,0-3-1 16,0 0 0-16,-5-1 0 0,-1-1 0 15,-4-2 0-15,-2-4 1 0,-4 5-1 16,0-5 0-16,-2 0 0 0,2-4-2 15,-3 1-4-15,3-1-4 0,0-1-8 16,3-1-10-16,4 2-21 0,2-2-70 16,7-1-82-16,0-3-195 0</inkml:trace>
  <inkml:trace contextRef="#ctx0" brushRef="#br0" timeOffset="35369.059">13313 14018 404 0,'0'-4'97'0,"0"-2"0"16,0 4-42-16,9 2-37 0,-1 0-3 16,4 0-2-16,3 0-1 0,3-4-2 0,3 4 0 15,2 0-2-15,-1 0-2 0,-1 0-2 16,-1-5-2-16,3 5-1 0,-8-4-3 16,0 4-8-16,-3 0-16 0,-5 0-81 15,-1 0-88-15,-6 0-217 0</inkml:trace>
  <inkml:trace contextRef="#ctx0" brushRef="#br0" timeOffset="35598.332">13155 14397 393 0,'6'3'95'0,"7"1"3"0,7-4-61 0,2 0-4 15,6 4-4-15,3-4-3 0,3-7-1 16,5 1-1-16,-6-2-3 0,0 2-2 16,-6-2-4-16,-1 1-3 0,-5 5-4 15,-2 2-4-15,-7-5-2 0,-4 5-4 16,-1 0-6-16,-2-7-10 0,-5 7-13 16,3-4-90-16,-3 4-94 0,9-5-231 15</inkml:trace>
  <inkml:trace contextRef="#ctx0" brushRef="#br0" timeOffset="36285.869">13862 14212 424 0,'-8'-4'105'0,"0"4"3"0,-1 0-63 15,1 0-8-15,-2 5-4 0,2 0-6 16,-5 2-5-16,6 4-3 0,-1-1-1 15,-2 2-3-15,7 0-3 0,-2 2-3 16,5-3-3-16,5 2 0 0,-2 1-2 16,7-2 0-16,-1 1-1 0,3-2-1 15,5-3 1-15,-1 1-1 0,4-3 0 16,0-6 0-16,0 0 0 0,1-6 0 0,4 0-1 16,-3-3 0-16,2-1 0 0,1-2 0 15,-3-1 0-15,1-3 0 0,-1-2 0 16,-1-3 0-16,0-2 0 0,-2-4 0 15,-1-2 1-15,-4 0-1 0,-5-4 0 16,-1 2 0-16,-8-1 0 0,0-1-1 16,-10 5 0-16,-5 2 0 0,-2 4 0 15,-4 5 0-15,-4 6-1 0,-2 7 1 0,1 8 0 16,-1 6-1-16,1 4 1 0,-3 7-1 16,1 1 1-16,0 3 0 0,6 2 0 15,1 2 0-15,4-1 0 0,3 0 0 16,7 1 0-16,7-2-5 0,0-2-5 15,0 0-10-15,10-3-15 0,-2-4-97 16,0-2-104-16,-3-3-251 0</inkml:trace>
</inkml:ink>
</file>

<file path=ppt/ink/ink9.xml><?xml version="1.0" encoding="utf-8"?>
<inkml:ink xmlns:inkml="http://www.w3.org/2003/InkML">
  <inkml:definitions>
    <inkml:context xml:id="ctx0">
      <inkml:inkSource xml:id="inkSrc0">
        <inkml:traceFormat>
          <inkml:channel name="X" type="integer" max="29376" units="cm"/>
          <inkml:channel name="Y" type="integer" max="16524" units="cm"/>
          <inkml:channel name="F" type="integer" max="4095" units="dev"/>
          <inkml:channel name="T" type="integer" max="2.14748E9" units="dev"/>
        </inkml:traceFormat>
        <inkml:channelProperties>
          <inkml:channelProperty channel="X" name="resolution" value="1000.20428" units="1/cm"/>
          <inkml:channelProperty channel="Y" name="resolution" value="1000.24213" units="1/cm"/>
          <inkml:channelProperty channel="F" name="resolution" value="0" units="1/dev"/>
          <inkml:channelProperty channel="T" name="resolution" value="1" units="1/dev"/>
        </inkml:channelProperties>
      </inkml:inkSource>
      <inkml:timestamp xml:id="ts0" timeString="2019-10-22T14:42:05.972"/>
    </inkml:context>
    <inkml:brush xml:id="br0">
      <inkml:brushProperty name="width" value="0.05292" units="cm"/>
      <inkml:brushProperty name="height" value="0.05292" units="cm"/>
      <inkml:brushProperty name="color" value="#00B050"/>
    </inkml:brush>
  </inkml:definitions>
  <inkml:trace contextRef="#ctx0" brushRef="#br0">16210 12321 879 0,'-19'33'225'0,"0"-2"79"16,-3 8-233-16,4 2-11 0,-3 10 2 15,1 2-15-15,-2 18-7 16,2 1-17-16,0 14-11 16,2-3-10-16,0 7 2 15,4-12 0-15,-1 3-2 16,5-15 7-16,1-1 2 16,4-13 1-16,0-4 0 15,3-16-2-15,-1-9-7 16,0-15-14-16,2-8-56 15,-1-12-293-15,1-12 67 16</inkml:trace>
  <inkml:trace contextRef="#ctx0" brushRef="#br0" timeOffset="599.761">15656 13166 901 0,'6'-8'268'15,"-7"11"48"-15,2 9-229 16,3 5-68-16,1 8-2 0,1 6-4 16,2 13 2-16,-2 1-4 15,5 19-5-15,-3-3-7 16,6 13 5-16,0-9-1 15,3 4-2-15,1-18 6 16,5-5-1-16,-1-19 0 16,2-15 2-16,-1-15-1 15,0-17 6-15,-3-10 7 0,2-10 2 16,-4 3-3-16,0-2 0 16,-3 11-7-16,0 9-26 15,-4 12 209-15,-3 13-555 16,-6 5 237-16</inkml:trace>
  <inkml:trace contextRef="#ctx0" brushRef="#br0" timeOffset="2416.736">16137 12464 827 0,'7'-37'201'0,"0"0"72"15,8-14-223-15,6 2-14 16,7-8 4-16,1 12-10 15,6 2 3-15,-3 18-15 16,6 8-7-16,-3 17-5 0,7 14-2 16,-2 12-5-16,11 20 1 15,-2 11-2-15,13 22-2 16,-2 5 4-16,6 17-2 16,-7-10 4-16,4 9 0 15,-13-15-1-15,5 9 1 16,-5-11 5-16,3 9-7 15,-8-10 4-15,5 14 2 16,-9-12-5-16,4 13 1 16,-9-12 0-16,5 9 4 15,-8-13-4-15,5 3 10 16,-8-18 1-16,1 0 26 16,-8-17-2-16,-4-4 23 15,-6-14 3-15,-3 1 9 16,-5-9-15-16,-4 1 1 15,-4-5-17-15,-1 3-10 16,-3-7-15-16,-1-4-46 0,2-11-53 16,-3-10-330-16,1-9 55 15</inkml:trace>
  <inkml:trace contextRef="#ctx0" brushRef="#br0" timeOffset="4333.981">15706 13302 858 0,'-4'1'232'16,"1"5"59"-16,1 1-234 15,2 1-37-15,1 4-6 16,1 2-12-16,0 6 4 15,2 3-6-15,2 7-2 16,1 3 3-16,5 11 2 0,1 1-6 16,4 10 5-16,-1-3 3 15,2 7-5-15,-6-11-2 16,-1 3 8-16,-8-14-5 16,-3-2 8-16,-3-13 4 15,-3-9 18-15,1-9 1 16,1-6 9-16,1-10-12 15,0-6 4-15,2-3-22 16,0-5 5-16,1 0-10 16,1-9 10-16,3 3-4 0,-1-14 0 15,-1-1-3-15,-5-17-3 16,-3 4-4-16,-13-11 0 16,-1 7 2-16,-8-1 7 15,3 15 8-15,-4 4 18 16,7 17 8-16,3 6 0 15,8 12-3-15,2 0-8 16,4 8-17-16,5-1-14 16,2 3 0-16,6 1-6 15,3 3 0-15,5 2-2 16,1 5 4-16,5 3-2 16,-1 1 7-16,5 10-5 15,-4 2 1-15,6 8-4 16,-4 3 8-16,4 13-12 15,-4-5 12-15,4 9-6 0,-3-8 5 16,4 1-5 0,-3-11 2-16,4-4-4 0,-3-11 6 15,3-5-4-15,-6-8 1 16,-1-3 2-16,-7-4 4 16,-2 0-4-16,-9-1 7 15,-3 0-1-15,-4 0 4 16,-2 0-4-16,1 1 2 0,-1 1-6 15,2 0 5-15,2 1-8 16,0 3 2-16,1 0-1 16,0 0 2-16,-2 1-6 15,-2 1 8-15,-8 1-5 16,-5 0 7-16,-5 4-10 16,-3 1 7-16,-3 2-8 15,2 0 11-15,1 2-10 16,5-2 6-16,1 1 2 15,7-6-4-15,0-3-5 16,7-6 3-16,-2-6-1 16,3-7 1-16,0-6 0 15,1-5 4-15,0-11-6 16,0-4 5-16,0-11-6 16,0-1 5-16,-2-7-6 0,1 5 10 15,-1-1-3-15,-1 13-2 16,-1 7 3-16,3 12 3 15,-2 13-3-15,3 12-1 16,2 13 3-16,1 10-4 16,1 13 1-16,4 1-1 15,-2 6-1-15,2-5 3 16,-1-2-5-16,-1-8 2 16,1-2-1-16,-2-11 2 0,-1-5-1 15,-1-9 4-15,-1-7-1 16,-3-7-4-16,0-9 3 15,0-3 1-15,-3-2-2 16,0 3 2-16,1-1-1 16,2 9 2-16,1-1-7 15,-1 4 3-15,6 1-3 16,0 2 3-16,5 3-3 16,3 1 3-16,2 2-18 15,1 1-29-15,4 3-378 16,-1 1 100-16</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8" name="Rectangle 2"/>
          <p:cNvSpPr>
            <a:spLocks noGrp="1" noChangeArrowheads="1"/>
          </p:cNvSpPr>
          <p:nvPr>
            <p:ph type="hdr" sz="quarter"/>
          </p:nvPr>
        </p:nvSpPr>
        <p:spPr bwMode="auto">
          <a:xfrm>
            <a:off x="1" y="2"/>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l">
              <a:defRPr/>
            </a:lvl1pPr>
          </a:lstStyle>
          <a:p>
            <a:endParaRPr lang="de-DE"/>
          </a:p>
        </p:txBody>
      </p:sp>
      <p:sp>
        <p:nvSpPr>
          <p:cNvPr id="9219" name="Rectangle 3"/>
          <p:cNvSpPr>
            <a:spLocks noGrp="1" noChangeArrowheads="1"/>
          </p:cNvSpPr>
          <p:nvPr>
            <p:ph type="dt" idx="1"/>
          </p:nvPr>
        </p:nvSpPr>
        <p:spPr bwMode="auto">
          <a:xfrm>
            <a:off x="4021295" y="2"/>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lvl1pPr algn="r">
              <a:defRPr/>
            </a:lvl1pPr>
          </a:lstStyle>
          <a:p>
            <a:endParaRPr lang="de-DE"/>
          </a:p>
        </p:txBody>
      </p:sp>
      <p:sp>
        <p:nvSpPr>
          <p:cNvPr id="9220" name="Rectangle 4"/>
          <p:cNvSpPr>
            <a:spLocks noGrp="1" noRot="1" noChangeAspect="1" noChangeArrowheads="1" noTextEdit="1"/>
          </p:cNvSpPr>
          <p:nvPr>
            <p:ph type="sldImg" idx="2"/>
          </p:nvPr>
        </p:nvSpPr>
        <p:spPr bwMode="auto">
          <a:xfrm>
            <a:off x="992188" y="766763"/>
            <a:ext cx="5114925" cy="3836987"/>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9221" name="Rectangle 5"/>
          <p:cNvSpPr>
            <a:spLocks noGrp="1" noChangeArrowheads="1"/>
          </p:cNvSpPr>
          <p:nvPr>
            <p:ph type="body" sz="quarter" idx="3"/>
          </p:nvPr>
        </p:nvSpPr>
        <p:spPr bwMode="auto">
          <a:xfrm>
            <a:off x="709931" y="4861442"/>
            <a:ext cx="5679440" cy="46055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t" anchorCtr="0" compatLnSpc="1">
            <a:prstTxWarp prst="textNoShape">
              <a:avLst/>
            </a:prstTxWarp>
          </a:bodyPr>
          <a:lstStyle/>
          <a:p>
            <a:pPr lvl="0"/>
            <a:r>
              <a:rPr lang="de-DE"/>
              <a:t>Textmasterformate durch Klicken bearbeiten</a:t>
            </a:r>
          </a:p>
          <a:p>
            <a:pPr lvl="1"/>
            <a:r>
              <a:rPr lang="de-DE"/>
              <a:t>Zweite Ebene</a:t>
            </a:r>
          </a:p>
          <a:p>
            <a:pPr lvl="2"/>
            <a:r>
              <a:rPr lang="de-DE"/>
              <a:t>Dritte Ebene</a:t>
            </a:r>
          </a:p>
          <a:p>
            <a:pPr lvl="3"/>
            <a:r>
              <a:rPr lang="de-DE"/>
              <a:t>Vierte Ebene</a:t>
            </a:r>
          </a:p>
          <a:p>
            <a:pPr lvl="4"/>
            <a:r>
              <a:rPr lang="de-DE"/>
              <a:t>Fünfte Ebene</a:t>
            </a:r>
          </a:p>
        </p:txBody>
      </p:sp>
      <p:sp>
        <p:nvSpPr>
          <p:cNvPr id="9222" name="Rectangle 6"/>
          <p:cNvSpPr>
            <a:spLocks noGrp="1" noChangeArrowheads="1"/>
          </p:cNvSpPr>
          <p:nvPr>
            <p:ph type="ftr" sz="quarter" idx="4"/>
          </p:nvPr>
        </p:nvSpPr>
        <p:spPr bwMode="auto">
          <a:xfrm>
            <a:off x="1" y="9721108"/>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l">
              <a:defRPr/>
            </a:lvl1pPr>
          </a:lstStyle>
          <a:p>
            <a:endParaRPr lang="de-DE"/>
          </a:p>
        </p:txBody>
      </p:sp>
      <p:sp>
        <p:nvSpPr>
          <p:cNvPr id="9223" name="Rectangle 7"/>
          <p:cNvSpPr>
            <a:spLocks noGrp="1" noChangeArrowheads="1"/>
          </p:cNvSpPr>
          <p:nvPr>
            <p:ph type="sldNum" sz="quarter" idx="5"/>
          </p:nvPr>
        </p:nvSpPr>
        <p:spPr bwMode="auto">
          <a:xfrm>
            <a:off x="4021295" y="9721108"/>
            <a:ext cx="3076363" cy="5117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4747" tIns="47374" rIns="94747" bIns="47374" numCol="1" anchor="b" anchorCtr="0" compatLnSpc="1">
            <a:prstTxWarp prst="textNoShape">
              <a:avLst/>
            </a:prstTxWarp>
          </a:bodyPr>
          <a:lstStyle>
            <a:lvl1pPr algn="r">
              <a:defRPr/>
            </a:lvl1pPr>
          </a:lstStyle>
          <a:p>
            <a:fld id="{7CDB261C-854E-4DE0-8EF9-C88376CD1D71}" type="slidenum">
              <a:rPr lang="de-DE"/>
              <a:pPr/>
              <a:t>‹#›</a:t>
            </a:fld>
            <a:endParaRPr lang="de-DE"/>
          </a:p>
        </p:txBody>
      </p:sp>
    </p:spTree>
    <p:extLst>
      <p:ext uri="{BB962C8B-B14F-4D97-AF65-F5344CB8AC3E}">
        <p14:creationId xmlns:p14="http://schemas.microsoft.com/office/powerpoint/2010/main" val="1669817682"/>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fontAlgn="base">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fontAlgn="base">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fontAlgn="base">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fontAlgn="base">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3" Type="http://schemas.openxmlformats.org/officeDocument/2006/relationships/hyperlink" Target="https://en.wikipedia.org/wiki/Marginal_cost" TargetMode="External"/><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9</a:t>
            </a:fld>
            <a:endParaRPr lang="de-DE" altLang="de-DE"/>
          </a:p>
        </p:txBody>
      </p:sp>
    </p:spTree>
    <p:extLst>
      <p:ext uri="{BB962C8B-B14F-4D97-AF65-F5344CB8AC3E}">
        <p14:creationId xmlns:p14="http://schemas.microsoft.com/office/powerpoint/2010/main" val="3881192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9</a:t>
            </a:fld>
            <a:endParaRPr lang="de-DE" altLang="de-DE"/>
          </a:p>
        </p:txBody>
      </p:sp>
    </p:spTree>
    <p:extLst>
      <p:ext uri="{BB962C8B-B14F-4D97-AF65-F5344CB8AC3E}">
        <p14:creationId xmlns:p14="http://schemas.microsoft.com/office/powerpoint/2010/main" val="96065615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0</a:t>
            </a:fld>
            <a:endParaRPr lang="de-DE" altLang="de-DE"/>
          </a:p>
        </p:txBody>
      </p:sp>
    </p:spTree>
    <p:extLst>
      <p:ext uri="{BB962C8B-B14F-4D97-AF65-F5344CB8AC3E}">
        <p14:creationId xmlns:p14="http://schemas.microsoft.com/office/powerpoint/2010/main" val="76007023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1</a:t>
            </a:fld>
            <a:endParaRPr lang="de-DE" altLang="de-DE"/>
          </a:p>
        </p:txBody>
      </p:sp>
    </p:spTree>
    <p:extLst>
      <p:ext uri="{BB962C8B-B14F-4D97-AF65-F5344CB8AC3E}">
        <p14:creationId xmlns:p14="http://schemas.microsoft.com/office/powerpoint/2010/main" val="33074446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2</a:t>
            </a:fld>
            <a:endParaRPr lang="de-DE" altLang="de-DE"/>
          </a:p>
        </p:txBody>
      </p:sp>
    </p:spTree>
    <p:extLst>
      <p:ext uri="{BB962C8B-B14F-4D97-AF65-F5344CB8AC3E}">
        <p14:creationId xmlns:p14="http://schemas.microsoft.com/office/powerpoint/2010/main" val="55680863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3</a:t>
            </a:fld>
            <a:endParaRPr lang="de-DE" altLang="de-DE"/>
          </a:p>
        </p:txBody>
      </p:sp>
    </p:spTree>
    <p:extLst>
      <p:ext uri="{BB962C8B-B14F-4D97-AF65-F5344CB8AC3E}">
        <p14:creationId xmlns:p14="http://schemas.microsoft.com/office/powerpoint/2010/main" val="16437016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7</a:t>
            </a:fld>
            <a:endParaRPr lang="de-DE" altLang="de-DE"/>
          </a:p>
        </p:txBody>
      </p:sp>
    </p:spTree>
    <p:extLst>
      <p:ext uri="{BB962C8B-B14F-4D97-AF65-F5344CB8AC3E}">
        <p14:creationId xmlns:p14="http://schemas.microsoft.com/office/powerpoint/2010/main" val="44559651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8</a:t>
            </a:fld>
            <a:endParaRPr lang="de-DE" altLang="de-DE"/>
          </a:p>
        </p:txBody>
      </p:sp>
    </p:spTree>
    <p:extLst>
      <p:ext uri="{BB962C8B-B14F-4D97-AF65-F5344CB8AC3E}">
        <p14:creationId xmlns:p14="http://schemas.microsoft.com/office/powerpoint/2010/main" val="33291930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29</a:t>
            </a:fld>
            <a:endParaRPr lang="de-DE" altLang="de-DE"/>
          </a:p>
        </p:txBody>
      </p:sp>
    </p:spTree>
    <p:extLst>
      <p:ext uri="{BB962C8B-B14F-4D97-AF65-F5344CB8AC3E}">
        <p14:creationId xmlns:p14="http://schemas.microsoft.com/office/powerpoint/2010/main" val="38150958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0</a:t>
            </a:fld>
            <a:endParaRPr lang="de-DE"/>
          </a:p>
        </p:txBody>
      </p:sp>
    </p:spTree>
    <p:extLst>
      <p:ext uri="{BB962C8B-B14F-4D97-AF65-F5344CB8AC3E}">
        <p14:creationId xmlns:p14="http://schemas.microsoft.com/office/powerpoint/2010/main" val="38782833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1</a:t>
            </a:fld>
            <a:endParaRPr lang="de-DE"/>
          </a:p>
        </p:txBody>
      </p:sp>
    </p:spTree>
    <p:extLst>
      <p:ext uri="{BB962C8B-B14F-4D97-AF65-F5344CB8AC3E}">
        <p14:creationId xmlns:p14="http://schemas.microsoft.com/office/powerpoint/2010/main" val="29976394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0</a:t>
            </a:fld>
            <a:endParaRPr lang="de-DE" altLang="de-DE"/>
          </a:p>
        </p:txBody>
      </p:sp>
    </p:spTree>
    <p:extLst>
      <p:ext uri="{BB962C8B-B14F-4D97-AF65-F5344CB8AC3E}">
        <p14:creationId xmlns:p14="http://schemas.microsoft.com/office/powerpoint/2010/main" val="161165661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dirty="0"/>
          </a:p>
        </p:txBody>
      </p:sp>
      <p:sp>
        <p:nvSpPr>
          <p:cNvPr id="4" name="Foliennummernplatzhalter 3"/>
          <p:cNvSpPr>
            <a:spLocks noGrp="1"/>
          </p:cNvSpPr>
          <p:nvPr>
            <p:ph type="sldNum" sz="quarter" idx="5"/>
          </p:nvPr>
        </p:nvSpPr>
        <p:spPr/>
        <p:txBody>
          <a:bodyPr/>
          <a:lstStyle/>
          <a:p>
            <a:fld id="{7CDB261C-854E-4DE0-8EF9-C88376CD1D71}" type="slidenum">
              <a:rPr lang="de-DE" smtClean="0"/>
              <a:pPr/>
              <a:t>32</a:t>
            </a:fld>
            <a:endParaRPr lang="de-DE"/>
          </a:p>
        </p:txBody>
      </p:sp>
    </p:spTree>
    <p:extLst>
      <p:ext uri="{BB962C8B-B14F-4D97-AF65-F5344CB8AC3E}">
        <p14:creationId xmlns:p14="http://schemas.microsoft.com/office/powerpoint/2010/main" val="2464920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3</a:t>
            </a:fld>
            <a:endParaRPr lang="de-DE" altLang="de-DE"/>
          </a:p>
        </p:txBody>
      </p:sp>
    </p:spTree>
    <p:extLst>
      <p:ext uri="{BB962C8B-B14F-4D97-AF65-F5344CB8AC3E}">
        <p14:creationId xmlns:p14="http://schemas.microsoft.com/office/powerpoint/2010/main" val="2068021831"/>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4</a:t>
            </a:fld>
            <a:endParaRPr lang="de-DE" altLang="de-DE"/>
          </a:p>
        </p:txBody>
      </p:sp>
    </p:spTree>
    <p:extLst>
      <p:ext uri="{BB962C8B-B14F-4D97-AF65-F5344CB8AC3E}">
        <p14:creationId xmlns:p14="http://schemas.microsoft.com/office/powerpoint/2010/main" val="207847271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5</a:t>
            </a:fld>
            <a:endParaRPr lang="de-DE" altLang="de-DE"/>
          </a:p>
        </p:txBody>
      </p:sp>
    </p:spTree>
    <p:extLst>
      <p:ext uri="{BB962C8B-B14F-4D97-AF65-F5344CB8AC3E}">
        <p14:creationId xmlns:p14="http://schemas.microsoft.com/office/powerpoint/2010/main" val="262536566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6</a:t>
            </a:fld>
            <a:endParaRPr lang="de-DE" altLang="de-DE"/>
          </a:p>
        </p:txBody>
      </p:sp>
    </p:spTree>
    <p:extLst>
      <p:ext uri="{BB962C8B-B14F-4D97-AF65-F5344CB8AC3E}">
        <p14:creationId xmlns:p14="http://schemas.microsoft.com/office/powerpoint/2010/main" val="90815028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7</a:t>
            </a:fld>
            <a:endParaRPr lang="de-DE" altLang="de-DE"/>
          </a:p>
        </p:txBody>
      </p:sp>
    </p:spTree>
    <p:extLst>
      <p:ext uri="{BB962C8B-B14F-4D97-AF65-F5344CB8AC3E}">
        <p14:creationId xmlns:p14="http://schemas.microsoft.com/office/powerpoint/2010/main" val="118632582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8</a:t>
            </a:fld>
            <a:endParaRPr lang="de-DE" altLang="de-DE"/>
          </a:p>
        </p:txBody>
      </p:sp>
    </p:spTree>
    <p:extLst>
      <p:ext uri="{BB962C8B-B14F-4D97-AF65-F5344CB8AC3E}">
        <p14:creationId xmlns:p14="http://schemas.microsoft.com/office/powerpoint/2010/main" val="39708734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39</a:t>
            </a:fld>
            <a:endParaRPr lang="de-DE" altLang="de-DE"/>
          </a:p>
        </p:txBody>
      </p:sp>
    </p:spTree>
    <p:extLst>
      <p:ext uri="{BB962C8B-B14F-4D97-AF65-F5344CB8AC3E}">
        <p14:creationId xmlns:p14="http://schemas.microsoft.com/office/powerpoint/2010/main" val="84530417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2</a:t>
            </a:fld>
            <a:endParaRPr lang="de-DE" altLang="de-DE"/>
          </a:p>
        </p:txBody>
      </p:sp>
    </p:spTree>
    <p:extLst>
      <p:ext uri="{BB962C8B-B14F-4D97-AF65-F5344CB8AC3E}">
        <p14:creationId xmlns:p14="http://schemas.microsoft.com/office/powerpoint/2010/main" val="52503122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3</a:t>
            </a:fld>
            <a:endParaRPr lang="de-DE" altLang="de-DE"/>
          </a:p>
        </p:txBody>
      </p:sp>
    </p:spTree>
    <p:extLst>
      <p:ext uri="{BB962C8B-B14F-4D97-AF65-F5344CB8AC3E}">
        <p14:creationId xmlns:p14="http://schemas.microsoft.com/office/powerpoint/2010/main" val="414815817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1</a:t>
            </a:fld>
            <a:endParaRPr lang="de-DE" altLang="de-DE"/>
          </a:p>
        </p:txBody>
      </p:sp>
    </p:spTree>
    <p:extLst>
      <p:ext uri="{BB962C8B-B14F-4D97-AF65-F5344CB8AC3E}">
        <p14:creationId xmlns:p14="http://schemas.microsoft.com/office/powerpoint/2010/main" val="3295669248"/>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4</a:t>
            </a:fld>
            <a:endParaRPr lang="de-DE" altLang="de-DE"/>
          </a:p>
        </p:txBody>
      </p:sp>
    </p:spTree>
    <p:extLst>
      <p:ext uri="{BB962C8B-B14F-4D97-AF65-F5344CB8AC3E}">
        <p14:creationId xmlns:p14="http://schemas.microsoft.com/office/powerpoint/2010/main" val="2342250035"/>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5</a:t>
            </a:fld>
            <a:endParaRPr lang="de-DE" altLang="de-DE"/>
          </a:p>
        </p:txBody>
      </p:sp>
    </p:spTree>
    <p:extLst>
      <p:ext uri="{BB962C8B-B14F-4D97-AF65-F5344CB8AC3E}">
        <p14:creationId xmlns:p14="http://schemas.microsoft.com/office/powerpoint/2010/main" val="50974520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6</a:t>
            </a:fld>
            <a:endParaRPr lang="de-DE" altLang="de-DE"/>
          </a:p>
        </p:txBody>
      </p:sp>
    </p:spTree>
    <p:extLst>
      <p:ext uri="{BB962C8B-B14F-4D97-AF65-F5344CB8AC3E}">
        <p14:creationId xmlns:p14="http://schemas.microsoft.com/office/powerpoint/2010/main" val="4586855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7</a:t>
            </a:fld>
            <a:endParaRPr lang="de-DE" altLang="de-DE"/>
          </a:p>
        </p:txBody>
      </p:sp>
    </p:spTree>
    <p:extLst>
      <p:ext uri="{BB962C8B-B14F-4D97-AF65-F5344CB8AC3E}">
        <p14:creationId xmlns:p14="http://schemas.microsoft.com/office/powerpoint/2010/main" val="153609635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8</a:t>
            </a:fld>
            <a:endParaRPr lang="de-DE" altLang="de-DE"/>
          </a:p>
        </p:txBody>
      </p:sp>
    </p:spTree>
    <p:extLst>
      <p:ext uri="{BB962C8B-B14F-4D97-AF65-F5344CB8AC3E}">
        <p14:creationId xmlns:p14="http://schemas.microsoft.com/office/powerpoint/2010/main" val="178745466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49</a:t>
            </a:fld>
            <a:endParaRPr lang="de-DE" altLang="de-DE"/>
          </a:p>
        </p:txBody>
      </p:sp>
    </p:spTree>
    <p:extLst>
      <p:ext uri="{BB962C8B-B14F-4D97-AF65-F5344CB8AC3E}">
        <p14:creationId xmlns:p14="http://schemas.microsoft.com/office/powerpoint/2010/main" val="310774444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0</a:t>
            </a:fld>
            <a:endParaRPr lang="de-DE" altLang="de-DE"/>
          </a:p>
        </p:txBody>
      </p:sp>
    </p:spTree>
    <p:extLst>
      <p:ext uri="{BB962C8B-B14F-4D97-AF65-F5344CB8AC3E}">
        <p14:creationId xmlns:p14="http://schemas.microsoft.com/office/powerpoint/2010/main" val="381105566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1</a:t>
            </a:fld>
            <a:endParaRPr lang="de-DE" altLang="de-DE"/>
          </a:p>
        </p:txBody>
      </p:sp>
    </p:spTree>
    <p:extLst>
      <p:ext uri="{BB962C8B-B14F-4D97-AF65-F5344CB8AC3E}">
        <p14:creationId xmlns:p14="http://schemas.microsoft.com/office/powerpoint/2010/main" val="357176736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2</a:t>
            </a:fld>
            <a:endParaRPr lang="de-DE" altLang="de-DE"/>
          </a:p>
        </p:txBody>
      </p:sp>
    </p:spTree>
    <p:extLst>
      <p:ext uri="{BB962C8B-B14F-4D97-AF65-F5344CB8AC3E}">
        <p14:creationId xmlns:p14="http://schemas.microsoft.com/office/powerpoint/2010/main" val="5164711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3</a:t>
            </a:fld>
            <a:endParaRPr lang="de-DE" altLang="de-DE"/>
          </a:p>
        </p:txBody>
      </p:sp>
    </p:spTree>
    <p:extLst>
      <p:ext uri="{BB962C8B-B14F-4D97-AF65-F5344CB8AC3E}">
        <p14:creationId xmlns:p14="http://schemas.microsoft.com/office/powerpoint/2010/main" val="119124387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7">
            <a:extLst>
              <a:ext uri="{FF2B5EF4-FFF2-40B4-BE49-F238E27FC236}">
                <a16:creationId xmlns:a16="http://schemas.microsoft.com/office/drawing/2014/main" id="{95B30D61-CBB7-43D2-B4DA-4A9D16BA26E4}"/>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AA9DCC90-9943-4F55-8CA3-6A211BDDFE8E}" type="slidenum">
              <a:rPr lang="de-DE" altLang="en-US" sz="1300" smtClean="0">
                <a:latin typeface="Times New Roman" panose="02020603050405020304" pitchFamily="18" charset="0"/>
              </a:rPr>
              <a:pPr/>
              <a:t>13</a:t>
            </a:fld>
            <a:endParaRPr lang="de-DE" altLang="en-US" sz="1300">
              <a:latin typeface="Times New Roman" panose="02020603050405020304" pitchFamily="18" charset="0"/>
            </a:endParaRPr>
          </a:p>
        </p:txBody>
      </p:sp>
      <p:sp>
        <p:nvSpPr>
          <p:cNvPr id="19458" name="Rectangle 2">
            <a:extLst>
              <a:ext uri="{FF2B5EF4-FFF2-40B4-BE49-F238E27FC236}">
                <a16:creationId xmlns:a16="http://schemas.microsoft.com/office/drawing/2014/main" id="{ADC5FE29-1F4B-43A9-A861-9DDF20282687}"/>
              </a:ext>
            </a:extLst>
          </p:cNvPr>
          <p:cNvSpPr>
            <a:spLocks noGrp="1" noRot="1" noChangeAspect="1" noChangeArrowheads="1" noTextEdit="1"/>
          </p:cNvSpPr>
          <p:nvPr>
            <p:ph type="sldImg"/>
          </p:nvPr>
        </p:nvSpPr>
        <p:spPr>
          <a:ln/>
        </p:spPr>
      </p:sp>
      <p:sp>
        <p:nvSpPr>
          <p:cNvPr id="19459" name="Rectangle 3">
            <a:extLst>
              <a:ext uri="{FF2B5EF4-FFF2-40B4-BE49-F238E27FC236}">
                <a16:creationId xmlns:a16="http://schemas.microsoft.com/office/drawing/2014/main" id="{B3EE660A-48B5-4E7B-9597-73F41DE8D0E4}"/>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4</a:t>
            </a:fld>
            <a:endParaRPr lang="de-DE" altLang="de-DE"/>
          </a:p>
        </p:txBody>
      </p:sp>
    </p:spTree>
    <p:extLst>
      <p:ext uri="{BB962C8B-B14F-4D97-AF65-F5344CB8AC3E}">
        <p14:creationId xmlns:p14="http://schemas.microsoft.com/office/powerpoint/2010/main" val="328494287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5</a:t>
            </a:fld>
            <a:endParaRPr lang="de-DE" altLang="de-DE"/>
          </a:p>
        </p:txBody>
      </p:sp>
    </p:spTree>
    <p:extLst>
      <p:ext uri="{BB962C8B-B14F-4D97-AF65-F5344CB8AC3E}">
        <p14:creationId xmlns:p14="http://schemas.microsoft.com/office/powerpoint/2010/main" val="2860876700"/>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6</a:t>
            </a:fld>
            <a:endParaRPr lang="de-DE" altLang="de-DE"/>
          </a:p>
        </p:txBody>
      </p:sp>
    </p:spTree>
    <p:extLst>
      <p:ext uri="{BB962C8B-B14F-4D97-AF65-F5344CB8AC3E}">
        <p14:creationId xmlns:p14="http://schemas.microsoft.com/office/powerpoint/2010/main" val="3408565284"/>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7</a:t>
            </a:fld>
            <a:endParaRPr lang="de-DE" altLang="de-DE"/>
          </a:p>
        </p:txBody>
      </p:sp>
    </p:spTree>
    <p:extLst>
      <p:ext uri="{BB962C8B-B14F-4D97-AF65-F5344CB8AC3E}">
        <p14:creationId xmlns:p14="http://schemas.microsoft.com/office/powerpoint/2010/main" val="295740376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8</a:t>
            </a:fld>
            <a:endParaRPr lang="de-DE" altLang="de-DE"/>
          </a:p>
        </p:txBody>
      </p:sp>
    </p:spTree>
    <p:extLst>
      <p:ext uri="{BB962C8B-B14F-4D97-AF65-F5344CB8AC3E}">
        <p14:creationId xmlns:p14="http://schemas.microsoft.com/office/powerpoint/2010/main" val="383646457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59</a:t>
            </a:fld>
            <a:endParaRPr lang="de-DE" altLang="de-DE"/>
          </a:p>
        </p:txBody>
      </p:sp>
    </p:spTree>
    <p:extLst>
      <p:ext uri="{BB962C8B-B14F-4D97-AF65-F5344CB8AC3E}">
        <p14:creationId xmlns:p14="http://schemas.microsoft.com/office/powerpoint/2010/main" val="412767374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0</a:t>
            </a:fld>
            <a:endParaRPr lang="de-DE" altLang="de-DE"/>
          </a:p>
        </p:txBody>
      </p:sp>
    </p:spTree>
    <p:extLst>
      <p:ext uri="{BB962C8B-B14F-4D97-AF65-F5344CB8AC3E}">
        <p14:creationId xmlns:p14="http://schemas.microsoft.com/office/powerpoint/2010/main" val="118003679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1</a:t>
            </a:fld>
            <a:endParaRPr lang="de-DE" altLang="de-DE"/>
          </a:p>
        </p:txBody>
      </p:sp>
    </p:spTree>
    <p:extLst>
      <p:ext uri="{BB962C8B-B14F-4D97-AF65-F5344CB8AC3E}">
        <p14:creationId xmlns:p14="http://schemas.microsoft.com/office/powerpoint/2010/main" val="153257104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2</a:t>
            </a:fld>
            <a:endParaRPr lang="de-DE" altLang="de-DE"/>
          </a:p>
        </p:txBody>
      </p:sp>
    </p:spTree>
    <p:extLst>
      <p:ext uri="{BB962C8B-B14F-4D97-AF65-F5344CB8AC3E}">
        <p14:creationId xmlns:p14="http://schemas.microsoft.com/office/powerpoint/2010/main" val="2841938878"/>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3</a:t>
            </a:fld>
            <a:endParaRPr lang="de-DE" altLang="de-DE"/>
          </a:p>
        </p:txBody>
      </p:sp>
    </p:spTree>
    <p:extLst>
      <p:ext uri="{BB962C8B-B14F-4D97-AF65-F5344CB8AC3E}">
        <p14:creationId xmlns:p14="http://schemas.microsoft.com/office/powerpoint/2010/main" val="348464523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7">
            <a:extLst>
              <a:ext uri="{FF2B5EF4-FFF2-40B4-BE49-F238E27FC236}">
                <a16:creationId xmlns:a16="http://schemas.microsoft.com/office/drawing/2014/main" id="{E67DA46B-4341-4404-ABA3-1B3C7E56D6F8}"/>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43BFB189-4637-41AC-99F9-D3A1A2B60AD6}" type="slidenum">
              <a:rPr lang="de-DE" altLang="en-US" sz="1300" smtClean="0">
                <a:latin typeface="Times New Roman" panose="02020603050405020304" pitchFamily="18" charset="0"/>
              </a:rPr>
              <a:pPr/>
              <a:t>14</a:t>
            </a:fld>
            <a:endParaRPr lang="de-DE" altLang="en-US" sz="1300">
              <a:latin typeface="Times New Roman" panose="02020603050405020304" pitchFamily="18" charset="0"/>
            </a:endParaRPr>
          </a:p>
        </p:txBody>
      </p:sp>
      <p:sp>
        <p:nvSpPr>
          <p:cNvPr id="21506" name="Rectangle 2">
            <a:extLst>
              <a:ext uri="{FF2B5EF4-FFF2-40B4-BE49-F238E27FC236}">
                <a16:creationId xmlns:a16="http://schemas.microsoft.com/office/drawing/2014/main" id="{D77806C5-A623-491A-B5C1-F151A71F6D65}"/>
              </a:ext>
            </a:extLst>
          </p:cNvPr>
          <p:cNvSpPr>
            <a:spLocks noGrp="1" noRot="1" noChangeAspect="1" noChangeArrowheads="1" noTextEdit="1"/>
          </p:cNvSpPr>
          <p:nvPr>
            <p:ph type="sldImg"/>
          </p:nvPr>
        </p:nvSpPr>
        <p:spPr>
          <a:ln/>
        </p:spPr>
      </p:sp>
      <p:sp>
        <p:nvSpPr>
          <p:cNvPr id="21507" name="Rectangle 3">
            <a:extLst>
              <a:ext uri="{FF2B5EF4-FFF2-40B4-BE49-F238E27FC236}">
                <a16:creationId xmlns:a16="http://schemas.microsoft.com/office/drawing/2014/main" id="{7B44433B-66C4-4609-BAB6-F12FE1589CB3}"/>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4</a:t>
            </a:fld>
            <a:endParaRPr lang="de-DE" altLang="de-DE"/>
          </a:p>
        </p:txBody>
      </p:sp>
    </p:spTree>
    <p:extLst>
      <p:ext uri="{BB962C8B-B14F-4D97-AF65-F5344CB8AC3E}">
        <p14:creationId xmlns:p14="http://schemas.microsoft.com/office/powerpoint/2010/main" val="142771770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5</a:t>
            </a:fld>
            <a:endParaRPr lang="de-DE" altLang="de-DE"/>
          </a:p>
        </p:txBody>
      </p:sp>
    </p:spTree>
    <p:extLst>
      <p:ext uri="{BB962C8B-B14F-4D97-AF65-F5344CB8AC3E}">
        <p14:creationId xmlns:p14="http://schemas.microsoft.com/office/powerpoint/2010/main" val="25935290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6</a:t>
            </a:fld>
            <a:endParaRPr lang="de-DE" altLang="de-DE"/>
          </a:p>
        </p:txBody>
      </p:sp>
    </p:spTree>
    <p:extLst>
      <p:ext uri="{BB962C8B-B14F-4D97-AF65-F5344CB8AC3E}">
        <p14:creationId xmlns:p14="http://schemas.microsoft.com/office/powerpoint/2010/main" val="3681426619"/>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en-US" dirty="0"/>
              <a:t>The </a:t>
            </a:r>
            <a:r>
              <a:rPr lang="en-US" b="1" dirty="0"/>
              <a:t>merit order</a:t>
            </a:r>
            <a:r>
              <a:rPr lang="en-US" dirty="0"/>
              <a:t> is a way of ranking available sources of energy, especially electrical generation, based on ascending order of price (which may reflect the order of their short-run </a:t>
            </a:r>
            <a:r>
              <a:rPr lang="en-US" dirty="0">
                <a:hlinkClick r:id="rId3" tooltip="Marginal cost"/>
              </a:rPr>
              <a:t>marginal costs</a:t>
            </a:r>
            <a:r>
              <a:rPr lang="en-US" dirty="0"/>
              <a:t> of production) together with amount of energy that will be generated. In a centralized management, the ranking is so that those with the lowest marginal costs are the first ones to be brought online to meet demand, and the plants with the highest marginal costs are the last to be brought on line. Dispatching generation in this way minimizes the cost of production of electricity</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7</a:t>
            </a:fld>
            <a:endParaRPr lang="de-DE" altLang="de-DE"/>
          </a:p>
        </p:txBody>
      </p:sp>
    </p:spTree>
    <p:extLst>
      <p:ext uri="{BB962C8B-B14F-4D97-AF65-F5344CB8AC3E}">
        <p14:creationId xmlns:p14="http://schemas.microsoft.com/office/powerpoint/2010/main" val="1996332302"/>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Merit Order </a:t>
            </a:r>
            <a:r>
              <a:rPr lang="de-DE" dirty="0" err="1"/>
              <a:t>Effect</a:t>
            </a:r>
            <a:r>
              <a:rPr lang="de-DE" dirty="0"/>
              <a:t> </a:t>
            </a:r>
            <a:r>
              <a:rPr lang="de-DE" dirty="0" err="1"/>
              <a:t>of</a:t>
            </a:r>
            <a:r>
              <a:rPr lang="de-DE" dirty="0"/>
              <a:t> </a:t>
            </a:r>
            <a:r>
              <a:rPr lang="de-DE" dirty="0" err="1"/>
              <a:t>the</a:t>
            </a:r>
            <a:r>
              <a:rPr lang="de-DE" dirty="0"/>
              <a:t> </a:t>
            </a:r>
            <a:r>
              <a:rPr lang="de-DE" dirty="0" err="1"/>
              <a:t>Renewables</a:t>
            </a:r>
            <a:r>
              <a:rPr lang="de-DE" dirty="0"/>
              <a:t> </a:t>
            </a:r>
            <a:r>
              <a:rPr lang="de-DE" dirty="0" err="1"/>
              <a:t>can</a:t>
            </a:r>
            <a:r>
              <a:rPr lang="de-DE" dirty="0"/>
              <a:t> </a:t>
            </a:r>
            <a:r>
              <a:rPr lang="de-DE" dirty="0" err="1"/>
              <a:t>be</a:t>
            </a:r>
            <a:r>
              <a:rPr lang="de-DE" dirty="0"/>
              <a:t> </a:t>
            </a:r>
            <a:r>
              <a:rPr lang="de-DE" dirty="0" err="1"/>
              <a:t>shown</a:t>
            </a:r>
            <a:r>
              <a:rPr lang="de-DE" dirty="0"/>
              <a:t> </a:t>
            </a:r>
            <a:r>
              <a:rPr lang="de-DE" dirty="0" err="1"/>
              <a:t>by</a:t>
            </a:r>
            <a:r>
              <a:rPr lang="de-DE" dirty="0"/>
              <a:t> </a:t>
            </a:r>
            <a:r>
              <a:rPr lang="de-DE" dirty="0" err="1"/>
              <a:t>changing</a:t>
            </a:r>
            <a:r>
              <a:rPr lang="de-DE" dirty="0"/>
              <a:t> </a:t>
            </a:r>
            <a:r>
              <a:rPr lang="de-DE" dirty="0" err="1"/>
              <a:t>the</a:t>
            </a:r>
            <a:r>
              <a:rPr lang="de-DE" dirty="0"/>
              <a:t> </a:t>
            </a:r>
            <a:r>
              <a:rPr lang="de-DE" dirty="0" err="1"/>
              <a:t>load</a:t>
            </a:r>
            <a:r>
              <a:rPr lang="de-DE" dirty="0"/>
              <a:t> </a:t>
            </a:r>
            <a:r>
              <a:rPr lang="de-DE" dirty="0" err="1"/>
              <a:t>curve</a:t>
            </a:r>
            <a:r>
              <a:rPr lang="de-DE" dirty="0"/>
              <a:t> </a:t>
            </a:r>
            <a:r>
              <a:rPr lang="de-DE" dirty="0" err="1"/>
              <a:t>or</a:t>
            </a:r>
            <a:r>
              <a:rPr lang="de-DE" dirty="0"/>
              <a:t> </a:t>
            </a:r>
            <a:r>
              <a:rPr lang="de-DE" dirty="0" err="1"/>
              <a:t>the</a:t>
            </a:r>
            <a:r>
              <a:rPr lang="de-DE" dirty="0"/>
              <a:t> </a:t>
            </a:r>
            <a:r>
              <a:rPr lang="de-DE" dirty="0" err="1"/>
              <a:t>generation</a:t>
            </a:r>
            <a:r>
              <a:rPr lang="de-DE" dirty="0"/>
              <a:t> </a:t>
            </a:r>
            <a:r>
              <a:rPr lang="de-DE" dirty="0" err="1"/>
              <a:t>curve</a:t>
            </a:r>
            <a:r>
              <a:rPr lang="de-DE" dirty="0"/>
              <a:t>.</a:t>
            </a:r>
          </a:p>
          <a:p>
            <a:r>
              <a:rPr lang="de-DE" dirty="0"/>
              <a:t>In </a:t>
            </a:r>
            <a:r>
              <a:rPr lang="de-DE" dirty="0" err="1"/>
              <a:t>this</a:t>
            </a:r>
            <a:r>
              <a:rPr lang="de-DE" dirty="0"/>
              <a:t> </a:t>
            </a:r>
            <a:r>
              <a:rPr lang="de-DE" dirty="0" err="1"/>
              <a:t>case</a:t>
            </a:r>
            <a:r>
              <a:rPr lang="de-DE" dirty="0"/>
              <a:t>: Load </a:t>
            </a:r>
            <a:r>
              <a:rPr lang="de-DE" dirty="0" err="1"/>
              <a:t>is</a:t>
            </a:r>
            <a:r>
              <a:rPr lang="de-DE" dirty="0"/>
              <a:t> </a:t>
            </a:r>
            <a:r>
              <a:rPr lang="de-DE" dirty="0" err="1"/>
              <a:t>uncanged</a:t>
            </a:r>
            <a:r>
              <a:rPr lang="de-DE" dirty="0"/>
              <a:t>, </a:t>
            </a:r>
            <a:r>
              <a:rPr lang="de-DE" dirty="0" err="1"/>
              <a:t>Renewables</a:t>
            </a:r>
            <a:r>
              <a:rPr lang="de-DE" dirty="0"/>
              <a:t> shift </a:t>
            </a:r>
            <a:r>
              <a:rPr lang="de-DE" dirty="0" err="1"/>
              <a:t>the</a:t>
            </a:r>
            <a:r>
              <a:rPr lang="de-DE" dirty="0"/>
              <a:t> </a:t>
            </a:r>
            <a:r>
              <a:rPr lang="de-DE" dirty="0" err="1"/>
              <a:t>conventional</a:t>
            </a:r>
            <a:r>
              <a:rPr lang="de-DE" dirty="0"/>
              <a:t> </a:t>
            </a:r>
            <a:r>
              <a:rPr lang="de-DE" dirty="0" err="1"/>
              <a:t>merit</a:t>
            </a:r>
            <a:r>
              <a:rPr lang="de-DE" dirty="0"/>
              <a:t> </a:t>
            </a:r>
            <a:r>
              <a:rPr lang="de-DE" dirty="0" err="1"/>
              <a:t>order</a:t>
            </a:r>
            <a:r>
              <a:rPr lang="de-DE" dirty="0"/>
              <a:t> </a:t>
            </a:r>
            <a:r>
              <a:rPr lang="de-DE" dirty="0" err="1"/>
              <a:t>to</a:t>
            </a:r>
            <a:r>
              <a:rPr lang="de-DE" dirty="0"/>
              <a:t> </a:t>
            </a:r>
            <a:r>
              <a:rPr lang="de-DE" dirty="0" err="1"/>
              <a:t>the</a:t>
            </a:r>
            <a:r>
              <a:rPr lang="de-DE" dirty="0"/>
              <a:t> </a:t>
            </a:r>
            <a:r>
              <a:rPr lang="de-DE" dirty="0" err="1"/>
              <a:t>right</a:t>
            </a:r>
            <a:r>
              <a:rPr lang="de-DE" dirty="0"/>
              <a:t>, </a:t>
            </a:r>
            <a:r>
              <a:rPr lang="de-DE" dirty="0" err="1"/>
              <a:t>since</a:t>
            </a:r>
            <a:r>
              <a:rPr lang="de-DE" dirty="0"/>
              <a:t> </a:t>
            </a:r>
            <a:r>
              <a:rPr lang="de-DE" dirty="0" err="1"/>
              <a:t>they</a:t>
            </a:r>
            <a:r>
              <a:rPr lang="de-DE" dirty="0"/>
              <a:t> </a:t>
            </a:r>
            <a:r>
              <a:rPr lang="de-DE" dirty="0" err="1"/>
              <a:t>have</a:t>
            </a:r>
            <a:r>
              <a:rPr lang="de-DE" dirty="0"/>
              <a:t> </a:t>
            </a:r>
            <a:r>
              <a:rPr lang="de-DE" dirty="0" err="1"/>
              <a:t>the</a:t>
            </a:r>
            <a:r>
              <a:rPr lang="de-DE" dirty="0"/>
              <a:t> </a:t>
            </a:r>
            <a:r>
              <a:rPr lang="de-DE" dirty="0" err="1"/>
              <a:t>lowest</a:t>
            </a:r>
            <a:r>
              <a:rPr lang="de-DE" dirty="0"/>
              <a:t> marginal </a:t>
            </a:r>
            <a:r>
              <a:rPr lang="de-DE" dirty="0" err="1"/>
              <a:t>generation</a:t>
            </a:r>
            <a:r>
              <a:rPr lang="de-DE" dirty="0"/>
              <a:t> </a:t>
            </a:r>
            <a:r>
              <a:rPr lang="de-DE" dirty="0" err="1"/>
              <a:t>costs</a:t>
            </a:r>
            <a:r>
              <a:rPr lang="de-DE" dirty="0"/>
              <a:t>.</a:t>
            </a:r>
          </a:p>
          <a:p>
            <a:endParaRPr lang="de-DE" dirty="0"/>
          </a:p>
          <a:p>
            <a:r>
              <a:rPr lang="en-US" dirty="0"/>
              <a:t>The </a:t>
            </a:r>
            <a:r>
              <a:rPr lang="en-US" b="1" dirty="0"/>
              <a:t>merit order effect</a:t>
            </a:r>
            <a:r>
              <a:rPr lang="en-US" dirty="0"/>
              <a:t> of renewable energy sources (RES) describes the impact of feed-in of renewable (must run) electricity on electricity prices. As renewable electricity feed-in such as wind or photovoltaic virtually comes at zero costs, the demand for conventional generation capacity is reduced by the amount of renewable feed-in. As a result the prices for electricity decrease: the merit order effect</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8</a:t>
            </a:fld>
            <a:endParaRPr lang="de-DE" altLang="de-DE"/>
          </a:p>
        </p:txBody>
      </p:sp>
    </p:spTree>
    <p:extLst>
      <p:ext uri="{BB962C8B-B14F-4D97-AF65-F5344CB8AC3E}">
        <p14:creationId xmlns:p14="http://schemas.microsoft.com/office/powerpoint/2010/main" val="74538303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Residual Load = Load </a:t>
            </a:r>
            <a:r>
              <a:rPr lang="de-DE" dirty="0" err="1"/>
              <a:t>of</a:t>
            </a:r>
            <a:r>
              <a:rPr lang="de-DE" dirty="0"/>
              <a:t> </a:t>
            </a:r>
            <a:r>
              <a:rPr lang="de-DE" dirty="0" err="1"/>
              <a:t>consumers</a:t>
            </a:r>
            <a:r>
              <a:rPr lang="de-DE" dirty="0"/>
              <a:t>, </a:t>
            </a:r>
            <a:r>
              <a:rPr lang="de-DE" dirty="0" err="1"/>
              <a:t>reduced</a:t>
            </a:r>
            <a:r>
              <a:rPr lang="de-DE" dirty="0"/>
              <a:t> </a:t>
            </a:r>
            <a:r>
              <a:rPr lang="de-DE" dirty="0" err="1"/>
              <a:t>by</a:t>
            </a:r>
            <a:r>
              <a:rPr lang="de-DE" dirty="0"/>
              <a:t> RES, and inflexible must-run </a:t>
            </a:r>
            <a:r>
              <a:rPr lang="de-DE" dirty="0" err="1"/>
              <a:t>capacities</a:t>
            </a:r>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69</a:t>
            </a:fld>
            <a:endParaRPr lang="de-DE" altLang="de-DE"/>
          </a:p>
        </p:txBody>
      </p:sp>
    </p:spTree>
    <p:extLst>
      <p:ext uri="{BB962C8B-B14F-4D97-AF65-F5344CB8AC3E}">
        <p14:creationId xmlns:p14="http://schemas.microsoft.com/office/powerpoint/2010/main" val="18144378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pPr defTabSz="882030"/>
            <a:r>
              <a:rPr lang="en-US" dirty="0"/>
              <a:t>CO2-Price has to be priced into the marginal generation costs. Thereby changing the merit order.</a:t>
            </a:r>
          </a:p>
          <a:p>
            <a:pPr defTabSz="882030"/>
            <a:r>
              <a:rPr lang="en-US" dirty="0"/>
              <a:t>There is a CO2 price at which generation technologies switch position in the merit order.</a:t>
            </a:r>
          </a:p>
          <a:p>
            <a:endParaRPr lang="de-DE" dirty="0"/>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0</a:t>
            </a:fld>
            <a:endParaRPr lang="de-DE" altLang="de-DE"/>
          </a:p>
        </p:txBody>
      </p:sp>
    </p:spTree>
    <p:extLst>
      <p:ext uri="{BB962C8B-B14F-4D97-AF65-F5344CB8AC3E}">
        <p14:creationId xmlns:p14="http://schemas.microsoft.com/office/powerpoint/2010/main" val="2975424589"/>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1</a:t>
            </a:fld>
            <a:endParaRPr lang="de-DE" altLang="de-DE"/>
          </a:p>
        </p:txBody>
      </p:sp>
    </p:spTree>
    <p:extLst>
      <p:ext uri="{BB962C8B-B14F-4D97-AF65-F5344CB8AC3E}">
        <p14:creationId xmlns:p14="http://schemas.microsoft.com/office/powerpoint/2010/main" val="3051451168"/>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2</a:t>
            </a:fld>
            <a:endParaRPr lang="de-DE" altLang="de-DE"/>
          </a:p>
        </p:txBody>
      </p:sp>
    </p:spTree>
    <p:extLst>
      <p:ext uri="{BB962C8B-B14F-4D97-AF65-F5344CB8AC3E}">
        <p14:creationId xmlns:p14="http://schemas.microsoft.com/office/powerpoint/2010/main" val="3529385528"/>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3</a:t>
            </a:fld>
            <a:endParaRPr lang="de-DE" altLang="de-DE"/>
          </a:p>
        </p:txBody>
      </p:sp>
    </p:spTree>
    <p:extLst>
      <p:ext uri="{BB962C8B-B14F-4D97-AF65-F5344CB8AC3E}">
        <p14:creationId xmlns:p14="http://schemas.microsoft.com/office/powerpoint/2010/main" val="35901171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7">
            <a:extLst>
              <a:ext uri="{FF2B5EF4-FFF2-40B4-BE49-F238E27FC236}">
                <a16:creationId xmlns:a16="http://schemas.microsoft.com/office/drawing/2014/main" id="{2FCAE1FC-4E2C-408B-84B6-ED885D161380}"/>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EFB3DAC2-C27E-42F3-8DA7-15D2BCCD40C6}" type="slidenum">
              <a:rPr lang="de-DE" altLang="en-US" sz="1300" smtClean="0">
                <a:latin typeface="Times New Roman" panose="02020603050405020304" pitchFamily="18" charset="0"/>
              </a:rPr>
              <a:pPr/>
              <a:t>15</a:t>
            </a:fld>
            <a:endParaRPr lang="de-DE" altLang="en-US" sz="1300">
              <a:latin typeface="Times New Roman" panose="02020603050405020304" pitchFamily="18" charset="0"/>
            </a:endParaRPr>
          </a:p>
        </p:txBody>
      </p:sp>
      <p:sp>
        <p:nvSpPr>
          <p:cNvPr id="15362" name="Rectangle 2">
            <a:extLst>
              <a:ext uri="{FF2B5EF4-FFF2-40B4-BE49-F238E27FC236}">
                <a16:creationId xmlns:a16="http://schemas.microsoft.com/office/drawing/2014/main" id="{2CD862D4-5B98-4CBD-8902-C7F72354D4B3}"/>
              </a:ext>
            </a:extLst>
          </p:cNvPr>
          <p:cNvSpPr>
            <a:spLocks noGrp="1" noRot="1" noChangeAspect="1" noChangeArrowheads="1" noTextEdit="1"/>
          </p:cNvSpPr>
          <p:nvPr>
            <p:ph type="sldImg"/>
          </p:nvPr>
        </p:nvSpPr>
        <p:spPr>
          <a:ln/>
        </p:spPr>
      </p:sp>
      <p:sp>
        <p:nvSpPr>
          <p:cNvPr id="15363" name="Rectangle 3">
            <a:extLst>
              <a:ext uri="{FF2B5EF4-FFF2-40B4-BE49-F238E27FC236}">
                <a16:creationId xmlns:a16="http://schemas.microsoft.com/office/drawing/2014/main" id="{606CAD9A-B686-44CA-AD84-49B93D2D4159}"/>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a) See </a:t>
            </a:r>
            <a:r>
              <a:rPr lang="de-DE" dirty="0" err="1"/>
              <a:t>slide</a:t>
            </a:r>
            <a:r>
              <a:rPr lang="de-DE" dirty="0"/>
              <a:t> 5</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4</a:t>
            </a:fld>
            <a:endParaRPr lang="de-DE" altLang="de-DE"/>
          </a:p>
        </p:txBody>
      </p:sp>
    </p:spTree>
    <p:extLst>
      <p:ext uri="{BB962C8B-B14F-4D97-AF65-F5344CB8AC3E}">
        <p14:creationId xmlns:p14="http://schemas.microsoft.com/office/powerpoint/2010/main" val="143856598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5</a:t>
            </a:fld>
            <a:endParaRPr lang="de-DE" altLang="de-DE"/>
          </a:p>
        </p:txBody>
      </p:sp>
    </p:spTree>
    <p:extLst>
      <p:ext uri="{BB962C8B-B14F-4D97-AF65-F5344CB8AC3E}">
        <p14:creationId xmlns:p14="http://schemas.microsoft.com/office/powerpoint/2010/main" val="2215251604"/>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6</a:t>
            </a:fld>
            <a:endParaRPr lang="de-DE" altLang="de-DE"/>
          </a:p>
        </p:txBody>
      </p:sp>
    </p:spTree>
    <p:extLst>
      <p:ext uri="{BB962C8B-B14F-4D97-AF65-F5344CB8AC3E}">
        <p14:creationId xmlns:p14="http://schemas.microsoft.com/office/powerpoint/2010/main" val="3903029605"/>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7</a:t>
            </a:fld>
            <a:endParaRPr lang="de-DE" altLang="de-DE"/>
          </a:p>
        </p:txBody>
      </p:sp>
    </p:spTree>
    <p:extLst>
      <p:ext uri="{BB962C8B-B14F-4D97-AF65-F5344CB8AC3E}">
        <p14:creationId xmlns:p14="http://schemas.microsoft.com/office/powerpoint/2010/main" val="3620670928"/>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8</a:t>
            </a:fld>
            <a:endParaRPr lang="de-DE" altLang="de-DE"/>
          </a:p>
        </p:txBody>
      </p:sp>
    </p:spTree>
    <p:extLst>
      <p:ext uri="{BB962C8B-B14F-4D97-AF65-F5344CB8AC3E}">
        <p14:creationId xmlns:p14="http://schemas.microsoft.com/office/powerpoint/2010/main" val="1042887902"/>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79</a:t>
            </a:fld>
            <a:endParaRPr lang="de-DE" altLang="de-DE"/>
          </a:p>
        </p:txBody>
      </p:sp>
    </p:spTree>
    <p:extLst>
      <p:ext uri="{BB962C8B-B14F-4D97-AF65-F5344CB8AC3E}">
        <p14:creationId xmlns:p14="http://schemas.microsoft.com/office/powerpoint/2010/main" val="2566095814"/>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0</a:t>
            </a:fld>
            <a:endParaRPr lang="de-DE" altLang="de-DE"/>
          </a:p>
        </p:txBody>
      </p:sp>
    </p:spTree>
    <p:extLst>
      <p:ext uri="{BB962C8B-B14F-4D97-AF65-F5344CB8AC3E}">
        <p14:creationId xmlns:p14="http://schemas.microsoft.com/office/powerpoint/2010/main" val="75368261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endParaRPr lang="de-DE"/>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1</a:t>
            </a:fld>
            <a:endParaRPr lang="de-DE" altLang="de-DE"/>
          </a:p>
        </p:txBody>
      </p:sp>
    </p:spTree>
    <p:extLst>
      <p:ext uri="{BB962C8B-B14F-4D97-AF65-F5344CB8AC3E}">
        <p14:creationId xmlns:p14="http://schemas.microsoft.com/office/powerpoint/2010/main" val="390994643"/>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c) See </a:t>
            </a:r>
            <a:r>
              <a:rPr lang="de-DE" dirty="0" err="1"/>
              <a:t>slide</a:t>
            </a:r>
            <a:r>
              <a:rPr lang="de-DE" dirty="0"/>
              <a:t> 11</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82</a:t>
            </a:fld>
            <a:endParaRPr lang="de-DE" altLang="de-DE"/>
          </a:p>
        </p:txBody>
      </p:sp>
    </p:spTree>
    <p:extLst>
      <p:ext uri="{BB962C8B-B14F-4D97-AF65-F5344CB8AC3E}">
        <p14:creationId xmlns:p14="http://schemas.microsoft.com/office/powerpoint/2010/main" val="338016421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7">
            <a:extLst>
              <a:ext uri="{FF2B5EF4-FFF2-40B4-BE49-F238E27FC236}">
                <a16:creationId xmlns:a16="http://schemas.microsoft.com/office/drawing/2014/main" id="{194DE0A8-0174-45AD-A1C6-5B252DEF54C3}"/>
              </a:ext>
            </a:extLst>
          </p:cNvPr>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lvl1pPr defTabSz="962025">
              <a:defRPr sz="2400">
                <a:solidFill>
                  <a:schemeClr val="tx1"/>
                </a:solidFill>
                <a:latin typeface="Book Antiqua" panose="02040602050305030304" pitchFamily="18" charset="0"/>
              </a:defRPr>
            </a:lvl1pPr>
            <a:lvl2pPr marL="742950" indent="-285750" defTabSz="962025">
              <a:defRPr sz="2400">
                <a:solidFill>
                  <a:schemeClr val="tx1"/>
                </a:solidFill>
                <a:latin typeface="Book Antiqua" panose="02040602050305030304" pitchFamily="18" charset="0"/>
              </a:defRPr>
            </a:lvl2pPr>
            <a:lvl3pPr marL="1143000" indent="-228600" defTabSz="962025">
              <a:defRPr sz="2400">
                <a:solidFill>
                  <a:schemeClr val="tx1"/>
                </a:solidFill>
                <a:latin typeface="Book Antiqua" panose="02040602050305030304" pitchFamily="18" charset="0"/>
              </a:defRPr>
            </a:lvl3pPr>
            <a:lvl4pPr marL="1600200" indent="-228600" defTabSz="962025">
              <a:defRPr sz="2400">
                <a:solidFill>
                  <a:schemeClr val="tx1"/>
                </a:solidFill>
                <a:latin typeface="Book Antiqua" panose="02040602050305030304" pitchFamily="18" charset="0"/>
              </a:defRPr>
            </a:lvl4pPr>
            <a:lvl5pPr marL="2057400" indent="-228600" defTabSz="962025">
              <a:defRPr sz="2400">
                <a:solidFill>
                  <a:schemeClr val="tx1"/>
                </a:solidFill>
                <a:latin typeface="Book Antiqua" panose="02040602050305030304" pitchFamily="18" charset="0"/>
              </a:defRPr>
            </a:lvl5pPr>
            <a:lvl6pPr marL="2514600" indent="-228600" defTabSz="962025" eaLnBrk="0" fontAlgn="base" hangingPunct="0">
              <a:spcBef>
                <a:spcPct val="0"/>
              </a:spcBef>
              <a:spcAft>
                <a:spcPct val="0"/>
              </a:spcAft>
              <a:defRPr sz="2400">
                <a:solidFill>
                  <a:schemeClr val="tx1"/>
                </a:solidFill>
                <a:latin typeface="Book Antiqua" panose="02040602050305030304" pitchFamily="18" charset="0"/>
              </a:defRPr>
            </a:lvl6pPr>
            <a:lvl7pPr marL="2971800" indent="-228600" defTabSz="962025" eaLnBrk="0" fontAlgn="base" hangingPunct="0">
              <a:spcBef>
                <a:spcPct val="0"/>
              </a:spcBef>
              <a:spcAft>
                <a:spcPct val="0"/>
              </a:spcAft>
              <a:defRPr sz="2400">
                <a:solidFill>
                  <a:schemeClr val="tx1"/>
                </a:solidFill>
                <a:latin typeface="Book Antiqua" panose="02040602050305030304" pitchFamily="18" charset="0"/>
              </a:defRPr>
            </a:lvl7pPr>
            <a:lvl8pPr marL="3429000" indent="-228600" defTabSz="962025" eaLnBrk="0" fontAlgn="base" hangingPunct="0">
              <a:spcBef>
                <a:spcPct val="0"/>
              </a:spcBef>
              <a:spcAft>
                <a:spcPct val="0"/>
              </a:spcAft>
              <a:defRPr sz="2400">
                <a:solidFill>
                  <a:schemeClr val="tx1"/>
                </a:solidFill>
                <a:latin typeface="Book Antiqua" panose="02040602050305030304" pitchFamily="18" charset="0"/>
              </a:defRPr>
            </a:lvl8pPr>
            <a:lvl9pPr marL="3886200" indent="-228600" defTabSz="962025" eaLnBrk="0" fontAlgn="base" hangingPunct="0">
              <a:spcBef>
                <a:spcPct val="0"/>
              </a:spcBef>
              <a:spcAft>
                <a:spcPct val="0"/>
              </a:spcAft>
              <a:defRPr sz="2400">
                <a:solidFill>
                  <a:schemeClr val="tx1"/>
                </a:solidFill>
                <a:latin typeface="Book Antiqua" panose="02040602050305030304" pitchFamily="18" charset="0"/>
              </a:defRPr>
            </a:lvl9pPr>
          </a:lstStyle>
          <a:p>
            <a:fld id="{DCE808A8-2549-4364-AD6A-187AA2DCF602}" type="slidenum">
              <a:rPr lang="de-DE" altLang="en-US" sz="1300" smtClean="0">
                <a:latin typeface="Times New Roman" panose="02020603050405020304" pitchFamily="18" charset="0"/>
              </a:rPr>
              <a:pPr/>
              <a:t>16</a:t>
            </a:fld>
            <a:endParaRPr lang="de-DE" altLang="en-US" sz="1300">
              <a:latin typeface="Times New Roman" panose="02020603050405020304" pitchFamily="18" charset="0"/>
            </a:endParaRPr>
          </a:p>
        </p:txBody>
      </p:sp>
      <p:sp>
        <p:nvSpPr>
          <p:cNvPr id="17410" name="Rectangle 2">
            <a:extLst>
              <a:ext uri="{FF2B5EF4-FFF2-40B4-BE49-F238E27FC236}">
                <a16:creationId xmlns:a16="http://schemas.microsoft.com/office/drawing/2014/main" id="{A5A0E6B2-901C-4B04-A8EE-D642CC237692}"/>
              </a:ext>
            </a:extLst>
          </p:cNvPr>
          <p:cNvSpPr>
            <a:spLocks noGrp="1" noRot="1" noChangeAspect="1" noChangeArrowheads="1" noTextEdit="1"/>
          </p:cNvSpPr>
          <p:nvPr>
            <p:ph type="sldImg"/>
          </p:nvPr>
        </p:nvSpPr>
        <p:spPr>
          <a:ln/>
        </p:spPr>
      </p:sp>
      <p:sp>
        <p:nvSpPr>
          <p:cNvPr id="17411" name="Rectangle 3">
            <a:extLst>
              <a:ext uri="{FF2B5EF4-FFF2-40B4-BE49-F238E27FC236}">
                <a16:creationId xmlns:a16="http://schemas.microsoft.com/office/drawing/2014/main" id="{85C2A732-04C6-48C8-857D-D3B04A175668}"/>
              </a:ext>
            </a:extLst>
          </p:cNvPr>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lstStyle/>
          <a:p>
            <a:endParaRPr lang="de-DE" altLang="en-US" noProof="1"/>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The demand curve reflects the value to the buyers.</a:t>
            </a:r>
          </a:p>
          <a:p>
            <a:r>
              <a:rPr lang="de-DE" dirty="0"/>
              <a:t>The supply curve reflects the costs to the sellers.</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7</a:t>
            </a:fld>
            <a:endParaRPr lang="de-DE" altLang="de-DE"/>
          </a:p>
        </p:txBody>
      </p:sp>
    </p:spTree>
    <p:extLst>
      <p:ext uri="{BB962C8B-B14F-4D97-AF65-F5344CB8AC3E}">
        <p14:creationId xmlns:p14="http://schemas.microsoft.com/office/powerpoint/2010/main" val="46272432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lienbildplatzhalter 1"/>
          <p:cNvSpPr>
            <a:spLocks noGrp="1" noRot="1" noChangeAspect="1"/>
          </p:cNvSpPr>
          <p:nvPr>
            <p:ph type="sldImg"/>
          </p:nvPr>
        </p:nvSpPr>
        <p:spPr/>
      </p:sp>
      <p:sp>
        <p:nvSpPr>
          <p:cNvPr id="3" name="Notizenplatzhalter 2"/>
          <p:cNvSpPr>
            <a:spLocks noGrp="1"/>
          </p:cNvSpPr>
          <p:nvPr>
            <p:ph type="body" idx="1"/>
          </p:nvPr>
        </p:nvSpPr>
        <p:spPr/>
        <p:txBody>
          <a:bodyPr/>
          <a:lstStyle/>
          <a:p>
            <a:r>
              <a:rPr lang="de-DE" dirty="0"/>
              <a:t>Willingness to pay determines the value to buyers.</a:t>
            </a:r>
          </a:p>
          <a:p>
            <a:r>
              <a:rPr lang="de-DE" dirty="0"/>
              <a:t>CS = value to buyers – amount paid by buyers</a:t>
            </a:r>
          </a:p>
          <a:p>
            <a:r>
              <a:rPr lang="de-DE" dirty="0"/>
              <a:t>PS = amount received by sellers – cost of production</a:t>
            </a:r>
          </a:p>
          <a:p>
            <a:r>
              <a:rPr lang="de-DE" dirty="0"/>
              <a:t>Free markets allocate goods to buyers who value them most highly and to sellers that produce at the least cost.</a:t>
            </a:r>
          </a:p>
        </p:txBody>
      </p:sp>
      <p:sp>
        <p:nvSpPr>
          <p:cNvPr id="4" name="Foliennummernplatzhalter 3"/>
          <p:cNvSpPr>
            <a:spLocks noGrp="1"/>
          </p:cNvSpPr>
          <p:nvPr>
            <p:ph type="sldNum" sz="quarter" idx="5"/>
          </p:nvPr>
        </p:nvSpPr>
        <p:spPr/>
        <p:txBody>
          <a:bodyPr/>
          <a:lstStyle/>
          <a:p>
            <a:fld id="{D1C299D7-F822-4CC6-B06D-4088CFDAB1DA}" type="slidenum">
              <a:rPr lang="de-DE" altLang="de-DE" smtClean="0"/>
              <a:pPr/>
              <a:t>18</a:t>
            </a:fld>
            <a:endParaRPr lang="de-DE" altLang="de-DE"/>
          </a:p>
        </p:txBody>
      </p:sp>
    </p:spTree>
    <p:extLst>
      <p:ext uri="{BB962C8B-B14F-4D97-AF65-F5344CB8AC3E}">
        <p14:creationId xmlns:p14="http://schemas.microsoft.com/office/powerpoint/2010/main" val="257960069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elfoli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539750" y="4910138"/>
            <a:ext cx="8061325" cy="381000"/>
          </a:xfrm>
        </p:spPr>
        <p:txBody>
          <a:bodyPr/>
          <a:lstStyle>
            <a:lvl1pPr>
              <a:defRPr/>
            </a:lvl1pPr>
          </a:lstStyle>
          <a:p>
            <a:pPr lvl="0"/>
            <a:r>
              <a:rPr lang="de-DE" noProof="0"/>
              <a:t>Titelmasterformat durch Klicken bearbeiten</a:t>
            </a:r>
          </a:p>
        </p:txBody>
      </p:sp>
      <p:sp>
        <p:nvSpPr>
          <p:cNvPr id="4099" name="Rectangle 3"/>
          <p:cNvSpPr>
            <a:spLocks noGrp="1" noChangeArrowheads="1"/>
          </p:cNvSpPr>
          <p:nvPr>
            <p:ph type="subTitle" idx="1"/>
          </p:nvPr>
        </p:nvSpPr>
        <p:spPr>
          <a:xfrm>
            <a:off x="539750" y="5659438"/>
            <a:ext cx="8061325" cy="279400"/>
          </a:xfrm>
        </p:spPr>
        <p:txBody>
          <a:bodyPr anchor="b">
            <a:spAutoFit/>
          </a:bodyPr>
          <a:lstStyle>
            <a:lvl1pPr marL="0" indent="0">
              <a:defRPr>
                <a:solidFill>
                  <a:schemeClr val="accent1"/>
                </a:solidFill>
              </a:defRPr>
            </a:lvl1pPr>
          </a:lstStyle>
          <a:p>
            <a:pPr lvl="0"/>
            <a:r>
              <a:rPr lang="de-DE" noProof="0"/>
              <a:t>Formatvorlage des Untertitelmasters durch Klicken bearbeiten</a:t>
            </a:r>
          </a:p>
        </p:txBody>
      </p:sp>
      <p:pic>
        <p:nvPicPr>
          <p:cNvPr id="4105" name="Picture 9" descr="TU_Logo_lang_RGB_rot_PPT-1"/>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40488" y="539750"/>
            <a:ext cx="2160587" cy="12065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Vertikaler Textplatzhalter 2"/>
          <p:cNvSpPr>
            <a:spLocks noGrp="1"/>
          </p:cNvSpPr>
          <p:nvPr>
            <p:ph type="body" orient="vert" idx="1"/>
          </p:nvPr>
        </p:nvSpPr>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D13EBFF1-42FF-4AC1-B19B-C9E8D436070B}" type="slidenum">
              <a:rPr lang="de-DE"/>
              <a:pPr/>
              <a:t>‹#›</a:t>
            </a:fld>
            <a:endParaRPr lang="de-DE"/>
          </a:p>
        </p:txBody>
      </p:sp>
    </p:spTree>
    <p:extLst>
      <p:ext uri="{BB962C8B-B14F-4D97-AF65-F5344CB8AC3E}">
        <p14:creationId xmlns:p14="http://schemas.microsoft.com/office/powerpoint/2010/main" val="151081042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586538" y="1357313"/>
            <a:ext cx="2014537" cy="4633912"/>
          </a:xfrm>
        </p:spPr>
        <p:txBody>
          <a:bodyPr vert="eaVert"/>
          <a:lstStyle/>
          <a:p>
            <a:r>
              <a:rPr lang="de-DE"/>
              <a:t>Titelmasterformat durch Klicken bearbeiten</a:t>
            </a:r>
          </a:p>
        </p:txBody>
      </p:sp>
      <p:sp>
        <p:nvSpPr>
          <p:cNvPr id="3" name="Vertikaler Textplatzhalter 2"/>
          <p:cNvSpPr>
            <a:spLocks noGrp="1"/>
          </p:cNvSpPr>
          <p:nvPr>
            <p:ph type="body" orient="vert" idx="1"/>
          </p:nvPr>
        </p:nvSpPr>
        <p:spPr>
          <a:xfrm>
            <a:off x="539750" y="1357313"/>
            <a:ext cx="5894388" cy="4633912"/>
          </a:xfrm>
        </p:spPr>
        <p:txBody>
          <a:bodyPr vert="eaVert"/>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F0534A37-F467-4360-8F69-0FF6DFA7E7BE}" type="slidenum">
              <a:rPr lang="de-DE"/>
              <a:pPr/>
              <a:t>‹#›</a:t>
            </a:fld>
            <a:endParaRPr lang="de-DE"/>
          </a:p>
        </p:txBody>
      </p:sp>
    </p:spTree>
    <p:extLst>
      <p:ext uri="{BB962C8B-B14F-4D97-AF65-F5344CB8AC3E}">
        <p14:creationId xmlns:p14="http://schemas.microsoft.com/office/powerpoint/2010/main" val="260933127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1_Titel und Inhal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3E27B4C-9A72-4D67-9690-1B5E781E1EEA}"/>
              </a:ext>
            </a:extLst>
          </p:cNvPr>
          <p:cNvSpPr>
            <a:spLocks noGrp="1"/>
          </p:cNvSpPr>
          <p:nvPr>
            <p:ph type="title"/>
          </p:nvPr>
        </p:nvSpPr>
        <p:spPr/>
        <p:txBody>
          <a:bodyPr/>
          <a:lstStyle/>
          <a:p>
            <a:r>
              <a:rPr lang="de-DE"/>
              <a:t>Mastertitelformat bearbeiten</a:t>
            </a:r>
          </a:p>
        </p:txBody>
      </p:sp>
      <p:sp>
        <p:nvSpPr>
          <p:cNvPr id="3" name="Inhaltsplatzhalter 2">
            <a:extLst>
              <a:ext uri="{FF2B5EF4-FFF2-40B4-BE49-F238E27FC236}">
                <a16:creationId xmlns:a16="http://schemas.microsoft.com/office/drawing/2014/main" id="{C38A079C-AEF5-424C-A606-51CE4EE34CDC}"/>
              </a:ext>
            </a:extLst>
          </p:cNvPr>
          <p:cNvSpPr>
            <a:spLocks noGrp="1"/>
          </p:cNvSpPr>
          <p:nvPr>
            <p:ph idx="1"/>
          </p:nvPr>
        </p:nvSpPr>
        <p:spPr/>
        <p:txBody>
          <a:bodyPr/>
          <a:lstStyle/>
          <a:p>
            <a:pPr lvl="0"/>
            <a:r>
              <a:rPr lang="de-DE"/>
              <a:t>Mastertextformat bearbeiten</a:t>
            </a:r>
          </a:p>
          <a:p>
            <a:pPr lvl="1"/>
            <a:r>
              <a:rPr lang="de-DE"/>
              <a:t>Zweite Ebene</a:t>
            </a:r>
          </a:p>
          <a:p>
            <a:pPr lvl="2"/>
            <a:r>
              <a:rPr lang="de-DE"/>
              <a:t>Dritte Ebene</a:t>
            </a:r>
          </a:p>
          <a:p>
            <a:pPr lvl="3"/>
            <a:r>
              <a:rPr lang="de-DE"/>
              <a:t>Vierte Ebene</a:t>
            </a:r>
          </a:p>
          <a:p>
            <a:pPr lvl="4"/>
            <a:r>
              <a:rPr lang="de-DE"/>
              <a:t>Fünfte Ebene</a:t>
            </a:r>
          </a:p>
        </p:txBody>
      </p:sp>
      <p:sp>
        <p:nvSpPr>
          <p:cNvPr id="4" name="Fußzeilenplatzhalter 3">
            <a:extLst>
              <a:ext uri="{FF2B5EF4-FFF2-40B4-BE49-F238E27FC236}">
                <a16:creationId xmlns:a16="http://schemas.microsoft.com/office/drawing/2014/main" id="{981C377E-89E9-442D-ADBB-597FAF16AC0D}"/>
              </a:ext>
            </a:extLst>
          </p:cNvPr>
          <p:cNvSpPr>
            <a:spLocks noGrp="1"/>
          </p:cNvSpPr>
          <p:nvPr>
            <p:ph type="ftr" sz="quarter" idx="10"/>
          </p:nvPr>
        </p:nvSpPr>
        <p:spPr/>
        <p:txBody>
          <a:bodyPr/>
          <a:lstStyle>
            <a:lvl1pPr>
              <a:defRPr/>
            </a:lvl1pPr>
          </a:lstStyle>
          <a:p>
            <a:r>
              <a:rPr lang="de-DE" altLang="de-DE" dirty="0"/>
              <a:t>Energy Economics </a:t>
            </a:r>
            <a:r>
              <a:rPr lang="de-DE" altLang="de-DE" b="0" dirty="0"/>
              <a:t>|</a:t>
            </a:r>
            <a:r>
              <a:rPr lang="de-DE" altLang="de-DE" dirty="0"/>
              <a:t> </a:t>
            </a:r>
            <a:r>
              <a:rPr lang="de-DE" altLang="de-DE" b="0" dirty="0" err="1"/>
              <a:t>Plenary</a:t>
            </a:r>
            <a:r>
              <a:rPr lang="de-DE" altLang="de-DE" b="0" dirty="0"/>
              <a:t> Tutorial</a:t>
            </a:r>
          </a:p>
        </p:txBody>
      </p:sp>
      <p:sp>
        <p:nvSpPr>
          <p:cNvPr id="5" name="Foliennummernplatzhalter 4">
            <a:extLst>
              <a:ext uri="{FF2B5EF4-FFF2-40B4-BE49-F238E27FC236}">
                <a16:creationId xmlns:a16="http://schemas.microsoft.com/office/drawing/2014/main" id="{56470CA4-23D6-43F0-8D39-DD4A6516CB43}"/>
              </a:ext>
            </a:extLst>
          </p:cNvPr>
          <p:cNvSpPr>
            <a:spLocks noGrp="1"/>
          </p:cNvSpPr>
          <p:nvPr>
            <p:ph type="sldNum" sz="quarter" idx="11"/>
          </p:nvPr>
        </p:nvSpPr>
        <p:spPr/>
        <p:txBody>
          <a:bodyPr/>
          <a:lstStyle>
            <a:lvl1pPr>
              <a:defRPr/>
            </a:lvl1pPr>
          </a:lstStyle>
          <a:p>
            <a:r>
              <a:rPr lang="de-DE" altLang="de-DE" dirty="0"/>
              <a:t>Slide </a:t>
            </a:r>
            <a:fld id="{5EAACD38-76DA-45AF-B952-DE84E0A62E99}" type="slidenum">
              <a:rPr lang="de-DE" altLang="de-DE" smtClean="0"/>
              <a:pPr/>
              <a:t>‹#›</a:t>
            </a:fld>
            <a:endParaRPr lang="de-DE" altLang="de-DE" dirty="0"/>
          </a:p>
        </p:txBody>
      </p:sp>
    </p:spTree>
    <p:extLst>
      <p:ext uri="{BB962C8B-B14F-4D97-AF65-F5344CB8AC3E}">
        <p14:creationId xmlns:p14="http://schemas.microsoft.com/office/powerpoint/2010/main" val="272623817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dirty="0"/>
              <a:t>Titelmasterformat durch Klicken bearbeiten</a:t>
            </a:r>
          </a:p>
        </p:txBody>
      </p:sp>
      <p:sp>
        <p:nvSpPr>
          <p:cNvPr id="3" name="Inhaltsplatzhalter 2"/>
          <p:cNvSpPr>
            <a:spLocks noGrp="1"/>
          </p:cNvSpPr>
          <p:nvPr>
            <p:ph idx="1"/>
          </p:nvPr>
        </p:nvSpPr>
        <p:spPr/>
        <p:txBody>
          <a:bodyPr/>
          <a:lstStyle/>
          <a:p>
            <a:pPr lvl="0"/>
            <a:r>
              <a:rPr lang="de-DE" dirty="0"/>
              <a:t>Textmasterformat bearbeiten</a:t>
            </a:r>
          </a:p>
          <a:p>
            <a:pPr lvl="1"/>
            <a:r>
              <a:rPr lang="de-DE" dirty="0"/>
              <a:t>Zweite Ebene</a:t>
            </a:r>
          </a:p>
          <a:p>
            <a:pPr lvl="2"/>
            <a:r>
              <a:rPr lang="de-DE" dirty="0"/>
              <a:t>Dritte Ebene</a:t>
            </a:r>
          </a:p>
          <a:p>
            <a:pPr lvl="3"/>
            <a:r>
              <a:rPr lang="de-DE" dirty="0"/>
              <a:t>Vierte Ebene</a:t>
            </a:r>
          </a:p>
          <a:p>
            <a:pPr lvl="4"/>
            <a:r>
              <a:rPr lang="de-DE" dirty="0"/>
              <a:t>Fünfte Ebene</a:t>
            </a:r>
          </a:p>
        </p:txBody>
      </p:sp>
      <p:sp>
        <p:nvSpPr>
          <p:cNvPr id="4" name="Fußzeilenplatzhalter 3"/>
          <p:cNvSpPr>
            <a:spLocks noGrp="1"/>
          </p:cNvSpPr>
          <p:nvPr>
            <p:ph type="ftr" sz="quarter" idx="10"/>
          </p:nvPr>
        </p:nvSpPr>
        <p:spPr/>
        <p:txBody>
          <a:bodyPr/>
          <a:lstStyle>
            <a:lvl1pPr>
              <a:defRPr/>
            </a:lvl1pPr>
          </a:lstStyle>
          <a:p>
            <a:r>
              <a:rPr lang="de-DE" dirty="0"/>
              <a:t>Energiesysteme – 2. Übung: Lineare Programmierung </a:t>
            </a:r>
            <a:r>
              <a:rPr lang="de-DE" b="0" dirty="0"/>
              <a:t>| 03.05.2017 | D. Schröder</a:t>
            </a:r>
          </a:p>
        </p:txBody>
      </p:sp>
      <p:sp>
        <p:nvSpPr>
          <p:cNvPr id="5" name="Foliennummernplatzhalter 4"/>
          <p:cNvSpPr>
            <a:spLocks noGrp="1"/>
          </p:cNvSpPr>
          <p:nvPr>
            <p:ph type="sldNum" sz="quarter" idx="11"/>
          </p:nvPr>
        </p:nvSpPr>
        <p:spPr/>
        <p:txBody>
          <a:bodyPr/>
          <a:lstStyle>
            <a:lvl1pPr>
              <a:defRPr/>
            </a:lvl1pPr>
          </a:lstStyle>
          <a:p>
            <a:r>
              <a:rPr lang="de-DE"/>
              <a:t>Seite </a:t>
            </a:r>
            <a:fld id="{E66A7B7C-08CC-4993-82C8-3B54832252F2}" type="slidenum">
              <a:rPr lang="de-DE"/>
              <a:pPr/>
              <a:t>‹#›</a:t>
            </a:fld>
            <a:endParaRPr lang="de-DE"/>
          </a:p>
        </p:txBody>
      </p:sp>
      <p:sp>
        <p:nvSpPr>
          <p:cNvPr id="9" name="Textplatzhalter 8"/>
          <p:cNvSpPr>
            <a:spLocks noGrp="1"/>
          </p:cNvSpPr>
          <p:nvPr>
            <p:ph type="body" sz="quarter" idx="12" hasCustomPrompt="1"/>
          </p:nvPr>
        </p:nvSpPr>
        <p:spPr>
          <a:xfrm>
            <a:off x="539750" y="519113"/>
            <a:ext cx="3168650" cy="431800"/>
          </a:xfrm>
        </p:spPr>
        <p:txBody>
          <a:bodyPr/>
          <a:lstStyle>
            <a:lvl1pPr>
              <a:defRPr lang="de-DE" sz="1400" kern="1200" dirty="0">
                <a:solidFill>
                  <a:schemeClr val="tx2"/>
                </a:solidFill>
                <a:latin typeface="+mj-lt"/>
                <a:ea typeface="+mj-ea"/>
                <a:cs typeface="+mj-cs"/>
              </a:defRPr>
            </a:lvl1pPr>
            <a:lvl5pPr marL="1828800" indent="0">
              <a:buNone/>
              <a:defRPr/>
            </a:lvl5pPr>
          </a:lstStyle>
          <a:p>
            <a:pPr lvl="0"/>
            <a:r>
              <a:rPr lang="de-DE" dirty="0"/>
              <a:t>Gliederungspunkt</a:t>
            </a:r>
          </a:p>
        </p:txBody>
      </p:sp>
    </p:spTree>
    <p:extLst>
      <p:ext uri="{BB962C8B-B14F-4D97-AF65-F5344CB8AC3E}">
        <p14:creationId xmlns:p14="http://schemas.microsoft.com/office/powerpoint/2010/main" val="321903205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23888" y="1709738"/>
            <a:ext cx="7886700" cy="2852737"/>
          </a:xfrm>
        </p:spPr>
        <p:txBody>
          <a:bodyPr/>
          <a:lstStyle>
            <a:lvl1pPr>
              <a:defRPr sz="6000"/>
            </a:lvl1pPr>
          </a:lstStyle>
          <a:p>
            <a:r>
              <a:rPr lang="de-DE"/>
              <a:t>Titelmasterformat durch Klicken bearbeiten</a:t>
            </a:r>
          </a:p>
        </p:txBody>
      </p:sp>
      <p:sp>
        <p:nvSpPr>
          <p:cNvPr id="3" name="Textplatzhalter 2"/>
          <p:cNvSpPr>
            <a:spLocks noGrp="1"/>
          </p:cNvSpPr>
          <p:nvPr>
            <p:ph type="body" idx="1"/>
          </p:nvPr>
        </p:nvSpPr>
        <p:spPr>
          <a:xfrm>
            <a:off x="623888" y="4589463"/>
            <a:ext cx="7886700" cy="1500187"/>
          </a:xfrm>
        </p:spPr>
        <p:txBody>
          <a:bodyPr/>
          <a:lstStyle>
            <a:lvl1pPr marL="0" indent="0">
              <a:buNone/>
              <a:defRPr sz="2400"/>
            </a:lvl1pPr>
            <a:lvl2pPr marL="457200" indent="0">
              <a:buNone/>
              <a:defRPr sz="2000"/>
            </a:lvl2pPr>
            <a:lvl3pPr marL="914400" indent="0">
              <a:buNone/>
              <a:defRPr sz="18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pPr lvl="0"/>
            <a:r>
              <a:rPr lang="de-DE"/>
              <a:t>Textmasterformat bearbeiten</a:t>
            </a:r>
          </a:p>
        </p:txBody>
      </p:sp>
      <p:sp>
        <p:nvSpPr>
          <p:cNvPr id="4" name="Fußzeilenplatzhalter 3"/>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5" name="Foliennummernplatzhalter 4"/>
          <p:cNvSpPr>
            <a:spLocks noGrp="1"/>
          </p:cNvSpPr>
          <p:nvPr>
            <p:ph type="sldNum" sz="quarter" idx="11"/>
          </p:nvPr>
        </p:nvSpPr>
        <p:spPr/>
        <p:txBody>
          <a:bodyPr/>
          <a:lstStyle>
            <a:lvl1pPr>
              <a:defRPr/>
            </a:lvl1pPr>
          </a:lstStyle>
          <a:p>
            <a:r>
              <a:rPr lang="de-DE"/>
              <a:t>Seite </a:t>
            </a:r>
            <a:fld id="{1C699646-8D76-45C1-A4D1-ADB95AEFC490}" type="slidenum">
              <a:rPr lang="de-DE"/>
              <a:pPr/>
              <a:t>‹#›</a:t>
            </a:fld>
            <a:endParaRPr lang="de-DE"/>
          </a:p>
        </p:txBody>
      </p:sp>
    </p:spTree>
    <p:extLst>
      <p:ext uri="{BB962C8B-B14F-4D97-AF65-F5344CB8AC3E}">
        <p14:creationId xmlns:p14="http://schemas.microsoft.com/office/powerpoint/2010/main" val="131038368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Inhaltsplatzhalter 2"/>
          <p:cNvSpPr>
            <a:spLocks noGrp="1"/>
          </p:cNvSpPr>
          <p:nvPr>
            <p:ph sz="half" idx="1"/>
          </p:nvPr>
        </p:nvSpPr>
        <p:spPr>
          <a:xfrm>
            <a:off x="539750" y="1924050"/>
            <a:ext cx="3954463"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Inhaltsplatzhalter 3"/>
          <p:cNvSpPr>
            <a:spLocks noGrp="1"/>
          </p:cNvSpPr>
          <p:nvPr>
            <p:ph sz="half" idx="2"/>
          </p:nvPr>
        </p:nvSpPr>
        <p:spPr>
          <a:xfrm>
            <a:off x="4646613" y="1924050"/>
            <a:ext cx="3954462" cy="4067175"/>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D0B24EB3-407C-4619-928C-4FFE767EED30}" type="slidenum">
              <a:rPr lang="de-DE"/>
              <a:pPr/>
              <a:t>‹#›</a:t>
            </a:fld>
            <a:endParaRPr lang="de-DE"/>
          </a:p>
        </p:txBody>
      </p:sp>
    </p:spTree>
    <p:extLst>
      <p:ext uri="{BB962C8B-B14F-4D97-AF65-F5344CB8AC3E}">
        <p14:creationId xmlns:p14="http://schemas.microsoft.com/office/powerpoint/2010/main" val="208852028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630238" y="365125"/>
            <a:ext cx="7886700" cy="1325563"/>
          </a:xfrm>
        </p:spPr>
        <p:txBody>
          <a:bodyPr/>
          <a:lstStyle/>
          <a:p>
            <a:r>
              <a:rPr lang="de-DE"/>
              <a:t>Titelmasterformat durch Klicken bearbeiten</a:t>
            </a:r>
          </a:p>
        </p:txBody>
      </p:sp>
      <p:sp>
        <p:nvSpPr>
          <p:cNvPr id="3" name="Textplatzhalt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4" name="Inhaltsplatzhalter 3"/>
          <p:cNvSpPr>
            <a:spLocks noGrp="1"/>
          </p:cNvSpPr>
          <p:nvPr>
            <p:ph sz="half" idx="2"/>
          </p:nvPr>
        </p:nvSpPr>
        <p:spPr>
          <a:xfrm>
            <a:off x="630238" y="2505075"/>
            <a:ext cx="3868737"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5" name="Textplatzhalt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a:t>Textmasterformat bearbeiten</a:t>
            </a:r>
          </a:p>
        </p:txBody>
      </p:sp>
      <p:sp>
        <p:nvSpPr>
          <p:cNvPr id="6" name="Inhaltsplatzhalter 5"/>
          <p:cNvSpPr>
            <a:spLocks noGrp="1"/>
          </p:cNvSpPr>
          <p:nvPr>
            <p:ph sz="quarter" idx="4"/>
          </p:nvPr>
        </p:nvSpPr>
        <p:spPr>
          <a:xfrm>
            <a:off x="4629150" y="2505075"/>
            <a:ext cx="3887788" cy="3684588"/>
          </a:xfrm>
        </p:spPr>
        <p:txBody>
          <a:body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7" name="Fußzeilenplatzhalter 6"/>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8" name="Foliennummernplatzhalter 7"/>
          <p:cNvSpPr>
            <a:spLocks noGrp="1"/>
          </p:cNvSpPr>
          <p:nvPr>
            <p:ph type="sldNum" sz="quarter" idx="11"/>
          </p:nvPr>
        </p:nvSpPr>
        <p:spPr/>
        <p:txBody>
          <a:bodyPr/>
          <a:lstStyle>
            <a:lvl1pPr>
              <a:defRPr/>
            </a:lvl1pPr>
          </a:lstStyle>
          <a:p>
            <a:r>
              <a:rPr lang="de-DE"/>
              <a:t>Seite </a:t>
            </a:r>
            <a:fld id="{8032089C-48BA-4FFA-B15F-550F5F96E85E}" type="slidenum">
              <a:rPr lang="de-DE"/>
              <a:pPr/>
              <a:t>‹#›</a:t>
            </a:fld>
            <a:endParaRPr lang="de-DE"/>
          </a:p>
        </p:txBody>
      </p:sp>
    </p:spTree>
    <p:extLst>
      <p:ext uri="{BB962C8B-B14F-4D97-AF65-F5344CB8AC3E}">
        <p14:creationId xmlns:p14="http://schemas.microsoft.com/office/powerpoint/2010/main" val="403435071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a:t>Titelmasterformat durch Klicken bearbeiten</a:t>
            </a:r>
          </a:p>
        </p:txBody>
      </p:sp>
      <p:sp>
        <p:nvSpPr>
          <p:cNvPr id="3" name="Fußzeilenplatzhalter 2"/>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4" name="Foliennummernplatzhalter 3"/>
          <p:cNvSpPr>
            <a:spLocks noGrp="1"/>
          </p:cNvSpPr>
          <p:nvPr>
            <p:ph type="sldNum" sz="quarter" idx="11"/>
          </p:nvPr>
        </p:nvSpPr>
        <p:spPr/>
        <p:txBody>
          <a:bodyPr/>
          <a:lstStyle>
            <a:lvl1pPr>
              <a:defRPr/>
            </a:lvl1pPr>
          </a:lstStyle>
          <a:p>
            <a:r>
              <a:rPr lang="de-DE"/>
              <a:t>Seite </a:t>
            </a:r>
            <a:fld id="{256C82CA-C742-4A77-A832-FD3195E2DA93}" type="slidenum">
              <a:rPr lang="de-DE"/>
              <a:pPr/>
              <a:t>‹#›</a:t>
            </a:fld>
            <a:endParaRPr lang="de-DE"/>
          </a:p>
        </p:txBody>
      </p:sp>
    </p:spTree>
    <p:extLst>
      <p:ext uri="{BB962C8B-B14F-4D97-AF65-F5344CB8AC3E}">
        <p14:creationId xmlns:p14="http://schemas.microsoft.com/office/powerpoint/2010/main" val="365186821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Fußzeilenplatzhalter 1"/>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3" name="Foliennummernplatzhalter 2"/>
          <p:cNvSpPr>
            <a:spLocks noGrp="1"/>
          </p:cNvSpPr>
          <p:nvPr>
            <p:ph type="sldNum" sz="quarter" idx="11"/>
          </p:nvPr>
        </p:nvSpPr>
        <p:spPr/>
        <p:txBody>
          <a:bodyPr/>
          <a:lstStyle>
            <a:lvl1pPr>
              <a:defRPr/>
            </a:lvl1pPr>
          </a:lstStyle>
          <a:p>
            <a:r>
              <a:rPr lang="de-DE"/>
              <a:t>Seite </a:t>
            </a:r>
            <a:fld id="{FE3C5A61-BD4D-4A2F-9BDC-17F2388A4C3D}" type="slidenum">
              <a:rPr lang="de-DE"/>
              <a:pPr/>
              <a:t>‹#›</a:t>
            </a:fld>
            <a:endParaRPr lang="de-DE"/>
          </a:p>
        </p:txBody>
      </p:sp>
    </p:spTree>
    <p:extLst>
      <p:ext uri="{BB962C8B-B14F-4D97-AF65-F5344CB8AC3E}">
        <p14:creationId xmlns:p14="http://schemas.microsoft.com/office/powerpoint/2010/main" val="210183021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Inhaltsplatzhalt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a:t>Textmasterformat bearbeiten</a:t>
            </a:r>
          </a:p>
          <a:p>
            <a:pPr lvl="1"/>
            <a:r>
              <a:rPr lang="de-DE"/>
              <a:t>Zweite Ebene</a:t>
            </a:r>
          </a:p>
          <a:p>
            <a:pPr lvl="2"/>
            <a:r>
              <a:rPr lang="de-DE"/>
              <a:t>Dritte Ebene</a:t>
            </a:r>
          </a:p>
          <a:p>
            <a:pPr lvl="3"/>
            <a:r>
              <a:rPr lang="de-DE"/>
              <a:t>Vierte Ebene</a:t>
            </a:r>
          </a:p>
          <a:p>
            <a:pPr lvl="4"/>
            <a:r>
              <a:rPr lang="de-DE"/>
              <a:t>Fünfte Ebene</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FD75F7A0-C4E5-4479-8E46-3C0827B297DA}" type="slidenum">
              <a:rPr lang="de-DE"/>
              <a:pPr/>
              <a:t>‹#›</a:t>
            </a:fld>
            <a:endParaRPr lang="de-DE"/>
          </a:p>
        </p:txBody>
      </p:sp>
    </p:spTree>
    <p:extLst>
      <p:ext uri="{BB962C8B-B14F-4D97-AF65-F5344CB8AC3E}">
        <p14:creationId xmlns:p14="http://schemas.microsoft.com/office/powerpoint/2010/main" val="32011397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630238" y="457200"/>
            <a:ext cx="2949575" cy="1600200"/>
          </a:xfrm>
        </p:spPr>
        <p:txBody>
          <a:bodyPr/>
          <a:lstStyle>
            <a:lvl1pPr>
              <a:defRPr sz="3200"/>
            </a:lvl1pPr>
          </a:lstStyle>
          <a:p>
            <a:r>
              <a:rPr lang="de-DE"/>
              <a:t>Titelmasterformat durch Klicken bearbeiten</a:t>
            </a:r>
          </a:p>
        </p:txBody>
      </p:sp>
      <p:sp>
        <p:nvSpPr>
          <p:cNvPr id="3" name="Bildplatzhalt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de-DE"/>
              <a:t>Bild durch Klicken auf Symbol hinzufügen</a:t>
            </a:r>
          </a:p>
        </p:txBody>
      </p:sp>
      <p:sp>
        <p:nvSpPr>
          <p:cNvPr id="4" name="Textplatzhalt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de-DE"/>
              <a:t>Textmasterformat bearbeiten</a:t>
            </a:r>
          </a:p>
        </p:txBody>
      </p:sp>
      <p:sp>
        <p:nvSpPr>
          <p:cNvPr id="5" name="Fußzeilenplatzhalter 4"/>
          <p:cNvSpPr>
            <a:spLocks noGrp="1"/>
          </p:cNvSpPr>
          <p:nvPr>
            <p:ph type="ftr" sz="quarter" idx="10"/>
          </p:nvPr>
        </p:nvSpPr>
        <p:spPr/>
        <p:txBody>
          <a:bodyPr/>
          <a:lstStyle>
            <a:lvl1pPr>
              <a:defRPr/>
            </a:lvl1pPr>
          </a:lstStyle>
          <a:p>
            <a:r>
              <a:rPr lang="de-DE"/>
              <a:t>Präsentationstitel Blindtext Lorem ipsum dolores </a:t>
            </a:r>
            <a:r>
              <a:rPr lang="de-DE" b="0"/>
              <a:t>|</a:t>
            </a:r>
            <a:r>
              <a:rPr lang="de-DE"/>
              <a:t> </a:t>
            </a:r>
            <a:r>
              <a:rPr lang="de-DE" b="0"/>
              <a:t>M. Mustermann | Anlass der Präsentation</a:t>
            </a:r>
          </a:p>
        </p:txBody>
      </p:sp>
      <p:sp>
        <p:nvSpPr>
          <p:cNvPr id="6" name="Foliennummernplatzhalter 5"/>
          <p:cNvSpPr>
            <a:spLocks noGrp="1"/>
          </p:cNvSpPr>
          <p:nvPr>
            <p:ph type="sldNum" sz="quarter" idx="11"/>
          </p:nvPr>
        </p:nvSpPr>
        <p:spPr/>
        <p:txBody>
          <a:bodyPr/>
          <a:lstStyle>
            <a:lvl1pPr>
              <a:defRPr/>
            </a:lvl1pPr>
          </a:lstStyle>
          <a:p>
            <a:r>
              <a:rPr lang="de-DE"/>
              <a:t>Seite </a:t>
            </a:r>
            <a:fld id="{29529DC1-5053-40CB-8504-2F4D3AFC8F70}" type="slidenum">
              <a:rPr lang="de-DE"/>
              <a:pPr/>
              <a:t>‹#›</a:t>
            </a:fld>
            <a:endParaRPr lang="de-DE"/>
          </a:p>
        </p:txBody>
      </p:sp>
    </p:spTree>
    <p:extLst>
      <p:ext uri="{BB962C8B-B14F-4D97-AF65-F5344CB8AC3E}">
        <p14:creationId xmlns:p14="http://schemas.microsoft.com/office/powerpoint/2010/main" val="1984570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39750" y="1357313"/>
            <a:ext cx="8061325" cy="381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p>
            <a:pPr lvl="0"/>
            <a:r>
              <a:rPr lang="de-DE" dirty="0"/>
              <a:t>Titel durch Klicken hinzufügen</a:t>
            </a:r>
          </a:p>
        </p:txBody>
      </p:sp>
      <p:sp>
        <p:nvSpPr>
          <p:cNvPr id="1027" name="Rectangle 3"/>
          <p:cNvSpPr>
            <a:spLocks noGrp="1" noChangeArrowheads="1"/>
          </p:cNvSpPr>
          <p:nvPr>
            <p:ph type="body" idx="1"/>
          </p:nvPr>
        </p:nvSpPr>
        <p:spPr bwMode="auto">
          <a:xfrm>
            <a:off x="1115617" y="1924050"/>
            <a:ext cx="6768752" cy="4067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p>
            <a:pPr lvl="0"/>
            <a:r>
              <a:rPr lang="de-DE" dirty="0"/>
              <a:t>Text durch Klicken hinzufügen</a:t>
            </a:r>
          </a:p>
          <a:p>
            <a:pPr lvl="1"/>
            <a:r>
              <a:rPr lang="de-DE" dirty="0" err="1"/>
              <a:t>Xxx</a:t>
            </a:r>
            <a:endParaRPr lang="de-DE" dirty="0"/>
          </a:p>
        </p:txBody>
      </p:sp>
      <p:pic>
        <p:nvPicPr>
          <p:cNvPr id="1031" name="Picture 7" descr="TU_Logo_lang_RGB_rot_PPT-2"/>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232650" y="539750"/>
            <a:ext cx="1368425" cy="762000"/>
          </a:xfrm>
          <a:prstGeom prst="rect">
            <a:avLst/>
          </a:prstGeom>
          <a:noFill/>
          <a:extLst>
            <a:ext uri="{909E8E84-426E-40DD-AFC4-6F175D3DCCD1}">
              <a14:hiddenFill xmlns:a14="http://schemas.microsoft.com/office/drawing/2010/main">
                <a:solidFill>
                  <a:srgbClr val="FFFFFF"/>
                </a:solidFill>
              </a14:hiddenFill>
            </a:ext>
          </a:extLst>
        </p:spPr>
      </p:pic>
      <p:sp>
        <p:nvSpPr>
          <p:cNvPr id="1033" name="Rectangle 9"/>
          <p:cNvSpPr>
            <a:spLocks noGrp="1" noChangeArrowheads="1"/>
          </p:cNvSpPr>
          <p:nvPr>
            <p:ph type="ftr" sz="quarter" idx="3"/>
          </p:nvPr>
        </p:nvSpPr>
        <p:spPr bwMode="auto">
          <a:xfrm>
            <a:off x="539750" y="6372225"/>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b="1">
                <a:solidFill>
                  <a:schemeClr val="accent1"/>
                </a:solidFill>
              </a:defRPr>
            </a:lvl1pPr>
          </a:lstStyle>
          <a:p>
            <a:r>
              <a:rPr lang="de-DE" dirty="0"/>
              <a:t>Energiesysteme – 2. Übung: Lineare Programmierung </a:t>
            </a:r>
            <a:r>
              <a:rPr lang="de-DE" b="0" dirty="0"/>
              <a:t>| 21.05.2014 | L. Koch</a:t>
            </a:r>
          </a:p>
        </p:txBody>
      </p:sp>
      <p:sp>
        <p:nvSpPr>
          <p:cNvPr id="1034" name="Rectangle 10"/>
          <p:cNvSpPr>
            <a:spLocks noGrp="1" noChangeArrowheads="1"/>
          </p:cNvSpPr>
          <p:nvPr>
            <p:ph type="sldNum" sz="quarter" idx="4"/>
          </p:nvPr>
        </p:nvSpPr>
        <p:spPr bwMode="auto">
          <a:xfrm>
            <a:off x="539750" y="6557963"/>
            <a:ext cx="6624638" cy="15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bodyPr>
          <a:lstStyle>
            <a:lvl1pPr algn="l">
              <a:defRPr sz="1000">
                <a:solidFill>
                  <a:schemeClr val="accent1"/>
                </a:solidFill>
              </a:defRPr>
            </a:lvl1pPr>
          </a:lstStyle>
          <a:p>
            <a:r>
              <a:rPr lang="de-DE" dirty="0"/>
              <a:t>Seite </a:t>
            </a:r>
            <a:fld id="{383A9892-AD99-4BCA-8A0E-FE41FC512E8C}" type="slidenum">
              <a:rPr lang="de-DE"/>
              <a:pPr/>
              <a:t>‹#›</a:t>
            </a:fld>
            <a:endParaRPr lang="de-DE"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dt="0"/>
  <p:txStyles>
    <p:title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p:titleStyle>
    <p:bodyStyle>
      <a:lvl1pPr marL="342900" indent="-342900" algn="l" rtl="0" eaLnBrk="1" fontAlgn="base" hangingPunct="1">
        <a:lnSpc>
          <a:spcPts val="2200"/>
        </a:lnSpc>
        <a:spcBef>
          <a:spcPts val="500"/>
        </a:spcBef>
        <a:spcAft>
          <a:spcPct val="0"/>
        </a:spcAft>
        <a:defRPr sz="1800" kern="1200">
          <a:solidFill>
            <a:srgbClr val="000000"/>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customXml" Target="../ink/ink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customXml" Target="../ink/ink7.xml"/><Relationship Id="rId2" Type="http://schemas.openxmlformats.org/officeDocument/2006/relationships/notesSlide" Target="../notesSlides/notesSlide2.xml"/><Relationship Id="rId1" Type="http://schemas.openxmlformats.org/officeDocument/2006/relationships/slideLayout" Target="../slideLayouts/slideLayout12.xml"/><Relationship Id="rId4" Type="http://schemas.openxmlformats.org/officeDocument/2006/relationships/image" Target="../media/image10.pn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customXml" Target="../ink/ink8.xml"/><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11.png"/></Relationships>
</file>

<file path=ppt/slides/_rels/slide18.xml.rels><?xml version="1.0" encoding="UTF-8" standalone="yes"?>
<Relationships xmlns="http://schemas.openxmlformats.org/package/2006/relationships"><Relationship Id="rId3" Type="http://schemas.openxmlformats.org/officeDocument/2006/relationships/customXml" Target="../ink/ink9.xml"/><Relationship Id="rId2" Type="http://schemas.openxmlformats.org/officeDocument/2006/relationships/notesSlide" Target="../notesSlides/notesSlide9.xml"/><Relationship Id="rId1" Type="http://schemas.openxmlformats.org/officeDocument/2006/relationships/slideLayout" Target="../slideLayouts/slideLayout12.xml"/><Relationship Id="rId4" Type="http://schemas.openxmlformats.org/officeDocument/2006/relationships/image" Target="../media/image4.emf"/></Relationships>
</file>

<file path=ppt/slides/_rels/slide1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10.xml"/><Relationship Id="rId1" Type="http://schemas.openxmlformats.org/officeDocument/2006/relationships/slideLayout" Target="../slideLayouts/slideLayout12.xml"/><Relationship Id="rId5" Type="http://schemas.openxmlformats.org/officeDocument/2006/relationships/image" Target="../media/image12.png"/><Relationship Id="rId4" Type="http://schemas.openxmlformats.org/officeDocument/2006/relationships/customXml" Target="../ink/ink10.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0.png"/><Relationship Id="rId7" Type="http://schemas.openxmlformats.org/officeDocument/2006/relationships/image" Target="../media/image5.emf"/><Relationship Id="rId2" Type="http://schemas.openxmlformats.org/officeDocument/2006/relationships/notesSlide" Target="../notesSlides/notesSlide11.xml"/><Relationship Id="rId1" Type="http://schemas.openxmlformats.org/officeDocument/2006/relationships/slideLayout" Target="../slideLayouts/slideLayout12.xml"/><Relationship Id="rId6" Type="http://schemas.openxmlformats.org/officeDocument/2006/relationships/customXml" Target="../ink/ink12.xml"/><Relationship Id="rId5" Type="http://schemas.openxmlformats.org/officeDocument/2006/relationships/image" Target="../media/image13.png"/><Relationship Id="rId4" Type="http://schemas.openxmlformats.org/officeDocument/2006/relationships/customXml" Target="../ink/ink11.xml"/></Relationships>
</file>

<file path=ppt/slides/_rels/slide21.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customXml" Target="../ink/ink14.xml"/><Relationship Id="rId5" Type="http://schemas.openxmlformats.org/officeDocument/2006/relationships/image" Target="../media/image14.png"/><Relationship Id="rId4" Type="http://schemas.openxmlformats.org/officeDocument/2006/relationships/customXml" Target="../ink/ink13.xml"/></Relationships>
</file>

<file path=ppt/slides/_rels/slide22.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customXml" Target="../ink/ink15.xml"/><Relationship Id="rId7" Type="http://schemas.openxmlformats.org/officeDocument/2006/relationships/customXml" Target="../ink/ink17.xml"/><Relationship Id="rId2" Type="http://schemas.openxmlformats.org/officeDocument/2006/relationships/notesSlide" Target="../notesSlides/notesSlide13.xml"/><Relationship Id="rId1" Type="http://schemas.openxmlformats.org/officeDocument/2006/relationships/slideLayout" Target="../slideLayouts/slideLayout12.xml"/><Relationship Id="rId6" Type="http://schemas.openxmlformats.org/officeDocument/2006/relationships/image" Target="../media/image17.png"/><Relationship Id="rId5" Type="http://schemas.openxmlformats.org/officeDocument/2006/relationships/customXml" Target="../ink/ink16.xml"/><Relationship Id="rId4" Type="http://schemas.openxmlformats.org/officeDocument/2006/relationships/image" Target="../media/image16.png"/></Relationships>
</file>

<file path=ppt/slides/_rels/slide23.xml.rels><?xml version="1.0" encoding="UTF-8" standalone="yes"?>
<Relationships xmlns="http://schemas.openxmlformats.org/package/2006/relationships"><Relationship Id="rId3" Type="http://schemas.openxmlformats.org/officeDocument/2006/relationships/image" Target="../media/image80.pn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18.png"/><Relationship Id="rId4" Type="http://schemas.openxmlformats.org/officeDocument/2006/relationships/customXml" Target="../ink/ink18.xml"/></Relationships>
</file>

<file path=ppt/slides/_rels/slide24.x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customXml" Target="../ink/ink19.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100.png"/><Relationship Id="rId2" Type="http://schemas.openxmlformats.org/officeDocument/2006/relationships/notesSlide" Target="../notesSlides/notesSlide15.xml"/><Relationship Id="rId1" Type="http://schemas.openxmlformats.org/officeDocument/2006/relationships/slideLayout" Target="../slideLayouts/slideLayout12.xml"/><Relationship Id="rId5" Type="http://schemas.openxmlformats.org/officeDocument/2006/relationships/image" Target="../media/image7.emf"/><Relationship Id="rId4" Type="http://schemas.openxmlformats.org/officeDocument/2006/relationships/customXml" Target="../ink/ink20.xml"/></Relationships>
</file>

<file path=ppt/slides/_rels/slide28.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16.xml"/><Relationship Id="rId1" Type="http://schemas.openxmlformats.org/officeDocument/2006/relationships/slideLayout" Target="../slideLayouts/slideLayout12.xml"/><Relationship Id="rId5" Type="http://schemas.openxmlformats.org/officeDocument/2006/relationships/image" Target="../media/image8.emf"/><Relationship Id="rId4" Type="http://schemas.openxmlformats.org/officeDocument/2006/relationships/customXml" Target="../ink/ink21.xml"/></Relationships>
</file>

<file path=ppt/slides/_rels/slide29.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notesSlide" Target="../notesSlides/notesSlide17.xml"/><Relationship Id="rId1" Type="http://schemas.openxmlformats.org/officeDocument/2006/relationships/slideLayout" Target="../slideLayouts/slideLayout12.xml"/><Relationship Id="rId5" Type="http://schemas.openxmlformats.org/officeDocument/2006/relationships/image" Target="../media/image9.emf"/><Relationship Id="rId4" Type="http://schemas.openxmlformats.org/officeDocument/2006/relationships/customXml" Target="../ink/ink2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customXml" Target="../ink/ink23.xm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10.e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20.emf"/><Relationship Id="rId4" Type="http://schemas.openxmlformats.org/officeDocument/2006/relationships/customXml" Target="../ink/ink24.xml"/></Relationships>
</file>

<file path=ppt/slides/_rels/slide35.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3.xml"/><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4.xml"/><Relationship Id="rId1" Type="http://schemas.openxmlformats.org/officeDocument/2006/relationships/slideLayout" Target="../slideLayouts/slideLayout12.xml"/></Relationships>
</file>

<file path=ppt/slides/_rels/slide37.xml.rels><?xml version="1.0" encoding="UTF-8" standalone="yes"?>
<Relationships xmlns="http://schemas.openxmlformats.org/package/2006/relationships"><Relationship Id="rId3" Type="http://schemas.openxmlformats.org/officeDocument/2006/relationships/customXml" Target="../ink/ink25.xml"/><Relationship Id="rId2" Type="http://schemas.openxmlformats.org/officeDocument/2006/relationships/notesSlide" Target="../notesSlides/notesSlide25.xml"/><Relationship Id="rId1" Type="http://schemas.openxmlformats.org/officeDocument/2006/relationships/slideLayout" Target="../slideLayouts/slideLayout12.xml"/><Relationship Id="rId4" Type="http://schemas.openxmlformats.org/officeDocument/2006/relationships/image" Target="../media/image22.emf"/></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customXml" Target="../ink/ink26.xml"/><Relationship Id="rId2" Type="http://schemas.openxmlformats.org/officeDocument/2006/relationships/notesSlide" Target="../notesSlides/notesSlide27.xml"/><Relationship Id="rId1" Type="http://schemas.openxmlformats.org/officeDocument/2006/relationships/slideLayout" Target="../slideLayouts/slideLayout12.xml"/><Relationship Id="rId6" Type="http://schemas.openxmlformats.org/officeDocument/2006/relationships/image" Target="../media/image25.emf"/><Relationship Id="rId5" Type="http://schemas.openxmlformats.org/officeDocument/2006/relationships/customXml" Target="../ink/ink27.xml"/><Relationship Id="rId4" Type="http://schemas.openxmlformats.org/officeDocument/2006/relationships/image" Target="../media/image24.emf"/></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customXml" Target="../ink/ink2.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customXml" Target="../ink/ink29.xml"/><Relationship Id="rId3" Type="http://schemas.openxmlformats.org/officeDocument/2006/relationships/notesSlide" Target="../notesSlides/notesSlide28.xml"/><Relationship Id="rId7" Type="http://schemas.openxmlformats.org/officeDocument/2006/relationships/oleObject" Target="../embeddings/oleObject3.bin"/><Relationship Id="rId12" Type="http://schemas.openxmlformats.org/officeDocument/2006/relationships/image" Target="../media/image31.emf"/><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24.png"/><Relationship Id="rId11" Type="http://schemas.openxmlformats.org/officeDocument/2006/relationships/customXml" Target="../ink/ink28.xml"/><Relationship Id="rId5" Type="http://schemas.openxmlformats.org/officeDocument/2006/relationships/image" Target="../media/image22.wmf"/><Relationship Id="rId10" Type="http://schemas.openxmlformats.org/officeDocument/2006/relationships/image" Target="../media/image27.emf"/><Relationship Id="rId4" Type="http://schemas.openxmlformats.org/officeDocument/2006/relationships/oleObject" Target="../embeddings/oleObject2.bin"/><Relationship Id="rId9" Type="http://schemas.openxmlformats.org/officeDocument/2006/relationships/image" Target="../media/image26.emf"/><Relationship Id="rId14" Type="http://schemas.openxmlformats.org/officeDocument/2006/relationships/image" Target="../media/image28.emf"/></Relationships>
</file>

<file path=ppt/slides/_rels/slide43.xml.rels><?xml version="1.0" encoding="UTF-8" standalone="yes"?>
<Relationships xmlns="http://schemas.openxmlformats.org/package/2006/relationships"><Relationship Id="rId3" Type="http://schemas.openxmlformats.org/officeDocument/2006/relationships/customXml" Target="../ink/ink30.xml"/><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32.emf"/></Relationships>
</file>

<file path=ppt/slides/_rels/slide44.xml.rels><?xml version="1.0" encoding="UTF-8" standalone="yes"?>
<Relationships xmlns="http://schemas.openxmlformats.org/package/2006/relationships"><Relationship Id="rId3" Type="http://schemas.openxmlformats.org/officeDocument/2006/relationships/customXml" Target="../ink/ink31.xml"/><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33.emf"/></Relationships>
</file>

<file path=ppt/slides/_rels/slide45.xml.rels><?xml version="1.0" encoding="UTF-8" standalone="yes"?>
<Relationships xmlns="http://schemas.openxmlformats.org/package/2006/relationships"><Relationship Id="rId3" Type="http://schemas.openxmlformats.org/officeDocument/2006/relationships/customXml" Target="../ink/ink32.xml"/><Relationship Id="rId2" Type="http://schemas.openxmlformats.org/officeDocument/2006/relationships/notesSlide" Target="../notesSlides/notesSlide31.xml"/><Relationship Id="rId1" Type="http://schemas.openxmlformats.org/officeDocument/2006/relationships/slideLayout" Target="../slideLayouts/slideLayout12.xml"/><Relationship Id="rId4" Type="http://schemas.openxmlformats.org/officeDocument/2006/relationships/image" Target="../media/image34.emf"/></Relationships>
</file>

<file path=ppt/slides/_rels/slide46.xml.rels><?xml version="1.0" encoding="UTF-8" standalone="yes"?>
<Relationships xmlns="http://schemas.openxmlformats.org/package/2006/relationships"><Relationship Id="rId3" Type="http://schemas.openxmlformats.org/officeDocument/2006/relationships/customXml" Target="../ink/ink33.xml"/><Relationship Id="rId2" Type="http://schemas.openxmlformats.org/officeDocument/2006/relationships/notesSlide" Target="../notesSlides/notesSlide32.xml"/><Relationship Id="rId1" Type="http://schemas.openxmlformats.org/officeDocument/2006/relationships/slideLayout" Target="../slideLayouts/slideLayout12.xml"/><Relationship Id="rId4" Type="http://schemas.openxmlformats.org/officeDocument/2006/relationships/image" Target="../media/image35.emf"/></Relationships>
</file>

<file path=ppt/slides/_rels/slide47.xml.rels><?xml version="1.0" encoding="UTF-8" standalone="yes"?>
<Relationships xmlns="http://schemas.openxmlformats.org/package/2006/relationships"><Relationship Id="rId3" Type="http://schemas.openxmlformats.org/officeDocument/2006/relationships/customXml" Target="../ink/ink34.xml"/><Relationship Id="rId2" Type="http://schemas.openxmlformats.org/officeDocument/2006/relationships/notesSlide" Target="../notesSlides/notesSlide33.xml"/><Relationship Id="rId1" Type="http://schemas.openxmlformats.org/officeDocument/2006/relationships/slideLayout" Target="../slideLayouts/slideLayout12.xml"/><Relationship Id="rId4" Type="http://schemas.openxmlformats.org/officeDocument/2006/relationships/image" Target="../media/image36.emf"/></Relationships>
</file>

<file path=ppt/slides/_rels/slide48.xml.rels><?xml version="1.0" encoding="UTF-8" standalone="yes"?>
<Relationships xmlns="http://schemas.openxmlformats.org/package/2006/relationships"><Relationship Id="rId3" Type="http://schemas.openxmlformats.org/officeDocument/2006/relationships/customXml" Target="../ink/ink35.xml"/><Relationship Id="rId2" Type="http://schemas.openxmlformats.org/officeDocument/2006/relationships/notesSlide" Target="../notesSlides/notesSlide34.xml"/><Relationship Id="rId1" Type="http://schemas.openxmlformats.org/officeDocument/2006/relationships/slideLayout" Target="../slideLayouts/slideLayout12.xml"/><Relationship Id="rId6" Type="http://schemas.openxmlformats.org/officeDocument/2006/relationships/image" Target="../media/image29.emf"/><Relationship Id="rId5" Type="http://schemas.openxmlformats.org/officeDocument/2006/relationships/customXml" Target="../ink/ink36.xml"/><Relationship Id="rId4" Type="http://schemas.openxmlformats.org/officeDocument/2006/relationships/image" Target="../media/image37.emf"/></Relationships>
</file>

<file path=ppt/slides/_rels/slide49.xml.rels><?xml version="1.0" encoding="UTF-8" standalone="yes"?>
<Relationships xmlns="http://schemas.openxmlformats.org/package/2006/relationships"><Relationship Id="rId3" Type="http://schemas.openxmlformats.org/officeDocument/2006/relationships/customXml" Target="../ink/ink37.xml"/><Relationship Id="rId2" Type="http://schemas.openxmlformats.org/officeDocument/2006/relationships/notesSlide" Target="../notesSlides/notesSlide35.xml"/><Relationship Id="rId1" Type="http://schemas.openxmlformats.org/officeDocument/2006/relationships/slideLayout" Target="../slideLayouts/slideLayout12.xml"/><Relationship Id="rId4" Type="http://schemas.openxmlformats.org/officeDocument/2006/relationships/image" Target="../media/image38.emf"/></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customXml" Target="../ink/ink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3" Type="http://schemas.openxmlformats.org/officeDocument/2006/relationships/customXml" Target="../ink/ink38.xml"/><Relationship Id="rId2" Type="http://schemas.openxmlformats.org/officeDocument/2006/relationships/notesSlide" Target="../notesSlides/notesSlide36.xml"/><Relationship Id="rId1" Type="http://schemas.openxmlformats.org/officeDocument/2006/relationships/slideLayout" Target="../slideLayouts/slideLayout12.xml"/><Relationship Id="rId6" Type="http://schemas.openxmlformats.org/officeDocument/2006/relationships/image" Target="../media/image30.emf"/><Relationship Id="rId5" Type="http://schemas.openxmlformats.org/officeDocument/2006/relationships/customXml" Target="../ink/ink39.xml"/><Relationship Id="rId4" Type="http://schemas.openxmlformats.org/officeDocument/2006/relationships/image" Target="../media/image39.emf"/></Relationships>
</file>

<file path=ppt/slides/_rels/slide51.xml.rels><?xml version="1.0" encoding="UTF-8" standalone="yes"?>
<Relationships xmlns="http://schemas.openxmlformats.org/package/2006/relationships"><Relationship Id="rId3" Type="http://schemas.openxmlformats.org/officeDocument/2006/relationships/image" Target="../media/image170.png"/><Relationship Id="rId2" Type="http://schemas.openxmlformats.org/officeDocument/2006/relationships/notesSlide" Target="../notesSlides/notesSlide37.xml"/><Relationship Id="rId1" Type="http://schemas.openxmlformats.org/officeDocument/2006/relationships/slideLayout" Target="../slideLayouts/slideLayout12.xml"/><Relationship Id="rId5" Type="http://schemas.openxmlformats.org/officeDocument/2006/relationships/image" Target="../media/image40.emf"/><Relationship Id="rId4" Type="http://schemas.openxmlformats.org/officeDocument/2006/relationships/customXml" Target="../ink/ink40.xml"/></Relationships>
</file>

<file path=ppt/slides/_rels/slide52.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notesSlide" Target="../notesSlides/notesSlide38.xml"/><Relationship Id="rId1" Type="http://schemas.openxmlformats.org/officeDocument/2006/relationships/slideLayout" Target="../slideLayouts/slideLayout12.xml"/><Relationship Id="rId5" Type="http://schemas.openxmlformats.org/officeDocument/2006/relationships/image" Target="../media/image41.emf"/><Relationship Id="rId4" Type="http://schemas.openxmlformats.org/officeDocument/2006/relationships/customXml" Target="../ink/ink41.xml"/></Relationships>
</file>

<file path=ppt/slides/_rels/slide53.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39.xml"/><Relationship Id="rId1" Type="http://schemas.openxmlformats.org/officeDocument/2006/relationships/slideLayout" Target="../slideLayouts/slideLayout12.xml"/><Relationship Id="rId5" Type="http://schemas.openxmlformats.org/officeDocument/2006/relationships/image" Target="../media/image42.emf"/><Relationship Id="rId4" Type="http://schemas.openxmlformats.org/officeDocument/2006/relationships/customXml" Target="../ink/ink42.xml"/></Relationships>
</file>

<file path=ppt/slides/_rels/slide54.xml.rels><?xml version="1.0" encoding="UTF-8" standalone="yes"?>
<Relationships xmlns="http://schemas.openxmlformats.org/package/2006/relationships"><Relationship Id="rId3" Type="http://schemas.openxmlformats.org/officeDocument/2006/relationships/image" Target="../media/image200.png"/><Relationship Id="rId2" Type="http://schemas.openxmlformats.org/officeDocument/2006/relationships/notesSlide" Target="../notesSlides/notesSlide40.xml"/><Relationship Id="rId1" Type="http://schemas.openxmlformats.org/officeDocument/2006/relationships/slideLayout" Target="../slideLayouts/slideLayout12.xml"/><Relationship Id="rId5" Type="http://schemas.openxmlformats.org/officeDocument/2006/relationships/image" Target="../media/image43.emf"/><Relationship Id="rId4" Type="http://schemas.openxmlformats.org/officeDocument/2006/relationships/customXml" Target="../ink/ink43.xml"/></Relationships>
</file>

<file path=ppt/slides/_rels/slide55.xml.rels><?xml version="1.0" encoding="UTF-8" standalone="yes"?>
<Relationships xmlns="http://schemas.openxmlformats.org/package/2006/relationships"><Relationship Id="rId3" Type="http://schemas.openxmlformats.org/officeDocument/2006/relationships/image" Target="../media/image210.png"/><Relationship Id="rId2" Type="http://schemas.openxmlformats.org/officeDocument/2006/relationships/notesSlide" Target="../notesSlides/notesSlide41.xml"/><Relationship Id="rId1" Type="http://schemas.openxmlformats.org/officeDocument/2006/relationships/slideLayout" Target="../slideLayouts/slideLayout12.xml"/><Relationship Id="rId5" Type="http://schemas.openxmlformats.org/officeDocument/2006/relationships/image" Target="../media/image44.emf"/><Relationship Id="rId4" Type="http://schemas.openxmlformats.org/officeDocument/2006/relationships/customXml" Target="../ink/ink44.xml"/></Relationships>
</file>

<file path=ppt/slides/_rels/slide56.xml.rels><?xml version="1.0" encoding="UTF-8" standalone="yes"?>
<Relationships xmlns="http://schemas.openxmlformats.org/package/2006/relationships"><Relationship Id="rId3" Type="http://schemas.openxmlformats.org/officeDocument/2006/relationships/image" Target="../media/image271.png"/><Relationship Id="rId2" Type="http://schemas.openxmlformats.org/officeDocument/2006/relationships/notesSlide" Target="../notesSlides/notesSlide42.xml"/><Relationship Id="rId1" Type="http://schemas.openxmlformats.org/officeDocument/2006/relationships/slideLayout" Target="../slideLayouts/slideLayout12.xml"/></Relationships>
</file>

<file path=ppt/slides/_rels/slide5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12.xml"/><Relationship Id="rId5" Type="http://schemas.openxmlformats.org/officeDocument/2006/relationships/image" Target="../media/image45.emf"/><Relationship Id="rId4" Type="http://schemas.openxmlformats.org/officeDocument/2006/relationships/customXml" Target="../ink/ink45.xml"/></Relationships>
</file>

<file path=ppt/slides/_rels/slide58.xml.rels><?xml version="1.0" encoding="UTF-8" standalone="yes"?>
<Relationships xmlns="http://schemas.openxmlformats.org/package/2006/relationships"><Relationship Id="rId3" Type="http://schemas.openxmlformats.org/officeDocument/2006/relationships/image" Target="../media/image240.png"/><Relationship Id="rId2" Type="http://schemas.openxmlformats.org/officeDocument/2006/relationships/notesSlide" Target="../notesSlides/notesSlide44.xml"/><Relationship Id="rId1" Type="http://schemas.openxmlformats.org/officeDocument/2006/relationships/slideLayout" Target="../slideLayouts/slideLayout12.xml"/><Relationship Id="rId5" Type="http://schemas.openxmlformats.org/officeDocument/2006/relationships/image" Target="../media/image46.emf"/><Relationship Id="rId4" Type="http://schemas.openxmlformats.org/officeDocument/2006/relationships/customXml" Target="../ink/ink46.xml"/></Relationships>
</file>

<file path=ppt/slides/_rels/slide5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45.xml"/><Relationship Id="rId1" Type="http://schemas.openxmlformats.org/officeDocument/2006/relationships/slideLayout" Target="../slideLayouts/slideLayout12.xml"/><Relationship Id="rId5" Type="http://schemas.openxmlformats.org/officeDocument/2006/relationships/image" Target="../media/image47.emf"/><Relationship Id="rId4" Type="http://schemas.openxmlformats.org/officeDocument/2006/relationships/customXml" Target="../ink/ink4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46.xml"/><Relationship Id="rId1" Type="http://schemas.openxmlformats.org/officeDocument/2006/relationships/slideLayout" Target="../slideLayouts/slideLayout12.xml"/><Relationship Id="rId5" Type="http://schemas.openxmlformats.org/officeDocument/2006/relationships/image" Target="../media/image48.emf"/><Relationship Id="rId4" Type="http://schemas.openxmlformats.org/officeDocument/2006/relationships/customXml" Target="../ink/ink48.xml"/></Relationships>
</file>

<file path=ppt/slides/_rels/slide61.xml.rels><?xml version="1.0" encoding="UTF-8" standalone="yes"?>
<Relationships xmlns="http://schemas.openxmlformats.org/package/2006/relationships"><Relationship Id="rId3" Type="http://schemas.openxmlformats.org/officeDocument/2006/relationships/customXml" Target="../ink/ink49.xml"/><Relationship Id="rId2" Type="http://schemas.openxmlformats.org/officeDocument/2006/relationships/notesSlide" Target="../notesSlides/notesSlide47.xml"/><Relationship Id="rId1" Type="http://schemas.openxmlformats.org/officeDocument/2006/relationships/slideLayout" Target="../slideLayouts/slideLayout12.xml"/><Relationship Id="rId4" Type="http://schemas.openxmlformats.org/officeDocument/2006/relationships/image" Target="../media/image49.emf"/></Relationships>
</file>

<file path=ppt/slides/_rels/slide62.xml.rels><?xml version="1.0" encoding="UTF-8" standalone="yes"?>
<Relationships xmlns="http://schemas.openxmlformats.org/package/2006/relationships"><Relationship Id="rId3" Type="http://schemas.openxmlformats.org/officeDocument/2006/relationships/image" Target="../media/image270.png"/><Relationship Id="rId2" Type="http://schemas.openxmlformats.org/officeDocument/2006/relationships/notesSlide" Target="../notesSlides/notesSlide48.xml"/><Relationship Id="rId1" Type="http://schemas.openxmlformats.org/officeDocument/2006/relationships/slideLayout" Target="../slideLayouts/slideLayout12.xml"/><Relationship Id="rId5" Type="http://schemas.openxmlformats.org/officeDocument/2006/relationships/image" Target="../media/image51.emf"/><Relationship Id="rId4" Type="http://schemas.openxmlformats.org/officeDocument/2006/relationships/customXml" Target="../ink/ink50.xml"/></Relationships>
</file>

<file path=ppt/slides/_rels/slide63.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notesSlide" Target="../notesSlides/notesSlide49.xml"/><Relationship Id="rId1" Type="http://schemas.openxmlformats.org/officeDocument/2006/relationships/slideLayout" Target="../slideLayouts/slideLayout12.xml"/><Relationship Id="rId5" Type="http://schemas.openxmlformats.org/officeDocument/2006/relationships/image" Target="../media/image52.emf"/><Relationship Id="rId4" Type="http://schemas.openxmlformats.org/officeDocument/2006/relationships/customXml" Target="../ink/ink51.xml"/></Relationships>
</file>

<file path=ppt/slides/_rels/slide64.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50.xml"/><Relationship Id="rId1" Type="http://schemas.openxmlformats.org/officeDocument/2006/relationships/slideLayout" Target="../slideLayouts/slideLayout12.xml"/><Relationship Id="rId5" Type="http://schemas.openxmlformats.org/officeDocument/2006/relationships/image" Target="../media/image53.emf"/><Relationship Id="rId4" Type="http://schemas.openxmlformats.org/officeDocument/2006/relationships/customXml" Target="../ink/ink52.xml"/></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52.xml"/><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3" Type="http://schemas.openxmlformats.org/officeDocument/2006/relationships/customXml" Target="../ink/ink53.xml"/><Relationship Id="rId2" Type="http://schemas.openxmlformats.org/officeDocument/2006/relationships/notesSlide" Target="../notesSlides/notesSlide53.xml"/><Relationship Id="rId1" Type="http://schemas.openxmlformats.org/officeDocument/2006/relationships/slideLayout" Target="../slideLayouts/slideLayout12.xml"/><Relationship Id="rId4" Type="http://schemas.openxmlformats.org/officeDocument/2006/relationships/image" Target="../media/image280.emf"/></Relationships>
</file>

<file path=ppt/slides/_rels/slide68.xml.rels><?xml version="1.0" encoding="UTF-8" standalone="yes"?>
<Relationships xmlns="http://schemas.openxmlformats.org/package/2006/relationships"><Relationship Id="rId3" Type="http://schemas.openxmlformats.org/officeDocument/2006/relationships/customXml" Target="../ink/ink54.xml"/><Relationship Id="rId2" Type="http://schemas.openxmlformats.org/officeDocument/2006/relationships/notesSlide" Target="../notesSlides/notesSlide54.xml"/><Relationship Id="rId1" Type="http://schemas.openxmlformats.org/officeDocument/2006/relationships/slideLayout" Target="../slideLayouts/slideLayout12.xml"/><Relationship Id="rId4" Type="http://schemas.openxmlformats.org/officeDocument/2006/relationships/image" Target="../media/image290.emf"/></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customXml" Target="../ink/ink4.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2.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2.xml"/></Relationships>
</file>

<file path=ppt/slides/_rels/slide7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58.xml"/><Relationship Id="rId1" Type="http://schemas.openxmlformats.org/officeDocument/2006/relationships/slideLayout" Target="../slideLayouts/slideLayout1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12.xml"/></Relationships>
</file>

<file path=ppt/slides/_rels/slide74.xml.rels><?xml version="1.0" encoding="UTF-8" standalone="yes"?>
<Relationships xmlns="http://schemas.openxmlformats.org/package/2006/relationships"><Relationship Id="rId3" Type="http://schemas.openxmlformats.org/officeDocument/2006/relationships/notesSlide" Target="../notesSlides/notesSlide60.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54.emf"/><Relationship Id="rId4" Type="http://schemas.openxmlformats.org/officeDocument/2006/relationships/package" Target="../embeddings/Microsoft_Word_Document.docx"/></Relationships>
</file>

<file path=ppt/slides/_rels/slide75.xml.rels><?xml version="1.0" encoding="UTF-8" standalone="yes"?>
<Relationships xmlns="http://schemas.openxmlformats.org/package/2006/relationships"><Relationship Id="rId3" Type="http://schemas.openxmlformats.org/officeDocument/2006/relationships/notesSlide" Target="../notesSlides/notesSlide61.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55.emf"/><Relationship Id="rId4" Type="http://schemas.openxmlformats.org/officeDocument/2006/relationships/package" Target="../embeddings/Microsoft_Word_Document1.docx"/></Relationships>
</file>

<file path=ppt/slides/_rels/slide76.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chart" Target="../charts/chart3.xml"/><Relationship Id="rId5" Type="http://schemas.openxmlformats.org/officeDocument/2006/relationships/image" Target="../media/image55.emf"/><Relationship Id="rId4" Type="http://schemas.openxmlformats.org/officeDocument/2006/relationships/package" Target="../embeddings/Microsoft_Word_Document2.docx"/></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55.emf"/><Relationship Id="rId4" Type="http://schemas.openxmlformats.org/officeDocument/2006/relationships/package" Target="../embeddings/Microsoft_Word_Document3.docx"/></Relationships>
</file>

<file path=ppt/slides/_rels/slide7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64.xml"/><Relationship Id="rId1" Type="http://schemas.openxmlformats.org/officeDocument/2006/relationships/slideLayout" Target="../slideLayouts/slideLayout12.xml"/><Relationship Id="rId5" Type="http://schemas.openxmlformats.org/officeDocument/2006/relationships/image" Target="../media/image56.emf"/><Relationship Id="rId4" Type="http://schemas.openxmlformats.org/officeDocument/2006/relationships/customXml" Target="../ink/ink55.xml"/></Relationships>
</file>

<file path=ppt/slides/_rels/slide79.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65.xml"/><Relationship Id="rId1" Type="http://schemas.openxmlformats.org/officeDocument/2006/relationships/slideLayout" Target="../slideLayouts/slideLayout12.xml"/><Relationship Id="rId5" Type="http://schemas.openxmlformats.org/officeDocument/2006/relationships/image" Target="../media/image57.emf"/><Relationship Id="rId4" Type="http://schemas.openxmlformats.org/officeDocument/2006/relationships/customXml" Target="../ink/ink56.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customXml" Target="../ink/ink5.xml"/><Relationship Id="rId4" Type="http://schemas.openxmlformats.org/officeDocument/2006/relationships/image" Target="../media/image3.emf"/></Relationships>
</file>

<file path=ppt/slides/_rels/slide80.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66.xml"/><Relationship Id="rId1" Type="http://schemas.openxmlformats.org/officeDocument/2006/relationships/slideLayout" Target="../slideLayouts/slideLayout12.xml"/><Relationship Id="rId5" Type="http://schemas.openxmlformats.org/officeDocument/2006/relationships/image" Target="../media/image58.emf"/><Relationship Id="rId4" Type="http://schemas.openxmlformats.org/officeDocument/2006/relationships/customXml" Target="../ink/ink57.xml"/></Relationships>
</file>

<file path=ppt/slides/_rels/slide81.xml.rels><?xml version="1.0" encoding="UTF-8" standalone="yes"?>
<Relationships xmlns="http://schemas.openxmlformats.org/package/2006/relationships"><Relationship Id="rId3" Type="http://schemas.openxmlformats.org/officeDocument/2006/relationships/customXml" Target="../ink/ink58.xml"/><Relationship Id="rId2" Type="http://schemas.openxmlformats.org/officeDocument/2006/relationships/notesSlide" Target="../notesSlides/notesSlide67.xml"/><Relationship Id="rId1" Type="http://schemas.openxmlformats.org/officeDocument/2006/relationships/slideLayout" Target="../slideLayouts/slideLayout12.xml"/><Relationship Id="rId4" Type="http://schemas.openxmlformats.org/officeDocument/2006/relationships/image" Target="../media/image59.emf"/></Relationships>
</file>

<file path=ppt/slides/_rels/slide82.xml.rels><?xml version="1.0" encoding="UTF-8" standalone="yes"?>
<Relationships xmlns="http://schemas.openxmlformats.org/package/2006/relationships"><Relationship Id="rId3" Type="http://schemas.openxmlformats.org/officeDocument/2006/relationships/customXml" Target="../ink/ink59.xml"/><Relationship Id="rId2" Type="http://schemas.openxmlformats.org/officeDocument/2006/relationships/notesSlide" Target="../notesSlides/notesSlide68.xml"/><Relationship Id="rId1" Type="http://schemas.openxmlformats.org/officeDocument/2006/relationships/slideLayout" Target="../slideLayouts/slideLayout12.xml"/><Relationship Id="rId4" Type="http://schemas.openxmlformats.org/officeDocument/2006/relationships/image" Target="../media/image60.emf"/></Relationships>
</file>

<file path=ppt/slides/_rels/slide83.xml.rels><?xml version="1.0" encoding="UTF-8" standalone="yes"?>
<Relationships xmlns="http://schemas.openxmlformats.org/package/2006/relationships"><Relationship Id="rId3" Type="http://schemas.openxmlformats.org/officeDocument/2006/relationships/image" Target="../media/image61.emf"/><Relationship Id="rId2" Type="http://schemas.openxmlformats.org/officeDocument/2006/relationships/customXml" Target="../ink/ink60.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customXml" Target="../ink/ink6.xml"/><Relationship Id="rId2" Type="http://schemas.openxmlformats.org/officeDocument/2006/relationships/notesSlide" Target="../notesSlides/notesSlide1.xml"/><Relationship Id="rId1" Type="http://schemas.openxmlformats.org/officeDocument/2006/relationships/slideLayout" Target="../slideLayouts/slideLayout12.xml"/><Relationship Id="rId4" Type="http://schemas.openxmlformats.org/officeDocument/2006/relationships/image" Target="../media/image9.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a:extLst>
              <a:ext uri="{FF2B5EF4-FFF2-40B4-BE49-F238E27FC236}">
                <a16:creationId xmlns:a16="http://schemas.microsoft.com/office/drawing/2014/main" id="{9772B61D-E828-A84A-8A11-1AEBDBE77B98}"/>
              </a:ext>
            </a:extLst>
          </p:cNvPr>
          <p:cNvSpPr>
            <a:spLocks noGrp="1" noChangeArrowheads="1"/>
          </p:cNvSpPr>
          <p:nvPr>
            <p:ph type="ctrTitle"/>
          </p:nvPr>
        </p:nvSpPr>
        <p:spPr>
          <a:xfrm>
            <a:off x="611560" y="4077072"/>
            <a:ext cx="8061325" cy="743280"/>
          </a:xfrm>
        </p:spPr>
        <p:txBody>
          <a:bodyPr/>
          <a:lstStyle/>
          <a:p>
            <a:r>
              <a:rPr lang="de-DE" altLang="de-DE" b="1" dirty="0"/>
              <a:t>Integrated </a:t>
            </a:r>
            <a:r>
              <a:rPr lang="de-DE" altLang="de-DE" b="1" dirty="0" err="1"/>
              <a:t>course</a:t>
            </a:r>
            <a:r>
              <a:rPr lang="de-DE" altLang="de-DE" b="1" dirty="0"/>
              <a:t> „Energy Economics“</a:t>
            </a:r>
            <a:br>
              <a:rPr lang="de-DE" altLang="de-DE" b="1" dirty="0"/>
            </a:br>
            <a:r>
              <a:rPr lang="de-DE" altLang="de-DE" b="1" dirty="0"/>
              <a:t>- </a:t>
            </a:r>
            <a:r>
              <a:rPr lang="de-DE" altLang="de-DE" b="1" dirty="0" err="1"/>
              <a:t>Microeconomics</a:t>
            </a:r>
            <a:r>
              <a:rPr lang="de-DE" altLang="de-DE" b="1" dirty="0"/>
              <a:t>: </a:t>
            </a:r>
            <a:r>
              <a:rPr lang="de-DE" altLang="de-DE" b="1" dirty="0" err="1"/>
              <a:t>basic</a:t>
            </a:r>
            <a:r>
              <a:rPr lang="de-DE" altLang="de-DE" b="1" dirty="0"/>
              <a:t> </a:t>
            </a:r>
            <a:r>
              <a:rPr lang="de-DE" altLang="de-DE" b="1" dirty="0" err="1"/>
              <a:t>concepts</a:t>
            </a:r>
            <a:endParaRPr lang="de-DE" altLang="de-DE" b="1" dirty="0"/>
          </a:p>
        </p:txBody>
      </p:sp>
      <p:sp>
        <p:nvSpPr>
          <p:cNvPr id="4" name="Untertitel 4">
            <a:extLst>
              <a:ext uri="{FF2B5EF4-FFF2-40B4-BE49-F238E27FC236}">
                <a16:creationId xmlns:a16="http://schemas.microsoft.com/office/drawing/2014/main" id="{D38E8F6C-4CAB-4A70-A69F-7470E468C41B}"/>
              </a:ext>
            </a:extLst>
          </p:cNvPr>
          <p:cNvSpPr txBox="1">
            <a:spLocks/>
          </p:cNvSpPr>
          <p:nvPr/>
        </p:nvSpPr>
        <p:spPr bwMode="auto">
          <a:xfrm>
            <a:off x="611560" y="5301208"/>
            <a:ext cx="8061325" cy="9566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marL="0" indent="0" algn="l" rtl="0" eaLnBrk="1" fontAlgn="base" hangingPunct="1">
              <a:lnSpc>
                <a:spcPts val="2200"/>
              </a:lnSpc>
              <a:spcBef>
                <a:spcPts val="500"/>
              </a:spcBef>
              <a:spcAft>
                <a:spcPct val="0"/>
              </a:spcAft>
              <a:defRPr sz="1800" kern="1200">
                <a:solidFill>
                  <a:schemeClr val="accent1"/>
                </a:solidFill>
                <a:latin typeface="+mn-lt"/>
                <a:ea typeface="+mn-ea"/>
                <a:cs typeface="+mn-cs"/>
              </a:defRPr>
            </a:lvl1pPr>
            <a:lvl2pPr marL="784225" indent="-244475" algn="l" rtl="0" eaLnBrk="1" fontAlgn="base" hangingPunct="1">
              <a:spcBef>
                <a:spcPct val="20000"/>
              </a:spcBef>
              <a:spcAft>
                <a:spcPct val="0"/>
              </a:spcAft>
              <a:buFont typeface="Arial" panose="020B0604020202020204" pitchFamily="34" charset="0"/>
              <a:buChar char="–"/>
              <a:defRPr sz="1800" kern="1200">
                <a:solidFill>
                  <a:srgbClr val="000000"/>
                </a:solidFill>
                <a:latin typeface="+mn-lt"/>
                <a:ea typeface="+mn-ea"/>
                <a:cs typeface="+mn-cs"/>
              </a:defRPr>
            </a:lvl2pPr>
            <a:lvl3pPr marL="1192213" indent="-228600" algn="l" rtl="0" eaLnBrk="1" fontAlgn="base" hangingPunct="1">
              <a:spcBef>
                <a:spcPct val="20000"/>
              </a:spcBef>
              <a:spcAft>
                <a:spcPct val="0"/>
              </a:spcAft>
              <a:buChar char="•"/>
              <a:defRPr sz="1400" kern="1200">
                <a:solidFill>
                  <a:schemeClr val="tx1"/>
                </a:solidFill>
                <a:latin typeface="+mn-lt"/>
                <a:ea typeface="+mn-ea"/>
                <a:cs typeface="+mn-cs"/>
              </a:defRPr>
            </a:lvl3pPr>
            <a:lvl4pPr marL="1600200" indent="-228600" algn="l" rtl="0" eaLnBrk="1" fontAlgn="base" hangingPunct="1">
              <a:spcBef>
                <a:spcPct val="20000"/>
              </a:spcBef>
              <a:spcAft>
                <a:spcPct val="0"/>
              </a:spcAft>
              <a:buChar char="–"/>
              <a:defRPr sz="1400" kern="1200">
                <a:solidFill>
                  <a:schemeClr val="tx1"/>
                </a:solidFill>
                <a:latin typeface="+mn-lt"/>
                <a:ea typeface="+mn-ea"/>
                <a:cs typeface="+mn-cs"/>
              </a:defRPr>
            </a:lvl4pPr>
            <a:lvl5pPr marL="2057400" indent="-228600" algn="l" rtl="0" eaLnBrk="1" fontAlgn="base" hangingPunct="1">
              <a:spcBef>
                <a:spcPct val="20000"/>
              </a:spcBef>
              <a:spcAft>
                <a:spcPct val="0"/>
              </a:spcAft>
              <a:buChar char="»"/>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de-DE" dirty="0"/>
              <a:t>Chair </a:t>
            </a:r>
            <a:r>
              <a:rPr lang="de-DE" dirty="0" err="1"/>
              <a:t>of</a:t>
            </a:r>
            <a:r>
              <a:rPr lang="de-DE" dirty="0"/>
              <a:t> Energy Systems</a:t>
            </a:r>
          </a:p>
          <a:p>
            <a:r>
              <a:rPr lang="de-DE" dirty="0"/>
              <a:t>Prof. Dr. Boris Heinz | Dr. Elena </a:t>
            </a:r>
            <a:r>
              <a:rPr lang="de-DE" dirty="0" err="1"/>
              <a:t>Timofeeva</a:t>
            </a:r>
            <a:endParaRPr lang="de-DE" dirty="0"/>
          </a:p>
          <a:p>
            <a:r>
              <a:rPr lang="de-DE" dirty="0"/>
              <a:t>elena.timofeeva@tu-berlin.de</a:t>
            </a:r>
          </a:p>
        </p:txBody>
      </p:sp>
      <mc:AlternateContent xmlns:mc="http://schemas.openxmlformats.org/markup-compatibility/2006" xmlns:p14="http://schemas.microsoft.com/office/powerpoint/2010/main">
        <mc:Choice Requires="p14">
          <p:contentPart p14:bwMode="auto" r:id="rId2">
            <p14:nvContentPartPr>
              <p14:cNvPr id="2" name="Freihand 1">
                <a:extLst>
                  <a:ext uri="{FF2B5EF4-FFF2-40B4-BE49-F238E27FC236}">
                    <a16:creationId xmlns:a16="http://schemas.microsoft.com/office/drawing/2014/main" id="{F135475A-0046-496E-9444-9172F125A4B2}"/>
                  </a:ext>
                </a:extLst>
              </p14:cNvPr>
              <p14:cNvContentPartPr/>
              <p14:nvPr/>
            </p14:nvContentPartPr>
            <p14:xfrm>
              <a:off x="8811720" y="6691680"/>
              <a:ext cx="105120" cy="34200"/>
            </p14:xfrm>
          </p:contentPart>
        </mc:Choice>
        <mc:Fallback xmlns="">
          <p:pic>
            <p:nvPicPr>
              <p:cNvPr id="2" name="Freihand 1">
                <a:extLst>
                  <a:ext uri="{FF2B5EF4-FFF2-40B4-BE49-F238E27FC236}">
                    <a16:creationId xmlns:a16="http://schemas.microsoft.com/office/drawing/2014/main" id="{F135475A-0046-496E-9444-9172F125A4B2}"/>
                  </a:ext>
                </a:extLst>
              </p:cNvPr>
              <p:cNvPicPr/>
              <p:nvPr/>
            </p:nvPicPr>
            <p:blipFill>
              <a:blip r:embed="rId3"/>
              <a:stretch>
                <a:fillRect/>
              </a:stretch>
            </p:blipFill>
            <p:spPr>
              <a:xfrm>
                <a:off x="8802360" y="6682320"/>
                <a:ext cx="123840" cy="52920"/>
              </a:xfrm>
              <a:prstGeom prst="rect">
                <a:avLst/>
              </a:prstGeom>
            </p:spPr>
          </p:pic>
        </mc:Fallback>
      </mc:AlternateContent>
    </p:spTree>
    <p:extLst>
      <p:ext uri="{BB962C8B-B14F-4D97-AF65-F5344CB8AC3E}">
        <p14:creationId xmlns:p14="http://schemas.microsoft.com/office/powerpoint/2010/main" val="411320556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0</a:t>
            </a:fld>
            <a:endParaRPr lang="de-DE" altLang="de-DE" dirty="0"/>
          </a:p>
        </p:txBody>
      </p:sp>
      <p:cxnSp>
        <p:nvCxnSpPr>
          <p:cNvPr id="7" name="Gerade Verbindung mit Pfeil 6">
            <a:extLst>
              <a:ext uri="{FF2B5EF4-FFF2-40B4-BE49-F238E27FC236}">
                <a16:creationId xmlns:a16="http://schemas.microsoft.com/office/drawing/2014/main" id="{E68FDDDD-86E5-4D2E-A788-175AC0021E99}"/>
              </a:ext>
            </a:extLst>
          </p:cNvPr>
          <p:cNvCxnSpPr/>
          <p:nvPr/>
        </p:nvCxnSpPr>
        <p:spPr bwMode="auto">
          <a:xfrm flipV="1">
            <a:off x="683568" y="1340768"/>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9" name="Gerade Verbindung mit Pfeil 8">
            <a:extLst>
              <a:ext uri="{FF2B5EF4-FFF2-40B4-BE49-F238E27FC236}">
                <a16:creationId xmlns:a16="http://schemas.microsoft.com/office/drawing/2014/main" id="{3DA798F7-386C-4844-BEA9-FC85C3056399}"/>
              </a:ext>
            </a:extLst>
          </p:cNvPr>
          <p:cNvCxnSpPr/>
          <p:nvPr/>
        </p:nvCxnSpPr>
        <p:spPr bwMode="auto">
          <a:xfrm>
            <a:off x="683568" y="3140968"/>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Gerade Verbindung mit Pfeil 31">
            <a:extLst>
              <a:ext uri="{FF2B5EF4-FFF2-40B4-BE49-F238E27FC236}">
                <a16:creationId xmlns:a16="http://schemas.microsoft.com/office/drawing/2014/main" id="{F851D2D3-5DC8-428A-A814-959E52D1C388}"/>
              </a:ext>
            </a:extLst>
          </p:cNvPr>
          <p:cNvCxnSpPr/>
          <p:nvPr/>
        </p:nvCxnSpPr>
        <p:spPr bwMode="auto">
          <a:xfrm flipV="1">
            <a:off x="4572000" y="1374972"/>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Gerade Verbindung mit Pfeil 32">
            <a:extLst>
              <a:ext uri="{FF2B5EF4-FFF2-40B4-BE49-F238E27FC236}">
                <a16:creationId xmlns:a16="http://schemas.microsoft.com/office/drawing/2014/main" id="{8011D7E2-4EEF-4C3B-8D56-5FA48AB90BE4}"/>
              </a:ext>
            </a:extLst>
          </p:cNvPr>
          <p:cNvCxnSpPr/>
          <p:nvPr/>
        </p:nvCxnSpPr>
        <p:spPr bwMode="auto">
          <a:xfrm flipV="1">
            <a:off x="3203848" y="4077072"/>
            <a:ext cx="0" cy="180020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Gerade Verbindung mit Pfeil 33">
            <a:extLst>
              <a:ext uri="{FF2B5EF4-FFF2-40B4-BE49-F238E27FC236}">
                <a16:creationId xmlns:a16="http://schemas.microsoft.com/office/drawing/2014/main" id="{71185889-E826-40EE-9B34-731E84020266}"/>
              </a:ext>
            </a:extLst>
          </p:cNvPr>
          <p:cNvCxnSpPr/>
          <p:nvPr/>
        </p:nvCxnSpPr>
        <p:spPr bwMode="auto">
          <a:xfrm>
            <a:off x="4572000" y="3175172"/>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Gerade Verbindung mit Pfeil 34">
            <a:extLst>
              <a:ext uri="{FF2B5EF4-FFF2-40B4-BE49-F238E27FC236}">
                <a16:creationId xmlns:a16="http://schemas.microsoft.com/office/drawing/2014/main" id="{B460F1F3-AE26-4339-954C-98A221828CDF}"/>
              </a:ext>
            </a:extLst>
          </p:cNvPr>
          <p:cNvCxnSpPr/>
          <p:nvPr/>
        </p:nvCxnSpPr>
        <p:spPr bwMode="auto">
          <a:xfrm>
            <a:off x="3203848" y="5877272"/>
            <a:ext cx="1872208" cy="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0" name="Textfeld 9">
            <a:extLst>
              <a:ext uri="{FF2B5EF4-FFF2-40B4-BE49-F238E27FC236}">
                <a16:creationId xmlns:a16="http://schemas.microsoft.com/office/drawing/2014/main" id="{6FFCCB65-2442-4D82-8889-A0A4194D57C8}"/>
              </a:ext>
            </a:extLst>
          </p:cNvPr>
          <p:cNvSpPr txBox="1"/>
          <p:nvPr/>
        </p:nvSpPr>
        <p:spPr>
          <a:xfrm>
            <a:off x="323430" y="1276698"/>
            <a:ext cx="288229" cy="276999"/>
          </a:xfrm>
          <a:prstGeom prst="rect">
            <a:avLst/>
          </a:prstGeom>
          <a:noFill/>
        </p:spPr>
        <p:txBody>
          <a:bodyPr wrap="square" rtlCol="0">
            <a:spAutoFit/>
          </a:bodyPr>
          <a:lstStyle/>
          <a:p>
            <a:r>
              <a:rPr lang="de-DE" dirty="0"/>
              <a:t>P</a:t>
            </a:r>
          </a:p>
        </p:txBody>
      </p:sp>
      <p:sp>
        <p:nvSpPr>
          <p:cNvPr id="37" name="Textfeld 36">
            <a:extLst>
              <a:ext uri="{FF2B5EF4-FFF2-40B4-BE49-F238E27FC236}">
                <a16:creationId xmlns:a16="http://schemas.microsoft.com/office/drawing/2014/main" id="{E638F1EF-6206-4A4B-83F1-D55E7D033441}"/>
              </a:ext>
            </a:extLst>
          </p:cNvPr>
          <p:cNvSpPr txBox="1"/>
          <p:nvPr/>
        </p:nvSpPr>
        <p:spPr>
          <a:xfrm>
            <a:off x="6300093" y="3290500"/>
            <a:ext cx="288229" cy="276999"/>
          </a:xfrm>
          <a:prstGeom prst="rect">
            <a:avLst/>
          </a:prstGeom>
          <a:noFill/>
        </p:spPr>
        <p:txBody>
          <a:bodyPr wrap="square" rtlCol="0">
            <a:spAutoFit/>
          </a:bodyPr>
          <a:lstStyle/>
          <a:p>
            <a:r>
              <a:rPr lang="de-DE" dirty="0"/>
              <a:t>Q</a:t>
            </a:r>
          </a:p>
        </p:txBody>
      </p:sp>
      <p:sp>
        <p:nvSpPr>
          <p:cNvPr id="38" name="Textfeld 37">
            <a:extLst>
              <a:ext uri="{FF2B5EF4-FFF2-40B4-BE49-F238E27FC236}">
                <a16:creationId xmlns:a16="http://schemas.microsoft.com/office/drawing/2014/main" id="{8AA2DA23-3A1E-47C5-A5F8-72D71E1BEF09}"/>
              </a:ext>
            </a:extLst>
          </p:cNvPr>
          <p:cNvSpPr txBox="1"/>
          <p:nvPr/>
        </p:nvSpPr>
        <p:spPr>
          <a:xfrm>
            <a:off x="2843808" y="4009638"/>
            <a:ext cx="288229" cy="276999"/>
          </a:xfrm>
          <a:prstGeom prst="rect">
            <a:avLst/>
          </a:prstGeom>
          <a:noFill/>
        </p:spPr>
        <p:txBody>
          <a:bodyPr wrap="square" rtlCol="0">
            <a:spAutoFit/>
          </a:bodyPr>
          <a:lstStyle/>
          <a:p>
            <a:r>
              <a:rPr lang="de-DE" dirty="0"/>
              <a:t>P</a:t>
            </a:r>
          </a:p>
        </p:txBody>
      </p:sp>
      <p:sp>
        <p:nvSpPr>
          <p:cNvPr id="39" name="Textfeld 38">
            <a:extLst>
              <a:ext uri="{FF2B5EF4-FFF2-40B4-BE49-F238E27FC236}">
                <a16:creationId xmlns:a16="http://schemas.microsoft.com/office/drawing/2014/main" id="{E3934E85-2701-4ACC-BAE7-9F20BBF93041}"/>
              </a:ext>
            </a:extLst>
          </p:cNvPr>
          <p:cNvSpPr txBox="1"/>
          <p:nvPr/>
        </p:nvSpPr>
        <p:spPr>
          <a:xfrm>
            <a:off x="4362378" y="1458256"/>
            <a:ext cx="288229" cy="276999"/>
          </a:xfrm>
          <a:prstGeom prst="rect">
            <a:avLst/>
          </a:prstGeom>
          <a:noFill/>
        </p:spPr>
        <p:txBody>
          <a:bodyPr wrap="square" rtlCol="0">
            <a:spAutoFit/>
          </a:bodyPr>
          <a:lstStyle/>
          <a:p>
            <a:r>
              <a:rPr lang="de-DE" dirty="0"/>
              <a:t>P</a:t>
            </a:r>
          </a:p>
        </p:txBody>
      </p:sp>
      <p:sp>
        <p:nvSpPr>
          <p:cNvPr id="40" name="Textfeld 39">
            <a:extLst>
              <a:ext uri="{FF2B5EF4-FFF2-40B4-BE49-F238E27FC236}">
                <a16:creationId xmlns:a16="http://schemas.microsoft.com/office/drawing/2014/main" id="{0A3F0054-9573-4453-AF41-9902925C8388}"/>
              </a:ext>
            </a:extLst>
          </p:cNvPr>
          <p:cNvSpPr txBox="1"/>
          <p:nvPr/>
        </p:nvSpPr>
        <p:spPr>
          <a:xfrm>
            <a:off x="2411661" y="3290499"/>
            <a:ext cx="288229" cy="276999"/>
          </a:xfrm>
          <a:prstGeom prst="rect">
            <a:avLst/>
          </a:prstGeom>
          <a:noFill/>
        </p:spPr>
        <p:txBody>
          <a:bodyPr wrap="square" rtlCol="0">
            <a:spAutoFit/>
          </a:bodyPr>
          <a:lstStyle/>
          <a:p>
            <a:r>
              <a:rPr lang="de-DE" dirty="0"/>
              <a:t>Q</a:t>
            </a:r>
          </a:p>
        </p:txBody>
      </p:sp>
      <p:sp>
        <p:nvSpPr>
          <p:cNvPr id="41" name="Textfeld 40">
            <a:extLst>
              <a:ext uri="{FF2B5EF4-FFF2-40B4-BE49-F238E27FC236}">
                <a16:creationId xmlns:a16="http://schemas.microsoft.com/office/drawing/2014/main" id="{5B19280D-0833-48BD-A1FE-D06D89740176}"/>
              </a:ext>
            </a:extLst>
          </p:cNvPr>
          <p:cNvSpPr txBox="1"/>
          <p:nvPr/>
        </p:nvSpPr>
        <p:spPr>
          <a:xfrm>
            <a:off x="4931941" y="5978679"/>
            <a:ext cx="288229" cy="276999"/>
          </a:xfrm>
          <a:prstGeom prst="rect">
            <a:avLst/>
          </a:prstGeom>
          <a:noFill/>
        </p:spPr>
        <p:txBody>
          <a:bodyPr wrap="square" rtlCol="0">
            <a:spAutoFit/>
          </a:bodyPr>
          <a:lstStyle/>
          <a:p>
            <a:r>
              <a:rPr lang="de-DE" dirty="0"/>
              <a:t>Q</a:t>
            </a:r>
          </a:p>
        </p:txBody>
      </p:sp>
      <p:sp>
        <p:nvSpPr>
          <p:cNvPr id="18" name="Textfeld 17">
            <a:extLst>
              <a:ext uri="{FF2B5EF4-FFF2-40B4-BE49-F238E27FC236}">
                <a16:creationId xmlns:a16="http://schemas.microsoft.com/office/drawing/2014/main" id="{27F0E5F7-281B-448A-AAD2-EFFA494283CC}"/>
              </a:ext>
            </a:extLst>
          </p:cNvPr>
          <p:cNvSpPr txBox="1"/>
          <p:nvPr/>
        </p:nvSpPr>
        <p:spPr>
          <a:xfrm>
            <a:off x="4735517" y="1085543"/>
            <a:ext cx="1728093" cy="369332"/>
          </a:xfrm>
          <a:prstGeom prst="rect">
            <a:avLst/>
          </a:prstGeom>
          <a:noFill/>
        </p:spPr>
        <p:txBody>
          <a:bodyPr wrap="square" rtlCol="0">
            <a:spAutoFit/>
          </a:bodyPr>
          <a:lstStyle/>
          <a:p>
            <a:r>
              <a:rPr lang="de-DE" sz="1800" dirty="0" err="1"/>
              <a:t>Buyer</a:t>
            </a:r>
            <a:r>
              <a:rPr lang="de-DE" sz="1800" dirty="0"/>
              <a:t> B</a:t>
            </a:r>
          </a:p>
        </p:txBody>
      </p:sp>
      <p:sp>
        <p:nvSpPr>
          <p:cNvPr id="19" name="Textfeld 18">
            <a:extLst>
              <a:ext uri="{FF2B5EF4-FFF2-40B4-BE49-F238E27FC236}">
                <a16:creationId xmlns:a16="http://schemas.microsoft.com/office/drawing/2014/main" id="{70002A21-D391-4A6C-A47B-CCC5B39E5D4B}"/>
              </a:ext>
            </a:extLst>
          </p:cNvPr>
          <p:cNvSpPr txBox="1"/>
          <p:nvPr/>
        </p:nvSpPr>
        <p:spPr>
          <a:xfrm>
            <a:off x="775175" y="1033668"/>
            <a:ext cx="1728093" cy="369332"/>
          </a:xfrm>
          <a:prstGeom prst="rect">
            <a:avLst/>
          </a:prstGeom>
          <a:noFill/>
        </p:spPr>
        <p:txBody>
          <a:bodyPr wrap="square" rtlCol="0">
            <a:spAutoFit/>
          </a:bodyPr>
          <a:lstStyle/>
          <a:p>
            <a:r>
              <a:rPr lang="de-DE" sz="1800" dirty="0" err="1"/>
              <a:t>Buyer</a:t>
            </a:r>
            <a:r>
              <a:rPr lang="de-DE" sz="1800" dirty="0"/>
              <a:t> A</a:t>
            </a:r>
          </a:p>
        </p:txBody>
      </p:sp>
      <p:sp>
        <p:nvSpPr>
          <p:cNvPr id="6" name="Textfeld 5">
            <a:extLst>
              <a:ext uri="{FF2B5EF4-FFF2-40B4-BE49-F238E27FC236}">
                <a16:creationId xmlns:a16="http://schemas.microsoft.com/office/drawing/2014/main" id="{A1B9D803-B77E-473A-B480-AB2E34EDD4BF}"/>
              </a:ext>
            </a:extLst>
          </p:cNvPr>
          <p:cNvSpPr txBox="1"/>
          <p:nvPr/>
        </p:nvSpPr>
        <p:spPr>
          <a:xfrm>
            <a:off x="3313032" y="3641362"/>
            <a:ext cx="2477969" cy="646331"/>
          </a:xfrm>
          <a:prstGeom prst="rect">
            <a:avLst/>
          </a:prstGeom>
          <a:noFill/>
        </p:spPr>
        <p:txBody>
          <a:bodyPr wrap="square" rtlCol="0">
            <a:spAutoFit/>
          </a:bodyPr>
          <a:lstStyle/>
          <a:p>
            <a:r>
              <a:rPr lang="de-DE" sz="1800" b="1" dirty="0"/>
              <a:t>Market </a:t>
            </a:r>
            <a:r>
              <a:rPr lang="de-DE" sz="1800" b="1" dirty="0" err="1"/>
              <a:t>demand</a:t>
            </a:r>
            <a:endParaRPr lang="de-DE" sz="1800" b="1" dirty="0"/>
          </a:p>
          <a:p>
            <a:r>
              <a:rPr lang="de-DE" sz="1800" dirty="0"/>
              <a:t>(</a:t>
            </a:r>
            <a:r>
              <a:rPr lang="de-DE" sz="1800" dirty="0" err="1"/>
              <a:t>Buyer</a:t>
            </a:r>
            <a:r>
              <a:rPr lang="de-DE" sz="1800" dirty="0"/>
              <a:t> A + </a:t>
            </a:r>
            <a:r>
              <a:rPr lang="de-DE" sz="1800" dirty="0" err="1"/>
              <a:t>Buyer</a:t>
            </a:r>
            <a:r>
              <a:rPr lang="de-DE" sz="1800" dirty="0"/>
              <a:t> B)</a:t>
            </a:r>
          </a:p>
        </p:txBody>
      </p:sp>
      <mc:AlternateContent xmlns:mc="http://schemas.openxmlformats.org/markup-compatibility/2006" xmlns:p14="http://schemas.microsoft.com/office/powerpoint/2010/main">
        <mc:Choice Requires="p14">
          <p:contentPart p14:bwMode="auto" r:id="rId3">
            <p14:nvContentPartPr>
              <p14:cNvPr id="8" name="Freihand 7">
                <a:extLst>
                  <a:ext uri="{FF2B5EF4-FFF2-40B4-BE49-F238E27FC236}">
                    <a16:creationId xmlns:a16="http://schemas.microsoft.com/office/drawing/2014/main" id="{432F042A-5488-483C-ABD3-0FD1F99C007C}"/>
                  </a:ext>
                </a:extLst>
              </p14:cNvPr>
              <p14:cNvContentPartPr/>
              <p14:nvPr/>
            </p14:nvContentPartPr>
            <p14:xfrm>
              <a:off x="478800" y="1951920"/>
              <a:ext cx="8681400" cy="4187160"/>
            </p14:xfrm>
          </p:contentPart>
        </mc:Choice>
        <mc:Fallback xmlns="">
          <p:pic>
            <p:nvPicPr>
              <p:cNvPr id="8" name="Freihand 7">
                <a:extLst>
                  <a:ext uri="{FF2B5EF4-FFF2-40B4-BE49-F238E27FC236}">
                    <a16:creationId xmlns:a16="http://schemas.microsoft.com/office/drawing/2014/main" id="{432F042A-5488-483C-ABD3-0FD1F99C007C}"/>
                  </a:ext>
                </a:extLst>
              </p:cNvPr>
              <p:cNvPicPr/>
              <p:nvPr/>
            </p:nvPicPr>
            <p:blipFill>
              <a:blip r:embed="rId4"/>
              <a:stretch>
                <a:fillRect/>
              </a:stretch>
            </p:blipFill>
            <p:spPr>
              <a:xfrm>
                <a:off x="469440" y="1942560"/>
                <a:ext cx="8700120" cy="4205880"/>
              </a:xfrm>
              <a:prstGeom prst="rect">
                <a:avLst/>
              </a:prstGeom>
            </p:spPr>
          </p:pic>
        </mc:Fallback>
      </mc:AlternateContent>
    </p:spTree>
    <p:extLst>
      <p:ext uri="{BB962C8B-B14F-4D97-AF65-F5344CB8AC3E}">
        <p14:creationId xmlns:p14="http://schemas.microsoft.com/office/powerpoint/2010/main" val="320043813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1</a:t>
            </a:fld>
            <a:endParaRPr lang="de-DE" altLang="de-DE" dirty="0"/>
          </a:p>
        </p:txBody>
      </p:sp>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92146" y="3589145"/>
            <a:ext cx="1662560" cy="1912877"/>
          </a:xfrm>
          <a:prstGeom prst="triangle">
            <a:avLst>
              <a:gd name="adj" fmla="val 100000"/>
            </a:avLst>
          </a:prstGeom>
          <a:noFill/>
          <a:ln w="9525" cap="flat" cmpd="sng" algn="ctr">
            <a:solidFill>
              <a:schemeClr val="tx2">
                <a:lumMod val="50000"/>
              </a:schemeClr>
            </a:solidFill>
            <a:prstDash val="solid"/>
            <a:round/>
            <a:headEnd type="none" w="sm" len="sm"/>
            <a:tailEnd type="none" w="sm" len="sm"/>
          </a:ln>
          <a:effec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76517" y="1845813"/>
            <a:ext cx="1862137" cy="1874837"/>
          </a:xfrm>
          <a:prstGeom prst="triangle">
            <a:avLst>
              <a:gd name="adj" fmla="val 100000"/>
            </a:avLst>
          </a:prstGeom>
          <a:noFill/>
          <a:ln w="9525" cap="flat" cmpd="sng" algn="ctr">
            <a:solidFill>
              <a:srgbClr val="008000"/>
            </a:solidFill>
            <a:prstDash val="solid"/>
            <a:round/>
            <a:headEnd type="none" w="sm" len="sm"/>
            <a:tailEnd type="none" w="sm" len="sm"/>
          </a:ln>
          <a:effec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3" name="Textfeld 2">
            <a:extLst>
              <a:ext uri="{FF2B5EF4-FFF2-40B4-BE49-F238E27FC236}">
                <a16:creationId xmlns:a16="http://schemas.microsoft.com/office/drawing/2014/main" id="{9A3FD15F-AECD-4AAA-A56F-7BB450709FF9}"/>
              </a:ext>
            </a:extLst>
          </p:cNvPr>
          <p:cNvSpPr txBox="1"/>
          <p:nvPr/>
        </p:nvSpPr>
        <p:spPr>
          <a:xfrm>
            <a:off x="776048" y="4077072"/>
            <a:ext cx="1626859" cy="646331"/>
          </a:xfrm>
          <a:prstGeom prst="rect">
            <a:avLst/>
          </a:prstGeom>
          <a:noFill/>
        </p:spPr>
        <p:txBody>
          <a:bodyPr wrap="square" rtlCol="0">
            <a:spAutoFit/>
          </a:bodyPr>
          <a:lstStyle/>
          <a:p>
            <a:r>
              <a:rPr lang="de-DE" sz="1800" dirty="0"/>
              <a:t>Market </a:t>
            </a:r>
            <a:r>
              <a:rPr lang="de-DE" sz="1800" dirty="0" err="1"/>
              <a:t>clearing</a:t>
            </a:r>
            <a:r>
              <a:rPr lang="de-DE" sz="1800" dirty="0"/>
              <a:t> </a:t>
            </a:r>
            <a:r>
              <a:rPr lang="de-DE" sz="1800" dirty="0" err="1"/>
              <a:t>price</a:t>
            </a:r>
            <a:endParaRPr lang="de-DE" sz="1800" dirty="0"/>
          </a:p>
        </p:txBody>
      </p:sp>
      <p:sp>
        <p:nvSpPr>
          <p:cNvPr id="27" name="Textfeld 26">
            <a:extLst>
              <a:ext uri="{FF2B5EF4-FFF2-40B4-BE49-F238E27FC236}">
                <a16:creationId xmlns:a16="http://schemas.microsoft.com/office/drawing/2014/main" id="{53F02941-D0E8-4AA7-BCE6-34635AC951FC}"/>
              </a:ext>
            </a:extLst>
          </p:cNvPr>
          <p:cNvSpPr txBox="1"/>
          <p:nvPr/>
        </p:nvSpPr>
        <p:spPr>
          <a:xfrm>
            <a:off x="2123737" y="5870879"/>
            <a:ext cx="1872193" cy="646331"/>
          </a:xfrm>
          <a:prstGeom prst="rect">
            <a:avLst/>
          </a:prstGeom>
          <a:noFill/>
        </p:spPr>
        <p:txBody>
          <a:bodyPr wrap="square" rtlCol="0">
            <a:spAutoFit/>
          </a:bodyPr>
          <a:lstStyle/>
          <a:p>
            <a:r>
              <a:rPr lang="de-DE" sz="1800" dirty="0"/>
              <a:t>Market </a:t>
            </a:r>
            <a:r>
              <a:rPr lang="de-DE" sz="1800" dirty="0" err="1"/>
              <a:t>clearing</a:t>
            </a:r>
            <a:r>
              <a:rPr lang="de-DE" sz="1800" dirty="0"/>
              <a:t> </a:t>
            </a:r>
            <a:r>
              <a:rPr lang="de-DE" sz="1800" dirty="0" err="1"/>
              <a:t>volume</a:t>
            </a:r>
            <a:endParaRPr lang="de-DE" sz="1800" dirty="0"/>
          </a:p>
        </p:txBody>
      </p:sp>
      <p:sp>
        <p:nvSpPr>
          <p:cNvPr id="4" name="Textfeld 3">
            <a:extLst>
              <a:ext uri="{FF2B5EF4-FFF2-40B4-BE49-F238E27FC236}">
                <a16:creationId xmlns:a16="http://schemas.microsoft.com/office/drawing/2014/main" id="{87A1D698-ECD0-4DD4-985C-8AFAEC31CDFD}"/>
              </a:ext>
            </a:extLst>
          </p:cNvPr>
          <p:cNvSpPr txBox="1"/>
          <p:nvPr/>
        </p:nvSpPr>
        <p:spPr>
          <a:xfrm>
            <a:off x="5436096" y="3429000"/>
            <a:ext cx="2969518" cy="923330"/>
          </a:xfrm>
          <a:prstGeom prst="rect">
            <a:avLst/>
          </a:prstGeom>
          <a:solidFill>
            <a:schemeClr val="tx2">
              <a:lumMod val="20000"/>
              <a:lumOff val="80000"/>
            </a:schemeClr>
          </a:solidFill>
        </p:spPr>
        <p:txBody>
          <a:bodyPr wrap="square" rtlCol="0">
            <a:spAutoFit/>
          </a:bodyPr>
          <a:lstStyle/>
          <a:p>
            <a:pPr algn="l"/>
            <a:r>
              <a:rPr lang="de-DE" sz="1800" dirty="0"/>
              <a:t>At </a:t>
            </a:r>
            <a:r>
              <a:rPr lang="de-DE" sz="1800" dirty="0" err="1"/>
              <a:t>the</a:t>
            </a:r>
            <a:r>
              <a:rPr lang="de-DE" sz="1800" dirty="0"/>
              <a:t> </a:t>
            </a:r>
            <a:r>
              <a:rPr lang="de-DE" sz="1800" dirty="0" err="1"/>
              <a:t>equilibrium</a:t>
            </a:r>
            <a:r>
              <a:rPr lang="de-DE" sz="1800" dirty="0"/>
              <a:t> </a:t>
            </a:r>
            <a:r>
              <a:rPr lang="de-DE" sz="1800" dirty="0" err="1"/>
              <a:t>price</a:t>
            </a:r>
            <a:r>
              <a:rPr lang="de-DE" sz="1800" dirty="0"/>
              <a:t>, </a:t>
            </a:r>
            <a:r>
              <a:rPr lang="de-DE" sz="1800" dirty="0" err="1"/>
              <a:t>the</a:t>
            </a:r>
            <a:r>
              <a:rPr lang="de-DE" sz="1800" dirty="0"/>
              <a:t> </a:t>
            </a:r>
            <a:r>
              <a:rPr lang="de-DE" sz="1800" dirty="0" err="1"/>
              <a:t>quantity</a:t>
            </a:r>
            <a:r>
              <a:rPr lang="de-DE" sz="1800" dirty="0"/>
              <a:t> </a:t>
            </a:r>
            <a:r>
              <a:rPr lang="de-DE" sz="1800" dirty="0" err="1"/>
              <a:t>supplied</a:t>
            </a:r>
            <a:r>
              <a:rPr lang="de-DE" sz="1800" dirty="0"/>
              <a:t> </a:t>
            </a:r>
            <a:r>
              <a:rPr lang="de-DE" sz="1800" dirty="0" err="1"/>
              <a:t>equals</a:t>
            </a:r>
            <a:r>
              <a:rPr lang="de-DE" sz="1800" dirty="0"/>
              <a:t> </a:t>
            </a:r>
            <a:r>
              <a:rPr lang="de-DE" sz="1800" dirty="0" err="1"/>
              <a:t>the</a:t>
            </a:r>
            <a:r>
              <a:rPr lang="de-DE" sz="1800" dirty="0"/>
              <a:t> </a:t>
            </a:r>
            <a:r>
              <a:rPr lang="de-DE" sz="1800" dirty="0" err="1"/>
              <a:t>quantity</a:t>
            </a:r>
            <a:r>
              <a:rPr lang="de-DE" sz="1800" dirty="0"/>
              <a:t> </a:t>
            </a:r>
            <a:r>
              <a:rPr lang="de-DE" sz="1800" dirty="0" err="1"/>
              <a:t>demanded</a:t>
            </a:r>
            <a:r>
              <a:rPr lang="de-DE" sz="1800" dirty="0"/>
              <a:t>.</a:t>
            </a:r>
          </a:p>
        </p:txBody>
      </p:sp>
    </p:spTree>
    <p:extLst>
      <p:ext uri="{BB962C8B-B14F-4D97-AF65-F5344CB8AC3E}">
        <p14:creationId xmlns:p14="http://schemas.microsoft.com/office/powerpoint/2010/main" val="28835048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Titel 1">
            <a:extLst>
              <a:ext uri="{FF2B5EF4-FFF2-40B4-BE49-F238E27FC236}">
                <a16:creationId xmlns:a16="http://schemas.microsoft.com/office/drawing/2014/main" id="{18BA91F0-AE27-46EF-8D9F-2D75B6F2BCE2}"/>
              </a:ext>
            </a:extLst>
          </p:cNvPr>
          <p:cNvSpPr>
            <a:spLocks noGrp="1" noChangeArrowheads="1"/>
          </p:cNvSpPr>
          <p:nvPr>
            <p:ph type="title"/>
          </p:nvPr>
        </p:nvSpPr>
        <p:spPr>
          <a:xfrm>
            <a:off x="1908175" y="771173"/>
            <a:ext cx="6767513" cy="725840"/>
          </a:xfrm>
        </p:spPr>
        <p:txBody>
          <a:bodyPr/>
          <a:lstStyle/>
          <a:p>
            <a:r>
              <a:rPr lang="de-DE" altLang="en-US" i="0" dirty="0" err="1">
                <a:latin typeface="Arial" panose="020B0604020202020204" pitchFamily="34" charset="0"/>
                <a:cs typeface="Arial" panose="020B0604020202020204" pitchFamily="34" charset="0"/>
              </a:rPr>
              <a:t>Bidding</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urves</a:t>
            </a:r>
            <a:r>
              <a:rPr lang="de-DE" altLang="en-US" i="0" dirty="0">
                <a:latin typeface="Arial" panose="020B0604020202020204" pitchFamily="34" charset="0"/>
                <a:cs typeface="Arial" panose="020B0604020202020204" pitchFamily="34" charset="0"/>
              </a:rPr>
              <a:t> at EEX</a:t>
            </a:r>
            <a:r>
              <a:rPr lang="de-DE" altLang="en-US" sz="1800" i="0" dirty="0">
                <a:latin typeface="Arial" panose="020B0604020202020204" pitchFamily="34" charset="0"/>
                <a:cs typeface="Arial" panose="020B0604020202020204" pitchFamily="34" charset="0"/>
              </a:rPr>
              <a:t> </a:t>
            </a:r>
            <a:br>
              <a:rPr lang="de-DE" altLang="en-US" sz="1800" i="0" dirty="0">
                <a:latin typeface="Arial" panose="020B0604020202020204" pitchFamily="34" charset="0"/>
                <a:cs typeface="Arial" panose="020B0604020202020204" pitchFamily="34" charset="0"/>
              </a:rPr>
            </a:br>
            <a:r>
              <a:rPr lang="de-DE" altLang="en-US" sz="1800" i="0" dirty="0">
                <a:latin typeface="Arial" panose="020B0604020202020204" pitchFamily="34" charset="0"/>
                <a:cs typeface="Arial" panose="020B0604020202020204" pitchFamily="34" charset="0"/>
              </a:rPr>
              <a:t>[</a:t>
            </a:r>
            <a:r>
              <a:rPr lang="de-DE" altLang="en-US" sz="1800" i="0" dirty="0" err="1">
                <a:latin typeface="Arial" panose="020B0604020202020204" pitchFamily="34" charset="0"/>
                <a:cs typeface="Arial" panose="020B0604020202020204" pitchFamily="34" charset="0"/>
              </a:rPr>
              <a:t>delivery</a:t>
            </a:r>
            <a:r>
              <a:rPr lang="de-DE" altLang="en-US" sz="1800" i="0" dirty="0">
                <a:latin typeface="Arial" panose="020B0604020202020204" pitchFamily="34" charset="0"/>
                <a:cs typeface="Arial" panose="020B0604020202020204" pitchFamily="34" charset="0"/>
              </a:rPr>
              <a:t> </a:t>
            </a:r>
            <a:r>
              <a:rPr lang="de-DE" altLang="en-US" sz="1800" i="0" dirty="0" err="1">
                <a:latin typeface="Arial" panose="020B0604020202020204" pitchFamily="34" charset="0"/>
                <a:cs typeface="Arial" panose="020B0604020202020204" pitchFamily="34" charset="0"/>
              </a:rPr>
              <a:t>period</a:t>
            </a:r>
            <a:r>
              <a:rPr lang="de-DE" altLang="en-US" sz="1800" i="0" dirty="0">
                <a:latin typeface="Arial" panose="020B0604020202020204" pitchFamily="34" charset="0"/>
                <a:cs typeface="Arial" panose="020B0604020202020204" pitchFamily="34" charset="0"/>
              </a:rPr>
              <a:t> Monday, 6.11.2006, 8-9 h] </a:t>
            </a:r>
          </a:p>
        </p:txBody>
      </p:sp>
      <p:cxnSp>
        <p:nvCxnSpPr>
          <p:cNvPr id="12290" name="Gerade Verbindung 4">
            <a:extLst>
              <a:ext uri="{FF2B5EF4-FFF2-40B4-BE49-F238E27FC236}">
                <a16:creationId xmlns:a16="http://schemas.microsoft.com/office/drawing/2014/main" id="{DA7ED7DD-F15A-43E8-A841-E2BE2A3E7D53}"/>
              </a:ext>
            </a:extLst>
          </p:cNvPr>
          <p:cNvCxnSpPr>
            <a:cxnSpLocks noChangeShapeType="1"/>
          </p:cNvCxnSpPr>
          <p:nvPr/>
        </p:nvCxnSpPr>
        <p:spPr bwMode="auto">
          <a:xfrm rot="10800000">
            <a:off x="2212975" y="4476750"/>
            <a:ext cx="2343150"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cxnSp>
        <p:nvCxnSpPr>
          <p:cNvPr id="12291" name="Gerade Verbindung 6">
            <a:extLst>
              <a:ext uri="{FF2B5EF4-FFF2-40B4-BE49-F238E27FC236}">
                <a16:creationId xmlns:a16="http://schemas.microsoft.com/office/drawing/2014/main" id="{5EE83299-10FB-49DC-A236-604D31AACC3A}"/>
              </a:ext>
            </a:extLst>
          </p:cNvPr>
          <p:cNvCxnSpPr>
            <a:cxnSpLocks noChangeShapeType="1"/>
          </p:cNvCxnSpPr>
          <p:nvPr/>
        </p:nvCxnSpPr>
        <p:spPr bwMode="auto">
          <a:xfrm rot="5400000">
            <a:off x="3801269" y="5263357"/>
            <a:ext cx="1519237" cy="0"/>
          </a:xfrm>
          <a:prstGeom prst="line">
            <a:avLst/>
          </a:prstGeom>
          <a:noFill/>
          <a:ln w="9525" algn="ctr">
            <a:solidFill>
              <a:schemeClr val="tx1"/>
            </a:solidFill>
            <a:prstDash val="sysDash"/>
            <a:round/>
            <a:headEnd type="none" w="sm" len="sm"/>
            <a:tailEnd type="none" w="sm" len="sm"/>
          </a:ln>
          <a:extLst>
            <a:ext uri="{909E8E84-426E-40DD-AFC4-6F175D3DCCD1}">
              <a14:hiddenFill xmlns:a14="http://schemas.microsoft.com/office/drawing/2010/main">
                <a:noFill/>
              </a14:hiddenFill>
            </a:ext>
          </a:extLst>
        </p:spPr>
      </p:cxnSp>
      <p:sp>
        <p:nvSpPr>
          <p:cNvPr id="12292" name="Freeform 50">
            <a:extLst>
              <a:ext uri="{FF2B5EF4-FFF2-40B4-BE49-F238E27FC236}">
                <a16:creationId xmlns:a16="http://schemas.microsoft.com/office/drawing/2014/main" id="{8A02903E-5D25-47B3-A900-84974D1F7FB0}"/>
              </a:ext>
            </a:extLst>
          </p:cNvPr>
          <p:cNvSpPr>
            <a:spLocks/>
          </p:cNvSpPr>
          <p:nvPr/>
        </p:nvSpPr>
        <p:spPr bwMode="auto">
          <a:xfrm>
            <a:off x="4554538" y="4435475"/>
            <a:ext cx="241300" cy="165100"/>
          </a:xfrm>
          <a:custGeom>
            <a:avLst/>
            <a:gdLst>
              <a:gd name="T0" fmla="*/ 2147483646 w 605"/>
              <a:gd name="T1" fmla="*/ 2147483646 h 416"/>
              <a:gd name="T2" fmla="*/ 2147483646 w 605"/>
              <a:gd name="T3" fmla="*/ 2147483646 h 416"/>
              <a:gd name="T4" fmla="*/ 2147483646 w 605"/>
              <a:gd name="T5" fmla="*/ 2147483646 h 416"/>
              <a:gd name="T6" fmla="*/ 2147483646 w 605"/>
              <a:gd name="T7" fmla="*/ 2147483646 h 416"/>
              <a:gd name="T8" fmla="*/ 2147483646 w 605"/>
              <a:gd name="T9" fmla="*/ 2147483646 h 416"/>
              <a:gd name="T10" fmla="*/ 2147483646 w 605"/>
              <a:gd name="T11" fmla="*/ 2147483646 h 416"/>
              <a:gd name="T12" fmla="*/ 2147483646 w 605"/>
              <a:gd name="T13" fmla="*/ 2147483646 h 416"/>
              <a:gd name="T14" fmla="*/ 2147483646 w 605"/>
              <a:gd name="T15" fmla="*/ 2147483646 h 416"/>
              <a:gd name="T16" fmla="*/ 2147483646 w 605"/>
              <a:gd name="T17" fmla="*/ 2147483646 h 416"/>
              <a:gd name="T18" fmla="*/ 2147483646 w 605"/>
              <a:gd name="T19" fmla="*/ 2147483646 h 416"/>
              <a:gd name="T20" fmla="*/ 2147483646 w 605"/>
              <a:gd name="T21" fmla="*/ 2147483646 h 416"/>
              <a:gd name="T22" fmla="*/ 2147483646 w 605"/>
              <a:gd name="T23" fmla="*/ 2147483646 h 416"/>
              <a:gd name="T24" fmla="*/ 2147483646 w 605"/>
              <a:gd name="T25" fmla="*/ 2147483646 h 416"/>
              <a:gd name="T26" fmla="*/ 2147483646 w 605"/>
              <a:gd name="T27" fmla="*/ 2147483646 h 416"/>
              <a:gd name="T28" fmla="*/ 2147483646 w 605"/>
              <a:gd name="T29" fmla="*/ 2147483646 h 416"/>
              <a:gd name="T30" fmla="*/ 2147483646 w 605"/>
              <a:gd name="T31" fmla="*/ 2147483646 h 416"/>
              <a:gd name="T32" fmla="*/ 2147483646 w 605"/>
              <a:gd name="T33" fmla="*/ 2147483646 h 416"/>
              <a:gd name="T34" fmla="*/ 2147483646 w 605"/>
              <a:gd name="T35" fmla="*/ 2147483646 h 416"/>
              <a:gd name="T36" fmla="*/ 2147483646 w 605"/>
              <a:gd name="T37" fmla="*/ 2147483646 h 416"/>
              <a:gd name="T38" fmla="*/ 2147483646 w 605"/>
              <a:gd name="T39" fmla="*/ 2147483646 h 416"/>
              <a:gd name="T40" fmla="*/ 2147483646 w 605"/>
              <a:gd name="T41" fmla="*/ 2147483646 h 416"/>
              <a:gd name="T42" fmla="*/ 2147483646 w 605"/>
              <a:gd name="T43" fmla="*/ 2147483646 h 416"/>
              <a:gd name="T44" fmla="*/ 2147483646 w 605"/>
              <a:gd name="T45" fmla="*/ 2147483646 h 416"/>
              <a:gd name="T46" fmla="*/ 2147483646 w 605"/>
              <a:gd name="T47" fmla="*/ 2147483646 h 416"/>
              <a:gd name="T48" fmla="*/ 2147483646 w 605"/>
              <a:gd name="T49" fmla="*/ 2147483646 h 416"/>
              <a:gd name="T50" fmla="*/ 2147483646 w 605"/>
              <a:gd name="T51" fmla="*/ 2147483646 h 416"/>
              <a:gd name="T52" fmla="*/ 2147483646 w 605"/>
              <a:gd name="T53" fmla="*/ 2147483646 h 416"/>
              <a:gd name="T54" fmla="*/ 2147483646 w 605"/>
              <a:gd name="T55" fmla="*/ 2147483646 h 416"/>
              <a:gd name="T56" fmla="*/ 2147483646 w 605"/>
              <a:gd name="T57" fmla="*/ 2147483646 h 416"/>
              <a:gd name="T58" fmla="*/ 2147483646 w 605"/>
              <a:gd name="T59" fmla="*/ 2147483646 h 416"/>
              <a:gd name="T60" fmla="*/ 2147483646 w 605"/>
              <a:gd name="T61" fmla="*/ 2147483646 h 416"/>
              <a:gd name="T62" fmla="*/ 2147483646 w 605"/>
              <a:gd name="T63" fmla="*/ 2147483646 h 416"/>
              <a:gd name="T64" fmla="*/ 2147483646 w 605"/>
              <a:gd name="T65" fmla="*/ 2147483646 h 416"/>
              <a:gd name="T66" fmla="*/ 2147483646 w 605"/>
              <a:gd name="T67" fmla="*/ 2147483646 h 416"/>
              <a:gd name="T68" fmla="*/ 2147483646 w 605"/>
              <a:gd name="T69" fmla="*/ 2147483646 h 416"/>
              <a:gd name="T70" fmla="*/ 2147483646 w 605"/>
              <a:gd name="T71" fmla="*/ 2147483646 h 416"/>
              <a:gd name="T72" fmla="*/ 2147483646 w 605"/>
              <a:gd name="T73" fmla="*/ 2147483646 h 416"/>
              <a:gd name="T74" fmla="*/ 2147483646 w 605"/>
              <a:gd name="T75" fmla="*/ 2147483646 h 416"/>
              <a:gd name="T76" fmla="*/ 2147483646 w 605"/>
              <a:gd name="T77" fmla="*/ 2147483646 h 416"/>
              <a:gd name="T78" fmla="*/ 2147483646 w 605"/>
              <a:gd name="T79" fmla="*/ 2147483646 h 416"/>
              <a:gd name="T80" fmla="*/ 2147483646 w 605"/>
              <a:gd name="T81" fmla="*/ 2147483646 h 416"/>
              <a:gd name="T82" fmla="*/ 2147483646 w 605"/>
              <a:gd name="T83" fmla="*/ 2147483646 h 416"/>
              <a:gd name="T84" fmla="*/ 2147483646 w 605"/>
              <a:gd name="T85" fmla="*/ 2147483646 h 416"/>
              <a:gd name="T86" fmla="*/ 2147483646 w 605"/>
              <a:gd name="T87" fmla="*/ 2147483646 h 416"/>
              <a:gd name="T88" fmla="*/ 2147483646 w 605"/>
              <a:gd name="T89" fmla="*/ 2147483646 h 416"/>
              <a:gd name="T90" fmla="*/ 2147483646 w 605"/>
              <a:gd name="T91" fmla="*/ 2147483646 h 416"/>
              <a:gd name="T92" fmla="*/ 2147483646 w 605"/>
              <a:gd name="T93" fmla="*/ 2147483646 h 416"/>
              <a:gd name="T94" fmla="*/ 2147483646 w 605"/>
              <a:gd name="T95" fmla="*/ 2147483646 h 416"/>
              <a:gd name="T96" fmla="*/ 2147483646 w 605"/>
              <a:gd name="T97" fmla="*/ 2147483646 h 416"/>
              <a:gd name="T98" fmla="*/ 2147483646 w 605"/>
              <a:gd name="T99" fmla="*/ 2147483646 h 416"/>
              <a:gd name="T100" fmla="*/ 0 w 605"/>
              <a:gd name="T101" fmla="*/ 2147483646 h 416"/>
              <a:gd name="T102" fmla="*/ 0 w 605"/>
              <a:gd name="T103" fmla="*/ 0 h 41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605"/>
              <a:gd name="T157" fmla="*/ 0 h 416"/>
              <a:gd name="T158" fmla="*/ 605 w 605"/>
              <a:gd name="T159" fmla="*/ 416 h 416"/>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605" h="416">
                <a:moveTo>
                  <a:pt x="605" y="416"/>
                </a:moveTo>
                <a:lnTo>
                  <a:pt x="605" y="378"/>
                </a:lnTo>
                <a:lnTo>
                  <a:pt x="491" y="378"/>
                </a:lnTo>
                <a:lnTo>
                  <a:pt x="491" y="360"/>
                </a:lnTo>
                <a:lnTo>
                  <a:pt x="327" y="360"/>
                </a:lnTo>
                <a:lnTo>
                  <a:pt x="327" y="342"/>
                </a:lnTo>
                <a:lnTo>
                  <a:pt x="236" y="342"/>
                </a:lnTo>
                <a:lnTo>
                  <a:pt x="236" y="268"/>
                </a:lnTo>
                <a:lnTo>
                  <a:pt x="233" y="268"/>
                </a:lnTo>
                <a:lnTo>
                  <a:pt x="233" y="262"/>
                </a:lnTo>
                <a:lnTo>
                  <a:pt x="230" y="262"/>
                </a:lnTo>
                <a:lnTo>
                  <a:pt x="230" y="261"/>
                </a:lnTo>
                <a:lnTo>
                  <a:pt x="212" y="261"/>
                </a:lnTo>
                <a:lnTo>
                  <a:pt x="212" y="258"/>
                </a:lnTo>
                <a:lnTo>
                  <a:pt x="100" y="258"/>
                </a:lnTo>
                <a:lnTo>
                  <a:pt x="100" y="252"/>
                </a:lnTo>
                <a:lnTo>
                  <a:pt x="100" y="242"/>
                </a:lnTo>
                <a:lnTo>
                  <a:pt x="100" y="237"/>
                </a:lnTo>
                <a:lnTo>
                  <a:pt x="100" y="226"/>
                </a:lnTo>
                <a:lnTo>
                  <a:pt x="75" y="226"/>
                </a:lnTo>
                <a:lnTo>
                  <a:pt x="75" y="221"/>
                </a:lnTo>
                <a:lnTo>
                  <a:pt x="75" y="215"/>
                </a:lnTo>
                <a:lnTo>
                  <a:pt x="75" y="211"/>
                </a:lnTo>
                <a:lnTo>
                  <a:pt x="75" y="205"/>
                </a:lnTo>
                <a:lnTo>
                  <a:pt x="69" y="205"/>
                </a:lnTo>
                <a:lnTo>
                  <a:pt x="69" y="201"/>
                </a:lnTo>
                <a:lnTo>
                  <a:pt x="69" y="195"/>
                </a:lnTo>
                <a:lnTo>
                  <a:pt x="69" y="174"/>
                </a:lnTo>
                <a:lnTo>
                  <a:pt x="69" y="170"/>
                </a:lnTo>
                <a:lnTo>
                  <a:pt x="69" y="164"/>
                </a:lnTo>
                <a:lnTo>
                  <a:pt x="69" y="160"/>
                </a:lnTo>
                <a:lnTo>
                  <a:pt x="44" y="160"/>
                </a:lnTo>
                <a:lnTo>
                  <a:pt x="44" y="154"/>
                </a:lnTo>
                <a:lnTo>
                  <a:pt x="18" y="154"/>
                </a:lnTo>
                <a:lnTo>
                  <a:pt x="18" y="149"/>
                </a:lnTo>
                <a:lnTo>
                  <a:pt x="18" y="108"/>
                </a:lnTo>
                <a:lnTo>
                  <a:pt x="18" y="107"/>
                </a:lnTo>
                <a:lnTo>
                  <a:pt x="18" y="103"/>
                </a:lnTo>
                <a:lnTo>
                  <a:pt x="18" y="97"/>
                </a:lnTo>
                <a:lnTo>
                  <a:pt x="18" y="62"/>
                </a:lnTo>
                <a:lnTo>
                  <a:pt x="18" y="56"/>
                </a:lnTo>
                <a:lnTo>
                  <a:pt x="10" y="56"/>
                </a:lnTo>
                <a:lnTo>
                  <a:pt x="10" y="51"/>
                </a:lnTo>
                <a:lnTo>
                  <a:pt x="10" y="46"/>
                </a:lnTo>
                <a:lnTo>
                  <a:pt x="10" y="36"/>
                </a:lnTo>
                <a:lnTo>
                  <a:pt x="10" y="31"/>
                </a:lnTo>
                <a:lnTo>
                  <a:pt x="10" y="25"/>
                </a:lnTo>
                <a:lnTo>
                  <a:pt x="10" y="21"/>
                </a:lnTo>
                <a:lnTo>
                  <a:pt x="10" y="15"/>
                </a:lnTo>
                <a:lnTo>
                  <a:pt x="10" y="5"/>
                </a:lnTo>
                <a:lnTo>
                  <a:pt x="0" y="5"/>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293" name="Line 5">
            <a:extLst>
              <a:ext uri="{FF2B5EF4-FFF2-40B4-BE49-F238E27FC236}">
                <a16:creationId xmlns:a16="http://schemas.microsoft.com/office/drawing/2014/main" id="{DF9673B6-8E73-49F1-B0AC-34B05A1F72ED}"/>
              </a:ext>
            </a:extLst>
          </p:cNvPr>
          <p:cNvSpPr>
            <a:spLocks noChangeShapeType="1"/>
          </p:cNvSpPr>
          <p:nvPr/>
        </p:nvSpPr>
        <p:spPr bwMode="auto">
          <a:xfrm>
            <a:off x="2281238" y="5967413"/>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4" name="Line 6">
            <a:extLst>
              <a:ext uri="{FF2B5EF4-FFF2-40B4-BE49-F238E27FC236}">
                <a16:creationId xmlns:a16="http://schemas.microsoft.com/office/drawing/2014/main" id="{7B6BD9A7-D18D-442B-9FBA-A7527B715017}"/>
              </a:ext>
            </a:extLst>
          </p:cNvPr>
          <p:cNvSpPr>
            <a:spLocks noChangeShapeType="1"/>
          </p:cNvSpPr>
          <p:nvPr/>
        </p:nvSpPr>
        <p:spPr bwMode="auto">
          <a:xfrm flipH="1">
            <a:off x="8220075" y="5967413"/>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5" name="Rectangle 7">
            <a:extLst>
              <a:ext uri="{FF2B5EF4-FFF2-40B4-BE49-F238E27FC236}">
                <a16:creationId xmlns:a16="http://schemas.microsoft.com/office/drawing/2014/main" id="{3AA35EDF-BC0B-4750-89B8-36DB43C4B1A6}"/>
              </a:ext>
            </a:extLst>
          </p:cNvPr>
          <p:cNvSpPr>
            <a:spLocks noChangeArrowheads="1"/>
          </p:cNvSpPr>
          <p:nvPr/>
        </p:nvSpPr>
        <p:spPr bwMode="auto">
          <a:xfrm>
            <a:off x="1993900" y="5848350"/>
            <a:ext cx="2682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2296" name="Line 8">
            <a:extLst>
              <a:ext uri="{FF2B5EF4-FFF2-40B4-BE49-F238E27FC236}">
                <a16:creationId xmlns:a16="http://schemas.microsoft.com/office/drawing/2014/main" id="{1C55EF82-5163-44F9-8E86-2516675E1A31}"/>
              </a:ext>
            </a:extLst>
          </p:cNvPr>
          <p:cNvSpPr>
            <a:spLocks noChangeShapeType="1"/>
          </p:cNvSpPr>
          <p:nvPr/>
        </p:nvSpPr>
        <p:spPr bwMode="auto">
          <a:xfrm>
            <a:off x="2281238" y="4946650"/>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7" name="Rectangle 10">
            <a:extLst>
              <a:ext uri="{FF2B5EF4-FFF2-40B4-BE49-F238E27FC236}">
                <a16:creationId xmlns:a16="http://schemas.microsoft.com/office/drawing/2014/main" id="{723BBFB0-E26A-4A9B-84C4-03274D9114B3}"/>
              </a:ext>
            </a:extLst>
          </p:cNvPr>
          <p:cNvSpPr>
            <a:spLocks noChangeArrowheads="1"/>
          </p:cNvSpPr>
          <p:nvPr/>
        </p:nvSpPr>
        <p:spPr bwMode="auto">
          <a:xfrm>
            <a:off x="1879600" y="4827588"/>
            <a:ext cx="3825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a:t>
            </a:r>
            <a:endParaRPr lang="en-US" altLang="en-US">
              <a:latin typeface="Book Antiqua" panose="02040602050305030304" pitchFamily="18" charset="0"/>
            </a:endParaRPr>
          </a:p>
        </p:txBody>
      </p:sp>
      <p:sp>
        <p:nvSpPr>
          <p:cNvPr id="12298" name="Line 11">
            <a:extLst>
              <a:ext uri="{FF2B5EF4-FFF2-40B4-BE49-F238E27FC236}">
                <a16:creationId xmlns:a16="http://schemas.microsoft.com/office/drawing/2014/main" id="{2FFB0B39-677D-4359-B4DC-904647C29C22}"/>
              </a:ext>
            </a:extLst>
          </p:cNvPr>
          <p:cNvSpPr>
            <a:spLocks noChangeShapeType="1"/>
          </p:cNvSpPr>
          <p:nvPr/>
        </p:nvSpPr>
        <p:spPr bwMode="auto">
          <a:xfrm>
            <a:off x="2281238" y="3925888"/>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299" name="Rectangle 13">
            <a:extLst>
              <a:ext uri="{FF2B5EF4-FFF2-40B4-BE49-F238E27FC236}">
                <a16:creationId xmlns:a16="http://schemas.microsoft.com/office/drawing/2014/main" id="{CA3C9AC8-A75F-490D-A79F-8E7FEF00E101}"/>
              </a:ext>
            </a:extLst>
          </p:cNvPr>
          <p:cNvSpPr>
            <a:spLocks noChangeArrowheads="1"/>
          </p:cNvSpPr>
          <p:nvPr/>
        </p:nvSpPr>
        <p:spPr bwMode="auto">
          <a:xfrm>
            <a:off x="1765300" y="3806825"/>
            <a:ext cx="4968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a:t>
            </a:r>
            <a:endParaRPr lang="en-US" altLang="en-US">
              <a:latin typeface="Book Antiqua" panose="02040602050305030304" pitchFamily="18" charset="0"/>
            </a:endParaRPr>
          </a:p>
        </p:txBody>
      </p:sp>
      <p:sp>
        <p:nvSpPr>
          <p:cNvPr id="12300" name="Line 14">
            <a:extLst>
              <a:ext uri="{FF2B5EF4-FFF2-40B4-BE49-F238E27FC236}">
                <a16:creationId xmlns:a16="http://schemas.microsoft.com/office/drawing/2014/main" id="{EC25042B-9423-4BFE-AD94-58E9E556CF5E}"/>
              </a:ext>
            </a:extLst>
          </p:cNvPr>
          <p:cNvSpPr>
            <a:spLocks noChangeShapeType="1"/>
          </p:cNvSpPr>
          <p:nvPr/>
        </p:nvSpPr>
        <p:spPr bwMode="auto">
          <a:xfrm>
            <a:off x="2281238" y="2903538"/>
            <a:ext cx="92075" cy="1587"/>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1" name="Rectangle 16">
            <a:extLst>
              <a:ext uri="{FF2B5EF4-FFF2-40B4-BE49-F238E27FC236}">
                <a16:creationId xmlns:a16="http://schemas.microsoft.com/office/drawing/2014/main" id="{5D247858-2EE8-4D65-9A0F-969478557AC0}"/>
              </a:ext>
            </a:extLst>
          </p:cNvPr>
          <p:cNvSpPr>
            <a:spLocks noChangeArrowheads="1"/>
          </p:cNvSpPr>
          <p:nvPr/>
        </p:nvSpPr>
        <p:spPr bwMode="auto">
          <a:xfrm>
            <a:off x="1765300" y="2786063"/>
            <a:ext cx="496888" cy="303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a:t>
            </a:r>
            <a:endParaRPr lang="en-US" altLang="en-US">
              <a:latin typeface="Book Antiqua" panose="02040602050305030304" pitchFamily="18" charset="0"/>
            </a:endParaRPr>
          </a:p>
        </p:txBody>
      </p:sp>
      <p:sp>
        <p:nvSpPr>
          <p:cNvPr id="12302" name="Line 17">
            <a:extLst>
              <a:ext uri="{FF2B5EF4-FFF2-40B4-BE49-F238E27FC236}">
                <a16:creationId xmlns:a16="http://schemas.microsoft.com/office/drawing/2014/main" id="{78034531-DCB1-43BB-87E1-2885681DE73E}"/>
              </a:ext>
            </a:extLst>
          </p:cNvPr>
          <p:cNvSpPr>
            <a:spLocks noChangeShapeType="1"/>
          </p:cNvSpPr>
          <p:nvPr/>
        </p:nvSpPr>
        <p:spPr bwMode="auto">
          <a:xfrm>
            <a:off x="2281238" y="1882775"/>
            <a:ext cx="92075" cy="1588"/>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3" name="Line 20">
            <a:extLst>
              <a:ext uri="{FF2B5EF4-FFF2-40B4-BE49-F238E27FC236}">
                <a16:creationId xmlns:a16="http://schemas.microsoft.com/office/drawing/2014/main" id="{524B420D-B6AF-4DDF-9912-2EC547D404E4}"/>
              </a:ext>
            </a:extLst>
          </p:cNvPr>
          <p:cNvSpPr>
            <a:spLocks noChangeShapeType="1"/>
          </p:cNvSpPr>
          <p:nvPr/>
        </p:nvSpPr>
        <p:spPr bwMode="auto">
          <a:xfrm flipV="1">
            <a:off x="2281238"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4" name="Line 21">
            <a:extLst>
              <a:ext uri="{FF2B5EF4-FFF2-40B4-BE49-F238E27FC236}">
                <a16:creationId xmlns:a16="http://schemas.microsoft.com/office/drawing/2014/main" id="{A3A8BF60-B1B2-44A0-BF9E-9FD8B30BDB19}"/>
              </a:ext>
            </a:extLst>
          </p:cNvPr>
          <p:cNvSpPr>
            <a:spLocks noChangeShapeType="1"/>
          </p:cNvSpPr>
          <p:nvPr/>
        </p:nvSpPr>
        <p:spPr bwMode="auto">
          <a:xfrm>
            <a:off x="2281238" y="1882775"/>
            <a:ext cx="1587" cy="93663"/>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5" name="Rectangle 22">
            <a:extLst>
              <a:ext uri="{FF2B5EF4-FFF2-40B4-BE49-F238E27FC236}">
                <a16:creationId xmlns:a16="http://schemas.microsoft.com/office/drawing/2014/main" id="{D58C4309-3E03-4031-92EF-73A6586EDE00}"/>
              </a:ext>
            </a:extLst>
          </p:cNvPr>
          <p:cNvSpPr>
            <a:spLocks noChangeArrowheads="1"/>
          </p:cNvSpPr>
          <p:nvPr/>
        </p:nvSpPr>
        <p:spPr bwMode="auto">
          <a:xfrm>
            <a:off x="2193925" y="6051550"/>
            <a:ext cx="2682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0</a:t>
            </a:r>
            <a:endParaRPr lang="en-US" altLang="en-US">
              <a:latin typeface="Book Antiqua" panose="02040602050305030304" pitchFamily="18" charset="0"/>
            </a:endParaRPr>
          </a:p>
        </p:txBody>
      </p:sp>
      <p:sp>
        <p:nvSpPr>
          <p:cNvPr id="12306" name="Line 23">
            <a:extLst>
              <a:ext uri="{FF2B5EF4-FFF2-40B4-BE49-F238E27FC236}">
                <a16:creationId xmlns:a16="http://schemas.microsoft.com/office/drawing/2014/main" id="{A3952777-E979-425D-AB89-793983E66B18}"/>
              </a:ext>
            </a:extLst>
          </p:cNvPr>
          <p:cNvSpPr>
            <a:spLocks noChangeShapeType="1"/>
          </p:cNvSpPr>
          <p:nvPr/>
        </p:nvSpPr>
        <p:spPr bwMode="auto">
          <a:xfrm flipV="1">
            <a:off x="3286125"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7" name="Rectangle 25">
            <a:extLst>
              <a:ext uri="{FF2B5EF4-FFF2-40B4-BE49-F238E27FC236}">
                <a16:creationId xmlns:a16="http://schemas.microsoft.com/office/drawing/2014/main" id="{622E92AA-2FDE-49C9-BFDA-9AA91FF21DC6}"/>
              </a:ext>
            </a:extLst>
          </p:cNvPr>
          <p:cNvSpPr>
            <a:spLocks noChangeArrowheads="1"/>
          </p:cNvSpPr>
          <p:nvPr/>
        </p:nvSpPr>
        <p:spPr bwMode="auto">
          <a:xfrm>
            <a:off x="3028950" y="6051550"/>
            <a:ext cx="6111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5000</a:t>
            </a:r>
            <a:endParaRPr lang="en-US" altLang="en-US">
              <a:latin typeface="Book Antiqua" panose="02040602050305030304" pitchFamily="18" charset="0"/>
            </a:endParaRPr>
          </a:p>
        </p:txBody>
      </p:sp>
      <p:sp>
        <p:nvSpPr>
          <p:cNvPr id="12308" name="Line 26">
            <a:extLst>
              <a:ext uri="{FF2B5EF4-FFF2-40B4-BE49-F238E27FC236}">
                <a16:creationId xmlns:a16="http://schemas.microsoft.com/office/drawing/2014/main" id="{5BB5AC56-78E2-409A-A3F3-643EF0D9107F}"/>
              </a:ext>
            </a:extLst>
          </p:cNvPr>
          <p:cNvSpPr>
            <a:spLocks noChangeShapeType="1"/>
          </p:cNvSpPr>
          <p:nvPr/>
        </p:nvSpPr>
        <p:spPr bwMode="auto">
          <a:xfrm flipV="1">
            <a:off x="4291013"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09" name="Rectangle 28">
            <a:extLst>
              <a:ext uri="{FF2B5EF4-FFF2-40B4-BE49-F238E27FC236}">
                <a16:creationId xmlns:a16="http://schemas.microsoft.com/office/drawing/2014/main" id="{D2CA40F4-D608-4612-843C-106B6D63A0DA}"/>
              </a:ext>
            </a:extLst>
          </p:cNvPr>
          <p:cNvSpPr>
            <a:spLocks noChangeArrowheads="1"/>
          </p:cNvSpPr>
          <p:nvPr/>
        </p:nvSpPr>
        <p:spPr bwMode="auto">
          <a:xfrm>
            <a:off x="3976688"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0000</a:t>
            </a:r>
            <a:endParaRPr lang="en-US" altLang="en-US">
              <a:latin typeface="Book Antiqua" panose="02040602050305030304" pitchFamily="18" charset="0"/>
            </a:endParaRPr>
          </a:p>
        </p:txBody>
      </p:sp>
      <p:sp>
        <p:nvSpPr>
          <p:cNvPr id="12310" name="Line 29">
            <a:extLst>
              <a:ext uri="{FF2B5EF4-FFF2-40B4-BE49-F238E27FC236}">
                <a16:creationId xmlns:a16="http://schemas.microsoft.com/office/drawing/2014/main" id="{ED76BA38-A8B6-4B6F-ABE2-595CAD1CCE67}"/>
              </a:ext>
            </a:extLst>
          </p:cNvPr>
          <p:cNvSpPr>
            <a:spLocks noChangeShapeType="1"/>
          </p:cNvSpPr>
          <p:nvPr/>
        </p:nvSpPr>
        <p:spPr bwMode="auto">
          <a:xfrm flipV="1">
            <a:off x="5295900"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1" name="Rectangle 31">
            <a:extLst>
              <a:ext uri="{FF2B5EF4-FFF2-40B4-BE49-F238E27FC236}">
                <a16:creationId xmlns:a16="http://schemas.microsoft.com/office/drawing/2014/main" id="{FF6DCE24-1958-474C-9C8D-9B816B384A7E}"/>
              </a:ext>
            </a:extLst>
          </p:cNvPr>
          <p:cNvSpPr>
            <a:spLocks noChangeArrowheads="1"/>
          </p:cNvSpPr>
          <p:nvPr/>
        </p:nvSpPr>
        <p:spPr bwMode="auto">
          <a:xfrm>
            <a:off x="4983163"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15000</a:t>
            </a:r>
            <a:endParaRPr lang="en-US" altLang="en-US">
              <a:latin typeface="Book Antiqua" panose="02040602050305030304" pitchFamily="18" charset="0"/>
            </a:endParaRPr>
          </a:p>
        </p:txBody>
      </p:sp>
      <p:sp>
        <p:nvSpPr>
          <p:cNvPr id="12312" name="Line 32">
            <a:extLst>
              <a:ext uri="{FF2B5EF4-FFF2-40B4-BE49-F238E27FC236}">
                <a16:creationId xmlns:a16="http://schemas.microsoft.com/office/drawing/2014/main" id="{169DD4A9-64C9-4A29-82F5-A7B771AF8C9B}"/>
              </a:ext>
            </a:extLst>
          </p:cNvPr>
          <p:cNvSpPr>
            <a:spLocks noChangeShapeType="1"/>
          </p:cNvSpPr>
          <p:nvPr/>
        </p:nvSpPr>
        <p:spPr bwMode="auto">
          <a:xfrm flipV="1">
            <a:off x="6300788"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3" name="Rectangle 34">
            <a:extLst>
              <a:ext uri="{FF2B5EF4-FFF2-40B4-BE49-F238E27FC236}">
                <a16:creationId xmlns:a16="http://schemas.microsoft.com/office/drawing/2014/main" id="{E7852B4A-2DC8-46DD-BB8E-8B1EFFB6ADDE}"/>
              </a:ext>
            </a:extLst>
          </p:cNvPr>
          <p:cNvSpPr>
            <a:spLocks noChangeArrowheads="1"/>
          </p:cNvSpPr>
          <p:nvPr/>
        </p:nvSpPr>
        <p:spPr bwMode="auto">
          <a:xfrm>
            <a:off x="5988050" y="6051550"/>
            <a:ext cx="725488"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 20000</a:t>
            </a:r>
            <a:endParaRPr lang="en-US" altLang="en-US" dirty="0">
              <a:latin typeface="Book Antiqua" panose="02040602050305030304" pitchFamily="18" charset="0"/>
            </a:endParaRPr>
          </a:p>
        </p:txBody>
      </p:sp>
      <p:sp>
        <p:nvSpPr>
          <p:cNvPr id="12314" name="Line 35">
            <a:extLst>
              <a:ext uri="{FF2B5EF4-FFF2-40B4-BE49-F238E27FC236}">
                <a16:creationId xmlns:a16="http://schemas.microsoft.com/office/drawing/2014/main" id="{3CF6E370-EB68-418E-BDF2-86A0C6689789}"/>
              </a:ext>
            </a:extLst>
          </p:cNvPr>
          <p:cNvSpPr>
            <a:spLocks noChangeShapeType="1"/>
          </p:cNvSpPr>
          <p:nvPr/>
        </p:nvSpPr>
        <p:spPr bwMode="auto">
          <a:xfrm flipV="1">
            <a:off x="7307263" y="5875338"/>
            <a:ext cx="1587"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5" name="Rectangle 37">
            <a:extLst>
              <a:ext uri="{FF2B5EF4-FFF2-40B4-BE49-F238E27FC236}">
                <a16:creationId xmlns:a16="http://schemas.microsoft.com/office/drawing/2014/main" id="{AD9B9692-86C4-4230-A05A-B3BFBF398249}"/>
              </a:ext>
            </a:extLst>
          </p:cNvPr>
          <p:cNvSpPr>
            <a:spLocks noChangeArrowheads="1"/>
          </p:cNvSpPr>
          <p:nvPr/>
        </p:nvSpPr>
        <p:spPr bwMode="auto">
          <a:xfrm>
            <a:off x="6992938" y="6051550"/>
            <a:ext cx="725487"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 25000</a:t>
            </a:r>
            <a:endParaRPr lang="en-US" altLang="en-US">
              <a:latin typeface="Book Antiqua" panose="02040602050305030304" pitchFamily="18" charset="0"/>
            </a:endParaRPr>
          </a:p>
        </p:txBody>
      </p:sp>
      <p:sp>
        <p:nvSpPr>
          <p:cNvPr id="12316" name="Line 38">
            <a:extLst>
              <a:ext uri="{FF2B5EF4-FFF2-40B4-BE49-F238E27FC236}">
                <a16:creationId xmlns:a16="http://schemas.microsoft.com/office/drawing/2014/main" id="{623ACCA7-70F4-4360-B1DF-04244DE21B3B}"/>
              </a:ext>
            </a:extLst>
          </p:cNvPr>
          <p:cNvSpPr>
            <a:spLocks noChangeShapeType="1"/>
          </p:cNvSpPr>
          <p:nvPr/>
        </p:nvSpPr>
        <p:spPr bwMode="auto">
          <a:xfrm flipV="1">
            <a:off x="8312150" y="5875338"/>
            <a:ext cx="1588" cy="92075"/>
          </a:xfrm>
          <a:prstGeom prst="line">
            <a:avLst/>
          </a:prstGeom>
          <a:noFill/>
          <a:ln w="11">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17" name="Rectangle 41">
            <a:extLst>
              <a:ext uri="{FF2B5EF4-FFF2-40B4-BE49-F238E27FC236}">
                <a16:creationId xmlns:a16="http://schemas.microsoft.com/office/drawing/2014/main" id="{43857A4C-555A-4C34-88BB-1CA491ADF553}"/>
              </a:ext>
            </a:extLst>
          </p:cNvPr>
          <p:cNvSpPr>
            <a:spLocks noChangeArrowheads="1"/>
          </p:cNvSpPr>
          <p:nvPr/>
        </p:nvSpPr>
        <p:spPr bwMode="auto">
          <a:xfrm>
            <a:off x="2281238" y="1882775"/>
            <a:ext cx="6030912" cy="4084638"/>
          </a:xfrm>
          <a:prstGeom prst="rect">
            <a:avLst/>
          </a:prstGeom>
          <a:noFill/>
          <a:ln w="11">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2318" name="Rectangle 42">
            <a:extLst>
              <a:ext uri="{FF2B5EF4-FFF2-40B4-BE49-F238E27FC236}">
                <a16:creationId xmlns:a16="http://schemas.microsoft.com/office/drawing/2014/main" id="{78E6C0DF-9FCA-4ECF-BE19-4BB3118ABCA8}"/>
              </a:ext>
            </a:extLst>
          </p:cNvPr>
          <p:cNvSpPr>
            <a:spLocks noChangeArrowheads="1"/>
          </p:cNvSpPr>
          <p:nvPr/>
        </p:nvSpPr>
        <p:spPr bwMode="auto">
          <a:xfrm>
            <a:off x="952500" y="1781175"/>
            <a:ext cx="1254125" cy="30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Euro/MWh]</a:t>
            </a:r>
            <a:endParaRPr lang="en-US" altLang="en-US" dirty="0">
              <a:latin typeface="Book Antiqua" panose="02040602050305030304" pitchFamily="18" charset="0"/>
            </a:endParaRPr>
          </a:p>
        </p:txBody>
      </p:sp>
      <p:sp>
        <p:nvSpPr>
          <p:cNvPr id="12319" name="Rectangle 43">
            <a:extLst>
              <a:ext uri="{FF2B5EF4-FFF2-40B4-BE49-F238E27FC236}">
                <a16:creationId xmlns:a16="http://schemas.microsoft.com/office/drawing/2014/main" id="{AF81040D-8DF6-4523-8604-F89B9251B77E}"/>
              </a:ext>
            </a:extLst>
          </p:cNvPr>
          <p:cNvSpPr>
            <a:spLocks noChangeArrowheads="1"/>
          </p:cNvSpPr>
          <p:nvPr/>
        </p:nvSpPr>
        <p:spPr bwMode="auto">
          <a:xfrm>
            <a:off x="8051800" y="6035675"/>
            <a:ext cx="70485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a:solidFill>
                  <a:srgbClr val="000000"/>
                </a:solidFill>
                <a:latin typeface="Arial" panose="020B0604020202020204" pitchFamily="34" charset="0"/>
              </a:rPr>
              <a:t>[MWh]</a:t>
            </a:r>
            <a:endParaRPr lang="en-US" altLang="en-US">
              <a:latin typeface="Book Antiqua" panose="02040602050305030304" pitchFamily="18" charset="0"/>
            </a:endParaRPr>
          </a:p>
        </p:txBody>
      </p:sp>
      <p:sp>
        <p:nvSpPr>
          <p:cNvPr id="12320" name="Rectangle 45">
            <a:extLst>
              <a:ext uri="{FF2B5EF4-FFF2-40B4-BE49-F238E27FC236}">
                <a16:creationId xmlns:a16="http://schemas.microsoft.com/office/drawing/2014/main" id="{1D491B8F-1C25-46C0-8F2D-E8C56AC1528B}"/>
              </a:ext>
            </a:extLst>
          </p:cNvPr>
          <p:cNvSpPr>
            <a:spLocks noChangeArrowheads="1"/>
          </p:cNvSpPr>
          <p:nvPr/>
        </p:nvSpPr>
        <p:spPr bwMode="auto">
          <a:xfrm>
            <a:off x="3274579" y="2522538"/>
            <a:ext cx="9105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Demand</a:t>
            </a:r>
            <a:endParaRPr lang="en-US" altLang="en-US" dirty="0">
              <a:latin typeface="Book Antiqua" panose="02040602050305030304" pitchFamily="18" charset="0"/>
            </a:endParaRPr>
          </a:p>
        </p:txBody>
      </p:sp>
      <p:sp>
        <p:nvSpPr>
          <p:cNvPr id="12321" name="Freeform 47">
            <a:extLst>
              <a:ext uri="{FF2B5EF4-FFF2-40B4-BE49-F238E27FC236}">
                <a16:creationId xmlns:a16="http://schemas.microsoft.com/office/drawing/2014/main" id="{87ADA3E4-60F9-4113-A1C1-5332825FA32E}"/>
              </a:ext>
            </a:extLst>
          </p:cNvPr>
          <p:cNvSpPr>
            <a:spLocks/>
          </p:cNvSpPr>
          <p:nvPr/>
        </p:nvSpPr>
        <p:spPr bwMode="auto">
          <a:xfrm>
            <a:off x="6284913" y="5457825"/>
            <a:ext cx="725487" cy="509588"/>
          </a:xfrm>
          <a:custGeom>
            <a:avLst/>
            <a:gdLst>
              <a:gd name="T0" fmla="*/ 2147483646 w 1829"/>
              <a:gd name="T1" fmla="*/ 2147483646 h 1281"/>
              <a:gd name="T2" fmla="*/ 2147483646 w 1829"/>
              <a:gd name="T3" fmla="*/ 2147483646 h 1281"/>
              <a:gd name="T4" fmla="*/ 2147483646 w 1829"/>
              <a:gd name="T5" fmla="*/ 2147483646 h 1281"/>
              <a:gd name="T6" fmla="*/ 2147483646 w 1829"/>
              <a:gd name="T7" fmla="*/ 2147483646 h 1281"/>
              <a:gd name="T8" fmla="*/ 2147483646 w 1829"/>
              <a:gd name="T9" fmla="*/ 2147483646 h 1281"/>
              <a:gd name="T10" fmla="*/ 2147483646 w 1829"/>
              <a:gd name="T11" fmla="*/ 2147483646 h 1281"/>
              <a:gd name="T12" fmla="*/ 2147483646 w 1829"/>
              <a:gd name="T13" fmla="*/ 2147483646 h 1281"/>
              <a:gd name="T14" fmla="*/ 2147483646 w 1829"/>
              <a:gd name="T15" fmla="*/ 2147483646 h 1281"/>
              <a:gd name="T16" fmla="*/ 2147483646 w 1829"/>
              <a:gd name="T17" fmla="*/ 2147483646 h 1281"/>
              <a:gd name="T18" fmla="*/ 2147483646 w 1829"/>
              <a:gd name="T19" fmla="*/ 2147483646 h 1281"/>
              <a:gd name="T20" fmla="*/ 2147483646 w 1829"/>
              <a:gd name="T21" fmla="*/ 2147483646 h 1281"/>
              <a:gd name="T22" fmla="*/ 2147483646 w 1829"/>
              <a:gd name="T23" fmla="*/ 2147483646 h 1281"/>
              <a:gd name="T24" fmla="*/ 2147483646 w 1829"/>
              <a:gd name="T25" fmla="*/ 2147483646 h 1281"/>
              <a:gd name="T26" fmla="*/ 2147483646 w 1829"/>
              <a:gd name="T27" fmla="*/ 2147483646 h 1281"/>
              <a:gd name="T28" fmla="*/ 2147483646 w 1829"/>
              <a:gd name="T29" fmla="*/ 2147483646 h 1281"/>
              <a:gd name="T30" fmla="*/ 2147483646 w 1829"/>
              <a:gd name="T31" fmla="*/ 2147483646 h 1281"/>
              <a:gd name="T32" fmla="*/ 2147483646 w 1829"/>
              <a:gd name="T33" fmla="*/ 2147483646 h 1281"/>
              <a:gd name="T34" fmla="*/ 2147483646 w 1829"/>
              <a:gd name="T35" fmla="*/ 2147483646 h 1281"/>
              <a:gd name="T36" fmla="*/ 2147483646 w 1829"/>
              <a:gd name="T37" fmla="*/ 2147483646 h 1281"/>
              <a:gd name="T38" fmla="*/ 2147483646 w 1829"/>
              <a:gd name="T39" fmla="*/ 2147483646 h 1281"/>
              <a:gd name="T40" fmla="*/ 2147483646 w 1829"/>
              <a:gd name="T41" fmla="*/ 2147483646 h 1281"/>
              <a:gd name="T42" fmla="*/ 2147483646 w 1829"/>
              <a:gd name="T43" fmla="*/ 2147483646 h 1281"/>
              <a:gd name="T44" fmla="*/ 2147483646 w 1829"/>
              <a:gd name="T45" fmla="*/ 2147483646 h 1281"/>
              <a:gd name="T46" fmla="*/ 2147483646 w 1829"/>
              <a:gd name="T47" fmla="*/ 2147483646 h 1281"/>
              <a:gd name="T48" fmla="*/ 2147483646 w 1829"/>
              <a:gd name="T49" fmla="*/ 2147483646 h 1281"/>
              <a:gd name="T50" fmla="*/ 2147483646 w 1829"/>
              <a:gd name="T51" fmla="*/ 2147483646 h 1281"/>
              <a:gd name="T52" fmla="*/ 2147483646 w 1829"/>
              <a:gd name="T53" fmla="*/ 2147483646 h 1281"/>
              <a:gd name="T54" fmla="*/ 2147483646 w 1829"/>
              <a:gd name="T55" fmla="*/ 2147483646 h 1281"/>
              <a:gd name="T56" fmla="*/ 2147483646 w 1829"/>
              <a:gd name="T57" fmla="*/ 2147483646 h 1281"/>
              <a:gd name="T58" fmla="*/ 2147483646 w 1829"/>
              <a:gd name="T59" fmla="*/ 2147483646 h 1281"/>
              <a:gd name="T60" fmla="*/ 2147483646 w 1829"/>
              <a:gd name="T61" fmla="*/ 2147483646 h 1281"/>
              <a:gd name="T62" fmla="*/ 2147483646 w 1829"/>
              <a:gd name="T63" fmla="*/ 2147483646 h 1281"/>
              <a:gd name="T64" fmla="*/ 2147483646 w 1829"/>
              <a:gd name="T65" fmla="*/ 2147483646 h 1281"/>
              <a:gd name="T66" fmla="*/ 2147483646 w 1829"/>
              <a:gd name="T67" fmla="*/ 2147483646 h 1281"/>
              <a:gd name="T68" fmla="*/ 2147483646 w 1829"/>
              <a:gd name="T69" fmla="*/ 2147483646 h 1281"/>
              <a:gd name="T70" fmla="*/ 2147483646 w 1829"/>
              <a:gd name="T71" fmla="*/ 2147483646 h 1281"/>
              <a:gd name="T72" fmla="*/ 2147483646 w 1829"/>
              <a:gd name="T73" fmla="*/ 2147483646 h 1281"/>
              <a:gd name="T74" fmla="*/ 2147483646 w 1829"/>
              <a:gd name="T75" fmla="*/ 2147483646 h 1281"/>
              <a:gd name="T76" fmla="*/ 2147483646 w 1829"/>
              <a:gd name="T77" fmla="*/ 2147483646 h 1281"/>
              <a:gd name="T78" fmla="*/ 2147483646 w 1829"/>
              <a:gd name="T79" fmla="*/ 2147483646 h 1281"/>
              <a:gd name="T80" fmla="*/ 2147483646 w 1829"/>
              <a:gd name="T81" fmla="*/ 2147483646 h 1281"/>
              <a:gd name="T82" fmla="*/ 2147483646 w 1829"/>
              <a:gd name="T83" fmla="*/ 2147483646 h 1281"/>
              <a:gd name="T84" fmla="*/ 2147483646 w 1829"/>
              <a:gd name="T85" fmla="*/ 2147483646 h 1281"/>
              <a:gd name="T86" fmla="*/ 2147483646 w 1829"/>
              <a:gd name="T87" fmla="*/ 2147483646 h 1281"/>
              <a:gd name="T88" fmla="*/ 2147483646 w 1829"/>
              <a:gd name="T89" fmla="*/ 2147483646 h 1281"/>
              <a:gd name="T90" fmla="*/ 2147483646 w 1829"/>
              <a:gd name="T91" fmla="*/ 2147483646 h 1281"/>
              <a:gd name="T92" fmla="*/ 2147483646 w 1829"/>
              <a:gd name="T93" fmla="*/ 2147483646 h 1281"/>
              <a:gd name="T94" fmla="*/ 2147483646 w 1829"/>
              <a:gd name="T95" fmla="*/ 2147483646 h 1281"/>
              <a:gd name="T96" fmla="*/ 2147483646 w 1829"/>
              <a:gd name="T97" fmla="*/ 2147483646 h 1281"/>
              <a:gd name="T98" fmla="*/ 2147483646 w 1829"/>
              <a:gd name="T99" fmla="*/ 2147483646 h 1281"/>
              <a:gd name="T100" fmla="*/ 0 w 1829"/>
              <a:gd name="T101" fmla="*/ 2147483646 h 1281"/>
              <a:gd name="T102" fmla="*/ 0 w 1829"/>
              <a:gd name="T103" fmla="*/ 0 h 128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29"/>
              <a:gd name="T157" fmla="*/ 0 h 1281"/>
              <a:gd name="T158" fmla="*/ 1829 w 1829"/>
              <a:gd name="T159" fmla="*/ 1281 h 128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29" h="1281">
                <a:moveTo>
                  <a:pt x="1829" y="1281"/>
                </a:moveTo>
                <a:lnTo>
                  <a:pt x="1715" y="1281"/>
                </a:lnTo>
                <a:lnTo>
                  <a:pt x="1715" y="1240"/>
                </a:lnTo>
                <a:lnTo>
                  <a:pt x="1684" y="1240"/>
                </a:lnTo>
                <a:lnTo>
                  <a:pt x="1684" y="1220"/>
                </a:lnTo>
                <a:lnTo>
                  <a:pt x="1657" y="1220"/>
                </a:lnTo>
                <a:lnTo>
                  <a:pt x="1657" y="1210"/>
                </a:lnTo>
                <a:lnTo>
                  <a:pt x="1552" y="1210"/>
                </a:lnTo>
                <a:lnTo>
                  <a:pt x="1552" y="1198"/>
                </a:lnTo>
                <a:lnTo>
                  <a:pt x="1446" y="1198"/>
                </a:lnTo>
                <a:lnTo>
                  <a:pt x="1446" y="1115"/>
                </a:lnTo>
                <a:lnTo>
                  <a:pt x="1397" y="1115"/>
                </a:lnTo>
                <a:lnTo>
                  <a:pt x="1397" y="949"/>
                </a:lnTo>
                <a:lnTo>
                  <a:pt x="1362" y="949"/>
                </a:lnTo>
                <a:lnTo>
                  <a:pt x="1362" y="617"/>
                </a:lnTo>
                <a:lnTo>
                  <a:pt x="1338" y="617"/>
                </a:lnTo>
                <a:lnTo>
                  <a:pt x="1338" y="463"/>
                </a:lnTo>
                <a:lnTo>
                  <a:pt x="1334" y="463"/>
                </a:lnTo>
                <a:lnTo>
                  <a:pt x="1334" y="444"/>
                </a:lnTo>
                <a:lnTo>
                  <a:pt x="1333" y="444"/>
                </a:lnTo>
                <a:lnTo>
                  <a:pt x="1333" y="433"/>
                </a:lnTo>
                <a:lnTo>
                  <a:pt x="1251" y="433"/>
                </a:lnTo>
                <a:lnTo>
                  <a:pt x="1251" y="431"/>
                </a:lnTo>
                <a:lnTo>
                  <a:pt x="1181" y="431"/>
                </a:lnTo>
                <a:lnTo>
                  <a:pt x="1181" y="430"/>
                </a:lnTo>
                <a:lnTo>
                  <a:pt x="1108" y="430"/>
                </a:lnTo>
                <a:lnTo>
                  <a:pt x="1108" y="429"/>
                </a:lnTo>
                <a:lnTo>
                  <a:pt x="1028" y="429"/>
                </a:lnTo>
                <a:lnTo>
                  <a:pt x="1028" y="424"/>
                </a:lnTo>
                <a:lnTo>
                  <a:pt x="916" y="424"/>
                </a:lnTo>
                <a:lnTo>
                  <a:pt x="916" y="405"/>
                </a:lnTo>
                <a:lnTo>
                  <a:pt x="758" y="405"/>
                </a:lnTo>
                <a:lnTo>
                  <a:pt x="758" y="400"/>
                </a:lnTo>
                <a:lnTo>
                  <a:pt x="707" y="400"/>
                </a:lnTo>
                <a:lnTo>
                  <a:pt x="707" y="396"/>
                </a:lnTo>
                <a:lnTo>
                  <a:pt x="645" y="396"/>
                </a:lnTo>
                <a:lnTo>
                  <a:pt x="645" y="386"/>
                </a:lnTo>
                <a:lnTo>
                  <a:pt x="505" y="386"/>
                </a:lnTo>
                <a:lnTo>
                  <a:pt x="505" y="308"/>
                </a:lnTo>
                <a:lnTo>
                  <a:pt x="411" y="308"/>
                </a:lnTo>
                <a:lnTo>
                  <a:pt x="411" y="269"/>
                </a:lnTo>
                <a:lnTo>
                  <a:pt x="375" y="269"/>
                </a:lnTo>
                <a:lnTo>
                  <a:pt x="375" y="251"/>
                </a:lnTo>
                <a:lnTo>
                  <a:pt x="300" y="251"/>
                </a:lnTo>
                <a:lnTo>
                  <a:pt x="300" y="245"/>
                </a:lnTo>
                <a:lnTo>
                  <a:pt x="167" y="245"/>
                </a:lnTo>
                <a:lnTo>
                  <a:pt x="167" y="241"/>
                </a:lnTo>
                <a:lnTo>
                  <a:pt x="167" y="231"/>
                </a:lnTo>
                <a:lnTo>
                  <a:pt x="162" y="231"/>
                </a:lnTo>
                <a:lnTo>
                  <a:pt x="162" y="154"/>
                </a:lnTo>
                <a:lnTo>
                  <a:pt x="0" y="154"/>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2" name="Freeform 48">
            <a:extLst>
              <a:ext uri="{FF2B5EF4-FFF2-40B4-BE49-F238E27FC236}">
                <a16:creationId xmlns:a16="http://schemas.microsoft.com/office/drawing/2014/main" id="{3E0E7806-38C8-40AB-85CE-F6BE08F6DD67}"/>
              </a:ext>
            </a:extLst>
          </p:cNvPr>
          <p:cNvSpPr>
            <a:spLocks/>
          </p:cNvSpPr>
          <p:nvPr/>
        </p:nvSpPr>
        <p:spPr bwMode="auto">
          <a:xfrm>
            <a:off x="5413375" y="4914900"/>
            <a:ext cx="871538" cy="542925"/>
          </a:xfrm>
          <a:custGeom>
            <a:avLst/>
            <a:gdLst>
              <a:gd name="T0" fmla="*/ 2147483646 w 2197"/>
              <a:gd name="T1" fmla="*/ 2147483646 h 1370"/>
              <a:gd name="T2" fmla="*/ 2147483646 w 2197"/>
              <a:gd name="T3" fmla="*/ 2147483646 h 1370"/>
              <a:gd name="T4" fmla="*/ 2147483646 w 2197"/>
              <a:gd name="T5" fmla="*/ 2147483646 h 1370"/>
              <a:gd name="T6" fmla="*/ 2147483646 w 2197"/>
              <a:gd name="T7" fmla="*/ 2147483646 h 1370"/>
              <a:gd name="T8" fmla="*/ 2147483646 w 2197"/>
              <a:gd name="T9" fmla="*/ 2147483646 h 1370"/>
              <a:gd name="T10" fmla="*/ 2147483646 w 2197"/>
              <a:gd name="T11" fmla="*/ 2147483646 h 1370"/>
              <a:gd name="T12" fmla="*/ 2147483646 w 2197"/>
              <a:gd name="T13" fmla="*/ 2147483646 h 1370"/>
              <a:gd name="T14" fmla="*/ 2147483646 w 2197"/>
              <a:gd name="T15" fmla="*/ 2147483646 h 1370"/>
              <a:gd name="T16" fmla="*/ 2147483646 w 2197"/>
              <a:gd name="T17" fmla="*/ 2147483646 h 1370"/>
              <a:gd name="T18" fmla="*/ 2147483646 w 2197"/>
              <a:gd name="T19" fmla="*/ 2147483646 h 1370"/>
              <a:gd name="T20" fmla="*/ 2147483646 w 2197"/>
              <a:gd name="T21" fmla="*/ 2147483646 h 1370"/>
              <a:gd name="T22" fmla="*/ 2147483646 w 2197"/>
              <a:gd name="T23" fmla="*/ 2147483646 h 1370"/>
              <a:gd name="T24" fmla="*/ 2147483646 w 2197"/>
              <a:gd name="T25" fmla="*/ 2147483646 h 1370"/>
              <a:gd name="T26" fmla="*/ 2147483646 w 2197"/>
              <a:gd name="T27" fmla="*/ 2147483646 h 1370"/>
              <a:gd name="T28" fmla="*/ 2147483646 w 2197"/>
              <a:gd name="T29" fmla="*/ 2147483646 h 1370"/>
              <a:gd name="T30" fmla="*/ 2147483646 w 2197"/>
              <a:gd name="T31" fmla="*/ 2147483646 h 1370"/>
              <a:gd name="T32" fmla="*/ 2147483646 w 2197"/>
              <a:gd name="T33" fmla="*/ 2147483646 h 1370"/>
              <a:gd name="T34" fmla="*/ 2147483646 w 2197"/>
              <a:gd name="T35" fmla="*/ 2147483646 h 1370"/>
              <a:gd name="T36" fmla="*/ 2147483646 w 2197"/>
              <a:gd name="T37" fmla="*/ 2147483646 h 1370"/>
              <a:gd name="T38" fmla="*/ 2147483646 w 2197"/>
              <a:gd name="T39" fmla="*/ 2147483646 h 1370"/>
              <a:gd name="T40" fmla="*/ 2147483646 w 2197"/>
              <a:gd name="T41" fmla="*/ 2147483646 h 1370"/>
              <a:gd name="T42" fmla="*/ 2147483646 w 2197"/>
              <a:gd name="T43" fmla="*/ 2147483646 h 1370"/>
              <a:gd name="T44" fmla="*/ 2147483646 w 2197"/>
              <a:gd name="T45" fmla="*/ 2147483646 h 1370"/>
              <a:gd name="T46" fmla="*/ 2147483646 w 2197"/>
              <a:gd name="T47" fmla="*/ 2147483646 h 1370"/>
              <a:gd name="T48" fmla="*/ 2147483646 w 2197"/>
              <a:gd name="T49" fmla="*/ 2147483646 h 1370"/>
              <a:gd name="T50" fmla="*/ 2147483646 w 2197"/>
              <a:gd name="T51" fmla="*/ 2147483646 h 1370"/>
              <a:gd name="T52" fmla="*/ 2147483646 w 2197"/>
              <a:gd name="T53" fmla="*/ 2147483646 h 1370"/>
              <a:gd name="T54" fmla="*/ 2147483646 w 2197"/>
              <a:gd name="T55" fmla="*/ 2147483646 h 1370"/>
              <a:gd name="T56" fmla="*/ 2147483646 w 2197"/>
              <a:gd name="T57" fmla="*/ 2147483646 h 1370"/>
              <a:gd name="T58" fmla="*/ 2147483646 w 2197"/>
              <a:gd name="T59" fmla="*/ 2147483646 h 1370"/>
              <a:gd name="T60" fmla="*/ 2147483646 w 2197"/>
              <a:gd name="T61" fmla="*/ 2147483646 h 1370"/>
              <a:gd name="T62" fmla="*/ 2147483646 w 2197"/>
              <a:gd name="T63" fmla="*/ 2147483646 h 1370"/>
              <a:gd name="T64" fmla="*/ 2147483646 w 2197"/>
              <a:gd name="T65" fmla="*/ 2147483646 h 1370"/>
              <a:gd name="T66" fmla="*/ 2147483646 w 2197"/>
              <a:gd name="T67" fmla="*/ 2147483646 h 1370"/>
              <a:gd name="T68" fmla="*/ 2147483646 w 2197"/>
              <a:gd name="T69" fmla="*/ 2147483646 h 1370"/>
              <a:gd name="T70" fmla="*/ 2147483646 w 2197"/>
              <a:gd name="T71" fmla="*/ 2147483646 h 1370"/>
              <a:gd name="T72" fmla="*/ 2147483646 w 2197"/>
              <a:gd name="T73" fmla="*/ 2147483646 h 1370"/>
              <a:gd name="T74" fmla="*/ 2147483646 w 2197"/>
              <a:gd name="T75" fmla="*/ 2147483646 h 1370"/>
              <a:gd name="T76" fmla="*/ 2147483646 w 2197"/>
              <a:gd name="T77" fmla="*/ 2147483646 h 1370"/>
              <a:gd name="T78" fmla="*/ 2147483646 w 2197"/>
              <a:gd name="T79" fmla="*/ 2147483646 h 1370"/>
              <a:gd name="T80" fmla="*/ 2147483646 w 2197"/>
              <a:gd name="T81" fmla="*/ 2147483646 h 1370"/>
              <a:gd name="T82" fmla="*/ 2147483646 w 2197"/>
              <a:gd name="T83" fmla="*/ 2147483646 h 1370"/>
              <a:gd name="T84" fmla="*/ 2147483646 w 2197"/>
              <a:gd name="T85" fmla="*/ 2147483646 h 1370"/>
              <a:gd name="T86" fmla="*/ 2147483646 w 2197"/>
              <a:gd name="T87" fmla="*/ 2147483646 h 1370"/>
              <a:gd name="T88" fmla="*/ 2147483646 w 2197"/>
              <a:gd name="T89" fmla="*/ 2147483646 h 1370"/>
              <a:gd name="T90" fmla="*/ 2147483646 w 2197"/>
              <a:gd name="T91" fmla="*/ 2147483646 h 1370"/>
              <a:gd name="T92" fmla="*/ 2147483646 w 2197"/>
              <a:gd name="T93" fmla="*/ 2147483646 h 1370"/>
              <a:gd name="T94" fmla="*/ 2147483646 w 2197"/>
              <a:gd name="T95" fmla="*/ 2147483646 h 1370"/>
              <a:gd name="T96" fmla="*/ 2147483646 w 2197"/>
              <a:gd name="T97" fmla="*/ 2147483646 h 1370"/>
              <a:gd name="T98" fmla="*/ 2147483646 w 2197"/>
              <a:gd name="T99" fmla="*/ 2147483646 h 1370"/>
              <a:gd name="T100" fmla="*/ 2147483646 w 2197"/>
              <a:gd name="T101" fmla="*/ 0 h 1370"/>
              <a:gd name="T102" fmla="*/ 0 w 2197"/>
              <a:gd name="T103" fmla="*/ 0 h 137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2197"/>
              <a:gd name="T157" fmla="*/ 0 h 1370"/>
              <a:gd name="T158" fmla="*/ 2197 w 2197"/>
              <a:gd name="T159" fmla="*/ 1370 h 137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2197" h="1370">
                <a:moveTo>
                  <a:pt x="2197" y="1370"/>
                </a:moveTo>
                <a:lnTo>
                  <a:pt x="2081" y="1370"/>
                </a:lnTo>
                <a:lnTo>
                  <a:pt x="2081" y="1292"/>
                </a:lnTo>
                <a:lnTo>
                  <a:pt x="2015" y="1292"/>
                </a:lnTo>
                <a:lnTo>
                  <a:pt x="2015" y="1215"/>
                </a:lnTo>
                <a:lnTo>
                  <a:pt x="1892" y="1215"/>
                </a:lnTo>
                <a:lnTo>
                  <a:pt x="1892" y="1177"/>
                </a:lnTo>
                <a:lnTo>
                  <a:pt x="1745" y="1177"/>
                </a:lnTo>
                <a:lnTo>
                  <a:pt x="1745" y="1138"/>
                </a:lnTo>
                <a:lnTo>
                  <a:pt x="1631" y="1138"/>
                </a:lnTo>
                <a:lnTo>
                  <a:pt x="1631" y="1100"/>
                </a:lnTo>
                <a:lnTo>
                  <a:pt x="1505" y="1100"/>
                </a:lnTo>
                <a:lnTo>
                  <a:pt x="1505" y="1061"/>
                </a:lnTo>
                <a:lnTo>
                  <a:pt x="1383" y="1061"/>
                </a:lnTo>
                <a:lnTo>
                  <a:pt x="1383" y="1051"/>
                </a:lnTo>
                <a:lnTo>
                  <a:pt x="1320" y="1051"/>
                </a:lnTo>
                <a:lnTo>
                  <a:pt x="1320" y="1042"/>
                </a:lnTo>
                <a:lnTo>
                  <a:pt x="1276" y="1042"/>
                </a:lnTo>
                <a:lnTo>
                  <a:pt x="1276" y="1022"/>
                </a:lnTo>
                <a:lnTo>
                  <a:pt x="1170" y="1022"/>
                </a:lnTo>
                <a:lnTo>
                  <a:pt x="1170" y="984"/>
                </a:lnTo>
                <a:lnTo>
                  <a:pt x="1027" y="984"/>
                </a:lnTo>
                <a:lnTo>
                  <a:pt x="1027" y="964"/>
                </a:lnTo>
                <a:lnTo>
                  <a:pt x="1002" y="964"/>
                </a:lnTo>
                <a:lnTo>
                  <a:pt x="1002" y="945"/>
                </a:lnTo>
                <a:lnTo>
                  <a:pt x="895" y="945"/>
                </a:lnTo>
                <a:lnTo>
                  <a:pt x="895" y="906"/>
                </a:lnTo>
                <a:lnTo>
                  <a:pt x="764" y="906"/>
                </a:lnTo>
                <a:lnTo>
                  <a:pt x="764" y="753"/>
                </a:lnTo>
                <a:lnTo>
                  <a:pt x="685" y="753"/>
                </a:lnTo>
                <a:lnTo>
                  <a:pt x="685" y="598"/>
                </a:lnTo>
                <a:lnTo>
                  <a:pt x="658" y="598"/>
                </a:lnTo>
                <a:lnTo>
                  <a:pt x="658" y="443"/>
                </a:lnTo>
                <a:lnTo>
                  <a:pt x="609" y="443"/>
                </a:lnTo>
                <a:lnTo>
                  <a:pt x="609" y="289"/>
                </a:lnTo>
                <a:lnTo>
                  <a:pt x="572" y="289"/>
                </a:lnTo>
                <a:lnTo>
                  <a:pt x="572" y="250"/>
                </a:lnTo>
                <a:lnTo>
                  <a:pt x="552" y="250"/>
                </a:lnTo>
                <a:lnTo>
                  <a:pt x="552" y="231"/>
                </a:lnTo>
                <a:lnTo>
                  <a:pt x="531" y="231"/>
                </a:lnTo>
                <a:lnTo>
                  <a:pt x="531" y="212"/>
                </a:lnTo>
                <a:lnTo>
                  <a:pt x="388" y="212"/>
                </a:lnTo>
                <a:lnTo>
                  <a:pt x="388" y="134"/>
                </a:lnTo>
                <a:lnTo>
                  <a:pt x="272" y="134"/>
                </a:lnTo>
                <a:lnTo>
                  <a:pt x="272" y="58"/>
                </a:lnTo>
                <a:lnTo>
                  <a:pt x="241" y="58"/>
                </a:lnTo>
                <a:lnTo>
                  <a:pt x="241" y="19"/>
                </a:lnTo>
                <a:lnTo>
                  <a:pt x="139" y="19"/>
                </a:lnTo>
                <a:lnTo>
                  <a:pt x="139" y="9"/>
                </a:lnTo>
                <a:lnTo>
                  <a:pt x="37" y="9"/>
                </a:lnTo>
                <a:lnTo>
                  <a:pt x="37"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3" name="Freeform 49">
            <a:extLst>
              <a:ext uri="{FF2B5EF4-FFF2-40B4-BE49-F238E27FC236}">
                <a16:creationId xmlns:a16="http://schemas.microsoft.com/office/drawing/2014/main" id="{CAFAAD62-E2ED-45EF-8199-F4503A68E479}"/>
              </a:ext>
            </a:extLst>
          </p:cNvPr>
          <p:cNvSpPr>
            <a:spLocks/>
          </p:cNvSpPr>
          <p:nvPr/>
        </p:nvSpPr>
        <p:spPr bwMode="auto">
          <a:xfrm>
            <a:off x="4795838" y="4600575"/>
            <a:ext cx="617537" cy="314325"/>
          </a:xfrm>
          <a:custGeom>
            <a:avLst/>
            <a:gdLst>
              <a:gd name="T0" fmla="*/ 2147483646 w 1556"/>
              <a:gd name="T1" fmla="*/ 2147483646 h 791"/>
              <a:gd name="T2" fmla="*/ 2147483646 w 1556"/>
              <a:gd name="T3" fmla="*/ 2147483646 h 791"/>
              <a:gd name="T4" fmla="*/ 2147483646 w 1556"/>
              <a:gd name="T5" fmla="*/ 2147483646 h 791"/>
              <a:gd name="T6" fmla="*/ 2147483646 w 1556"/>
              <a:gd name="T7" fmla="*/ 2147483646 h 791"/>
              <a:gd name="T8" fmla="*/ 2147483646 w 1556"/>
              <a:gd name="T9" fmla="*/ 2147483646 h 791"/>
              <a:gd name="T10" fmla="*/ 2147483646 w 1556"/>
              <a:gd name="T11" fmla="*/ 2147483646 h 791"/>
              <a:gd name="T12" fmla="*/ 2147483646 w 1556"/>
              <a:gd name="T13" fmla="*/ 2147483646 h 791"/>
              <a:gd name="T14" fmla="*/ 2147483646 w 1556"/>
              <a:gd name="T15" fmla="*/ 2147483646 h 791"/>
              <a:gd name="T16" fmla="*/ 2147483646 w 1556"/>
              <a:gd name="T17" fmla="*/ 2147483646 h 791"/>
              <a:gd name="T18" fmla="*/ 2147483646 w 1556"/>
              <a:gd name="T19" fmla="*/ 2147483646 h 791"/>
              <a:gd name="T20" fmla="*/ 2147483646 w 1556"/>
              <a:gd name="T21" fmla="*/ 2147483646 h 791"/>
              <a:gd name="T22" fmla="*/ 2147483646 w 1556"/>
              <a:gd name="T23" fmla="*/ 2147483646 h 791"/>
              <a:gd name="T24" fmla="*/ 2147483646 w 1556"/>
              <a:gd name="T25" fmla="*/ 2147483646 h 791"/>
              <a:gd name="T26" fmla="*/ 2147483646 w 1556"/>
              <a:gd name="T27" fmla="*/ 2147483646 h 791"/>
              <a:gd name="T28" fmla="*/ 2147483646 w 1556"/>
              <a:gd name="T29" fmla="*/ 2147483646 h 791"/>
              <a:gd name="T30" fmla="*/ 2147483646 w 1556"/>
              <a:gd name="T31" fmla="*/ 2147483646 h 791"/>
              <a:gd name="T32" fmla="*/ 2147483646 w 1556"/>
              <a:gd name="T33" fmla="*/ 2147483646 h 791"/>
              <a:gd name="T34" fmla="*/ 2147483646 w 1556"/>
              <a:gd name="T35" fmla="*/ 2147483646 h 791"/>
              <a:gd name="T36" fmla="*/ 2147483646 w 1556"/>
              <a:gd name="T37" fmla="*/ 2147483646 h 791"/>
              <a:gd name="T38" fmla="*/ 2147483646 w 1556"/>
              <a:gd name="T39" fmla="*/ 2147483646 h 791"/>
              <a:gd name="T40" fmla="*/ 2147483646 w 1556"/>
              <a:gd name="T41" fmla="*/ 2147483646 h 791"/>
              <a:gd name="T42" fmla="*/ 2147483646 w 1556"/>
              <a:gd name="T43" fmla="*/ 2147483646 h 791"/>
              <a:gd name="T44" fmla="*/ 2147483646 w 1556"/>
              <a:gd name="T45" fmla="*/ 2147483646 h 791"/>
              <a:gd name="T46" fmla="*/ 2147483646 w 1556"/>
              <a:gd name="T47" fmla="*/ 2147483646 h 791"/>
              <a:gd name="T48" fmla="*/ 2147483646 w 1556"/>
              <a:gd name="T49" fmla="*/ 2147483646 h 791"/>
              <a:gd name="T50" fmla="*/ 2147483646 w 1556"/>
              <a:gd name="T51" fmla="*/ 2147483646 h 791"/>
              <a:gd name="T52" fmla="*/ 2147483646 w 1556"/>
              <a:gd name="T53" fmla="*/ 2147483646 h 791"/>
              <a:gd name="T54" fmla="*/ 2147483646 w 1556"/>
              <a:gd name="T55" fmla="*/ 2147483646 h 791"/>
              <a:gd name="T56" fmla="*/ 2147483646 w 1556"/>
              <a:gd name="T57" fmla="*/ 2147483646 h 791"/>
              <a:gd name="T58" fmla="*/ 2147483646 w 1556"/>
              <a:gd name="T59" fmla="*/ 2147483646 h 791"/>
              <a:gd name="T60" fmla="*/ 2147483646 w 1556"/>
              <a:gd name="T61" fmla="*/ 2147483646 h 791"/>
              <a:gd name="T62" fmla="*/ 2147483646 w 1556"/>
              <a:gd name="T63" fmla="*/ 2147483646 h 791"/>
              <a:gd name="T64" fmla="*/ 2147483646 w 1556"/>
              <a:gd name="T65" fmla="*/ 2147483646 h 791"/>
              <a:gd name="T66" fmla="*/ 2147483646 w 1556"/>
              <a:gd name="T67" fmla="*/ 2147483646 h 791"/>
              <a:gd name="T68" fmla="*/ 2147483646 w 1556"/>
              <a:gd name="T69" fmla="*/ 2147483646 h 791"/>
              <a:gd name="T70" fmla="*/ 2147483646 w 1556"/>
              <a:gd name="T71" fmla="*/ 2147483646 h 791"/>
              <a:gd name="T72" fmla="*/ 2147483646 w 1556"/>
              <a:gd name="T73" fmla="*/ 2147483646 h 791"/>
              <a:gd name="T74" fmla="*/ 2147483646 w 1556"/>
              <a:gd name="T75" fmla="*/ 2147483646 h 791"/>
              <a:gd name="T76" fmla="*/ 2147483646 w 1556"/>
              <a:gd name="T77" fmla="*/ 2147483646 h 791"/>
              <a:gd name="T78" fmla="*/ 2147483646 w 1556"/>
              <a:gd name="T79" fmla="*/ 2147483646 h 791"/>
              <a:gd name="T80" fmla="*/ 2147483646 w 1556"/>
              <a:gd name="T81" fmla="*/ 2147483646 h 791"/>
              <a:gd name="T82" fmla="*/ 2147483646 w 1556"/>
              <a:gd name="T83" fmla="*/ 2147483646 h 791"/>
              <a:gd name="T84" fmla="*/ 2147483646 w 1556"/>
              <a:gd name="T85" fmla="*/ 2147483646 h 791"/>
              <a:gd name="T86" fmla="*/ 2147483646 w 1556"/>
              <a:gd name="T87" fmla="*/ 2147483646 h 791"/>
              <a:gd name="T88" fmla="*/ 2147483646 w 1556"/>
              <a:gd name="T89" fmla="*/ 2147483646 h 791"/>
              <a:gd name="T90" fmla="*/ 2147483646 w 1556"/>
              <a:gd name="T91" fmla="*/ 2147483646 h 791"/>
              <a:gd name="T92" fmla="*/ 2147483646 w 1556"/>
              <a:gd name="T93" fmla="*/ 2147483646 h 791"/>
              <a:gd name="T94" fmla="*/ 2147483646 w 1556"/>
              <a:gd name="T95" fmla="*/ 2147483646 h 791"/>
              <a:gd name="T96" fmla="*/ 2147483646 w 1556"/>
              <a:gd name="T97" fmla="*/ 2147483646 h 791"/>
              <a:gd name="T98" fmla="*/ 2147483646 w 1556"/>
              <a:gd name="T99" fmla="*/ 2147483646 h 791"/>
              <a:gd name="T100" fmla="*/ 2147483646 w 1556"/>
              <a:gd name="T101" fmla="*/ 0 h 791"/>
              <a:gd name="T102" fmla="*/ 0 w 1556"/>
              <a:gd name="T103" fmla="*/ 0 h 791"/>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556"/>
              <a:gd name="T157" fmla="*/ 0 h 791"/>
              <a:gd name="T158" fmla="*/ 1556 w 1556"/>
              <a:gd name="T159" fmla="*/ 791 h 791"/>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556" h="791">
                <a:moveTo>
                  <a:pt x="1556" y="791"/>
                </a:moveTo>
                <a:lnTo>
                  <a:pt x="1556" y="772"/>
                </a:lnTo>
                <a:lnTo>
                  <a:pt x="1462" y="772"/>
                </a:lnTo>
                <a:lnTo>
                  <a:pt x="1462" y="769"/>
                </a:lnTo>
                <a:lnTo>
                  <a:pt x="1390" y="769"/>
                </a:lnTo>
                <a:lnTo>
                  <a:pt x="1390" y="767"/>
                </a:lnTo>
                <a:lnTo>
                  <a:pt x="1390" y="761"/>
                </a:lnTo>
                <a:lnTo>
                  <a:pt x="1388" y="761"/>
                </a:lnTo>
                <a:lnTo>
                  <a:pt x="1388" y="752"/>
                </a:lnTo>
                <a:lnTo>
                  <a:pt x="1385" y="752"/>
                </a:lnTo>
                <a:lnTo>
                  <a:pt x="1385" y="733"/>
                </a:lnTo>
                <a:lnTo>
                  <a:pt x="1313" y="733"/>
                </a:lnTo>
                <a:lnTo>
                  <a:pt x="1313" y="694"/>
                </a:lnTo>
                <a:lnTo>
                  <a:pt x="1313" y="617"/>
                </a:lnTo>
                <a:lnTo>
                  <a:pt x="1248" y="617"/>
                </a:lnTo>
                <a:lnTo>
                  <a:pt x="1248" y="578"/>
                </a:lnTo>
                <a:lnTo>
                  <a:pt x="1098" y="578"/>
                </a:lnTo>
                <a:lnTo>
                  <a:pt x="1098" y="539"/>
                </a:lnTo>
                <a:lnTo>
                  <a:pt x="1019" y="539"/>
                </a:lnTo>
                <a:lnTo>
                  <a:pt x="1019" y="463"/>
                </a:lnTo>
                <a:lnTo>
                  <a:pt x="940" y="463"/>
                </a:lnTo>
                <a:lnTo>
                  <a:pt x="940" y="386"/>
                </a:lnTo>
                <a:lnTo>
                  <a:pt x="932" y="386"/>
                </a:lnTo>
                <a:lnTo>
                  <a:pt x="932" y="366"/>
                </a:lnTo>
                <a:lnTo>
                  <a:pt x="895" y="366"/>
                </a:lnTo>
                <a:lnTo>
                  <a:pt x="895" y="356"/>
                </a:lnTo>
                <a:lnTo>
                  <a:pt x="756" y="356"/>
                </a:lnTo>
                <a:lnTo>
                  <a:pt x="756" y="352"/>
                </a:lnTo>
                <a:lnTo>
                  <a:pt x="708" y="352"/>
                </a:lnTo>
                <a:lnTo>
                  <a:pt x="708" y="347"/>
                </a:lnTo>
                <a:lnTo>
                  <a:pt x="692" y="347"/>
                </a:lnTo>
                <a:lnTo>
                  <a:pt x="692" y="308"/>
                </a:lnTo>
                <a:lnTo>
                  <a:pt x="691" y="308"/>
                </a:lnTo>
                <a:lnTo>
                  <a:pt x="691" y="306"/>
                </a:lnTo>
                <a:lnTo>
                  <a:pt x="688" y="306"/>
                </a:lnTo>
                <a:lnTo>
                  <a:pt x="688" y="304"/>
                </a:lnTo>
                <a:lnTo>
                  <a:pt x="665" y="304"/>
                </a:lnTo>
                <a:lnTo>
                  <a:pt x="665" y="298"/>
                </a:lnTo>
                <a:lnTo>
                  <a:pt x="665" y="289"/>
                </a:lnTo>
                <a:lnTo>
                  <a:pt x="665" y="270"/>
                </a:lnTo>
                <a:lnTo>
                  <a:pt x="541" y="270"/>
                </a:lnTo>
                <a:lnTo>
                  <a:pt x="541" y="231"/>
                </a:lnTo>
                <a:lnTo>
                  <a:pt x="382" y="231"/>
                </a:lnTo>
                <a:lnTo>
                  <a:pt x="382" y="153"/>
                </a:lnTo>
                <a:lnTo>
                  <a:pt x="220" y="153"/>
                </a:lnTo>
                <a:lnTo>
                  <a:pt x="220" y="77"/>
                </a:lnTo>
                <a:lnTo>
                  <a:pt x="74" y="77"/>
                </a:lnTo>
                <a:lnTo>
                  <a:pt x="74" y="38"/>
                </a:lnTo>
                <a:lnTo>
                  <a:pt x="32" y="38"/>
                </a:lnTo>
                <a:lnTo>
                  <a:pt x="32"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4" name="Freeform 51">
            <a:extLst>
              <a:ext uri="{FF2B5EF4-FFF2-40B4-BE49-F238E27FC236}">
                <a16:creationId xmlns:a16="http://schemas.microsoft.com/office/drawing/2014/main" id="{08F98F00-1E32-4280-B706-D75BB63EA660}"/>
              </a:ext>
            </a:extLst>
          </p:cNvPr>
          <p:cNvSpPr>
            <a:spLocks/>
          </p:cNvSpPr>
          <p:nvPr/>
        </p:nvSpPr>
        <p:spPr bwMode="auto">
          <a:xfrm>
            <a:off x="4365625" y="3314700"/>
            <a:ext cx="188913" cy="1120775"/>
          </a:xfrm>
          <a:custGeom>
            <a:avLst/>
            <a:gdLst>
              <a:gd name="T0" fmla="*/ 2147483646 w 479"/>
              <a:gd name="T1" fmla="*/ 2147483646 h 2825"/>
              <a:gd name="T2" fmla="*/ 2147483646 w 479"/>
              <a:gd name="T3" fmla="*/ 2147483646 h 2825"/>
              <a:gd name="T4" fmla="*/ 2147483646 w 479"/>
              <a:gd name="T5" fmla="*/ 2147483646 h 2825"/>
              <a:gd name="T6" fmla="*/ 2147483646 w 479"/>
              <a:gd name="T7" fmla="*/ 2147483646 h 2825"/>
              <a:gd name="T8" fmla="*/ 2147483646 w 479"/>
              <a:gd name="T9" fmla="*/ 2147483646 h 2825"/>
              <a:gd name="T10" fmla="*/ 2147483646 w 479"/>
              <a:gd name="T11" fmla="*/ 2147483646 h 2825"/>
              <a:gd name="T12" fmla="*/ 2147483646 w 479"/>
              <a:gd name="T13" fmla="*/ 2147483646 h 2825"/>
              <a:gd name="T14" fmla="*/ 2147483646 w 479"/>
              <a:gd name="T15" fmla="*/ 2147483646 h 2825"/>
              <a:gd name="T16" fmla="*/ 2147483646 w 479"/>
              <a:gd name="T17" fmla="*/ 2147483646 h 2825"/>
              <a:gd name="T18" fmla="*/ 2147483646 w 479"/>
              <a:gd name="T19" fmla="*/ 2147483646 h 2825"/>
              <a:gd name="T20" fmla="*/ 2147483646 w 479"/>
              <a:gd name="T21" fmla="*/ 2147483646 h 2825"/>
              <a:gd name="T22" fmla="*/ 2147483646 w 479"/>
              <a:gd name="T23" fmla="*/ 2147483646 h 2825"/>
              <a:gd name="T24" fmla="*/ 2147483646 w 479"/>
              <a:gd name="T25" fmla="*/ 2147483646 h 2825"/>
              <a:gd name="T26" fmla="*/ 2147483646 w 479"/>
              <a:gd name="T27" fmla="*/ 2147483646 h 2825"/>
              <a:gd name="T28" fmla="*/ 2147483646 w 479"/>
              <a:gd name="T29" fmla="*/ 2147483646 h 2825"/>
              <a:gd name="T30" fmla="*/ 2147483646 w 479"/>
              <a:gd name="T31" fmla="*/ 2147483646 h 2825"/>
              <a:gd name="T32" fmla="*/ 2147483646 w 479"/>
              <a:gd name="T33" fmla="*/ 2147483646 h 2825"/>
              <a:gd name="T34" fmla="*/ 2147483646 w 479"/>
              <a:gd name="T35" fmla="*/ 2147483646 h 2825"/>
              <a:gd name="T36" fmla="*/ 2147483646 w 479"/>
              <a:gd name="T37" fmla="*/ 2147483646 h 2825"/>
              <a:gd name="T38" fmla="*/ 2147483646 w 479"/>
              <a:gd name="T39" fmla="*/ 2147483646 h 2825"/>
              <a:gd name="T40" fmla="*/ 2147483646 w 479"/>
              <a:gd name="T41" fmla="*/ 2147483646 h 2825"/>
              <a:gd name="T42" fmla="*/ 2147483646 w 479"/>
              <a:gd name="T43" fmla="*/ 2147483646 h 2825"/>
              <a:gd name="T44" fmla="*/ 2147483646 w 479"/>
              <a:gd name="T45" fmla="*/ 2147483646 h 2825"/>
              <a:gd name="T46" fmla="*/ 2147483646 w 479"/>
              <a:gd name="T47" fmla="*/ 2147483646 h 2825"/>
              <a:gd name="T48" fmla="*/ 2147483646 w 479"/>
              <a:gd name="T49" fmla="*/ 2147483646 h 2825"/>
              <a:gd name="T50" fmla="*/ 2147483646 w 479"/>
              <a:gd name="T51" fmla="*/ 2147483646 h 2825"/>
              <a:gd name="T52" fmla="*/ 2147483646 w 479"/>
              <a:gd name="T53" fmla="*/ 2147483646 h 2825"/>
              <a:gd name="T54" fmla="*/ 2147483646 w 479"/>
              <a:gd name="T55" fmla="*/ 2147483646 h 2825"/>
              <a:gd name="T56" fmla="*/ 2147483646 w 479"/>
              <a:gd name="T57" fmla="*/ 2147483646 h 2825"/>
              <a:gd name="T58" fmla="*/ 2147483646 w 479"/>
              <a:gd name="T59" fmla="*/ 2147483646 h 2825"/>
              <a:gd name="T60" fmla="*/ 2147483646 w 479"/>
              <a:gd name="T61" fmla="*/ 2147483646 h 2825"/>
              <a:gd name="T62" fmla="*/ 2147483646 w 479"/>
              <a:gd name="T63" fmla="*/ 2147483646 h 2825"/>
              <a:gd name="T64" fmla="*/ 2147483646 w 479"/>
              <a:gd name="T65" fmla="*/ 2147483646 h 2825"/>
              <a:gd name="T66" fmla="*/ 2147483646 w 479"/>
              <a:gd name="T67" fmla="*/ 2147483646 h 2825"/>
              <a:gd name="T68" fmla="*/ 2147483646 w 479"/>
              <a:gd name="T69" fmla="*/ 2147483646 h 2825"/>
              <a:gd name="T70" fmla="*/ 2147483646 w 479"/>
              <a:gd name="T71" fmla="*/ 2147483646 h 2825"/>
              <a:gd name="T72" fmla="*/ 2147483646 w 479"/>
              <a:gd name="T73" fmla="*/ 2147483646 h 2825"/>
              <a:gd name="T74" fmla="*/ 2147483646 w 479"/>
              <a:gd name="T75" fmla="*/ 2147483646 h 2825"/>
              <a:gd name="T76" fmla="*/ 2147483646 w 479"/>
              <a:gd name="T77" fmla="*/ 2147483646 h 2825"/>
              <a:gd name="T78" fmla="*/ 2147483646 w 479"/>
              <a:gd name="T79" fmla="*/ 2147483646 h 2825"/>
              <a:gd name="T80" fmla="*/ 2147483646 w 479"/>
              <a:gd name="T81" fmla="*/ 2147483646 h 2825"/>
              <a:gd name="T82" fmla="*/ 2147483646 w 479"/>
              <a:gd name="T83" fmla="*/ 2147483646 h 2825"/>
              <a:gd name="T84" fmla="*/ 2147483646 w 479"/>
              <a:gd name="T85" fmla="*/ 2147483646 h 2825"/>
              <a:gd name="T86" fmla="*/ 2147483646 w 479"/>
              <a:gd name="T87" fmla="*/ 2147483646 h 2825"/>
              <a:gd name="T88" fmla="*/ 2147483646 w 479"/>
              <a:gd name="T89" fmla="*/ 2147483646 h 2825"/>
              <a:gd name="T90" fmla="*/ 2147483646 w 479"/>
              <a:gd name="T91" fmla="*/ 2147483646 h 2825"/>
              <a:gd name="T92" fmla="*/ 2147483646 w 479"/>
              <a:gd name="T93" fmla="*/ 2147483646 h 2825"/>
              <a:gd name="T94" fmla="*/ 2147483646 w 479"/>
              <a:gd name="T95" fmla="*/ 2147483646 h 2825"/>
              <a:gd name="T96" fmla="*/ 2147483646 w 479"/>
              <a:gd name="T97" fmla="*/ 2147483646 h 2825"/>
              <a:gd name="T98" fmla="*/ 2147483646 w 479"/>
              <a:gd name="T99" fmla="*/ 2147483646 h 2825"/>
              <a:gd name="T100" fmla="*/ 2147483646 w 479"/>
              <a:gd name="T101" fmla="*/ 0 h 2825"/>
              <a:gd name="T102" fmla="*/ 0 w 479"/>
              <a:gd name="T103" fmla="*/ 0 h 2825"/>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479"/>
              <a:gd name="T157" fmla="*/ 0 h 2825"/>
              <a:gd name="T158" fmla="*/ 479 w 479"/>
              <a:gd name="T159" fmla="*/ 2825 h 2825"/>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479" h="2825">
                <a:moveTo>
                  <a:pt x="479" y="2825"/>
                </a:moveTo>
                <a:lnTo>
                  <a:pt x="479" y="2820"/>
                </a:lnTo>
                <a:lnTo>
                  <a:pt x="479" y="2809"/>
                </a:lnTo>
                <a:lnTo>
                  <a:pt x="479" y="2805"/>
                </a:lnTo>
                <a:lnTo>
                  <a:pt x="479" y="2799"/>
                </a:lnTo>
                <a:lnTo>
                  <a:pt x="479" y="2794"/>
                </a:lnTo>
                <a:lnTo>
                  <a:pt x="479" y="2789"/>
                </a:lnTo>
                <a:lnTo>
                  <a:pt x="479" y="2777"/>
                </a:lnTo>
                <a:lnTo>
                  <a:pt x="388" y="2777"/>
                </a:lnTo>
                <a:lnTo>
                  <a:pt x="388" y="2700"/>
                </a:lnTo>
                <a:lnTo>
                  <a:pt x="273" y="2700"/>
                </a:lnTo>
                <a:lnTo>
                  <a:pt x="273" y="2623"/>
                </a:lnTo>
                <a:lnTo>
                  <a:pt x="265" y="2623"/>
                </a:lnTo>
                <a:lnTo>
                  <a:pt x="265" y="2469"/>
                </a:lnTo>
                <a:lnTo>
                  <a:pt x="194" y="2469"/>
                </a:lnTo>
                <a:lnTo>
                  <a:pt x="194" y="2391"/>
                </a:lnTo>
                <a:lnTo>
                  <a:pt x="194" y="2314"/>
                </a:lnTo>
                <a:lnTo>
                  <a:pt x="194" y="2237"/>
                </a:lnTo>
                <a:lnTo>
                  <a:pt x="143" y="2237"/>
                </a:lnTo>
                <a:lnTo>
                  <a:pt x="143" y="2160"/>
                </a:lnTo>
                <a:lnTo>
                  <a:pt x="143" y="2083"/>
                </a:lnTo>
                <a:lnTo>
                  <a:pt x="143" y="2006"/>
                </a:lnTo>
                <a:lnTo>
                  <a:pt x="143" y="1852"/>
                </a:lnTo>
                <a:lnTo>
                  <a:pt x="128" y="1852"/>
                </a:lnTo>
                <a:lnTo>
                  <a:pt x="128" y="1813"/>
                </a:lnTo>
                <a:lnTo>
                  <a:pt x="128" y="1803"/>
                </a:lnTo>
                <a:lnTo>
                  <a:pt x="118" y="1803"/>
                </a:lnTo>
                <a:lnTo>
                  <a:pt x="118" y="1794"/>
                </a:lnTo>
                <a:lnTo>
                  <a:pt x="118" y="1774"/>
                </a:lnTo>
                <a:lnTo>
                  <a:pt x="118" y="1736"/>
                </a:lnTo>
                <a:lnTo>
                  <a:pt x="118" y="1697"/>
                </a:lnTo>
                <a:lnTo>
                  <a:pt x="118" y="1620"/>
                </a:lnTo>
                <a:lnTo>
                  <a:pt x="118" y="1581"/>
                </a:lnTo>
                <a:lnTo>
                  <a:pt x="118" y="1542"/>
                </a:lnTo>
                <a:lnTo>
                  <a:pt x="54" y="1542"/>
                </a:lnTo>
                <a:lnTo>
                  <a:pt x="54" y="1466"/>
                </a:lnTo>
                <a:lnTo>
                  <a:pt x="54" y="1388"/>
                </a:lnTo>
                <a:lnTo>
                  <a:pt x="54" y="1311"/>
                </a:lnTo>
                <a:lnTo>
                  <a:pt x="44" y="1311"/>
                </a:lnTo>
                <a:lnTo>
                  <a:pt x="44" y="1234"/>
                </a:lnTo>
                <a:lnTo>
                  <a:pt x="44" y="1156"/>
                </a:lnTo>
                <a:lnTo>
                  <a:pt x="44" y="1080"/>
                </a:lnTo>
                <a:lnTo>
                  <a:pt x="44" y="925"/>
                </a:lnTo>
                <a:lnTo>
                  <a:pt x="44" y="770"/>
                </a:lnTo>
                <a:lnTo>
                  <a:pt x="44" y="617"/>
                </a:lnTo>
                <a:lnTo>
                  <a:pt x="44" y="462"/>
                </a:lnTo>
                <a:lnTo>
                  <a:pt x="44" y="308"/>
                </a:lnTo>
                <a:lnTo>
                  <a:pt x="4" y="308"/>
                </a:lnTo>
                <a:lnTo>
                  <a:pt x="4" y="231"/>
                </a:lnTo>
                <a:lnTo>
                  <a:pt x="4" y="153"/>
                </a:lnTo>
                <a:lnTo>
                  <a:pt x="4" y="0"/>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5" name="Freeform 52">
            <a:extLst>
              <a:ext uri="{FF2B5EF4-FFF2-40B4-BE49-F238E27FC236}">
                <a16:creationId xmlns:a16="http://schemas.microsoft.com/office/drawing/2014/main" id="{5714A562-7D37-4D42-9F1C-7997CC96F56B}"/>
              </a:ext>
            </a:extLst>
          </p:cNvPr>
          <p:cNvSpPr>
            <a:spLocks/>
          </p:cNvSpPr>
          <p:nvPr/>
        </p:nvSpPr>
        <p:spPr bwMode="auto">
          <a:xfrm>
            <a:off x="4348163" y="1882775"/>
            <a:ext cx="17462" cy="1431925"/>
          </a:xfrm>
          <a:custGeom>
            <a:avLst/>
            <a:gdLst>
              <a:gd name="T0" fmla="*/ 2147483646 w 43"/>
              <a:gd name="T1" fmla="*/ 2147483646 h 3607"/>
              <a:gd name="T2" fmla="*/ 2147483646 w 43"/>
              <a:gd name="T3" fmla="*/ 2147483646 h 3607"/>
              <a:gd name="T4" fmla="*/ 2147483646 w 43"/>
              <a:gd name="T5" fmla="*/ 2147483646 h 3607"/>
              <a:gd name="T6" fmla="*/ 2147483646 w 43"/>
              <a:gd name="T7" fmla="*/ 2147483646 h 3607"/>
              <a:gd name="T8" fmla="*/ 2147483646 w 43"/>
              <a:gd name="T9" fmla="*/ 2147483646 h 3607"/>
              <a:gd name="T10" fmla="*/ 2147483646 w 43"/>
              <a:gd name="T11" fmla="*/ 2147483646 h 3607"/>
              <a:gd name="T12" fmla="*/ 0 w 43"/>
              <a:gd name="T13" fmla="*/ 2147483646 h 3607"/>
              <a:gd name="T14" fmla="*/ 0 w 43"/>
              <a:gd name="T15" fmla="*/ 0 h 3607"/>
              <a:gd name="T16" fmla="*/ 0 60000 65536"/>
              <a:gd name="T17" fmla="*/ 0 60000 65536"/>
              <a:gd name="T18" fmla="*/ 0 60000 65536"/>
              <a:gd name="T19" fmla="*/ 0 60000 65536"/>
              <a:gd name="T20" fmla="*/ 0 60000 65536"/>
              <a:gd name="T21" fmla="*/ 0 60000 65536"/>
              <a:gd name="T22" fmla="*/ 0 60000 65536"/>
              <a:gd name="T23" fmla="*/ 0 60000 65536"/>
              <a:gd name="T24" fmla="*/ 0 w 43"/>
              <a:gd name="T25" fmla="*/ 0 h 3607"/>
              <a:gd name="T26" fmla="*/ 43 w 43"/>
              <a:gd name="T27" fmla="*/ 3607 h 3607"/>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43" h="3607">
                <a:moveTo>
                  <a:pt x="43" y="3607"/>
                </a:moveTo>
                <a:lnTo>
                  <a:pt x="43" y="3452"/>
                </a:lnTo>
                <a:lnTo>
                  <a:pt x="43" y="3012"/>
                </a:lnTo>
                <a:lnTo>
                  <a:pt x="43" y="2903"/>
                </a:lnTo>
                <a:lnTo>
                  <a:pt x="43" y="2793"/>
                </a:lnTo>
                <a:lnTo>
                  <a:pt x="43" y="2573"/>
                </a:lnTo>
                <a:lnTo>
                  <a:pt x="0" y="2573"/>
                </a:lnTo>
                <a:lnTo>
                  <a:pt x="0" y="0"/>
                </a:lnTo>
              </a:path>
            </a:pathLst>
          </a:custGeom>
          <a:noFill/>
          <a:ln w="11">
            <a:solidFill>
              <a:srgbClr val="FF0000"/>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6" name="Rectangle 53">
            <a:extLst>
              <a:ext uri="{FF2B5EF4-FFF2-40B4-BE49-F238E27FC236}">
                <a16:creationId xmlns:a16="http://schemas.microsoft.com/office/drawing/2014/main" id="{728380E5-32DB-40CA-A02B-BD926EED4CEA}"/>
              </a:ext>
            </a:extLst>
          </p:cNvPr>
          <p:cNvSpPr>
            <a:spLocks noChangeArrowheads="1"/>
          </p:cNvSpPr>
          <p:nvPr/>
        </p:nvSpPr>
        <p:spPr bwMode="auto">
          <a:xfrm>
            <a:off x="5363618" y="2603500"/>
            <a:ext cx="76944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en-US" altLang="en-US" sz="1800" b="1" dirty="0">
                <a:solidFill>
                  <a:srgbClr val="000000"/>
                </a:solidFill>
                <a:latin typeface="Arial" panose="020B0604020202020204" pitchFamily="34" charset="0"/>
              </a:rPr>
              <a:t>Supply</a:t>
            </a:r>
            <a:endParaRPr lang="en-US" altLang="en-US" dirty="0">
              <a:latin typeface="Book Antiqua" panose="02040602050305030304" pitchFamily="18" charset="0"/>
            </a:endParaRPr>
          </a:p>
        </p:txBody>
      </p:sp>
      <p:sp>
        <p:nvSpPr>
          <p:cNvPr id="12327" name="Freeform 62">
            <a:extLst>
              <a:ext uri="{FF2B5EF4-FFF2-40B4-BE49-F238E27FC236}">
                <a16:creationId xmlns:a16="http://schemas.microsoft.com/office/drawing/2014/main" id="{E5E20BA5-5CEC-49CE-B879-AB48C8EF0032}"/>
              </a:ext>
            </a:extLst>
          </p:cNvPr>
          <p:cNvSpPr>
            <a:spLocks/>
          </p:cNvSpPr>
          <p:nvPr/>
        </p:nvSpPr>
        <p:spPr bwMode="auto">
          <a:xfrm>
            <a:off x="4178300" y="5949950"/>
            <a:ext cx="1588" cy="17463"/>
          </a:xfrm>
          <a:custGeom>
            <a:avLst/>
            <a:gdLst>
              <a:gd name="T0" fmla="*/ 0 w 2"/>
              <a:gd name="T1" fmla="*/ 2147483646 h 44"/>
              <a:gd name="T2" fmla="*/ 2147483646 w 2"/>
              <a:gd name="T3" fmla="*/ 2147483646 h 44"/>
              <a:gd name="T4" fmla="*/ 2147483646 w 2"/>
              <a:gd name="T5" fmla="*/ 2147483646 h 44"/>
              <a:gd name="T6" fmla="*/ 2147483646 w 2"/>
              <a:gd name="T7" fmla="*/ 0 h 44"/>
              <a:gd name="T8" fmla="*/ 0 60000 65536"/>
              <a:gd name="T9" fmla="*/ 0 60000 65536"/>
              <a:gd name="T10" fmla="*/ 0 60000 65536"/>
              <a:gd name="T11" fmla="*/ 0 60000 65536"/>
              <a:gd name="T12" fmla="*/ 0 w 2"/>
              <a:gd name="T13" fmla="*/ 0 h 44"/>
              <a:gd name="T14" fmla="*/ 2 w 2"/>
              <a:gd name="T15" fmla="*/ 44 h 44"/>
            </a:gdLst>
            <a:ahLst/>
            <a:cxnLst>
              <a:cxn ang="T8">
                <a:pos x="T0" y="T1"/>
              </a:cxn>
              <a:cxn ang="T9">
                <a:pos x="T2" y="T3"/>
              </a:cxn>
              <a:cxn ang="T10">
                <a:pos x="T4" y="T5"/>
              </a:cxn>
              <a:cxn ang="T11">
                <a:pos x="T6" y="T7"/>
              </a:cxn>
            </a:cxnLst>
            <a:rect l="T12" t="T13" r="T14" b="T15"/>
            <a:pathLst>
              <a:path w="2" h="44">
                <a:moveTo>
                  <a:pt x="0" y="44"/>
                </a:moveTo>
                <a:lnTo>
                  <a:pt x="2" y="44"/>
                </a:lnTo>
                <a:lnTo>
                  <a:pt x="2" y="3"/>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8" name="Freeform 63">
            <a:extLst>
              <a:ext uri="{FF2B5EF4-FFF2-40B4-BE49-F238E27FC236}">
                <a16:creationId xmlns:a16="http://schemas.microsoft.com/office/drawing/2014/main" id="{8B78D22E-42C4-4B41-8856-B93225FEEF64}"/>
              </a:ext>
            </a:extLst>
          </p:cNvPr>
          <p:cNvSpPr>
            <a:spLocks/>
          </p:cNvSpPr>
          <p:nvPr/>
        </p:nvSpPr>
        <p:spPr bwMode="auto">
          <a:xfrm>
            <a:off x="4189413" y="5880100"/>
            <a:ext cx="9525" cy="23813"/>
          </a:xfrm>
          <a:custGeom>
            <a:avLst/>
            <a:gdLst>
              <a:gd name="T0" fmla="*/ 0 w 23"/>
              <a:gd name="T1" fmla="*/ 2147483646 h 62"/>
              <a:gd name="T2" fmla="*/ 0 w 23"/>
              <a:gd name="T3" fmla="*/ 2147483646 h 62"/>
              <a:gd name="T4" fmla="*/ 2147483646 w 23"/>
              <a:gd name="T5" fmla="*/ 2147483646 h 62"/>
              <a:gd name="T6" fmla="*/ 2147483646 w 23"/>
              <a:gd name="T7" fmla="*/ 0 h 62"/>
              <a:gd name="T8" fmla="*/ 0 60000 65536"/>
              <a:gd name="T9" fmla="*/ 0 60000 65536"/>
              <a:gd name="T10" fmla="*/ 0 60000 65536"/>
              <a:gd name="T11" fmla="*/ 0 60000 65536"/>
              <a:gd name="T12" fmla="*/ 0 w 23"/>
              <a:gd name="T13" fmla="*/ 0 h 62"/>
              <a:gd name="T14" fmla="*/ 23 w 23"/>
              <a:gd name="T15" fmla="*/ 62 h 62"/>
            </a:gdLst>
            <a:ahLst/>
            <a:cxnLst>
              <a:cxn ang="T8">
                <a:pos x="T0" y="T1"/>
              </a:cxn>
              <a:cxn ang="T9">
                <a:pos x="T2" y="T3"/>
              </a:cxn>
              <a:cxn ang="T10">
                <a:pos x="T4" y="T5"/>
              </a:cxn>
              <a:cxn ang="T11">
                <a:pos x="T6" y="T7"/>
              </a:cxn>
            </a:cxnLst>
            <a:rect l="T12" t="T13" r="T14" b="T15"/>
            <a:pathLst>
              <a:path w="23" h="62">
                <a:moveTo>
                  <a:pt x="0" y="62"/>
                </a:moveTo>
                <a:lnTo>
                  <a:pt x="0" y="54"/>
                </a:lnTo>
                <a:lnTo>
                  <a:pt x="23" y="54"/>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29" name="Line 64">
            <a:extLst>
              <a:ext uri="{FF2B5EF4-FFF2-40B4-BE49-F238E27FC236}">
                <a16:creationId xmlns:a16="http://schemas.microsoft.com/office/drawing/2014/main" id="{BBDA329D-FE10-4FCE-B887-829A182030DC}"/>
              </a:ext>
            </a:extLst>
          </p:cNvPr>
          <p:cNvSpPr>
            <a:spLocks noChangeShapeType="1"/>
          </p:cNvSpPr>
          <p:nvPr/>
        </p:nvSpPr>
        <p:spPr bwMode="auto">
          <a:xfrm flipV="1">
            <a:off x="4205288" y="5795963"/>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0" name="Line 65">
            <a:extLst>
              <a:ext uri="{FF2B5EF4-FFF2-40B4-BE49-F238E27FC236}">
                <a16:creationId xmlns:a16="http://schemas.microsoft.com/office/drawing/2014/main" id="{2B05E6B4-4032-4308-B7CB-5405879A1A17}"/>
              </a:ext>
            </a:extLst>
          </p:cNvPr>
          <p:cNvSpPr>
            <a:spLocks noChangeShapeType="1"/>
          </p:cNvSpPr>
          <p:nvPr/>
        </p:nvSpPr>
        <p:spPr bwMode="auto">
          <a:xfrm flipV="1">
            <a:off x="4205288" y="570547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1" name="Freeform 66">
            <a:extLst>
              <a:ext uri="{FF2B5EF4-FFF2-40B4-BE49-F238E27FC236}">
                <a16:creationId xmlns:a16="http://schemas.microsoft.com/office/drawing/2014/main" id="{00C0036D-F572-4258-AA67-C5EA51B75CAA}"/>
              </a:ext>
            </a:extLst>
          </p:cNvPr>
          <p:cNvSpPr>
            <a:spLocks/>
          </p:cNvSpPr>
          <p:nvPr/>
        </p:nvSpPr>
        <p:spPr bwMode="auto">
          <a:xfrm>
            <a:off x="4206875" y="5618163"/>
            <a:ext cx="1588" cy="33337"/>
          </a:xfrm>
          <a:custGeom>
            <a:avLst/>
            <a:gdLst>
              <a:gd name="T0" fmla="*/ 0 w 1"/>
              <a:gd name="T1" fmla="*/ 2147483646 h 85"/>
              <a:gd name="T2" fmla="*/ 0 w 1"/>
              <a:gd name="T3" fmla="*/ 2147483646 h 85"/>
              <a:gd name="T4" fmla="*/ 0 w 1"/>
              <a:gd name="T5" fmla="*/ 2147483646 h 85"/>
              <a:gd name="T6" fmla="*/ 0 w 1"/>
              <a:gd name="T7" fmla="*/ 2147483646 h 85"/>
              <a:gd name="T8" fmla="*/ 0 w 1"/>
              <a:gd name="T9" fmla="*/ 2147483646 h 85"/>
              <a:gd name="T10" fmla="*/ 0 w 1"/>
              <a:gd name="T11" fmla="*/ 2147483646 h 85"/>
              <a:gd name="T12" fmla="*/ 0 w 1"/>
              <a:gd name="T13" fmla="*/ 2147483646 h 85"/>
              <a:gd name="T14" fmla="*/ 2147483646 w 1"/>
              <a:gd name="T15" fmla="*/ 2147483646 h 85"/>
              <a:gd name="T16" fmla="*/ 2147483646 w 1"/>
              <a:gd name="T17" fmla="*/ 2147483646 h 85"/>
              <a:gd name="T18" fmla="*/ 2147483646 w 1"/>
              <a:gd name="T19" fmla="*/ 2147483646 h 85"/>
              <a:gd name="T20" fmla="*/ 2147483646 w 1"/>
              <a:gd name="T21" fmla="*/ 0 h 85"/>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1"/>
              <a:gd name="T34" fmla="*/ 0 h 85"/>
              <a:gd name="T35" fmla="*/ 1 w 1"/>
              <a:gd name="T36" fmla="*/ 85 h 85"/>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1" h="85">
                <a:moveTo>
                  <a:pt x="0" y="85"/>
                </a:moveTo>
                <a:lnTo>
                  <a:pt x="0" y="62"/>
                </a:lnTo>
                <a:lnTo>
                  <a:pt x="0" y="43"/>
                </a:lnTo>
                <a:lnTo>
                  <a:pt x="0" y="32"/>
                </a:lnTo>
                <a:lnTo>
                  <a:pt x="0" y="30"/>
                </a:lnTo>
                <a:lnTo>
                  <a:pt x="0" y="29"/>
                </a:lnTo>
                <a:lnTo>
                  <a:pt x="0" y="28"/>
                </a:lnTo>
                <a:lnTo>
                  <a:pt x="1" y="28"/>
                </a:lnTo>
                <a:lnTo>
                  <a:pt x="1" y="23"/>
                </a:lnTo>
                <a:lnTo>
                  <a:pt x="1" y="4"/>
                </a:lnTo>
                <a:lnTo>
                  <a:pt x="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2" name="Freeform 67">
            <a:extLst>
              <a:ext uri="{FF2B5EF4-FFF2-40B4-BE49-F238E27FC236}">
                <a16:creationId xmlns:a16="http://schemas.microsoft.com/office/drawing/2014/main" id="{29BE59CD-09DB-4EB6-B02A-6B1837FB61F0}"/>
              </a:ext>
            </a:extLst>
          </p:cNvPr>
          <p:cNvSpPr>
            <a:spLocks/>
          </p:cNvSpPr>
          <p:nvPr/>
        </p:nvSpPr>
        <p:spPr bwMode="auto">
          <a:xfrm>
            <a:off x="4208463" y="5529263"/>
            <a:ext cx="1587" cy="33337"/>
          </a:xfrm>
          <a:custGeom>
            <a:avLst/>
            <a:gdLst>
              <a:gd name="T0" fmla="*/ 0 w 1588"/>
              <a:gd name="T1" fmla="*/ 2147483646 h 85"/>
              <a:gd name="T2" fmla="*/ 0 w 1588"/>
              <a:gd name="T3" fmla="*/ 2147483646 h 85"/>
              <a:gd name="T4" fmla="*/ 0 w 1588"/>
              <a:gd name="T5" fmla="*/ 2147483646 h 85"/>
              <a:gd name="T6" fmla="*/ 0 w 1588"/>
              <a:gd name="T7" fmla="*/ 2147483646 h 85"/>
              <a:gd name="T8" fmla="*/ 0 w 1588"/>
              <a:gd name="T9" fmla="*/ 2147483646 h 85"/>
              <a:gd name="T10" fmla="*/ 0 w 1588"/>
              <a:gd name="T11" fmla="*/ 0 h 85"/>
              <a:gd name="T12" fmla="*/ 0 60000 65536"/>
              <a:gd name="T13" fmla="*/ 0 60000 65536"/>
              <a:gd name="T14" fmla="*/ 0 60000 65536"/>
              <a:gd name="T15" fmla="*/ 0 60000 65536"/>
              <a:gd name="T16" fmla="*/ 0 60000 65536"/>
              <a:gd name="T17" fmla="*/ 0 60000 65536"/>
              <a:gd name="T18" fmla="*/ 0 w 1588"/>
              <a:gd name="T19" fmla="*/ 0 h 85"/>
              <a:gd name="T20" fmla="*/ 1588 w 1588"/>
              <a:gd name="T21" fmla="*/ 85 h 85"/>
            </a:gdLst>
            <a:ahLst/>
            <a:cxnLst>
              <a:cxn ang="T12">
                <a:pos x="T0" y="T1"/>
              </a:cxn>
              <a:cxn ang="T13">
                <a:pos x="T2" y="T3"/>
              </a:cxn>
              <a:cxn ang="T14">
                <a:pos x="T4" y="T5"/>
              </a:cxn>
              <a:cxn ang="T15">
                <a:pos x="T6" y="T7"/>
              </a:cxn>
              <a:cxn ang="T16">
                <a:pos x="T8" y="T9"/>
              </a:cxn>
              <a:cxn ang="T17">
                <a:pos x="T10" y="T11"/>
              </a:cxn>
            </a:cxnLst>
            <a:rect l="T18" t="T19" r="T20" b="T21"/>
            <a:pathLst>
              <a:path w="1588" h="85">
                <a:moveTo>
                  <a:pt x="0" y="85"/>
                </a:moveTo>
                <a:lnTo>
                  <a:pt x="0" y="75"/>
                </a:lnTo>
                <a:lnTo>
                  <a:pt x="0" y="69"/>
                </a:lnTo>
                <a:lnTo>
                  <a:pt x="0" y="65"/>
                </a:lnTo>
                <a:lnTo>
                  <a:pt x="0" y="55"/>
                </a:lnTo>
                <a:lnTo>
                  <a:pt x="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3" name="Freeform 68">
            <a:extLst>
              <a:ext uri="{FF2B5EF4-FFF2-40B4-BE49-F238E27FC236}">
                <a16:creationId xmlns:a16="http://schemas.microsoft.com/office/drawing/2014/main" id="{011E38C1-2FB1-4D9B-90F4-C8E567542E95}"/>
              </a:ext>
            </a:extLst>
          </p:cNvPr>
          <p:cNvSpPr>
            <a:spLocks/>
          </p:cNvSpPr>
          <p:nvPr/>
        </p:nvSpPr>
        <p:spPr bwMode="auto">
          <a:xfrm>
            <a:off x="4213225" y="5441950"/>
            <a:ext cx="1588" cy="33338"/>
          </a:xfrm>
          <a:custGeom>
            <a:avLst/>
            <a:gdLst>
              <a:gd name="T0" fmla="*/ 0 w 2"/>
              <a:gd name="T1" fmla="*/ 2147483646 h 83"/>
              <a:gd name="T2" fmla="*/ 0 w 2"/>
              <a:gd name="T3" fmla="*/ 2147483646 h 83"/>
              <a:gd name="T4" fmla="*/ 2147483646 w 2"/>
              <a:gd name="T5" fmla="*/ 2147483646 h 83"/>
              <a:gd name="T6" fmla="*/ 2147483646 w 2"/>
              <a:gd name="T7" fmla="*/ 0 h 83"/>
              <a:gd name="T8" fmla="*/ 0 60000 65536"/>
              <a:gd name="T9" fmla="*/ 0 60000 65536"/>
              <a:gd name="T10" fmla="*/ 0 60000 65536"/>
              <a:gd name="T11" fmla="*/ 0 60000 65536"/>
              <a:gd name="T12" fmla="*/ 0 w 2"/>
              <a:gd name="T13" fmla="*/ 0 h 83"/>
              <a:gd name="T14" fmla="*/ 2 w 2"/>
              <a:gd name="T15" fmla="*/ 83 h 83"/>
            </a:gdLst>
            <a:ahLst/>
            <a:cxnLst>
              <a:cxn ang="T8">
                <a:pos x="T0" y="T1"/>
              </a:cxn>
              <a:cxn ang="T9">
                <a:pos x="T2" y="T3"/>
              </a:cxn>
              <a:cxn ang="T10">
                <a:pos x="T4" y="T5"/>
              </a:cxn>
              <a:cxn ang="T11">
                <a:pos x="T6" y="T7"/>
              </a:cxn>
            </a:cxnLst>
            <a:rect l="T12" t="T13" r="T14" b="T15"/>
            <a:pathLst>
              <a:path w="2" h="83">
                <a:moveTo>
                  <a:pt x="0" y="83"/>
                </a:moveTo>
                <a:lnTo>
                  <a:pt x="0" y="40"/>
                </a:lnTo>
                <a:lnTo>
                  <a:pt x="2" y="40"/>
                </a:lnTo>
                <a:lnTo>
                  <a:pt x="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4" name="Freeform 69">
            <a:extLst>
              <a:ext uri="{FF2B5EF4-FFF2-40B4-BE49-F238E27FC236}">
                <a16:creationId xmlns:a16="http://schemas.microsoft.com/office/drawing/2014/main" id="{BC6E54D7-6903-47E9-9774-2316FC946CD8}"/>
              </a:ext>
            </a:extLst>
          </p:cNvPr>
          <p:cNvSpPr>
            <a:spLocks/>
          </p:cNvSpPr>
          <p:nvPr/>
        </p:nvSpPr>
        <p:spPr bwMode="auto">
          <a:xfrm>
            <a:off x="4224338" y="5372100"/>
            <a:ext cx="9525" cy="25400"/>
          </a:xfrm>
          <a:custGeom>
            <a:avLst/>
            <a:gdLst>
              <a:gd name="T0" fmla="*/ 0 w 23"/>
              <a:gd name="T1" fmla="*/ 2147483646 h 63"/>
              <a:gd name="T2" fmla="*/ 2147483646 w 23"/>
              <a:gd name="T3" fmla="*/ 2147483646 h 63"/>
              <a:gd name="T4" fmla="*/ 2147483646 w 23"/>
              <a:gd name="T5" fmla="*/ 2147483646 h 63"/>
              <a:gd name="T6" fmla="*/ 2147483646 w 23"/>
              <a:gd name="T7" fmla="*/ 0 h 63"/>
              <a:gd name="T8" fmla="*/ 0 60000 65536"/>
              <a:gd name="T9" fmla="*/ 0 60000 65536"/>
              <a:gd name="T10" fmla="*/ 0 60000 65536"/>
              <a:gd name="T11" fmla="*/ 0 60000 65536"/>
              <a:gd name="T12" fmla="*/ 0 w 23"/>
              <a:gd name="T13" fmla="*/ 0 h 63"/>
              <a:gd name="T14" fmla="*/ 23 w 23"/>
              <a:gd name="T15" fmla="*/ 63 h 63"/>
            </a:gdLst>
            <a:ahLst/>
            <a:cxnLst>
              <a:cxn ang="T8">
                <a:pos x="T0" y="T1"/>
              </a:cxn>
              <a:cxn ang="T9">
                <a:pos x="T2" y="T3"/>
              </a:cxn>
              <a:cxn ang="T10">
                <a:pos x="T4" y="T5"/>
              </a:cxn>
              <a:cxn ang="T11">
                <a:pos x="T6" y="T7"/>
              </a:cxn>
            </a:cxnLst>
            <a:rect l="T12" t="T13" r="T14" b="T15"/>
            <a:pathLst>
              <a:path w="23" h="63">
                <a:moveTo>
                  <a:pt x="0" y="63"/>
                </a:moveTo>
                <a:lnTo>
                  <a:pt x="23" y="63"/>
                </a:lnTo>
                <a:lnTo>
                  <a:pt x="23" y="25"/>
                </a:lnTo>
                <a:lnTo>
                  <a:pt x="2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5" name="Freeform 70">
            <a:extLst>
              <a:ext uri="{FF2B5EF4-FFF2-40B4-BE49-F238E27FC236}">
                <a16:creationId xmlns:a16="http://schemas.microsoft.com/office/drawing/2014/main" id="{577FB3BD-C470-451A-8E2F-EA44B89C946C}"/>
              </a:ext>
            </a:extLst>
          </p:cNvPr>
          <p:cNvSpPr>
            <a:spLocks/>
          </p:cNvSpPr>
          <p:nvPr/>
        </p:nvSpPr>
        <p:spPr bwMode="auto">
          <a:xfrm>
            <a:off x="4238625" y="5294313"/>
            <a:ext cx="7938" cy="26987"/>
          </a:xfrm>
          <a:custGeom>
            <a:avLst/>
            <a:gdLst>
              <a:gd name="T0" fmla="*/ 0 w 21"/>
              <a:gd name="T1" fmla="*/ 2147483646 h 65"/>
              <a:gd name="T2" fmla="*/ 2147483646 w 21"/>
              <a:gd name="T3" fmla="*/ 2147483646 h 65"/>
              <a:gd name="T4" fmla="*/ 2147483646 w 21"/>
              <a:gd name="T5" fmla="*/ 2147483646 h 65"/>
              <a:gd name="T6" fmla="*/ 2147483646 w 21"/>
              <a:gd name="T7" fmla="*/ 2147483646 h 65"/>
              <a:gd name="T8" fmla="*/ 2147483646 w 21"/>
              <a:gd name="T9" fmla="*/ 0 h 65"/>
              <a:gd name="T10" fmla="*/ 0 60000 65536"/>
              <a:gd name="T11" fmla="*/ 0 60000 65536"/>
              <a:gd name="T12" fmla="*/ 0 60000 65536"/>
              <a:gd name="T13" fmla="*/ 0 60000 65536"/>
              <a:gd name="T14" fmla="*/ 0 60000 65536"/>
              <a:gd name="T15" fmla="*/ 0 w 21"/>
              <a:gd name="T16" fmla="*/ 0 h 65"/>
              <a:gd name="T17" fmla="*/ 21 w 21"/>
              <a:gd name="T18" fmla="*/ 65 h 65"/>
            </a:gdLst>
            <a:ahLst/>
            <a:cxnLst>
              <a:cxn ang="T10">
                <a:pos x="T0" y="T1"/>
              </a:cxn>
              <a:cxn ang="T11">
                <a:pos x="T2" y="T3"/>
              </a:cxn>
              <a:cxn ang="T12">
                <a:pos x="T4" y="T5"/>
              </a:cxn>
              <a:cxn ang="T13">
                <a:pos x="T6" y="T7"/>
              </a:cxn>
              <a:cxn ang="T14">
                <a:pos x="T8" y="T9"/>
              </a:cxn>
            </a:cxnLst>
            <a:rect l="T15" t="T16" r="T17" b="T18"/>
            <a:pathLst>
              <a:path w="21" h="65">
                <a:moveTo>
                  <a:pt x="0" y="65"/>
                </a:moveTo>
                <a:lnTo>
                  <a:pt x="21" y="65"/>
                </a:lnTo>
                <a:lnTo>
                  <a:pt x="21" y="27"/>
                </a:lnTo>
                <a:lnTo>
                  <a:pt x="21" y="7"/>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6" name="Line 71">
            <a:extLst>
              <a:ext uri="{FF2B5EF4-FFF2-40B4-BE49-F238E27FC236}">
                <a16:creationId xmlns:a16="http://schemas.microsoft.com/office/drawing/2014/main" id="{F71D733C-E5EF-4E67-914A-D7F15DEFE89B}"/>
              </a:ext>
            </a:extLst>
          </p:cNvPr>
          <p:cNvSpPr>
            <a:spLocks noChangeShapeType="1"/>
          </p:cNvSpPr>
          <p:nvPr/>
        </p:nvSpPr>
        <p:spPr bwMode="auto">
          <a:xfrm flipV="1">
            <a:off x="4270375" y="5227638"/>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7" name="Line 72">
            <a:extLst>
              <a:ext uri="{FF2B5EF4-FFF2-40B4-BE49-F238E27FC236}">
                <a16:creationId xmlns:a16="http://schemas.microsoft.com/office/drawing/2014/main" id="{86ABB2C2-2026-4B38-B8A3-740E5DA77798}"/>
              </a:ext>
            </a:extLst>
          </p:cNvPr>
          <p:cNvSpPr>
            <a:spLocks noChangeShapeType="1"/>
          </p:cNvSpPr>
          <p:nvPr/>
        </p:nvSpPr>
        <p:spPr bwMode="auto">
          <a:xfrm flipV="1">
            <a:off x="4286250" y="5153025"/>
            <a:ext cx="1588"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38" name="Freeform 73">
            <a:extLst>
              <a:ext uri="{FF2B5EF4-FFF2-40B4-BE49-F238E27FC236}">
                <a16:creationId xmlns:a16="http://schemas.microsoft.com/office/drawing/2014/main" id="{258017E5-E3C2-417C-A4FC-A1893FCD9112}"/>
              </a:ext>
            </a:extLst>
          </p:cNvPr>
          <p:cNvSpPr>
            <a:spLocks/>
          </p:cNvSpPr>
          <p:nvPr/>
        </p:nvSpPr>
        <p:spPr bwMode="auto">
          <a:xfrm>
            <a:off x="4287838" y="5072063"/>
            <a:ext cx="6350" cy="26987"/>
          </a:xfrm>
          <a:custGeom>
            <a:avLst/>
            <a:gdLst>
              <a:gd name="T0" fmla="*/ 0 w 16"/>
              <a:gd name="T1" fmla="*/ 2147483646 h 70"/>
              <a:gd name="T2" fmla="*/ 0 w 16"/>
              <a:gd name="T3" fmla="*/ 2147483646 h 70"/>
              <a:gd name="T4" fmla="*/ 2147483646 w 16"/>
              <a:gd name="T5" fmla="*/ 2147483646 h 70"/>
              <a:gd name="T6" fmla="*/ 2147483646 w 16"/>
              <a:gd name="T7" fmla="*/ 0 h 70"/>
              <a:gd name="T8" fmla="*/ 0 60000 65536"/>
              <a:gd name="T9" fmla="*/ 0 60000 65536"/>
              <a:gd name="T10" fmla="*/ 0 60000 65536"/>
              <a:gd name="T11" fmla="*/ 0 60000 65536"/>
              <a:gd name="T12" fmla="*/ 0 w 16"/>
              <a:gd name="T13" fmla="*/ 0 h 70"/>
              <a:gd name="T14" fmla="*/ 16 w 16"/>
              <a:gd name="T15" fmla="*/ 70 h 70"/>
            </a:gdLst>
            <a:ahLst/>
            <a:cxnLst>
              <a:cxn ang="T8">
                <a:pos x="T0" y="T1"/>
              </a:cxn>
              <a:cxn ang="T9">
                <a:pos x="T2" y="T3"/>
              </a:cxn>
              <a:cxn ang="T10">
                <a:pos x="T4" y="T5"/>
              </a:cxn>
              <a:cxn ang="T11">
                <a:pos x="T6" y="T7"/>
              </a:cxn>
            </a:cxnLst>
            <a:rect l="T12" t="T13" r="T14" b="T15"/>
            <a:pathLst>
              <a:path w="16" h="70">
                <a:moveTo>
                  <a:pt x="0" y="70"/>
                </a:moveTo>
                <a:lnTo>
                  <a:pt x="0" y="47"/>
                </a:lnTo>
                <a:lnTo>
                  <a:pt x="16" y="47"/>
                </a:lnTo>
                <a:lnTo>
                  <a:pt x="1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39" name="Freeform 74">
            <a:extLst>
              <a:ext uri="{FF2B5EF4-FFF2-40B4-BE49-F238E27FC236}">
                <a16:creationId xmlns:a16="http://schemas.microsoft.com/office/drawing/2014/main" id="{C7C5E79A-9949-4F03-B639-8595A577CDD3}"/>
              </a:ext>
            </a:extLst>
          </p:cNvPr>
          <p:cNvSpPr>
            <a:spLocks/>
          </p:cNvSpPr>
          <p:nvPr/>
        </p:nvSpPr>
        <p:spPr bwMode="auto">
          <a:xfrm>
            <a:off x="4298950" y="5006975"/>
            <a:ext cx="20638" cy="12700"/>
          </a:xfrm>
          <a:custGeom>
            <a:avLst/>
            <a:gdLst>
              <a:gd name="T0" fmla="*/ 0 w 53"/>
              <a:gd name="T1" fmla="*/ 2147483646 h 32"/>
              <a:gd name="T2" fmla="*/ 0 w 53"/>
              <a:gd name="T3" fmla="*/ 2147483646 h 32"/>
              <a:gd name="T4" fmla="*/ 2147483646 w 53"/>
              <a:gd name="T5" fmla="*/ 2147483646 h 32"/>
              <a:gd name="T6" fmla="*/ 2147483646 w 53"/>
              <a:gd name="T7" fmla="*/ 0 h 32"/>
              <a:gd name="T8" fmla="*/ 2147483646 w 53"/>
              <a:gd name="T9" fmla="*/ 0 h 32"/>
              <a:gd name="T10" fmla="*/ 0 60000 65536"/>
              <a:gd name="T11" fmla="*/ 0 60000 65536"/>
              <a:gd name="T12" fmla="*/ 0 60000 65536"/>
              <a:gd name="T13" fmla="*/ 0 60000 65536"/>
              <a:gd name="T14" fmla="*/ 0 60000 65536"/>
              <a:gd name="T15" fmla="*/ 0 w 53"/>
              <a:gd name="T16" fmla="*/ 0 h 32"/>
              <a:gd name="T17" fmla="*/ 53 w 53"/>
              <a:gd name="T18" fmla="*/ 32 h 32"/>
            </a:gdLst>
            <a:ahLst/>
            <a:cxnLst>
              <a:cxn ang="T10">
                <a:pos x="T0" y="T1"/>
              </a:cxn>
              <a:cxn ang="T11">
                <a:pos x="T2" y="T3"/>
              </a:cxn>
              <a:cxn ang="T12">
                <a:pos x="T4" y="T5"/>
              </a:cxn>
              <a:cxn ang="T13">
                <a:pos x="T6" y="T7"/>
              </a:cxn>
              <a:cxn ang="T14">
                <a:pos x="T8" y="T9"/>
              </a:cxn>
            </a:cxnLst>
            <a:rect l="T15" t="T16" r="T17" b="T18"/>
            <a:pathLst>
              <a:path w="53" h="32">
                <a:moveTo>
                  <a:pt x="0" y="32"/>
                </a:moveTo>
                <a:lnTo>
                  <a:pt x="0" y="19"/>
                </a:lnTo>
                <a:lnTo>
                  <a:pt x="44" y="19"/>
                </a:lnTo>
                <a:lnTo>
                  <a:pt x="44" y="0"/>
                </a:lnTo>
                <a:lnTo>
                  <a:pt x="5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0" name="Freeform 75">
            <a:extLst>
              <a:ext uri="{FF2B5EF4-FFF2-40B4-BE49-F238E27FC236}">
                <a16:creationId xmlns:a16="http://schemas.microsoft.com/office/drawing/2014/main" id="{85F17E32-4B0B-47CF-A06C-1DDD32E4EBBE}"/>
              </a:ext>
            </a:extLst>
          </p:cNvPr>
          <p:cNvSpPr>
            <a:spLocks/>
          </p:cNvSpPr>
          <p:nvPr/>
        </p:nvSpPr>
        <p:spPr bwMode="auto">
          <a:xfrm>
            <a:off x="4341813" y="4951413"/>
            <a:ext cx="14287" cy="20637"/>
          </a:xfrm>
          <a:custGeom>
            <a:avLst/>
            <a:gdLst>
              <a:gd name="T0" fmla="*/ 0 w 34"/>
              <a:gd name="T1" fmla="*/ 2147483646 h 52"/>
              <a:gd name="T2" fmla="*/ 0 w 34"/>
              <a:gd name="T3" fmla="*/ 2147483646 h 52"/>
              <a:gd name="T4" fmla="*/ 2147483646 w 34"/>
              <a:gd name="T5" fmla="*/ 2147483646 h 52"/>
              <a:gd name="T6" fmla="*/ 2147483646 w 34"/>
              <a:gd name="T7" fmla="*/ 0 h 52"/>
              <a:gd name="T8" fmla="*/ 0 60000 65536"/>
              <a:gd name="T9" fmla="*/ 0 60000 65536"/>
              <a:gd name="T10" fmla="*/ 0 60000 65536"/>
              <a:gd name="T11" fmla="*/ 0 60000 65536"/>
              <a:gd name="T12" fmla="*/ 0 w 34"/>
              <a:gd name="T13" fmla="*/ 0 h 52"/>
              <a:gd name="T14" fmla="*/ 34 w 34"/>
              <a:gd name="T15" fmla="*/ 52 h 52"/>
            </a:gdLst>
            <a:ahLst/>
            <a:cxnLst>
              <a:cxn ang="T8">
                <a:pos x="T0" y="T1"/>
              </a:cxn>
              <a:cxn ang="T9">
                <a:pos x="T2" y="T3"/>
              </a:cxn>
              <a:cxn ang="T10">
                <a:pos x="T4" y="T5"/>
              </a:cxn>
              <a:cxn ang="T11">
                <a:pos x="T6" y="T7"/>
              </a:cxn>
            </a:cxnLst>
            <a:rect l="T12" t="T13" r="T14" b="T15"/>
            <a:pathLst>
              <a:path w="34" h="52">
                <a:moveTo>
                  <a:pt x="0" y="52"/>
                </a:moveTo>
                <a:lnTo>
                  <a:pt x="0" y="41"/>
                </a:lnTo>
                <a:lnTo>
                  <a:pt x="34" y="41"/>
                </a:lnTo>
                <a:lnTo>
                  <a:pt x="3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1" name="Freeform 76">
            <a:extLst>
              <a:ext uri="{FF2B5EF4-FFF2-40B4-BE49-F238E27FC236}">
                <a16:creationId xmlns:a16="http://schemas.microsoft.com/office/drawing/2014/main" id="{EAF3280C-46FA-4381-A856-A556DD456ADB}"/>
              </a:ext>
            </a:extLst>
          </p:cNvPr>
          <p:cNvSpPr>
            <a:spLocks/>
          </p:cNvSpPr>
          <p:nvPr/>
        </p:nvSpPr>
        <p:spPr bwMode="auto">
          <a:xfrm>
            <a:off x="4365625" y="4883150"/>
            <a:ext cx="11113" cy="22225"/>
          </a:xfrm>
          <a:custGeom>
            <a:avLst/>
            <a:gdLst>
              <a:gd name="T0" fmla="*/ 0 w 30"/>
              <a:gd name="T1" fmla="*/ 2147483646 h 56"/>
              <a:gd name="T2" fmla="*/ 2147483646 w 30"/>
              <a:gd name="T3" fmla="*/ 2147483646 h 56"/>
              <a:gd name="T4" fmla="*/ 2147483646 w 30"/>
              <a:gd name="T5" fmla="*/ 2147483646 h 56"/>
              <a:gd name="T6" fmla="*/ 2147483646 w 30"/>
              <a:gd name="T7" fmla="*/ 2147483646 h 56"/>
              <a:gd name="T8" fmla="*/ 2147483646 w 30"/>
              <a:gd name="T9" fmla="*/ 2147483646 h 56"/>
              <a:gd name="T10" fmla="*/ 2147483646 w 30"/>
              <a:gd name="T11" fmla="*/ 2147483646 h 56"/>
              <a:gd name="T12" fmla="*/ 2147483646 w 30"/>
              <a:gd name="T13" fmla="*/ 2147483646 h 56"/>
              <a:gd name="T14" fmla="*/ 2147483646 w 30"/>
              <a:gd name="T15" fmla="*/ 2147483646 h 56"/>
              <a:gd name="T16" fmla="*/ 2147483646 w 30"/>
              <a:gd name="T17" fmla="*/ 0 h 56"/>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30"/>
              <a:gd name="T28" fmla="*/ 0 h 56"/>
              <a:gd name="T29" fmla="*/ 30 w 30"/>
              <a:gd name="T30" fmla="*/ 56 h 56"/>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30" h="56">
                <a:moveTo>
                  <a:pt x="0" y="56"/>
                </a:moveTo>
                <a:lnTo>
                  <a:pt x="8" y="56"/>
                </a:lnTo>
                <a:lnTo>
                  <a:pt x="8" y="50"/>
                </a:lnTo>
                <a:lnTo>
                  <a:pt x="8" y="41"/>
                </a:lnTo>
                <a:lnTo>
                  <a:pt x="25" y="41"/>
                </a:lnTo>
                <a:lnTo>
                  <a:pt x="25" y="22"/>
                </a:lnTo>
                <a:lnTo>
                  <a:pt x="30" y="22"/>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2" name="Freeform 77">
            <a:extLst>
              <a:ext uri="{FF2B5EF4-FFF2-40B4-BE49-F238E27FC236}">
                <a16:creationId xmlns:a16="http://schemas.microsoft.com/office/drawing/2014/main" id="{1684FD02-3C3F-499E-8C36-038A433C7715}"/>
              </a:ext>
            </a:extLst>
          </p:cNvPr>
          <p:cNvSpPr>
            <a:spLocks/>
          </p:cNvSpPr>
          <p:nvPr/>
        </p:nvSpPr>
        <p:spPr bwMode="auto">
          <a:xfrm>
            <a:off x="4395788" y="4822825"/>
            <a:ext cx="11112" cy="22225"/>
          </a:xfrm>
          <a:custGeom>
            <a:avLst/>
            <a:gdLst>
              <a:gd name="T0" fmla="*/ 0 w 26"/>
              <a:gd name="T1" fmla="*/ 2147483646 h 59"/>
              <a:gd name="T2" fmla="*/ 2147483646 w 26"/>
              <a:gd name="T3" fmla="*/ 2147483646 h 59"/>
              <a:gd name="T4" fmla="*/ 2147483646 w 26"/>
              <a:gd name="T5" fmla="*/ 2147483646 h 59"/>
              <a:gd name="T6" fmla="*/ 2147483646 w 26"/>
              <a:gd name="T7" fmla="*/ 2147483646 h 59"/>
              <a:gd name="T8" fmla="*/ 2147483646 w 26"/>
              <a:gd name="T9" fmla="*/ 0 h 59"/>
              <a:gd name="T10" fmla="*/ 0 60000 65536"/>
              <a:gd name="T11" fmla="*/ 0 60000 65536"/>
              <a:gd name="T12" fmla="*/ 0 60000 65536"/>
              <a:gd name="T13" fmla="*/ 0 60000 65536"/>
              <a:gd name="T14" fmla="*/ 0 60000 65536"/>
              <a:gd name="T15" fmla="*/ 0 w 26"/>
              <a:gd name="T16" fmla="*/ 0 h 59"/>
              <a:gd name="T17" fmla="*/ 26 w 26"/>
              <a:gd name="T18" fmla="*/ 59 h 59"/>
            </a:gdLst>
            <a:ahLst/>
            <a:cxnLst>
              <a:cxn ang="T10">
                <a:pos x="T0" y="T1"/>
              </a:cxn>
              <a:cxn ang="T11">
                <a:pos x="T2" y="T3"/>
              </a:cxn>
              <a:cxn ang="T12">
                <a:pos x="T4" y="T5"/>
              </a:cxn>
              <a:cxn ang="T13">
                <a:pos x="T6" y="T7"/>
              </a:cxn>
              <a:cxn ang="T14">
                <a:pos x="T8" y="T9"/>
              </a:cxn>
            </a:cxnLst>
            <a:rect l="T15" t="T16" r="T17" b="T18"/>
            <a:pathLst>
              <a:path w="26" h="59">
                <a:moveTo>
                  <a:pt x="0" y="59"/>
                </a:moveTo>
                <a:lnTo>
                  <a:pt x="16" y="59"/>
                </a:lnTo>
                <a:lnTo>
                  <a:pt x="16" y="20"/>
                </a:lnTo>
                <a:lnTo>
                  <a:pt x="26" y="20"/>
                </a:lnTo>
                <a:lnTo>
                  <a:pt x="2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3" name="Freeform 78">
            <a:extLst>
              <a:ext uri="{FF2B5EF4-FFF2-40B4-BE49-F238E27FC236}">
                <a16:creationId xmlns:a16="http://schemas.microsoft.com/office/drawing/2014/main" id="{F144B749-7F9D-47F2-BC09-17F9B9BBEEBA}"/>
              </a:ext>
            </a:extLst>
          </p:cNvPr>
          <p:cNvSpPr>
            <a:spLocks/>
          </p:cNvSpPr>
          <p:nvPr/>
        </p:nvSpPr>
        <p:spPr bwMode="auto">
          <a:xfrm>
            <a:off x="4419600" y="4746625"/>
            <a:ext cx="1588" cy="31750"/>
          </a:xfrm>
          <a:custGeom>
            <a:avLst/>
            <a:gdLst>
              <a:gd name="T0" fmla="*/ 0 w 4"/>
              <a:gd name="T1" fmla="*/ 2147483646 h 81"/>
              <a:gd name="T2" fmla="*/ 0 w 4"/>
              <a:gd name="T3" fmla="*/ 2147483646 h 81"/>
              <a:gd name="T4" fmla="*/ 2147483646 w 4"/>
              <a:gd name="T5" fmla="*/ 2147483646 h 81"/>
              <a:gd name="T6" fmla="*/ 2147483646 w 4"/>
              <a:gd name="T7" fmla="*/ 0 h 81"/>
              <a:gd name="T8" fmla="*/ 2147483646 w 4"/>
              <a:gd name="T9" fmla="*/ 0 h 81"/>
              <a:gd name="T10" fmla="*/ 0 60000 65536"/>
              <a:gd name="T11" fmla="*/ 0 60000 65536"/>
              <a:gd name="T12" fmla="*/ 0 60000 65536"/>
              <a:gd name="T13" fmla="*/ 0 60000 65536"/>
              <a:gd name="T14" fmla="*/ 0 60000 65536"/>
              <a:gd name="T15" fmla="*/ 0 w 4"/>
              <a:gd name="T16" fmla="*/ 0 h 81"/>
              <a:gd name="T17" fmla="*/ 4 w 4"/>
              <a:gd name="T18" fmla="*/ 81 h 81"/>
            </a:gdLst>
            <a:ahLst/>
            <a:cxnLst>
              <a:cxn ang="T10">
                <a:pos x="T0" y="T1"/>
              </a:cxn>
              <a:cxn ang="T11">
                <a:pos x="T2" y="T3"/>
              </a:cxn>
              <a:cxn ang="T12">
                <a:pos x="T4" y="T5"/>
              </a:cxn>
              <a:cxn ang="T13">
                <a:pos x="T6" y="T7"/>
              </a:cxn>
              <a:cxn ang="T14">
                <a:pos x="T8" y="T9"/>
              </a:cxn>
            </a:cxnLst>
            <a:rect l="T15" t="T16" r="T17" b="T18"/>
            <a:pathLst>
              <a:path w="4" h="81">
                <a:moveTo>
                  <a:pt x="0" y="81"/>
                </a:moveTo>
                <a:lnTo>
                  <a:pt x="0" y="20"/>
                </a:lnTo>
                <a:lnTo>
                  <a:pt x="3" y="20"/>
                </a:lnTo>
                <a:lnTo>
                  <a:pt x="3" y="0"/>
                </a:lnTo>
                <a:lnTo>
                  <a:pt x="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4" name="Freeform 79">
            <a:extLst>
              <a:ext uri="{FF2B5EF4-FFF2-40B4-BE49-F238E27FC236}">
                <a16:creationId xmlns:a16="http://schemas.microsoft.com/office/drawing/2014/main" id="{A9143E4C-5DD9-499C-AF76-8DE7F19A443E}"/>
              </a:ext>
            </a:extLst>
          </p:cNvPr>
          <p:cNvSpPr>
            <a:spLocks/>
          </p:cNvSpPr>
          <p:nvPr/>
        </p:nvSpPr>
        <p:spPr bwMode="auto">
          <a:xfrm>
            <a:off x="4454525" y="4711700"/>
            <a:ext cx="22225" cy="11113"/>
          </a:xfrm>
          <a:custGeom>
            <a:avLst/>
            <a:gdLst>
              <a:gd name="T0" fmla="*/ 0 w 57"/>
              <a:gd name="T1" fmla="*/ 2147483646 h 28"/>
              <a:gd name="T2" fmla="*/ 2147483646 w 57"/>
              <a:gd name="T3" fmla="*/ 2147483646 h 28"/>
              <a:gd name="T4" fmla="*/ 2147483646 w 57"/>
              <a:gd name="T5" fmla="*/ 2147483646 h 28"/>
              <a:gd name="T6" fmla="*/ 2147483646 w 57"/>
              <a:gd name="T7" fmla="*/ 2147483646 h 28"/>
              <a:gd name="T8" fmla="*/ 2147483646 w 57"/>
              <a:gd name="T9" fmla="*/ 2147483646 h 28"/>
              <a:gd name="T10" fmla="*/ 2147483646 w 57"/>
              <a:gd name="T11" fmla="*/ 2147483646 h 28"/>
              <a:gd name="T12" fmla="*/ 2147483646 w 57"/>
              <a:gd name="T13" fmla="*/ 2147483646 h 28"/>
              <a:gd name="T14" fmla="*/ 2147483646 w 57"/>
              <a:gd name="T15" fmla="*/ 2147483646 h 28"/>
              <a:gd name="T16" fmla="*/ 2147483646 w 57"/>
              <a:gd name="T17" fmla="*/ 2147483646 h 28"/>
              <a:gd name="T18" fmla="*/ 2147483646 w 57"/>
              <a:gd name="T19" fmla="*/ 2147483646 h 28"/>
              <a:gd name="T20" fmla="*/ 2147483646 w 57"/>
              <a:gd name="T21" fmla="*/ 0 h 28"/>
              <a:gd name="T22" fmla="*/ 0 60000 65536"/>
              <a:gd name="T23" fmla="*/ 0 60000 65536"/>
              <a:gd name="T24" fmla="*/ 0 60000 65536"/>
              <a:gd name="T25" fmla="*/ 0 60000 65536"/>
              <a:gd name="T26" fmla="*/ 0 60000 65536"/>
              <a:gd name="T27" fmla="*/ 0 60000 65536"/>
              <a:gd name="T28" fmla="*/ 0 60000 65536"/>
              <a:gd name="T29" fmla="*/ 0 60000 65536"/>
              <a:gd name="T30" fmla="*/ 0 60000 65536"/>
              <a:gd name="T31" fmla="*/ 0 60000 65536"/>
              <a:gd name="T32" fmla="*/ 0 60000 65536"/>
              <a:gd name="T33" fmla="*/ 0 w 57"/>
              <a:gd name="T34" fmla="*/ 0 h 28"/>
              <a:gd name="T35" fmla="*/ 57 w 57"/>
              <a:gd name="T36" fmla="*/ 28 h 28"/>
            </a:gdLst>
            <a:ahLst/>
            <a:cxnLst>
              <a:cxn ang="T22">
                <a:pos x="T0" y="T1"/>
              </a:cxn>
              <a:cxn ang="T23">
                <a:pos x="T2" y="T3"/>
              </a:cxn>
              <a:cxn ang="T24">
                <a:pos x="T4" y="T5"/>
              </a:cxn>
              <a:cxn ang="T25">
                <a:pos x="T6" y="T7"/>
              </a:cxn>
              <a:cxn ang="T26">
                <a:pos x="T8" y="T9"/>
              </a:cxn>
              <a:cxn ang="T27">
                <a:pos x="T10" y="T11"/>
              </a:cxn>
              <a:cxn ang="T28">
                <a:pos x="T12" y="T13"/>
              </a:cxn>
              <a:cxn ang="T29">
                <a:pos x="T14" y="T15"/>
              </a:cxn>
              <a:cxn ang="T30">
                <a:pos x="T16" y="T17"/>
              </a:cxn>
              <a:cxn ang="T31">
                <a:pos x="T18" y="T19"/>
              </a:cxn>
              <a:cxn ang="T32">
                <a:pos x="T20" y="T21"/>
              </a:cxn>
            </a:cxnLst>
            <a:rect l="T33" t="T34" r="T35" b="T36"/>
            <a:pathLst>
              <a:path w="57" h="28">
                <a:moveTo>
                  <a:pt x="0" y="28"/>
                </a:moveTo>
                <a:lnTo>
                  <a:pt x="14" y="28"/>
                </a:lnTo>
                <a:lnTo>
                  <a:pt x="14" y="26"/>
                </a:lnTo>
                <a:lnTo>
                  <a:pt x="51" y="26"/>
                </a:lnTo>
                <a:lnTo>
                  <a:pt x="51" y="24"/>
                </a:lnTo>
                <a:lnTo>
                  <a:pt x="52" y="24"/>
                </a:lnTo>
                <a:lnTo>
                  <a:pt x="52" y="18"/>
                </a:lnTo>
                <a:lnTo>
                  <a:pt x="53" y="18"/>
                </a:lnTo>
                <a:lnTo>
                  <a:pt x="53" y="9"/>
                </a:lnTo>
                <a:lnTo>
                  <a:pt x="57" y="9"/>
                </a:lnTo>
                <a:lnTo>
                  <a:pt x="5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5" name="Freeform 80">
            <a:extLst>
              <a:ext uri="{FF2B5EF4-FFF2-40B4-BE49-F238E27FC236}">
                <a16:creationId xmlns:a16="http://schemas.microsoft.com/office/drawing/2014/main" id="{F126ABCF-89D6-46E5-85B0-A22A9076523E}"/>
              </a:ext>
            </a:extLst>
          </p:cNvPr>
          <p:cNvSpPr>
            <a:spLocks/>
          </p:cNvSpPr>
          <p:nvPr/>
        </p:nvSpPr>
        <p:spPr bwMode="auto">
          <a:xfrm>
            <a:off x="4484688" y="4635500"/>
            <a:ext cx="4762" cy="26988"/>
          </a:xfrm>
          <a:custGeom>
            <a:avLst/>
            <a:gdLst>
              <a:gd name="T0" fmla="*/ 0 w 15"/>
              <a:gd name="T1" fmla="*/ 2147483646 h 71"/>
              <a:gd name="T2" fmla="*/ 0 w 15"/>
              <a:gd name="T3" fmla="*/ 2147483646 h 71"/>
              <a:gd name="T4" fmla="*/ 2147483646 w 15"/>
              <a:gd name="T5" fmla="*/ 2147483646 h 71"/>
              <a:gd name="T6" fmla="*/ 2147483646 w 15"/>
              <a:gd name="T7" fmla="*/ 0 h 71"/>
              <a:gd name="T8" fmla="*/ 0 60000 65536"/>
              <a:gd name="T9" fmla="*/ 0 60000 65536"/>
              <a:gd name="T10" fmla="*/ 0 60000 65536"/>
              <a:gd name="T11" fmla="*/ 0 60000 65536"/>
              <a:gd name="T12" fmla="*/ 0 w 15"/>
              <a:gd name="T13" fmla="*/ 0 h 71"/>
              <a:gd name="T14" fmla="*/ 15 w 15"/>
              <a:gd name="T15" fmla="*/ 71 h 71"/>
            </a:gdLst>
            <a:ahLst/>
            <a:cxnLst>
              <a:cxn ang="T8">
                <a:pos x="T0" y="T1"/>
              </a:cxn>
              <a:cxn ang="T9">
                <a:pos x="T2" y="T3"/>
              </a:cxn>
              <a:cxn ang="T10">
                <a:pos x="T4" y="T5"/>
              </a:cxn>
              <a:cxn ang="T11">
                <a:pos x="T6" y="T7"/>
              </a:cxn>
            </a:cxnLst>
            <a:rect l="T12" t="T13" r="T14" b="T15"/>
            <a:pathLst>
              <a:path w="15" h="71">
                <a:moveTo>
                  <a:pt x="0" y="71"/>
                </a:moveTo>
                <a:lnTo>
                  <a:pt x="0" y="68"/>
                </a:lnTo>
                <a:lnTo>
                  <a:pt x="15" y="68"/>
                </a:lnTo>
                <a:lnTo>
                  <a:pt x="15"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6" name="Freeform 81">
            <a:extLst>
              <a:ext uri="{FF2B5EF4-FFF2-40B4-BE49-F238E27FC236}">
                <a16:creationId xmlns:a16="http://schemas.microsoft.com/office/drawing/2014/main" id="{8BBC0F47-BE3B-4A4E-94F9-09165582E9EA}"/>
              </a:ext>
            </a:extLst>
          </p:cNvPr>
          <p:cNvSpPr>
            <a:spLocks/>
          </p:cNvSpPr>
          <p:nvPr/>
        </p:nvSpPr>
        <p:spPr bwMode="auto">
          <a:xfrm>
            <a:off x="4502150" y="4567238"/>
            <a:ext cx="9525" cy="22225"/>
          </a:xfrm>
          <a:custGeom>
            <a:avLst/>
            <a:gdLst>
              <a:gd name="T0" fmla="*/ 0 w 27"/>
              <a:gd name="T1" fmla="*/ 2147483646 h 58"/>
              <a:gd name="T2" fmla="*/ 0 w 27"/>
              <a:gd name="T3" fmla="*/ 2147483646 h 58"/>
              <a:gd name="T4" fmla="*/ 2147483646 w 27"/>
              <a:gd name="T5" fmla="*/ 2147483646 h 58"/>
              <a:gd name="T6" fmla="*/ 2147483646 w 27"/>
              <a:gd name="T7" fmla="*/ 2147483646 h 58"/>
              <a:gd name="T8" fmla="*/ 2147483646 w 27"/>
              <a:gd name="T9" fmla="*/ 2147483646 h 58"/>
              <a:gd name="T10" fmla="*/ 2147483646 w 27"/>
              <a:gd name="T11" fmla="*/ 2147483646 h 58"/>
              <a:gd name="T12" fmla="*/ 2147483646 w 27"/>
              <a:gd name="T13" fmla="*/ 2147483646 h 58"/>
              <a:gd name="T14" fmla="*/ 2147483646 w 27"/>
              <a:gd name="T15" fmla="*/ 0 h 58"/>
              <a:gd name="T16" fmla="*/ 0 60000 65536"/>
              <a:gd name="T17" fmla="*/ 0 60000 65536"/>
              <a:gd name="T18" fmla="*/ 0 60000 65536"/>
              <a:gd name="T19" fmla="*/ 0 60000 65536"/>
              <a:gd name="T20" fmla="*/ 0 60000 65536"/>
              <a:gd name="T21" fmla="*/ 0 60000 65536"/>
              <a:gd name="T22" fmla="*/ 0 60000 65536"/>
              <a:gd name="T23" fmla="*/ 0 60000 65536"/>
              <a:gd name="T24" fmla="*/ 0 w 27"/>
              <a:gd name="T25" fmla="*/ 0 h 58"/>
              <a:gd name="T26" fmla="*/ 27 w 27"/>
              <a:gd name="T27" fmla="*/ 58 h 58"/>
            </a:gdLst>
            <a:ahLst/>
            <a:cxnLst>
              <a:cxn ang="T16">
                <a:pos x="T0" y="T1"/>
              </a:cxn>
              <a:cxn ang="T17">
                <a:pos x="T2" y="T3"/>
              </a:cxn>
              <a:cxn ang="T18">
                <a:pos x="T4" y="T5"/>
              </a:cxn>
              <a:cxn ang="T19">
                <a:pos x="T6" y="T7"/>
              </a:cxn>
              <a:cxn ang="T20">
                <a:pos x="T8" y="T9"/>
              </a:cxn>
              <a:cxn ang="T21">
                <a:pos x="T10" y="T11"/>
              </a:cxn>
              <a:cxn ang="T22">
                <a:pos x="T12" y="T13"/>
              </a:cxn>
              <a:cxn ang="T23">
                <a:pos x="T14" y="T15"/>
              </a:cxn>
            </a:cxnLst>
            <a:rect l="T24" t="T25" r="T26" b="T27"/>
            <a:pathLst>
              <a:path w="27" h="58">
                <a:moveTo>
                  <a:pt x="0" y="58"/>
                </a:moveTo>
                <a:lnTo>
                  <a:pt x="0" y="49"/>
                </a:lnTo>
                <a:lnTo>
                  <a:pt x="5" y="49"/>
                </a:lnTo>
                <a:lnTo>
                  <a:pt x="5" y="31"/>
                </a:lnTo>
                <a:lnTo>
                  <a:pt x="9" y="31"/>
                </a:lnTo>
                <a:lnTo>
                  <a:pt x="9" y="13"/>
                </a:lnTo>
                <a:lnTo>
                  <a:pt x="27" y="13"/>
                </a:lnTo>
                <a:lnTo>
                  <a:pt x="2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7" name="Freeform 83">
            <a:extLst>
              <a:ext uri="{FF2B5EF4-FFF2-40B4-BE49-F238E27FC236}">
                <a16:creationId xmlns:a16="http://schemas.microsoft.com/office/drawing/2014/main" id="{3493760D-2073-4E74-A033-148D4BC6C122}"/>
              </a:ext>
            </a:extLst>
          </p:cNvPr>
          <p:cNvSpPr>
            <a:spLocks/>
          </p:cNvSpPr>
          <p:nvPr/>
        </p:nvSpPr>
        <p:spPr bwMode="auto">
          <a:xfrm>
            <a:off x="4568825" y="4449763"/>
            <a:ext cx="7938" cy="25400"/>
          </a:xfrm>
          <a:custGeom>
            <a:avLst/>
            <a:gdLst>
              <a:gd name="T0" fmla="*/ 0 w 20"/>
              <a:gd name="T1" fmla="*/ 2147483646 h 64"/>
              <a:gd name="T2" fmla="*/ 0 w 20"/>
              <a:gd name="T3" fmla="*/ 2147483646 h 64"/>
              <a:gd name="T4" fmla="*/ 2147483646 w 20"/>
              <a:gd name="T5" fmla="*/ 2147483646 h 64"/>
              <a:gd name="T6" fmla="*/ 2147483646 w 20"/>
              <a:gd name="T7" fmla="*/ 2147483646 h 64"/>
              <a:gd name="T8" fmla="*/ 2147483646 w 20"/>
              <a:gd name="T9" fmla="*/ 2147483646 h 64"/>
              <a:gd name="T10" fmla="*/ 2147483646 w 20"/>
              <a:gd name="T11" fmla="*/ 2147483646 h 64"/>
              <a:gd name="T12" fmla="*/ 2147483646 w 20"/>
              <a:gd name="T13" fmla="*/ 2147483646 h 64"/>
              <a:gd name="T14" fmla="*/ 2147483646 w 20"/>
              <a:gd name="T15" fmla="*/ 2147483646 h 64"/>
              <a:gd name="T16" fmla="*/ 2147483646 w 20"/>
              <a:gd name="T17" fmla="*/ 2147483646 h 64"/>
              <a:gd name="T18" fmla="*/ 2147483646 w 20"/>
              <a:gd name="T19" fmla="*/ 2147483646 h 64"/>
              <a:gd name="T20" fmla="*/ 2147483646 w 20"/>
              <a:gd name="T21" fmla="*/ 2147483646 h 64"/>
              <a:gd name="T22" fmla="*/ 2147483646 w 20"/>
              <a:gd name="T23" fmla="*/ 0 h 64"/>
              <a:gd name="T24" fmla="*/ 2147483646 w 20"/>
              <a:gd name="T25" fmla="*/ 0 h 64"/>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20"/>
              <a:gd name="T40" fmla="*/ 0 h 64"/>
              <a:gd name="T41" fmla="*/ 20 w 20"/>
              <a:gd name="T42" fmla="*/ 64 h 64"/>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20" h="64">
                <a:moveTo>
                  <a:pt x="0" y="64"/>
                </a:moveTo>
                <a:lnTo>
                  <a:pt x="0" y="61"/>
                </a:lnTo>
                <a:lnTo>
                  <a:pt x="12" y="61"/>
                </a:lnTo>
                <a:lnTo>
                  <a:pt x="12" y="26"/>
                </a:lnTo>
                <a:lnTo>
                  <a:pt x="13" y="26"/>
                </a:lnTo>
                <a:lnTo>
                  <a:pt x="13" y="20"/>
                </a:lnTo>
                <a:lnTo>
                  <a:pt x="16" y="20"/>
                </a:lnTo>
                <a:lnTo>
                  <a:pt x="16" y="15"/>
                </a:lnTo>
                <a:lnTo>
                  <a:pt x="17" y="15"/>
                </a:lnTo>
                <a:lnTo>
                  <a:pt x="17" y="10"/>
                </a:lnTo>
                <a:lnTo>
                  <a:pt x="19" y="10"/>
                </a:lnTo>
                <a:lnTo>
                  <a:pt x="19" y="0"/>
                </a:lnTo>
                <a:lnTo>
                  <a:pt x="2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8" name="Freeform 84">
            <a:extLst>
              <a:ext uri="{FF2B5EF4-FFF2-40B4-BE49-F238E27FC236}">
                <a16:creationId xmlns:a16="http://schemas.microsoft.com/office/drawing/2014/main" id="{77206879-F96A-4D7C-93B4-096A19B25E69}"/>
              </a:ext>
            </a:extLst>
          </p:cNvPr>
          <p:cNvSpPr>
            <a:spLocks/>
          </p:cNvSpPr>
          <p:nvPr/>
        </p:nvSpPr>
        <p:spPr bwMode="auto">
          <a:xfrm>
            <a:off x="4603750" y="4413250"/>
            <a:ext cx="25400" cy="7938"/>
          </a:xfrm>
          <a:custGeom>
            <a:avLst/>
            <a:gdLst>
              <a:gd name="T0" fmla="*/ 0 w 63"/>
              <a:gd name="T1" fmla="*/ 2147483646 h 23"/>
              <a:gd name="T2" fmla="*/ 2147483646 w 63"/>
              <a:gd name="T3" fmla="*/ 2147483646 h 23"/>
              <a:gd name="T4" fmla="*/ 2147483646 w 63"/>
              <a:gd name="T5" fmla="*/ 2147483646 h 23"/>
              <a:gd name="T6" fmla="*/ 2147483646 w 63"/>
              <a:gd name="T7" fmla="*/ 2147483646 h 23"/>
              <a:gd name="T8" fmla="*/ 2147483646 w 63"/>
              <a:gd name="T9" fmla="*/ 0 h 23"/>
              <a:gd name="T10" fmla="*/ 0 60000 65536"/>
              <a:gd name="T11" fmla="*/ 0 60000 65536"/>
              <a:gd name="T12" fmla="*/ 0 60000 65536"/>
              <a:gd name="T13" fmla="*/ 0 60000 65536"/>
              <a:gd name="T14" fmla="*/ 0 60000 65536"/>
              <a:gd name="T15" fmla="*/ 0 w 63"/>
              <a:gd name="T16" fmla="*/ 0 h 23"/>
              <a:gd name="T17" fmla="*/ 63 w 63"/>
              <a:gd name="T18" fmla="*/ 23 h 23"/>
            </a:gdLst>
            <a:ahLst/>
            <a:cxnLst>
              <a:cxn ang="T10">
                <a:pos x="T0" y="T1"/>
              </a:cxn>
              <a:cxn ang="T11">
                <a:pos x="T2" y="T3"/>
              </a:cxn>
              <a:cxn ang="T12">
                <a:pos x="T4" y="T5"/>
              </a:cxn>
              <a:cxn ang="T13">
                <a:pos x="T6" y="T7"/>
              </a:cxn>
              <a:cxn ang="T14">
                <a:pos x="T8" y="T9"/>
              </a:cxn>
            </a:cxnLst>
            <a:rect l="T15" t="T16" r="T17" b="T18"/>
            <a:pathLst>
              <a:path w="63" h="23">
                <a:moveTo>
                  <a:pt x="0" y="23"/>
                </a:moveTo>
                <a:lnTo>
                  <a:pt x="1" y="23"/>
                </a:lnTo>
                <a:lnTo>
                  <a:pt x="1" y="11"/>
                </a:lnTo>
                <a:lnTo>
                  <a:pt x="63" y="11"/>
                </a:lnTo>
                <a:lnTo>
                  <a:pt x="6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49" name="Freeform 85">
            <a:extLst>
              <a:ext uri="{FF2B5EF4-FFF2-40B4-BE49-F238E27FC236}">
                <a16:creationId xmlns:a16="http://schemas.microsoft.com/office/drawing/2014/main" id="{68D4F8D0-063E-440A-B2EF-A9018E206798}"/>
              </a:ext>
            </a:extLst>
          </p:cNvPr>
          <p:cNvSpPr>
            <a:spLocks/>
          </p:cNvSpPr>
          <p:nvPr/>
        </p:nvSpPr>
        <p:spPr bwMode="auto">
          <a:xfrm>
            <a:off x="4638675" y="4351338"/>
            <a:ext cx="19050" cy="14287"/>
          </a:xfrm>
          <a:custGeom>
            <a:avLst/>
            <a:gdLst>
              <a:gd name="T0" fmla="*/ 0 w 47"/>
              <a:gd name="T1" fmla="*/ 2147483646 h 38"/>
              <a:gd name="T2" fmla="*/ 0 w 47"/>
              <a:gd name="T3" fmla="*/ 2147483646 h 38"/>
              <a:gd name="T4" fmla="*/ 2147483646 w 47"/>
              <a:gd name="T5" fmla="*/ 2147483646 h 38"/>
              <a:gd name="T6" fmla="*/ 2147483646 w 47"/>
              <a:gd name="T7" fmla="*/ 0 h 38"/>
              <a:gd name="T8" fmla="*/ 0 60000 65536"/>
              <a:gd name="T9" fmla="*/ 0 60000 65536"/>
              <a:gd name="T10" fmla="*/ 0 60000 65536"/>
              <a:gd name="T11" fmla="*/ 0 60000 65536"/>
              <a:gd name="T12" fmla="*/ 0 w 47"/>
              <a:gd name="T13" fmla="*/ 0 h 38"/>
              <a:gd name="T14" fmla="*/ 47 w 47"/>
              <a:gd name="T15" fmla="*/ 38 h 38"/>
            </a:gdLst>
            <a:ahLst/>
            <a:cxnLst>
              <a:cxn ang="T8">
                <a:pos x="T0" y="T1"/>
              </a:cxn>
              <a:cxn ang="T9">
                <a:pos x="T2" y="T3"/>
              </a:cxn>
              <a:cxn ang="T10">
                <a:pos x="T4" y="T5"/>
              </a:cxn>
              <a:cxn ang="T11">
                <a:pos x="T6" y="T7"/>
              </a:cxn>
            </a:cxnLst>
            <a:rect l="T12" t="T13" r="T14" b="T15"/>
            <a:pathLst>
              <a:path w="47" h="38">
                <a:moveTo>
                  <a:pt x="0" y="38"/>
                </a:moveTo>
                <a:lnTo>
                  <a:pt x="0" y="12"/>
                </a:lnTo>
                <a:lnTo>
                  <a:pt x="47" y="12"/>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0" name="Freeform 86">
            <a:extLst>
              <a:ext uri="{FF2B5EF4-FFF2-40B4-BE49-F238E27FC236}">
                <a16:creationId xmlns:a16="http://schemas.microsoft.com/office/drawing/2014/main" id="{C8BE162C-675F-4FC2-A77D-6CDC7ED5BCC2}"/>
              </a:ext>
            </a:extLst>
          </p:cNvPr>
          <p:cNvSpPr>
            <a:spLocks/>
          </p:cNvSpPr>
          <p:nvPr/>
        </p:nvSpPr>
        <p:spPr bwMode="auto">
          <a:xfrm>
            <a:off x="4657725" y="4275138"/>
            <a:ext cx="14288" cy="19050"/>
          </a:xfrm>
          <a:custGeom>
            <a:avLst/>
            <a:gdLst>
              <a:gd name="T0" fmla="*/ 0 w 37"/>
              <a:gd name="T1" fmla="*/ 2147483646 h 49"/>
              <a:gd name="T2" fmla="*/ 2147483646 w 37"/>
              <a:gd name="T3" fmla="*/ 2147483646 h 49"/>
              <a:gd name="T4" fmla="*/ 2147483646 w 37"/>
              <a:gd name="T5" fmla="*/ 0 h 49"/>
              <a:gd name="T6" fmla="*/ 0 60000 65536"/>
              <a:gd name="T7" fmla="*/ 0 60000 65536"/>
              <a:gd name="T8" fmla="*/ 0 60000 65536"/>
              <a:gd name="T9" fmla="*/ 0 w 37"/>
              <a:gd name="T10" fmla="*/ 0 h 49"/>
              <a:gd name="T11" fmla="*/ 37 w 37"/>
              <a:gd name="T12" fmla="*/ 49 h 49"/>
            </a:gdLst>
            <a:ahLst/>
            <a:cxnLst>
              <a:cxn ang="T6">
                <a:pos x="T0" y="T1"/>
              </a:cxn>
              <a:cxn ang="T7">
                <a:pos x="T2" y="T3"/>
              </a:cxn>
              <a:cxn ang="T8">
                <a:pos x="T4" y="T5"/>
              </a:cxn>
            </a:cxnLst>
            <a:rect l="T9" t="T10" r="T11" b="T12"/>
            <a:pathLst>
              <a:path w="37" h="49">
                <a:moveTo>
                  <a:pt x="0" y="49"/>
                </a:moveTo>
                <a:lnTo>
                  <a:pt x="37" y="49"/>
                </a:lnTo>
                <a:lnTo>
                  <a:pt x="3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1" name="Freeform 87">
            <a:extLst>
              <a:ext uri="{FF2B5EF4-FFF2-40B4-BE49-F238E27FC236}">
                <a16:creationId xmlns:a16="http://schemas.microsoft.com/office/drawing/2014/main" id="{5DE30AE2-C887-4BDF-8672-D0D0D48E2535}"/>
              </a:ext>
            </a:extLst>
          </p:cNvPr>
          <p:cNvSpPr>
            <a:spLocks/>
          </p:cNvSpPr>
          <p:nvPr/>
        </p:nvSpPr>
        <p:spPr bwMode="auto">
          <a:xfrm>
            <a:off x="4687888" y="4217988"/>
            <a:ext cx="17462" cy="15875"/>
          </a:xfrm>
          <a:custGeom>
            <a:avLst/>
            <a:gdLst>
              <a:gd name="T0" fmla="*/ 0 w 47"/>
              <a:gd name="T1" fmla="*/ 2147483646 h 39"/>
              <a:gd name="T2" fmla="*/ 2147483646 w 47"/>
              <a:gd name="T3" fmla="*/ 2147483646 h 39"/>
              <a:gd name="T4" fmla="*/ 2147483646 w 47"/>
              <a:gd name="T5" fmla="*/ 0 h 39"/>
              <a:gd name="T6" fmla="*/ 0 60000 65536"/>
              <a:gd name="T7" fmla="*/ 0 60000 65536"/>
              <a:gd name="T8" fmla="*/ 0 60000 65536"/>
              <a:gd name="T9" fmla="*/ 0 w 47"/>
              <a:gd name="T10" fmla="*/ 0 h 39"/>
              <a:gd name="T11" fmla="*/ 47 w 47"/>
              <a:gd name="T12" fmla="*/ 39 h 39"/>
            </a:gdLst>
            <a:ahLst/>
            <a:cxnLst>
              <a:cxn ang="T6">
                <a:pos x="T0" y="T1"/>
              </a:cxn>
              <a:cxn ang="T7">
                <a:pos x="T2" y="T3"/>
              </a:cxn>
              <a:cxn ang="T8">
                <a:pos x="T4" y="T5"/>
              </a:cxn>
            </a:cxnLst>
            <a:rect l="T9" t="T10" r="T11" b="T12"/>
            <a:pathLst>
              <a:path w="47" h="39">
                <a:moveTo>
                  <a:pt x="0" y="39"/>
                </a:moveTo>
                <a:lnTo>
                  <a:pt x="47" y="39"/>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2" name="Freeform 88">
            <a:extLst>
              <a:ext uri="{FF2B5EF4-FFF2-40B4-BE49-F238E27FC236}">
                <a16:creationId xmlns:a16="http://schemas.microsoft.com/office/drawing/2014/main" id="{33B86EEA-88B0-44CD-B1EA-7311C70B3860}"/>
              </a:ext>
            </a:extLst>
          </p:cNvPr>
          <p:cNvSpPr>
            <a:spLocks/>
          </p:cNvSpPr>
          <p:nvPr/>
        </p:nvSpPr>
        <p:spPr bwMode="auto">
          <a:xfrm>
            <a:off x="4722813" y="4164013"/>
            <a:ext cx="19050" cy="14287"/>
          </a:xfrm>
          <a:custGeom>
            <a:avLst/>
            <a:gdLst>
              <a:gd name="T0" fmla="*/ 0 w 51"/>
              <a:gd name="T1" fmla="*/ 2147483646 h 34"/>
              <a:gd name="T2" fmla="*/ 0 w 51"/>
              <a:gd name="T3" fmla="*/ 2147483646 h 34"/>
              <a:gd name="T4" fmla="*/ 2147483646 w 51"/>
              <a:gd name="T5" fmla="*/ 2147483646 h 34"/>
              <a:gd name="T6" fmla="*/ 2147483646 w 51"/>
              <a:gd name="T7" fmla="*/ 0 h 34"/>
              <a:gd name="T8" fmla="*/ 0 60000 65536"/>
              <a:gd name="T9" fmla="*/ 0 60000 65536"/>
              <a:gd name="T10" fmla="*/ 0 60000 65536"/>
              <a:gd name="T11" fmla="*/ 0 60000 65536"/>
              <a:gd name="T12" fmla="*/ 0 w 51"/>
              <a:gd name="T13" fmla="*/ 0 h 34"/>
              <a:gd name="T14" fmla="*/ 51 w 51"/>
              <a:gd name="T15" fmla="*/ 34 h 34"/>
            </a:gdLst>
            <a:ahLst/>
            <a:cxnLst>
              <a:cxn ang="T8">
                <a:pos x="T0" y="T1"/>
              </a:cxn>
              <a:cxn ang="T9">
                <a:pos x="T2" y="T3"/>
              </a:cxn>
              <a:cxn ang="T10">
                <a:pos x="T4" y="T5"/>
              </a:cxn>
              <a:cxn ang="T11">
                <a:pos x="T6" y="T7"/>
              </a:cxn>
            </a:cxnLst>
            <a:rect l="T12" t="T13" r="T14" b="T15"/>
            <a:pathLst>
              <a:path w="51" h="34">
                <a:moveTo>
                  <a:pt x="0" y="34"/>
                </a:moveTo>
                <a:lnTo>
                  <a:pt x="0" y="20"/>
                </a:lnTo>
                <a:lnTo>
                  <a:pt x="51" y="20"/>
                </a:lnTo>
                <a:lnTo>
                  <a:pt x="5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3" name="Freeform 89">
            <a:extLst>
              <a:ext uri="{FF2B5EF4-FFF2-40B4-BE49-F238E27FC236}">
                <a16:creationId xmlns:a16="http://schemas.microsoft.com/office/drawing/2014/main" id="{26603492-D094-4A2B-BC85-D5687E1CEC9B}"/>
              </a:ext>
            </a:extLst>
          </p:cNvPr>
          <p:cNvSpPr>
            <a:spLocks/>
          </p:cNvSpPr>
          <p:nvPr/>
        </p:nvSpPr>
        <p:spPr bwMode="auto">
          <a:xfrm>
            <a:off x="4751388" y="4103688"/>
            <a:ext cx="20637" cy="12700"/>
          </a:xfrm>
          <a:custGeom>
            <a:avLst/>
            <a:gdLst>
              <a:gd name="T0" fmla="*/ 0 w 50"/>
              <a:gd name="T1" fmla="*/ 2147483646 h 35"/>
              <a:gd name="T2" fmla="*/ 0 w 50"/>
              <a:gd name="T3" fmla="*/ 2147483646 h 35"/>
              <a:gd name="T4" fmla="*/ 2147483646 w 50"/>
              <a:gd name="T5" fmla="*/ 2147483646 h 35"/>
              <a:gd name="T6" fmla="*/ 2147483646 w 50"/>
              <a:gd name="T7" fmla="*/ 0 h 35"/>
              <a:gd name="T8" fmla="*/ 0 60000 65536"/>
              <a:gd name="T9" fmla="*/ 0 60000 65536"/>
              <a:gd name="T10" fmla="*/ 0 60000 65536"/>
              <a:gd name="T11" fmla="*/ 0 60000 65536"/>
              <a:gd name="T12" fmla="*/ 0 w 50"/>
              <a:gd name="T13" fmla="*/ 0 h 35"/>
              <a:gd name="T14" fmla="*/ 50 w 50"/>
              <a:gd name="T15" fmla="*/ 35 h 35"/>
            </a:gdLst>
            <a:ahLst/>
            <a:cxnLst>
              <a:cxn ang="T8">
                <a:pos x="T0" y="T1"/>
              </a:cxn>
              <a:cxn ang="T9">
                <a:pos x="T2" y="T3"/>
              </a:cxn>
              <a:cxn ang="T10">
                <a:pos x="T4" y="T5"/>
              </a:cxn>
              <a:cxn ang="T11">
                <a:pos x="T6" y="T7"/>
              </a:cxn>
            </a:cxnLst>
            <a:rect l="T12" t="T13" r="T14" b="T15"/>
            <a:pathLst>
              <a:path w="50" h="35">
                <a:moveTo>
                  <a:pt x="0" y="35"/>
                </a:moveTo>
                <a:lnTo>
                  <a:pt x="0" y="20"/>
                </a:lnTo>
                <a:lnTo>
                  <a:pt x="50" y="20"/>
                </a:lnTo>
                <a:lnTo>
                  <a:pt x="5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4" name="Freeform 90">
            <a:extLst>
              <a:ext uri="{FF2B5EF4-FFF2-40B4-BE49-F238E27FC236}">
                <a16:creationId xmlns:a16="http://schemas.microsoft.com/office/drawing/2014/main" id="{CBD328A0-65CB-4278-A4EB-646D1A9FB503}"/>
              </a:ext>
            </a:extLst>
          </p:cNvPr>
          <p:cNvSpPr>
            <a:spLocks/>
          </p:cNvSpPr>
          <p:nvPr/>
        </p:nvSpPr>
        <p:spPr bwMode="auto">
          <a:xfrm>
            <a:off x="4775200" y="4033838"/>
            <a:ext cx="19050" cy="15875"/>
          </a:xfrm>
          <a:custGeom>
            <a:avLst/>
            <a:gdLst>
              <a:gd name="T0" fmla="*/ 0 w 47"/>
              <a:gd name="T1" fmla="*/ 2147483646 h 39"/>
              <a:gd name="T2" fmla="*/ 2147483646 w 47"/>
              <a:gd name="T3" fmla="*/ 2147483646 h 39"/>
              <a:gd name="T4" fmla="*/ 2147483646 w 47"/>
              <a:gd name="T5" fmla="*/ 0 h 39"/>
              <a:gd name="T6" fmla="*/ 2147483646 w 47"/>
              <a:gd name="T7" fmla="*/ 0 h 39"/>
              <a:gd name="T8" fmla="*/ 0 60000 65536"/>
              <a:gd name="T9" fmla="*/ 0 60000 65536"/>
              <a:gd name="T10" fmla="*/ 0 60000 65536"/>
              <a:gd name="T11" fmla="*/ 0 60000 65536"/>
              <a:gd name="T12" fmla="*/ 0 w 47"/>
              <a:gd name="T13" fmla="*/ 0 h 39"/>
              <a:gd name="T14" fmla="*/ 47 w 47"/>
              <a:gd name="T15" fmla="*/ 39 h 39"/>
            </a:gdLst>
            <a:ahLst/>
            <a:cxnLst>
              <a:cxn ang="T8">
                <a:pos x="T0" y="T1"/>
              </a:cxn>
              <a:cxn ang="T9">
                <a:pos x="T2" y="T3"/>
              </a:cxn>
              <a:cxn ang="T10">
                <a:pos x="T4" y="T5"/>
              </a:cxn>
              <a:cxn ang="T11">
                <a:pos x="T6" y="T7"/>
              </a:cxn>
            </a:cxnLst>
            <a:rect l="T12" t="T13" r="T14" b="T15"/>
            <a:pathLst>
              <a:path w="47" h="39">
                <a:moveTo>
                  <a:pt x="0" y="39"/>
                </a:moveTo>
                <a:lnTo>
                  <a:pt x="24" y="39"/>
                </a:lnTo>
                <a:lnTo>
                  <a:pt x="24" y="0"/>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5" name="Freeform 91">
            <a:extLst>
              <a:ext uri="{FF2B5EF4-FFF2-40B4-BE49-F238E27FC236}">
                <a16:creationId xmlns:a16="http://schemas.microsoft.com/office/drawing/2014/main" id="{2E68038F-92B3-4C71-A1B4-51C4C1B2E66B}"/>
              </a:ext>
            </a:extLst>
          </p:cNvPr>
          <p:cNvSpPr>
            <a:spLocks/>
          </p:cNvSpPr>
          <p:nvPr/>
        </p:nvSpPr>
        <p:spPr bwMode="auto">
          <a:xfrm>
            <a:off x="4833938" y="4003675"/>
            <a:ext cx="19050" cy="15875"/>
          </a:xfrm>
          <a:custGeom>
            <a:avLst/>
            <a:gdLst>
              <a:gd name="T0" fmla="*/ 0 w 46"/>
              <a:gd name="T1" fmla="*/ 2147483646 h 38"/>
              <a:gd name="T2" fmla="*/ 2147483646 w 46"/>
              <a:gd name="T3" fmla="*/ 2147483646 h 38"/>
              <a:gd name="T4" fmla="*/ 2147483646 w 46"/>
              <a:gd name="T5" fmla="*/ 0 h 38"/>
              <a:gd name="T6" fmla="*/ 2147483646 w 46"/>
              <a:gd name="T7" fmla="*/ 0 h 38"/>
              <a:gd name="T8" fmla="*/ 0 60000 65536"/>
              <a:gd name="T9" fmla="*/ 0 60000 65536"/>
              <a:gd name="T10" fmla="*/ 0 60000 65536"/>
              <a:gd name="T11" fmla="*/ 0 60000 65536"/>
              <a:gd name="T12" fmla="*/ 0 w 46"/>
              <a:gd name="T13" fmla="*/ 0 h 38"/>
              <a:gd name="T14" fmla="*/ 46 w 46"/>
              <a:gd name="T15" fmla="*/ 38 h 38"/>
            </a:gdLst>
            <a:ahLst/>
            <a:cxnLst>
              <a:cxn ang="T8">
                <a:pos x="T0" y="T1"/>
              </a:cxn>
              <a:cxn ang="T9">
                <a:pos x="T2" y="T3"/>
              </a:cxn>
              <a:cxn ang="T10">
                <a:pos x="T4" y="T5"/>
              </a:cxn>
              <a:cxn ang="T11">
                <a:pos x="T6" y="T7"/>
              </a:cxn>
            </a:cxnLst>
            <a:rect l="T12" t="T13" r="T14" b="T15"/>
            <a:pathLst>
              <a:path w="46" h="38">
                <a:moveTo>
                  <a:pt x="0" y="38"/>
                </a:moveTo>
                <a:lnTo>
                  <a:pt x="21" y="38"/>
                </a:lnTo>
                <a:lnTo>
                  <a:pt x="21" y="0"/>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6" name="Freeform 92">
            <a:extLst>
              <a:ext uri="{FF2B5EF4-FFF2-40B4-BE49-F238E27FC236}">
                <a16:creationId xmlns:a16="http://schemas.microsoft.com/office/drawing/2014/main" id="{593B49E0-FA30-4C1A-B5DC-D00F34BEE67A}"/>
              </a:ext>
            </a:extLst>
          </p:cNvPr>
          <p:cNvSpPr>
            <a:spLocks/>
          </p:cNvSpPr>
          <p:nvPr/>
        </p:nvSpPr>
        <p:spPr bwMode="auto">
          <a:xfrm>
            <a:off x="4879975" y="3951288"/>
            <a:ext cx="11113" cy="22225"/>
          </a:xfrm>
          <a:custGeom>
            <a:avLst/>
            <a:gdLst>
              <a:gd name="T0" fmla="*/ 0 w 30"/>
              <a:gd name="T1" fmla="*/ 2147483646 h 54"/>
              <a:gd name="T2" fmla="*/ 0 w 30"/>
              <a:gd name="T3" fmla="*/ 2147483646 h 54"/>
              <a:gd name="T4" fmla="*/ 2147483646 w 30"/>
              <a:gd name="T5" fmla="*/ 2147483646 h 54"/>
              <a:gd name="T6" fmla="*/ 2147483646 w 30"/>
              <a:gd name="T7" fmla="*/ 0 h 54"/>
              <a:gd name="T8" fmla="*/ 0 60000 65536"/>
              <a:gd name="T9" fmla="*/ 0 60000 65536"/>
              <a:gd name="T10" fmla="*/ 0 60000 65536"/>
              <a:gd name="T11" fmla="*/ 0 60000 65536"/>
              <a:gd name="T12" fmla="*/ 0 w 30"/>
              <a:gd name="T13" fmla="*/ 0 h 54"/>
              <a:gd name="T14" fmla="*/ 30 w 30"/>
              <a:gd name="T15" fmla="*/ 54 h 54"/>
            </a:gdLst>
            <a:ahLst/>
            <a:cxnLst>
              <a:cxn ang="T8">
                <a:pos x="T0" y="T1"/>
              </a:cxn>
              <a:cxn ang="T9">
                <a:pos x="T2" y="T3"/>
              </a:cxn>
              <a:cxn ang="T10">
                <a:pos x="T4" y="T5"/>
              </a:cxn>
              <a:cxn ang="T11">
                <a:pos x="T6" y="T7"/>
              </a:cxn>
            </a:cxnLst>
            <a:rect l="T12" t="T13" r="T14" b="T15"/>
            <a:pathLst>
              <a:path w="30" h="54">
                <a:moveTo>
                  <a:pt x="0" y="54"/>
                </a:moveTo>
                <a:lnTo>
                  <a:pt x="0" y="15"/>
                </a:lnTo>
                <a:lnTo>
                  <a:pt x="30" y="15"/>
                </a:lnTo>
                <a:lnTo>
                  <a:pt x="3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7" name="Freeform 93">
            <a:extLst>
              <a:ext uri="{FF2B5EF4-FFF2-40B4-BE49-F238E27FC236}">
                <a16:creationId xmlns:a16="http://schemas.microsoft.com/office/drawing/2014/main" id="{A97F7E91-1586-48DD-A5D3-F82F35F8DF8F}"/>
              </a:ext>
            </a:extLst>
          </p:cNvPr>
          <p:cNvSpPr>
            <a:spLocks/>
          </p:cNvSpPr>
          <p:nvPr/>
        </p:nvSpPr>
        <p:spPr bwMode="auto">
          <a:xfrm>
            <a:off x="4922838" y="3902075"/>
            <a:ext cx="9525" cy="25400"/>
          </a:xfrm>
          <a:custGeom>
            <a:avLst/>
            <a:gdLst>
              <a:gd name="T0" fmla="*/ 0 w 24"/>
              <a:gd name="T1" fmla="*/ 2147483646 h 61"/>
              <a:gd name="T2" fmla="*/ 2147483646 w 24"/>
              <a:gd name="T3" fmla="*/ 2147483646 h 61"/>
              <a:gd name="T4" fmla="*/ 2147483646 w 24"/>
              <a:gd name="T5" fmla="*/ 0 h 61"/>
              <a:gd name="T6" fmla="*/ 0 60000 65536"/>
              <a:gd name="T7" fmla="*/ 0 60000 65536"/>
              <a:gd name="T8" fmla="*/ 0 60000 65536"/>
              <a:gd name="T9" fmla="*/ 0 w 24"/>
              <a:gd name="T10" fmla="*/ 0 h 61"/>
              <a:gd name="T11" fmla="*/ 24 w 24"/>
              <a:gd name="T12" fmla="*/ 61 h 61"/>
            </a:gdLst>
            <a:ahLst/>
            <a:cxnLst>
              <a:cxn ang="T6">
                <a:pos x="T0" y="T1"/>
              </a:cxn>
              <a:cxn ang="T7">
                <a:pos x="T2" y="T3"/>
              </a:cxn>
              <a:cxn ang="T8">
                <a:pos x="T4" y="T5"/>
              </a:cxn>
            </a:cxnLst>
            <a:rect l="T9" t="T10" r="T11" b="T12"/>
            <a:pathLst>
              <a:path w="24" h="61">
                <a:moveTo>
                  <a:pt x="0" y="61"/>
                </a:moveTo>
                <a:lnTo>
                  <a:pt x="24" y="61"/>
                </a:lnTo>
                <a:lnTo>
                  <a:pt x="2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8" name="Freeform 94">
            <a:extLst>
              <a:ext uri="{FF2B5EF4-FFF2-40B4-BE49-F238E27FC236}">
                <a16:creationId xmlns:a16="http://schemas.microsoft.com/office/drawing/2014/main" id="{EE78871A-0BB2-407E-9E38-58BD6CEAC3F7}"/>
              </a:ext>
            </a:extLst>
          </p:cNvPr>
          <p:cNvSpPr>
            <a:spLocks/>
          </p:cNvSpPr>
          <p:nvPr/>
        </p:nvSpPr>
        <p:spPr bwMode="auto">
          <a:xfrm>
            <a:off x="4953000" y="3849688"/>
            <a:ext cx="17463" cy="15875"/>
          </a:xfrm>
          <a:custGeom>
            <a:avLst/>
            <a:gdLst>
              <a:gd name="T0" fmla="*/ 0 w 46"/>
              <a:gd name="T1" fmla="*/ 2147483646 h 39"/>
              <a:gd name="T2" fmla="*/ 2147483646 w 46"/>
              <a:gd name="T3" fmla="*/ 2147483646 h 39"/>
              <a:gd name="T4" fmla="*/ 2147483646 w 46"/>
              <a:gd name="T5" fmla="*/ 0 h 39"/>
              <a:gd name="T6" fmla="*/ 0 60000 65536"/>
              <a:gd name="T7" fmla="*/ 0 60000 65536"/>
              <a:gd name="T8" fmla="*/ 0 60000 65536"/>
              <a:gd name="T9" fmla="*/ 0 w 46"/>
              <a:gd name="T10" fmla="*/ 0 h 39"/>
              <a:gd name="T11" fmla="*/ 46 w 46"/>
              <a:gd name="T12" fmla="*/ 39 h 39"/>
            </a:gdLst>
            <a:ahLst/>
            <a:cxnLst>
              <a:cxn ang="T6">
                <a:pos x="T0" y="T1"/>
              </a:cxn>
              <a:cxn ang="T7">
                <a:pos x="T2" y="T3"/>
              </a:cxn>
              <a:cxn ang="T8">
                <a:pos x="T4" y="T5"/>
              </a:cxn>
            </a:cxnLst>
            <a:rect l="T9" t="T10" r="T11" b="T12"/>
            <a:pathLst>
              <a:path w="46" h="39">
                <a:moveTo>
                  <a:pt x="0" y="39"/>
                </a:moveTo>
                <a:lnTo>
                  <a:pt x="46" y="39"/>
                </a:lnTo>
                <a:lnTo>
                  <a:pt x="4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59" name="Freeform 95">
            <a:extLst>
              <a:ext uri="{FF2B5EF4-FFF2-40B4-BE49-F238E27FC236}">
                <a16:creationId xmlns:a16="http://schemas.microsoft.com/office/drawing/2014/main" id="{D251D8E4-B5EF-4B38-B034-D0B167CC2D63}"/>
              </a:ext>
            </a:extLst>
          </p:cNvPr>
          <p:cNvSpPr>
            <a:spLocks/>
          </p:cNvSpPr>
          <p:nvPr/>
        </p:nvSpPr>
        <p:spPr bwMode="auto">
          <a:xfrm>
            <a:off x="4989513" y="3797300"/>
            <a:ext cx="19050" cy="15875"/>
          </a:xfrm>
          <a:custGeom>
            <a:avLst/>
            <a:gdLst>
              <a:gd name="T0" fmla="*/ 0 w 47"/>
              <a:gd name="T1" fmla="*/ 2147483646 h 37"/>
              <a:gd name="T2" fmla="*/ 0 w 47"/>
              <a:gd name="T3" fmla="*/ 2147483646 h 37"/>
              <a:gd name="T4" fmla="*/ 2147483646 w 47"/>
              <a:gd name="T5" fmla="*/ 2147483646 h 37"/>
              <a:gd name="T6" fmla="*/ 2147483646 w 47"/>
              <a:gd name="T7" fmla="*/ 0 h 37"/>
              <a:gd name="T8" fmla="*/ 0 60000 65536"/>
              <a:gd name="T9" fmla="*/ 0 60000 65536"/>
              <a:gd name="T10" fmla="*/ 0 60000 65536"/>
              <a:gd name="T11" fmla="*/ 0 60000 65536"/>
              <a:gd name="T12" fmla="*/ 0 w 47"/>
              <a:gd name="T13" fmla="*/ 0 h 37"/>
              <a:gd name="T14" fmla="*/ 47 w 47"/>
              <a:gd name="T15" fmla="*/ 37 h 37"/>
            </a:gdLst>
            <a:ahLst/>
            <a:cxnLst>
              <a:cxn ang="T8">
                <a:pos x="T0" y="T1"/>
              </a:cxn>
              <a:cxn ang="T9">
                <a:pos x="T2" y="T3"/>
              </a:cxn>
              <a:cxn ang="T10">
                <a:pos x="T4" y="T5"/>
              </a:cxn>
              <a:cxn ang="T11">
                <a:pos x="T6" y="T7"/>
              </a:cxn>
            </a:cxnLst>
            <a:rect l="T12" t="T13" r="T14" b="T15"/>
            <a:pathLst>
              <a:path w="47" h="37">
                <a:moveTo>
                  <a:pt x="0" y="37"/>
                </a:moveTo>
                <a:lnTo>
                  <a:pt x="0" y="17"/>
                </a:lnTo>
                <a:lnTo>
                  <a:pt x="47" y="17"/>
                </a:lnTo>
                <a:lnTo>
                  <a:pt x="47"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0" name="Freeform 96">
            <a:extLst>
              <a:ext uri="{FF2B5EF4-FFF2-40B4-BE49-F238E27FC236}">
                <a16:creationId xmlns:a16="http://schemas.microsoft.com/office/drawing/2014/main" id="{38003BA5-4124-4F2C-9AB7-D6A6FB332F72}"/>
              </a:ext>
            </a:extLst>
          </p:cNvPr>
          <p:cNvSpPr>
            <a:spLocks/>
          </p:cNvSpPr>
          <p:nvPr/>
        </p:nvSpPr>
        <p:spPr bwMode="auto">
          <a:xfrm>
            <a:off x="5027613" y="3743325"/>
            <a:ext cx="17462" cy="17463"/>
          </a:xfrm>
          <a:custGeom>
            <a:avLst/>
            <a:gdLst>
              <a:gd name="T0" fmla="*/ 0 w 44"/>
              <a:gd name="T1" fmla="*/ 2147483646 h 42"/>
              <a:gd name="T2" fmla="*/ 0 w 44"/>
              <a:gd name="T3" fmla="*/ 0 h 42"/>
              <a:gd name="T4" fmla="*/ 2147483646 w 44"/>
              <a:gd name="T5" fmla="*/ 0 h 42"/>
              <a:gd name="T6" fmla="*/ 0 60000 65536"/>
              <a:gd name="T7" fmla="*/ 0 60000 65536"/>
              <a:gd name="T8" fmla="*/ 0 60000 65536"/>
              <a:gd name="T9" fmla="*/ 0 w 44"/>
              <a:gd name="T10" fmla="*/ 0 h 42"/>
              <a:gd name="T11" fmla="*/ 44 w 44"/>
              <a:gd name="T12" fmla="*/ 42 h 42"/>
            </a:gdLst>
            <a:ahLst/>
            <a:cxnLst>
              <a:cxn ang="T6">
                <a:pos x="T0" y="T1"/>
              </a:cxn>
              <a:cxn ang="T7">
                <a:pos x="T2" y="T3"/>
              </a:cxn>
              <a:cxn ang="T8">
                <a:pos x="T4" y="T5"/>
              </a:cxn>
            </a:cxnLst>
            <a:rect l="T9" t="T10" r="T11" b="T12"/>
            <a:pathLst>
              <a:path w="44" h="42">
                <a:moveTo>
                  <a:pt x="0" y="42"/>
                </a:moveTo>
                <a:lnTo>
                  <a:pt x="0" y="0"/>
                </a:lnTo>
                <a:lnTo>
                  <a:pt x="4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1" name="Freeform 97">
            <a:extLst>
              <a:ext uri="{FF2B5EF4-FFF2-40B4-BE49-F238E27FC236}">
                <a16:creationId xmlns:a16="http://schemas.microsoft.com/office/drawing/2014/main" id="{E7B057E8-C4E8-4012-8A2F-70970617F888}"/>
              </a:ext>
            </a:extLst>
          </p:cNvPr>
          <p:cNvSpPr>
            <a:spLocks/>
          </p:cNvSpPr>
          <p:nvPr/>
        </p:nvSpPr>
        <p:spPr bwMode="auto">
          <a:xfrm>
            <a:off x="5045075" y="3657600"/>
            <a:ext cx="4763" cy="28575"/>
          </a:xfrm>
          <a:custGeom>
            <a:avLst/>
            <a:gdLst>
              <a:gd name="T0" fmla="*/ 0 w 12"/>
              <a:gd name="T1" fmla="*/ 2147483646 h 73"/>
              <a:gd name="T2" fmla="*/ 0 w 12"/>
              <a:gd name="T3" fmla="*/ 2147483646 h 73"/>
              <a:gd name="T4" fmla="*/ 2147483646 w 12"/>
              <a:gd name="T5" fmla="*/ 2147483646 h 73"/>
              <a:gd name="T6" fmla="*/ 2147483646 w 12"/>
              <a:gd name="T7" fmla="*/ 0 h 73"/>
              <a:gd name="T8" fmla="*/ 0 60000 65536"/>
              <a:gd name="T9" fmla="*/ 0 60000 65536"/>
              <a:gd name="T10" fmla="*/ 0 60000 65536"/>
              <a:gd name="T11" fmla="*/ 0 60000 65536"/>
              <a:gd name="T12" fmla="*/ 0 w 12"/>
              <a:gd name="T13" fmla="*/ 0 h 73"/>
              <a:gd name="T14" fmla="*/ 12 w 12"/>
              <a:gd name="T15" fmla="*/ 73 h 73"/>
            </a:gdLst>
            <a:ahLst/>
            <a:cxnLst>
              <a:cxn ang="T8">
                <a:pos x="T0" y="T1"/>
              </a:cxn>
              <a:cxn ang="T9">
                <a:pos x="T2" y="T3"/>
              </a:cxn>
              <a:cxn ang="T10">
                <a:pos x="T4" y="T5"/>
              </a:cxn>
              <a:cxn ang="T11">
                <a:pos x="T6" y="T7"/>
              </a:cxn>
            </a:cxnLst>
            <a:rect l="T12" t="T13" r="T14" b="T15"/>
            <a:pathLst>
              <a:path w="12" h="73">
                <a:moveTo>
                  <a:pt x="0" y="73"/>
                </a:moveTo>
                <a:lnTo>
                  <a:pt x="0" y="60"/>
                </a:lnTo>
                <a:lnTo>
                  <a:pt x="12" y="60"/>
                </a:lnTo>
                <a:lnTo>
                  <a:pt x="12"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2" name="Line 98">
            <a:extLst>
              <a:ext uri="{FF2B5EF4-FFF2-40B4-BE49-F238E27FC236}">
                <a16:creationId xmlns:a16="http://schemas.microsoft.com/office/drawing/2014/main" id="{425CB9AE-8176-4A8D-8BF3-179372DA6D3A}"/>
              </a:ext>
            </a:extLst>
          </p:cNvPr>
          <p:cNvSpPr>
            <a:spLocks noChangeShapeType="1"/>
          </p:cNvSpPr>
          <p:nvPr/>
        </p:nvSpPr>
        <p:spPr bwMode="auto">
          <a:xfrm flipV="1">
            <a:off x="5054600" y="357346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3" name="Freeform 99">
            <a:extLst>
              <a:ext uri="{FF2B5EF4-FFF2-40B4-BE49-F238E27FC236}">
                <a16:creationId xmlns:a16="http://schemas.microsoft.com/office/drawing/2014/main" id="{0068417A-BF56-4E6B-9524-1700333D8A26}"/>
              </a:ext>
            </a:extLst>
          </p:cNvPr>
          <p:cNvSpPr>
            <a:spLocks/>
          </p:cNvSpPr>
          <p:nvPr/>
        </p:nvSpPr>
        <p:spPr bwMode="auto">
          <a:xfrm>
            <a:off x="5060950" y="3494088"/>
            <a:ext cx="4763" cy="28575"/>
          </a:xfrm>
          <a:custGeom>
            <a:avLst/>
            <a:gdLst>
              <a:gd name="T0" fmla="*/ 0 w 14"/>
              <a:gd name="T1" fmla="*/ 2147483646 h 72"/>
              <a:gd name="T2" fmla="*/ 0 w 14"/>
              <a:gd name="T3" fmla="*/ 2147483646 h 72"/>
              <a:gd name="T4" fmla="*/ 2147483646 w 14"/>
              <a:gd name="T5" fmla="*/ 2147483646 h 72"/>
              <a:gd name="T6" fmla="*/ 2147483646 w 14"/>
              <a:gd name="T7" fmla="*/ 0 h 72"/>
              <a:gd name="T8" fmla="*/ 0 60000 65536"/>
              <a:gd name="T9" fmla="*/ 0 60000 65536"/>
              <a:gd name="T10" fmla="*/ 0 60000 65536"/>
              <a:gd name="T11" fmla="*/ 0 60000 65536"/>
              <a:gd name="T12" fmla="*/ 0 w 14"/>
              <a:gd name="T13" fmla="*/ 0 h 72"/>
              <a:gd name="T14" fmla="*/ 14 w 14"/>
              <a:gd name="T15" fmla="*/ 72 h 72"/>
            </a:gdLst>
            <a:ahLst/>
            <a:cxnLst>
              <a:cxn ang="T8">
                <a:pos x="T0" y="T1"/>
              </a:cxn>
              <a:cxn ang="T9">
                <a:pos x="T2" y="T3"/>
              </a:cxn>
              <a:cxn ang="T10">
                <a:pos x="T4" y="T5"/>
              </a:cxn>
              <a:cxn ang="T11">
                <a:pos x="T6" y="T7"/>
              </a:cxn>
            </a:cxnLst>
            <a:rect l="T12" t="T13" r="T14" b="T15"/>
            <a:pathLst>
              <a:path w="14" h="72">
                <a:moveTo>
                  <a:pt x="0" y="72"/>
                </a:moveTo>
                <a:lnTo>
                  <a:pt x="0" y="12"/>
                </a:lnTo>
                <a:lnTo>
                  <a:pt x="14" y="12"/>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4" name="Freeform 100">
            <a:extLst>
              <a:ext uri="{FF2B5EF4-FFF2-40B4-BE49-F238E27FC236}">
                <a16:creationId xmlns:a16="http://schemas.microsoft.com/office/drawing/2014/main" id="{54C3072A-F284-4595-8A1D-E1B0B4C6DCEA}"/>
              </a:ext>
            </a:extLst>
          </p:cNvPr>
          <p:cNvSpPr>
            <a:spLocks/>
          </p:cNvSpPr>
          <p:nvPr/>
        </p:nvSpPr>
        <p:spPr bwMode="auto">
          <a:xfrm>
            <a:off x="5065713" y="3429000"/>
            <a:ext cx="26987" cy="7938"/>
          </a:xfrm>
          <a:custGeom>
            <a:avLst/>
            <a:gdLst>
              <a:gd name="T0" fmla="*/ 0 w 66"/>
              <a:gd name="T1" fmla="*/ 2147483646 h 19"/>
              <a:gd name="T2" fmla="*/ 0 w 66"/>
              <a:gd name="T3" fmla="*/ 2147483646 h 19"/>
              <a:gd name="T4" fmla="*/ 2147483646 w 66"/>
              <a:gd name="T5" fmla="*/ 2147483646 h 19"/>
              <a:gd name="T6" fmla="*/ 2147483646 w 66"/>
              <a:gd name="T7" fmla="*/ 0 h 19"/>
              <a:gd name="T8" fmla="*/ 0 60000 65536"/>
              <a:gd name="T9" fmla="*/ 0 60000 65536"/>
              <a:gd name="T10" fmla="*/ 0 60000 65536"/>
              <a:gd name="T11" fmla="*/ 0 60000 65536"/>
              <a:gd name="T12" fmla="*/ 0 w 66"/>
              <a:gd name="T13" fmla="*/ 0 h 19"/>
              <a:gd name="T14" fmla="*/ 66 w 66"/>
              <a:gd name="T15" fmla="*/ 19 h 19"/>
            </a:gdLst>
            <a:ahLst/>
            <a:cxnLst>
              <a:cxn ang="T8">
                <a:pos x="T0" y="T1"/>
              </a:cxn>
              <a:cxn ang="T9">
                <a:pos x="T2" y="T3"/>
              </a:cxn>
              <a:cxn ang="T10">
                <a:pos x="T4" y="T5"/>
              </a:cxn>
              <a:cxn ang="T11">
                <a:pos x="T6" y="T7"/>
              </a:cxn>
            </a:cxnLst>
            <a:rect l="T12" t="T13" r="T14" b="T15"/>
            <a:pathLst>
              <a:path w="66" h="19">
                <a:moveTo>
                  <a:pt x="0" y="19"/>
                </a:moveTo>
                <a:lnTo>
                  <a:pt x="0" y="19"/>
                </a:lnTo>
                <a:lnTo>
                  <a:pt x="66" y="19"/>
                </a:lnTo>
                <a:lnTo>
                  <a:pt x="66"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5" name="Freeform 101">
            <a:extLst>
              <a:ext uri="{FF2B5EF4-FFF2-40B4-BE49-F238E27FC236}">
                <a16:creationId xmlns:a16="http://schemas.microsoft.com/office/drawing/2014/main" id="{9D8B1632-6F8C-422E-A5CF-EC880EC8F9C6}"/>
              </a:ext>
            </a:extLst>
          </p:cNvPr>
          <p:cNvSpPr>
            <a:spLocks/>
          </p:cNvSpPr>
          <p:nvPr/>
        </p:nvSpPr>
        <p:spPr bwMode="auto">
          <a:xfrm>
            <a:off x="5094288" y="3346450"/>
            <a:ext cx="6350" cy="28575"/>
          </a:xfrm>
          <a:custGeom>
            <a:avLst/>
            <a:gdLst>
              <a:gd name="T0" fmla="*/ 0 w 14"/>
              <a:gd name="T1" fmla="*/ 2147483646 h 71"/>
              <a:gd name="T2" fmla="*/ 2147483646 w 14"/>
              <a:gd name="T3" fmla="*/ 2147483646 h 71"/>
              <a:gd name="T4" fmla="*/ 2147483646 w 14"/>
              <a:gd name="T5" fmla="*/ 0 h 71"/>
              <a:gd name="T6" fmla="*/ 0 60000 65536"/>
              <a:gd name="T7" fmla="*/ 0 60000 65536"/>
              <a:gd name="T8" fmla="*/ 0 60000 65536"/>
              <a:gd name="T9" fmla="*/ 0 w 14"/>
              <a:gd name="T10" fmla="*/ 0 h 71"/>
              <a:gd name="T11" fmla="*/ 14 w 14"/>
              <a:gd name="T12" fmla="*/ 71 h 71"/>
            </a:gdLst>
            <a:ahLst/>
            <a:cxnLst>
              <a:cxn ang="T6">
                <a:pos x="T0" y="T1"/>
              </a:cxn>
              <a:cxn ang="T7">
                <a:pos x="T2" y="T3"/>
              </a:cxn>
              <a:cxn ang="T8">
                <a:pos x="T4" y="T5"/>
              </a:cxn>
            </a:cxnLst>
            <a:rect l="T9" t="T10" r="T11" b="T12"/>
            <a:pathLst>
              <a:path w="14" h="71">
                <a:moveTo>
                  <a:pt x="0" y="71"/>
                </a:moveTo>
                <a:lnTo>
                  <a:pt x="14" y="71"/>
                </a:lnTo>
                <a:lnTo>
                  <a:pt x="14"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66" name="Line 102">
            <a:extLst>
              <a:ext uri="{FF2B5EF4-FFF2-40B4-BE49-F238E27FC236}">
                <a16:creationId xmlns:a16="http://schemas.microsoft.com/office/drawing/2014/main" id="{620F1456-3F9F-4F0D-8E08-8868749B4AA8}"/>
              </a:ext>
            </a:extLst>
          </p:cNvPr>
          <p:cNvSpPr>
            <a:spLocks noChangeShapeType="1"/>
          </p:cNvSpPr>
          <p:nvPr/>
        </p:nvSpPr>
        <p:spPr bwMode="auto">
          <a:xfrm flipV="1">
            <a:off x="5105400" y="326231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7" name="Line 103">
            <a:extLst>
              <a:ext uri="{FF2B5EF4-FFF2-40B4-BE49-F238E27FC236}">
                <a16:creationId xmlns:a16="http://schemas.microsoft.com/office/drawing/2014/main" id="{FC240054-9E40-4D62-91C9-7647015B5D61}"/>
              </a:ext>
            </a:extLst>
          </p:cNvPr>
          <p:cNvSpPr>
            <a:spLocks noChangeShapeType="1"/>
          </p:cNvSpPr>
          <p:nvPr/>
        </p:nvSpPr>
        <p:spPr bwMode="auto">
          <a:xfrm flipV="1">
            <a:off x="5121275" y="3187700"/>
            <a:ext cx="1588"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8" name="Line 104">
            <a:extLst>
              <a:ext uri="{FF2B5EF4-FFF2-40B4-BE49-F238E27FC236}">
                <a16:creationId xmlns:a16="http://schemas.microsoft.com/office/drawing/2014/main" id="{93C362E2-3803-4D48-A705-944EBB48ED2C}"/>
              </a:ext>
            </a:extLst>
          </p:cNvPr>
          <p:cNvSpPr>
            <a:spLocks noChangeShapeType="1"/>
          </p:cNvSpPr>
          <p:nvPr/>
        </p:nvSpPr>
        <p:spPr bwMode="auto">
          <a:xfrm flipV="1">
            <a:off x="5121275" y="3097213"/>
            <a:ext cx="1588"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69" name="Freeform 105">
            <a:extLst>
              <a:ext uri="{FF2B5EF4-FFF2-40B4-BE49-F238E27FC236}">
                <a16:creationId xmlns:a16="http://schemas.microsoft.com/office/drawing/2014/main" id="{A8584BDA-891E-425A-918B-B46B021272E6}"/>
              </a:ext>
            </a:extLst>
          </p:cNvPr>
          <p:cNvSpPr>
            <a:spLocks/>
          </p:cNvSpPr>
          <p:nvPr/>
        </p:nvSpPr>
        <p:spPr bwMode="auto">
          <a:xfrm>
            <a:off x="5145088" y="3033713"/>
            <a:ext cx="3175" cy="30162"/>
          </a:xfrm>
          <a:custGeom>
            <a:avLst/>
            <a:gdLst>
              <a:gd name="T0" fmla="*/ 0 w 10"/>
              <a:gd name="T1" fmla="*/ 2147483646 h 76"/>
              <a:gd name="T2" fmla="*/ 0 w 10"/>
              <a:gd name="T3" fmla="*/ 2147483646 h 76"/>
              <a:gd name="T4" fmla="*/ 2147483646 w 10"/>
              <a:gd name="T5" fmla="*/ 2147483646 h 76"/>
              <a:gd name="T6" fmla="*/ 2147483646 w 10"/>
              <a:gd name="T7" fmla="*/ 0 h 76"/>
              <a:gd name="T8" fmla="*/ 0 60000 65536"/>
              <a:gd name="T9" fmla="*/ 0 60000 65536"/>
              <a:gd name="T10" fmla="*/ 0 60000 65536"/>
              <a:gd name="T11" fmla="*/ 0 60000 65536"/>
              <a:gd name="T12" fmla="*/ 0 w 10"/>
              <a:gd name="T13" fmla="*/ 0 h 76"/>
              <a:gd name="T14" fmla="*/ 10 w 10"/>
              <a:gd name="T15" fmla="*/ 76 h 76"/>
            </a:gdLst>
            <a:ahLst/>
            <a:cxnLst>
              <a:cxn ang="T8">
                <a:pos x="T0" y="T1"/>
              </a:cxn>
              <a:cxn ang="T9">
                <a:pos x="T2" y="T3"/>
              </a:cxn>
              <a:cxn ang="T10">
                <a:pos x="T4" y="T5"/>
              </a:cxn>
              <a:cxn ang="T11">
                <a:pos x="T6" y="T7"/>
              </a:cxn>
            </a:cxnLst>
            <a:rect l="T12" t="T13" r="T14" b="T15"/>
            <a:pathLst>
              <a:path w="10" h="76">
                <a:moveTo>
                  <a:pt x="0" y="76"/>
                </a:moveTo>
                <a:lnTo>
                  <a:pt x="0" y="3"/>
                </a:lnTo>
                <a:lnTo>
                  <a:pt x="10" y="3"/>
                </a:lnTo>
                <a:lnTo>
                  <a:pt x="10"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70" name="Line 106">
            <a:extLst>
              <a:ext uri="{FF2B5EF4-FFF2-40B4-BE49-F238E27FC236}">
                <a16:creationId xmlns:a16="http://schemas.microsoft.com/office/drawing/2014/main" id="{BF264016-8841-43BA-AC85-2C331BC7FE39}"/>
              </a:ext>
            </a:extLst>
          </p:cNvPr>
          <p:cNvSpPr>
            <a:spLocks noChangeShapeType="1"/>
          </p:cNvSpPr>
          <p:nvPr/>
        </p:nvSpPr>
        <p:spPr bwMode="auto">
          <a:xfrm flipV="1">
            <a:off x="5157788" y="295275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1" name="Freeform 107">
            <a:extLst>
              <a:ext uri="{FF2B5EF4-FFF2-40B4-BE49-F238E27FC236}">
                <a16:creationId xmlns:a16="http://schemas.microsoft.com/office/drawing/2014/main" id="{2D6EB971-14CC-4B72-B6AA-D141184D06B1}"/>
              </a:ext>
            </a:extLst>
          </p:cNvPr>
          <p:cNvSpPr>
            <a:spLocks/>
          </p:cNvSpPr>
          <p:nvPr/>
        </p:nvSpPr>
        <p:spPr bwMode="auto">
          <a:xfrm>
            <a:off x="5165725" y="2871788"/>
            <a:ext cx="1588" cy="31750"/>
          </a:xfrm>
          <a:custGeom>
            <a:avLst/>
            <a:gdLst>
              <a:gd name="T0" fmla="*/ 0 w 3"/>
              <a:gd name="T1" fmla="*/ 2147483646 h 82"/>
              <a:gd name="T2" fmla="*/ 2147483646 w 3"/>
              <a:gd name="T3" fmla="*/ 2147483646 h 82"/>
              <a:gd name="T4" fmla="*/ 2147483646 w 3"/>
              <a:gd name="T5" fmla="*/ 0 h 82"/>
              <a:gd name="T6" fmla="*/ 0 60000 65536"/>
              <a:gd name="T7" fmla="*/ 0 60000 65536"/>
              <a:gd name="T8" fmla="*/ 0 60000 65536"/>
              <a:gd name="T9" fmla="*/ 0 w 3"/>
              <a:gd name="T10" fmla="*/ 0 h 82"/>
              <a:gd name="T11" fmla="*/ 3 w 3"/>
              <a:gd name="T12" fmla="*/ 82 h 82"/>
            </a:gdLst>
            <a:ahLst/>
            <a:cxnLst>
              <a:cxn ang="T6">
                <a:pos x="T0" y="T1"/>
              </a:cxn>
              <a:cxn ang="T7">
                <a:pos x="T2" y="T3"/>
              </a:cxn>
              <a:cxn ang="T8">
                <a:pos x="T4" y="T5"/>
              </a:cxn>
            </a:cxnLst>
            <a:rect l="T9" t="T10" r="T11" b="T12"/>
            <a:pathLst>
              <a:path w="3" h="82">
                <a:moveTo>
                  <a:pt x="0" y="82"/>
                </a:moveTo>
                <a:lnTo>
                  <a:pt x="3" y="82"/>
                </a:lnTo>
                <a:lnTo>
                  <a:pt x="3"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72" name="Line 108">
            <a:extLst>
              <a:ext uri="{FF2B5EF4-FFF2-40B4-BE49-F238E27FC236}">
                <a16:creationId xmlns:a16="http://schemas.microsoft.com/office/drawing/2014/main" id="{52A7AE71-5F07-4F94-94E6-4EF6CB6C9FB9}"/>
              </a:ext>
            </a:extLst>
          </p:cNvPr>
          <p:cNvSpPr>
            <a:spLocks noChangeShapeType="1"/>
          </p:cNvSpPr>
          <p:nvPr/>
        </p:nvSpPr>
        <p:spPr bwMode="auto">
          <a:xfrm flipV="1">
            <a:off x="5167313" y="27813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3" name="Line 109">
            <a:extLst>
              <a:ext uri="{FF2B5EF4-FFF2-40B4-BE49-F238E27FC236}">
                <a16:creationId xmlns:a16="http://schemas.microsoft.com/office/drawing/2014/main" id="{AAE6EFDC-2070-4718-A847-3B45B0EFE692}"/>
              </a:ext>
            </a:extLst>
          </p:cNvPr>
          <p:cNvSpPr>
            <a:spLocks noChangeShapeType="1"/>
          </p:cNvSpPr>
          <p:nvPr/>
        </p:nvSpPr>
        <p:spPr bwMode="auto">
          <a:xfrm flipV="1">
            <a:off x="5167313" y="2690813"/>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4" name="Line 110">
            <a:extLst>
              <a:ext uri="{FF2B5EF4-FFF2-40B4-BE49-F238E27FC236}">
                <a16:creationId xmlns:a16="http://schemas.microsoft.com/office/drawing/2014/main" id="{6AC97802-76A6-4C6D-AA71-1ED16D8CA8FD}"/>
              </a:ext>
            </a:extLst>
          </p:cNvPr>
          <p:cNvSpPr>
            <a:spLocks noChangeShapeType="1"/>
          </p:cNvSpPr>
          <p:nvPr/>
        </p:nvSpPr>
        <p:spPr bwMode="auto">
          <a:xfrm flipV="1">
            <a:off x="5167313" y="2600325"/>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5" name="Line 111">
            <a:extLst>
              <a:ext uri="{FF2B5EF4-FFF2-40B4-BE49-F238E27FC236}">
                <a16:creationId xmlns:a16="http://schemas.microsoft.com/office/drawing/2014/main" id="{CF83F2C9-96A9-4AB5-8E20-03F2EF7757E5}"/>
              </a:ext>
            </a:extLst>
          </p:cNvPr>
          <p:cNvSpPr>
            <a:spLocks noChangeShapeType="1"/>
          </p:cNvSpPr>
          <p:nvPr/>
        </p:nvSpPr>
        <p:spPr bwMode="auto">
          <a:xfrm flipV="1">
            <a:off x="5167313" y="2509838"/>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6" name="Line 112">
            <a:extLst>
              <a:ext uri="{FF2B5EF4-FFF2-40B4-BE49-F238E27FC236}">
                <a16:creationId xmlns:a16="http://schemas.microsoft.com/office/drawing/2014/main" id="{E7E8C69F-E777-45A2-AE9A-AF7B67DF1100}"/>
              </a:ext>
            </a:extLst>
          </p:cNvPr>
          <p:cNvSpPr>
            <a:spLocks noChangeShapeType="1"/>
          </p:cNvSpPr>
          <p:nvPr/>
        </p:nvSpPr>
        <p:spPr bwMode="auto">
          <a:xfrm flipV="1">
            <a:off x="5167313" y="2419350"/>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7" name="Line 113">
            <a:extLst>
              <a:ext uri="{FF2B5EF4-FFF2-40B4-BE49-F238E27FC236}">
                <a16:creationId xmlns:a16="http://schemas.microsoft.com/office/drawing/2014/main" id="{1579BF2C-A0E3-4751-A8A7-441D69BAEC5E}"/>
              </a:ext>
            </a:extLst>
          </p:cNvPr>
          <p:cNvSpPr>
            <a:spLocks noChangeShapeType="1"/>
          </p:cNvSpPr>
          <p:nvPr/>
        </p:nvSpPr>
        <p:spPr bwMode="auto">
          <a:xfrm flipV="1">
            <a:off x="5167313" y="2328863"/>
            <a:ext cx="1587" cy="3492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8" name="Line 114">
            <a:extLst>
              <a:ext uri="{FF2B5EF4-FFF2-40B4-BE49-F238E27FC236}">
                <a16:creationId xmlns:a16="http://schemas.microsoft.com/office/drawing/2014/main" id="{6B55294A-F080-4212-8051-E69A8015CF8F}"/>
              </a:ext>
            </a:extLst>
          </p:cNvPr>
          <p:cNvSpPr>
            <a:spLocks noChangeShapeType="1"/>
          </p:cNvSpPr>
          <p:nvPr/>
        </p:nvSpPr>
        <p:spPr bwMode="auto">
          <a:xfrm flipV="1">
            <a:off x="5167313" y="2239963"/>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79" name="Line 115">
            <a:extLst>
              <a:ext uri="{FF2B5EF4-FFF2-40B4-BE49-F238E27FC236}">
                <a16:creationId xmlns:a16="http://schemas.microsoft.com/office/drawing/2014/main" id="{EEA6BF64-7808-48B0-935E-8263417877E6}"/>
              </a:ext>
            </a:extLst>
          </p:cNvPr>
          <p:cNvSpPr>
            <a:spLocks noChangeShapeType="1"/>
          </p:cNvSpPr>
          <p:nvPr/>
        </p:nvSpPr>
        <p:spPr bwMode="auto">
          <a:xfrm flipV="1">
            <a:off x="5167313" y="2149475"/>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0" name="Line 116">
            <a:extLst>
              <a:ext uri="{FF2B5EF4-FFF2-40B4-BE49-F238E27FC236}">
                <a16:creationId xmlns:a16="http://schemas.microsoft.com/office/drawing/2014/main" id="{4254FFB9-2925-43B5-8CF1-E70AED8F0EAD}"/>
              </a:ext>
            </a:extLst>
          </p:cNvPr>
          <p:cNvSpPr>
            <a:spLocks noChangeShapeType="1"/>
          </p:cNvSpPr>
          <p:nvPr/>
        </p:nvSpPr>
        <p:spPr bwMode="auto">
          <a:xfrm flipV="1">
            <a:off x="5167313" y="2058988"/>
            <a:ext cx="1587" cy="33337"/>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1" name="Line 117">
            <a:extLst>
              <a:ext uri="{FF2B5EF4-FFF2-40B4-BE49-F238E27FC236}">
                <a16:creationId xmlns:a16="http://schemas.microsoft.com/office/drawing/2014/main" id="{FDA2BD64-C695-43FC-906A-9DA09E6823AB}"/>
              </a:ext>
            </a:extLst>
          </p:cNvPr>
          <p:cNvSpPr>
            <a:spLocks noChangeShapeType="1"/>
          </p:cNvSpPr>
          <p:nvPr/>
        </p:nvSpPr>
        <p:spPr bwMode="auto">
          <a:xfrm flipV="1">
            <a:off x="5167313" y="1968500"/>
            <a:ext cx="1587" cy="33338"/>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2" name="Line 118">
            <a:extLst>
              <a:ext uri="{FF2B5EF4-FFF2-40B4-BE49-F238E27FC236}">
                <a16:creationId xmlns:a16="http://schemas.microsoft.com/office/drawing/2014/main" id="{DC2E6C00-C25F-4B0B-A575-D886792D2CBF}"/>
              </a:ext>
            </a:extLst>
          </p:cNvPr>
          <p:cNvSpPr>
            <a:spLocks noChangeShapeType="1"/>
          </p:cNvSpPr>
          <p:nvPr/>
        </p:nvSpPr>
        <p:spPr bwMode="auto">
          <a:xfrm flipV="1">
            <a:off x="5167313" y="1882775"/>
            <a:ext cx="1587" cy="28575"/>
          </a:xfrm>
          <a:prstGeom prst="line">
            <a:avLst/>
          </a:prstGeom>
          <a:noFill/>
          <a:ln w="11">
            <a:solidFill>
              <a:srgbClr val="0000FF"/>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2383" name="Freeform 82">
            <a:extLst>
              <a:ext uri="{FF2B5EF4-FFF2-40B4-BE49-F238E27FC236}">
                <a16:creationId xmlns:a16="http://schemas.microsoft.com/office/drawing/2014/main" id="{8873FA9F-4C9C-4D3B-86F9-A52925F6DCDD}"/>
              </a:ext>
            </a:extLst>
          </p:cNvPr>
          <p:cNvSpPr>
            <a:spLocks/>
          </p:cNvSpPr>
          <p:nvPr/>
        </p:nvSpPr>
        <p:spPr bwMode="auto">
          <a:xfrm>
            <a:off x="4532313" y="4505325"/>
            <a:ext cx="7937" cy="25400"/>
          </a:xfrm>
          <a:custGeom>
            <a:avLst/>
            <a:gdLst>
              <a:gd name="T0" fmla="*/ 0 w 21"/>
              <a:gd name="T1" fmla="*/ 2147483646 h 64"/>
              <a:gd name="T2" fmla="*/ 2147483646 w 21"/>
              <a:gd name="T3" fmla="*/ 2147483646 h 64"/>
              <a:gd name="T4" fmla="*/ 2147483646 w 21"/>
              <a:gd name="T5" fmla="*/ 2147483646 h 64"/>
              <a:gd name="T6" fmla="*/ 2147483646 w 21"/>
              <a:gd name="T7" fmla="*/ 2147483646 h 64"/>
              <a:gd name="T8" fmla="*/ 2147483646 w 21"/>
              <a:gd name="T9" fmla="*/ 2147483646 h 64"/>
              <a:gd name="T10" fmla="*/ 2147483646 w 21"/>
              <a:gd name="T11" fmla="*/ 2147483646 h 64"/>
              <a:gd name="T12" fmla="*/ 2147483646 w 21"/>
              <a:gd name="T13" fmla="*/ 2147483646 h 64"/>
              <a:gd name="T14" fmla="*/ 2147483646 w 21"/>
              <a:gd name="T15" fmla="*/ 2147483646 h 64"/>
              <a:gd name="T16" fmla="*/ 2147483646 w 21"/>
              <a:gd name="T17" fmla="*/ 2147483646 h 64"/>
              <a:gd name="T18" fmla="*/ 2147483646 w 21"/>
              <a:gd name="T19" fmla="*/ 2147483646 h 64"/>
              <a:gd name="T20" fmla="*/ 2147483646 w 21"/>
              <a:gd name="T21" fmla="*/ 2147483646 h 64"/>
              <a:gd name="T22" fmla="*/ 2147483646 w 21"/>
              <a:gd name="T23" fmla="*/ 2147483646 h 64"/>
              <a:gd name="T24" fmla="*/ 2147483646 w 21"/>
              <a:gd name="T25" fmla="*/ 2147483646 h 64"/>
              <a:gd name="T26" fmla="*/ 2147483646 w 21"/>
              <a:gd name="T27" fmla="*/ 2147483646 h 64"/>
              <a:gd name="T28" fmla="*/ 2147483646 w 21"/>
              <a:gd name="T29" fmla="*/ 2147483646 h 64"/>
              <a:gd name="T30" fmla="*/ 2147483646 w 21"/>
              <a:gd name="T31" fmla="*/ 2147483646 h 64"/>
              <a:gd name="T32" fmla="*/ 2147483646 w 21"/>
              <a:gd name="T33" fmla="*/ 2147483646 h 64"/>
              <a:gd name="T34" fmla="*/ 2147483646 w 21"/>
              <a:gd name="T35" fmla="*/ 2147483646 h 64"/>
              <a:gd name="T36" fmla="*/ 2147483646 w 21"/>
              <a:gd name="T37" fmla="*/ 0 h 64"/>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w 21"/>
              <a:gd name="T58" fmla="*/ 0 h 64"/>
              <a:gd name="T59" fmla="*/ 21 w 21"/>
              <a:gd name="T60" fmla="*/ 64 h 64"/>
            </a:gdLst>
            <a:ahLst/>
            <a:cxnLst>
              <a:cxn ang="T38">
                <a:pos x="T0" y="T1"/>
              </a:cxn>
              <a:cxn ang="T39">
                <a:pos x="T2" y="T3"/>
              </a:cxn>
              <a:cxn ang="T40">
                <a:pos x="T4" y="T5"/>
              </a:cxn>
              <a:cxn ang="T41">
                <a:pos x="T6" y="T7"/>
              </a:cxn>
              <a:cxn ang="T42">
                <a:pos x="T8" y="T9"/>
              </a:cxn>
              <a:cxn ang="T43">
                <a:pos x="T10" y="T11"/>
              </a:cxn>
              <a:cxn ang="T44">
                <a:pos x="T12" y="T13"/>
              </a:cxn>
              <a:cxn ang="T45">
                <a:pos x="T14" y="T15"/>
              </a:cxn>
              <a:cxn ang="T46">
                <a:pos x="T16" y="T17"/>
              </a:cxn>
              <a:cxn ang="T47">
                <a:pos x="T18" y="T19"/>
              </a:cxn>
              <a:cxn ang="T48">
                <a:pos x="T20" y="T21"/>
              </a:cxn>
              <a:cxn ang="T49">
                <a:pos x="T22" y="T23"/>
              </a:cxn>
              <a:cxn ang="T50">
                <a:pos x="T24" y="T25"/>
              </a:cxn>
              <a:cxn ang="T51">
                <a:pos x="T26" y="T27"/>
              </a:cxn>
              <a:cxn ang="T52">
                <a:pos x="T28" y="T29"/>
              </a:cxn>
              <a:cxn ang="T53">
                <a:pos x="T30" y="T31"/>
              </a:cxn>
              <a:cxn ang="T54">
                <a:pos x="T32" y="T33"/>
              </a:cxn>
              <a:cxn ang="T55">
                <a:pos x="T34" y="T35"/>
              </a:cxn>
              <a:cxn ang="T56">
                <a:pos x="T36" y="T37"/>
              </a:cxn>
            </a:cxnLst>
            <a:rect l="T57" t="T58" r="T59" b="T60"/>
            <a:pathLst>
              <a:path w="21" h="64">
                <a:moveTo>
                  <a:pt x="0" y="64"/>
                </a:moveTo>
                <a:lnTo>
                  <a:pt x="2" y="64"/>
                </a:lnTo>
                <a:lnTo>
                  <a:pt x="2" y="53"/>
                </a:lnTo>
                <a:lnTo>
                  <a:pt x="4" y="53"/>
                </a:lnTo>
                <a:lnTo>
                  <a:pt x="4" y="48"/>
                </a:lnTo>
                <a:lnTo>
                  <a:pt x="5" y="48"/>
                </a:lnTo>
                <a:lnTo>
                  <a:pt x="5" y="42"/>
                </a:lnTo>
                <a:lnTo>
                  <a:pt x="6" y="42"/>
                </a:lnTo>
                <a:lnTo>
                  <a:pt x="6" y="38"/>
                </a:lnTo>
                <a:lnTo>
                  <a:pt x="9" y="38"/>
                </a:lnTo>
                <a:lnTo>
                  <a:pt x="9" y="32"/>
                </a:lnTo>
                <a:lnTo>
                  <a:pt x="10" y="32"/>
                </a:lnTo>
                <a:lnTo>
                  <a:pt x="10" y="28"/>
                </a:lnTo>
                <a:lnTo>
                  <a:pt x="12" y="28"/>
                </a:lnTo>
                <a:lnTo>
                  <a:pt x="12" y="22"/>
                </a:lnTo>
                <a:lnTo>
                  <a:pt x="19" y="22"/>
                </a:lnTo>
                <a:lnTo>
                  <a:pt x="19" y="1"/>
                </a:lnTo>
                <a:lnTo>
                  <a:pt x="21" y="1"/>
                </a:lnTo>
                <a:lnTo>
                  <a:pt x="21" y="0"/>
                </a:lnTo>
              </a:path>
            </a:pathLst>
          </a:custGeom>
          <a:noFill/>
          <a:ln w="11">
            <a:solidFill>
              <a:srgbClr val="0000FF"/>
            </a:solidFill>
            <a:prstDash val="solid"/>
            <a:round/>
            <a:headEnd/>
            <a:tailEnd/>
          </a:ln>
          <a:extLst>
            <a:ext uri="{909E8E84-426E-40DD-AFC4-6F175D3DCCD1}">
              <a14:hiddenFill xmlns:a14="http://schemas.microsoft.com/office/drawing/2010/main">
                <a:solidFill>
                  <a:srgbClr val="FFFFFF"/>
                </a:solidFill>
              </a14:hiddenFill>
            </a:ext>
          </a:extLst>
        </p:spPr>
        <p:txBody>
          <a:bodyPr/>
          <a:lstStyle/>
          <a:p>
            <a:endParaRPr lang="de-DE"/>
          </a:p>
        </p:txBody>
      </p:sp>
      <p:sp>
        <p:nvSpPr>
          <p:cNvPr id="12384" name="Ellipse 7">
            <a:extLst>
              <a:ext uri="{FF2B5EF4-FFF2-40B4-BE49-F238E27FC236}">
                <a16:creationId xmlns:a16="http://schemas.microsoft.com/office/drawing/2014/main" id="{CE9D29D4-F7C9-4483-BF4A-4278C0AEC82C}"/>
              </a:ext>
            </a:extLst>
          </p:cNvPr>
          <p:cNvSpPr>
            <a:spLocks/>
          </p:cNvSpPr>
          <p:nvPr/>
        </p:nvSpPr>
        <p:spPr bwMode="auto">
          <a:xfrm>
            <a:off x="4525963" y="4457700"/>
            <a:ext cx="65087" cy="63500"/>
          </a:xfrm>
          <a:prstGeom prst="ellipse">
            <a:avLst/>
          </a:prstGeom>
          <a:solidFill>
            <a:schemeClr val="bg1"/>
          </a:solidFill>
          <a:ln w="9525" algn="ctr">
            <a:solidFill>
              <a:schemeClr val="tx1"/>
            </a:solidFill>
            <a:round/>
            <a:headEnd type="none" w="sm" len="sm"/>
            <a:tailEnd type="none" w="sm" len="sm"/>
          </a:ln>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Freeform 2">
            <a:extLst>
              <a:ext uri="{FF2B5EF4-FFF2-40B4-BE49-F238E27FC236}">
                <a16:creationId xmlns:a16="http://schemas.microsoft.com/office/drawing/2014/main" id="{A462A292-5B8A-4641-9462-7DEC7E9506AA}"/>
              </a:ext>
            </a:extLst>
          </p:cNvPr>
          <p:cNvSpPr>
            <a:spLocks/>
          </p:cNvSpPr>
          <p:nvPr/>
        </p:nvSpPr>
        <p:spPr bwMode="auto">
          <a:xfrm>
            <a:off x="2598738" y="1539875"/>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34" name="Freeform 3">
            <a:extLst>
              <a:ext uri="{FF2B5EF4-FFF2-40B4-BE49-F238E27FC236}">
                <a16:creationId xmlns:a16="http://schemas.microsoft.com/office/drawing/2014/main" id="{5A4F27B6-900B-4564-8239-206DFD801136}"/>
              </a:ext>
            </a:extLst>
          </p:cNvPr>
          <p:cNvSpPr>
            <a:spLocks/>
          </p:cNvSpPr>
          <p:nvPr/>
        </p:nvSpPr>
        <p:spPr bwMode="auto">
          <a:xfrm>
            <a:off x="2141538" y="1989138"/>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35" name="Line 4">
            <a:extLst>
              <a:ext uri="{FF2B5EF4-FFF2-40B4-BE49-F238E27FC236}">
                <a16:creationId xmlns:a16="http://schemas.microsoft.com/office/drawing/2014/main" id="{6032B845-2A37-4DC5-AAEC-8E9D04FB1300}"/>
              </a:ext>
            </a:extLst>
          </p:cNvPr>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36" name="Rectangle 5">
            <a:extLst>
              <a:ext uri="{FF2B5EF4-FFF2-40B4-BE49-F238E27FC236}">
                <a16:creationId xmlns:a16="http://schemas.microsoft.com/office/drawing/2014/main" id="{DB1E9EE3-EA55-4D62-89F9-2DE6D0F1F33E}"/>
              </a:ext>
            </a:extLst>
          </p:cNvPr>
          <p:cNvSpPr>
            <a:spLocks noGrp="1" noChangeArrowheads="1"/>
          </p:cNvSpPr>
          <p:nvPr>
            <p:ph type="title"/>
          </p:nvPr>
        </p:nvSpPr>
        <p:spPr>
          <a:xfrm>
            <a:off x="1908175" y="911440"/>
            <a:ext cx="6702425" cy="358560"/>
          </a:xfrm>
        </p:spPr>
        <p:txBody>
          <a:bodyPr/>
          <a:lstStyle/>
          <a:p>
            <a:r>
              <a:rPr lang="de-DE" altLang="en-US" i="0" dirty="0">
                <a:latin typeface="Arial" panose="020B0604020202020204" pitchFamily="34" charset="0"/>
                <a:cs typeface="Arial" panose="020B0604020202020204" pitchFamily="34" charset="0"/>
              </a:rPr>
              <a:t>Price </a:t>
            </a:r>
            <a:r>
              <a:rPr lang="de-DE" altLang="en-US" i="0" dirty="0" err="1">
                <a:latin typeface="Arial" panose="020B0604020202020204" pitchFamily="34" charset="0"/>
                <a:cs typeface="Arial" panose="020B0604020202020204" pitchFamily="34" charset="0"/>
              </a:rPr>
              <a:t>reaction</a:t>
            </a:r>
            <a:r>
              <a:rPr lang="de-DE" altLang="en-US" i="0" dirty="0">
                <a:latin typeface="Arial" panose="020B0604020202020204" pitchFamily="34" charset="0"/>
                <a:cs typeface="Arial" panose="020B0604020202020204" pitchFamily="34" charset="0"/>
              </a:rPr>
              <a:t> </a:t>
            </a:r>
            <a:r>
              <a:rPr lang="de-DE" altLang="en-US" dirty="0" err="1">
                <a:latin typeface="Arial" panose="020B0604020202020204" pitchFamily="34" charset="0"/>
                <a:cs typeface="Arial" panose="020B0604020202020204" pitchFamily="34" charset="0"/>
              </a:rPr>
              <a:t>to</a:t>
            </a:r>
            <a:r>
              <a:rPr lang="de-DE" altLang="en-US" dirty="0">
                <a:latin typeface="Arial" panose="020B0604020202020204" pitchFamily="34" charset="0"/>
                <a:cs typeface="Arial" panose="020B0604020202020204" pitchFamily="34" charset="0"/>
              </a:rPr>
              <a:t> </a:t>
            </a:r>
            <a:r>
              <a:rPr lang="de-DE" altLang="en-US" dirty="0" err="1">
                <a:latin typeface="Arial" panose="020B0604020202020204" pitchFamily="34" charset="0"/>
                <a:cs typeface="Arial" panose="020B0604020202020204" pitchFamily="34" charset="0"/>
              </a:rPr>
              <a:t>change</a:t>
            </a:r>
            <a:r>
              <a:rPr lang="de-DE" altLang="en-US" dirty="0">
                <a:latin typeface="Arial" panose="020B0604020202020204" pitchFamily="34" charset="0"/>
                <a:cs typeface="Arial" panose="020B0604020202020204" pitchFamily="34" charset="0"/>
              </a:rPr>
              <a:t> in </a:t>
            </a:r>
            <a:r>
              <a:rPr lang="de-DE" altLang="en-US" dirty="0" err="1">
                <a:latin typeface="Arial" panose="020B0604020202020204" pitchFamily="34" charset="0"/>
                <a:cs typeface="Arial" panose="020B0604020202020204" pitchFamily="34" charset="0"/>
              </a:rPr>
              <a:t>demand</a:t>
            </a:r>
            <a:endParaRPr lang="de-DE" altLang="en-US" i="0" dirty="0">
              <a:latin typeface="Arial" panose="020B0604020202020204" pitchFamily="34" charset="0"/>
              <a:cs typeface="Arial" panose="020B0604020202020204" pitchFamily="34" charset="0"/>
            </a:endParaRPr>
          </a:p>
        </p:txBody>
      </p:sp>
      <p:sp>
        <p:nvSpPr>
          <p:cNvPr id="18437" name="Rectangle 10">
            <a:extLst>
              <a:ext uri="{FF2B5EF4-FFF2-40B4-BE49-F238E27FC236}">
                <a16:creationId xmlns:a16="http://schemas.microsoft.com/office/drawing/2014/main" id="{59C6DE8B-027B-439A-B035-787934A84A56}"/>
              </a:ext>
            </a:extLst>
          </p:cNvPr>
          <p:cNvSpPr>
            <a:spLocks noChangeArrowheads="1"/>
          </p:cNvSpPr>
          <p:nvPr/>
        </p:nvSpPr>
        <p:spPr bwMode="auto">
          <a:xfrm>
            <a:off x="4648200" y="35814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8438" name="Rectangle 11">
            <a:extLst>
              <a:ext uri="{FF2B5EF4-FFF2-40B4-BE49-F238E27FC236}">
                <a16:creationId xmlns:a16="http://schemas.microsoft.com/office/drawing/2014/main" id="{12B7F912-81C1-41B6-BBB9-DD675E1FAF4D}"/>
              </a:ext>
            </a:extLst>
          </p:cNvPr>
          <p:cNvSpPr>
            <a:spLocks noChangeArrowheads="1"/>
          </p:cNvSpPr>
          <p:nvPr/>
        </p:nvSpPr>
        <p:spPr bwMode="auto">
          <a:xfrm>
            <a:off x="1331913" y="1844675"/>
            <a:ext cx="782637"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18439" name="Rectangle 12">
            <a:extLst>
              <a:ext uri="{FF2B5EF4-FFF2-40B4-BE49-F238E27FC236}">
                <a16:creationId xmlns:a16="http://schemas.microsoft.com/office/drawing/2014/main" id="{831AFA57-C7AF-41A2-9117-3F38A1D47C71}"/>
              </a:ext>
            </a:extLst>
          </p:cNvPr>
          <p:cNvSpPr>
            <a:spLocks noChangeArrowheads="1"/>
          </p:cNvSpPr>
          <p:nvPr/>
        </p:nvSpPr>
        <p:spPr bwMode="auto">
          <a:xfrm>
            <a:off x="8121073" y="6054338"/>
            <a:ext cx="179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18440" name="Rectangle 13">
            <a:extLst>
              <a:ext uri="{FF2B5EF4-FFF2-40B4-BE49-F238E27FC236}">
                <a16:creationId xmlns:a16="http://schemas.microsoft.com/office/drawing/2014/main" id="{039A0259-F75A-4CF9-9F3B-B271B3912CFD}"/>
              </a:ext>
            </a:extLst>
          </p:cNvPr>
          <p:cNvSpPr>
            <a:spLocks noChangeArrowheads="1"/>
          </p:cNvSpPr>
          <p:nvPr/>
        </p:nvSpPr>
        <p:spPr bwMode="auto">
          <a:xfrm>
            <a:off x="4295775" y="60261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41" name="Rectangle 14">
            <a:extLst>
              <a:ext uri="{FF2B5EF4-FFF2-40B4-BE49-F238E27FC236}">
                <a16:creationId xmlns:a16="http://schemas.microsoft.com/office/drawing/2014/main" id="{472DFECA-1359-401D-AF7D-00D312CF8CD7}"/>
              </a:ext>
            </a:extLst>
          </p:cNvPr>
          <p:cNvSpPr>
            <a:spLocks noChangeArrowheads="1"/>
          </p:cNvSpPr>
          <p:nvPr/>
        </p:nvSpPr>
        <p:spPr bwMode="auto">
          <a:xfrm>
            <a:off x="1589088" y="3575050"/>
            <a:ext cx="3683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42" name="Rectangle 15">
            <a:extLst>
              <a:ext uri="{FF2B5EF4-FFF2-40B4-BE49-F238E27FC236}">
                <a16:creationId xmlns:a16="http://schemas.microsoft.com/office/drawing/2014/main" id="{4F4431D4-F4D9-4971-934E-AE782CCF7F63}"/>
              </a:ext>
            </a:extLst>
          </p:cNvPr>
          <p:cNvSpPr>
            <a:spLocks noChangeArrowheads="1"/>
          </p:cNvSpPr>
          <p:nvPr/>
        </p:nvSpPr>
        <p:spPr bwMode="auto">
          <a:xfrm>
            <a:off x="5716853" y="4495800"/>
            <a:ext cx="2244204" cy="276999"/>
          </a:xfrm>
          <a:prstGeom prst="rect">
            <a:avLst/>
          </a:prstGeom>
          <a:solidFill>
            <a:schemeClr val="tx2">
              <a:lumMod val="20000"/>
              <a:lumOff val="80000"/>
            </a:schemeClr>
          </a:solidFill>
          <a:ln>
            <a:noFill/>
          </a:ln>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hift </a:t>
            </a:r>
            <a:r>
              <a:rPr lang="de-DE" altLang="en-US" sz="1800" dirty="0" err="1">
                <a:solidFill>
                  <a:srgbClr val="000000"/>
                </a:solidFill>
                <a:latin typeface="Arial" panose="020B0604020202020204" pitchFamily="34" charset="0"/>
              </a:rPr>
              <a:t>of</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demand</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curve</a:t>
            </a:r>
            <a:endParaRPr lang="de-DE" altLang="en-US" dirty="0">
              <a:latin typeface="Arial" panose="020B0604020202020204" pitchFamily="34" charset="0"/>
            </a:endParaRPr>
          </a:p>
        </p:txBody>
      </p:sp>
      <p:sp>
        <p:nvSpPr>
          <p:cNvPr id="18443" name="Rectangle 18">
            <a:extLst>
              <a:ext uri="{FF2B5EF4-FFF2-40B4-BE49-F238E27FC236}">
                <a16:creationId xmlns:a16="http://schemas.microsoft.com/office/drawing/2014/main" id="{5AF4463A-BF5A-4A66-92B5-21266E545084}"/>
              </a:ext>
            </a:extLst>
          </p:cNvPr>
          <p:cNvSpPr>
            <a:spLocks noChangeArrowheads="1"/>
          </p:cNvSpPr>
          <p:nvPr/>
        </p:nvSpPr>
        <p:spPr bwMode="auto">
          <a:xfrm>
            <a:off x="5787791" y="23622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8444" name="Line 19">
            <a:extLst>
              <a:ext uri="{FF2B5EF4-FFF2-40B4-BE49-F238E27FC236}">
                <a16:creationId xmlns:a16="http://schemas.microsoft.com/office/drawing/2014/main" id="{4D0BE52C-17FD-444A-8CC6-B56801B9983C}"/>
              </a:ext>
            </a:extLst>
          </p:cNvPr>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20">
            <a:extLst>
              <a:ext uri="{FF2B5EF4-FFF2-40B4-BE49-F238E27FC236}">
                <a16:creationId xmlns:a16="http://schemas.microsoft.com/office/drawing/2014/main" id="{4A51901B-19A4-4F94-9E7D-DE936A707EDA}"/>
              </a:ext>
            </a:extLst>
          </p:cNvPr>
          <p:cNvGrpSpPr>
            <a:grpSpLocks/>
          </p:cNvGrpSpPr>
          <p:nvPr/>
        </p:nvGrpSpPr>
        <p:grpSpPr bwMode="auto">
          <a:xfrm>
            <a:off x="1604963" y="1774825"/>
            <a:ext cx="4719637" cy="4540250"/>
            <a:chOff x="1011" y="1118"/>
            <a:chExt cx="2973" cy="2860"/>
          </a:xfrm>
        </p:grpSpPr>
        <p:sp>
          <p:nvSpPr>
            <p:cNvPr id="18453" name="Freeform 21">
              <a:extLst>
                <a:ext uri="{FF2B5EF4-FFF2-40B4-BE49-F238E27FC236}">
                  <a16:creationId xmlns:a16="http://schemas.microsoft.com/office/drawing/2014/main" id="{31C34404-18C7-484D-A1A8-2991400E2371}"/>
                </a:ext>
              </a:extLst>
            </p:cNvPr>
            <p:cNvSpPr>
              <a:spLocks/>
            </p:cNvSpPr>
            <p:nvPr/>
          </p:nvSpPr>
          <p:spPr bwMode="auto">
            <a:xfrm>
              <a:off x="2340" y="1118"/>
              <a:ext cx="1644" cy="1618"/>
            </a:xfrm>
            <a:custGeom>
              <a:avLst/>
              <a:gdLst>
                <a:gd name="T0" fmla="*/ 0 w 1644"/>
                <a:gd name="T1" fmla="*/ 0 h 1618"/>
                <a:gd name="T2" fmla="*/ 450 w 1644"/>
                <a:gd name="T3" fmla="*/ 562 h 1618"/>
                <a:gd name="T4" fmla="*/ 743 w 1644"/>
                <a:gd name="T5" fmla="*/ 892 h 1618"/>
                <a:gd name="T6" fmla="*/ 1644 w 1644"/>
                <a:gd name="T7" fmla="*/ 1618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8454" name="Rectangle 24">
              <a:extLst>
                <a:ext uri="{FF2B5EF4-FFF2-40B4-BE49-F238E27FC236}">
                  <a16:creationId xmlns:a16="http://schemas.microsoft.com/office/drawing/2014/main" id="{1243CD17-D9FC-4483-9825-1AD9A044361E}"/>
                </a:ext>
              </a:extLst>
            </p:cNvPr>
            <p:cNvSpPr>
              <a:spLocks noChangeArrowheads="1"/>
            </p:cNvSpPr>
            <p:nvPr/>
          </p:nvSpPr>
          <p:spPr bwMode="auto">
            <a:xfrm>
              <a:off x="3179" y="1937"/>
              <a:ext cx="16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18455" name="Rectangle 25">
              <a:extLst>
                <a:ext uri="{FF2B5EF4-FFF2-40B4-BE49-F238E27FC236}">
                  <a16:creationId xmlns:a16="http://schemas.microsoft.com/office/drawing/2014/main" id="{7E46584F-4B98-45B1-866C-1DABF8BA4036}"/>
                </a:ext>
              </a:extLst>
            </p:cNvPr>
            <p:cNvSpPr>
              <a:spLocks noChangeArrowheads="1"/>
            </p:cNvSpPr>
            <p:nvPr/>
          </p:nvSpPr>
          <p:spPr bwMode="auto">
            <a:xfrm>
              <a:off x="3056" y="3796"/>
              <a:ext cx="2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56" name="Rectangle 26">
              <a:extLst>
                <a:ext uri="{FF2B5EF4-FFF2-40B4-BE49-F238E27FC236}">
                  <a16:creationId xmlns:a16="http://schemas.microsoft.com/office/drawing/2014/main" id="{92C6F91E-3373-4095-BF4C-175E9240751F}"/>
                </a:ext>
              </a:extLst>
            </p:cNvPr>
            <p:cNvSpPr>
              <a:spLocks noChangeArrowheads="1"/>
            </p:cNvSpPr>
            <p:nvPr/>
          </p:nvSpPr>
          <p:spPr bwMode="auto">
            <a:xfrm>
              <a:off x="1011" y="1918"/>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8457" name="Line 27">
              <a:extLst>
                <a:ext uri="{FF2B5EF4-FFF2-40B4-BE49-F238E27FC236}">
                  <a16:creationId xmlns:a16="http://schemas.microsoft.com/office/drawing/2014/main" id="{8585BAC2-67F0-4B31-A97D-64BEE79994C1}"/>
                </a:ext>
              </a:extLst>
            </p:cNvPr>
            <p:cNvSpPr>
              <a:spLocks noChangeShapeType="1"/>
            </p:cNvSpPr>
            <p:nvPr/>
          </p:nvSpPr>
          <p:spPr bwMode="auto">
            <a:xfrm flipH="1">
              <a:off x="1344" y="2016"/>
              <a:ext cx="168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8" name="Line 28">
              <a:extLst>
                <a:ext uri="{FF2B5EF4-FFF2-40B4-BE49-F238E27FC236}">
                  <a16:creationId xmlns:a16="http://schemas.microsoft.com/office/drawing/2014/main" id="{61B858C8-ECDA-4FE3-8DC2-5AEE6BDD63E6}"/>
                </a:ext>
              </a:extLst>
            </p:cNvPr>
            <p:cNvSpPr>
              <a:spLocks noChangeShapeType="1"/>
            </p:cNvSpPr>
            <p:nvPr/>
          </p:nvSpPr>
          <p:spPr bwMode="auto">
            <a:xfrm>
              <a:off x="3072" y="2016"/>
              <a:ext cx="0" cy="168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9" name="Freeform 29">
              <a:extLst>
                <a:ext uri="{FF2B5EF4-FFF2-40B4-BE49-F238E27FC236}">
                  <a16:creationId xmlns:a16="http://schemas.microsoft.com/office/drawing/2014/main" id="{8F26E0DF-CF6A-4C41-A99E-63B3B7AC3B2E}"/>
                </a:ext>
              </a:extLst>
            </p:cNvPr>
            <p:cNvSpPr>
              <a:spLocks/>
            </p:cNvSpPr>
            <p:nvPr/>
          </p:nvSpPr>
          <p:spPr bwMode="auto">
            <a:xfrm>
              <a:off x="3048" y="1984"/>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30">
            <a:extLst>
              <a:ext uri="{FF2B5EF4-FFF2-40B4-BE49-F238E27FC236}">
                <a16:creationId xmlns:a16="http://schemas.microsoft.com/office/drawing/2014/main" id="{69AA1486-CFE2-4347-8A21-2C60243194BA}"/>
              </a:ext>
            </a:extLst>
          </p:cNvPr>
          <p:cNvGrpSpPr>
            <a:grpSpLocks/>
          </p:cNvGrpSpPr>
          <p:nvPr/>
        </p:nvGrpSpPr>
        <p:grpSpPr bwMode="auto">
          <a:xfrm>
            <a:off x="1524000" y="2514600"/>
            <a:ext cx="2930525" cy="288925"/>
            <a:chOff x="976" y="1603"/>
            <a:chExt cx="1846" cy="182"/>
          </a:xfrm>
        </p:grpSpPr>
        <p:sp>
          <p:nvSpPr>
            <p:cNvPr id="18450" name="Rectangle 31">
              <a:extLst>
                <a:ext uri="{FF2B5EF4-FFF2-40B4-BE49-F238E27FC236}">
                  <a16:creationId xmlns:a16="http://schemas.microsoft.com/office/drawing/2014/main" id="{588DC3D1-D836-4A67-9DDD-6D101C0BE0A8}"/>
                </a:ext>
              </a:extLst>
            </p:cNvPr>
            <p:cNvSpPr>
              <a:spLocks noChangeArrowheads="1"/>
            </p:cNvSpPr>
            <p:nvPr/>
          </p:nvSpPr>
          <p:spPr bwMode="auto">
            <a:xfrm>
              <a:off x="976" y="1603"/>
              <a:ext cx="3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18451" name="Line 32">
              <a:extLst>
                <a:ext uri="{FF2B5EF4-FFF2-40B4-BE49-F238E27FC236}">
                  <a16:creationId xmlns:a16="http://schemas.microsoft.com/office/drawing/2014/main" id="{7E01D7CF-2D18-4C3F-A216-3D60D6C516D1}"/>
                </a:ext>
              </a:extLst>
            </p:cNvPr>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8452" name="Freeform 33">
              <a:extLst>
                <a:ext uri="{FF2B5EF4-FFF2-40B4-BE49-F238E27FC236}">
                  <a16:creationId xmlns:a16="http://schemas.microsoft.com/office/drawing/2014/main" id="{54DE719C-4596-4A9D-ADD6-FDABB922F819}"/>
                </a:ext>
              </a:extLst>
            </p:cNvPr>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18447" name="Line 34">
            <a:extLst>
              <a:ext uri="{FF2B5EF4-FFF2-40B4-BE49-F238E27FC236}">
                <a16:creationId xmlns:a16="http://schemas.microsoft.com/office/drawing/2014/main" id="{0305BEEB-0B3C-4A67-9A23-9198C864F476}"/>
              </a:ext>
            </a:extLst>
          </p:cNvPr>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8448" name="Line 35">
            <a:extLst>
              <a:ext uri="{FF2B5EF4-FFF2-40B4-BE49-F238E27FC236}">
                <a16:creationId xmlns:a16="http://schemas.microsoft.com/office/drawing/2014/main" id="{4FBDAC96-73B6-4DF8-8A88-74E0A2323D42}"/>
              </a:ext>
            </a:extLst>
          </p:cNvPr>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8449" name="Freeform 16">
            <a:extLst>
              <a:ext uri="{FF2B5EF4-FFF2-40B4-BE49-F238E27FC236}">
                <a16:creationId xmlns:a16="http://schemas.microsoft.com/office/drawing/2014/main" id="{3E603079-7866-40D4-8E5D-894C701FA00E}"/>
              </a:ext>
            </a:extLst>
          </p:cNvPr>
          <p:cNvSpPr>
            <a:spLocks/>
          </p:cNvSpPr>
          <p:nvPr/>
        </p:nvSpPr>
        <p:spPr bwMode="auto">
          <a:xfrm>
            <a:off x="4373563"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cxnSp>
        <p:nvCxnSpPr>
          <p:cNvPr id="5" name="Gerade Verbindung mit Pfeil 4">
            <a:extLst>
              <a:ext uri="{FF2B5EF4-FFF2-40B4-BE49-F238E27FC236}">
                <a16:creationId xmlns:a16="http://schemas.microsoft.com/office/drawing/2014/main" id="{B6D04816-5AD6-416B-B3BA-2D40C7F281C8}"/>
              </a:ext>
            </a:extLst>
          </p:cNvPr>
          <p:cNvCxnSpPr/>
          <p:nvPr/>
        </p:nvCxnSpPr>
        <p:spPr bwMode="auto">
          <a:xfrm flipV="1">
            <a:off x="4922837" y="3625851"/>
            <a:ext cx="513259" cy="523230"/>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 name="Textfeld 6">
            <a:extLst>
              <a:ext uri="{FF2B5EF4-FFF2-40B4-BE49-F238E27FC236}">
                <a16:creationId xmlns:a16="http://schemas.microsoft.com/office/drawing/2014/main" id="{A7AE757A-9F5A-4AB5-B4A8-E3F8FDF8DE07}"/>
              </a:ext>
            </a:extLst>
          </p:cNvPr>
          <p:cNvSpPr txBox="1"/>
          <p:nvPr/>
        </p:nvSpPr>
        <p:spPr>
          <a:xfrm>
            <a:off x="6588224" y="1774825"/>
            <a:ext cx="2022375" cy="553998"/>
          </a:xfrm>
          <a:prstGeom prst="rect">
            <a:avLst/>
          </a:prstGeom>
          <a:noFill/>
        </p:spPr>
        <p:txBody>
          <a:bodyPr wrap="square" rtlCol="0">
            <a:spAutoFit/>
          </a:bodyPr>
          <a:lstStyle/>
          <a:p>
            <a:pPr algn="l"/>
            <a:r>
              <a:rPr lang="de-DE" sz="1800" dirty="0"/>
              <a:t>Income</a:t>
            </a:r>
          </a:p>
          <a:p>
            <a:pPr algn="l"/>
            <a:endParaRPr lang="de-DE"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Freeform 2">
            <a:extLst>
              <a:ext uri="{FF2B5EF4-FFF2-40B4-BE49-F238E27FC236}">
                <a16:creationId xmlns:a16="http://schemas.microsoft.com/office/drawing/2014/main" id="{BCEB2B78-7BCD-43BE-91EC-6FD1C7B5BE5D}"/>
              </a:ext>
            </a:extLst>
          </p:cNvPr>
          <p:cNvSpPr>
            <a:spLocks/>
          </p:cNvSpPr>
          <p:nvPr/>
        </p:nvSpPr>
        <p:spPr bwMode="auto">
          <a:xfrm>
            <a:off x="2598738" y="1539875"/>
            <a:ext cx="3260725" cy="3357563"/>
          </a:xfrm>
          <a:custGeom>
            <a:avLst/>
            <a:gdLst>
              <a:gd name="T0" fmla="*/ 0 w 2054"/>
              <a:gd name="T1" fmla="*/ 0 h 2115"/>
              <a:gd name="T2" fmla="*/ 2147483646 w 2054"/>
              <a:gd name="T3" fmla="*/ 2147483646 h 2115"/>
              <a:gd name="T4" fmla="*/ 2147483646 w 2054"/>
              <a:gd name="T5" fmla="*/ 2147483646 h 2115"/>
              <a:gd name="T6" fmla="*/ 2147483646 w 2054"/>
              <a:gd name="T7" fmla="*/ 2147483646 h 2115"/>
              <a:gd name="T8" fmla="*/ 2147483646 w 2054"/>
              <a:gd name="T9" fmla="*/ 2147483646 h 2115"/>
              <a:gd name="T10" fmla="*/ 2147483646 w 2054"/>
              <a:gd name="T11" fmla="*/ 2147483646 h 2115"/>
              <a:gd name="T12" fmla="*/ 0 60000 65536"/>
              <a:gd name="T13" fmla="*/ 0 60000 65536"/>
              <a:gd name="T14" fmla="*/ 0 60000 65536"/>
              <a:gd name="T15" fmla="*/ 0 60000 65536"/>
              <a:gd name="T16" fmla="*/ 0 60000 65536"/>
              <a:gd name="T17" fmla="*/ 0 60000 65536"/>
              <a:gd name="T18" fmla="*/ 0 w 2054"/>
              <a:gd name="T19" fmla="*/ 0 h 2115"/>
              <a:gd name="T20" fmla="*/ 2054 w 2054"/>
              <a:gd name="T21" fmla="*/ 2115 h 2115"/>
            </a:gdLst>
            <a:ahLst/>
            <a:cxnLst>
              <a:cxn ang="T12">
                <a:pos x="T0" y="T1"/>
              </a:cxn>
              <a:cxn ang="T13">
                <a:pos x="T2" y="T3"/>
              </a:cxn>
              <a:cxn ang="T14">
                <a:pos x="T4" y="T5"/>
              </a:cxn>
              <a:cxn ang="T15">
                <a:pos x="T6" y="T7"/>
              </a:cxn>
              <a:cxn ang="T16">
                <a:pos x="T8" y="T9"/>
              </a:cxn>
              <a:cxn ang="T17">
                <a:pos x="T10" y="T11"/>
              </a:cxn>
            </a:cxnLst>
            <a:rect l="T18" t="T19" r="T20" b="T21"/>
            <a:pathLst>
              <a:path w="2054" h="2115">
                <a:moveTo>
                  <a:pt x="0" y="0"/>
                </a:moveTo>
                <a:cubicBezTo>
                  <a:pt x="61" y="86"/>
                  <a:pt x="244" y="367"/>
                  <a:pt x="356" y="515"/>
                </a:cubicBezTo>
                <a:cubicBezTo>
                  <a:pt x="468" y="663"/>
                  <a:pt x="542" y="746"/>
                  <a:pt x="675" y="887"/>
                </a:cubicBezTo>
                <a:cubicBezTo>
                  <a:pt x="808" y="1028"/>
                  <a:pt x="1030" y="1244"/>
                  <a:pt x="1152" y="1364"/>
                </a:cubicBezTo>
                <a:cubicBezTo>
                  <a:pt x="1274" y="1484"/>
                  <a:pt x="1260" y="1482"/>
                  <a:pt x="1410" y="1607"/>
                </a:cubicBezTo>
                <a:cubicBezTo>
                  <a:pt x="1560" y="1732"/>
                  <a:pt x="1920" y="2009"/>
                  <a:pt x="2054" y="2115"/>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482" name="Freeform 3">
            <a:extLst>
              <a:ext uri="{FF2B5EF4-FFF2-40B4-BE49-F238E27FC236}">
                <a16:creationId xmlns:a16="http://schemas.microsoft.com/office/drawing/2014/main" id="{DD206AC3-46D2-4A8E-BA14-8C8C1B7930AD}"/>
              </a:ext>
            </a:extLst>
          </p:cNvPr>
          <p:cNvSpPr>
            <a:spLocks/>
          </p:cNvSpPr>
          <p:nvPr/>
        </p:nvSpPr>
        <p:spPr bwMode="auto">
          <a:xfrm>
            <a:off x="2141538" y="1989138"/>
            <a:ext cx="3633787" cy="3400425"/>
          </a:xfrm>
          <a:custGeom>
            <a:avLst/>
            <a:gdLst>
              <a:gd name="T0" fmla="*/ 0 w 2289"/>
              <a:gd name="T1" fmla="*/ 2147483646 h 2142"/>
              <a:gd name="T2" fmla="*/ 2147483646 w 2289"/>
              <a:gd name="T3" fmla="*/ 2147483646 h 2142"/>
              <a:gd name="T4" fmla="*/ 2147483646 w 2289"/>
              <a:gd name="T5" fmla="*/ 2147483646 h 2142"/>
              <a:gd name="T6" fmla="*/ 2147483646 w 2289"/>
              <a:gd name="T7" fmla="*/ 2147483646 h 2142"/>
              <a:gd name="T8" fmla="*/ 2147483646 w 2289"/>
              <a:gd name="T9" fmla="*/ 2147483646 h 2142"/>
              <a:gd name="T10" fmla="*/ 2147483646 w 2289"/>
              <a:gd name="T11" fmla="*/ 0 h 2142"/>
              <a:gd name="T12" fmla="*/ 0 60000 65536"/>
              <a:gd name="T13" fmla="*/ 0 60000 65536"/>
              <a:gd name="T14" fmla="*/ 0 60000 65536"/>
              <a:gd name="T15" fmla="*/ 0 60000 65536"/>
              <a:gd name="T16" fmla="*/ 0 60000 65536"/>
              <a:gd name="T17" fmla="*/ 0 60000 65536"/>
              <a:gd name="T18" fmla="*/ 0 w 2289"/>
              <a:gd name="T19" fmla="*/ 0 h 2142"/>
              <a:gd name="T20" fmla="*/ 2289 w 2289"/>
              <a:gd name="T21" fmla="*/ 2142 h 2142"/>
            </a:gdLst>
            <a:ahLst/>
            <a:cxnLst>
              <a:cxn ang="T12">
                <a:pos x="T0" y="T1"/>
              </a:cxn>
              <a:cxn ang="T13">
                <a:pos x="T2" y="T3"/>
              </a:cxn>
              <a:cxn ang="T14">
                <a:pos x="T4" y="T5"/>
              </a:cxn>
              <a:cxn ang="T15">
                <a:pos x="T6" y="T7"/>
              </a:cxn>
              <a:cxn ang="T16">
                <a:pos x="T8" y="T9"/>
              </a:cxn>
              <a:cxn ang="T17">
                <a:pos x="T10" y="T11"/>
              </a:cxn>
            </a:cxnLst>
            <a:rect l="T18" t="T19" r="T20" b="T21"/>
            <a:pathLst>
              <a:path w="2289" h="2142">
                <a:moveTo>
                  <a:pt x="0" y="2142"/>
                </a:moveTo>
                <a:cubicBezTo>
                  <a:pt x="91" y="2089"/>
                  <a:pt x="387" y="1926"/>
                  <a:pt x="546" y="1824"/>
                </a:cubicBezTo>
                <a:cubicBezTo>
                  <a:pt x="705" y="1722"/>
                  <a:pt x="805" y="1655"/>
                  <a:pt x="955" y="1528"/>
                </a:cubicBezTo>
                <a:cubicBezTo>
                  <a:pt x="1105" y="1401"/>
                  <a:pt x="1318" y="1196"/>
                  <a:pt x="1449" y="1065"/>
                </a:cubicBezTo>
                <a:cubicBezTo>
                  <a:pt x="1580" y="934"/>
                  <a:pt x="1601" y="919"/>
                  <a:pt x="1741" y="742"/>
                </a:cubicBezTo>
                <a:cubicBezTo>
                  <a:pt x="1881" y="565"/>
                  <a:pt x="2175" y="155"/>
                  <a:pt x="2289"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483" name="Line 4">
            <a:extLst>
              <a:ext uri="{FF2B5EF4-FFF2-40B4-BE49-F238E27FC236}">
                <a16:creationId xmlns:a16="http://schemas.microsoft.com/office/drawing/2014/main" id="{041C51F2-72A5-42E5-AFA8-D80031C15B50}"/>
              </a:ext>
            </a:extLst>
          </p:cNvPr>
          <p:cNvSpPr>
            <a:spLocks noChangeShapeType="1"/>
          </p:cNvSpPr>
          <p:nvPr/>
        </p:nvSpPr>
        <p:spPr bwMode="auto">
          <a:xfrm>
            <a:off x="4419600" y="2590800"/>
            <a:ext cx="0" cy="3352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484" name="Rectangle 5">
            <a:extLst>
              <a:ext uri="{FF2B5EF4-FFF2-40B4-BE49-F238E27FC236}">
                <a16:creationId xmlns:a16="http://schemas.microsoft.com/office/drawing/2014/main" id="{E8C7B36C-222E-4A02-BCEA-93CE270FC4F0}"/>
              </a:ext>
            </a:extLst>
          </p:cNvPr>
          <p:cNvSpPr>
            <a:spLocks noGrp="1" noChangeArrowheads="1"/>
          </p:cNvSpPr>
          <p:nvPr>
            <p:ph type="title"/>
          </p:nvPr>
        </p:nvSpPr>
        <p:spPr>
          <a:xfrm>
            <a:off x="1911350" y="911440"/>
            <a:ext cx="6702425" cy="358560"/>
          </a:xfrm>
        </p:spPr>
        <p:txBody>
          <a:bodyPr/>
          <a:lstStyle/>
          <a:p>
            <a:r>
              <a:rPr lang="de-DE" altLang="en-US" i="0" dirty="0">
                <a:latin typeface="Arial" panose="020B0604020202020204" pitchFamily="34" charset="0"/>
                <a:cs typeface="Arial" panose="020B0604020202020204" pitchFamily="34" charset="0"/>
              </a:rPr>
              <a:t>Price </a:t>
            </a:r>
            <a:r>
              <a:rPr lang="de-DE" altLang="en-US" i="0" dirty="0" err="1">
                <a:latin typeface="Arial" panose="020B0604020202020204" pitchFamily="34" charset="0"/>
                <a:cs typeface="Arial" panose="020B0604020202020204" pitchFamily="34" charset="0"/>
              </a:rPr>
              <a:t>reaction</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to</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hange</a:t>
            </a:r>
            <a:r>
              <a:rPr lang="de-DE" altLang="en-US" i="0" dirty="0">
                <a:latin typeface="Arial" panose="020B0604020202020204" pitchFamily="34" charset="0"/>
                <a:cs typeface="Arial" panose="020B0604020202020204" pitchFamily="34" charset="0"/>
              </a:rPr>
              <a:t> in </a:t>
            </a:r>
            <a:r>
              <a:rPr lang="de-DE" altLang="en-US" i="0" dirty="0" err="1">
                <a:latin typeface="Arial" panose="020B0604020202020204" pitchFamily="34" charset="0"/>
                <a:cs typeface="Arial" panose="020B0604020202020204" pitchFamily="34" charset="0"/>
              </a:rPr>
              <a:t>supply</a:t>
            </a:r>
            <a:r>
              <a:rPr lang="de-DE" altLang="en-US" i="0" dirty="0">
                <a:latin typeface="Arial" panose="020B0604020202020204" pitchFamily="34" charset="0"/>
                <a:cs typeface="Arial" panose="020B0604020202020204" pitchFamily="34" charset="0"/>
              </a:rPr>
              <a:t> </a:t>
            </a:r>
          </a:p>
        </p:txBody>
      </p:sp>
      <p:sp>
        <p:nvSpPr>
          <p:cNvPr id="20485" name="Rectangle 6">
            <a:extLst>
              <a:ext uri="{FF2B5EF4-FFF2-40B4-BE49-F238E27FC236}">
                <a16:creationId xmlns:a16="http://schemas.microsoft.com/office/drawing/2014/main" id="{7C0577D8-0575-44D4-AC89-7F89D9724CE2}"/>
              </a:ext>
            </a:extLst>
          </p:cNvPr>
          <p:cNvSpPr>
            <a:spLocks noChangeArrowheads="1"/>
          </p:cNvSpPr>
          <p:nvPr/>
        </p:nvSpPr>
        <p:spPr bwMode="auto">
          <a:xfrm>
            <a:off x="4648200" y="35814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20486" name="Rectangle 7">
            <a:extLst>
              <a:ext uri="{FF2B5EF4-FFF2-40B4-BE49-F238E27FC236}">
                <a16:creationId xmlns:a16="http://schemas.microsoft.com/office/drawing/2014/main" id="{6820F8B5-1DF5-446D-B2C2-53868760F160}"/>
              </a:ext>
            </a:extLst>
          </p:cNvPr>
          <p:cNvSpPr>
            <a:spLocks noChangeArrowheads="1"/>
          </p:cNvSpPr>
          <p:nvPr/>
        </p:nvSpPr>
        <p:spPr bwMode="auto">
          <a:xfrm>
            <a:off x="1341438" y="1844675"/>
            <a:ext cx="773112" cy="27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p</a:t>
            </a:r>
            <a:endParaRPr lang="de-DE" altLang="en-US" i="1" dirty="0">
              <a:latin typeface="Arial" panose="020B0604020202020204" pitchFamily="34" charset="0"/>
            </a:endParaRPr>
          </a:p>
        </p:txBody>
      </p:sp>
      <p:sp>
        <p:nvSpPr>
          <p:cNvPr id="20487" name="Rectangle 8">
            <a:extLst>
              <a:ext uri="{FF2B5EF4-FFF2-40B4-BE49-F238E27FC236}">
                <a16:creationId xmlns:a16="http://schemas.microsoft.com/office/drawing/2014/main" id="{EE37E136-C6AE-4897-9108-E5E0A35F9F42}"/>
              </a:ext>
            </a:extLst>
          </p:cNvPr>
          <p:cNvSpPr>
            <a:spLocks noChangeArrowheads="1"/>
          </p:cNvSpPr>
          <p:nvPr/>
        </p:nvSpPr>
        <p:spPr bwMode="auto">
          <a:xfrm>
            <a:off x="8126264" y="6016625"/>
            <a:ext cx="17953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i="1" dirty="0">
                <a:solidFill>
                  <a:srgbClr val="000000"/>
                </a:solidFill>
                <a:latin typeface="Arial" panose="020B0604020202020204" pitchFamily="34" charset="0"/>
              </a:rPr>
              <a:t>Q</a:t>
            </a:r>
            <a:endParaRPr lang="de-DE" altLang="en-US" i="1" dirty="0">
              <a:latin typeface="Arial" panose="020B0604020202020204" pitchFamily="34" charset="0"/>
            </a:endParaRPr>
          </a:p>
        </p:txBody>
      </p:sp>
      <p:sp>
        <p:nvSpPr>
          <p:cNvPr id="20488" name="Rectangle 9">
            <a:extLst>
              <a:ext uri="{FF2B5EF4-FFF2-40B4-BE49-F238E27FC236}">
                <a16:creationId xmlns:a16="http://schemas.microsoft.com/office/drawing/2014/main" id="{0022B61F-85B6-4476-8298-99E004B1CE6F}"/>
              </a:ext>
            </a:extLst>
          </p:cNvPr>
          <p:cNvSpPr>
            <a:spLocks noChangeArrowheads="1"/>
          </p:cNvSpPr>
          <p:nvPr/>
        </p:nvSpPr>
        <p:spPr bwMode="auto">
          <a:xfrm>
            <a:off x="4295775" y="60261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489" name="Rectangle 10">
            <a:extLst>
              <a:ext uri="{FF2B5EF4-FFF2-40B4-BE49-F238E27FC236}">
                <a16:creationId xmlns:a16="http://schemas.microsoft.com/office/drawing/2014/main" id="{173880AE-03D4-471F-A7B6-78F8016EB915}"/>
              </a:ext>
            </a:extLst>
          </p:cNvPr>
          <p:cNvSpPr>
            <a:spLocks noChangeArrowheads="1"/>
          </p:cNvSpPr>
          <p:nvPr/>
        </p:nvSpPr>
        <p:spPr bwMode="auto">
          <a:xfrm>
            <a:off x="1633538" y="35750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490" name="Rectangle 11">
            <a:extLst>
              <a:ext uri="{FF2B5EF4-FFF2-40B4-BE49-F238E27FC236}">
                <a16:creationId xmlns:a16="http://schemas.microsoft.com/office/drawing/2014/main" id="{CB98CC7A-E30C-4B77-868C-E861717B8D22}"/>
              </a:ext>
            </a:extLst>
          </p:cNvPr>
          <p:cNvSpPr>
            <a:spLocks noChangeArrowheads="1"/>
          </p:cNvSpPr>
          <p:nvPr/>
        </p:nvSpPr>
        <p:spPr bwMode="auto">
          <a:xfrm>
            <a:off x="6052096" y="4752975"/>
            <a:ext cx="872034"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endParaRPr lang="de-DE" altLang="en-US" dirty="0">
              <a:latin typeface="Arial" panose="020B0604020202020204" pitchFamily="34" charset="0"/>
            </a:endParaRPr>
          </a:p>
        </p:txBody>
      </p:sp>
      <p:sp>
        <p:nvSpPr>
          <p:cNvPr id="20491" name="Rectangle 12">
            <a:extLst>
              <a:ext uri="{FF2B5EF4-FFF2-40B4-BE49-F238E27FC236}">
                <a16:creationId xmlns:a16="http://schemas.microsoft.com/office/drawing/2014/main" id="{483B3E30-09AE-48E1-BC12-A87F3DAE2A70}"/>
              </a:ext>
            </a:extLst>
          </p:cNvPr>
          <p:cNvSpPr>
            <a:spLocks noChangeArrowheads="1"/>
          </p:cNvSpPr>
          <p:nvPr/>
        </p:nvSpPr>
        <p:spPr bwMode="auto">
          <a:xfrm>
            <a:off x="5553075" y="2493963"/>
            <a:ext cx="2397125" cy="80168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20492" name="Rectangle 13">
            <a:extLst>
              <a:ext uri="{FF2B5EF4-FFF2-40B4-BE49-F238E27FC236}">
                <a16:creationId xmlns:a16="http://schemas.microsoft.com/office/drawing/2014/main" id="{B217116A-5185-429E-8400-2163ABC3A874}"/>
              </a:ext>
            </a:extLst>
          </p:cNvPr>
          <p:cNvSpPr>
            <a:spLocks noChangeArrowheads="1"/>
          </p:cNvSpPr>
          <p:nvPr/>
        </p:nvSpPr>
        <p:spPr bwMode="auto">
          <a:xfrm>
            <a:off x="5787791" y="23622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20493" name="Line 14">
            <a:extLst>
              <a:ext uri="{FF2B5EF4-FFF2-40B4-BE49-F238E27FC236}">
                <a16:creationId xmlns:a16="http://schemas.microsoft.com/office/drawing/2014/main" id="{AE2BDF03-0540-4E4F-B121-5A71D9003622}"/>
              </a:ext>
            </a:extLst>
          </p:cNvPr>
          <p:cNvSpPr>
            <a:spLocks noChangeShapeType="1"/>
          </p:cNvSpPr>
          <p:nvPr/>
        </p:nvSpPr>
        <p:spPr bwMode="auto">
          <a:xfrm flipH="1">
            <a:off x="2057400" y="37068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grpSp>
        <p:nvGrpSpPr>
          <p:cNvPr id="2" name="Group 32">
            <a:extLst>
              <a:ext uri="{FF2B5EF4-FFF2-40B4-BE49-F238E27FC236}">
                <a16:creationId xmlns:a16="http://schemas.microsoft.com/office/drawing/2014/main" id="{3EB875BD-5D99-47AD-A824-4559FAB578D5}"/>
              </a:ext>
            </a:extLst>
          </p:cNvPr>
          <p:cNvGrpSpPr>
            <a:grpSpLocks/>
          </p:cNvGrpSpPr>
          <p:nvPr/>
        </p:nvGrpSpPr>
        <p:grpSpPr bwMode="auto">
          <a:xfrm>
            <a:off x="1604963" y="1835150"/>
            <a:ext cx="3509962" cy="4470400"/>
            <a:chOff x="1011" y="1156"/>
            <a:chExt cx="2211" cy="2816"/>
          </a:xfrm>
        </p:grpSpPr>
        <p:sp>
          <p:nvSpPr>
            <p:cNvPr id="20502" name="Freeform 16">
              <a:extLst>
                <a:ext uri="{FF2B5EF4-FFF2-40B4-BE49-F238E27FC236}">
                  <a16:creationId xmlns:a16="http://schemas.microsoft.com/office/drawing/2014/main" id="{240E6A59-CD98-421C-8FE0-F8EB63F29CC6}"/>
                </a:ext>
              </a:extLst>
            </p:cNvPr>
            <p:cNvSpPr>
              <a:spLocks/>
            </p:cNvSpPr>
            <p:nvPr/>
          </p:nvSpPr>
          <p:spPr bwMode="auto">
            <a:xfrm rot="10941226" flipV="1">
              <a:off x="1401" y="1156"/>
              <a:ext cx="1821" cy="1850"/>
            </a:xfrm>
            <a:custGeom>
              <a:avLst/>
              <a:gdLst>
                <a:gd name="T0" fmla="*/ 0 w 1644"/>
                <a:gd name="T1" fmla="*/ 0 h 1618"/>
                <a:gd name="T2" fmla="*/ 2836 w 1644"/>
                <a:gd name="T3" fmla="*/ 6267 h 1618"/>
                <a:gd name="T4" fmla="*/ 4681 w 1644"/>
                <a:gd name="T5" fmla="*/ 9954 h 1618"/>
                <a:gd name="T6" fmla="*/ 10358 w 1644"/>
                <a:gd name="T7" fmla="*/ 18035 h 1618"/>
                <a:gd name="T8" fmla="*/ 0 60000 65536"/>
                <a:gd name="T9" fmla="*/ 0 60000 65536"/>
                <a:gd name="T10" fmla="*/ 0 60000 65536"/>
                <a:gd name="T11" fmla="*/ 0 60000 65536"/>
                <a:gd name="T12" fmla="*/ 0 w 1644"/>
                <a:gd name="T13" fmla="*/ 0 h 1618"/>
                <a:gd name="T14" fmla="*/ 1644 w 1644"/>
                <a:gd name="T15" fmla="*/ 1618 h 1618"/>
              </a:gdLst>
              <a:ahLst/>
              <a:cxnLst>
                <a:cxn ang="T8">
                  <a:pos x="T0" y="T1"/>
                </a:cxn>
                <a:cxn ang="T9">
                  <a:pos x="T2" y="T3"/>
                </a:cxn>
                <a:cxn ang="T10">
                  <a:pos x="T4" y="T5"/>
                </a:cxn>
                <a:cxn ang="T11">
                  <a:pos x="T6" y="T7"/>
                </a:cxn>
              </a:cxnLst>
              <a:rect l="T12" t="T13" r="T14" b="T15"/>
              <a:pathLst>
                <a:path w="1644" h="1618">
                  <a:moveTo>
                    <a:pt x="0" y="0"/>
                  </a:moveTo>
                  <a:cubicBezTo>
                    <a:pt x="76" y="95"/>
                    <a:pt x="326" y="413"/>
                    <a:pt x="450" y="562"/>
                  </a:cubicBezTo>
                  <a:cubicBezTo>
                    <a:pt x="574" y="711"/>
                    <a:pt x="544" y="716"/>
                    <a:pt x="743" y="892"/>
                  </a:cubicBezTo>
                  <a:cubicBezTo>
                    <a:pt x="942" y="1068"/>
                    <a:pt x="1456" y="1467"/>
                    <a:pt x="1644" y="1618"/>
                  </a:cubicBezTo>
                </a:path>
              </a:pathLst>
            </a:custGeom>
            <a:noFill/>
            <a:ln w="38100" cap="flat" cmpd="sng">
              <a:solidFill>
                <a:srgbClr val="FF0000"/>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20503" name="Rectangle 19">
              <a:extLst>
                <a:ext uri="{FF2B5EF4-FFF2-40B4-BE49-F238E27FC236}">
                  <a16:creationId xmlns:a16="http://schemas.microsoft.com/office/drawing/2014/main" id="{95D8CB65-1BAF-4C7B-AEFD-172C7522EB92}"/>
                </a:ext>
              </a:extLst>
            </p:cNvPr>
            <p:cNvSpPr>
              <a:spLocks noChangeArrowheads="1"/>
            </p:cNvSpPr>
            <p:nvPr/>
          </p:nvSpPr>
          <p:spPr bwMode="auto">
            <a:xfrm>
              <a:off x="2240" y="1981"/>
              <a:ext cx="168"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1</a:t>
              </a:r>
              <a:endParaRPr lang="de-DE" altLang="en-US">
                <a:latin typeface="Arial" panose="020B0604020202020204" pitchFamily="34" charset="0"/>
              </a:endParaRPr>
            </a:p>
          </p:txBody>
        </p:sp>
        <p:sp>
          <p:nvSpPr>
            <p:cNvPr id="20504" name="Rectangle 20">
              <a:extLst>
                <a:ext uri="{FF2B5EF4-FFF2-40B4-BE49-F238E27FC236}">
                  <a16:creationId xmlns:a16="http://schemas.microsoft.com/office/drawing/2014/main" id="{3D7C5EE0-BA1A-485A-843B-D84AF4C456A8}"/>
                </a:ext>
              </a:extLst>
            </p:cNvPr>
            <p:cNvSpPr>
              <a:spLocks noChangeArrowheads="1"/>
            </p:cNvSpPr>
            <p:nvPr/>
          </p:nvSpPr>
          <p:spPr bwMode="auto">
            <a:xfrm>
              <a:off x="2408" y="3790"/>
              <a:ext cx="235"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505" name="Rectangle 21">
              <a:extLst>
                <a:ext uri="{FF2B5EF4-FFF2-40B4-BE49-F238E27FC236}">
                  <a16:creationId xmlns:a16="http://schemas.microsoft.com/office/drawing/2014/main" id="{22ED4F4E-B289-428F-9E21-39102AD7816B}"/>
                </a:ext>
              </a:extLst>
            </p:cNvPr>
            <p:cNvSpPr>
              <a:spLocks noChangeArrowheads="1"/>
            </p:cNvSpPr>
            <p:nvPr/>
          </p:nvSpPr>
          <p:spPr bwMode="auto">
            <a:xfrm>
              <a:off x="1011" y="1918"/>
              <a:ext cx="210"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1</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20506" name="Line 22">
              <a:extLst>
                <a:ext uri="{FF2B5EF4-FFF2-40B4-BE49-F238E27FC236}">
                  <a16:creationId xmlns:a16="http://schemas.microsoft.com/office/drawing/2014/main" id="{AD11BAAC-EA15-4CA3-8F11-BA9353F4DA67}"/>
                </a:ext>
              </a:extLst>
            </p:cNvPr>
            <p:cNvSpPr>
              <a:spLocks noChangeShapeType="1"/>
            </p:cNvSpPr>
            <p:nvPr/>
          </p:nvSpPr>
          <p:spPr bwMode="auto">
            <a:xfrm flipH="1">
              <a:off x="1344" y="2061"/>
              <a:ext cx="1199"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7" name="Line 23">
              <a:extLst>
                <a:ext uri="{FF2B5EF4-FFF2-40B4-BE49-F238E27FC236}">
                  <a16:creationId xmlns:a16="http://schemas.microsoft.com/office/drawing/2014/main" id="{A71648A2-4761-4291-AEEE-170A297673FC}"/>
                </a:ext>
              </a:extLst>
            </p:cNvPr>
            <p:cNvSpPr>
              <a:spLocks noChangeShapeType="1"/>
            </p:cNvSpPr>
            <p:nvPr/>
          </p:nvSpPr>
          <p:spPr bwMode="auto">
            <a:xfrm>
              <a:off x="2530" y="2088"/>
              <a:ext cx="0" cy="1546"/>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8" name="Freeform 24">
              <a:extLst>
                <a:ext uri="{FF2B5EF4-FFF2-40B4-BE49-F238E27FC236}">
                  <a16:creationId xmlns:a16="http://schemas.microsoft.com/office/drawing/2014/main" id="{FB6BB358-B31C-40D7-8B8C-E0C54D0A4D1F}"/>
                </a:ext>
              </a:extLst>
            </p:cNvPr>
            <p:cNvSpPr>
              <a:spLocks/>
            </p:cNvSpPr>
            <p:nvPr/>
          </p:nvSpPr>
          <p:spPr bwMode="auto">
            <a:xfrm>
              <a:off x="2499" y="2035"/>
              <a:ext cx="53" cy="52"/>
            </a:xfrm>
            <a:custGeom>
              <a:avLst/>
              <a:gdLst>
                <a:gd name="T0" fmla="*/ 1 w 106"/>
                <a:gd name="T1" fmla="*/ 0 h 106"/>
                <a:gd name="T2" fmla="*/ 1 w 106"/>
                <a:gd name="T3" fmla="*/ 0 h 106"/>
                <a:gd name="T4" fmla="*/ 1 w 106"/>
                <a:gd name="T5" fmla="*/ 0 h 106"/>
                <a:gd name="T6" fmla="*/ 1 w 106"/>
                <a:gd name="T7" fmla="*/ 0 h 106"/>
                <a:gd name="T8" fmla="*/ 1 w 106"/>
                <a:gd name="T9" fmla="*/ 0 h 106"/>
                <a:gd name="T10" fmla="*/ 1 w 106"/>
                <a:gd name="T11" fmla="*/ 0 h 106"/>
                <a:gd name="T12" fmla="*/ 1 w 106"/>
                <a:gd name="T13" fmla="*/ 0 h 106"/>
                <a:gd name="T14" fmla="*/ 1 w 106"/>
                <a:gd name="T15" fmla="*/ 0 h 106"/>
                <a:gd name="T16" fmla="*/ 1 w 106"/>
                <a:gd name="T17" fmla="*/ 0 h 106"/>
                <a:gd name="T18" fmla="*/ 1 w 106"/>
                <a:gd name="T19" fmla="*/ 0 h 106"/>
                <a:gd name="T20" fmla="*/ 1 w 106"/>
                <a:gd name="T21" fmla="*/ 0 h 106"/>
                <a:gd name="T22" fmla="*/ 1 w 106"/>
                <a:gd name="T23" fmla="*/ 0 h 106"/>
                <a:gd name="T24" fmla="*/ 0 w 106"/>
                <a:gd name="T25" fmla="*/ 0 h 106"/>
                <a:gd name="T26" fmla="*/ 1 w 106"/>
                <a:gd name="T27" fmla="*/ 0 h 106"/>
                <a:gd name="T28" fmla="*/ 1 w 106"/>
                <a:gd name="T29" fmla="*/ 0 h 106"/>
                <a:gd name="T30" fmla="*/ 1 w 106"/>
                <a:gd name="T31" fmla="*/ 0 h 106"/>
                <a:gd name="T32" fmla="*/ 1 w 106"/>
                <a:gd name="T33" fmla="*/ 0 h 106"/>
                <a:gd name="T34" fmla="*/ 1 w 106"/>
                <a:gd name="T35" fmla="*/ 0 h 106"/>
                <a:gd name="T36" fmla="*/ 1 w 106"/>
                <a:gd name="T37" fmla="*/ 0 h 106"/>
                <a:gd name="T38" fmla="*/ 1 w 106"/>
                <a:gd name="T39" fmla="*/ 0 h 106"/>
                <a:gd name="T40" fmla="*/ 1 w 106"/>
                <a:gd name="T41" fmla="*/ 0 h 106"/>
                <a:gd name="T42" fmla="*/ 1 w 106"/>
                <a:gd name="T43" fmla="*/ 0 h 106"/>
                <a:gd name="T44" fmla="*/ 1 w 106"/>
                <a:gd name="T45" fmla="*/ 0 h 106"/>
                <a:gd name="T46" fmla="*/ 1 w 106"/>
                <a:gd name="T47" fmla="*/ 0 h 106"/>
                <a:gd name="T48" fmla="*/ 1 w 106"/>
                <a:gd name="T49" fmla="*/ 0 h 106"/>
                <a:gd name="T50" fmla="*/ 1 w 106"/>
                <a:gd name="T51" fmla="*/ 0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101" y="27"/>
                  </a:lnTo>
                  <a:lnTo>
                    <a:pt x="91" y="16"/>
                  </a:lnTo>
                  <a:lnTo>
                    <a:pt x="81" y="7"/>
                  </a:lnTo>
                  <a:lnTo>
                    <a:pt x="68" y="2"/>
                  </a:lnTo>
                  <a:lnTo>
                    <a:pt x="53" y="0"/>
                  </a:lnTo>
                  <a:lnTo>
                    <a:pt x="40" y="2"/>
                  </a:lnTo>
                  <a:lnTo>
                    <a:pt x="28" y="7"/>
                  </a:lnTo>
                  <a:lnTo>
                    <a:pt x="17" y="16"/>
                  </a:lnTo>
                  <a:lnTo>
                    <a:pt x="8" y="27"/>
                  </a:lnTo>
                  <a:lnTo>
                    <a:pt x="2" y="40"/>
                  </a:lnTo>
                  <a:lnTo>
                    <a:pt x="0" y="53"/>
                  </a:lnTo>
                  <a:lnTo>
                    <a:pt x="2" y="68"/>
                  </a:lnTo>
                  <a:lnTo>
                    <a:pt x="8" y="80"/>
                  </a:lnTo>
                  <a:lnTo>
                    <a:pt x="17" y="91"/>
                  </a:lnTo>
                  <a:lnTo>
                    <a:pt x="28" y="99"/>
                  </a:lnTo>
                  <a:lnTo>
                    <a:pt x="40" y="104"/>
                  </a:lnTo>
                  <a:lnTo>
                    <a:pt x="53" y="106"/>
                  </a:lnTo>
                  <a:lnTo>
                    <a:pt x="68" y="104"/>
                  </a:lnTo>
                  <a:lnTo>
                    <a:pt x="81" y="99"/>
                  </a:lnTo>
                  <a:lnTo>
                    <a:pt x="91" y="91"/>
                  </a:lnTo>
                  <a:lnTo>
                    <a:pt x="101" y="80"/>
                  </a:lnTo>
                  <a:lnTo>
                    <a:pt x="104" y="68"/>
                  </a:lnTo>
                  <a:lnTo>
                    <a:pt x="106" y="53"/>
                  </a:lnTo>
                  <a:close/>
                </a:path>
              </a:pathLst>
            </a:custGeom>
            <a:solidFill>
              <a:srgbClr val="FFFFFF"/>
            </a:solidFill>
            <a:ln w="14288">
              <a:solidFill>
                <a:srgbClr val="000000"/>
              </a:solidFill>
              <a:prstDash val="solid"/>
              <a:round/>
              <a:headEnd/>
              <a:tailEnd/>
            </a:ln>
          </p:spPr>
          <p:txBody>
            <a:bodyPr/>
            <a:lstStyle/>
            <a:p>
              <a:endParaRPr lang="de-DE"/>
            </a:p>
          </p:txBody>
        </p:sp>
      </p:grpSp>
      <p:grpSp>
        <p:nvGrpSpPr>
          <p:cNvPr id="3" name="Group 25">
            <a:extLst>
              <a:ext uri="{FF2B5EF4-FFF2-40B4-BE49-F238E27FC236}">
                <a16:creationId xmlns:a16="http://schemas.microsoft.com/office/drawing/2014/main" id="{9692FBFD-6E7C-497F-BA67-9E5C2DEA2666}"/>
              </a:ext>
            </a:extLst>
          </p:cNvPr>
          <p:cNvGrpSpPr>
            <a:grpSpLocks/>
          </p:cNvGrpSpPr>
          <p:nvPr/>
        </p:nvGrpSpPr>
        <p:grpSpPr bwMode="auto">
          <a:xfrm>
            <a:off x="1516063" y="2674938"/>
            <a:ext cx="2930525" cy="288925"/>
            <a:chOff x="976" y="1603"/>
            <a:chExt cx="1846" cy="182"/>
          </a:xfrm>
        </p:grpSpPr>
        <p:sp>
          <p:nvSpPr>
            <p:cNvPr id="20499" name="Rectangle 26">
              <a:extLst>
                <a:ext uri="{FF2B5EF4-FFF2-40B4-BE49-F238E27FC236}">
                  <a16:creationId xmlns:a16="http://schemas.microsoft.com/office/drawing/2014/main" id="{FCC91D65-F4E0-4B1A-A381-533581792081}"/>
                </a:ext>
              </a:extLst>
            </p:cNvPr>
            <p:cNvSpPr>
              <a:spLocks noChangeArrowheads="1"/>
            </p:cNvSpPr>
            <p:nvPr/>
          </p:nvSpPr>
          <p:spPr bwMode="auto">
            <a:xfrm>
              <a:off x="976" y="1603"/>
              <a:ext cx="301" cy="1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i="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20500" name="Line 27">
              <a:extLst>
                <a:ext uri="{FF2B5EF4-FFF2-40B4-BE49-F238E27FC236}">
                  <a16:creationId xmlns:a16="http://schemas.microsoft.com/office/drawing/2014/main" id="{B4111831-D8CB-4FCA-BAFD-13E29F0BABE5}"/>
                </a:ext>
              </a:extLst>
            </p:cNvPr>
            <p:cNvSpPr>
              <a:spLocks noChangeShapeType="1"/>
            </p:cNvSpPr>
            <p:nvPr/>
          </p:nvSpPr>
          <p:spPr bwMode="auto">
            <a:xfrm flipH="1">
              <a:off x="1344" y="1700"/>
              <a:ext cx="144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20501" name="Freeform 28">
              <a:extLst>
                <a:ext uri="{FF2B5EF4-FFF2-40B4-BE49-F238E27FC236}">
                  <a16:creationId xmlns:a16="http://schemas.microsoft.com/office/drawing/2014/main" id="{09E633BC-EE42-4421-B4C2-50890A33F308}"/>
                </a:ext>
              </a:extLst>
            </p:cNvPr>
            <p:cNvSpPr>
              <a:spLocks/>
            </p:cNvSpPr>
            <p:nvPr/>
          </p:nvSpPr>
          <p:spPr bwMode="auto">
            <a:xfrm>
              <a:off x="2769" y="1668"/>
              <a:ext cx="53" cy="54"/>
            </a:xfrm>
            <a:custGeom>
              <a:avLst/>
              <a:gdLst>
                <a:gd name="T0" fmla="*/ 1 w 106"/>
                <a:gd name="T1" fmla="*/ 1 h 108"/>
                <a:gd name="T2" fmla="*/ 1 w 106"/>
                <a:gd name="T3" fmla="*/ 1 h 108"/>
                <a:gd name="T4" fmla="*/ 1 w 106"/>
                <a:gd name="T5" fmla="*/ 1 h 108"/>
                <a:gd name="T6" fmla="*/ 1 w 106"/>
                <a:gd name="T7" fmla="*/ 1 h 108"/>
                <a:gd name="T8" fmla="*/ 1 w 106"/>
                <a:gd name="T9" fmla="*/ 1 h 108"/>
                <a:gd name="T10" fmla="*/ 1 w 106"/>
                <a:gd name="T11" fmla="*/ 1 h 108"/>
                <a:gd name="T12" fmla="*/ 1 w 106"/>
                <a:gd name="T13" fmla="*/ 0 h 108"/>
                <a:gd name="T14" fmla="*/ 1 w 106"/>
                <a:gd name="T15" fmla="*/ 1 h 108"/>
                <a:gd name="T16" fmla="*/ 1 w 106"/>
                <a:gd name="T17" fmla="*/ 1 h 108"/>
                <a:gd name="T18" fmla="*/ 1 w 106"/>
                <a:gd name="T19" fmla="*/ 1 h 108"/>
                <a:gd name="T20" fmla="*/ 1 w 106"/>
                <a:gd name="T21" fmla="*/ 1 h 108"/>
                <a:gd name="T22" fmla="*/ 1 w 106"/>
                <a:gd name="T23" fmla="*/ 1 h 108"/>
                <a:gd name="T24" fmla="*/ 0 w 106"/>
                <a:gd name="T25" fmla="*/ 1 h 108"/>
                <a:gd name="T26" fmla="*/ 1 w 106"/>
                <a:gd name="T27" fmla="*/ 1 h 108"/>
                <a:gd name="T28" fmla="*/ 1 w 106"/>
                <a:gd name="T29" fmla="*/ 1 h 108"/>
                <a:gd name="T30" fmla="*/ 1 w 106"/>
                <a:gd name="T31" fmla="*/ 1 h 108"/>
                <a:gd name="T32" fmla="*/ 1 w 106"/>
                <a:gd name="T33" fmla="*/ 1 h 108"/>
                <a:gd name="T34" fmla="*/ 1 w 106"/>
                <a:gd name="T35" fmla="*/ 1 h 108"/>
                <a:gd name="T36" fmla="*/ 1 w 106"/>
                <a:gd name="T37" fmla="*/ 1 h 108"/>
                <a:gd name="T38" fmla="*/ 1 w 106"/>
                <a:gd name="T39" fmla="*/ 1 h 108"/>
                <a:gd name="T40" fmla="*/ 1 w 106"/>
                <a:gd name="T41" fmla="*/ 1 h 108"/>
                <a:gd name="T42" fmla="*/ 1 w 106"/>
                <a:gd name="T43" fmla="*/ 1 h 108"/>
                <a:gd name="T44" fmla="*/ 1 w 106"/>
                <a:gd name="T45" fmla="*/ 1 h 108"/>
                <a:gd name="T46" fmla="*/ 1 w 106"/>
                <a:gd name="T47" fmla="*/ 1 h 108"/>
                <a:gd name="T48" fmla="*/ 1 w 106"/>
                <a:gd name="T49" fmla="*/ 1 h 108"/>
                <a:gd name="T50" fmla="*/ 1 w 106"/>
                <a:gd name="T51" fmla="*/ 1 h 108"/>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8"/>
                <a:gd name="T80" fmla="*/ 106 w 106"/>
                <a:gd name="T81" fmla="*/ 108 h 108"/>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8">
                  <a:moveTo>
                    <a:pt x="106" y="55"/>
                  </a:moveTo>
                  <a:lnTo>
                    <a:pt x="104" y="40"/>
                  </a:lnTo>
                  <a:lnTo>
                    <a:pt x="98" y="28"/>
                  </a:lnTo>
                  <a:lnTo>
                    <a:pt x="89" y="17"/>
                  </a:lnTo>
                  <a:lnTo>
                    <a:pt x="78" y="7"/>
                  </a:lnTo>
                  <a:lnTo>
                    <a:pt x="65" y="2"/>
                  </a:lnTo>
                  <a:lnTo>
                    <a:pt x="53" y="0"/>
                  </a:lnTo>
                  <a:lnTo>
                    <a:pt x="38" y="2"/>
                  </a:lnTo>
                  <a:lnTo>
                    <a:pt x="25" y="7"/>
                  </a:lnTo>
                  <a:lnTo>
                    <a:pt x="14" y="17"/>
                  </a:lnTo>
                  <a:lnTo>
                    <a:pt x="7" y="28"/>
                  </a:lnTo>
                  <a:lnTo>
                    <a:pt x="2" y="40"/>
                  </a:lnTo>
                  <a:lnTo>
                    <a:pt x="0" y="55"/>
                  </a:lnTo>
                  <a:lnTo>
                    <a:pt x="2" y="68"/>
                  </a:lnTo>
                  <a:lnTo>
                    <a:pt x="7" y="80"/>
                  </a:lnTo>
                  <a:lnTo>
                    <a:pt x="14" y="91"/>
                  </a:lnTo>
                  <a:lnTo>
                    <a:pt x="25" y="100"/>
                  </a:lnTo>
                  <a:lnTo>
                    <a:pt x="38" y="106"/>
                  </a:lnTo>
                  <a:lnTo>
                    <a:pt x="53" y="108"/>
                  </a:lnTo>
                  <a:lnTo>
                    <a:pt x="65" y="106"/>
                  </a:lnTo>
                  <a:lnTo>
                    <a:pt x="78" y="100"/>
                  </a:lnTo>
                  <a:lnTo>
                    <a:pt x="89" y="91"/>
                  </a:lnTo>
                  <a:lnTo>
                    <a:pt x="98" y="80"/>
                  </a:lnTo>
                  <a:lnTo>
                    <a:pt x="104" y="68"/>
                  </a:lnTo>
                  <a:lnTo>
                    <a:pt x="106" y="55"/>
                  </a:lnTo>
                  <a:close/>
                </a:path>
              </a:pathLst>
            </a:custGeom>
            <a:solidFill>
              <a:srgbClr val="FFFFFF"/>
            </a:solidFill>
            <a:ln w="14288">
              <a:solidFill>
                <a:srgbClr val="000000"/>
              </a:solidFill>
              <a:prstDash val="solid"/>
              <a:round/>
              <a:headEnd/>
              <a:tailEnd/>
            </a:ln>
          </p:spPr>
          <p:txBody>
            <a:bodyPr/>
            <a:lstStyle/>
            <a:p>
              <a:endParaRPr lang="de-DE"/>
            </a:p>
          </p:txBody>
        </p:sp>
      </p:grpSp>
      <p:sp>
        <p:nvSpPr>
          <p:cNvPr id="20496" name="Line 29">
            <a:extLst>
              <a:ext uri="{FF2B5EF4-FFF2-40B4-BE49-F238E27FC236}">
                <a16:creationId xmlns:a16="http://schemas.microsoft.com/office/drawing/2014/main" id="{65649DC4-1AEA-4707-ADB3-9F69593A47BB}"/>
              </a:ext>
            </a:extLst>
          </p:cNvPr>
          <p:cNvSpPr>
            <a:spLocks noChangeShapeType="1"/>
          </p:cNvSpPr>
          <p:nvPr/>
        </p:nvSpPr>
        <p:spPr bwMode="auto">
          <a:xfrm>
            <a:off x="2133600" y="5791200"/>
            <a:ext cx="61722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497" name="Line 30">
            <a:extLst>
              <a:ext uri="{FF2B5EF4-FFF2-40B4-BE49-F238E27FC236}">
                <a16:creationId xmlns:a16="http://schemas.microsoft.com/office/drawing/2014/main" id="{E4E9027E-2F39-4CF0-8792-DCD15BA17112}"/>
              </a:ext>
            </a:extLst>
          </p:cNvPr>
          <p:cNvSpPr>
            <a:spLocks noChangeShapeType="1"/>
          </p:cNvSpPr>
          <p:nvPr/>
        </p:nvSpPr>
        <p:spPr bwMode="auto">
          <a:xfrm flipV="1">
            <a:off x="2133600" y="16764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20498" name="Freeform 31">
            <a:extLst>
              <a:ext uri="{FF2B5EF4-FFF2-40B4-BE49-F238E27FC236}">
                <a16:creationId xmlns:a16="http://schemas.microsoft.com/office/drawing/2014/main" id="{46FD6E09-2A9F-48E2-BA08-167CE594EF3D}"/>
              </a:ext>
            </a:extLst>
          </p:cNvPr>
          <p:cNvSpPr>
            <a:spLocks/>
          </p:cNvSpPr>
          <p:nvPr/>
        </p:nvSpPr>
        <p:spPr bwMode="auto">
          <a:xfrm>
            <a:off x="4373563" y="36639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cxnSp>
        <p:nvCxnSpPr>
          <p:cNvPr id="5" name="Gerade Verbindung mit Pfeil 4">
            <a:extLst>
              <a:ext uri="{FF2B5EF4-FFF2-40B4-BE49-F238E27FC236}">
                <a16:creationId xmlns:a16="http://schemas.microsoft.com/office/drawing/2014/main" id="{07EBC5FD-7116-4353-9147-1192EC7E8525}"/>
              </a:ext>
            </a:extLst>
          </p:cNvPr>
          <p:cNvCxnSpPr/>
          <p:nvPr/>
        </p:nvCxnSpPr>
        <p:spPr bwMode="auto">
          <a:xfrm flipH="1" flipV="1">
            <a:off x="4572000" y="2590800"/>
            <a:ext cx="432048" cy="373063"/>
          </a:xfrm>
          <a:prstGeom prst="straightConnector1">
            <a:avLst/>
          </a:prstGeom>
          <a:solidFill>
            <a:schemeClr val="tx2"/>
          </a:solidFill>
          <a:ln w="9525" cap="flat" cmpd="sng" algn="ctr">
            <a:solidFill>
              <a:schemeClr val="accent1"/>
            </a:solidFill>
            <a:prstDash val="solid"/>
            <a:round/>
            <a:headEnd type="none" w="med" len="med"/>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Rectangle 15">
            <a:extLst>
              <a:ext uri="{FF2B5EF4-FFF2-40B4-BE49-F238E27FC236}">
                <a16:creationId xmlns:a16="http://schemas.microsoft.com/office/drawing/2014/main" id="{5760BBFA-2713-4B5A-9AE3-CDC73848A92B}"/>
              </a:ext>
            </a:extLst>
          </p:cNvPr>
          <p:cNvSpPr>
            <a:spLocks noChangeArrowheads="1"/>
          </p:cNvSpPr>
          <p:nvPr/>
        </p:nvSpPr>
        <p:spPr bwMode="auto">
          <a:xfrm>
            <a:off x="2936434" y="1662113"/>
            <a:ext cx="2077492" cy="276999"/>
          </a:xfrm>
          <a:prstGeom prst="rect">
            <a:avLst/>
          </a:prstGeom>
          <a:solidFill>
            <a:schemeClr val="tx2">
              <a:lumMod val="20000"/>
              <a:lumOff val="80000"/>
            </a:schemeClr>
          </a:solidFill>
          <a:ln>
            <a:noFill/>
          </a:ln>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hift </a:t>
            </a:r>
            <a:r>
              <a:rPr lang="de-DE" altLang="en-US" sz="1800" dirty="0" err="1">
                <a:solidFill>
                  <a:srgbClr val="000000"/>
                </a:solidFill>
                <a:latin typeface="Arial" panose="020B0604020202020204" pitchFamily="34" charset="0"/>
              </a:rPr>
              <a:t>of</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supply</a:t>
            </a:r>
            <a:r>
              <a:rPr lang="de-DE" altLang="en-US" sz="1800" dirty="0">
                <a:solidFill>
                  <a:srgbClr val="000000"/>
                </a:solidFill>
                <a:latin typeface="Arial" panose="020B0604020202020204" pitchFamily="34" charset="0"/>
              </a:rPr>
              <a:t> </a:t>
            </a:r>
            <a:r>
              <a:rPr lang="de-DE" altLang="en-US" sz="1800" dirty="0" err="1">
                <a:solidFill>
                  <a:srgbClr val="000000"/>
                </a:solidFill>
                <a:latin typeface="Arial" panose="020B0604020202020204" pitchFamily="34" charset="0"/>
              </a:rPr>
              <a:t>curve</a:t>
            </a:r>
            <a:endParaRPr lang="de-DE" altLang="en-US" dirty="0">
              <a:latin typeface="Arial" panose="020B0604020202020204"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2">
            <a:extLst>
              <a:ext uri="{FF2B5EF4-FFF2-40B4-BE49-F238E27FC236}">
                <a16:creationId xmlns:a16="http://schemas.microsoft.com/office/drawing/2014/main" id="{546AA399-9770-4DC5-A8A6-E94D78DB90D3}"/>
              </a:ext>
            </a:extLst>
          </p:cNvPr>
          <p:cNvSpPr>
            <a:spLocks noChangeArrowheads="1"/>
          </p:cNvSpPr>
          <p:nvPr/>
        </p:nvSpPr>
        <p:spPr bwMode="auto">
          <a:xfrm>
            <a:off x="5546725" y="3111500"/>
            <a:ext cx="1219200" cy="2743200"/>
          </a:xfrm>
          <a:prstGeom prst="rect">
            <a:avLst/>
          </a:prstGeom>
          <a:solidFill>
            <a:srgbClr val="FF6600">
              <a:alpha val="50195"/>
            </a:srgbClr>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4338" name="Freeform 3">
            <a:extLst>
              <a:ext uri="{FF2B5EF4-FFF2-40B4-BE49-F238E27FC236}">
                <a16:creationId xmlns:a16="http://schemas.microsoft.com/office/drawing/2014/main" id="{1C3EEA21-FABB-4EEA-9160-EC414310D3F5}"/>
              </a:ext>
            </a:extLst>
          </p:cNvPr>
          <p:cNvSpPr>
            <a:spLocks/>
          </p:cNvSpPr>
          <p:nvPr/>
        </p:nvSpPr>
        <p:spPr bwMode="auto">
          <a:xfrm>
            <a:off x="4894263" y="2362200"/>
            <a:ext cx="2971800" cy="3124200"/>
          </a:xfrm>
          <a:custGeom>
            <a:avLst/>
            <a:gdLst>
              <a:gd name="T0" fmla="*/ 0 w 1872"/>
              <a:gd name="T1" fmla="*/ 0 h 1968"/>
              <a:gd name="T2" fmla="*/ 2147483646 w 1872"/>
              <a:gd name="T3" fmla="*/ 2147483646 h 1968"/>
              <a:gd name="T4" fmla="*/ 2147483646 w 1872"/>
              <a:gd name="T5" fmla="*/ 2147483646 h 1968"/>
              <a:gd name="T6" fmla="*/ 0 60000 65536"/>
              <a:gd name="T7" fmla="*/ 0 60000 65536"/>
              <a:gd name="T8" fmla="*/ 0 60000 65536"/>
              <a:gd name="T9" fmla="*/ 0 w 1872"/>
              <a:gd name="T10" fmla="*/ 0 h 1968"/>
              <a:gd name="T11" fmla="*/ 1872 w 1872"/>
              <a:gd name="T12" fmla="*/ 1968 h 1968"/>
            </a:gdLst>
            <a:ahLst/>
            <a:cxnLst>
              <a:cxn ang="T6">
                <a:pos x="T0" y="T1"/>
              </a:cxn>
              <a:cxn ang="T7">
                <a:pos x="T2" y="T3"/>
              </a:cxn>
              <a:cxn ang="T8">
                <a:pos x="T4" y="T5"/>
              </a:cxn>
            </a:cxnLst>
            <a:rect l="T9" t="T10" r="T11" b="T12"/>
            <a:pathLst>
              <a:path w="1872" h="1968">
                <a:moveTo>
                  <a:pt x="0" y="0"/>
                </a:moveTo>
                <a:cubicBezTo>
                  <a:pt x="324" y="364"/>
                  <a:pt x="648" y="728"/>
                  <a:pt x="960" y="1056"/>
                </a:cubicBezTo>
                <a:cubicBezTo>
                  <a:pt x="1272" y="1384"/>
                  <a:pt x="1572" y="1676"/>
                  <a:pt x="1872" y="196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4339" name="Freeform 4">
            <a:extLst>
              <a:ext uri="{FF2B5EF4-FFF2-40B4-BE49-F238E27FC236}">
                <a16:creationId xmlns:a16="http://schemas.microsoft.com/office/drawing/2014/main" id="{B9B6AD43-C305-43EE-A197-A458FE4E21FF}"/>
              </a:ext>
            </a:extLst>
          </p:cNvPr>
          <p:cNvSpPr>
            <a:spLocks/>
          </p:cNvSpPr>
          <p:nvPr/>
        </p:nvSpPr>
        <p:spPr bwMode="auto">
          <a:xfrm>
            <a:off x="4724400" y="2057400"/>
            <a:ext cx="2809875" cy="2905125"/>
          </a:xfrm>
          <a:custGeom>
            <a:avLst/>
            <a:gdLst>
              <a:gd name="T0" fmla="*/ 0 w 1770"/>
              <a:gd name="T1" fmla="*/ 2147483646 h 1830"/>
              <a:gd name="T2" fmla="*/ 2147483646 w 1770"/>
              <a:gd name="T3" fmla="*/ 2147483646 h 1830"/>
              <a:gd name="T4" fmla="*/ 2147483646 w 1770"/>
              <a:gd name="T5" fmla="*/ 2147483646 h 1830"/>
              <a:gd name="T6" fmla="*/ 2147483646 w 1770"/>
              <a:gd name="T7" fmla="*/ 0 h 1830"/>
              <a:gd name="T8" fmla="*/ 0 60000 65536"/>
              <a:gd name="T9" fmla="*/ 0 60000 65536"/>
              <a:gd name="T10" fmla="*/ 0 60000 65536"/>
              <a:gd name="T11" fmla="*/ 0 60000 65536"/>
              <a:gd name="T12" fmla="*/ 0 w 1770"/>
              <a:gd name="T13" fmla="*/ 0 h 1830"/>
              <a:gd name="T14" fmla="*/ 1770 w 1770"/>
              <a:gd name="T15" fmla="*/ 1830 h 1830"/>
            </a:gdLst>
            <a:ahLst/>
            <a:cxnLst>
              <a:cxn ang="T8">
                <a:pos x="T0" y="T1"/>
              </a:cxn>
              <a:cxn ang="T9">
                <a:pos x="T2" y="T3"/>
              </a:cxn>
              <a:cxn ang="T10">
                <a:pos x="T4" y="T5"/>
              </a:cxn>
              <a:cxn ang="T11">
                <a:pos x="T6" y="T7"/>
              </a:cxn>
            </a:cxnLst>
            <a:rect l="T12" t="T13" r="T14" b="T15"/>
            <a:pathLst>
              <a:path w="1770" h="1830">
                <a:moveTo>
                  <a:pt x="0" y="1830"/>
                </a:moveTo>
                <a:cubicBezTo>
                  <a:pt x="155" y="1704"/>
                  <a:pt x="726" y="1246"/>
                  <a:pt x="930" y="1065"/>
                </a:cubicBezTo>
                <a:cubicBezTo>
                  <a:pt x="1134" y="884"/>
                  <a:pt x="1082" y="919"/>
                  <a:pt x="1222" y="742"/>
                </a:cubicBezTo>
                <a:cubicBezTo>
                  <a:pt x="1362" y="565"/>
                  <a:pt x="1656" y="155"/>
                  <a:pt x="1770"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4340" name="Rectangle 5">
            <a:extLst>
              <a:ext uri="{FF2B5EF4-FFF2-40B4-BE49-F238E27FC236}">
                <a16:creationId xmlns:a16="http://schemas.microsoft.com/office/drawing/2014/main" id="{9F1FA9CE-FC2D-4202-A4E0-859A47D59D76}"/>
              </a:ext>
            </a:extLst>
          </p:cNvPr>
          <p:cNvSpPr>
            <a:spLocks noGrp="1" noChangeArrowheads="1"/>
          </p:cNvSpPr>
          <p:nvPr>
            <p:ph type="title"/>
          </p:nvPr>
        </p:nvSpPr>
        <p:spPr>
          <a:xfrm>
            <a:off x="1159415" y="1407967"/>
            <a:ext cx="6702425" cy="358560"/>
          </a:xfrm>
        </p:spPr>
        <p:txBody>
          <a:bodyPr/>
          <a:lstStyle/>
          <a:p>
            <a:r>
              <a:rPr lang="de-DE" altLang="en-US" i="0" dirty="0">
                <a:latin typeface="Arial" panose="020B0604020202020204" pitchFamily="34" charset="0"/>
                <a:cs typeface="Arial" panose="020B0604020202020204" pitchFamily="34" charset="0"/>
              </a:rPr>
              <a:t>State </a:t>
            </a:r>
            <a:r>
              <a:rPr lang="de-DE" altLang="en-US" i="0" dirty="0" err="1">
                <a:latin typeface="Arial" panose="020B0604020202020204" pitchFamily="34" charset="0"/>
                <a:cs typeface="Arial" panose="020B0604020202020204" pitchFamily="34" charset="0"/>
              </a:rPr>
              <a:t>regulation</a:t>
            </a:r>
            <a:r>
              <a:rPr lang="de-DE" altLang="en-US" i="0" dirty="0">
                <a:latin typeface="Arial" panose="020B0604020202020204" pitchFamily="34" charset="0"/>
                <a:cs typeface="Arial" panose="020B0604020202020204" pitchFamily="34" charset="0"/>
              </a:rPr>
              <a:t>: Minimum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floor</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a:t>
            </a:r>
          </a:p>
        </p:txBody>
      </p:sp>
      <p:sp>
        <p:nvSpPr>
          <p:cNvPr id="14341" name="Line 6">
            <a:extLst>
              <a:ext uri="{FF2B5EF4-FFF2-40B4-BE49-F238E27FC236}">
                <a16:creationId xmlns:a16="http://schemas.microsoft.com/office/drawing/2014/main" id="{F7B1E1B2-7A81-44B6-BED0-29F270F5C7D9}"/>
              </a:ext>
            </a:extLst>
          </p:cNvPr>
          <p:cNvSpPr>
            <a:spLocks noChangeShapeType="1"/>
          </p:cNvSpPr>
          <p:nvPr/>
        </p:nvSpPr>
        <p:spPr bwMode="auto">
          <a:xfrm>
            <a:off x="6175375" y="37576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2" name="Line 7">
            <a:extLst>
              <a:ext uri="{FF2B5EF4-FFF2-40B4-BE49-F238E27FC236}">
                <a16:creationId xmlns:a16="http://schemas.microsoft.com/office/drawing/2014/main" id="{27AB995A-8488-45FC-90BD-45D9E7720338}"/>
              </a:ext>
            </a:extLst>
          </p:cNvPr>
          <p:cNvSpPr>
            <a:spLocks noChangeShapeType="1"/>
          </p:cNvSpPr>
          <p:nvPr/>
        </p:nvSpPr>
        <p:spPr bwMode="auto">
          <a:xfrm>
            <a:off x="6175375" y="38084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3" name="Freeform 8">
            <a:extLst>
              <a:ext uri="{FF2B5EF4-FFF2-40B4-BE49-F238E27FC236}">
                <a16:creationId xmlns:a16="http://schemas.microsoft.com/office/drawing/2014/main" id="{E01371EC-4FA2-45E6-9274-7A8100981F1F}"/>
              </a:ext>
            </a:extLst>
          </p:cNvPr>
          <p:cNvSpPr>
            <a:spLocks/>
          </p:cNvSpPr>
          <p:nvPr/>
        </p:nvSpPr>
        <p:spPr bwMode="auto">
          <a:xfrm>
            <a:off x="6216650" y="37671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4344" name="Line 9">
            <a:extLst>
              <a:ext uri="{FF2B5EF4-FFF2-40B4-BE49-F238E27FC236}">
                <a16:creationId xmlns:a16="http://schemas.microsoft.com/office/drawing/2014/main" id="{EC613BB0-23A8-4C38-8159-DCBCDE6D1D61}"/>
              </a:ext>
            </a:extLst>
          </p:cNvPr>
          <p:cNvSpPr>
            <a:spLocks noChangeShapeType="1"/>
          </p:cNvSpPr>
          <p:nvPr/>
        </p:nvSpPr>
        <p:spPr bwMode="auto">
          <a:xfrm flipH="1">
            <a:off x="6188075" y="3770313"/>
            <a:ext cx="28575"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4345" name="Rectangle 10">
            <a:extLst>
              <a:ext uri="{FF2B5EF4-FFF2-40B4-BE49-F238E27FC236}">
                <a16:creationId xmlns:a16="http://schemas.microsoft.com/office/drawing/2014/main" id="{2C02EE45-85D3-424A-B2AC-F3E572489E01}"/>
              </a:ext>
            </a:extLst>
          </p:cNvPr>
          <p:cNvSpPr>
            <a:spLocks noChangeArrowheads="1"/>
          </p:cNvSpPr>
          <p:nvPr/>
        </p:nvSpPr>
        <p:spPr bwMode="auto">
          <a:xfrm>
            <a:off x="6384925" y="36449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4346" name="Rectangle 11">
            <a:extLst>
              <a:ext uri="{FF2B5EF4-FFF2-40B4-BE49-F238E27FC236}">
                <a16:creationId xmlns:a16="http://schemas.microsoft.com/office/drawing/2014/main" id="{AA6CADD7-2CEB-47FE-8E3D-B4806DFFA376}"/>
              </a:ext>
            </a:extLst>
          </p:cNvPr>
          <p:cNvSpPr>
            <a:spLocks noChangeArrowheads="1"/>
          </p:cNvSpPr>
          <p:nvPr/>
        </p:nvSpPr>
        <p:spPr bwMode="auto">
          <a:xfrm>
            <a:off x="3379005" y="1892300"/>
            <a:ext cx="16190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P</a:t>
            </a:r>
            <a:endParaRPr lang="de-DE" altLang="en-US" dirty="0">
              <a:latin typeface="Arial" panose="020B0604020202020204" pitchFamily="34" charset="0"/>
            </a:endParaRPr>
          </a:p>
        </p:txBody>
      </p:sp>
      <p:sp>
        <p:nvSpPr>
          <p:cNvPr id="14347" name="Rectangle 12">
            <a:extLst>
              <a:ext uri="{FF2B5EF4-FFF2-40B4-BE49-F238E27FC236}">
                <a16:creationId xmlns:a16="http://schemas.microsoft.com/office/drawing/2014/main" id="{98E2EBBB-5540-42EB-941C-6CDE612E4B11}"/>
              </a:ext>
            </a:extLst>
          </p:cNvPr>
          <p:cNvSpPr>
            <a:spLocks noChangeArrowheads="1"/>
          </p:cNvSpPr>
          <p:nvPr/>
        </p:nvSpPr>
        <p:spPr bwMode="auto">
          <a:xfrm>
            <a:off x="8124248" y="6086187"/>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4348" name="Rectangle 13">
            <a:extLst>
              <a:ext uri="{FF2B5EF4-FFF2-40B4-BE49-F238E27FC236}">
                <a16:creationId xmlns:a16="http://schemas.microsoft.com/office/drawing/2014/main" id="{91EC38F4-E8EB-449A-8500-229786417AD1}"/>
              </a:ext>
            </a:extLst>
          </p:cNvPr>
          <p:cNvSpPr>
            <a:spLocks noChangeArrowheads="1"/>
          </p:cNvSpPr>
          <p:nvPr/>
        </p:nvSpPr>
        <p:spPr bwMode="auto">
          <a:xfrm>
            <a:off x="6032500" y="60896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dirty="0">
                <a:solidFill>
                  <a:srgbClr val="000000"/>
                </a:solidFill>
                <a:latin typeface="Arial" panose="020B0604020202020204" pitchFamily="34" charset="0"/>
              </a:rPr>
              <a:t>Q</a:t>
            </a:r>
            <a:r>
              <a:rPr lang="de-DE" altLang="en-US" sz="1900" b="1" baseline="-25000" dirty="0">
                <a:solidFill>
                  <a:srgbClr val="000000"/>
                </a:solidFill>
                <a:latin typeface="Arial" panose="020B0604020202020204" pitchFamily="34" charset="0"/>
              </a:rPr>
              <a:t>0</a:t>
            </a:r>
            <a:r>
              <a:rPr lang="de-DE" altLang="en-US" sz="1900" b="1" i="1" dirty="0">
                <a:solidFill>
                  <a:srgbClr val="000000"/>
                </a:solidFill>
                <a:latin typeface="Arial" panose="020B0604020202020204" pitchFamily="34" charset="0"/>
              </a:rPr>
              <a:t>*</a:t>
            </a:r>
            <a:endParaRPr lang="de-DE" altLang="en-US" dirty="0">
              <a:latin typeface="Arial" panose="020B0604020202020204" pitchFamily="34" charset="0"/>
            </a:endParaRPr>
          </a:p>
        </p:txBody>
      </p:sp>
      <p:sp>
        <p:nvSpPr>
          <p:cNvPr id="14349" name="Rectangle 14">
            <a:extLst>
              <a:ext uri="{FF2B5EF4-FFF2-40B4-BE49-F238E27FC236}">
                <a16:creationId xmlns:a16="http://schemas.microsoft.com/office/drawing/2014/main" id="{C81401E0-1057-451B-865D-A8C915641119}"/>
              </a:ext>
            </a:extLst>
          </p:cNvPr>
          <p:cNvSpPr>
            <a:spLocks noChangeArrowheads="1"/>
          </p:cNvSpPr>
          <p:nvPr/>
        </p:nvSpPr>
        <p:spPr bwMode="auto">
          <a:xfrm>
            <a:off x="3370263" y="36385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4350" name="Freeform 15">
            <a:extLst>
              <a:ext uri="{FF2B5EF4-FFF2-40B4-BE49-F238E27FC236}">
                <a16:creationId xmlns:a16="http://schemas.microsoft.com/office/drawing/2014/main" id="{09C32649-3E2E-4376-A8C4-094C3A345287}"/>
              </a:ext>
            </a:extLst>
          </p:cNvPr>
          <p:cNvSpPr>
            <a:spLocks/>
          </p:cNvSpPr>
          <p:nvPr/>
        </p:nvSpPr>
        <p:spPr bwMode="auto">
          <a:xfrm>
            <a:off x="6132513" y="37147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4351" name="Line 16">
            <a:extLst>
              <a:ext uri="{FF2B5EF4-FFF2-40B4-BE49-F238E27FC236}">
                <a16:creationId xmlns:a16="http://schemas.microsoft.com/office/drawing/2014/main" id="{00F3B246-7543-4BDF-874C-53DBE92DFB89}"/>
              </a:ext>
            </a:extLst>
          </p:cNvPr>
          <p:cNvSpPr>
            <a:spLocks noChangeShapeType="1"/>
          </p:cNvSpPr>
          <p:nvPr/>
        </p:nvSpPr>
        <p:spPr bwMode="auto">
          <a:xfrm flipH="1">
            <a:off x="3794125" y="37703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2" name="Line 17">
            <a:extLst>
              <a:ext uri="{FF2B5EF4-FFF2-40B4-BE49-F238E27FC236}">
                <a16:creationId xmlns:a16="http://schemas.microsoft.com/office/drawing/2014/main" id="{DE541060-D792-4B45-855A-2EB97B580B68}"/>
              </a:ext>
            </a:extLst>
          </p:cNvPr>
          <p:cNvSpPr>
            <a:spLocks noChangeShapeType="1"/>
          </p:cNvSpPr>
          <p:nvPr/>
        </p:nvSpPr>
        <p:spPr bwMode="auto">
          <a:xfrm>
            <a:off x="6156325" y="3797300"/>
            <a:ext cx="0" cy="220980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3" name="Line 18">
            <a:extLst>
              <a:ext uri="{FF2B5EF4-FFF2-40B4-BE49-F238E27FC236}">
                <a16:creationId xmlns:a16="http://schemas.microsoft.com/office/drawing/2014/main" id="{38BEC9DF-F375-42D0-9BC7-5F7158DD1DAE}"/>
              </a:ext>
            </a:extLst>
          </p:cNvPr>
          <p:cNvSpPr>
            <a:spLocks noChangeShapeType="1"/>
          </p:cNvSpPr>
          <p:nvPr/>
        </p:nvSpPr>
        <p:spPr bwMode="auto">
          <a:xfrm>
            <a:off x="3870325" y="3111500"/>
            <a:ext cx="2892425"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4354" name="Rectangle 19">
            <a:extLst>
              <a:ext uri="{FF2B5EF4-FFF2-40B4-BE49-F238E27FC236}">
                <a16:creationId xmlns:a16="http://schemas.microsoft.com/office/drawing/2014/main" id="{752E02D3-CFDD-4C16-A7E6-3B03FE3D6616}"/>
              </a:ext>
            </a:extLst>
          </p:cNvPr>
          <p:cNvSpPr>
            <a:spLocks noChangeArrowheads="1"/>
          </p:cNvSpPr>
          <p:nvPr/>
        </p:nvSpPr>
        <p:spPr bwMode="auto">
          <a:xfrm>
            <a:off x="3336925" y="2959100"/>
            <a:ext cx="44132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min</a:t>
            </a:r>
            <a:endParaRPr lang="de-DE" altLang="en-US">
              <a:latin typeface="Arial" panose="020B0604020202020204" pitchFamily="34" charset="0"/>
            </a:endParaRPr>
          </a:p>
        </p:txBody>
      </p:sp>
      <p:sp>
        <p:nvSpPr>
          <p:cNvPr id="14355" name="Freeform 20">
            <a:extLst>
              <a:ext uri="{FF2B5EF4-FFF2-40B4-BE49-F238E27FC236}">
                <a16:creationId xmlns:a16="http://schemas.microsoft.com/office/drawing/2014/main" id="{C726359F-166A-41A7-A955-10D67927A493}"/>
              </a:ext>
            </a:extLst>
          </p:cNvPr>
          <p:cNvSpPr>
            <a:spLocks/>
          </p:cNvSpPr>
          <p:nvPr/>
        </p:nvSpPr>
        <p:spPr bwMode="auto">
          <a:xfrm>
            <a:off x="5514975" y="3067050"/>
            <a:ext cx="84138"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4356" name="Freeform 21">
            <a:extLst>
              <a:ext uri="{FF2B5EF4-FFF2-40B4-BE49-F238E27FC236}">
                <a16:creationId xmlns:a16="http://schemas.microsoft.com/office/drawing/2014/main" id="{5E4C39DD-0336-4836-9510-C98D873B76E8}"/>
              </a:ext>
            </a:extLst>
          </p:cNvPr>
          <p:cNvSpPr>
            <a:spLocks/>
          </p:cNvSpPr>
          <p:nvPr/>
        </p:nvSpPr>
        <p:spPr bwMode="auto">
          <a:xfrm>
            <a:off x="6702425" y="3067050"/>
            <a:ext cx="84138"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4357" name="Rectangle 22">
            <a:extLst>
              <a:ext uri="{FF2B5EF4-FFF2-40B4-BE49-F238E27FC236}">
                <a16:creationId xmlns:a16="http://schemas.microsoft.com/office/drawing/2014/main" id="{FD67CFA0-464E-4F76-B19B-C3EF631214B5}"/>
              </a:ext>
            </a:extLst>
          </p:cNvPr>
          <p:cNvSpPr>
            <a:spLocks noChangeArrowheads="1"/>
          </p:cNvSpPr>
          <p:nvPr/>
        </p:nvSpPr>
        <p:spPr bwMode="auto">
          <a:xfrm>
            <a:off x="7311791" y="26670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4358" name="Rectangle 23">
            <a:extLst>
              <a:ext uri="{FF2B5EF4-FFF2-40B4-BE49-F238E27FC236}">
                <a16:creationId xmlns:a16="http://schemas.microsoft.com/office/drawing/2014/main" id="{EFA15C3C-45A2-4703-917A-912415E4CCF4}"/>
              </a:ext>
            </a:extLst>
          </p:cNvPr>
          <p:cNvSpPr>
            <a:spLocks noChangeArrowheads="1"/>
          </p:cNvSpPr>
          <p:nvPr/>
        </p:nvSpPr>
        <p:spPr bwMode="auto">
          <a:xfrm>
            <a:off x="7253576" y="4419600"/>
            <a:ext cx="1056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p>
        </p:txBody>
      </p:sp>
      <p:sp>
        <p:nvSpPr>
          <p:cNvPr id="14359" name="Line 24">
            <a:extLst>
              <a:ext uri="{FF2B5EF4-FFF2-40B4-BE49-F238E27FC236}">
                <a16:creationId xmlns:a16="http://schemas.microsoft.com/office/drawing/2014/main" id="{77392D70-8778-42A1-B2DF-9BBC74111209}"/>
              </a:ext>
            </a:extLst>
          </p:cNvPr>
          <p:cNvSpPr>
            <a:spLocks noChangeShapeType="1"/>
          </p:cNvSpPr>
          <p:nvPr/>
        </p:nvSpPr>
        <p:spPr bwMode="auto">
          <a:xfrm flipV="1">
            <a:off x="3886200" y="17526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360" name="Line 25">
            <a:extLst>
              <a:ext uri="{FF2B5EF4-FFF2-40B4-BE49-F238E27FC236}">
                <a16:creationId xmlns:a16="http://schemas.microsoft.com/office/drawing/2014/main" id="{83194CBE-83A0-4735-8B26-86078D05F49C}"/>
              </a:ext>
            </a:extLst>
          </p:cNvPr>
          <p:cNvSpPr>
            <a:spLocks noChangeShapeType="1"/>
          </p:cNvSpPr>
          <p:nvPr/>
        </p:nvSpPr>
        <p:spPr bwMode="auto">
          <a:xfrm>
            <a:off x="3886200" y="5867400"/>
            <a:ext cx="44196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4361" name="Text Box 26">
            <a:extLst>
              <a:ext uri="{FF2B5EF4-FFF2-40B4-BE49-F238E27FC236}">
                <a16:creationId xmlns:a16="http://schemas.microsoft.com/office/drawing/2014/main" id="{04FF79DD-C644-422C-AD53-AD596F3CB982}"/>
              </a:ext>
            </a:extLst>
          </p:cNvPr>
          <p:cNvSpPr txBox="1">
            <a:spLocks noChangeArrowheads="1"/>
          </p:cNvSpPr>
          <p:nvPr/>
        </p:nvSpPr>
        <p:spPr bwMode="auto">
          <a:xfrm>
            <a:off x="534198" y="4194175"/>
            <a:ext cx="3249608"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latin typeface="Arial" panose="020B0604020202020204" pitchFamily="34" charset="0"/>
              </a:rPr>
              <a:t>Examples</a:t>
            </a:r>
            <a:r>
              <a:rPr lang="de-DE" altLang="en-US" sz="1800" dirty="0">
                <a:latin typeface="Arial" panose="020B0604020202020204" pitchFamily="34" charset="0"/>
              </a:rPr>
              <a:t>:</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EU </a:t>
            </a:r>
            <a:r>
              <a:rPr lang="de-DE" altLang="en-US" sz="1800" dirty="0" err="1">
                <a:latin typeface="Arial" panose="020B0604020202020204" pitchFamily="34" charset="0"/>
              </a:rPr>
              <a:t>agriculture</a:t>
            </a:r>
            <a:r>
              <a:rPr lang="de-DE" altLang="en-US" sz="1800" dirty="0">
                <a:latin typeface="Arial" panose="020B0604020202020204" pitchFamily="34" charset="0"/>
              </a:rPr>
              <a:t> </a:t>
            </a:r>
            <a:r>
              <a:rPr lang="de-DE" altLang="en-US" sz="1800" dirty="0" err="1">
                <a:latin typeface="Arial" panose="020B0604020202020204" pitchFamily="34" charset="0"/>
              </a:rPr>
              <a:t>politics</a:t>
            </a:r>
            <a:r>
              <a:rPr lang="de-DE" altLang="en-US" sz="1800" dirty="0">
                <a:latin typeface="Arial" panose="020B0604020202020204" pitchFamily="34" charset="0"/>
              </a:rPr>
              <a:t>:</a:t>
            </a:r>
          </a:p>
          <a:p>
            <a:pPr>
              <a:spcBef>
                <a:spcPct val="0"/>
              </a:spcBef>
              <a:buClrTx/>
              <a:buFontTx/>
              <a:buNone/>
            </a:pPr>
            <a:r>
              <a:rPr lang="de-DE" altLang="en-US" sz="1800" dirty="0">
                <a:latin typeface="Arial" panose="020B0604020202020204" pitchFamily="34" charset="0"/>
              </a:rPr>
              <a:t>milk </a:t>
            </a:r>
            <a:r>
              <a:rPr lang="de-DE" altLang="en-US" sz="1800" dirty="0" err="1">
                <a:latin typeface="Arial" panose="020B0604020202020204" pitchFamily="34" charset="0"/>
              </a:rPr>
              <a:t>overproduction</a:t>
            </a:r>
            <a:r>
              <a:rPr lang="de-DE" altLang="en-US" sz="1800" dirty="0">
                <a:latin typeface="Arial" panose="020B0604020202020204" pitchFamily="34" charset="0"/>
              </a:rPr>
              <a:t> </a:t>
            </a:r>
            <a:r>
              <a:rPr lang="de-DE" altLang="en-US" sz="1800" dirty="0" err="1">
                <a:latin typeface="Arial" panose="020B0604020202020204" pitchFamily="34" charset="0"/>
              </a:rPr>
              <a:t>discarded</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a:latin typeface="Arial" panose="020B0604020202020204" pitchFamily="34" charset="0"/>
              </a:rPr>
              <a:t>Minimum </a:t>
            </a:r>
            <a:r>
              <a:rPr lang="de-DE" altLang="en-US" sz="1800" dirty="0" err="1">
                <a:latin typeface="Arial" panose="020B0604020202020204" pitchFamily="34" charset="0"/>
              </a:rPr>
              <a:t>wages</a:t>
            </a:r>
            <a:endParaRPr lang="de-DE" altLang="en-US" sz="1800" dirty="0">
              <a:latin typeface="Arial" panose="020B0604020202020204" pitchFamily="34" charset="0"/>
            </a:endParaRPr>
          </a:p>
        </p:txBody>
      </p:sp>
      <p:sp>
        <p:nvSpPr>
          <p:cNvPr id="2" name="Textfeld 1">
            <a:extLst>
              <a:ext uri="{FF2B5EF4-FFF2-40B4-BE49-F238E27FC236}">
                <a16:creationId xmlns:a16="http://schemas.microsoft.com/office/drawing/2014/main" id="{40BE3746-66C1-401D-9713-1C22410DE028}"/>
              </a:ext>
            </a:extLst>
          </p:cNvPr>
          <p:cNvSpPr txBox="1"/>
          <p:nvPr/>
        </p:nvSpPr>
        <p:spPr>
          <a:xfrm>
            <a:off x="4139952" y="6119444"/>
            <a:ext cx="1660525" cy="276999"/>
          </a:xfrm>
          <a:prstGeom prst="rect">
            <a:avLst/>
          </a:prstGeom>
          <a:noFill/>
        </p:spPr>
        <p:txBody>
          <a:bodyPr wrap="square" rtlCol="0">
            <a:spAutoFit/>
          </a:bodyPr>
          <a:lstStyle/>
          <a:p>
            <a:r>
              <a:rPr lang="de-DE" dirty="0" err="1"/>
              <a:t>Quantity</a:t>
            </a:r>
            <a:r>
              <a:rPr lang="de-DE" dirty="0"/>
              <a:t> </a:t>
            </a:r>
            <a:r>
              <a:rPr lang="de-DE" dirty="0" err="1"/>
              <a:t>demanded</a:t>
            </a:r>
            <a:endParaRPr lang="de-DE" dirty="0"/>
          </a:p>
        </p:txBody>
      </p:sp>
      <p:sp>
        <p:nvSpPr>
          <p:cNvPr id="28" name="Textfeld 27">
            <a:extLst>
              <a:ext uri="{FF2B5EF4-FFF2-40B4-BE49-F238E27FC236}">
                <a16:creationId xmlns:a16="http://schemas.microsoft.com/office/drawing/2014/main" id="{219FE1AC-C86B-40C4-A838-EC17A77652E2}"/>
              </a:ext>
            </a:extLst>
          </p:cNvPr>
          <p:cNvSpPr txBox="1"/>
          <p:nvPr/>
        </p:nvSpPr>
        <p:spPr>
          <a:xfrm>
            <a:off x="6455930" y="6109874"/>
            <a:ext cx="1660525" cy="276999"/>
          </a:xfrm>
          <a:prstGeom prst="rect">
            <a:avLst/>
          </a:prstGeom>
          <a:noFill/>
        </p:spPr>
        <p:txBody>
          <a:bodyPr wrap="square" rtlCol="0">
            <a:spAutoFit/>
          </a:bodyPr>
          <a:lstStyle/>
          <a:p>
            <a:r>
              <a:rPr lang="de-DE" dirty="0" err="1"/>
              <a:t>Quantity</a:t>
            </a:r>
            <a:r>
              <a:rPr lang="de-DE" dirty="0"/>
              <a:t> </a:t>
            </a:r>
            <a:r>
              <a:rPr lang="de-DE" dirty="0" err="1"/>
              <a:t>supplied</a:t>
            </a:r>
            <a:endParaRPr lang="de-DE" dirty="0"/>
          </a:p>
        </p:txBody>
      </p:sp>
      <p:sp>
        <p:nvSpPr>
          <p:cNvPr id="3" name="Textfeld 2">
            <a:extLst>
              <a:ext uri="{FF2B5EF4-FFF2-40B4-BE49-F238E27FC236}">
                <a16:creationId xmlns:a16="http://schemas.microsoft.com/office/drawing/2014/main" id="{87AF44D5-0105-46FE-ACBF-FDC029281CE6}"/>
              </a:ext>
            </a:extLst>
          </p:cNvPr>
          <p:cNvSpPr txBox="1"/>
          <p:nvPr/>
        </p:nvSpPr>
        <p:spPr>
          <a:xfrm>
            <a:off x="5215449" y="5885881"/>
            <a:ext cx="519122" cy="369332"/>
          </a:xfrm>
          <a:prstGeom prst="rect">
            <a:avLst/>
          </a:prstGeom>
          <a:noFill/>
        </p:spPr>
        <p:txBody>
          <a:bodyPr wrap="square" rtlCol="0">
            <a:spAutoFit/>
          </a:bodyPr>
          <a:lstStyle/>
          <a:p>
            <a:r>
              <a:rPr lang="de-DE" sz="1800" b="1" dirty="0"/>
              <a:t>Q</a:t>
            </a:r>
            <a:r>
              <a:rPr lang="de-DE" sz="1800" b="1" baseline="-25000" dirty="0"/>
              <a:t>D</a:t>
            </a:r>
          </a:p>
        </p:txBody>
      </p:sp>
      <p:sp>
        <p:nvSpPr>
          <p:cNvPr id="30" name="Textfeld 29">
            <a:extLst>
              <a:ext uri="{FF2B5EF4-FFF2-40B4-BE49-F238E27FC236}">
                <a16:creationId xmlns:a16="http://schemas.microsoft.com/office/drawing/2014/main" id="{A9E985BF-D9A6-4B5B-B4F9-3F1B294F770F}"/>
              </a:ext>
            </a:extLst>
          </p:cNvPr>
          <p:cNvSpPr txBox="1"/>
          <p:nvPr/>
        </p:nvSpPr>
        <p:spPr>
          <a:xfrm>
            <a:off x="6621741" y="5868084"/>
            <a:ext cx="561631" cy="369332"/>
          </a:xfrm>
          <a:prstGeom prst="rect">
            <a:avLst/>
          </a:prstGeom>
          <a:noFill/>
        </p:spPr>
        <p:txBody>
          <a:bodyPr wrap="square" rtlCol="0">
            <a:spAutoFit/>
          </a:bodyPr>
          <a:lstStyle/>
          <a:p>
            <a:r>
              <a:rPr lang="de-DE" sz="1800" b="1" dirty="0"/>
              <a:t>Q</a:t>
            </a:r>
            <a:r>
              <a:rPr lang="de-DE" sz="1800" b="1" baseline="-25000" dirty="0"/>
              <a:t>S</a:t>
            </a:r>
          </a:p>
        </p:txBody>
      </p:sp>
      <p:sp>
        <p:nvSpPr>
          <p:cNvPr id="6" name="Textfeld 5">
            <a:extLst>
              <a:ext uri="{FF2B5EF4-FFF2-40B4-BE49-F238E27FC236}">
                <a16:creationId xmlns:a16="http://schemas.microsoft.com/office/drawing/2014/main" id="{51C72292-5387-4150-A3AD-A8D5D73912DD}"/>
              </a:ext>
            </a:extLst>
          </p:cNvPr>
          <p:cNvSpPr txBox="1"/>
          <p:nvPr/>
        </p:nvSpPr>
        <p:spPr>
          <a:xfrm>
            <a:off x="5775260" y="2718203"/>
            <a:ext cx="849560" cy="276999"/>
          </a:xfrm>
          <a:prstGeom prst="rect">
            <a:avLst/>
          </a:prstGeom>
          <a:solidFill>
            <a:schemeClr val="tx2">
              <a:lumMod val="20000"/>
              <a:lumOff val="80000"/>
            </a:schemeClr>
          </a:solidFill>
        </p:spPr>
        <p:txBody>
          <a:bodyPr wrap="square" rtlCol="0">
            <a:spAutoFit/>
          </a:bodyPr>
          <a:lstStyle/>
          <a:p>
            <a:r>
              <a:rPr lang="de-DE" dirty="0" err="1"/>
              <a:t>Excess</a:t>
            </a:r>
            <a:endParaRPr lang="de-DE"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2">
            <a:extLst>
              <a:ext uri="{FF2B5EF4-FFF2-40B4-BE49-F238E27FC236}">
                <a16:creationId xmlns:a16="http://schemas.microsoft.com/office/drawing/2014/main" id="{6F84D3A8-7908-4171-B3D5-9994FE441DD7}"/>
              </a:ext>
            </a:extLst>
          </p:cNvPr>
          <p:cNvSpPr>
            <a:spLocks noChangeArrowheads="1"/>
          </p:cNvSpPr>
          <p:nvPr/>
        </p:nvSpPr>
        <p:spPr bwMode="auto">
          <a:xfrm>
            <a:off x="5334000" y="4419600"/>
            <a:ext cx="1431925" cy="1435100"/>
          </a:xfrm>
          <a:prstGeom prst="rect">
            <a:avLst/>
          </a:prstGeom>
          <a:solidFill>
            <a:srgbClr val="FF6600">
              <a:alpha val="50195"/>
            </a:srgbClr>
          </a:solidFill>
          <a:ln w="9525">
            <a:solidFill>
              <a:schemeClr val="tx1"/>
            </a:solidFill>
            <a:miter lim="800000"/>
            <a:headEnd type="none" w="sm" len="sm"/>
            <a:tailEnd type="none" w="sm" len="sm"/>
          </a:ln>
        </p:spPr>
        <p:txBody>
          <a:bodyPr wrap="none" anchor="ct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endParaRPr lang="de-DE" altLang="en-US">
              <a:latin typeface="Book Antiqua" panose="02040602050305030304" pitchFamily="18" charset="0"/>
            </a:endParaRPr>
          </a:p>
        </p:txBody>
      </p:sp>
      <p:sp>
        <p:nvSpPr>
          <p:cNvPr id="16386" name="Freeform 3">
            <a:extLst>
              <a:ext uri="{FF2B5EF4-FFF2-40B4-BE49-F238E27FC236}">
                <a16:creationId xmlns:a16="http://schemas.microsoft.com/office/drawing/2014/main" id="{39D52048-1441-46E4-8128-96A3F34927D5}"/>
              </a:ext>
            </a:extLst>
          </p:cNvPr>
          <p:cNvSpPr>
            <a:spLocks/>
          </p:cNvSpPr>
          <p:nvPr/>
        </p:nvSpPr>
        <p:spPr bwMode="auto">
          <a:xfrm>
            <a:off x="4894263" y="2362200"/>
            <a:ext cx="2971800" cy="3124200"/>
          </a:xfrm>
          <a:custGeom>
            <a:avLst/>
            <a:gdLst>
              <a:gd name="T0" fmla="*/ 0 w 1872"/>
              <a:gd name="T1" fmla="*/ 0 h 1968"/>
              <a:gd name="T2" fmla="*/ 2147483646 w 1872"/>
              <a:gd name="T3" fmla="*/ 2147483646 h 1968"/>
              <a:gd name="T4" fmla="*/ 2147483646 w 1872"/>
              <a:gd name="T5" fmla="*/ 2147483646 h 1968"/>
              <a:gd name="T6" fmla="*/ 0 60000 65536"/>
              <a:gd name="T7" fmla="*/ 0 60000 65536"/>
              <a:gd name="T8" fmla="*/ 0 60000 65536"/>
              <a:gd name="T9" fmla="*/ 0 w 1872"/>
              <a:gd name="T10" fmla="*/ 0 h 1968"/>
              <a:gd name="T11" fmla="*/ 1872 w 1872"/>
              <a:gd name="T12" fmla="*/ 1968 h 1968"/>
            </a:gdLst>
            <a:ahLst/>
            <a:cxnLst>
              <a:cxn ang="T6">
                <a:pos x="T0" y="T1"/>
              </a:cxn>
              <a:cxn ang="T7">
                <a:pos x="T2" y="T3"/>
              </a:cxn>
              <a:cxn ang="T8">
                <a:pos x="T4" y="T5"/>
              </a:cxn>
            </a:cxnLst>
            <a:rect l="T9" t="T10" r="T11" b="T12"/>
            <a:pathLst>
              <a:path w="1872" h="1968">
                <a:moveTo>
                  <a:pt x="0" y="0"/>
                </a:moveTo>
                <a:cubicBezTo>
                  <a:pt x="324" y="364"/>
                  <a:pt x="648" y="728"/>
                  <a:pt x="960" y="1056"/>
                </a:cubicBezTo>
                <a:cubicBezTo>
                  <a:pt x="1272" y="1384"/>
                  <a:pt x="1572" y="1676"/>
                  <a:pt x="1872" y="1968"/>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7" name="Freeform 4">
            <a:extLst>
              <a:ext uri="{FF2B5EF4-FFF2-40B4-BE49-F238E27FC236}">
                <a16:creationId xmlns:a16="http://schemas.microsoft.com/office/drawing/2014/main" id="{DE98879A-BFBD-43E6-8AFF-94059D8E2504}"/>
              </a:ext>
            </a:extLst>
          </p:cNvPr>
          <p:cNvSpPr>
            <a:spLocks/>
          </p:cNvSpPr>
          <p:nvPr/>
        </p:nvSpPr>
        <p:spPr bwMode="auto">
          <a:xfrm>
            <a:off x="4724400" y="2057400"/>
            <a:ext cx="2809875" cy="2905125"/>
          </a:xfrm>
          <a:custGeom>
            <a:avLst/>
            <a:gdLst>
              <a:gd name="T0" fmla="*/ 0 w 1770"/>
              <a:gd name="T1" fmla="*/ 2147483646 h 1830"/>
              <a:gd name="T2" fmla="*/ 2147483646 w 1770"/>
              <a:gd name="T3" fmla="*/ 2147483646 h 1830"/>
              <a:gd name="T4" fmla="*/ 2147483646 w 1770"/>
              <a:gd name="T5" fmla="*/ 2147483646 h 1830"/>
              <a:gd name="T6" fmla="*/ 2147483646 w 1770"/>
              <a:gd name="T7" fmla="*/ 0 h 1830"/>
              <a:gd name="T8" fmla="*/ 0 60000 65536"/>
              <a:gd name="T9" fmla="*/ 0 60000 65536"/>
              <a:gd name="T10" fmla="*/ 0 60000 65536"/>
              <a:gd name="T11" fmla="*/ 0 60000 65536"/>
              <a:gd name="T12" fmla="*/ 0 w 1770"/>
              <a:gd name="T13" fmla="*/ 0 h 1830"/>
              <a:gd name="T14" fmla="*/ 1770 w 1770"/>
              <a:gd name="T15" fmla="*/ 1830 h 1830"/>
            </a:gdLst>
            <a:ahLst/>
            <a:cxnLst>
              <a:cxn ang="T8">
                <a:pos x="T0" y="T1"/>
              </a:cxn>
              <a:cxn ang="T9">
                <a:pos x="T2" y="T3"/>
              </a:cxn>
              <a:cxn ang="T10">
                <a:pos x="T4" y="T5"/>
              </a:cxn>
              <a:cxn ang="T11">
                <a:pos x="T6" y="T7"/>
              </a:cxn>
            </a:cxnLst>
            <a:rect l="T12" t="T13" r="T14" b="T15"/>
            <a:pathLst>
              <a:path w="1770" h="1830">
                <a:moveTo>
                  <a:pt x="0" y="1830"/>
                </a:moveTo>
                <a:cubicBezTo>
                  <a:pt x="155" y="1704"/>
                  <a:pt x="726" y="1246"/>
                  <a:pt x="930" y="1065"/>
                </a:cubicBezTo>
                <a:cubicBezTo>
                  <a:pt x="1134" y="884"/>
                  <a:pt x="1082" y="919"/>
                  <a:pt x="1222" y="742"/>
                </a:cubicBezTo>
                <a:cubicBezTo>
                  <a:pt x="1362" y="565"/>
                  <a:pt x="1656" y="155"/>
                  <a:pt x="1770" y="0"/>
                </a:cubicBezTo>
              </a:path>
            </a:pathLst>
          </a:custGeom>
          <a:noFill/>
          <a:ln w="38100" cap="flat" cmpd="sng">
            <a:solidFill>
              <a:schemeClr val="tx1"/>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de-DE"/>
          </a:p>
        </p:txBody>
      </p:sp>
      <p:sp>
        <p:nvSpPr>
          <p:cNvPr id="16388" name="Rectangle 5">
            <a:extLst>
              <a:ext uri="{FF2B5EF4-FFF2-40B4-BE49-F238E27FC236}">
                <a16:creationId xmlns:a16="http://schemas.microsoft.com/office/drawing/2014/main" id="{D7BF6131-0BDC-44B1-A259-FC85785D95C0}"/>
              </a:ext>
            </a:extLst>
          </p:cNvPr>
          <p:cNvSpPr>
            <a:spLocks noGrp="1" noChangeArrowheads="1"/>
          </p:cNvSpPr>
          <p:nvPr>
            <p:ph type="title"/>
          </p:nvPr>
        </p:nvSpPr>
        <p:spPr>
          <a:xfrm>
            <a:off x="1835696" y="1272019"/>
            <a:ext cx="6702425" cy="358560"/>
          </a:xfrm>
        </p:spPr>
        <p:txBody>
          <a:bodyPr/>
          <a:lstStyle/>
          <a:p>
            <a:r>
              <a:rPr lang="de-DE" altLang="en-US" i="0" dirty="0">
                <a:latin typeface="Arial" panose="020B0604020202020204" pitchFamily="34" charset="0"/>
                <a:cs typeface="Arial" panose="020B0604020202020204" pitchFamily="34" charset="0"/>
              </a:rPr>
              <a:t>State </a:t>
            </a:r>
            <a:r>
              <a:rPr lang="de-DE" altLang="en-US" i="0" dirty="0" err="1">
                <a:latin typeface="Arial" panose="020B0604020202020204" pitchFamily="34" charset="0"/>
                <a:cs typeface="Arial" panose="020B0604020202020204" pitchFamily="34" charset="0"/>
              </a:rPr>
              <a:t>regulation</a:t>
            </a:r>
            <a:r>
              <a:rPr lang="de-DE" altLang="en-US" i="0" dirty="0">
                <a:latin typeface="Arial" panose="020B0604020202020204" pitchFamily="34" charset="0"/>
                <a:cs typeface="Arial" panose="020B0604020202020204" pitchFamily="34" charset="0"/>
              </a:rPr>
              <a:t>: Maximum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price</a:t>
            </a:r>
            <a:r>
              <a:rPr lang="de-DE" altLang="en-US" i="0" dirty="0">
                <a:latin typeface="Arial" panose="020B0604020202020204" pitchFamily="34" charset="0"/>
                <a:cs typeface="Arial" panose="020B0604020202020204" pitchFamily="34" charset="0"/>
              </a:rPr>
              <a:t> </a:t>
            </a:r>
            <a:r>
              <a:rPr lang="de-DE" altLang="en-US" i="0" dirty="0" err="1">
                <a:latin typeface="Arial" panose="020B0604020202020204" pitchFamily="34" charset="0"/>
                <a:cs typeface="Arial" panose="020B0604020202020204" pitchFamily="34" charset="0"/>
              </a:rPr>
              <a:t>cap</a:t>
            </a:r>
            <a:r>
              <a:rPr lang="de-DE" altLang="en-US" i="0" dirty="0">
                <a:latin typeface="Arial" panose="020B0604020202020204" pitchFamily="34" charset="0"/>
                <a:cs typeface="Arial" panose="020B0604020202020204" pitchFamily="34" charset="0"/>
              </a:rPr>
              <a:t>)</a:t>
            </a:r>
          </a:p>
        </p:txBody>
      </p:sp>
      <p:sp>
        <p:nvSpPr>
          <p:cNvPr id="16389" name="Line 6">
            <a:extLst>
              <a:ext uri="{FF2B5EF4-FFF2-40B4-BE49-F238E27FC236}">
                <a16:creationId xmlns:a16="http://schemas.microsoft.com/office/drawing/2014/main" id="{52606B70-67F5-4E80-8151-97B1AD44B9B5}"/>
              </a:ext>
            </a:extLst>
          </p:cNvPr>
          <p:cNvSpPr>
            <a:spLocks noChangeShapeType="1"/>
          </p:cNvSpPr>
          <p:nvPr/>
        </p:nvSpPr>
        <p:spPr bwMode="auto">
          <a:xfrm>
            <a:off x="6175375" y="3757613"/>
            <a:ext cx="1588" cy="28575"/>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0" name="Freeform 8">
            <a:extLst>
              <a:ext uri="{FF2B5EF4-FFF2-40B4-BE49-F238E27FC236}">
                <a16:creationId xmlns:a16="http://schemas.microsoft.com/office/drawing/2014/main" id="{0E2894EA-3FDF-44BD-BA40-FE5DDF6D3923}"/>
              </a:ext>
            </a:extLst>
          </p:cNvPr>
          <p:cNvSpPr>
            <a:spLocks/>
          </p:cNvSpPr>
          <p:nvPr/>
        </p:nvSpPr>
        <p:spPr bwMode="auto">
          <a:xfrm>
            <a:off x="6216650" y="3767138"/>
            <a:ext cx="1588" cy="4762"/>
          </a:xfrm>
          <a:custGeom>
            <a:avLst/>
            <a:gdLst>
              <a:gd name="T0" fmla="*/ 0 w 1588"/>
              <a:gd name="T1" fmla="*/ 0 h 8"/>
              <a:gd name="T2" fmla="*/ 0 w 1588"/>
              <a:gd name="T3" fmla="*/ 2147483646 h 8"/>
              <a:gd name="T4" fmla="*/ 0 w 1588"/>
              <a:gd name="T5" fmla="*/ 0 h 8"/>
              <a:gd name="T6" fmla="*/ 0 60000 65536"/>
              <a:gd name="T7" fmla="*/ 0 60000 65536"/>
              <a:gd name="T8" fmla="*/ 0 60000 65536"/>
              <a:gd name="T9" fmla="*/ 0 w 1588"/>
              <a:gd name="T10" fmla="*/ 0 h 8"/>
              <a:gd name="T11" fmla="*/ 1588 w 1588"/>
              <a:gd name="T12" fmla="*/ 8 h 8"/>
            </a:gdLst>
            <a:ahLst/>
            <a:cxnLst>
              <a:cxn ang="T6">
                <a:pos x="T0" y="T1"/>
              </a:cxn>
              <a:cxn ang="T7">
                <a:pos x="T2" y="T3"/>
              </a:cxn>
              <a:cxn ang="T8">
                <a:pos x="T4" y="T5"/>
              </a:cxn>
            </a:cxnLst>
            <a:rect l="T9" t="T10" r="T11" b="T12"/>
            <a:pathLst>
              <a:path w="1588" h="8">
                <a:moveTo>
                  <a:pt x="0" y="0"/>
                </a:moveTo>
                <a:lnTo>
                  <a:pt x="0" y="8"/>
                </a:lnTo>
                <a:lnTo>
                  <a:pt x="0" y="0"/>
                </a:lnTo>
                <a:close/>
              </a:path>
            </a:pathLst>
          </a:custGeom>
          <a:solidFill>
            <a:srgbClr val="000000"/>
          </a:solidFill>
          <a:ln w="1588">
            <a:solidFill>
              <a:srgbClr val="000000"/>
            </a:solidFill>
            <a:prstDash val="solid"/>
            <a:round/>
            <a:headEnd/>
            <a:tailEnd/>
          </a:ln>
        </p:spPr>
        <p:txBody>
          <a:bodyPr/>
          <a:lstStyle/>
          <a:p>
            <a:endParaRPr lang="de-DE"/>
          </a:p>
        </p:txBody>
      </p:sp>
      <p:sp>
        <p:nvSpPr>
          <p:cNvPr id="16391" name="Line 9">
            <a:extLst>
              <a:ext uri="{FF2B5EF4-FFF2-40B4-BE49-F238E27FC236}">
                <a16:creationId xmlns:a16="http://schemas.microsoft.com/office/drawing/2014/main" id="{913D94B3-1B76-480A-B14E-76007B3543F5}"/>
              </a:ext>
            </a:extLst>
          </p:cNvPr>
          <p:cNvSpPr>
            <a:spLocks noChangeShapeType="1"/>
          </p:cNvSpPr>
          <p:nvPr/>
        </p:nvSpPr>
        <p:spPr bwMode="auto">
          <a:xfrm flipH="1">
            <a:off x="6188075" y="3770313"/>
            <a:ext cx="28575" cy="1587"/>
          </a:xfrm>
          <a:prstGeom prst="line">
            <a:avLst/>
          </a:prstGeom>
          <a:noFill/>
          <a:ln w="7938">
            <a:solidFill>
              <a:srgbClr val="000000"/>
            </a:solidFill>
            <a:round/>
            <a:headEnd/>
            <a:tailEnd/>
          </a:ln>
          <a:extLst>
            <a:ext uri="{909E8E84-426E-40DD-AFC4-6F175D3DCCD1}">
              <a14:hiddenFill xmlns:a14="http://schemas.microsoft.com/office/drawing/2010/main">
                <a:noFill/>
              </a14:hiddenFill>
            </a:ext>
          </a:extLst>
        </p:spPr>
        <p:txBody>
          <a:bodyPr/>
          <a:lstStyle/>
          <a:p>
            <a:endParaRPr lang="de-DE"/>
          </a:p>
        </p:txBody>
      </p:sp>
      <p:sp>
        <p:nvSpPr>
          <p:cNvPr id="16392" name="Rectangle 10">
            <a:extLst>
              <a:ext uri="{FF2B5EF4-FFF2-40B4-BE49-F238E27FC236}">
                <a16:creationId xmlns:a16="http://schemas.microsoft.com/office/drawing/2014/main" id="{41EA830B-A333-4E56-BEFF-05CBE94DBC21}"/>
              </a:ext>
            </a:extLst>
          </p:cNvPr>
          <p:cNvSpPr>
            <a:spLocks noChangeArrowheads="1"/>
          </p:cNvSpPr>
          <p:nvPr/>
        </p:nvSpPr>
        <p:spPr bwMode="auto">
          <a:xfrm>
            <a:off x="6384925" y="3644900"/>
            <a:ext cx="266700"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A</a:t>
            </a:r>
            <a:r>
              <a:rPr lang="de-DE" altLang="en-US" sz="1900" b="1" baseline="-25000">
                <a:solidFill>
                  <a:srgbClr val="000000"/>
                </a:solidFill>
                <a:latin typeface="Arial" panose="020B0604020202020204" pitchFamily="34" charset="0"/>
              </a:rPr>
              <a:t>0</a:t>
            </a:r>
            <a:endParaRPr lang="de-DE" altLang="en-US">
              <a:latin typeface="Arial" panose="020B0604020202020204" pitchFamily="34" charset="0"/>
            </a:endParaRPr>
          </a:p>
        </p:txBody>
      </p:sp>
      <p:sp>
        <p:nvSpPr>
          <p:cNvPr id="16393" name="Rectangle 11">
            <a:extLst>
              <a:ext uri="{FF2B5EF4-FFF2-40B4-BE49-F238E27FC236}">
                <a16:creationId xmlns:a16="http://schemas.microsoft.com/office/drawing/2014/main" id="{6C11B742-1428-43CA-8C6F-E289185B8AB3}"/>
              </a:ext>
            </a:extLst>
          </p:cNvPr>
          <p:cNvSpPr>
            <a:spLocks noChangeArrowheads="1"/>
          </p:cNvSpPr>
          <p:nvPr/>
        </p:nvSpPr>
        <p:spPr bwMode="auto">
          <a:xfrm>
            <a:off x="3379005" y="1892300"/>
            <a:ext cx="16190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P</a:t>
            </a:r>
            <a:endParaRPr lang="de-DE" altLang="en-US" dirty="0">
              <a:latin typeface="Arial" panose="020B0604020202020204" pitchFamily="34" charset="0"/>
            </a:endParaRPr>
          </a:p>
        </p:txBody>
      </p:sp>
      <p:sp>
        <p:nvSpPr>
          <p:cNvPr id="16394" name="Rectangle 12">
            <a:extLst>
              <a:ext uri="{FF2B5EF4-FFF2-40B4-BE49-F238E27FC236}">
                <a16:creationId xmlns:a16="http://schemas.microsoft.com/office/drawing/2014/main" id="{A1CA60D2-59B2-4E7E-B3CB-5E3CC73796BF}"/>
              </a:ext>
            </a:extLst>
          </p:cNvPr>
          <p:cNvSpPr>
            <a:spLocks noChangeArrowheads="1"/>
          </p:cNvSpPr>
          <p:nvPr/>
        </p:nvSpPr>
        <p:spPr bwMode="auto">
          <a:xfrm>
            <a:off x="8068830" y="6086187"/>
            <a:ext cx="189154"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dirty="0">
                <a:solidFill>
                  <a:srgbClr val="000000"/>
                </a:solidFill>
                <a:latin typeface="Arial" panose="020B0604020202020204" pitchFamily="34" charset="0"/>
              </a:rPr>
              <a:t>Q</a:t>
            </a:r>
            <a:endParaRPr lang="de-DE" altLang="en-US" dirty="0">
              <a:latin typeface="Arial" panose="020B0604020202020204" pitchFamily="34" charset="0"/>
            </a:endParaRPr>
          </a:p>
        </p:txBody>
      </p:sp>
      <p:sp>
        <p:nvSpPr>
          <p:cNvPr id="16395" name="Rectangle 13">
            <a:extLst>
              <a:ext uri="{FF2B5EF4-FFF2-40B4-BE49-F238E27FC236}">
                <a16:creationId xmlns:a16="http://schemas.microsoft.com/office/drawing/2014/main" id="{B23D8326-A6DE-494B-861D-4DE14144602F}"/>
              </a:ext>
            </a:extLst>
          </p:cNvPr>
          <p:cNvSpPr>
            <a:spLocks noChangeArrowheads="1"/>
          </p:cNvSpPr>
          <p:nvPr/>
        </p:nvSpPr>
        <p:spPr bwMode="auto">
          <a:xfrm>
            <a:off x="6032500" y="6089650"/>
            <a:ext cx="373063"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Q</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396" name="Rectangle 14">
            <a:extLst>
              <a:ext uri="{FF2B5EF4-FFF2-40B4-BE49-F238E27FC236}">
                <a16:creationId xmlns:a16="http://schemas.microsoft.com/office/drawing/2014/main" id="{A11B6CE0-02A7-48B5-BB58-37D8012716AD}"/>
              </a:ext>
            </a:extLst>
          </p:cNvPr>
          <p:cNvSpPr>
            <a:spLocks noChangeArrowheads="1"/>
          </p:cNvSpPr>
          <p:nvPr/>
        </p:nvSpPr>
        <p:spPr bwMode="auto">
          <a:xfrm>
            <a:off x="3370263" y="3638550"/>
            <a:ext cx="333375"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0</a:t>
            </a:r>
            <a:r>
              <a:rPr lang="de-DE" altLang="en-US" sz="1900" b="1" i="1">
                <a:solidFill>
                  <a:srgbClr val="000000"/>
                </a:solidFill>
                <a:latin typeface="Arial" panose="020B0604020202020204" pitchFamily="34" charset="0"/>
              </a:rPr>
              <a:t>*</a:t>
            </a:r>
            <a:endParaRPr lang="de-DE" altLang="en-US">
              <a:latin typeface="Arial" panose="020B0604020202020204" pitchFamily="34" charset="0"/>
            </a:endParaRPr>
          </a:p>
        </p:txBody>
      </p:sp>
      <p:sp>
        <p:nvSpPr>
          <p:cNvPr id="16397" name="Freeform 15">
            <a:extLst>
              <a:ext uri="{FF2B5EF4-FFF2-40B4-BE49-F238E27FC236}">
                <a16:creationId xmlns:a16="http://schemas.microsoft.com/office/drawing/2014/main" id="{969A7A9F-6D7D-4993-9E33-9CCC685EA286}"/>
              </a:ext>
            </a:extLst>
          </p:cNvPr>
          <p:cNvSpPr>
            <a:spLocks/>
          </p:cNvSpPr>
          <p:nvPr/>
        </p:nvSpPr>
        <p:spPr bwMode="auto">
          <a:xfrm>
            <a:off x="6132513" y="3714750"/>
            <a:ext cx="84137" cy="84138"/>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288">
            <a:solidFill>
              <a:srgbClr val="000000"/>
            </a:solidFill>
            <a:prstDash val="solid"/>
            <a:round/>
            <a:headEnd/>
            <a:tailEnd/>
          </a:ln>
        </p:spPr>
        <p:txBody>
          <a:bodyPr/>
          <a:lstStyle/>
          <a:p>
            <a:endParaRPr lang="de-DE"/>
          </a:p>
        </p:txBody>
      </p:sp>
      <p:sp>
        <p:nvSpPr>
          <p:cNvPr id="16398" name="Line 16">
            <a:extLst>
              <a:ext uri="{FF2B5EF4-FFF2-40B4-BE49-F238E27FC236}">
                <a16:creationId xmlns:a16="http://schemas.microsoft.com/office/drawing/2014/main" id="{8761832B-D2C5-4B8E-9E03-9C0914486E65}"/>
              </a:ext>
            </a:extLst>
          </p:cNvPr>
          <p:cNvSpPr>
            <a:spLocks noChangeShapeType="1"/>
          </p:cNvSpPr>
          <p:nvPr/>
        </p:nvSpPr>
        <p:spPr bwMode="auto">
          <a:xfrm flipH="1">
            <a:off x="3794125" y="3770313"/>
            <a:ext cx="2286000" cy="0"/>
          </a:xfrm>
          <a:prstGeom prst="line">
            <a:avLst/>
          </a:prstGeom>
          <a:noFill/>
          <a:ln w="9525">
            <a:solidFill>
              <a:schemeClr val="tx1"/>
            </a:solidFill>
            <a:prstDash val="sysDot"/>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399" name="Line 18">
            <a:extLst>
              <a:ext uri="{FF2B5EF4-FFF2-40B4-BE49-F238E27FC236}">
                <a16:creationId xmlns:a16="http://schemas.microsoft.com/office/drawing/2014/main" id="{9B133C3B-970A-4729-A2CC-81C4A9F624D2}"/>
              </a:ext>
            </a:extLst>
          </p:cNvPr>
          <p:cNvSpPr>
            <a:spLocks noChangeShapeType="1"/>
          </p:cNvSpPr>
          <p:nvPr/>
        </p:nvSpPr>
        <p:spPr bwMode="auto">
          <a:xfrm>
            <a:off x="3886200" y="4419600"/>
            <a:ext cx="2960688" cy="0"/>
          </a:xfrm>
          <a:prstGeom prst="line">
            <a:avLst/>
          </a:prstGeom>
          <a:noFill/>
          <a:ln w="9525">
            <a:solidFill>
              <a:schemeClr val="tx1"/>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de-DE"/>
          </a:p>
        </p:txBody>
      </p:sp>
      <p:sp>
        <p:nvSpPr>
          <p:cNvPr id="16400" name="Rectangle 19">
            <a:extLst>
              <a:ext uri="{FF2B5EF4-FFF2-40B4-BE49-F238E27FC236}">
                <a16:creationId xmlns:a16="http://schemas.microsoft.com/office/drawing/2014/main" id="{D7F36525-93C1-4262-A22F-4C43B4BAF5F5}"/>
              </a:ext>
            </a:extLst>
          </p:cNvPr>
          <p:cNvSpPr>
            <a:spLocks noChangeArrowheads="1"/>
          </p:cNvSpPr>
          <p:nvPr/>
        </p:nvSpPr>
        <p:spPr bwMode="auto">
          <a:xfrm>
            <a:off x="3352800" y="4419600"/>
            <a:ext cx="477838" cy="288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900" b="1" i="1">
                <a:solidFill>
                  <a:srgbClr val="000000"/>
                </a:solidFill>
                <a:latin typeface="Arial" panose="020B0604020202020204" pitchFamily="34" charset="0"/>
              </a:rPr>
              <a:t>p</a:t>
            </a:r>
            <a:r>
              <a:rPr lang="de-DE" altLang="en-US" sz="1900" b="1" baseline="-25000">
                <a:solidFill>
                  <a:srgbClr val="000000"/>
                </a:solidFill>
                <a:latin typeface="Arial" panose="020B0604020202020204" pitchFamily="34" charset="0"/>
              </a:rPr>
              <a:t>max</a:t>
            </a:r>
            <a:endParaRPr lang="de-DE" altLang="en-US">
              <a:latin typeface="Arial" panose="020B0604020202020204" pitchFamily="34" charset="0"/>
            </a:endParaRPr>
          </a:p>
        </p:txBody>
      </p:sp>
      <p:sp>
        <p:nvSpPr>
          <p:cNvPr id="16401" name="Freeform 20">
            <a:extLst>
              <a:ext uri="{FF2B5EF4-FFF2-40B4-BE49-F238E27FC236}">
                <a16:creationId xmlns:a16="http://schemas.microsoft.com/office/drawing/2014/main" id="{4A4BF195-73FD-4212-A7E7-6C43436E9637}"/>
              </a:ext>
            </a:extLst>
          </p:cNvPr>
          <p:cNvSpPr>
            <a:spLocks/>
          </p:cNvSpPr>
          <p:nvPr/>
        </p:nvSpPr>
        <p:spPr bwMode="auto">
          <a:xfrm>
            <a:off x="5334000" y="4389438"/>
            <a:ext cx="84138" cy="84137"/>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6402" name="Freeform 21">
            <a:extLst>
              <a:ext uri="{FF2B5EF4-FFF2-40B4-BE49-F238E27FC236}">
                <a16:creationId xmlns:a16="http://schemas.microsoft.com/office/drawing/2014/main" id="{365B0569-F6AE-41A5-8F09-E28C3FC593A0}"/>
              </a:ext>
            </a:extLst>
          </p:cNvPr>
          <p:cNvSpPr>
            <a:spLocks/>
          </p:cNvSpPr>
          <p:nvPr/>
        </p:nvSpPr>
        <p:spPr bwMode="auto">
          <a:xfrm>
            <a:off x="6705600" y="4389438"/>
            <a:ext cx="84138" cy="84137"/>
          </a:xfrm>
          <a:custGeom>
            <a:avLst/>
            <a:gdLst>
              <a:gd name="T0" fmla="*/ 2147483646 w 106"/>
              <a:gd name="T1" fmla="*/ 2147483646 h 106"/>
              <a:gd name="T2" fmla="*/ 2147483646 w 106"/>
              <a:gd name="T3" fmla="*/ 2147483646 h 106"/>
              <a:gd name="T4" fmla="*/ 2147483646 w 106"/>
              <a:gd name="T5" fmla="*/ 2147483646 h 106"/>
              <a:gd name="T6" fmla="*/ 2147483646 w 106"/>
              <a:gd name="T7" fmla="*/ 2147483646 h 106"/>
              <a:gd name="T8" fmla="*/ 2147483646 w 106"/>
              <a:gd name="T9" fmla="*/ 2147483646 h 106"/>
              <a:gd name="T10" fmla="*/ 2147483646 w 106"/>
              <a:gd name="T11" fmla="*/ 2147483646 h 106"/>
              <a:gd name="T12" fmla="*/ 2147483646 w 106"/>
              <a:gd name="T13" fmla="*/ 0 h 106"/>
              <a:gd name="T14" fmla="*/ 2147483646 w 106"/>
              <a:gd name="T15" fmla="*/ 2147483646 h 106"/>
              <a:gd name="T16" fmla="*/ 2147483646 w 106"/>
              <a:gd name="T17" fmla="*/ 2147483646 h 106"/>
              <a:gd name="T18" fmla="*/ 2147483646 w 106"/>
              <a:gd name="T19" fmla="*/ 2147483646 h 106"/>
              <a:gd name="T20" fmla="*/ 2147483646 w 106"/>
              <a:gd name="T21" fmla="*/ 2147483646 h 106"/>
              <a:gd name="T22" fmla="*/ 2147483646 w 106"/>
              <a:gd name="T23" fmla="*/ 2147483646 h 106"/>
              <a:gd name="T24" fmla="*/ 0 w 106"/>
              <a:gd name="T25" fmla="*/ 2147483646 h 106"/>
              <a:gd name="T26" fmla="*/ 2147483646 w 106"/>
              <a:gd name="T27" fmla="*/ 2147483646 h 106"/>
              <a:gd name="T28" fmla="*/ 2147483646 w 106"/>
              <a:gd name="T29" fmla="*/ 2147483646 h 106"/>
              <a:gd name="T30" fmla="*/ 2147483646 w 106"/>
              <a:gd name="T31" fmla="*/ 2147483646 h 106"/>
              <a:gd name="T32" fmla="*/ 2147483646 w 106"/>
              <a:gd name="T33" fmla="*/ 2147483646 h 106"/>
              <a:gd name="T34" fmla="*/ 2147483646 w 106"/>
              <a:gd name="T35" fmla="*/ 2147483646 h 106"/>
              <a:gd name="T36" fmla="*/ 2147483646 w 106"/>
              <a:gd name="T37" fmla="*/ 2147483646 h 106"/>
              <a:gd name="T38" fmla="*/ 2147483646 w 106"/>
              <a:gd name="T39" fmla="*/ 2147483646 h 106"/>
              <a:gd name="T40" fmla="*/ 2147483646 w 106"/>
              <a:gd name="T41" fmla="*/ 2147483646 h 106"/>
              <a:gd name="T42" fmla="*/ 2147483646 w 106"/>
              <a:gd name="T43" fmla="*/ 2147483646 h 106"/>
              <a:gd name="T44" fmla="*/ 2147483646 w 106"/>
              <a:gd name="T45" fmla="*/ 2147483646 h 106"/>
              <a:gd name="T46" fmla="*/ 2147483646 w 106"/>
              <a:gd name="T47" fmla="*/ 2147483646 h 106"/>
              <a:gd name="T48" fmla="*/ 2147483646 w 106"/>
              <a:gd name="T49" fmla="*/ 2147483646 h 106"/>
              <a:gd name="T50" fmla="*/ 2147483646 w 106"/>
              <a:gd name="T51" fmla="*/ 2147483646 h 10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w 106"/>
              <a:gd name="T79" fmla="*/ 0 h 106"/>
              <a:gd name="T80" fmla="*/ 106 w 106"/>
              <a:gd name="T81" fmla="*/ 106 h 106"/>
            </a:gdLst>
            <a:ahLst/>
            <a:cxnLst>
              <a:cxn ang="T52">
                <a:pos x="T0" y="T1"/>
              </a:cxn>
              <a:cxn ang="T53">
                <a:pos x="T2" y="T3"/>
              </a:cxn>
              <a:cxn ang="T54">
                <a:pos x="T4" y="T5"/>
              </a:cxn>
              <a:cxn ang="T55">
                <a:pos x="T6" y="T7"/>
              </a:cxn>
              <a:cxn ang="T56">
                <a:pos x="T8" y="T9"/>
              </a:cxn>
              <a:cxn ang="T57">
                <a:pos x="T10" y="T11"/>
              </a:cxn>
              <a:cxn ang="T58">
                <a:pos x="T12" y="T13"/>
              </a:cxn>
              <a:cxn ang="T59">
                <a:pos x="T14" y="T15"/>
              </a:cxn>
              <a:cxn ang="T60">
                <a:pos x="T16" y="T17"/>
              </a:cxn>
              <a:cxn ang="T61">
                <a:pos x="T18" y="T19"/>
              </a:cxn>
              <a:cxn ang="T62">
                <a:pos x="T20" y="T21"/>
              </a:cxn>
              <a:cxn ang="T63">
                <a:pos x="T22" y="T23"/>
              </a:cxn>
              <a:cxn ang="T64">
                <a:pos x="T24" y="T25"/>
              </a:cxn>
              <a:cxn ang="T65">
                <a:pos x="T26" y="T27"/>
              </a:cxn>
              <a:cxn ang="T66">
                <a:pos x="T28" y="T29"/>
              </a:cxn>
              <a:cxn ang="T67">
                <a:pos x="T30" y="T31"/>
              </a:cxn>
              <a:cxn ang="T68">
                <a:pos x="T32" y="T33"/>
              </a:cxn>
              <a:cxn ang="T69">
                <a:pos x="T34" y="T35"/>
              </a:cxn>
              <a:cxn ang="T70">
                <a:pos x="T36" y="T37"/>
              </a:cxn>
              <a:cxn ang="T71">
                <a:pos x="T38" y="T39"/>
              </a:cxn>
              <a:cxn ang="T72">
                <a:pos x="T40" y="T41"/>
              </a:cxn>
              <a:cxn ang="T73">
                <a:pos x="T42" y="T43"/>
              </a:cxn>
              <a:cxn ang="T74">
                <a:pos x="T44" y="T45"/>
              </a:cxn>
              <a:cxn ang="T75">
                <a:pos x="T46" y="T47"/>
              </a:cxn>
              <a:cxn ang="T76">
                <a:pos x="T48" y="T49"/>
              </a:cxn>
              <a:cxn ang="T77">
                <a:pos x="T50" y="T51"/>
              </a:cxn>
            </a:cxnLst>
            <a:rect l="T78" t="T79" r="T80" b="T81"/>
            <a:pathLst>
              <a:path w="106" h="106">
                <a:moveTo>
                  <a:pt x="106" y="53"/>
                </a:moveTo>
                <a:lnTo>
                  <a:pt x="104" y="40"/>
                </a:lnTo>
                <a:lnTo>
                  <a:pt x="98" y="27"/>
                </a:lnTo>
                <a:lnTo>
                  <a:pt x="89" y="14"/>
                </a:lnTo>
                <a:lnTo>
                  <a:pt x="78" y="7"/>
                </a:lnTo>
                <a:lnTo>
                  <a:pt x="65" y="2"/>
                </a:lnTo>
                <a:lnTo>
                  <a:pt x="53" y="0"/>
                </a:lnTo>
                <a:lnTo>
                  <a:pt x="38" y="2"/>
                </a:lnTo>
                <a:lnTo>
                  <a:pt x="25" y="7"/>
                </a:lnTo>
                <a:lnTo>
                  <a:pt x="14" y="14"/>
                </a:lnTo>
                <a:lnTo>
                  <a:pt x="7" y="27"/>
                </a:lnTo>
                <a:lnTo>
                  <a:pt x="2" y="40"/>
                </a:lnTo>
                <a:lnTo>
                  <a:pt x="0" y="53"/>
                </a:lnTo>
                <a:lnTo>
                  <a:pt x="2" y="67"/>
                </a:lnTo>
                <a:lnTo>
                  <a:pt x="7" y="80"/>
                </a:lnTo>
                <a:lnTo>
                  <a:pt x="14" y="91"/>
                </a:lnTo>
                <a:lnTo>
                  <a:pt x="25" y="98"/>
                </a:lnTo>
                <a:lnTo>
                  <a:pt x="38" y="104"/>
                </a:lnTo>
                <a:lnTo>
                  <a:pt x="53" y="106"/>
                </a:lnTo>
                <a:lnTo>
                  <a:pt x="65" y="104"/>
                </a:lnTo>
                <a:lnTo>
                  <a:pt x="78" y="98"/>
                </a:lnTo>
                <a:lnTo>
                  <a:pt x="89" y="91"/>
                </a:lnTo>
                <a:lnTo>
                  <a:pt x="98" y="80"/>
                </a:lnTo>
                <a:lnTo>
                  <a:pt x="104" y="67"/>
                </a:lnTo>
                <a:lnTo>
                  <a:pt x="106" y="53"/>
                </a:lnTo>
                <a:close/>
              </a:path>
            </a:pathLst>
          </a:custGeom>
          <a:solidFill>
            <a:srgbClr val="FFFFFF"/>
          </a:solidFill>
          <a:ln w="14351">
            <a:solidFill>
              <a:srgbClr val="000000"/>
            </a:solidFill>
            <a:prstDash val="solid"/>
            <a:round/>
            <a:headEnd/>
            <a:tailEnd/>
          </a:ln>
        </p:spPr>
        <p:txBody>
          <a:bodyPr/>
          <a:lstStyle/>
          <a:p>
            <a:endParaRPr lang="de-DE"/>
          </a:p>
        </p:txBody>
      </p:sp>
      <p:sp>
        <p:nvSpPr>
          <p:cNvPr id="16403" name="Rectangle 22">
            <a:extLst>
              <a:ext uri="{FF2B5EF4-FFF2-40B4-BE49-F238E27FC236}">
                <a16:creationId xmlns:a16="http://schemas.microsoft.com/office/drawing/2014/main" id="{F6897F09-8178-4717-B45A-AE9DCE72FB85}"/>
              </a:ext>
            </a:extLst>
          </p:cNvPr>
          <p:cNvSpPr>
            <a:spLocks noChangeArrowheads="1"/>
          </p:cNvSpPr>
          <p:nvPr/>
        </p:nvSpPr>
        <p:spPr bwMode="auto">
          <a:xfrm>
            <a:off x="7311791" y="2667000"/>
            <a:ext cx="705321"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Supply</a:t>
            </a:r>
            <a:endParaRPr lang="de-DE" altLang="en-US" sz="1800" dirty="0">
              <a:latin typeface="Arial" panose="020B0604020202020204" pitchFamily="34" charset="0"/>
            </a:endParaRPr>
          </a:p>
        </p:txBody>
      </p:sp>
      <p:sp>
        <p:nvSpPr>
          <p:cNvPr id="16404" name="Rectangle 23">
            <a:extLst>
              <a:ext uri="{FF2B5EF4-FFF2-40B4-BE49-F238E27FC236}">
                <a16:creationId xmlns:a16="http://schemas.microsoft.com/office/drawing/2014/main" id="{A9C50A93-C4A8-427C-B7F5-A3EDF8F3AC4B}"/>
              </a:ext>
            </a:extLst>
          </p:cNvPr>
          <p:cNvSpPr>
            <a:spLocks noChangeArrowheads="1"/>
          </p:cNvSpPr>
          <p:nvPr/>
        </p:nvSpPr>
        <p:spPr bwMode="auto">
          <a:xfrm>
            <a:off x="7253576" y="4419600"/>
            <a:ext cx="1056701"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a:solidFill>
                  <a:srgbClr val="000000"/>
                </a:solidFill>
                <a:latin typeface="Arial" panose="020B0604020202020204" pitchFamily="34" charset="0"/>
              </a:rPr>
              <a:t>Demand</a:t>
            </a:r>
          </a:p>
        </p:txBody>
      </p:sp>
      <p:sp>
        <p:nvSpPr>
          <p:cNvPr id="16405" name="Line 24">
            <a:extLst>
              <a:ext uri="{FF2B5EF4-FFF2-40B4-BE49-F238E27FC236}">
                <a16:creationId xmlns:a16="http://schemas.microsoft.com/office/drawing/2014/main" id="{D6430FFC-8463-4702-8062-CFA473F388A7}"/>
              </a:ext>
            </a:extLst>
          </p:cNvPr>
          <p:cNvSpPr>
            <a:spLocks noChangeShapeType="1"/>
          </p:cNvSpPr>
          <p:nvPr/>
        </p:nvSpPr>
        <p:spPr bwMode="auto">
          <a:xfrm flipV="1">
            <a:off x="3886200" y="1752600"/>
            <a:ext cx="0" cy="411480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406" name="Line 25">
            <a:extLst>
              <a:ext uri="{FF2B5EF4-FFF2-40B4-BE49-F238E27FC236}">
                <a16:creationId xmlns:a16="http://schemas.microsoft.com/office/drawing/2014/main" id="{FF008628-DD49-40AA-ABF7-380F478A4746}"/>
              </a:ext>
            </a:extLst>
          </p:cNvPr>
          <p:cNvSpPr>
            <a:spLocks noChangeShapeType="1"/>
          </p:cNvSpPr>
          <p:nvPr/>
        </p:nvSpPr>
        <p:spPr bwMode="auto">
          <a:xfrm>
            <a:off x="3886200" y="5867400"/>
            <a:ext cx="4419600" cy="0"/>
          </a:xfrm>
          <a:prstGeom prst="line">
            <a:avLst/>
          </a:prstGeom>
          <a:noFill/>
          <a:ln w="38100">
            <a:solidFill>
              <a:schemeClr val="tx1"/>
            </a:solidFill>
            <a:round/>
            <a:headEnd type="none" w="sm" len="sm"/>
            <a:tailEnd type="triangle" w="med" len="med"/>
          </a:ln>
          <a:extLst>
            <a:ext uri="{909E8E84-426E-40DD-AFC4-6F175D3DCCD1}">
              <a14:hiddenFill xmlns:a14="http://schemas.microsoft.com/office/drawing/2010/main">
                <a:noFill/>
              </a14:hiddenFill>
            </a:ext>
          </a:extLst>
        </p:spPr>
        <p:txBody>
          <a:bodyPr wrap="none" anchor="ctr"/>
          <a:lstStyle/>
          <a:p>
            <a:endParaRPr lang="de-DE"/>
          </a:p>
        </p:txBody>
      </p:sp>
      <p:sp>
        <p:nvSpPr>
          <p:cNvPr id="16407" name="Text Box 26">
            <a:extLst>
              <a:ext uri="{FF2B5EF4-FFF2-40B4-BE49-F238E27FC236}">
                <a16:creationId xmlns:a16="http://schemas.microsoft.com/office/drawing/2014/main" id="{FA52D881-5D00-4704-9E16-935E60283183}"/>
              </a:ext>
            </a:extLst>
          </p:cNvPr>
          <p:cNvSpPr txBox="1">
            <a:spLocks noChangeArrowheads="1"/>
          </p:cNvSpPr>
          <p:nvPr/>
        </p:nvSpPr>
        <p:spPr bwMode="auto">
          <a:xfrm>
            <a:off x="658312" y="4181475"/>
            <a:ext cx="1877437"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none">
            <a:spAutoFit/>
          </a:bodyPr>
          <a:lstStyle>
            <a:lvl1pPr>
              <a:spcBef>
                <a:spcPct val="20000"/>
              </a:spcBef>
              <a:buClr>
                <a:schemeClr val="tx2"/>
              </a:buClr>
              <a:buChar char="•"/>
              <a:defRPr sz="2400">
                <a:solidFill>
                  <a:schemeClr val="tx1"/>
                </a:solidFill>
                <a:latin typeface="Times New Roman" panose="02020603050405020304" pitchFamily="18" charset="0"/>
              </a:defRPr>
            </a:lvl1pPr>
            <a:lvl2pPr marL="742950" indent="-285750">
              <a:spcBef>
                <a:spcPct val="20000"/>
              </a:spcBef>
              <a:buClr>
                <a:schemeClr val="tx2"/>
              </a:buClr>
              <a:buChar char="–"/>
              <a:defRPr sz="2400">
                <a:solidFill>
                  <a:schemeClr val="tx1"/>
                </a:solidFill>
                <a:latin typeface="Times New Roman" panose="02020603050405020304" pitchFamily="18" charset="0"/>
              </a:defRPr>
            </a:lvl2pPr>
            <a:lvl3pPr marL="1143000" indent="-228600">
              <a:spcBef>
                <a:spcPct val="20000"/>
              </a:spcBef>
              <a:buClr>
                <a:schemeClr val="tx2"/>
              </a:buClr>
              <a:buChar char="•"/>
              <a:defRPr sz="2400">
                <a:solidFill>
                  <a:schemeClr val="tx1"/>
                </a:solidFill>
                <a:latin typeface="Times New Roman" panose="02020603050405020304" pitchFamily="18" charset="0"/>
              </a:defRPr>
            </a:lvl3pPr>
            <a:lvl4pPr marL="1600200" indent="-228600">
              <a:spcBef>
                <a:spcPct val="20000"/>
              </a:spcBef>
              <a:buClr>
                <a:schemeClr val="tx2"/>
              </a:buClr>
              <a:buChar char="–"/>
              <a:defRPr sz="2000">
                <a:solidFill>
                  <a:schemeClr val="tx1"/>
                </a:solidFill>
                <a:latin typeface="Times New Roman" panose="02020603050405020304" pitchFamily="18" charset="0"/>
              </a:defRPr>
            </a:lvl4pPr>
            <a:lvl5pPr marL="2057400" indent="-228600">
              <a:spcBef>
                <a:spcPct val="20000"/>
              </a:spcBef>
              <a:buClr>
                <a:schemeClr val="tx2"/>
              </a:buClr>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lr>
                <a:schemeClr val="tx2"/>
              </a:buClr>
              <a:buChar char="•"/>
              <a:defRPr sz="2000">
                <a:solidFill>
                  <a:schemeClr val="tx1"/>
                </a:solidFill>
                <a:latin typeface="Times New Roman" panose="02020603050405020304" pitchFamily="18" charset="0"/>
              </a:defRPr>
            </a:lvl9pPr>
          </a:lstStyle>
          <a:p>
            <a:pPr>
              <a:spcBef>
                <a:spcPct val="0"/>
              </a:spcBef>
              <a:buClrTx/>
              <a:buFontTx/>
              <a:buNone/>
            </a:pPr>
            <a:r>
              <a:rPr lang="de-DE" altLang="en-US" sz="1800" dirty="0" err="1">
                <a:latin typeface="Arial" panose="020B0604020202020204" pitchFamily="34" charset="0"/>
              </a:rPr>
              <a:t>Examples</a:t>
            </a:r>
            <a:r>
              <a:rPr lang="de-DE" altLang="en-US" sz="1800" dirty="0">
                <a:latin typeface="Arial" panose="020B0604020202020204" pitchFamily="34" charset="0"/>
              </a:rPr>
              <a:t>:</a:t>
            </a:r>
            <a:endParaRPr lang="de-DE" altLang="en-US" sz="900" dirty="0">
              <a:latin typeface="Arial" panose="020B0604020202020204" pitchFamily="34" charset="0"/>
            </a:endParaRPr>
          </a:p>
          <a:p>
            <a:pPr>
              <a:spcBef>
                <a:spcPct val="0"/>
              </a:spcBef>
              <a:buClrTx/>
              <a:buFontTx/>
              <a:buNone/>
            </a:pPr>
            <a:endParaRPr lang="de-DE" altLang="en-US" sz="900" dirty="0">
              <a:latin typeface="Arial" panose="020B0604020202020204" pitchFamily="34" charset="0"/>
            </a:endParaRPr>
          </a:p>
          <a:p>
            <a:pPr>
              <a:spcBef>
                <a:spcPct val="0"/>
              </a:spcBef>
              <a:buClrTx/>
              <a:buFontTx/>
              <a:buNone/>
            </a:pPr>
            <a:r>
              <a:rPr lang="de-DE" altLang="en-US" sz="1800" dirty="0" err="1">
                <a:latin typeface="Arial" panose="020B0604020202020204" pitchFamily="34" charset="0"/>
              </a:rPr>
              <a:t>apparment</a:t>
            </a:r>
            <a:r>
              <a:rPr lang="de-DE" altLang="en-US" sz="1800" dirty="0">
                <a:latin typeface="Arial" panose="020B0604020202020204" pitchFamily="34" charset="0"/>
              </a:rPr>
              <a:t> </a:t>
            </a:r>
            <a:r>
              <a:rPr lang="de-DE" altLang="en-US" sz="1800" dirty="0" err="1">
                <a:latin typeface="Arial" panose="020B0604020202020204" pitchFamily="34" charset="0"/>
              </a:rPr>
              <a:t>rent</a:t>
            </a:r>
            <a:r>
              <a:rPr lang="de-DE" altLang="en-US" sz="1800" dirty="0">
                <a:latin typeface="Arial" panose="020B0604020202020204" pitchFamily="34" charset="0"/>
              </a:rPr>
              <a:t>, </a:t>
            </a:r>
          </a:p>
          <a:p>
            <a:pPr>
              <a:spcBef>
                <a:spcPct val="0"/>
              </a:spcBef>
              <a:buClrTx/>
              <a:buFontTx/>
              <a:buNone/>
            </a:pPr>
            <a:r>
              <a:rPr lang="de-DE" altLang="en-US" sz="1800" dirty="0" err="1">
                <a:latin typeface="Arial" panose="020B0604020202020204" pitchFamily="34" charset="0"/>
              </a:rPr>
              <a:t>bread</a:t>
            </a:r>
            <a:r>
              <a:rPr lang="de-DE" altLang="en-US" sz="1800" dirty="0">
                <a:latin typeface="Arial" panose="020B0604020202020204" pitchFamily="34" charset="0"/>
              </a:rPr>
              <a:t>/</a:t>
            </a:r>
            <a:r>
              <a:rPr lang="de-DE" altLang="en-US" sz="1800" dirty="0" err="1">
                <a:latin typeface="Arial" panose="020B0604020202020204" pitchFamily="34" charset="0"/>
              </a:rPr>
              <a:t>staples</a:t>
            </a:r>
            <a:r>
              <a:rPr lang="de-DE" altLang="en-US" sz="1800" dirty="0">
                <a:latin typeface="Arial" panose="020B0604020202020204" pitchFamily="34" charset="0"/>
              </a:rPr>
              <a:t>,</a:t>
            </a:r>
          </a:p>
          <a:p>
            <a:pPr>
              <a:spcBef>
                <a:spcPct val="0"/>
              </a:spcBef>
              <a:buClrTx/>
              <a:buFontTx/>
              <a:buNone/>
            </a:pPr>
            <a:r>
              <a:rPr lang="de-DE" altLang="en-US" sz="1800" dirty="0" err="1">
                <a:latin typeface="Arial" panose="020B0604020202020204" pitchFamily="34" charset="0"/>
              </a:rPr>
              <a:t>energy</a:t>
            </a:r>
            <a:r>
              <a:rPr lang="de-DE" altLang="en-US" sz="1800" dirty="0">
                <a:latin typeface="Arial" panose="020B0604020202020204" pitchFamily="34" charset="0"/>
              </a:rPr>
              <a:t> </a:t>
            </a:r>
            <a:r>
              <a:rPr lang="de-DE" altLang="en-US" sz="1800" dirty="0" err="1">
                <a:latin typeface="Arial" panose="020B0604020202020204" pitchFamily="34" charset="0"/>
              </a:rPr>
              <a:t>products</a:t>
            </a:r>
            <a:endParaRPr lang="de-DE" altLang="en-US" sz="1800" dirty="0">
              <a:latin typeface="Arial" panose="020B0604020202020204" pitchFamily="34" charset="0"/>
            </a:endParaRPr>
          </a:p>
        </p:txBody>
      </p:sp>
      <p:sp>
        <p:nvSpPr>
          <p:cNvPr id="25" name="Textfeld 24">
            <a:extLst>
              <a:ext uri="{FF2B5EF4-FFF2-40B4-BE49-F238E27FC236}">
                <a16:creationId xmlns:a16="http://schemas.microsoft.com/office/drawing/2014/main" id="{D5DA20B2-0AA9-4B7F-BD63-382212291BFD}"/>
              </a:ext>
            </a:extLst>
          </p:cNvPr>
          <p:cNvSpPr txBox="1"/>
          <p:nvPr/>
        </p:nvSpPr>
        <p:spPr>
          <a:xfrm>
            <a:off x="6506364" y="5901521"/>
            <a:ext cx="519122" cy="369332"/>
          </a:xfrm>
          <a:prstGeom prst="rect">
            <a:avLst/>
          </a:prstGeom>
          <a:noFill/>
        </p:spPr>
        <p:txBody>
          <a:bodyPr wrap="square" rtlCol="0">
            <a:spAutoFit/>
          </a:bodyPr>
          <a:lstStyle/>
          <a:p>
            <a:r>
              <a:rPr lang="de-DE" sz="1800" b="1" dirty="0"/>
              <a:t>Q</a:t>
            </a:r>
            <a:r>
              <a:rPr lang="de-DE" sz="1800" b="1" baseline="-25000" dirty="0"/>
              <a:t>D</a:t>
            </a:r>
          </a:p>
        </p:txBody>
      </p:sp>
      <p:sp>
        <p:nvSpPr>
          <p:cNvPr id="26" name="Textfeld 25">
            <a:extLst>
              <a:ext uri="{FF2B5EF4-FFF2-40B4-BE49-F238E27FC236}">
                <a16:creationId xmlns:a16="http://schemas.microsoft.com/office/drawing/2014/main" id="{A584D6DF-B2E0-4367-823B-AA2085AD086C}"/>
              </a:ext>
            </a:extLst>
          </p:cNvPr>
          <p:cNvSpPr txBox="1"/>
          <p:nvPr/>
        </p:nvSpPr>
        <p:spPr>
          <a:xfrm>
            <a:off x="5116508" y="5921785"/>
            <a:ext cx="519122" cy="369332"/>
          </a:xfrm>
          <a:prstGeom prst="rect">
            <a:avLst/>
          </a:prstGeom>
          <a:noFill/>
        </p:spPr>
        <p:txBody>
          <a:bodyPr wrap="square" rtlCol="0">
            <a:spAutoFit/>
          </a:bodyPr>
          <a:lstStyle/>
          <a:p>
            <a:r>
              <a:rPr lang="de-DE" sz="1800" b="1" dirty="0"/>
              <a:t>Q</a:t>
            </a:r>
            <a:r>
              <a:rPr lang="de-DE" sz="1800" b="1" baseline="-25000" dirty="0"/>
              <a:t>S</a:t>
            </a:r>
          </a:p>
        </p:txBody>
      </p:sp>
      <p:sp>
        <p:nvSpPr>
          <p:cNvPr id="27" name="Textfeld 26">
            <a:extLst>
              <a:ext uri="{FF2B5EF4-FFF2-40B4-BE49-F238E27FC236}">
                <a16:creationId xmlns:a16="http://schemas.microsoft.com/office/drawing/2014/main" id="{12BD342A-E3F2-49CF-894E-63000F6F832F}"/>
              </a:ext>
            </a:extLst>
          </p:cNvPr>
          <p:cNvSpPr txBox="1"/>
          <p:nvPr/>
        </p:nvSpPr>
        <p:spPr>
          <a:xfrm>
            <a:off x="6356587" y="6240075"/>
            <a:ext cx="1660525" cy="276999"/>
          </a:xfrm>
          <a:prstGeom prst="rect">
            <a:avLst/>
          </a:prstGeom>
          <a:noFill/>
        </p:spPr>
        <p:txBody>
          <a:bodyPr wrap="square" rtlCol="0">
            <a:spAutoFit/>
          </a:bodyPr>
          <a:lstStyle/>
          <a:p>
            <a:r>
              <a:rPr lang="de-DE" dirty="0" err="1"/>
              <a:t>Quantity</a:t>
            </a:r>
            <a:r>
              <a:rPr lang="de-DE" dirty="0"/>
              <a:t> </a:t>
            </a:r>
            <a:r>
              <a:rPr lang="de-DE" dirty="0" err="1"/>
              <a:t>demanded</a:t>
            </a:r>
            <a:endParaRPr lang="de-DE" dirty="0"/>
          </a:p>
        </p:txBody>
      </p:sp>
      <p:sp>
        <p:nvSpPr>
          <p:cNvPr id="28" name="Textfeld 27">
            <a:extLst>
              <a:ext uri="{FF2B5EF4-FFF2-40B4-BE49-F238E27FC236}">
                <a16:creationId xmlns:a16="http://schemas.microsoft.com/office/drawing/2014/main" id="{CB45B56B-FA3C-435D-B545-84A0C971DCDA}"/>
              </a:ext>
            </a:extLst>
          </p:cNvPr>
          <p:cNvSpPr txBox="1"/>
          <p:nvPr/>
        </p:nvSpPr>
        <p:spPr>
          <a:xfrm>
            <a:off x="4514056" y="6239287"/>
            <a:ext cx="1660525" cy="276999"/>
          </a:xfrm>
          <a:prstGeom prst="rect">
            <a:avLst/>
          </a:prstGeom>
          <a:noFill/>
        </p:spPr>
        <p:txBody>
          <a:bodyPr wrap="square" rtlCol="0">
            <a:spAutoFit/>
          </a:bodyPr>
          <a:lstStyle/>
          <a:p>
            <a:r>
              <a:rPr lang="de-DE" dirty="0" err="1"/>
              <a:t>Quantity</a:t>
            </a:r>
            <a:r>
              <a:rPr lang="de-DE" dirty="0"/>
              <a:t> </a:t>
            </a:r>
            <a:r>
              <a:rPr lang="de-DE" dirty="0" err="1"/>
              <a:t>supplied</a:t>
            </a:r>
            <a:endParaRPr lang="de-DE" dirty="0"/>
          </a:p>
        </p:txBody>
      </p:sp>
      <p:sp>
        <p:nvSpPr>
          <p:cNvPr id="29" name="Textfeld 28">
            <a:extLst>
              <a:ext uri="{FF2B5EF4-FFF2-40B4-BE49-F238E27FC236}">
                <a16:creationId xmlns:a16="http://schemas.microsoft.com/office/drawing/2014/main" id="{1A5BA96D-8BA1-4B9C-A03B-606A49D44C20}"/>
              </a:ext>
            </a:extLst>
          </p:cNvPr>
          <p:cNvSpPr txBox="1"/>
          <p:nvPr/>
        </p:nvSpPr>
        <p:spPr>
          <a:xfrm>
            <a:off x="5696912" y="4215020"/>
            <a:ext cx="856057" cy="276999"/>
          </a:xfrm>
          <a:prstGeom prst="rect">
            <a:avLst/>
          </a:prstGeom>
          <a:solidFill>
            <a:schemeClr val="tx2">
              <a:lumMod val="20000"/>
              <a:lumOff val="80000"/>
            </a:schemeClr>
          </a:solidFill>
        </p:spPr>
        <p:txBody>
          <a:bodyPr wrap="square" rtlCol="0">
            <a:spAutoFit/>
          </a:bodyPr>
          <a:lstStyle/>
          <a:p>
            <a:r>
              <a:rPr lang="de-DE" dirty="0" err="1"/>
              <a:t>Shortage</a:t>
            </a:r>
            <a:endParaRPr lang="de-DE"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1379753"/>
            <a:ext cx="8061325" cy="358560"/>
          </a:xfrm>
        </p:spPr>
        <p:txBody>
          <a:bodyPr/>
          <a:lstStyle/>
          <a:p>
            <a:r>
              <a:rPr lang="de-DE" dirty="0"/>
              <a:t>Demand and Supply: </a:t>
            </a:r>
            <a:r>
              <a:rPr lang="de-DE" dirty="0" err="1"/>
              <a:t>Welfare</a:t>
            </a:r>
            <a:r>
              <a:rPr lang="de-DE" dirty="0"/>
              <a:t> </a:t>
            </a:r>
            <a:r>
              <a:rPr lang="de-DE" dirty="0" err="1"/>
              <a:t>effect</a:t>
            </a:r>
            <a:r>
              <a:rPr lang="de-DE" dirty="0"/>
              <a:t> </a:t>
            </a:r>
            <a:r>
              <a:rPr lang="de-DE" dirty="0" err="1"/>
              <a:t>of</a:t>
            </a:r>
            <a:r>
              <a:rPr lang="de-DE" dirty="0"/>
              <a:t> </a:t>
            </a:r>
            <a:r>
              <a:rPr lang="de-DE" dirty="0" err="1"/>
              <a:t>markets</a:t>
            </a: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7</a:t>
            </a:fld>
            <a:endParaRPr lang="de-DE" altLang="de-DE" dirty="0"/>
          </a:p>
        </p:txBody>
      </p:sp>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92146" y="3589145"/>
            <a:ext cx="1662560" cy="1912877"/>
          </a:xfrm>
          <a:prstGeom prst="triangle">
            <a:avLst>
              <a:gd name="adj" fmla="val 100000"/>
            </a:avLst>
          </a:prstGeom>
          <a:noFill/>
          <a:ln w="9525" cap="flat" cmpd="sng" algn="ctr">
            <a:solidFill>
              <a:schemeClr val="tx2">
                <a:lumMod val="50000"/>
              </a:schemeClr>
            </a:solidFill>
            <a:prstDash val="solid"/>
            <a:round/>
            <a:headEnd type="none" w="sm" len="sm"/>
            <a:tailEnd type="none" w="sm" len="sm"/>
          </a:ln>
          <a:effec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76517" y="1845813"/>
            <a:ext cx="1862137" cy="1874837"/>
          </a:xfrm>
          <a:prstGeom prst="triangle">
            <a:avLst>
              <a:gd name="adj" fmla="val 100000"/>
            </a:avLst>
          </a:prstGeom>
          <a:noFill/>
          <a:ln w="9525" cap="flat" cmpd="sng" algn="ctr">
            <a:solidFill>
              <a:srgbClr val="008000"/>
            </a:solidFill>
            <a:prstDash val="solid"/>
            <a:round/>
            <a:headEnd type="none" w="sm" len="sm"/>
            <a:tailEnd type="none" w="sm" len="sm"/>
          </a:ln>
          <a:effec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4" name="Textfeld 3">
            <a:extLst>
              <a:ext uri="{FF2B5EF4-FFF2-40B4-BE49-F238E27FC236}">
                <a16:creationId xmlns:a16="http://schemas.microsoft.com/office/drawing/2014/main" id="{4433EEFD-D2DF-4BDA-A938-DFD491DEFDAB}"/>
              </a:ext>
            </a:extLst>
          </p:cNvPr>
          <p:cNvSpPr txBox="1"/>
          <p:nvPr/>
        </p:nvSpPr>
        <p:spPr>
          <a:xfrm>
            <a:off x="539750" y="2348880"/>
            <a:ext cx="1874270" cy="830997"/>
          </a:xfrm>
          <a:prstGeom prst="rect">
            <a:avLst/>
          </a:prstGeom>
          <a:noFill/>
        </p:spPr>
        <p:txBody>
          <a:bodyPr wrap="square" rtlCol="0">
            <a:spAutoFit/>
          </a:bodyPr>
          <a:lstStyle/>
          <a:p>
            <a:pPr algn="l"/>
            <a:r>
              <a:rPr lang="de-DE" dirty="0" err="1"/>
              <a:t>Some</a:t>
            </a:r>
            <a:r>
              <a:rPr lang="de-DE" dirty="0"/>
              <a:t> </a:t>
            </a:r>
            <a:r>
              <a:rPr lang="de-DE" dirty="0" err="1"/>
              <a:t>buyers</a:t>
            </a:r>
            <a:r>
              <a:rPr lang="de-DE" dirty="0"/>
              <a:t> </a:t>
            </a:r>
            <a:r>
              <a:rPr lang="de-DE" dirty="0" err="1"/>
              <a:t>are</a:t>
            </a:r>
            <a:r>
              <a:rPr lang="de-DE" dirty="0"/>
              <a:t> </a:t>
            </a:r>
            <a:r>
              <a:rPr lang="de-DE" dirty="0" err="1"/>
              <a:t>willing</a:t>
            </a:r>
            <a:r>
              <a:rPr lang="de-DE" dirty="0"/>
              <a:t> </a:t>
            </a:r>
            <a:r>
              <a:rPr lang="de-DE" dirty="0" err="1"/>
              <a:t>to</a:t>
            </a:r>
            <a:r>
              <a:rPr lang="de-DE" dirty="0"/>
              <a:t> </a:t>
            </a:r>
            <a:r>
              <a:rPr lang="de-DE" dirty="0" err="1"/>
              <a:t>pay</a:t>
            </a:r>
            <a:r>
              <a:rPr lang="de-DE" dirty="0"/>
              <a:t> a </a:t>
            </a:r>
            <a:r>
              <a:rPr lang="de-DE" dirty="0" err="1"/>
              <a:t>price</a:t>
            </a:r>
            <a:r>
              <a:rPr lang="de-DE" dirty="0"/>
              <a:t> larger </a:t>
            </a:r>
            <a:r>
              <a:rPr lang="de-DE" dirty="0" err="1"/>
              <a:t>than</a:t>
            </a:r>
            <a:r>
              <a:rPr lang="de-DE" dirty="0"/>
              <a:t> </a:t>
            </a:r>
            <a:r>
              <a:rPr lang="de-DE" dirty="0" err="1"/>
              <a:t>the</a:t>
            </a:r>
            <a:r>
              <a:rPr lang="de-DE" dirty="0"/>
              <a:t> </a:t>
            </a:r>
            <a:r>
              <a:rPr lang="de-DE" dirty="0" err="1"/>
              <a:t>market</a:t>
            </a:r>
            <a:r>
              <a:rPr lang="de-DE" dirty="0"/>
              <a:t> </a:t>
            </a:r>
            <a:r>
              <a:rPr lang="de-DE" dirty="0" err="1"/>
              <a:t>clearing</a:t>
            </a:r>
            <a:r>
              <a:rPr lang="de-DE" dirty="0"/>
              <a:t> </a:t>
            </a:r>
            <a:r>
              <a:rPr lang="de-DE" dirty="0" err="1"/>
              <a:t>price</a:t>
            </a:r>
            <a:r>
              <a:rPr lang="de-DE" dirty="0"/>
              <a:t> but </a:t>
            </a:r>
            <a:r>
              <a:rPr lang="de-DE" dirty="0" err="1"/>
              <a:t>pay</a:t>
            </a:r>
            <a:r>
              <a:rPr lang="de-DE" dirty="0"/>
              <a:t> MCP.</a:t>
            </a:r>
          </a:p>
        </p:txBody>
      </p:sp>
      <p:sp>
        <p:nvSpPr>
          <p:cNvPr id="29" name="Textfeld 28">
            <a:extLst>
              <a:ext uri="{FF2B5EF4-FFF2-40B4-BE49-F238E27FC236}">
                <a16:creationId xmlns:a16="http://schemas.microsoft.com/office/drawing/2014/main" id="{5EC75309-5040-4850-9E2A-4FBC0954AC2B}"/>
              </a:ext>
            </a:extLst>
          </p:cNvPr>
          <p:cNvSpPr txBox="1"/>
          <p:nvPr/>
        </p:nvSpPr>
        <p:spPr>
          <a:xfrm>
            <a:off x="539750" y="4177251"/>
            <a:ext cx="1874270" cy="1015663"/>
          </a:xfrm>
          <a:prstGeom prst="rect">
            <a:avLst/>
          </a:prstGeom>
          <a:noFill/>
        </p:spPr>
        <p:txBody>
          <a:bodyPr wrap="square" rtlCol="0">
            <a:spAutoFit/>
          </a:bodyPr>
          <a:lstStyle/>
          <a:p>
            <a:pPr algn="l"/>
            <a:r>
              <a:rPr lang="de-DE" dirty="0" err="1"/>
              <a:t>Some</a:t>
            </a:r>
            <a:r>
              <a:rPr lang="de-DE" dirty="0"/>
              <a:t> </a:t>
            </a:r>
            <a:r>
              <a:rPr lang="de-DE" dirty="0" err="1"/>
              <a:t>sellers</a:t>
            </a:r>
            <a:r>
              <a:rPr lang="de-DE" dirty="0"/>
              <a:t> </a:t>
            </a:r>
            <a:r>
              <a:rPr lang="de-DE" dirty="0" err="1"/>
              <a:t>are</a:t>
            </a:r>
            <a:r>
              <a:rPr lang="de-DE" dirty="0"/>
              <a:t> </a:t>
            </a:r>
            <a:r>
              <a:rPr lang="de-DE" dirty="0" err="1"/>
              <a:t>able</a:t>
            </a:r>
            <a:r>
              <a:rPr lang="de-DE" dirty="0"/>
              <a:t> </a:t>
            </a:r>
            <a:r>
              <a:rPr lang="de-DE" dirty="0" err="1"/>
              <a:t>to</a:t>
            </a:r>
            <a:r>
              <a:rPr lang="de-DE" dirty="0"/>
              <a:t> </a:t>
            </a:r>
            <a:r>
              <a:rPr lang="de-DE" dirty="0" err="1"/>
              <a:t>produce</a:t>
            </a:r>
            <a:r>
              <a:rPr lang="de-DE" dirty="0"/>
              <a:t> at a marginal </a:t>
            </a:r>
            <a:r>
              <a:rPr lang="de-DE" dirty="0" err="1"/>
              <a:t>cost</a:t>
            </a:r>
            <a:r>
              <a:rPr lang="de-DE" dirty="0"/>
              <a:t> </a:t>
            </a:r>
            <a:r>
              <a:rPr lang="de-DE" dirty="0" err="1"/>
              <a:t>lower</a:t>
            </a:r>
            <a:r>
              <a:rPr lang="de-DE" dirty="0"/>
              <a:t> </a:t>
            </a:r>
            <a:r>
              <a:rPr lang="de-DE" dirty="0" err="1"/>
              <a:t>than</a:t>
            </a:r>
            <a:r>
              <a:rPr lang="de-DE" dirty="0"/>
              <a:t> </a:t>
            </a:r>
            <a:r>
              <a:rPr lang="de-DE" dirty="0" err="1"/>
              <a:t>the</a:t>
            </a:r>
            <a:r>
              <a:rPr lang="de-DE" dirty="0"/>
              <a:t> </a:t>
            </a:r>
            <a:r>
              <a:rPr lang="de-DE" dirty="0" err="1"/>
              <a:t>market</a:t>
            </a:r>
            <a:r>
              <a:rPr lang="de-DE" dirty="0"/>
              <a:t> </a:t>
            </a:r>
            <a:r>
              <a:rPr lang="de-DE" dirty="0" err="1"/>
              <a:t>clearing</a:t>
            </a:r>
            <a:r>
              <a:rPr lang="de-DE" dirty="0"/>
              <a:t> </a:t>
            </a:r>
            <a:r>
              <a:rPr lang="de-DE" dirty="0" err="1"/>
              <a:t>price</a:t>
            </a:r>
            <a:r>
              <a:rPr lang="de-DE" dirty="0"/>
              <a:t> but </a:t>
            </a:r>
            <a:r>
              <a:rPr lang="de-DE" dirty="0" err="1"/>
              <a:t>sell</a:t>
            </a:r>
            <a:r>
              <a:rPr lang="de-DE" dirty="0"/>
              <a:t> at MCP.</a:t>
            </a:r>
          </a:p>
        </p:txBody>
      </p:sp>
      <mc:AlternateContent xmlns:mc="http://schemas.openxmlformats.org/markup-compatibility/2006" xmlns:p14="http://schemas.microsoft.com/office/powerpoint/2010/main">
        <mc:Choice Requires="p14">
          <p:contentPart p14:bwMode="auto" r:id="rId3">
            <p14:nvContentPartPr>
              <p14:cNvPr id="6" name="Freihand 5">
                <a:extLst>
                  <a:ext uri="{FF2B5EF4-FFF2-40B4-BE49-F238E27FC236}">
                    <a16:creationId xmlns:a16="http://schemas.microsoft.com/office/drawing/2014/main" id="{6B651BC9-73A5-42DC-AFB9-4DBCCEBFDE7A}"/>
                  </a:ext>
                </a:extLst>
              </p14:cNvPr>
              <p14:cNvContentPartPr/>
              <p14:nvPr/>
            </p14:nvContentPartPr>
            <p14:xfrm>
              <a:off x="2372760" y="1709640"/>
              <a:ext cx="2755440" cy="4303080"/>
            </p14:xfrm>
          </p:contentPart>
        </mc:Choice>
        <mc:Fallback xmlns="">
          <p:pic>
            <p:nvPicPr>
              <p:cNvPr id="6" name="Freihand 5">
                <a:extLst>
                  <a:ext uri="{FF2B5EF4-FFF2-40B4-BE49-F238E27FC236}">
                    <a16:creationId xmlns:a16="http://schemas.microsoft.com/office/drawing/2014/main" id="{6B651BC9-73A5-42DC-AFB9-4DBCCEBFDE7A}"/>
                  </a:ext>
                </a:extLst>
              </p:cNvPr>
              <p:cNvPicPr/>
              <p:nvPr/>
            </p:nvPicPr>
            <p:blipFill>
              <a:blip r:embed="rId4"/>
              <a:stretch>
                <a:fillRect/>
              </a:stretch>
            </p:blipFill>
            <p:spPr>
              <a:xfrm>
                <a:off x="2363400" y="1700280"/>
                <a:ext cx="2774160" cy="4321800"/>
              </a:xfrm>
              <a:prstGeom prst="rect">
                <a:avLst/>
              </a:prstGeom>
            </p:spPr>
          </p:pic>
        </mc:Fallback>
      </mc:AlternateContent>
    </p:spTree>
    <p:extLst>
      <p:ext uri="{BB962C8B-B14F-4D97-AF65-F5344CB8AC3E}">
        <p14:creationId xmlns:p14="http://schemas.microsoft.com/office/powerpoint/2010/main" val="389432469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 </a:t>
            </a:r>
            <a:r>
              <a:rPr lang="de-DE" dirty="0" err="1"/>
              <a:t>Welfare</a:t>
            </a:r>
            <a:r>
              <a:rPr lang="de-DE" dirty="0"/>
              <a:t> </a:t>
            </a:r>
            <a:r>
              <a:rPr lang="de-DE" dirty="0" err="1"/>
              <a:t>effect</a:t>
            </a:r>
            <a:r>
              <a:rPr lang="de-DE" dirty="0"/>
              <a:t> </a:t>
            </a:r>
            <a:r>
              <a:rPr lang="de-DE" dirty="0" err="1"/>
              <a:t>of</a:t>
            </a:r>
            <a:r>
              <a:rPr lang="de-DE" dirty="0"/>
              <a:t> </a:t>
            </a:r>
            <a:r>
              <a:rPr lang="de-DE" dirty="0" err="1"/>
              <a:t>markets</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8</a:t>
            </a:fld>
            <a:endParaRPr lang="de-DE" altLang="de-DE" dirty="0"/>
          </a:p>
        </p:txBody>
      </p:sp>
      <p:grpSp>
        <p:nvGrpSpPr>
          <p:cNvPr id="67" name="Gruppieren 30">
            <a:extLst>
              <a:ext uri="{FF2B5EF4-FFF2-40B4-BE49-F238E27FC236}">
                <a16:creationId xmlns:a16="http://schemas.microsoft.com/office/drawing/2014/main" id="{51B0D986-AA5D-419E-AFCA-76406E955863}"/>
              </a:ext>
            </a:extLst>
          </p:cNvPr>
          <p:cNvGrpSpPr>
            <a:grpSpLocks/>
          </p:cNvGrpSpPr>
          <p:nvPr/>
        </p:nvGrpSpPr>
        <p:grpSpPr bwMode="auto">
          <a:xfrm>
            <a:off x="2519303" y="3714301"/>
            <a:ext cx="1960562" cy="1662562"/>
            <a:chOff x="2526553" y="3251532"/>
            <a:chExt cx="1621052" cy="1390454"/>
          </a:xfrm>
        </p:grpSpPr>
        <p:sp>
          <p:nvSpPr>
            <p:cNvPr id="68" name="Gleichschenkliges Dreieck 67">
              <a:extLst>
                <a:ext uri="{FF2B5EF4-FFF2-40B4-BE49-F238E27FC236}">
                  <a16:creationId xmlns:a16="http://schemas.microsoft.com/office/drawing/2014/main" id="{F44968F5-E5FE-4EBD-BDB5-4293F7A93F6C}"/>
                </a:ext>
              </a:extLst>
            </p:cNvPr>
            <p:cNvSpPr/>
            <p:nvPr/>
          </p:nvSpPr>
          <p:spPr bwMode="auto">
            <a:xfrm rot="16200000" flipV="1">
              <a:off x="2661567" y="3155947"/>
              <a:ext cx="1390452" cy="1581625"/>
            </a:xfrm>
            <a:prstGeom prst="triangle">
              <a:avLst>
                <a:gd name="adj" fmla="val 100000"/>
              </a:avLst>
            </a:prstGeom>
            <a:solidFill>
              <a:schemeClr val="tx2">
                <a:lumMod val="75000"/>
              </a:schemeClr>
            </a:solidFill>
            <a:ln w="9525" cap="flat" cmpd="sng" algn="ctr">
              <a:solidFill>
                <a:schemeClr val="tx2">
                  <a:lumMod val="50000"/>
                </a:schemeClr>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69" name="Textfeld 32">
              <a:extLst>
                <a:ext uri="{FF2B5EF4-FFF2-40B4-BE49-F238E27FC236}">
                  <a16:creationId xmlns:a16="http://schemas.microsoft.com/office/drawing/2014/main" id="{E700B395-67AF-4B40-9DBC-0A89EE5DB7C1}"/>
                </a:ext>
              </a:extLst>
            </p:cNvPr>
            <p:cNvSpPr txBox="1">
              <a:spLocks noChangeArrowheads="1"/>
            </p:cNvSpPr>
            <p:nvPr/>
          </p:nvSpPr>
          <p:spPr bwMode="auto">
            <a:xfrm>
              <a:off x="2526553" y="3251532"/>
              <a:ext cx="1293494" cy="848967"/>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Producer Surplus</a:t>
              </a:r>
              <a:br>
                <a:rPr lang="de-DE" altLang="de-DE" dirty="0">
                  <a:solidFill>
                    <a:srgbClr val="FFFFFF"/>
                  </a:solidFill>
                  <a:cs typeface="Arial" panose="020B0604020202020204" pitchFamily="34" charset="0"/>
                </a:rPr>
              </a:br>
              <a:r>
                <a:rPr lang="de-DE" altLang="de-DE" dirty="0">
                  <a:solidFill>
                    <a:srgbClr val="FFFFFF"/>
                  </a:solidFill>
                  <a:cs typeface="Arial" panose="020B0604020202020204" pitchFamily="34" charset="0"/>
                </a:rPr>
                <a:t>(PS)</a:t>
              </a:r>
            </a:p>
          </p:txBody>
        </p:sp>
      </p:grpSp>
      <p:grpSp>
        <p:nvGrpSpPr>
          <p:cNvPr id="70" name="Gruppieren 27">
            <a:extLst>
              <a:ext uri="{FF2B5EF4-FFF2-40B4-BE49-F238E27FC236}">
                <a16:creationId xmlns:a16="http://schemas.microsoft.com/office/drawing/2014/main" id="{347471D4-1402-42E4-9768-28A22E84C0D6}"/>
              </a:ext>
            </a:extLst>
          </p:cNvPr>
          <p:cNvGrpSpPr>
            <a:grpSpLocks/>
          </p:cNvGrpSpPr>
          <p:nvPr/>
        </p:nvGrpSpPr>
        <p:grpSpPr bwMode="auto">
          <a:xfrm>
            <a:off x="1607716" y="3546445"/>
            <a:ext cx="3346872" cy="2693766"/>
            <a:chOff x="1608140" y="3388287"/>
            <a:chExt cx="3346202" cy="2694682"/>
          </a:xfrm>
        </p:grpSpPr>
        <p:grpSp>
          <p:nvGrpSpPr>
            <p:cNvPr id="71" name="Gruppieren 36">
              <a:extLst>
                <a:ext uri="{FF2B5EF4-FFF2-40B4-BE49-F238E27FC236}">
                  <a16:creationId xmlns:a16="http://schemas.microsoft.com/office/drawing/2014/main" id="{5899EE17-1C80-4712-BED2-D1CBB8FDACA2}"/>
                </a:ext>
              </a:extLst>
            </p:cNvPr>
            <p:cNvGrpSpPr>
              <a:grpSpLocks/>
            </p:cNvGrpSpPr>
            <p:nvPr/>
          </p:nvGrpSpPr>
          <p:grpSpPr bwMode="auto">
            <a:xfrm>
              <a:off x="1608140" y="3388287"/>
              <a:ext cx="2847827" cy="369457"/>
              <a:chOff x="1680148" y="3493106"/>
              <a:chExt cx="2847827" cy="369457"/>
            </a:xfrm>
          </p:grpSpPr>
          <p:sp>
            <p:nvSpPr>
              <p:cNvPr id="75" name="Textfeld 20">
                <a:extLst>
                  <a:ext uri="{FF2B5EF4-FFF2-40B4-BE49-F238E27FC236}">
                    <a16:creationId xmlns:a16="http://schemas.microsoft.com/office/drawing/2014/main" id="{290AB26A-46E8-46A0-99C0-830B57FE302C}"/>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 </a:t>
                </a:r>
              </a:p>
            </p:txBody>
          </p:sp>
          <p:cxnSp>
            <p:nvCxnSpPr>
              <p:cNvPr id="76" name="Gerade Verbindung 22">
                <a:extLst>
                  <a:ext uri="{FF2B5EF4-FFF2-40B4-BE49-F238E27FC236}">
                    <a16:creationId xmlns:a16="http://schemas.microsoft.com/office/drawing/2014/main" id="{669B7CB1-B6A5-4B47-A5CC-6A86AEDCA31B}"/>
                  </a:ext>
                </a:extLst>
              </p:cNvPr>
              <p:cNvCxnSpPr>
                <a:cxnSpLocks/>
                <a:stCxn id="92" idx="2"/>
                <a:endCxn id="75" idx="3"/>
              </p:cNvCxnSpPr>
              <p:nvPr/>
            </p:nvCxnSpPr>
            <p:spPr bwMode="auto">
              <a:xfrm flipH="1" flipV="1">
                <a:off x="2400228" y="3677835"/>
                <a:ext cx="2127747" cy="2691"/>
              </a:xfrm>
              <a:prstGeom prst="line">
                <a:avLst/>
              </a:prstGeom>
              <a:noFill/>
              <a:ln w="19050" algn="ctr">
                <a:solidFill>
                  <a:srgbClr val="000000"/>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72" name="Gruppieren 37">
              <a:extLst>
                <a:ext uri="{FF2B5EF4-FFF2-40B4-BE49-F238E27FC236}">
                  <a16:creationId xmlns:a16="http://schemas.microsoft.com/office/drawing/2014/main" id="{DC71B15E-8BED-4F82-A211-6E6422CDA6B5}"/>
                </a:ext>
              </a:extLst>
            </p:cNvPr>
            <p:cNvGrpSpPr>
              <a:grpSpLocks/>
            </p:cNvGrpSpPr>
            <p:nvPr/>
          </p:nvGrpSpPr>
          <p:grpSpPr bwMode="auto">
            <a:xfrm>
              <a:off x="4090246" y="3573016"/>
              <a:ext cx="864096" cy="2509953"/>
              <a:chOff x="4112548" y="3356992"/>
              <a:chExt cx="864096" cy="2509953"/>
            </a:xfrm>
          </p:grpSpPr>
          <p:cxnSp>
            <p:nvCxnSpPr>
              <p:cNvPr id="73" name="Gerade Verbindung 25">
                <a:extLst>
                  <a:ext uri="{FF2B5EF4-FFF2-40B4-BE49-F238E27FC236}">
                    <a16:creationId xmlns:a16="http://schemas.microsoft.com/office/drawing/2014/main" id="{4595333A-40AD-4003-9D14-7A8E06ACBFD7}"/>
                  </a:ext>
                </a:extLst>
              </p:cNvPr>
              <p:cNvCxnSpPr>
                <a:cxnSpLocks noChangeShapeType="1"/>
              </p:cNvCxnSpPr>
              <p:nvPr/>
            </p:nvCxnSpPr>
            <p:spPr bwMode="auto">
              <a:xfrm>
                <a:off x="4522294" y="3356992"/>
                <a:ext cx="27404" cy="2126787"/>
              </a:xfrm>
              <a:prstGeom prst="line">
                <a:avLst/>
              </a:prstGeom>
              <a:noFill/>
              <a:ln w="19050" algn="ctr">
                <a:solidFill>
                  <a:srgbClr val="292929"/>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74" name="Textfeld 18">
                <a:extLst>
                  <a:ext uri="{FF2B5EF4-FFF2-40B4-BE49-F238E27FC236}">
                    <a16:creationId xmlns:a16="http://schemas.microsoft.com/office/drawing/2014/main" id="{99F813DE-A625-42E4-BD03-F21275146F6E}"/>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grpSp>
      <p:grpSp>
        <p:nvGrpSpPr>
          <p:cNvPr id="77" name="Gruppieren 27">
            <a:extLst>
              <a:ext uri="{FF2B5EF4-FFF2-40B4-BE49-F238E27FC236}">
                <a16:creationId xmlns:a16="http://schemas.microsoft.com/office/drawing/2014/main" id="{5AE78FD6-2BD6-4457-AA59-0924F4682649}"/>
              </a:ext>
            </a:extLst>
          </p:cNvPr>
          <p:cNvGrpSpPr>
            <a:grpSpLocks/>
          </p:cNvGrpSpPr>
          <p:nvPr/>
        </p:nvGrpSpPr>
        <p:grpSpPr bwMode="auto">
          <a:xfrm>
            <a:off x="2514144" y="1852164"/>
            <a:ext cx="1930860" cy="1864870"/>
            <a:chOff x="2528613" y="1412917"/>
            <a:chExt cx="1628886" cy="1564164"/>
          </a:xfrm>
        </p:grpSpPr>
        <p:sp>
          <p:nvSpPr>
            <p:cNvPr id="78" name="Gleichschenkliges Dreieck 77">
              <a:extLst>
                <a:ext uri="{FF2B5EF4-FFF2-40B4-BE49-F238E27FC236}">
                  <a16:creationId xmlns:a16="http://schemas.microsoft.com/office/drawing/2014/main" id="{A11AACFF-1C3D-446D-B62F-B878C0190FAF}"/>
                </a:ext>
              </a:extLst>
            </p:cNvPr>
            <p:cNvSpPr/>
            <p:nvPr/>
          </p:nvSpPr>
          <p:spPr bwMode="auto">
            <a:xfrm rot="5400000">
              <a:off x="2585751" y="1403040"/>
              <a:ext cx="1561872" cy="1581625"/>
            </a:xfrm>
            <a:prstGeom prst="triangle">
              <a:avLst>
                <a:gd name="adj" fmla="val 100000"/>
              </a:avLst>
            </a:prstGeom>
            <a:solidFill>
              <a:srgbClr val="008000"/>
            </a:solidFill>
            <a:ln w="9525" cap="flat" cmpd="sng" algn="ctr">
              <a:solidFill>
                <a:srgbClr val="008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79" name="Textfeld 29">
              <a:extLst>
                <a:ext uri="{FF2B5EF4-FFF2-40B4-BE49-F238E27FC236}">
                  <a16:creationId xmlns:a16="http://schemas.microsoft.com/office/drawing/2014/main" id="{5C8E7DE5-05F7-4184-A7B1-1B26F5AEEDE9}"/>
                </a:ext>
              </a:extLst>
            </p:cNvPr>
            <p:cNvSpPr txBox="1">
              <a:spLocks noChangeArrowheads="1"/>
            </p:cNvSpPr>
            <p:nvPr/>
          </p:nvSpPr>
          <p:spPr bwMode="auto">
            <a:xfrm>
              <a:off x="2528613" y="2125191"/>
              <a:ext cx="1443646" cy="851890"/>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CS)</a:t>
              </a:r>
            </a:p>
            <a:p>
              <a:pPr algn="l" eaLnBrk="0" hangingPunct="0">
                <a:spcBef>
                  <a:spcPct val="0"/>
                </a:spcBef>
                <a:buFontTx/>
                <a:buNone/>
              </a:pPr>
              <a:r>
                <a:rPr lang="de-DE" altLang="de-DE" dirty="0">
                  <a:solidFill>
                    <a:srgbClr val="FFFFFF"/>
                  </a:solidFill>
                  <a:cs typeface="Arial" panose="020B0604020202020204" pitchFamily="34" charset="0"/>
                </a:rPr>
                <a:t>Consumer Surplus</a:t>
              </a:r>
            </a:p>
          </p:txBody>
        </p:sp>
      </p:gr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a:stCxn id="78" idx="2"/>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sp>
        <p:nvSpPr>
          <p:cNvPr id="3" name="TextBox 2">
            <a:extLst>
              <a:ext uri="{FF2B5EF4-FFF2-40B4-BE49-F238E27FC236}">
                <a16:creationId xmlns:a16="http://schemas.microsoft.com/office/drawing/2014/main" id="{48C361BB-6C41-4C5F-8DF1-1D774872FABE}"/>
              </a:ext>
            </a:extLst>
          </p:cNvPr>
          <p:cNvSpPr txBox="1"/>
          <p:nvPr/>
        </p:nvSpPr>
        <p:spPr>
          <a:xfrm>
            <a:off x="844606" y="6186678"/>
            <a:ext cx="7200795" cy="369332"/>
          </a:xfrm>
          <a:prstGeom prst="rect">
            <a:avLst/>
          </a:prstGeom>
          <a:noFill/>
        </p:spPr>
        <p:txBody>
          <a:bodyPr wrap="square" rtlCol="0">
            <a:spAutoFit/>
          </a:bodyPr>
          <a:lstStyle/>
          <a:p>
            <a:pPr algn="l"/>
            <a:r>
              <a:rPr lang="de-DE" sz="1800" dirty="0"/>
              <a:t>Total surplus indicates the degree of efficiency of resource allocation.</a:t>
            </a:r>
          </a:p>
        </p:txBody>
      </p:sp>
      <p:sp>
        <p:nvSpPr>
          <p:cNvPr id="6" name="Textfeld 5">
            <a:extLst>
              <a:ext uri="{FF2B5EF4-FFF2-40B4-BE49-F238E27FC236}">
                <a16:creationId xmlns:a16="http://schemas.microsoft.com/office/drawing/2014/main" id="{06E74C98-6B77-4DAD-A1B9-B5B0C82AC6E8}"/>
              </a:ext>
            </a:extLst>
          </p:cNvPr>
          <p:cNvSpPr txBox="1"/>
          <p:nvPr/>
        </p:nvSpPr>
        <p:spPr>
          <a:xfrm>
            <a:off x="515233" y="2392283"/>
            <a:ext cx="1946447" cy="830997"/>
          </a:xfrm>
          <a:prstGeom prst="rect">
            <a:avLst/>
          </a:prstGeom>
          <a:noFill/>
        </p:spPr>
        <p:txBody>
          <a:bodyPr wrap="square" rtlCol="0">
            <a:spAutoFit/>
          </a:bodyPr>
          <a:lstStyle/>
          <a:p>
            <a:pPr algn="l"/>
            <a:r>
              <a:rPr lang="de-DE" dirty="0"/>
              <a:t>The </a:t>
            </a:r>
            <a:r>
              <a:rPr lang="de-DE" dirty="0" err="1"/>
              <a:t>amount</a:t>
            </a:r>
            <a:r>
              <a:rPr lang="de-DE" dirty="0"/>
              <a:t> </a:t>
            </a:r>
            <a:r>
              <a:rPr lang="de-DE" dirty="0" err="1"/>
              <a:t>the</a:t>
            </a:r>
            <a:r>
              <a:rPr lang="de-DE" dirty="0"/>
              <a:t> </a:t>
            </a:r>
            <a:r>
              <a:rPr lang="de-DE" dirty="0" err="1"/>
              <a:t>buyer</a:t>
            </a:r>
            <a:r>
              <a:rPr lang="de-DE" dirty="0"/>
              <a:t> </a:t>
            </a:r>
            <a:r>
              <a:rPr lang="de-DE" dirty="0" err="1"/>
              <a:t>is</a:t>
            </a:r>
            <a:r>
              <a:rPr lang="de-DE" dirty="0"/>
              <a:t> </a:t>
            </a:r>
            <a:r>
              <a:rPr lang="de-DE" dirty="0" err="1"/>
              <a:t>willing</a:t>
            </a:r>
            <a:r>
              <a:rPr lang="de-DE" dirty="0"/>
              <a:t> </a:t>
            </a:r>
            <a:r>
              <a:rPr lang="de-DE" dirty="0" err="1"/>
              <a:t>to</a:t>
            </a:r>
            <a:r>
              <a:rPr lang="de-DE" dirty="0"/>
              <a:t> </a:t>
            </a:r>
            <a:r>
              <a:rPr lang="de-DE" dirty="0" err="1"/>
              <a:t>pay</a:t>
            </a:r>
            <a:r>
              <a:rPr lang="de-DE" dirty="0"/>
              <a:t> </a:t>
            </a:r>
            <a:r>
              <a:rPr lang="de-DE" dirty="0" err="1"/>
              <a:t>for</a:t>
            </a:r>
            <a:r>
              <a:rPr lang="de-DE" dirty="0"/>
              <a:t> a </a:t>
            </a:r>
            <a:r>
              <a:rPr lang="de-DE" dirty="0" err="1"/>
              <a:t>good</a:t>
            </a:r>
            <a:r>
              <a:rPr lang="de-DE" dirty="0"/>
              <a:t> minus </a:t>
            </a:r>
            <a:r>
              <a:rPr lang="de-DE" dirty="0" err="1"/>
              <a:t>the</a:t>
            </a:r>
            <a:r>
              <a:rPr lang="de-DE" dirty="0"/>
              <a:t> </a:t>
            </a:r>
            <a:r>
              <a:rPr lang="de-DE" dirty="0" err="1"/>
              <a:t>amount</a:t>
            </a:r>
            <a:r>
              <a:rPr lang="de-DE" dirty="0"/>
              <a:t> </a:t>
            </a:r>
            <a:r>
              <a:rPr lang="de-DE" dirty="0" err="1"/>
              <a:t>the</a:t>
            </a:r>
            <a:r>
              <a:rPr lang="de-DE" dirty="0"/>
              <a:t> </a:t>
            </a:r>
            <a:r>
              <a:rPr lang="de-DE" dirty="0" err="1"/>
              <a:t>buyer</a:t>
            </a:r>
            <a:r>
              <a:rPr lang="de-DE" dirty="0"/>
              <a:t> </a:t>
            </a:r>
            <a:r>
              <a:rPr lang="de-DE" dirty="0" err="1"/>
              <a:t>actually</a:t>
            </a:r>
            <a:r>
              <a:rPr lang="de-DE" dirty="0"/>
              <a:t> </a:t>
            </a:r>
            <a:r>
              <a:rPr lang="de-DE" dirty="0" err="1"/>
              <a:t>pays</a:t>
            </a:r>
            <a:r>
              <a:rPr lang="de-DE" dirty="0"/>
              <a:t> </a:t>
            </a:r>
            <a:r>
              <a:rPr lang="de-DE" dirty="0" err="1"/>
              <a:t>for</a:t>
            </a:r>
            <a:r>
              <a:rPr lang="de-DE" dirty="0"/>
              <a:t> it.</a:t>
            </a:r>
          </a:p>
        </p:txBody>
      </p:sp>
      <p:sp>
        <p:nvSpPr>
          <p:cNvPr id="33" name="Textfeld 32">
            <a:extLst>
              <a:ext uri="{FF2B5EF4-FFF2-40B4-BE49-F238E27FC236}">
                <a16:creationId xmlns:a16="http://schemas.microsoft.com/office/drawing/2014/main" id="{790E5064-E32D-406D-A347-71C96AA79449}"/>
              </a:ext>
            </a:extLst>
          </p:cNvPr>
          <p:cNvSpPr txBox="1"/>
          <p:nvPr/>
        </p:nvSpPr>
        <p:spPr>
          <a:xfrm>
            <a:off x="538017" y="4128585"/>
            <a:ext cx="1946447" cy="830997"/>
          </a:xfrm>
          <a:prstGeom prst="rect">
            <a:avLst/>
          </a:prstGeom>
          <a:noFill/>
        </p:spPr>
        <p:txBody>
          <a:bodyPr wrap="square" rtlCol="0">
            <a:spAutoFit/>
          </a:bodyPr>
          <a:lstStyle/>
          <a:p>
            <a:pPr algn="l"/>
            <a:r>
              <a:rPr lang="de-DE" dirty="0"/>
              <a:t>The </a:t>
            </a:r>
            <a:r>
              <a:rPr lang="de-DE" dirty="0" err="1"/>
              <a:t>amount</a:t>
            </a:r>
            <a:r>
              <a:rPr lang="de-DE" dirty="0"/>
              <a:t> </a:t>
            </a:r>
            <a:r>
              <a:rPr lang="de-DE" dirty="0" err="1"/>
              <a:t>the</a:t>
            </a:r>
            <a:r>
              <a:rPr lang="de-DE" dirty="0"/>
              <a:t> </a:t>
            </a:r>
            <a:r>
              <a:rPr lang="de-DE" dirty="0" err="1"/>
              <a:t>seller</a:t>
            </a:r>
            <a:r>
              <a:rPr lang="de-DE" dirty="0"/>
              <a:t> </a:t>
            </a:r>
            <a:r>
              <a:rPr lang="de-DE" dirty="0" err="1"/>
              <a:t>is</a:t>
            </a:r>
            <a:r>
              <a:rPr lang="de-DE" dirty="0"/>
              <a:t> </a:t>
            </a:r>
            <a:r>
              <a:rPr lang="de-DE" dirty="0" err="1"/>
              <a:t>paid</a:t>
            </a:r>
            <a:r>
              <a:rPr lang="de-DE" dirty="0"/>
              <a:t> </a:t>
            </a:r>
            <a:r>
              <a:rPr lang="de-DE" dirty="0" err="1"/>
              <a:t>for</a:t>
            </a:r>
            <a:r>
              <a:rPr lang="de-DE" dirty="0"/>
              <a:t> a </a:t>
            </a:r>
            <a:r>
              <a:rPr lang="de-DE" dirty="0" err="1"/>
              <a:t>good</a:t>
            </a:r>
            <a:r>
              <a:rPr lang="de-DE" dirty="0"/>
              <a:t> minus </a:t>
            </a:r>
            <a:r>
              <a:rPr lang="de-DE" dirty="0" err="1"/>
              <a:t>the</a:t>
            </a:r>
            <a:r>
              <a:rPr lang="de-DE" dirty="0"/>
              <a:t> </a:t>
            </a:r>
            <a:r>
              <a:rPr lang="de-DE" dirty="0" err="1"/>
              <a:t>seller‘s</a:t>
            </a:r>
            <a:r>
              <a:rPr lang="de-DE" dirty="0"/>
              <a:t> </a:t>
            </a:r>
            <a:r>
              <a:rPr lang="de-DE" dirty="0" err="1"/>
              <a:t>cost</a:t>
            </a:r>
            <a:r>
              <a:rPr lang="de-DE" dirty="0"/>
              <a:t> </a:t>
            </a:r>
            <a:r>
              <a:rPr lang="de-DE" dirty="0" err="1"/>
              <a:t>of</a:t>
            </a:r>
            <a:r>
              <a:rPr lang="de-DE" dirty="0"/>
              <a:t> </a:t>
            </a:r>
            <a:r>
              <a:rPr lang="de-DE" dirty="0" err="1"/>
              <a:t>providing</a:t>
            </a:r>
            <a:r>
              <a:rPr lang="de-DE" dirty="0"/>
              <a:t> it.</a:t>
            </a:r>
          </a:p>
        </p:txBody>
      </p:sp>
      <p:sp>
        <p:nvSpPr>
          <p:cNvPr id="7" name="Textfeld 6">
            <a:extLst>
              <a:ext uri="{FF2B5EF4-FFF2-40B4-BE49-F238E27FC236}">
                <a16:creationId xmlns:a16="http://schemas.microsoft.com/office/drawing/2014/main" id="{3DEEE964-165C-4427-B9F3-9E2C6F3D3A79}"/>
              </a:ext>
            </a:extLst>
          </p:cNvPr>
          <p:cNvSpPr txBox="1"/>
          <p:nvPr/>
        </p:nvSpPr>
        <p:spPr>
          <a:xfrm>
            <a:off x="890185" y="5727700"/>
            <a:ext cx="1665689" cy="369332"/>
          </a:xfrm>
          <a:prstGeom prst="rect">
            <a:avLst/>
          </a:prstGeom>
          <a:noFill/>
        </p:spPr>
        <p:txBody>
          <a:bodyPr wrap="square" rtlCol="0">
            <a:spAutoFit/>
          </a:bodyPr>
          <a:lstStyle/>
          <a:p>
            <a:pPr algn="l"/>
            <a:r>
              <a:rPr lang="en-GB" sz="1800" dirty="0"/>
              <a:t>CS </a:t>
            </a:r>
            <a:r>
              <a:rPr lang="de-DE" sz="1800" dirty="0"/>
              <a:t>+ PS = TS</a:t>
            </a:r>
          </a:p>
        </p:txBody>
      </p:sp>
      <mc:AlternateContent xmlns:mc="http://schemas.openxmlformats.org/markup-compatibility/2006" xmlns:p14="http://schemas.microsoft.com/office/powerpoint/2010/main">
        <mc:Choice Requires="p14">
          <p:contentPart p14:bwMode="auto" r:id="rId3">
            <p14:nvContentPartPr>
              <p14:cNvPr id="4" name="Freihand 3"/>
              <p14:cNvContentPartPr/>
              <p14:nvPr/>
            </p14:nvContentPartPr>
            <p14:xfrm>
              <a:off x="5619240" y="4357080"/>
              <a:ext cx="697320" cy="741240"/>
            </p14:xfrm>
          </p:contentPart>
        </mc:Choice>
        <mc:Fallback xmlns="">
          <p:pic>
            <p:nvPicPr>
              <p:cNvPr id="4" name="Freihand 3"/>
              <p:cNvPicPr/>
              <p:nvPr/>
            </p:nvPicPr>
            <p:blipFill>
              <a:blip r:embed="rId4"/>
              <a:stretch>
                <a:fillRect/>
              </a:stretch>
            </p:blipFill>
            <p:spPr>
              <a:xfrm>
                <a:off x="5609880" y="4349160"/>
                <a:ext cx="716040" cy="758520"/>
              </a:xfrm>
              <a:prstGeom prst="rect">
                <a:avLst/>
              </a:prstGeom>
            </p:spPr>
          </p:pic>
        </mc:Fallback>
      </mc:AlternateContent>
    </p:spTree>
    <p:extLst>
      <p:ext uri="{BB962C8B-B14F-4D97-AF65-F5344CB8AC3E}">
        <p14:creationId xmlns:p14="http://schemas.microsoft.com/office/powerpoint/2010/main" val="115172120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1) Supply and demand</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Given are the supply and demand functions for fuel depending on the price [€/unit] in a competitive market:</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00−10</m:t>
                    </m:r>
                    <m:r>
                      <a:rPr lang="en-US" i="1">
                        <a:latin typeface="Cambria Math" panose="02040503050406030204" pitchFamily="18" charset="0"/>
                      </a:rPr>
                      <m:t>𝑝</m:t>
                    </m:r>
                  </m:oMath>
                </a14:m>
                <a:endParaRPr lang="de-DE" dirty="0"/>
              </a:p>
              <a:p>
                <a:r>
                  <a:rPr lang="en-US" i="1" dirty="0"/>
                  <a:t>	Supply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𝑆</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5</m:t>
                    </m:r>
                    <m:r>
                      <a:rPr lang="en-US" i="1">
                        <a:latin typeface="Cambria Math" panose="02040503050406030204" pitchFamily="18" charset="0"/>
                      </a:rPr>
                      <m:t>𝑝</m:t>
                    </m:r>
                  </m:oMath>
                </a14:m>
                <a:endParaRPr lang="de-DE" dirty="0"/>
              </a:p>
              <a:p>
                <a:pPr lvl="0">
                  <a:buFont typeface="+mj-lt"/>
                  <a:buAutoNum type="alphaLcParenR"/>
                </a:pPr>
                <a:r>
                  <a:rPr lang="en-US" dirty="0"/>
                  <a:t>What is the market clearing price (MCP) and what are the quantities being traded (MCV)?</a:t>
                </a:r>
                <a:endParaRPr lang="de-DE" dirty="0"/>
              </a:p>
              <a:p>
                <a:pPr marL="0" indent="0"/>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19</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7" name="Freihand 6">
                <a:extLst>
                  <a:ext uri="{FF2B5EF4-FFF2-40B4-BE49-F238E27FC236}">
                    <a16:creationId xmlns:a16="http://schemas.microsoft.com/office/drawing/2014/main" id="{2544F995-D14C-4973-A7C2-B7F28481A6C3}"/>
                  </a:ext>
                </a:extLst>
              </p14:cNvPr>
              <p14:cNvContentPartPr/>
              <p14:nvPr/>
            </p14:nvContentPartPr>
            <p14:xfrm>
              <a:off x="650520" y="3091320"/>
              <a:ext cx="6576480" cy="2480400"/>
            </p14:xfrm>
          </p:contentPart>
        </mc:Choice>
        <mc:Fallback xmlns="">
          <p:pic>
            <p:nvPicPr>
              <p:cNvPr id="7" name="Freihand 6">
                <a:extLst>
                  <a:ext uri="{FF2B5EF4-FFF2-40B4-BE49-F238E27FC236}">
                    <a16:creationId xmlns:a16="http://schemas.microsoft.com/office/drawing/2014/main" id="{2544F995-D14C-4973-A7C2-B7F28481A6C3}"/>
                  </a:ext>
                </a:extLst>
              </p:cNvPr>
              <p:cNvPicPr/>
              <p:nvPr/>
            </p:nvPicPr>
            <p:blipFill>
              <a:blip r:embed="rId5"/>
              <a:stretch>
                <a:fillRect/>
              </a:stretch>
            </p:blipFill>
            <p:spPr>
              <a:xfrm>
                <a:off x="641160" y="3081960"/>
                <a:ext cx="6595200" cy="2499120"/>
              </a:xfrm>
              <a:prstGeom prst="rect">
                <a:avLst/>
              </a:prstGeom>
            </p:spPr>
          </p:pic>
        </mc:Fallback>
      </mc:AlternateContent>
    </p:spTree>
    <p:extLst>
      <p:ext uri="{BB962C8B-B14F-4D97-AF65-F5344CB8AC3E}">
        <p14:creationId xmlns:p14="http://schemas.microsoft.com/office/powerpoint/2010/main" val="231339730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err="1"/>
              <a:t>Particularities</a:t>
            </a:r>
            <a:r>
              <a:rPr lang="de-DE" dirty="0"/>
              <a:t> </a:t>
            </a:r>
            <a:r>
              <a:rPr lang="de-DE" dirty="0" err="1"/>
              <a:t>of</a:t>
            </a:r>
            <a:r>
              <a:rPr lang="de-DE" dirty="0"/>
              <a:t> </a:t>
            </a:r>
            <a:r>
              <a:rPr lang="de-DE" dirty="0" err="1"/>
              <a:t>energy</a:t>
            </a:r>
            <a:r>
              <a:rPr lang="de-DE" dirty="0"/>
              <a:t> </a:t>
            </a:r>
            <a:r>
              <a:rPr lang="de-DE" dirty="0" err="1"/>
              <a:t>sector</a:t>
            </a:r>
            <a:endParaRPr lang="de-DE" dirty="0"/>
          </a:p>
          <a:p>
            <a:pPr>
              <a:buFont typeface="Arial" panose="020B0604020202020204" pitchFamily="34" charset="0"/>
              <a:buChar char="•"/>
            </a:pPr>
            <a:r>
              <a:rPr lang="de-DE" dirty="0"/>
              <a:t>Market </a:t>
            </a:r>
            <a:r>
              <a:rPr lang="de-DE" dirty="0" err="1"/>
              <a:t>structures</a:t>
            </a:r>
            <a:endParaRPr lang="de-DE" dirty="0"/>
          </a:p>
          <a:p>
            <a:pPr>
              <a:buFont typeface="Arial" panose="020B0604020202020204" pitchFamily="34" charset="0"/>
              <a:buChar char="•"/>
            </a:pPr>
            <a:r>
              <a:rPr lang="de-DE" dirty="0"/>
              <a:t>Supply and </a:t>
            </a:r>
            <a:r>
              <a:rPr lang="de-DE" dirty="0" err="1"/>
              <a:t>demand</a:t>
            </a:r>
            <a:endParaRPr lang="de-DE" dirty="0"/>
          </a:p>
          <a:p>
            <a:pPr>
              <a:buFont typeface="Arial" panose="020B0604020202020204" pitchFamily="34" charset="0"/>
              <a:buChar char="•"/>
            </a:pPr>
            <a:r>
              <a:rPr lang="de-DE" dirty="0" err="1"/>
              <a:t>Welfare</a:t>
            </a:r>
            <a:r>
              <a:rPr lang="de-DE" dirty="0"/>
              <a:t> </a:t>
            </a:r>
            <a:r>
              <a:rPr lang="de-DE" dirty="0" err="1"/>
              <a:t>effect</a:t>
            </a:r>
            <a:r>
              <a:rPr lang="de-DE" dirty="0"/>
              <a:t> </a:t>
            </a:r>
            <a:r>
              <a:rPr lang="de-DE" dirty="0" err="1"/>
              <a:t>of</a:t>
            </a:r>
            <a:r>
              <a:rPr lang="de-DE" dirty="0"/>
              <a:t> </a:t>
            </a:r>
            <a:r>
              <a:rPr lang="de-DE" dirty="0" err="1"/>
              <a:t>markets</a:t>
            </a:r>
            <a:endParaRPr lang="de-DE" dirty="0"/>
          </a:p>
          <a:p>
            <a:pPr>
              <a:buFont typeface="Arial" panose="020B0604020202020204" pitchFamily="34" charset="0"/>
              <a:buChar char="•"/>
            </a:pPr>
            <a:r>
              <a:rPr lang="de-DE" dirty="0" err="1"/>
              <a:t>Tax</a:t>
            </a:r>
            <a:r>
              <a:rPr lang="de-DE" dirty="0"/>
              <a:t> </a:t>
            </a:r>
            <a:r>
              <a:rPr lang="de-DE" dirty="0" err="1"/>
              <a:t>effect</a:t>
            </a:r>
            <a:r>
              <a:rPr lang="de-DE" dirty="0"/>
              <a:t> – </a:t>
            </a:r>
            <a:r>
              <a:rPr lang="de-DE" dirty="0" err="1"/>
              <a:t>deadweight</a:t>
            </a:r>
            <a:r>
              <a:rPr lang="de-DE" dirty="0"/>
              <a:t> </a:t>
            </a:r>
            <a:r>
              <a:rPr lang="de-DE" dirty="0" err="1"/>
              <a:t>loss</a:t>
            </a:r>
            <a:endParaRPr lang="de-DE" dirty="0"/>
          </a:p>
          <a:p>
            <a:pPr>
              <a:buFont typeface="Arial" panose="020B0604020202020204" pitchFamily="34" charset="0"/>
              <a:buChar char="•"/>
            </a:pPr>
            <a:r>
              <a:rPr lang="de-DE" dirty="0"/>
              <a:t>Price </a:t>
            </a:r>
            <a:r>
              <a:rPr lang="de-DE" dirty="0" err="1"/>
              <a:t>elasticity</a:t>
            </a:r>
            <a:r>
              <a:rPr lang="de-DE" dirty="0"/>
              <a:t> </a:t>
            </a:r>
            <a:r>
              <a:rPr lang="de-DE" dirty="0" err="1"/>
              <a:t>of</a:t>
            </a:r>
            <a:r>
              <a:rPr lang="de-DE" dirty="0"/>
              <a:t> </a:t>
            </a:r>
            <a:r>
              <a:rPr lang="de-DE" dirty="0" err="1"/>
              <a:t>demand</a:t>
            </a:r>
            <a:endParaRPr lang="de-DE" dirty="0"/>
          </a:p>
          <a:p>
            <a:pPr>
              <a:buFont typeface="Arial" panose="020B0604020202020204" pitchFamily="34" charset="0"/>
              <a:buChar char="•"/>
            </a:pPr>
            <a:r>
              <a:rPr lang="de-DE" dirty="0" err="1"/>
              <a:t>Cost</a:t>
            </a:r>
            <a:r>
              <a:rPr lang="de-DE" dirty="0"/>
              <a:t> </a:t>
            </a:r>
            <a:r>
              <a:rPr lang="de-DE" dirty="0" err="1"/>
              <a:t>of</a:t>
            </a:r>
            <a:r>
              <a:rPr lang="de-DE" dirty="0"/>
              <a:t> </a:t>
            </a:r>
            <a:r>
              <a:rPr lang="de-DE" dirty="0" err="1"/>
              <a:t>production</a:t>
            </a:r>
            <a:r>
              <a:rPr lang="de-DE" dirty="0"/>
              <a:t> - </a:t>
            </a:r>
            <a:r>
              <a:rPr lang="de-DE" dirty="0" err="1"/>
              <a:t>terminology</a:t>
            </a: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Outline</a:t>
            </a:r>
          </a:p>
        </p:txBody>
      </p:sp>
    </p:spTree>
    <p:extLst>
      <p:ext uri="{BB962C8B-B14F-4D97-AF65-F5344CB8AC3E}">
        <p14:creationId xmlns:p14="http://schemas.microsoft.com/office/powerpoint/2010/main" val="112123723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1) Supply and demand</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Given are the supply and demand functions for fuel depending on the price [€/unit] in a competitive market:</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00−10</m:t>
                    </m:r>
                    <m:r>
                      <a:rPr lang="en-US" i="1">
                        <a:latin typeface="Cambria Math" panose="02040503050406030204" pitchFamily="18" charset="0"/>
                      </a:rPr>
                      <m:t>𝑝</m:t>
                    </m:r>
                  </m:oMath>
                </a14:m>
                <a:endParaRPr lang="de-DE" dirty="0"/>
              </a:p>
              <a:p>
                <a:r>
                  <a:rPr lang="en-US" i="1" dirty="0"/>
                  <a:t>	Supply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𝑆</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5</m:t>
                    </m:r>
                    <m:r>
                      <a:rPr lang="en-US" i="1">
                        <a:latin typeface="Cambria Math" panose="02040503050406030204" pitchFamily="18" charset="0"/>
                      </a:rPr>
                      <m:t>𝑝</m:t>
                    </m:r>
                  </m:oMath>
                </a14:m>
                <a:endParaRPr lang="de-DE" dirty="0"/>
              </a:p>
              <a:p>
                <a:pPr lvl="0">
                  <a:buFont typeface="+mj-lt"/>
                  <a:buAutoNum type="alphaLcParenR" startAt="2"/>
                </a:pPr>
                <a:r>
                  <a:rPr lang="en-US" dirty="0"/>
                  <a:t>How much is the consumer surplus (CS) and how much is the producer surplus (PS)?</a:t>
                </a:r>
                <a:endParaRPr lang="de-DE" dirty="0"/>
              </a:p>
              <a:p>
                <a:pPr marL="0" indent="0"/>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0</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7" name="Freihand 6">
                <a:extLst>
                  <a:ext uri="{FF2B5EF4-FFF2-40B4-BE49-F238E27FC236}">
                    <a16:creationId xmlns:a16="http://schemas.microsoft.com/office/drawing/2014/main" id="{77D9C8A4-C745-46C4-B4AE-2138A1CC49B2}"/>
                  </a:ext>
                </a:extLst>
              </p14:cNvPr>
              <p14:cNvContentPartPr/>
              <p14:nvPr/>
            </p14:nvContentPartPr>
            <p14:xfrm>
              <a:off x="788400" y="3038400"/>
              <a:ext cx="8088120" cy="2859840"/>
            </p14:xfrm>
          </p:contentPart>
        </mc:Choice>
        <mc:Fallback xmlns="">
          <p:pic>
            <p:nvPicPr>
              <p:cNvPr id="7" name="Freihand 6">
                <a:extLst>
                  <a:ext uri="{FF2B5EF4-FFF2-40B4-BE49-F238E27FC236}">
                    <a16:creationId xmlns:a16="http://schemas.microsoft.com/office/drawing/2014/main" id="{77D9C8A4-C745-46C4-B4AE-2138A1CC49B2}"/>
                  </a:ext>
                </a:extLst>
              </p:cNvPr>
              <p:cNvPicPr/>
              <p:nvPr/>
            </p:nvPicPr>
            <p:blipFill>
              <a:blip r:embed="rId5"/>
              <a:stretch>
                <a:fillRect/>
              </a:stretch>
            </p:blipFill>
            <p:spPr>
              <a:xfrm>
                <a:off x="779040" y="3029040"/>
                <a:ext cx="8106840" cy="2878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Freihand 5"/>
              <p14:cNvContentPartPr/>
              <p14:nvPr/>
            </p14:nvContentPartPr>
            <p14:xfrm>
              <a:off x="1821960" y="1807920"/>
              <a:ext cx="894600" cy="916200"/>
            </p14:xfrm>
          </p:contentPart>
        </mc:Choice>
        <mc:Fallback xmlns="">
          <p:pic>
            <p:nvPicPr>
              <p:cNvPr id="6" name="Freihand 5"/>
              <p:cNvPicPr/>
              <p:nvPr/>
            </p:nvPicPr>
            <p:blipFill>
              <a:blip r:embed="rId7"/>
              <a:stretch>
                <a:fillRect/>
              </a:stretch>
            </p:blipFill>
            <p:spPr>
              <a:xfrm>
                <a:off x="1813680" y="1798200"/>
                <a:ext cx="907920" cy="934560"/>
              </a:xfrm>
              <a:prstGeom prst="rect">
                <a:avLst/>
              </a:prstGeom>
            </p:spPr>
          </p:pic>
        </mc:Fallback>
      </mc:AlternateContent>
    </p:spTree>
    <p:extLst>
      <p:ext uri="{BB962C8B-B14F-4D97-AF65-F5344CB8AC3E}">
        <p14:creationId xmlns:p14="http://schemas.microsoft.com/office/powerpoint/2010/main" val="14842958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1) Supply and demand</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Given are the supply and demand functions for fuel depending on the price [€/unit] in a competitive market:</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00−10</m:t>
                    </m:r>
                    <m:r>
                      <a:rPr lang="en-US" i="1">
                        <a:latin typeface="Cambria Math" panose="02040503050406030204" pitchFamily="18" charset="0"/>
                      </a:rPr>
                      <m:t>𝑝</m:t>
                    </m:r>
                  </m:oMath>
                </a14:m>
                <a:endParaRPr lang="de-DE" dirty="0"/>
              </a:p>
              <a:p>
                <a:r>
                  <a:rPr lang="en-US" i="1" dirty="0"/>
                  <a:t>	Supply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𝑆</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5</m:t>
                    </m:r>
                    <m:r>
                      <a:rPr lang="en-US" i="1">
                        <a:latin typeface="Cambria Math" panose="02040503050406030204" pitchFamily="18" charset="0"/>
                      </a:rPr>
                      <m:t>𝑝</m:t>
                    </m:r>
                  </m:oMath>
                </a14:m>
                <a:endParaRPr lang="de-DE" dirty="0"/>
              </a:p>
              <a:p>
                <a:pPr lvl="0">
                  <a:buFont typeface="+mj-lt"/>
                  <a:buAutoNum type="alphaLcParenR" startAt="3"/>
                </a:pPr>
                <a:r>
                  <a:rPr lang="en-US" dirty="0"/>
                  <a:t>What will be the market clearing price and what will be the quantities being traded if the price increases by 2 because of a green tax?</a:t>
                </a:r>
              </a:p>
              <a:p>
                <a:pPr lvl="0">
                  <a:buFont typeface="+mj-lt"/>
                  <a:buAutoNum type="alphaLcParenR" startAt="3"/>
                </a:pPr>
                <a:endParaRPr lang="en-US" dirty="0"/>
              </a:p>
              <a:p>
                <a:pPr lvl="0">
                  <a:buFont typeface="+mj-lt"/>
                  <a:buAutoNum type="alphaLcParenR" startAt="3"/>
                </a:pPr>
                <a:endParaRPr lang="en-US" dirty="0"/>
              </a:p>
              <a:p>
                <a:pPr lvl="0">
                  <a:buFont typeface="+mj-lt"/>
                  <a:buAutoNum type="alphaLcParenR" startAt="3"/>
                </a:pPr>
                <a:endParaRPr lang="en-US" dirty="0"/>
              </a:p>
              <a:p>
                <a:pPr lvl="0">
                  <a:buFont typeface="+mj-lt"/>
                  <a:buAutoNum type="alphaLcParenR" startAt="3"/>
                </a:pPr>
                <a:endParaRPr lang="en-US" dirty="0"/>
              </a:p>
              <a:p>
                <a:pPr lvl="0">
                  <a:buFont typeface="+mj-lt"/>
                  <a:buAutoNum type="alphaLcParenR" startAt="3"/>
                </a:pPr>
                <a:endParaRPr lang="en-US" dirty="0"/>
              </a:p>
              <a:p>
                <a:pPr lvl="0">
                  <a:buFont typeface="+mj-lt"/>
                  <a:buAutoNum type="alphaLcParenR" startAt="3"/>
                </a:pPr>
                <a:endParaRPr lang="en-US" dirty="0"/>
              </a:p>
              <a:p>
                <a:pPr marL="0" lvl="0" indent="0"/>
                <a:endParaRPr lang="en-US" dirty="0"/>
              </a:p>
              <a:p>
                <a:pPr>
                  <a:buFont typeface="+mj-lt"/>
                  <a:buAutoNum type="alphaLcParenR" startAt="4"/>
                </a:pPr>
                <a:r>
                  <a:rPr lang="en-US" dirty="0"/>
                  <a:t>How much is the tax revenue?</a:t>
                </a:r>
                <a:endParaRPr lang="de-DE" dirty="0"/>
              </a:p>
              <a:p>
                <a:pPr marL="0" lvl="0" indent="0"/>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1</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8" name="Freihand 7">
                <a:extLst>
                  <a:ext uri="{FF2B5EF4-FFF2-40B4-BE49-F238E27FC236}">
                    <a16:creationId xmlns:a16="http://schemas.microsoft.com/office/drawing/2014/main" id="{F99CFEB3-AAFA-49DB-916F-21A7D1572050}"/>
                  </a:ext>
                </a:extLst>
              </p14:cNvPr>
              <p14:cNvContentPartPr/>
              <p14:nvPr/>
            </p14:nvContentPartPr>
            <p14:xfrm>
              <a:off x="678960" y="3072600"/>
              <a:ext cx="8335440" cy="3045600"/>
            </p14:xfrm>
          </p:contentPart>
        </mc:Choice>
        <mc:Fallback xmlns="">
          <p:pic>
            <p:nvPicPr>
              <p:cNvPr id="8" name="Freihand 7">
                <a:extLst>
                  <a:ext uri="{FF2B5EF4-FFF2-40B4-BE49-F238E27FC236}">
                    <a16:creationId xmlns:a16="http://schemas.microsoft.com/office/drawing/2014/main" id="{F99CFEB3-AAFA-49DB-916F-21A7D1572050}"/>
                  </a:ext>
                </a:extLst>
              </p:cNvPr>
              <p:cNvPicPr/>
              <p:nvPr/>
            </p:nvPicPr>
            <p:blipFill>
              <a:blip r:embed="rId5"/>
              <a:stretch>
                <a:fillRect/>
              </a:stretch>
            </p:blipFill>
            <p:spPr>
              <a:xfrm>
                <a:off x="669600" y="3063240"/>
                <a:ext cx="8354160" cy="30643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Freihand 8">
                <a:extLst>
                  <a:ext uri="{FF2B5EF4-FFF2-40B4-BE49-F238E27FC236}">
                    <a16:creationId xmlns:a16="http://schemas.microsoft.com/office/drawing/2014/main" id="{A27A06CB-25FD-4643-B21C-E1087A2EE128}"/>
                  </a:ext>
                </a:extLst>
              </p14:cNvPr>
              <p14:cNvContentPartPr/>
              <p14:nvPr/>
            </p14:nvContentPartPr>
            <p14:xfrm>
              <a:off x="561240" y="3709800"/>
              <a:ext cx="8182440" cy="2686320"/>
            </p14:xfrm>
          </p:contentPart>
        </mc:Choice>
        <mc:Fallback xmlns="">
          <p:pic>
            <p:nvPicPr>
              <p:cNvPr id="9" name="Freihand 8">
                <a:extLst>
                  <a:ext uri="{FF2B5EF4-FFF2-40B4-BE49-F238E27FC236}">
                    <a16:creationId xmlns:a16="http://schemas.microsoft.com/office/drawing/2014/main" id="{A27A06CB-25FD-4643-B21C-E1087A2EE128}"/>
                  </a:ext>
                </a:extLst>
              </p:cNvPr>
              <p:cNvPicPr/>
              <p:nvPr/>
            </p:nvPicPr>
            <p:blipFill>
              <a:blip r:embed="rId7"/>
              <a:stretch>
                <a:fillRect/>
              </a:stretch>
            </p:blipFill>
            <p:spPr>
              <a:xfrm>
                <a:off x="551880" y="3700440"/>
                <a:ext cx="8201160" cy="2705040"/>
              </a:xfrm>
              <a:prstGeom prst="rect">
                <a:avLst/>
              </a:prstGeom>
            </p:spPr>
          </p:pic>
        </mc:Fallback>
      </mc:AlternateContent>
    </p:spTree>
    <p:extLst>
      <p:ext uri="{BB962C8B-B14F-4D97-AF65-F5344CB8AC3E}">
        <p14:creationId xmlns:p14="http://schemas.microsoft.com/office/powerpoint/2010/main" val="1742573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1) Supply and demand with a tax</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2</a:t>
            </a:fld>
            <a:endParaRPr lang="de-DE" altLang="de-DE" dirty="0"/>
          </a:p>
        </p:txBody>
      </p:sp>
      <p:grpSp>
        <p:nvGrpSpPr>
          <p:cNvPr id="6" name="Gruppieren 30">
            <a:extLst>
              <a:ext uri="{FF2B5EF4-FFF2-40B4-BE49-F238E27FC236}">
                <a16:creationId xmlns:a16="http://schemas.microsoft.com/office/drawing/2014/main" id="{4A3B4AB0-BF10-416B-98D0-B310050A2327}"/>
              </a:ext>
            </a:extLst>
          </p:cNvPr>
          <p:cNvGrpSpPr>
            <a:grpSpLocks/>
          </p:cNvGrpSpPr>
          <p:nvPr/>
        </p:nvGrpSpPr>
        <p:grpSpPr bwMode="auto">
          <a:xfrm>
            <a:off x="2504939" y="2697377"/>
            <a:ext cx="1490993" cy="1881543"/>
            <a:chOff x="2492924" y="2600750"/>
            <a:chExt cx="1654681" cy="2041236"/>
          </a:xfrm>
        </p:grpSpPr>
        <p:sp>
          <p:nvSpPr>
            <p:cNvPr id="7" name="Gleichschenkliges Dreieck 6">
              <a:extLst>
                <a:ext uri="{FF2B5EF4-FFF2-40B4-BE49-F238E27FC236}">
                  <a16:creationId xmlns:a16="http://schemas.microsoft.com/office/drawing/2014/main" id="{F6A73898-DE68-472E-B008-3A15A220A4BC}"/>
                </a:ext>
              </a:extLst>
            </p:cNvPr>
            <p:cNvSpPr/>
            <p:nvPr/>
          </p:nvSpPr>
          <p:spPr bwMode="auto">
            <a:xfrm rot="16200000" flipV="1">
              <a:off x="2661567" y="3155947"/>
              <a:ext cx="1390452" cy="1581625"/>
            </a:xfrm>
            <a:prstGeom prst="triangle">
              <a:avLst>
                <a:gd name="adj" fmla="val 100000"/>
              </a:avLst>
            </a:prstGeom>
            <a:solidFill>
              <a:schemeClr val="tx2">
                <a:lumMod val="75000"/>
              </a:schemeClr>
            </a:solidFill>
            <a:ln w="9525" cap="flat" cmpd="sng" algn="ctr">
              <a:no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8" name="Textfeld 32">
              <a:extLst>
                <a:ext uri="{FF2B5EF4-FFF2-40B4-BE49-F238E27FC236}">
                  <a16:creationId xmlns:a16="http://schemas.microsoft.com/office/drawing/2014/main" id="{741F4775-31A2-4C0D-957A-74737A1C080D}"/>
                </a:ext>
              </a:extLst>
            </p:cNvPr>
            <p:cNvSpPr txBox="1">
              <a:spLocks noChangeArrowheads="1"/>
            </p:cNvSpPr>
            <p:nvPr/>
          </p:nvSpPr>
          <p:spPr bwMode="auto">
            <a:xfrm>
              <a:off x="2492924" y="2600750"/>
              <a:ext cx="1293494" cy="8494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endParaRPr lang="de-DE" altLang="de-DE" dirty="0">
                <a:solidFill>
                  <a:srgbClr val="FFFFFF"/>
                </a:solidFill>
                <a:cs typeface="Arial" panose="020B0604020202020204" pitchFamily="34" charset="0"/>
              </a:endParaRPr>
            </a:p>
            <a:p>
              <a:pPr algn="l" eaLnBrk="0" hangingPunct="0">
                <a:spcBef>
                  <a:spcPct val="0"/>
                </a:spcBef>
                <a:buFontTx/>
                <a:buNone/>
              </a:pPr>
              <a:br>
                <a:rPr lang="de-DE" altLang="de-DE" dirty="0">
                  <a:solidFill>
                    <a:srgbClr val="FFFFFF"/>
                  </a:solidFill>
                  <a:cs typeface="Arial" panose="020B0604020202020204" pitchFamily="34" charset="0"/>
                </a:rPr>
              </a:br>
              <a:r>
                <a:rPr lang="de-DE" altLang="de-DE" dirty="0">
                  <a:solidFill>
                    <a:srgbClr val="FFFFFF"/>
                  </a:solidFill>
                  <a:cs typeface="Arial" panose="020B0604020202020204" pitchFamily="34" charset="0"/>
                </a:rPr>
                <a:t>(PS)</a:t>
              </a:r>
            </a:p>
          </p:txBody>
        </p:sp>
      </p:grpSp>
      <p:grpSp>
        <p:nvGrpSpPr>
          <p:cNvPr id="9" name="Gruppieren 27">
            <a:extLst>
              <a:ext uri="{FF2B5EF4-FFF2-40B4-BE49-F238E27FC236}">
                <a16:creationId xmlns:a16="http://schemas.microsoft.com/office/drawing/2014/main" id="{72357B26-69D4-4998-928E-2BC5403C68C7}"/>
              </a:ext>
            </a:extLst>
          </p:cNvPr>
          <p:cNvGrpSpPr>
            <a:grpSpLocks/>
          </p:cNvGrpSpPr>
          <p:nvPr/>
        </p:nvGrpSpPr>
        <p:grpSpPr bwMode="auto">
          <a:xfrm>
            <a:off x="1607716" y="3546445"/>
            <a:ext cx="3346872" cy="2693766"/>
            <a:chOff x="1608140" y="3388287"/>
            <a:chExt cx="3346202" cy="2694682"/>
          </a:xfrm>
        </p:grpSpPr>
        <p:grpSp>
          <p:nvGrpSpPr>
            <p:cNvPr id="10" name="Gruppieren 36">
              <a:extLst>
                <a:ext uri="{FF2B5EF4-FFF2-40B4-BE49-F238E27FC236}">
                  <a16:creationId xmlns:a16="http://schemas.microsoft.com/office/drawing/2014/main" id="{C56DB280-C734-4DA2-80D6-83D7D10C4A58}"/>
                </a:ext>
              </a:extLst>
            </p:cNvPr>
            <p:cNvGrpSpPr>
              <a:grpSpLocks/>
            </p:cNvGrpSpPr>
            <p:nvPr/>
          </p:nvGrpSpPr>
          <p:grpSpPr bwMode="auto">
            <a:xfrm>
              <a:off x="1608140" y="3388287"/>
              <a:ext cx="2847827" cy="369457"/>
              <a:chOff x="1680148" y="3493106"/>
              <a:chExt cx="2847827" cy="369457"/>
            </a:xfrm>
          </p:grpSpPr>
          <p:sp>
            <p:nvSpPr>
              <p:cNvPr id="14" name="Textfeld 20">
                <a:extLst>
                  <a:ext uri="{FF2B5EF4-FFF2-40B4-BE49-F238E27FC236}">
                    <a16:creationId xmlns:a16="http://schemas.microsoft.com/office/drawing/2014/main" id="{152D9C2B-0844-4058-A841-3FDC4BE74093}"/>
                  </a:ext>
                </a:extLst>
              </p:cNvPr>
              <p:cNvSpPr txBox="1">
                <a:spLocks noChangeArrowheads="1"/>
              </p:cNvSpPr>
              <p:nvPr/>
            </p:nvSpPr>
            <p:spPr bwMode="auto">
              <a:xfrm>
                <a:off x="1680148" y="3493106"/>
                <a:ext cx="720080" cy="369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MCP</a:t>
                </a:r>
                <a:r>
                  <a:rPr kumimoji="0" lang="de-DE" altLang="de-DE" sz="14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 </a:t>
                </a:r>
              </a:p>
            </p:txBody>
          </p:sp>
          <p:cxnSp>
            <p:nvCxnSpPr>
              <p:cNvPr id="15" name="Gerade Verbindung 22">
                <a:extLst>
                  <a:ext uri="{FF2B5EF4-FFF2-40B4-BE49-F238E27FC236}">
                    <a16:creationId xmlns:a16="http://schemas.microsoft.com/office/drawing/2014/main" id="{A245B816-D089-4A9E-8056-DE5850C46941}"/>
                  </a:ext>
                </a:extLst>
              </p:cNvPr>
              <p:cNvCxnSpPr>
                <a:cxnSpLocks/>
                <a:stCxn id="31" idx="2"/>
                <a:endCxn id="14" idx="3"/>
              </p:cNvCxnSpPr>
              <p:nvPr/>
            </p:nvCxnSpPr>
            <p:spPr bwMode="auto">
              <a:xfrm flipH="1" flipV="1">
                <a:off x="2400228" y="3677835"/>
                <a:ext cx="2127747" cy="2691"/>
              </a:xfrm>
              <a:prstGeom prst="line">
                <a:avLst/>
              </a:prstGeom>
              <a:noFill/>
              <a:ln w="19050" algn="ctr">
                <a:solidFill>
                  <a:schemeClr val="tx1">
                    <a:lumMod val="50000"/>
                    <a:lumOff val="50000"/>
                  </a:schemeClr>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grpSp>
          <p:nvGrpSpPr>
            <p:cNvPr id="11" name="Gruppieren 37">
              <a:extLst>
                <a:ext uri="{FF2B5EF4-FFF2-40B4-BE49-F238E27FC236}">
                  <a16:creationId xmlns:a16="http://schemas.microsoft.com/office/drawing/2014/main" id="{7E59F6B5-90D8-43BC-9727-E3B464EA112A}"/>
                </a:ext>
              </a:extLst>
            </p:cNvPr>
            <p:cNvGrpSpPr>
              <a:grpSpLocks/>
            </p:cNvGrpSpPr>
            <p:nvPr/>
          </p:nvGrpSpPr>
          <p:grpSpPr bwMode="auto">
            <a:xfrm>
              <a:off x="4090246" y="3573016"/>
              <a:ext cx="864096" cy="2509953"/>
              <a:chOff x="4112548" y="3356992"/>
              <a:chExt cx="864096" cy="2509953"/>
            </a:xfrm>
          </p:grpSpPr>
          <p:cxnSp>
            <p:nvCxnSpPr>
              <p:cNvPr id="12" name="Gerade Verbindung 25">
                <a:extLst>
                  <a:ext uri="{FF2B5EF4-FFF2-40B4-BE49-F238E27FC236}">
                    <a16:creationId xmlns:a16="http://schemas.microsoft.com/office/drawing/2014/main" id="{92F3B5AA-C2A3-4932-A7AE-548E0421A532}"/>
                  </a:ext>
                </a:extLst>
              </p:cNvPr>
              <p:cNvCxnSpPr>
                <a:cxnSpLocks noChangeShapeType="1"/>
              </p:cNvCxnSpPr>
              <p:nvPr/>
            </p:nvCxnSpPr>
            <p:spPr bwMode="auto">
              <a:xfrm>
                <a:off x="4522294" y="3356992"/>
                <a:ext cx="27404" cy="2126787"/>
              </a:xfrm>
              <a:prstGeom prst="line">
                <a:avLst/>
              </a:prstGeom>
              <a:noFill/>
              <a:ln w="19050" algn="ctr">
                <a:solidFill>
                  <a:schemeClr val="tx1">
                    <a:lumMod val="50000"/>
                    <a:lumOff val="50000"/>
                  </a:schemeClr>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3" name="Textfeld 18">
                <a:extLst>
                  <a:ext uri="{FF2B5EF4-FFF2-40B4-BE49-F238E27FC236}">
                    <a16:creationId xmlns:a16="http://schemas.microsoft.com/office/drawing/2014/main" id="{F7E2D411-DB37-4B08-8B6A-4FBA13BE8C19}"/>
                  </a:ext>
                </a:extLst>
              </p:cNvPr>
              <p:cNvSpPr txBox="1">
                <a:spLocks noChangeArrowheads="1"/>
              </p:cNvSpPr>
              <p:nvPr/>
            </p:nvSpPr>
            <p:spPr bwMode="auto">
              <a:xfrm>
                <a:off x="4112548" y="5497487"/>
                <a:ext cx="864096" cy="3694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MCV</a:t>
                </a:r>
                <a:endParaRPr kumimoji="0" lang="de-DE" altLang="de-DE" sz="14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endParaRPr>
              </a:p>
            </p:txBody>
          </p:sp>
        </p:grpSp>
      </p:grpSp>
      <p:grpSp>
        <p:nvGrpSpPr>
          <p:cNvPr id="16" name="Gruppieren 27">
            <a:extLst>
              <a:ext uri="{FF2B5EF4-FFF2-40B4-BE49-F238E27FC236}">
                <a16:creationId xmlns:a16="http://schemas.microsoft.com/office/drawing/2014/main" id="{F8B4BCA0-283E-4F10-8FD2-9ABAACC678A2}"/>
              </a:ext>
            </a:extLst>
          </p:cNvPr>
          <p:cNvGrpSpPr>
            <a:grpSpLocks/>
          </p:cNvGrpSpPr>
          <p:nvPr/>
        </p:nvGrpSpPr>
        <p:grpSpPr bwMode="auto">
          <a:xfrm>
            <a:off x="2514144" y="1852166"/>
            <a:ext cx="1481790" cy="1439699"/>
            <a:chOff x="2528613" y="1412917"/>
            <a:chExt cx="1628886" cy="1561872"/>
          </a:xfrm>
        </p:grpSpPr>
        <p:sp>
          <p:nvSpPr>
            <p:cNvPr id="17" name="Gleichschenkliges Dreieck 16">
              <a:extLst>
                <a:ext uri="{FF2B5EF4-FFF2-40B4-BE49-F238E27FC236}">
                  <a16:creationId xmlns:a16="http://schemas.microsoft.com/office/drawing/2014/main" id="{B5CBA943-75CA-4D3B-BC7A-8C0080254423}"/>
                </a:ext>
              </a:extLst>
            </p:cNvPr>
            <p:cNvSpPr/>
            <p:nvPr/>
          </p:nvSpPr>
          <p:spPr bwMode="auto">
            <a:xfrm rot="5400000">
              <a:off x="2585751" y="1403040"/>
              <a:ext cx="1561872" cy="1581625"/>
            </a:xfrm>
            <a:prstGeom prst="triangle">
              <a:avLst>
                <a:gd name="adj" fmla="val 100000"/>
              </a:avLst>
            </a:prstGeom>
            <a:solidFill>
              <a:srgbClr val="008000"/>
            </a:solidFill>
            <a:ln w="9525" cap="flat" cmpd="sng" algn="ctr">
              <a:no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eaLnBrk="0" hangingPunct="0">
                <a:defRPr/>
              </a:pPr>
              <a:endParaRPr lang="de-DE" sz="4800" b="1" dirty="0">
                <a:solidFill>
                  <a:srgbClr val="000000"/>
                </a:solidFill>
                <a:effectLst>
                  <a:outerShdw blurRad="38100" dist="38100" dir="2700000" algn="tl">
                    <a:srgbClr val="000000">
                      <a:alpha val="43137"/>
                    </a:srgbClr>
                  </a:outerShdw>
                </a:effectLst>
                <a:latin typeface="Verdana" pitchFamily="34" charset="0"/>
                <a:cs typeface="Arial" panose="020B0604020202020204" pitchFamily="34" charset="0"/>
              </a:endParaRPr>
            </a:p>
          </p:txBody>
        </p:sp>
        <p:sp>
          <p:nvSpPr>
            <p:cNvPr id="18" name="Textfeld 29">
              <a:extLst>
                <a:ext uri="{FF2B5EF4-FFF2-40B4-BE49-F238E27FC236}">
                  <a16:creationId xmlns:a16="http://schemas.microsoft.com/office/drawing/2014/main" id="{07E79827-B136-45D5-8206-706C445ECE0D}"/>
                </a:ext>
              </a:extLst>
            </p:cNvPr>
            <p:cNvSpPr txBox="1">
              <a:spLocks noChangeArrowheads="1"/>
            </p:cNvSpPr>
            <p:nvPr/>
          </p:nvSpPr>
          <p:spPr bwMode="auto">
            <a:xfrm>
              <a:off x="2528613" y="2125191"/>
              <a:ext cx="1443646" cy="335593"/>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eaLnBrk="0" hangingPunct="0">
                <a:spcBef>
                  <a:spcPct val="0"/>
                </a:spcBef>
                <a:buFontTx/>
                <a:buNone/>
              </a:pPr>
              <a:r>
                <a:rPr lang="de-DE" altLang="de-DE" dirty="0">
                  <a:solidFill>
                    <a:srgbClr val="FFFFFF"/>
                  </a:solidFill>
                  <a:cs typeface="Arial" panose="020B0604020202020204" pitchFamily="34" charset="0"/>
                </a:rPr>
                <a:t>(CS)</a:t>
              </a:r>
            </a:p>
          </p:txBody>
        </p:sp>
      </p:grpSp>
      <p:grpSp>
        <p:nvGrpSpPr>
          <p:cNvPr id="19" name="Gruppieren 41">
            <a:extLst>
              <a:ext uri="{FF2B5EF4-FFF2-40B4-BE49-F238E27FC236}">
                <a16:creationId xmlns:a16="http://schemas.microsoft.com/office/drawing/2014/main" id="{BDFB7E7A-87CC-434F-AD9A-9C3F41358B35}"/>
              </a:ext>
            </a:extLst>
          </p:cNvPr>
          <p:cNvGrpSpPr>
            <a:grpSpLocks/>
          </p:cNvGrpSpPr>
          <p:nvPr/>
        </p:nvGrpSpPr>
        <p:grpSpPr bwMode="auto">
          <a:xfrm>
            <a:off x="2566988" y="2237924"/>
            <a:ext cx="5784850" cy="3150051"/>
            <a:chOff x="2566936" y="1996366"/>
            <a:chExt cx="5784752" cy="3149674"/>
          </a:xfrm>
          <a:effectLst/>
        </p:grpSpPr>
        <p:cxnSp>
          <p:nvCxnSpPr>
            <p:cNvPr id="20" name="Gerade Verbindung 10">
              <a:extLst>
                <a:ext uri="{FF2B5EF4-FFF2-40B4-BE49-F238E27FC236}">
                  <a16:creationId xmlns:a16="http://schemas.microsoft.com/office/drawing/2014/main" id="{0F2FC250-4281-4FD9-A567-9EE20D54FC1D}"/>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21" name="Textfeld 35">
              <a:extLst>
                <a:ext uri="{FF2B5EF4-FFF2-40B4-BE49-F238E27FC236}">
                  <a16:creationId xmlns:a16="http://schemas.microsoft.com/office/drawing/2014/main" id="{52E50A84-EA4C-4564-A28B-1FA43248BB1D}"/>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chemeClr val="bg1">
                      <a:lumMod val="50000"/>
                    </a:schemeClr>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a:t>
              </a:r>
            </a:p>
          </p:txBody>
        </p:sp>
      </p:grpSp>
      <p:grpSp>
        <p:nvGrpSpPr>
          <p:cNvPr id="22" name="Gruppieren 24">
            <a:extLst>
              <a:ext uri="{FF2B5EF4-FFF2-40B4-BE49-F238E27FC236}">
                <a16:creationId xmlns:a16="http://schemas.microsoft.com/office/drawing/2014/main" id="{E790262C-7774-4AF6-96EE-AA8DD877D168}"/>
              </a:ext>
            </a:extLst>
          </p:cNvPr>
          <p:cNvGrpSpPr>
            <a:grpSpLocks/>
          </p:cNvGrpSpPr>
          <p:nvPr/>
        </p:nvGrpSpPr>
        <p:grpSpPr bwMode="auto">
          <a:xfrm>
            <a:off x="2557138" y="1852166"/>
            <a:ext cx="5829742" cy="3825640"/>
            <a:chOff x="2630519" y="1316601"/>
            <a:chExt cx="5829176" cy="3825133"/>
          </a:xfrm>
          <a:effectLst/>
        </p:grpSpPr>
        <p:cxnSp>
          <p:nvCxnSpPr>
            <p:cNvPr id="23" name="Gerade Verbindung 13">
              <a:extLst>
                <a:ext uri="{FF2B5EF4-FFF2-40B4-BE49-F238E27FC236}">
                  <a16:creationId xmlns:a16="http://schemas.microsoft.com/office/drawing/2014/main" id="{75557254-C469-4B99-9CB0-5176F1D51C2F}"/>
                </a:ext>
              </a:extLst>
            </p:cNvPr>
            <p:cNvCxnSpPr>
              <a:cxnSpLocks/>
              <a:stCxn id="17" idx="2"/>
            </p:cNvCxnSpPr>
            <p:nvPr/>
          </p:nvCxnSpPr>
          <p:spPr bwMode="auto">
            <a:xfrm>
              <a:off x="2630519" y="1316601"/>
              <a:ext cx="3881086" cy="3825133"/>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24" name="Textfeld 38">
              <a:extLst>
                <a:ext uri="{FF2B5EF4-FFF2-40B4-BE49-F238E27FC236}">
                  <a16:creationId xmlns:a16="http://schemas.microsoft.com/office/drawing/2014/main" id="{C7E69013-A9D5-4ED2-9F71-F08EE6DC0779}"/>
                </a:ext>
              </a:extLst>
            </p:cNvPr>
            <p:cNvSpPr txBox="1">
              <a:spLocks noChangeArrowheads="1"/>
            </p:cNvSpPr>
            <p:nvPr/>
          </p:nvSpPr>
          <p:spPr bwMode="auto">
            <a:xfrm>
              <a:off x="6227447" y="399799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chemeClr val="bg1">
                      <a:lumMod val="50000"/>
                    </a:schemeClr>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a:t>
              </a:r>
            </a:p>
          </p:txBody>
        </p:sp>
      </p:grpSp>
      <p:grpSp>
        <p:nvGrpSpPr>
          <p:cNvPr id="25" name="Gruppieren 21">
            <a:extLst>
              <a:ext uri="{FF2B5EF4-FFF2-40B4-BE49-F238E27FC236}">
                <a16:creationId xmlns:a16="http://schemas.microsoft.com/office/drawing/2014/main" id="{C701E5BC-0EA4-469E-95E5-B5D289C15EA2}"/>
              </a:ext>
            </a:extLst>
          </p:cNvPr>
          <p:cNvGrpSpPr>
            <a:grpSpLocks/>
          </p:cNvGrpSpPr>
          <p:nvPr/>
        </p:nvGrpSpPr>
        <p:grpSpPr bwMode="auto">
          <a:xfrm>
            <a:off x="1476375" y="1268760"/>
            <a:ext cx="6264275" cy="4899878"/>
            <a:chOff x="1475656" y="915129"/>
            <a:chExt cx="6264696" cy="4899390"/>
          </a:xfrm>
        </p:grpSpPr>
        <p:grpSp>
          <p:nvGrpSpPr>
            <p:cNvPr id="26" name="Gruppieren 17">
              <a:extLst>
                <a:ext uri="{FF2B5EF4-FFF2-40B4-BE49-F238E27FC236}">
                  <a16:creationId xmlns:a16="http://schemas.microsoft.com/office/drawing/2014/main" id="{F14739F1-CED1-4146-81A7-360530389B32}"/>
                </a:ext>
              </a:extLst>
            </p:cNvPr>
            <p:cNvGrpSpPr>
              <a:grpSpLocks/>
            </p:cNvGrpSpPr>
            <p:nvPr/>
          </p:nvGrpSpPr>
          <p:grpSpPr bwMode="auto">
            <a:xfrm>
              <a:off x="2555229" y="915129"/>
              <a:ext cx="4176994" cy="4104866"/>
              <a:chOff x="1547117" y="699105"/>
              <a:chExt cx="4176994" cy="4104866"/>
            </a:xfrm>
          </p:grpSpPr>
          <p:cxnSp>
            <p:nvCxnSpPr>
              <p:cNvPr id="29" name="Gerade Verbindung mit Pfeil 28">
                <a:extLst>
                  <a:ext uri="{FF2B5EF4-FFF2-40B4-BE49-F238E27FC236}">
                    <a16:creationId xmlns:a16="http://schemas.microsoft.com/office/drawing/2014/main" id="{6B1FE4B9-B639-400E-8133-AD0592C5C197}"/>
                  </a:ext>
                </a:extLst>
              </p:cNvPr>
              <p:cNvCxnSpPr/>
              <p:nvPr/>
            </p:nvCxnSpPr>
            <p:spPr bwMode="auto">
              <a:xfrm flipV="1">
                <a:off x="1547117" y="699105"/>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30" name="Gerade Verbindung mit Pfeil 29">
                <a:extLst>
                  <a:ext uri="{FF2B5EF4-FFF2-40B4-BE49-F238E27FC236}">
                    <a16:creationId xmlns:a16="http://schemas.microsoft.com/office/drawing/2014/main" id="{7BCD9372-A219-4E1A-B6B5-07E844CF600D}"/>
                  </a:ext>
                </a:extLst>
              </p:cNvPr>
              <p:cNvCxnSpPr/>
              <p:nvPr/>
            </p:nvCxnSpPr>
            <p:spPr bwMode="auto">
              <a:xfrm>
                <a:off x="1547117" y="4803970"/>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27" name="Textfeld 41">
              <a:extLst>
                <a:ext uri="{FF2B5EF4-FFF2-40B4-BE49-F238E27FC236}">
                  <a16:creationId xmlns:a16="http://schemas.microsoft.com/office/drawing/2014/main" id="{34D5B658-94B3-40A5-9F34-20919623D403}"/>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chemeClr val="bg1">
                      <a:lumMod val="50000"/>
                    </a:schemeClr>
                  </a:solidFill>
                  <a:effectLst/>
                  <a:uLnTx/>
                  <a:uFillTx/>
                  <a:latin typeface="Arial" panose="020B0604020202020204" pitchFamily="34" charset="0"/>
                  <a:cs typeface="Arial" panose="020B0604020202020204" pitchFamily="34" charset="0"/>
                </a:rPr>
                <a:t>Price p</a:t>
              </a:r>
            </a:p>
          </p:txBody>
        </p:sp>
        <p:sp>
          <p:nvSpPr>
            <p:cNvPr id="28" name="Textfeld 42">
              <a:extLst>
                <a:ext uri="{FF2B5EF4-FFF2-40B4-BE49-F238E27FC236}">
                  <a16:creationId xmlns:a16="http://schemas.microsoft.com/office/drawing/2014/main" id="{00C0F4A2-F22A-4B1A-AF9C-C1C0D320048E}"/>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31" name="Ellipse 30">
            <a:extLst>
              <a:ext uri="{FF2B5EF4-FFF2-40B4-BE49-F238E27FC236}">
                <a16:creationId xmlns:a16="http://schemas.microsoft.com/office/drawing/2014/main" id="{0ABBCE2C-C458-40F4-AB23-0CE97FC49222}"/>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p:cxnSp>
        <p:nvCxnSpPr>
          <p:cNvPr id="32" name="Gerade Verbindung 10">
            <a:extLst>
              <a:ext uri="{FF2B5EF4-FFF2-40B4-BE49-F238E27FC236}">
                <a16:creationId xmlns:a16="http://schemas.microsoft.com/office/drawing/2014/main" id="{30381AB2-19A4-42D2-8F54-126B9AB2A81E}"/>
              </a:ext>
            </a:extLst>
          </p:cNvPr>
          <p:cNvCxnSpPr>
            <a:cxnSpLocks/>
          </p:cNvCxnSpPr>
          <p:nvPr/>
        </p:nvCxnSpPr>
        <p:spPr bwMode="auto">
          <a:xfrm flipV="1">
            <a:off x="2592786" y="1395531"/>
            <a:ext cx="3587427" cy="3150051"/>
          </a:xfrm>
          <a:prstGeom prst="line">
            <a:avLst/>
          </a:prstGeom>
          <a:noFill/>
          <a:ln w="25400" cap="flat" cmpd="sng" algn="ctr">
            <a:solidFill>
              <a:schemeClr val="tx1"/>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33" name="Textfeld 35">
            <a:extLst>
              <a:ext uri="{FF2B5EF4-FFF2-40B4-BE49-F238E27FC236}">
                <a16:creationId xmlns:a16="http://schemas.microsoft.com/office/drawing/2014/main" id="{18ADC02E-AE61-49FD-BD18-7129743BDEDA}"/>
              </a:ext>
            </a:extLst>
          </p:cNvPr>
          <p:cNvSpPr txBox="1">
            <a:spLocks noChangeArrowheads="1"/>
          </p:cNvSpPr>
          <p:nvPr/>
        </p:nvSpPr>
        <p:spPr bwMode="auto">
          <a:xfrm>
            <a:off x="6180212" y="1039987"/>
            <a:ext cx="2648795"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effectLst/>
                <a:uLnTx/>
                <a:uFillTx/>
                <a:latin typeface="Arial" panose="020B0604020202020204" pitchFamily="34" charset="0"/>
                <a:cs typeface="Arial" panose="020B0604020202020204" pitchFamily="34" charset="0"/>
              </a:rPr>
              <a:t>function</a:t>
            </a: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0" lang="de-DE" altLang="de-DE" sz="1800" b="0" i="0" u="none" strike="noStrike" kern="0" cap="none" spc="0" normalizeH="0" baseline="0" noProof="0" dirty="0" err="1">
                <a:ln>
                  <a:noFill/>
                </a:ln>
                <a:effectLst/>
                <a:uLnTx/>
                <a:uFillTx/>
                <a:latin typeface="Arial" panose="020B0604020202020204" pitchFamily="34" charset="0"/>
                <a:cs typeface="Arial" panose="020B0604020202020204" pitchFamily="34" charset="0"/>
              </a:rPr>
              <a:t>with</a:t>
            </a: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r>
              <a:rPr kumimoji="0" lang="de-DE" altLang="de-DE" sz="1800" b="0" i="0" u="none" strike="noStrike" kern="0" cap="none" spc="0" normalizeH="0" baseline="0" noProof="0" dirty="0" err="1">
                <a:ln>
                  <a:noFill/>
                </a:ln>
                <a:effectLst/>
                <a:uLnTx/>
                <a:uFillTx/>
                <a:latin typeface="Arial" panose="020B0604020202020204" pitchFamily="34" charset="0"/>
                <a:cs typeface="Arial" panose="020B0604020202020204" pitchFamily="34" charset="0"/>
              </a:rPr>
              <a:t>tax</a:t>
            </a:r>
            <a:endPar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p</a:t>
            </a:r>
            <a:r>
              <a:rPr lang="de-DE" altLang="de-DE" sz="900" kern="0" dirty="0" err="1">
                <a:solidFill>
                  <a:srgbClr val="000000"/>
                </a:solidFill>
                <a:cs typeface="Arial" panose="020B0604020202020204" pitchFamily="34" charset="0"/>
              </a:rPr>
              <a:t>tax</a:t>
            </a: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Q</a:t>
            </a:r>
            <a:r>
              <a:rPr kumimoji="0" lang="de-DE" altLang="de-DE" sz="900" b="0" i="0" u="none" strike="noStrike" kern="0" cap="none" spc="0" normalizeH="0" baseline="0" noProof="0" dirty="0">
                <a:ln>
                  <a:noFill/>
                </a:ln>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a:t>
            </a:r>
          </a:p>
        </p:txBody>
      </p:sp>
      <p:sp>
        <p:nvSpPr>
          <p:cNvPr id="34" name="Geschweifte Klammer links 33">
            <a:extLst>
              <a:ext uri="{FF2B5EF4-FFF2-40B4-BE49-F238E27FC236}">
                <a16:creationId xmlns:a16="http://schemas.microsoft.com/office/drawing/2014/main" id="{597D1CFD-BA9F-4E2B-899F-85B57BBE256C}"/>
              </a:ext>
            </a:extLst>
          </p:cNvPr>
          <p:cNvSpPr/>
          <p:nvPr/>
        </p:nvSpPr>
        <p:spPr bwMode="auto">
          <a:xfrm>
            <a:off x="2327941" y="4545582"/>
            <a:ext cx="202198" cy="825762"/>
          </a:xfrm>
          <a:prstGeom prst="leftBrace">
            <a:avLst/>
          </a:prstGeom>
          <a:noFill/>
          <a:ln w="28575"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35" name="Textfeld 20">
            <a:extLst>
              <a:ext uri="{FF2B5EF4-FFF2-40B4-BE49-F238E27FC236}">
                <a16:creationId xmlns:a16="http://schemas.microsoft.com/office/drawing/2014/main" id="{D60A331D-C881-45E5-9530-07B6952187D0}"/>
              </a:ext>
            </a:extLst>
          </p:cNvPr>
          <p:cNvSpPr txBox="1">
            <a:spLocks noChangeArrowheads="1"/>
          </p:cNvSpPr>
          <p:nvPr/>
        </p:nvSpPr>
        <p:spPr bwMode="auto">
          <a:xfrm>
            <a:off x="1259635" y="4774213"/>
            <a:ext cx="100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lang="de-DE" altLang="de-DE" sz="1800" kern="0" dirty="0" err="1">
                <a:cs typeface="Arial" panose="020B0604020202020204" pitchFamily="34" charset="0"/>
              </a:rPr>
              <a:t>tax</a:t>
            </a:r>
            <a:r>
              <a:rPr lang="de-DE" altLang="de-DE" sz="1800" kern="0" dirty="0">
                <a:cs typeface="Arial" panose="020B0604020202020204" pitchFamily="34" charset="0"/>
              </a:rPr>
              <a:t> rate</a:t>
            </a:r>
            <a:r>
              <a:rPr lang="de-DE" altLang="de-DE" sz="1400" kern="0" dirty="0">
                <a:cs typeface="Arial" panose="020B0604020202020204" pitchFamily="34" charset="0"/>
              </a:rPr>
              <a:t> </a:t>
            </a:r>
          </a:p>
        </p:txBody>
      </p:sp>
      <p:cxnSp>
        <p:nvCxnSpPr>
          <p:cNvPr id="36" name="Gerade Verbindung 22">
            <a:extLst>
              <a:ext uri="{FF2B5EF4-FFF2-40B4-BE49-F238E27FC236}">
                <a16:creationId xmlns:a16="http://schemas.microsoft.com/office/drawing/2014/main" id="{343400A3-CC62-4316-B8A8-58A984C0EC78}"/>
              </a:ext>
            </a:extLst>
          </p:cNvPr>
          <p:cNvCxnSpPr>
            <a:cxnSpLocks/>
          </p:cNvCxnSpPr>
          <p:nvPr/>
        </p:nvCxnSpPr>
        <p:spPr bwMode="auto">
          <a:xfrm flipH="1" flipV="1">
            <a:off x="1826626" y="3291865"/>
            <a:ext cx="2128174" cy="2690"/>
          </a:xfrm>
          <a:prstGeom prst="line">
            <a:avLst/>
          </a:prstGeom>
          <a:noFill/>
          <a:ln w="19050" algn="ctr">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feld 20">
            <a:extLst>
              <a:ext uri="{FF2B5EF4-FFF2-40B4-BE49-F238E27FC236}">
                <a16:creationId xmlns:a16="http://schemas.microsoft.com/office/drawing/2014/main" id="{4101520D-AD67-4FEC-992F-3C3DB04626AE}"/>
              </a:ext>
            </a:extLst>
          </p:cNvPr>
          <p:cNvSpPr txBox="1">
            <a:spLocks noChangeArrowheads="1"/>
          </p:cNvSpPr>
          <p:nvPr/>
        </p:nvSpPr>
        <p:spPr bwMode="auto">
          <a:xfrm>
            <a:off x="1010209" y="3085669"/>
            <a:ext cx="1072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MCP</a:t>
            </a:r>
            <a:r>
              <a:rPr lang="de-DE" altLang="de-DE" sz="900" kern="0" dirty="0" err="1">
                <a:solidFill>
                  <a:srgbClr val="000000"/>
                </a:solidFill>
                <a:cs typeface="Arial" panose="020B0604020202020204" pitchFamily="34" charset="0"/>
              </a:rPr>
              <a:t>tax</a:t>
            </a:r>
            <a:r>
              <a:rPr kumimoji="0" lang="de-DE" altLang="de-DE" sz="14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p>
        </p:txBody>
      </p:sp>
      <p:sp>
        <p:nvSpPr>
          <p:cNvPr id="41" name="Textfeld 20">
            <a:extLst>
              <a:ext uri="{FF2B5EF4-FFF2-40B4-BE49-F238E27FC236}">
                <a16:creationId xmlns:a16="http://schemas.microsoft.com/office/drawing/2014/main" id="{12C3094F-6A1D-446C-B2E6-CF9C7CD5CF34}"/>
              </a:ext>
            </a:extLst>
          </p:cNvPr>
          <p:cNvSpPr txBox="1">
            <a:spLocks noChangeArrowheads="1"/>
          </p:cNvSpPr>
          <p:nvPr/>
        </p:nvSpPr>
        <p:spPr bwMode="auto">
          <a:xfrm>
            <a:off x="3348686" y="5591873"/>
            <a:ext cx="10727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effectLst/>
                <a:uLnTx/>
                <a:uFillTx/>
                <a:latin typeface="Arial" panose="020B0604020202020204" pitchFamily="34" charset="0"/>
                <a:cs typeface="Arial" panose="020B0604020202020204" pitchFamily="34" charset="0"/>
              </a:rPr>
              <a:t>MCV</a:t>
            </a:r>
            <a:r>
              <a:rPr lang="de-DE" altLang="de-DE" sz="900" kern="0" dirty="0" err="1">
                <a:solidFill>
                  <a:srgbClr val="000000"/>
                </a:solidFill>
                <a:cs typeface="Arial" panose="020B0604020202020204" pitchFamily="34" charset="0"/>
              </a:rPr>
              <a:t>tax</a:t>
            </a:r>
            <a:r>
              <a:rPr kumimoji="0" lang="de-DE" altLang="de-DE" sz="1400" b="0" i="0" u="none" strike="noStrike" kern="0" cap="none" spc="0" normalizeH="0" baseline="0" noProof="0" dirty="0">
                <a:ln>
                  <a:noFill/>
                </a:ln>
                <a:effectLst/>
                <a:uLnTx/>
                <a:uFillTx/>
                <a:latin typeface="Arial" panose="020B0604020202020204" pitchFamily="34" charset="0"/>
                <a:cs typeface="Arial" panose="020B0604020202020204" pitchFamily="34" charset="0"/>
              </a:rPr>
              <a:t> </a:t>
            </a:r>
          </a:p>
        </p:txBody>
      </p:sp>
      <p:sp>
        <p:nvSpPr>
          <p:cNvPr id="42" name="Parallelogramm 41">
            <a:extLst>
              <a:ext uri="{FF2B5EF4-FFF2-40B4-BE49-F238E27FC236}">
                <a16:creationId xmlns:a16="http://schemas.microsoft.com/office/drawing/2014/main" id="{F388DEC8-98B8-4598-BC8C-465B88223EF4}"/>
              </a:ext>
            </a:extLst>
          </p:cNvPr>
          <p:cNvSpPr/>
          <p:nvPr/>
        </p:nvSpPr>
        <p:spPr bwMode="auto">
          <a:xfrm rot="16200000">
            <a:off x="2261953" y="3614846"/>
            <a:ext cx="2060067" cy="1459287"/>
          </a:xfrm>
          <a:custGeom>
            <a:avLst/>
            <a:gdLst>
              <a:gd name="connsiteX0" fmla="*/ 0 w 1701261"/>
              <a:gd name="connsiteY0" fmla="*/ 1630737 h 1630737"/>
              <a:gd name="connsiteX1" fmla="*/ 896922 w 1701261"/>
              <a:gd name="connsiteY1" fmla="*/ 0 h 1630737"/>
              <a:gd name="connsiteX2" fmla="*/ 1701261 w 1701261"/>
              <a:gd name="connsiteY2" fmla="*/ 0 h 1630737"/>
              <a:gd name="connsiteX3" fmla="*/ 804339 w 1701261"/>
              <a:gd name="connsiteY3" fmla="*/ 1630737 h 1630737"/>
              <a:gd name="connsiteX4" fmla="*/ 0 w 1701261"/>
              <a:gd name="connsiteY4" fmla="*/ 1630737 h 1630737"/>
              <a:gd name="connsiteX0" fmla="*/ 0 w 1750489"/>
              <a:gd name="connsiteY0" fmla="*/ 1630737 h 1630737"/>
              <a:gd name="connsiteX1" fmla="*/ 896922 w 1750489"/>
              <a:gd name="connsiteY1" fmla="*/ 0 h 1630737"/>
              <a:gd name="connsiteX2" fmla="*/ 1701261 w 1750489"/>
              <a:gd name="connsiteY2" fmla="*/ 0 h 1630737"/>
              <a:gd name="connsiteX3" fmla="*/ 1750489 w 1750489"/>
              <a:gd name="connsiteY3" fmla="*/ 1579937 h 1630737"/>
              <a:gd name="connsiteX4" fmla="*/ 0 w 1750489"/>
              <a:gd name="connsiteY4" fmla="*/ 1630737 h 1630737"/>
              <a:gd name="connsiteX0" fmla="*/ 0 w 1750489"/>
              <a:gd name="connsiteY0" fmla="*/ 1732337 h 1732337"/>
              <a:gd name="connsiteX1" fmla="*/ 712772 w 1750489"/>
              <a:gd name="connsiteY1" fmla="*/ 0 h 1732337"/>
              <a:gd name="connsiteX2" fmla="*/ 1701261 w 1750489"/>
              <a:gd name="connsiteY2" fmla="*/ 101600 h 1732337"/>
              <a:gd name="connsiteX3" fmla="*/ 1750489 w 1750489"/>
              <a:gd name="connsiteY3" fmla="*/ 1681537 h 1732337"/>
              <a:gd name="connsiteX4" fmla="*/ 0 w 1750489"/>
              <a:gd name="connsiteY4" fmla="*/ 1732337 h 1732337"/>
              <a:gd name="connsiteX0" fmla="*/ 0 w 1750489"/>
              <a:gd name="connsiteY0" fmla="*/ 1738687 h 1738687"/>
              <a:gd name="connsiteX1" fmla="*/ 712772 w 1750489"/>
              <a:gd name="connsiteY1" fmla="*/ 6350 h 1738687"/>
              <a:gd name="connsiteX2" fmla="*/ 1479011 w 1750489"/>
              <a:gd name="connsiteY2" fmla="*/ 0 h 1738687"/>
              <a:gd name="connsiteX3" fmla="*/ 1750489 w 1750489"/>
              <a:gd name="connsiteY3" fmla="*/ 1687887 h 1738687"/>
              <a:gd name="connsiteX4" fmla="*/ 0 w 1750489"/>
              <a:gd name="connsiteY4" fmla="*/ 1738687 h 1738687"/>
              <a:gd name="connsiteX0" fmla="*/ 0 w 2760139"/>
              <a:gd name="connsiteY0" fmla="*/ 1738687 h 1738687"/>
              <a:gd name="connsiteX1" fmla="*/ 712772 w 2760139"/>
              <a:gd name="connsiteY1" fmla="*/ 6350 h 1738687"/>
              <a:gd name="connsiteX2" fmla="*/ 1479011 w 2760139"/>
              <a:gd name="connsiteY2" fmla="*/ 0 h 1738687"/>
              <a:gd name="connsiteX3" fmla="*/ 2760139 w 2760139"/>
              <a:gd name="connsiteY3" fmla="*/ 1465637 h 1738687"/>
              <a:gd name="connsiteX4" fmla="*/ 0 w 2760139"/>
              <a:gd name="connsiteY4" fmla="*/ 1738687 h 1738687"/>
              <a:gd name="connsiteX0" fmla="*/ 1154128 w 2047367"/>
              <a:gd name="connsiteY0" fmla="*/ 1332287 h 1465637"/>
              <a:gd name="connsiteX1" fmla="*/ 0 w 2047367"/>
              <a:gd name="connsiteY1" fmla="*/ 6350 h 1465637"/>
              <a:gd name="connsiteX2" fmla="*/ 766239 w 2047367"/>
              <a:gd name="connsiteY2" fmla="*/ 0 h 1465637"/>
              <a:gd name="connsiteX3" fmla="*/ 2047367 w 2047367"/>
              <a:gd name="connsiteY3" fmla="*/ 1465637 h 1465637"/>
              <a:gd name="connsiteX4" fmla="*/ 1154128 w 2047367"/>
              <a:gd name="connsiteY4" fmla="*/ 1332287 h 1465637"/>
              <a:gd name="connsiteX0" fmla="*/ 1223978 w 2047367"/>
              <a:gd name="connsiteY0" fmla="*/ 1459287 h 1465637"/>
              <a:gd name="connsiteX1" fmla="*/ 0 w 2047367"/>
              <a:gd name="connsiteY1" fmla="*/ 6350 h 1465637"/>
              <a:gd name="connsiteX2" fmla="*/ 766239 w 2047367"/>
              <a:gd name="connsiteY2" fmla="*/ 0 h 1465637"/>
              <a:gd name="connsiteX3" fmla="*/ 2047367 w 2047367"/>
              <a:gd name="connsiteY3" fmla="*/ 1465637 h 1465637"/>
              <a:gd name="connsiteX4" fmla="*/ 1223978 w 2047367"/>
              <a:gd name="connsiteY4" fmla="*/ 1459287 h 1465637"/>
              <a:gd name="connsiteX0" fmla="*/ 1243028 w 2066417"/>
              <a:gd name="connsiteY0" fmla="*/ 1459287 h 1465637"/>
              <a:gd name="connsiteX1" fmla="*/ 0 w 2066417"/>
              <a:gd name="connsiteY1" fmla="*/ 19050 h 1465637"/>
              <a:gd name="connsiteX2" fmla="*/ 785289 w 2066417"/>
              <a:gd name="connsiteY2" fmla="*/ 0 h 1465637"/>
              <a:gd name="connsiteX3" fmla="*/ 2066417 w 2066417"/>
              <a:gd name="connsiteY3" fmla="*/ 1465637 h 1465637"/>
              <a:gd name="connsiteX4" fmla="*/ 1243028 w 2066417"/>
              <a:gd name="connsiteY4" fmla="*/ 1459287 h 1465637"/>
              <a:gd name="connsiteX0" fmla="*/ 1255728 w 2079117"/>
              <a:gd name="connsiteY0" fmla="*/ 1459287 h 1465637"/>
              <a:gd name="connsiteX1" fmla="*/ 0 w 2079117"/>
              <a:gd name="connsiteY1" fmla="*/ 12700 h 1465637"/>
              <a:gd name="connsiteX2" fmla="*/ 797989 w 2079117"/>
              <a:gd name="connsiteY2" fmla="*/ 0 h 1465637"/>
              <a:gd name="connsiteX3" fmla="*/ 2079117 w 2079117"/>
              <a:gd name="connsiteY3" fmla="*/ 1465637 h 1465637"/>
              <a:gd name="connsiteX4" fmla="*/ 1255728 w 2079117"/>
              <a:gd name="connsiteY4" fmla="*/ 1459287 h 1465637"/>
              <a:gd name="connsiteX0" fmla="*/ 1255728 w 2060067"/>
              <a:gd name="connsiteY0" fmla="*/ 1459287 h 1459287"/>
              <a:gd name="connsiteX1" fmla="*/ 0 w 2060067"/>
              <a:gd name="connsiteY1" fmla="*/ 12700 h 1459287"/>
              <a:gd name="connsiteX2" fmla="*/ 797989 w 2060067"/>
              <a:gd name="connsiteY2" fmla="*/ 0 h 1459287"/>
              <a:gd name="connsiteX3" fmla="*/ 2060067 w 2060067"/>
              <a:gd name="connsiteY3" fmla="*/ 1446587 h 1459287"/>
              <a:gd name="connsiteX4" fmla="*/ 1255728 w 2060067"/>
              <a:gd name="connsiteY4" fmla="*/ 1459287 h 145928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60067" h="1459287">
                <a:moveTo>
                  <a:pt x="1255728" y="1459287"/>
                </a:moveTo>
                <a:lnTo>
                  <a:pt x="0" y="12700"/>
                </a:lnTo>
                <a:lnTo>
                  <a:pt x="797989" y="0"/>
                </a:lnTo>
                <a:lnTo>
                  <a:pt x="2060067" y="1446587"/>
                </a:lnTo>
                <a:lnTo>
                  <a:pt x="1255728" y="1459287"/>
                </a:lnTo>
                <a:close/>
              </a:path>
            </a:pathLst>
          </a:custGeom>
          <a:solidFill>
            <a:srgbClr val="FFC000"/>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cxnSp>
        <p:nvCxnSpPr>
          <p:cNvPr id="37" name="Gerade Verbindung 25">
            <a:extLst>
              <a:ext uri="{FF2B5EF4-FFF2-40B4-BE49-F238E27FC236}">
                <a16:creationId xmlns:a16="http://schemas.microsoft.com/office/drawing/2014/main" id="{9D17025E-8E6D-44DA-BE06-223AC4C0171A}"/>
              </a:ext>
            </a:extLst>
          </p:cNvPr>
          <p:cNvCxnSpPr>
            <a:cxnSpLocks noChangeShapeType="1"/>
          </p:cNvCxnSpPr>
          <p:nvPr/>
        </p:nvCxnSpPr>
        <p:spPr bwMode="auto">
          <a:xfrm>
            <a:off x="3998833" y="3291865"/>
            <a:ext cx="69111" cy="2456449"/>
          </a:xfrm>
          <a:prstGeom prst="line">
            <a:avLst/>
          </a:prstGeom>
          <a:noFill/>
          <a:ln w="19050" algn="ctr">
            <a:solidFill>
              <a:schemeClr val="tx1"/>
            </a:solidFill>
            <a:prstDash val="dash"/>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4" name="Textfeld 20">
            <a:extLst>
              <a:ext uri="{FF2B5EF4-FFF2-40B4-BE49-F238E27FC236}">
                <a16:creationId xmlns:a16="http://schemas.microsoft.com/office/drawing/2014/main" id="{C44308CC-5B6A-49BF-B432-675CBB866108}"/>
              </a:ext>
            </a:extLst>
          </p:cNvPr>
          <p:cNvSpPr txBox="1">
            <a:spLocks noChangeArrowheads="1"/>
          </p:cNvSpPr>
          <p:nvPr/>
        </p:nvSpPr>
        <p:spPr bwMode="auto">
          <a:xfrm>
            <a:off x="2998324" y="4174701"/>
            <a:ext cx="100225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lang="de-DE" altLang="de-DE" sz="1800" kern="0" dirty="0" err="1">
                <a:cs typeface="Arial" panose="020B0604020202020204" pitchFamily="34" charset="0"/>
              </a:rPr>
              <a:t>Tax</a:t>
            </a:r>
            <a:endParaRPr lang="de-DE" altLang="de-DE" sz="1400" kern="0" dirty="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47" name="Freihand 46">
                <a:extLst>
                  <a:ext uri="{FF2B5EF4-FFF2-40B4-BE49-F238E27FC236}">
                    <a16:creationId xmlns:a16="http://schemas.microsoft.com/office/drawing/2014/main" id="{9C798AAB-0287-4E51-9FA5-CB27450C4FC1}"/>
                  </a:ext>
                </a:extLst>
              </p14:cNvPr>
              <p14:cNvContentPartPr/>
              <p14:nvPr/>
            </p14:nvContentPartPr>
            <p14:xfrm>
              <a:off x="1722190" y="2092661"/>
              <a:ext cx="9360" cy="27720"/>
            </p14:xfrm>
          </p:contentPart>
        </mc:Choice>
        <mc:Fallback xmlns="">
          <p:pic>
            <p:nvPicPr>
              <p:cNvPr id="47" name="Freihand 46">
                <a:extLst>
                  <a:ext uri="{FF2B5EF4-FFF2-40B4-BE49-F238E27FC236}">
                    <a16:creationId xmlns:a16="http://schemas.microsoft.com/office/drawing/2014/main" id="{9C798AAB-0287-4E51-9FA5-CB27450C4FC1}"/>
                  </a:ext>
                </a:extLst>
              </p:cNvPr>
              <p:cNvPicPr/>
              <p:nvPr/>
            </p:nvPicPr>
            <p:blipFill>
              <a:blip r:embed="rId4"/>
              <a:stretch>
                <a:fillRect/>
              </a:stretch>
            </p:blipFill>
            <p:spPr>
              <a:xfrm>
                <a:off x="1712830" y="2083543"/>
                <a:ext cx="27706" cy="45592"/>
              </a:xfrm>
              <a:prstGeom prst="rect">
                <a:avLst/>
              </a:prstGeom>
            </p:spPr>
          </p:pic>
        </mc:Fallback>
      </mc:AlternateContent>
      <p:sp>
        <p:nvSpPr>
          <p:cNvPr id="43" name="Textfeld 42">
            <a:extLst>
              <a:ext uri="{FF2B5EF4-FFF2-40B4-BE49-F238E27FC236}">
                <a16:creationId xmlns:a16="http://schemas.microsoft.com/office/drawing/2014/main" id="{CE68E43F-034C-42D7-AC3B-67212786AADB}"/>
              </a:ext>
            </a:extLst>
          </p:cNvPr>
          <p:cNvSpPr txBox="1"/>
          <p:nvPr/>
        </p:nvSpPr>
        <p:spPr>
          <a:xfrm>
            <a:off x="4708552" y="3608000"/>
            <a:ext cx="1340743" cy="276999"/>
          </a:xfrm>
          <a:prstGeom prst="rect">
            <a:avLst/>
          </a:prstGeom>
          <a:solidFill>
            <a:schemeClr val="tx2">
              <a:lumMod val="20000"/>
              <a:lumOff val="80000"/>
            </a:schemeClr>
          </a:solidFill>
        </p:spPr>
        <p:txBody>
          <a:bodyPr wrap="square" rtlCol="0">
            <a:spAutoFit/>
          </a:bodyPr>
          <a:lstStyle/>
          <a:p>
            <a:r>
              <a:rPr lang="de-DE" dirty="0"/>
              <a:t>Deadweight </a:t>
            </a:r>
            <a:r>
              <a:rPr lang="de-DE" dirty="0" err="1"/>
              <a:t>loss</a:t>
            </a:r>
            <a:endParaRPr lang="de-DE" dirty="0"/>
          </a:p>
        </p:txBody>
      </p:sp>
      <mc:AlternateContent xmlns:mc="http://schemas.openxmlformats.org/markup-compatibility/2006" xmlns:p14="http://schemas.microsoft.com/office/powerpoint/2010/main">
        <mc:Choice Requires="p14">
          <p:contentPart p14:bwMode="auto" r:id="rId5">
            <p14:nvContentPartPr>
              <p14:cNvPr id="57" name="Freihand 56">
                <a:extLst>
                  <a:ext uri="{FF2B5EF4-FFF2-40B4-BE49-F238E27FC236}">
                    <a16:creationId xmlns:a16="http://schemas.microsoft.com/office/drawing/2014/main" id="{581424FD-90E0-43D6-9AEF-2C1074754FC3}"/>
                  </a:ext>
                </a:extLst>
              </p14:cNvPr>
              <p14:cNvContentPartPr/>
              <p14:nvPr/>
            </p14:nvContentPartPr>
            <p14:xfrm>
              <a:off x="4016520" y="3365640"/>
              <a:ext cx="707760" cy="673560"/>
            </p14:xfrm>
          </p:contentPart>
        </mc:Choice>
        <mc:Fallback xmlns="">
          <p:pic>
            <p:nvPicPr>
              <p:cNvPr id="57" name="Freihand 56">
                <a:extLst>
                  <a:ext uri="{FF2B5EF4-FFF2-40B4-BE49-F238E27FC236}">
                    <a16:creationId xmlns:a16="http://schemas.microsoft.com/office/drawing/2014/main" id="{581424FD-90E0-43D6-9AEF-2C1074754FC3}"/>
                  </a:ext>
                </a:extLst>
              </p:cNvPr>
              <p:cNvPicPr/>
              <p:nvPr/>
            </p:nvPicPr>
            <p:blipFill>
              <a:blip r:embed="rId6"/>
              <a:stretch>
                <a:fillRect/>
              </a:stretch>
            </p:blipFill>
            <p:spPr>
              <a:xfrm>
                <a:off x="4007160" y="3356280"/>
                <a:ext cx="726480" cy="69228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3" name="Freihand 2"/>
              <p14:cNvContentPartPr/>
              <p14:nvPr/>
            </p14:nvContentPartPr>
            <p14:xfrm>
              <a:off x="4745160" y="2717280"/>
              <a:ext cx="375840" cy="444960"/>
            </p14:xfrm>
          </p:contentPart>
        </mc:Choice>
        <mc:Fallback xmlns="">
          <p:pic>
            <p:nvPicPr>
              <p:cNvPr id="3" name="Freihand 2"/>
              <p:cNvPicPr/>
              <p:nvPr/>
            </p:nvPicPr>
            <p:blipFill>
              <a:blip r:embed="rId8"/>
              <a:stretch>
                <a:fillRect/>
              </a:stretch>
            </p:blipFill>
            <p:spPr>
              <a:xfrm>
                <a:off x="4737600" y="2709000"/>
                <a:ext cx="388080" cy="459360"/>
              </a:xfrm>
              <a:prstGeom prst="rect">
                <a:avLst/>
              </a:prstGeom>
            </p:spPr>
          </p:pic>
        </mc:Fallback>
      </mc:AlternateContent>
    </p:spTree>
    <p:extLst>
      <p:ext uri="{BB962C8B-B14F-4D97-AF65-F5344CB8AC3E}">
        <p14:creationId xmlns:p14="http://schemas.microsoft.com/office/powerpoint/2010/main" val="56766823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1) Supply and demand</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Given are the supply and demand functions for fuel depending on the price [€/unit] in a competitive market:</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00−10</m:t>
                    </m:r>
                    <m:r>
                      <a:rPr lang="en-US" i="1">
                        <a:latin typeface="Cambria Math" panose="02040503050406030204" pitchFamily="18" charset="0"/>
                      </a:rPr>
                      <m:t>𝑝</m:t>
                    </m:r>
                  </m:oMath>
                </a14:m>
                <a:endParaRPr lang="de-DE" dirty="0"/>
              </a:p>
              <a:p>
                <a:r>
                  <a:rPr lang="en-US" i="1" dirty="0"/>
                  <a:t>	Supply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𝑆</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15</m:t>
                    </m:r>
                    <m:r>
                      <a:rPr lang="en-US" i="1">
                        <a:latin typeface="Cambria Math" panose="02040503050406030204" pitchFamily="18" charset="0"/>
                      </a:rPr>
                      <m:t>𝑝</m:t>
                    </m:r>
                  </m:oMath>
                </a14:m>
                <a:endParaRPr lang="de-DE" dirty="0"/>
              </a:p>
              <a:p>
                <a:pPr lvl="0">
                  <a:buFont typeface="+mj-lt"/>
                  <a:buAutoNum type="alphaLcParenR" startAt="5"/>
                </a:pPr>
                <a:r>
                  <a:rPr lang="en-US" dirty="0"/>
                  <a:t>How much is the consumer and the producer surplus now? How much is the welfare now?</a:t>
                </a:r>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3</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a:extLst>
                  <a:ext uri="{FF2B5EF4-FFF2-40B4-BE49-F238E27FC236}">
                    <a16:creationId xmlns:a16="http://schemas.microsoft.com/office/drawing/2014/main" id="{3690D3BB-611A-496B-BDD0-7C5BE140B679}"/>
                  </a:ext>
                </a:extLst>
              </p14:cNvPr>
              <p14:cNvContentPartPr/>
              <p14:nvPr/>
            </p14:nvContentPartPr>
            <p14:xfrm>
              <a:off x="809640" y="3038400"/>
              <a:ext cx="8297640" cy="3662280"/>
            </p14:xfrm>
          </p:contentPart>
        </mc:Choice>
        <mc:Fallback xmlns="">
          <p:pic>
            <p:nvPicPr>
              <p:cNvPr id="6" name="Freihand 5">
                <a:extLst>
                  <a:ext uri="{FF2B5EF4-FFF2-40B4-BE49-F238E27FC236}">
                    <a16:creationId xmlns:a16="http://schemas.microsoft.com/office/drawing/2014/main" id="{3690D3BB-611A-496B-BDD0-7C5BE140B679}"/>
                  </a:ext>
                </a:extLst>
              </p:cNvPr>
              <p:cNvPicPr/>
              <p:nvPr/>
            </p:nvPicPr>
            <p:blipFill>
              <a:blip r:embed="rId5"/>
              <a:stretch>
                <a:fillRect/>
              </a:stretch>
            </p:blipFill>
            <p:spPr>
              <a:xfrm>
                <a:off x="800280" y="3029040"/>
                <a:ext cx="8316360" cy="3681000"/>
              </a:xfrm>
              <a:prstGeom prst="rect">
                <a:avLst/>
              </a:prstGeom>
            </p:spPr>
          </p:pic>
        </mc:Fallback>
      </mc:AlternateContent>
    </p:spTree>
    <p:extLst>
      <p:ext uri="{BB962C8B-B14F-4D97-AF65-F5344CB8AC3E}">
        <p14:creationId xmlns:p14="http://schemas.microsoft.com/office/powerpoint/2010/main" val="133547471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Elasticity</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how</a:t>
            </a:r>
            <a:r>
              <a:rPr lang="de-DE" dirty="0"/>
              <a:t> </a:t>
            </a:r>
            <a:r>
              <a:rPr lang="de-DE" dirty="0" err="1"/>
              <a:t>much</a:t>
            </a:r>
            <a:r>
              <a:rPr lang="de-DE" dirty="0"/>
              <a:t> </a:t>
            </a:r>
            <a:r>
              <a:rPr lang="de-DE" dirty="0" err="1"/>
              <a:t>buyers</a:t>
            </a:r>
            <a:r>
              <a:rPr lang="de-DE" dirty="0"/>
              <a:t> and </a:t>
            </a:r>
            <a:r>
              <a:rPr lang="de-DE" dirty="0" err="1"/>
              <a:t>sellers</a:t>
            </a:r>
            <a:r>
              <a:rPr lang="de-DE" dirty="0"/>
              <a:t> </a:t>
            </a:r>
            <a:r>
              <a:rPr lang="de-DE" dirty="0" err="1"/>
              <a:t>respond</a:t>
            </a:r>
            <a:r>
              <a:rPr lang="de-DE" dirty="0"/>
              <a:t> </a:t>
            </a:r>
            <a:r>
              <a:rPr lang="de-DE" dirty="0" err="1"/>
              <a:t>to</a:t>
            </a:r>
            <a:r>
              <a:rPr lang="de-DE" dirty="0"/>
              <a:t> </a:t>
            </a:r>
            <a:r>
              <a:rPr lang="de-DE" dirty="0" err="1"/>
              <a:t>changes</a:t>
            </a:r>
            <a:r>
              <a:rPr lang="de-DE" dirty="0"/>
              <a:t> in </a:t>
            </a:r>
            <a:r>
              <a:rPr lang="de-DE" dirty="0" err="1"/>
              <a:t>market</a:t>
            </a:r>
            <a:r>
              <a:rPr lang="de-DE" dirty="0"/>
              <a:t> </a:t>
            </a:r>
            <a:r>
              <a:rPr lang="de-DE" dirty="0" err="1"/>
              <a:t>conditions</a:t>
            </a:r>
            <a:r>
              <a:rPr lang="de-DE" dirty="0"/>
              <a:t> (e.g. </a:t>
            </a:r>
            <a:r>
              <a:rPr lang="de-DE" dirty="0" err="1"/>
              <a:t>prices</a:t>
            </a:r>
            <a:r>
              <a:rPr lang="de-DE" dirty="0"/>
              <a:t> – </a:t>
            </a:r>
            <a:r>
              <a:rPr lang="de-DE" dirty="0" err="1"/>
              <a:t>price</a:t>
            </a:r>
            <a:r>
              <a:rPr lang="de-DE" dirty="0"/>
              <a:t> </a:t>
            </a:r>
            <a:r>
              <a:rPr lang="de-DE" dirty="0" err="1"/>
              <a:t>elasticity</a:t>
            </a:r>
            <a:r>
              <a:rPr lang="de-DE" dirty="0"/>
              <a:t>).</a:t>
            </a:r>
          </a:p>
          <a:p>
            <a:pPr marL="0" indent="0"/>
            <a:endParaRPr lang="de-DE" dirty="0"/>
          </a:p>
          <a:p>
            <a:pPr marL="0" indent="0"/>
            <a:r>
              <a:rPr lang="de-DE" dirty="0"/>
              <a:t>Price </a:t>
            </a:r>
            <a:r>
              <a:rPr lang="de-DE" dirty="0" err="1"/>
              <a:t>elasticity</a:t>
            </a:r>
            <a:r>
              <a:rPr lang="de-DE" dirty="0"/>
              <a:t> </a:t>
            </a:r>
            <a:r>
              <a:rPr lang="de-DE" dirty="0" err="1"/>
              <a:t>of</a:t>
            </a:r>
            <a:r>
              <a:rPr lang="de-DE" dirty="0"/>
              <a:t> </a:t>
            </a:r>
            <a:r>
              <a:rPr lang="de-DE" dirty="0" err="1"/>
              <a:t>demand</a:t>
            </a:r>
            <a:r>
              <a:rPr lang="de-DE" dirty="0"/>
              <a:t> </a:t>
            </a:r>
            <a:r>
              <a:rPr lang="de-DE" dirty="0" err="1"/>
              <a:t>is</a:t>
            </a:r>
            <a:r>
              <a:rPr lang="de-DE" dirty="0"/>
              <a:t> a </a:t>
            </a:r>
            <a:r>
              <a:rPr lang="de-DE" dirty="0" err="1"/>
              <a:t>measure</a:t>
            </a:r>
            <a:r>
              <a:rPr lang="de-DE" dirty="0"/>
              <a:t> </a:t>
            </a:r>
            <a:r>
              <a:rPr lang="de-DE" dirty="0" err="1"/>
              <a:t>of</a:t>
            </a:r>
            <a:r>
              <a:rPr lang="de-DE" dirty="0"/>
              <a:t> </a:t>
            </a:r>
            <a:r>
              <a:rPr lang="de-DE" dirty="0" err="1"/>
              <a:t>how</a:t>
            </a:r>
            <a:r>
              <a:rPr lang="de-DE" dirty="0"/>
              <a:t> </a:t>
            </a:r>
            <a:r>
              <a:rPr lang="de-DE" dirty="0" err="1"/>
              <a:t>much</a:t>
            </a:r>
            <a:r>
              <a:rPr lang="de-DE" dirty="0"/>
              <a:t> </a:t>
            </a:r>
            <a:r>
              <a:rPr lang="de-DE" dirty="0" err="1"/>
              <a:t>the</a:t>
            </a:r>
            <a:r>
              <a:rPr lang="de-DE" dirty="0"/>
              <a:t> </a:t>
            </a:r>
            <a:r>
              <a:rPr lang="de-DE" dirty="0" err="1"/>
              <a:t>quantity</a:t>
            </a:r>
            <a:r>
              <a:rPr lang="de-DE" dirty="0"/>
              <a:t> </a:t>
            </a:r>
            <a:r>
              <a:rPr lang="de-DE" dirty="0" err="1"/>
              <a:t>demanded</a:t>
            </a:r>
            <a:r>
              <a:rPr lang="de-DE" dirty="0"/>
              <a:t> </a:t>
            </a:r>
            <a:r>
              <a:rPr lang="de-DE" dirty="0" err="1"/>
              <a:t>of</a:t>
            </a:r>
            <a:r>
              <a:rPr lang="de-DE" dirty="0"/>
              <a:t> a </a:t>
            </a:r>
            <a:r>
              <a:rPr lang="de-DE" dirty="0" err="1"/>
              <a:t>good</a:t>
            </a:r>
            <a:r>
              <a:rPr lang="de-DE" dirty="0"/>
              <a:t> </a:t>
            </a:r>
            <a:r>
              <a:rPr lang="de-DE" dirty="0" err="1"/>
              <a:t>responds</a:t>
            </a:r>
            <a:r>
              <a:rPr lang="de-DE" dirty="0"/>
              <a:t> </a:t>
            </a:r>
            <a:r>
              <a:rPr lang="de-DE" dirty="0" err="1"/>
              <a:t>to</a:t>
            </a:r>
            <a:r>
              <a:rPr lang="de-DE" dirty="0"/>
              <a:t> a </a:t>
            </a:r>
            <a:r>
              <a:rPr lang="de-DE" dirty="0" err="1"/>
              <a:t>change</a:t>
            </a:r>
            <a:r>
              <a:rPr lang="de-DE" dirty="0"/>
              <a:t> in </a:t>
            </a:r>
            <a:r>
              <a:rPr lang="de-DE" dirty="0" err="1"/>
              <a:t>the</a:t>
            </a:r>
            <a:r>
              <a:rPr lang="de-DE" dirty="0"/>
              <a:t> </a:t>
            </a:r>
            <a:r>
              <a:rPr lang="de-DE" dirty="0" err="1"/>
              <a:t>price</a:t>
            </a:r>
            <a:r>
              <a:rPr lang="de-DE" dirty="0"/>
              <a:t> </a:t>
            </a:r>
            <a:r>
              <a:rPr lang="de-DE" dirty="0" err="1"/>
              <a:t>of</a:t>
            </a:r>
            <a:r>
              <a:rPr lang="de-DE" dirty="0"/>
              <a:t> </a:t>
            </a:r>
            <a:r>
              <a:rPr lang="de-DE" dirty="0" err="1"/>
              <a:t>that</a:t>
            </a:r>
            <a:r>
              <a:rPr lang="de-DE" dirty="0"/>
              <a:t> </a:t>
            </a:r>
            <a:r>
              <a:rPr lang="de-DE" dirty="0" err="1"/>
              <a:t>good</a:t>
            </a:r>
            <a:r>
              <a:rPr lang="de-DE" dirty="0"/>
              <a:t>.</a:t>
            </a:r>
          </a:p>
          <a:p>
            <a:pPr marL="0" indent="0"/>
            <a:r>
              <a:rPr lang="de-DE" dirty="0"/>
              <a:t>                                             % </a:t>
            </a:r>
            <a:r>
              <a:rPr lang="de-DE" dirty="0" err="1"/>
              <a:t>change</a:t>
            </a:r>
            <a:r>
              <a:rPr lang="de-DE" dirty="0"/>
              <a:t> in </a:t>
            </a:r>
            <a:r>
              <a:rPr lang="de-DE" dirty="0" err="1"/>
              <a:t>quantity</a:t>
            </a:r>
            <a:r>
              <a:rPr lang="de-DE" dirty="0"/>
              <a:t> </a:t>
            </a:r>
            <a:r>
              <a:rPr lang="de-DE" dirty="0" err="1"/>
              <a:t>demanded</a:t>
            </a:r>
            <a:endParaRPr lang="de-DE" dirty="0"/>
          </a:p>
          <a:p>
            <a:pPr marL="0" indent="0"/>
            <a:r>
              <a:rPr lang="de-DE" dirty="0"/>
              <a:t>Price </a:t>
            </a:r>
            <a:r>
              <a:rPr lang="de-DE" dirty="0" err="1"/>
              <a:t>elasticity</a:t>
            </a:r>
            <a:r>
              <a:rPr lang="de-DE" dirty="0"/>
              <a:t> </a:t>
            </a:r>
            <a:r>
              <a:rPr lang="de-DE" dirty="0" err="1"/>
              <a:t>of</a:t>
            </a:r>
            <a:r>
              <a:rPr lang="de-DE" dirty="0"/>
              <a:t> </a:t>
            </a:r>
            <a:r>
              <a:rPr lang="de-DE" dirty="0" err="1"/>
              <a:t>demand</a:t>
            </a:r>
            <a:r>
              <a:rPr lang="de-DE" dirty="0"/>
              <a:t> = </a:t>
            </a:r>
          </a:p>
          <a:p>
            <a:pPr marL="0" indent="0"/>
            <a:r>
              <a:rPr lang="de-DE" dirty="0"/>
              <a:t>                                                        % </a:t>
            </a:r>
            <a:r>
              <a:rPr lang="de-DE" dirty="0" err="1"/>
              <a:t>change</a:t>
            </a:r>
            <a:r>
              <a:rPr lang="de-DE" dirty="0"/>
              <a:t> in </a:t>
            </a:r>
            <a:r>
              <a:rPr lang="de-DE" dirty="0" err="1"/>
              <a:t>price</a:t>
            </a:r>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a:t>
            </a:r>
          </a:p>
        </p:txBody>
      </p:sp>
      <p:cxnSp>
        <p:nvCxnSpPr>
          <p:cNvPr id="8" name="Gerader Verbinder 7">
            <a:extLst>
              <a:ext uri="{FF2B5EF4-FFF2-40B4-BE49-F238E27FC236}">
                <a16:creationId xmlns:a16="http://schemas.microsoft.com/office/drawing/2014/main" id="{B0CEE54B-35F7-42A3-B909-F2C924E27279}"/>
              </a:ext>
            </a:extLst>
          </p:cNvPr>
          <p:cNvCxnSpPr/>
          <p:nvPr/>
        </p:nvCxnSpPr>
        <p:spPr bwMode="auto">
          <a:xfrm>
            <a:off x="3995936" y="4293096"/>
            <a:ext cx="3312468" cy="0"/>
          </a:xfrm>
          <a:prstGeom prst="line">
            <a:avLst/>
          </a:prstGeom>
          <a:solidFill>
            <a:schemeClr val="tx2"/>
          </a:solidFill>
          <a:ln w="19050"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mc:AlternateContent xmlns:mc="http://schemas.openxmlformats.org/markup-compatibility/2006" xmlns:p14="http://schemas.microsoft.com/office/powerpoint/2010/main">
        <mc:Choice Requires="p14">
          <p:contentPart p14:bwMode="auto" r:id="rId2">
            <p14:nvContentPartPr>
              <p14:cNvPr id="2" name="Freihand 1"/>
              <p14:cNvContentPartPr/>
              <p14:nvPr/>
            </p14:nvContentPartPr>
            <p14:xfrm>
              <a:off x="688320" y="5175720"/>
              <a:ext cx="3058560" cy="1005840"/>
            </p14:xfrm>
          </p:contentPart>
        </mc:Choice>
        <mc:Fallback xmlns="">
          <p:pic>
            <p:nvPicPr>
              <p:cNvPr id="2" name="Freihand 1"/>
              <p:cNvPicPr/>
              <p:nvPr/>
            </p:nvPicPr>
            <p:blipFill>
              <a:blip r:embed="rId3"/>
              <a:stretch>
                <a:fillRect/>
              </a:stretch>
            </p:blipFill>
            <p:spPr>
              <a:xfrm>
                <a:off x="679320" y="5165280"/>
                <a:ext cx="3074400" cy="1022400"/>
              </a:xfrm>
              <a:prstGeom prst="rect">
                <a:avLst/>
              </a:prstGeom>
            </p:spPr>
          </p:pic>
        </mc:Fallback>
      </mc:AlternateContent>
    </p:spTree>
    <p:extLst>
      <p:ext uri="{BB962C8B-B14F-4D97-AF65-F5344CB8AC3E}">
        <p14:creationId xmlns:p14="http://schemas.microsoft.com/office/powerpoint/2010/main" val="14156548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spcBef>
                <a:spcPts val="600"/>
              </a:spcBef>
              <a:buClrTx/>
              <a:buFontTx/>
              <a:buNone/>
            </a:pP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1  &l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0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inelastic</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mand</a:t>
            </a:r>
            <a:endParaRPr lang="en-US"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a:spcBef>
                <a:spcPts val="600"/>
              </a:spcBef>
              <a:buClrTx/>
              <a:buFontTx/>
              <a:buNone/>
            </a:pP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l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1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elastic</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dirty="0" err="1">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demand</a:t>
            </a:r>
            <a:endPar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endParaRPr>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rPr>
              <a:t>= -1</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if</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price</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increases</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by</a:t>
            </a:r>
            <a:r>
              <a:rPr lang="de-DE" altLang="en-US" dirty="0">
                <a:ea typeface="Times New Roman" panose="02020603050405020304" pitchFamily="18" charset="0"/>
                <a:cs typeface="Arial" panose="020B0604020202020204" pitchFamily="34" charset="0"/>
              </a:rPr>
              <a:t> 1%, </a:t>
            </a:r>
            <a:r>
              <a:rPr lang="de-DE" altLang="en-US" dirty="0" err="1">
                <a:ea typeface="Times New Roman" panose="02020603050405020304" pitchFamily="18" charset="0"/>
                <a:cs typeface="Arial" panose="020B0604020202020204" pitchFamily="34" charset="0"/>
              </a:rPr>
              <a:t>demand</a:t>
            </a:r>
            <a:endParaRPr lang="de-DE" altLang="en-US" dirty="0">
              <a:ea typeface="Times New Roman" panose="02020603050405020304" pitchFamily="18" charset="0"/>
              <a:cs typeface="Arial" panose="020B0604020202020204" pitchFamily="34" charset="0"/>
            </a:endParaRPr>
          </a:p>
          <a:p>
            <a:pPr marL="0" indent="0"/>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decreases</a:t>
            </a:r>
            <a:r>
              <a:rPr lang="de-DE" altLang="en-US" dirty="0">
                <a:ea typeface="Times New Roman" panose="02020603050405020304" pitchFamily="18" charset="0"/>
                <a:cs typeface="Arial" panose="020B0604020202020204" pitchFamily="34" charset="0"/>
              </a:rPr>
              <a:t> </a:t>
            </a:r>
            <a:r>
              <a:rPr lang="de-DE" altLang="en-US" dirty="0" err="1">
                <a:ea typeface="Times New Roman" panose="02020603050405020304" pitchFamily="18" charset="0"/>
                <a:cs typeface="Arial" panose="020B0604020202020204" pitchFamily="34" charset="0"/>
              </a:rPr>
              <a:t>by</a:t>
            </a:r>
            <a:r>
              <a:rPr lang="de-DE" altLang="en-US" dirty="0">
                <a:ea typeface="Times New Roman" panose="02020603050405020304" pitchFamily="18" charset="0"/>
                <a:cs typeface="Arial" panose="020B0604020202020204" pitchFamily="34" charset="0"/>
              </a:rPr>
              <a:t> 1%</a:t>
            </a:r>
            <a:endParaRPr lang="de-DE" dirty="0"/>
          </a:p>
          <a:p>
            <a:pPr marL="0" indent="0"/>
            <a:endParaRPr lang="de-DE" dirty="0"/>
          </a:p>
          <a:p>
            <a:pPr marL="0" indent="0"/>
            <a:r>
              <a:rPr lang="de-DE" dirty="0"/>
              <a:t>Convention </a:t>
            </a:r>
            <a:r>
              <a:rPr lang="de-DE" dirty="0" err="1"/>
              <a:t>to</a:t>
            </a:r>
            <a:r>
              <a:rPr lang="de-DE" dirty="0"/>
              <a:t> </a:t>
            </a:r>
            <a:r>
              <a:rPr lang="de-DE" dirty="0" err="1"/>
              <a:t>operate</a:t>
            </a:r>
            <a:r>
              <a:rPr lang="de-DE" dirty="0"/>
              <a:t> </a:t>
            </a:r>
            <a:r>
              <a:rPr lang="de-DE" dirty="0" err="1"/>
              <a:t>with</a:t>
            </a:r>
            <a:r>
              <a:rPr lang="de-DE" dirty="0"/>
              <a:t> absolute </a:t>
            </a:r>
            <a:r>
              <a:rPr lang="de-DE" dirty="0" err="1"/>
              <a:t>values</a:t>
            </a:r>
            <a:r>
              <a:rPr lang="de-DE" dirty="0"/>
              <a:t> </a:t>
            </a:r>
            <a:r>
              <a:rPr lang="de-DE" altLang="en-US" i="1" dirty="0">
                <a:latin typeface="Arial" panose="020B0604020202020204" pitchFamily="34" charset="0"/>
                <a:ea typeface="Times New Roman" panose="02020603050405020304" pitchFamily="18" charset="0"/>
                <a:cs typeface="Arial" panose="020B0604020202020204" pitchFamily="34" charset="0"/>
              </a:rPr>
              <a:t>│</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i="1" baseline="-30000" dirty="0">
                <a:latin typeface="Arial" panose="020B0604020202020204" pitchFamily="34" charset="0"/>
                <a:ea typeface="Times New Roman" panose="02020603050405020304" pitchFamily="18" charset="0"/>
                <a:cs typeface="Arial" panose="020B0604020202020204" pitchFamily="34" charset="0"/>
              </a:rPr>
              <a:t> </a:t>
            </a:r>
            <a:r>
              <a:rPr lang="de-DE" altLang="en-US" i="1" dirty="0">
                <a:latin typeface="Arial" panose="020B0604020202020204" pitchFamily="34" charset="0"/>
                <a:ea typeface="Times New Roman" panose="02020603050405020304" pitchFamily="18" charset="0"/>
                <a:cs typeface="Arial" panose="020B0604020202020204" pitchFamily="34" charset="0"/>
              </a:rPr>
              <a:t>│</a:t>
            </a:r>
            <a:r>
              <a:rPr lang="de-DE" dirty="0"/>
              <a:t>:</a:t>
            </a:r>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dirty="0"/>
              <a:t> &gt; 1	 	</a:t>
            </a:r>
            <a:r>
              <a:rPr lang="de-DE" dirty="0" err="1"/>
              <a:t>elastic</a:t>
            </a:r>
            <a:r>
              <a:rPr lang="de-DE" dirty="0"/>
              <a:t> </a:t>
            </a:r>
            <a:r>
              <a:rPr lang="de-DE" dirty="0" err="1"/>
              <a:t>demand</a:t>
            </a:r>
            <a:endParaRPr lang="de-DE" dirty="0"/>
          </a:p>
          <a:p>
            <a:pPr marL="0" indent="0"/>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dirty="0"/>
              <a:t>0 </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a:t>
            </a:r>
            <a:r>
              <a:rPr lang="de-DE" altLang="en-US" i="1"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a:t>
            </a:r>
            <a:r>
              <a:rPr lang="de-DE" altLang="en-US" i="1" baseline="-30000" dirty="0" err="1">
                <a:latin typeface="Arial" panose="020B0604020202020204" pitchFamily="34" charset="0"/>
                <a:ea typeface="Times New Roman" panose="02020603050405020304" pitchFamily="18" charset="0"/>
                <a:cs typeface="Arial" panose="020B0604020202020204" pitchFamily="34" charset="0"/>
              </a:rPr>
              <a:t>p,Q</a:t>
            </a:r>
            <a:r>
              <a:rPr lang="de-DE" altLang="en-US" dirty="0">
                <a:latin typeface="Arial" panose="020B0604020202020204" pitchFamily="34" charset="0"/>
                <a:ea typeface="Times New Roman" panose="02020603050405020304" pitchFamily="18" charset="0"/>
                <a:cs typeface="Arial" panose="020B0604020202020204" pitchFamily="34" charset="0"/>
                <a:sym typeface="Symbol" panose="05050102010706020507" pitchFamily="18" charset="2"/>
              </a:rPr>
              <a:t>  1	</a:t>
            </a:r>
            <a:r>
              <a:rPr lang="de-DE" dirty="0" err="1"/>
              <a:t>inelastic</a:t>
            </a:r>
            <a:r>
              <a:rPr lang="de-DE" dirty="0"/>
              <a:t> </a:t>
            </a:r>
            <a:r>
              <a:rPr lang="de-DE" dirty="0" err="1"/>
              <a:t>demand</a:t>
            </a:r>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 (continued)</a:t>
            </a:r>
          </a:p>
        </p:txBody>
      </p:sp>
    </p:spTree>
    <p:extLst>
      <p:ext uri="{BB962C8B-B14F-4D97-AF65-F5344CB8AC3E}">
        <p14:creationId xmlns:p14="http://schemas.microsoft.com/office/powerpoint/2010/main" val="1605607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Demand </a:t>
            </a:r>
            <a:r>
              <a:rPr lang="de-DE" dirty="0" err="1"/>
              <a:t>for</a:t>
            </a:r>
            <a:r>
              <a:rPr lang="de-DE" dirty="0"/>
              <a:t> </a:t>
            </a:r>
            <a:r>
              <a:rPr lang="de-DE" dirty="0" err="1"/>
              <a:t>electricity</a:t>
            </a:r>
            <a:r>
              <a:rPr lang="de-DE" dirty="0"/>
              <a:t> </a:t>
            </a:r>
            <a:r>
              <a:rPr lang="de-DE" dirty="0" err="1"/>
              <a:t>is</a:t>
            </a:r>
            <a:r>
              <a:rPr lang="de-DE" dirty="0"/>
              <a:t> </a:t>
            </a:r>
            <a:r>
              <a:rPr lang="de-DE" dirty="0" err="1"/>
              <a:t>largely</a:t>
            </a:r>
            <a:r>
              <a:rPr lang="de-DE" dirty="0"/>
              <a:t> </a:t>
            </a:r>
            <a:r>
              <a:rPr lang="de-DE" dirty="0" err="1"/>
              <a:t>inelastic</a:t>
            </a:r>
            <a:r>
              <a:rPr lang="de-DE" dirty="0"/>
              <a:t>.</a:t>
            </a:r>
          </a:p>
          <a:p>
            <a:pPr marL="0" indent="0"/>
            <a:endParaRPr lang="de-DE" dirty="0"/>
          </a:p>
          <a:p>
            <a:pPr marL="0" indent="0">
              <a:buFontTx/>
              <a:buNone/>
              <a:defRPr/>
            </a:pPr>
            <a:r>
              <a:rPr lang="en-US" kern="0" dirty="0">
                <a:latin typeface="Arial" panose="020B0604020202020204" pitchFamily="34" charset="0"/>
                <a:cs typeface="Arial" panose="020B0604020202020204" pitchFamily="34" charset="0"/>
              </a:rPr>
              <a:t>General reasons for inelastic demand (0 – 1):</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Buyers do not perceive the price changes</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Switching to alternative products (substitutes) is cumbersome</a:t>
            </a: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Lack of substitutes</a:t>
            </a: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r>
              <a:rPr lang="en-US" kern="0" dirty="0">
                <a:latin typeface="Arial" panose="020B0604020202020204" pitchFamily="34" charset="0"/>
                <a:cs typeface="Arial" panose="020B0604020202020204" pitchFamily="34" charset="0"/>
              </a:rPr>
              <a:t>Time:</a:t>
            </a: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0" indent="0"/>
            <a:r>
              <a:rPr lang="de-DE" dirty="0" err="1"/>
              <a:t>Goods</a:t>
            </a:r>
            <a:r>
              <a:rPr lang="de-DE" dirty="0"/>
              <a:t> </a:t>
            </a:r>
            <a:r>
              <a:rPr lang="de-DE" dirty="0" err="1"/>
              <a:t>tend</a:t>
            </a:r>
            <a:r>
              <a:rPr lang="de-DE" dirty="0"/>
              <a:t> </a:t>
            </a:r>
            <a:r>
              <a:rPr lang="de-DE" dirty="0" err="1"/>
              <a:t>to</a:t>
            </a:r>
            <a:r>
              <a:rPr lang="de-DE" dirty="0"/>
              <a:t> </a:t>
            </a:r>
            <a:r>
              <a:rPr lang="de-DE" dirty="0" err="1"/>
              <a:t>have</a:t>
            </a:r>
            <a:r>
              <a:rPr lang="de-DE" dirty="0"/>
              <a:t> </a:t>
            </a:r>
            <a:r>
              <a:rPr lang="de-DE" dirty="0" err="1"/>
              <a:t>more</a:t>
            </a:r>
            <a:r>
              <a:rPr lang="de-DE" dirty="0"/>
              <a:t> </a:t>
            </a:r>
            <a:r>
              <a:rPr lang="de-DE" dirty="0" err="1"/>
              <a:t>elastic</a:t>
            </a:r>
            <a:r>
              <a:rPr lang="de-DE" dirty="0"/>
              <a:t> </a:t>
            </a:r>
            <a:r>
              <a:rPr lang="de-DE" dirty="0" err="1"/>
              <a:t>demand</a:t>
            </a:r>
            <a:r>
              <a:rPr lang="de-DE" dirty="0"/>
              <a:t> </a:t>
            </a:r>
            <a:r>
              <a:rPr lang="de-DE" dirty="0" err="1"/>
              <a:t>over</a:t>
            </a:r>
            <a:r>
              <a:rPr lang="de-DE" dirty="0"/>
              <a:t> </a:t>
            </a:r>
            <a:r>
              <a:rPr lang="de-DE" dirty="0" err="1"/>
              <a:t>longer</a:t>
            </a:r>
            <a:r>
              <a:rPr lang="de-DE" dirty="0"/>
              <a:t> time </a:t>
            </a:r>
            <a:r>
              <a:rPr lang="de-DE" dirty="0" err="1"/>
              <a:t>horizons</a:t>
            </a:r>
            <a:endParaRPr lang="de-DE" dirty="0"/>
          </a:p>
          <a:p>
            <a:pPr marL="0" indent="0"/>
            <a:endParaRPr lang="de-DE" dirty="0"/>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285750" indent="-285750">
              <a:buFont typeface="Arial" panose="020B0604020202020204" pitchFamily="34" charset="0"/>
              <a:buChar char="•"/>
              <a:defRPr/>
            </a:pPr>
            <a:endParaRPr lang="en-US" kern="0" dirty="0">
              <a:latin typeface="Arial" panose="020B0604020202020204" pitchFamily="34" charset="0"/>
              <a:cs typeface="Arial" panose="020B0604020202020204" pitchFamily="34" charset="0"/>
            </a:endParaRP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2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rice elasticity of demand: Electricity</a:t>
            </a:r>
          </a:p>
        </p:txBody>
      </p:sp>
    </p:spTree>
    <p:extLst>
      <p:ext uri="{BB962C8B-B14F-4D97-AF65-F5344CB8AC3E}">
        <p14:creationId xmlns:p14="http://schemas.microsoft.com/office/powerpoint/2010/main" val="92420857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2) Price elasticit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The price for electricity is 0.2 €/kWh. The demand function of a private household (per month) is given by: </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𝑞</m:t>
                        </m:r>
                      </m:e>
                      <m:sub>
                        <m:r>
                          <a:rPr lang="en-US" i="1">
                            <a:latin typeface="Cambria Math" panose="02040503050406030204" pitchFamily="18" charset="0"/>
                          </a:rPr>
                          <m:t>𝐷𝑖</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625−625</m:t>
                    </m:r>
                    <m:r>
                      <a:rPr lang="en-US" i="1">
                        <a:latin typeface="Cambria Math" panose="02040503050406030204" pitchFamily="18" charset="0"/>
                      </a:rPr>
                      <m:t>𝑝</m:t>
                    </m:r>
                  </m:oMath>
                </a14:m>
                <a:r>
                  <a:rPr lang="en-US" i="1" dirty="0"/>
                  <a:t>                                q [kWh], p [€/kWh]</a:t>
                </a:r>
                <a:endParaRPr lang="de-DE" dirty="0"/>
              </a:p>
              <a:p>
                <a:pPr lvl="0">
                  <a:buFont typeface="+mj-lt"/>
                  <a:buAutoNum type="alphaLcParenR"/>
                </a:pPr>
                <a:r>
                  <a:rPr lang="en-US" dirty="0"/>
                  <a:t>How much electricity does the single household consume per month? How much does it pay? </a:t>
                </a:r>
                <a:endParaRPr lang="de-DE" dirty="0"/>
              </a:p>
              <a:p>
                <a:pPr marL="0" indent="0"/>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908"/>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7</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4" name="Freihand 3"/>
              <p14:cNvContentPartPr/>
              <p14:nvPr/>
            </p14:nvContentPartPr>
            <p14:xfrm>
              <a:off x="881280" y="2949120"/>
              <a:ext cx="8256960" cy="1818000"/>
            </p14:xfrm>
          </p:contentPart>
        </mc:Choice>
        <mc:Fallback xmlns="">
          <p:pic>
            <p:nvPicPr>
              <p:cNvPr id="4" name="Freihand 3"/>
              <p:cNvPicPr/>
              <p:nvPr/>
            </p:nvPicPr>
            <p:blipFill>
              <a:blip r:embed="rId5"/>
              <a:stretch>
                <a:fillRect/>
              </a:stretch>
            </p:blipFill>
            <p:spPr>
              <a:xfrm>
                <a:off x="870120" y="2941200"/>
                <a:ext cx="8278560" cy="1836000"/>
              </a:xfrm>
              <a:prstGeom prst="rect">
                <a:avLst/>
              </a:prstGeom>
            </p:spPr>
          </p:pic>
        </mc:Fallback>
      </mc:AlternateContent>
    </p:spTree>
    <p:extLst>
      <p:ext uri="{BB962C8B-B14F-4D97-AF65-F5344CB8AC3E}">
        <p14:creationId xmlns:p14="http://schemas.microsoft.com/office/powerpoint/2010/main" val="58809065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2) Price elasticit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The price for electricity is 0.2 €/kWh. The demand function of a private household (per month) is given by: </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𝑞</m:t>
                        </m:r>
                      </m:e>
                      <m:sub>
                        <m:r>
                          <a:rPr lang="en-US" i="1">
                            <a:latin typeface="Cambria Math" panose="02040503050406030204" pitchFamily="18" charset="0"/>
                          </a:rPr>
                          <m:t>𝐷𝑖</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625−625</m:t>
                    </m:r>
                    <m:r>
                      <a:rPr lang="en-US" i="1">
                        <a:latin typeface="Cambria Math" panose="02040503050406030204" pitchFamily="18" charset="0"/>
                      </a:rPr>
                      <m:t>𝑝</m:t>
                    </m:r>
                  </m:oMath>
                </a14:m>
                <a:r>
                  <a:rPr lang="en-US" i="1" dirty="0"/>
                  <a:t>                                q [kWh], p [€/kWh]</a:t>
                </a:r>
                <a:endParaRPr lang="de-DE" dirty="0"/>
              </a:p>
              <a:p>
                <a:pPr lvl="0">
                  <a:buFont typeface="+mj-lt"/>
                  <a:buAutoNum type="alphaLcParenR" startAt="2"/>
                </a:pPr>
                <a:r>
                  <a:rPr lang="en-US" dirty="0"/>
                  <a:t>What is the price elasticity at this point? Is it elastic or inelastic?</a:t>
                </a:r>
                <a:endParaRPr lang="de-DE" dirty="0"/>
              </a:p>
              <a:p>
                <a:pPr marL="0" indent="0"/>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908"/>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8</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4" name="Freihand 3"/>
              <p14:cNvContentPartPr/>
              <p14:nvPr/>
            </p14:nvContentPartPr>
            <p14:xfrm>
              <a:off x="485280" y="2699280"/>
              <a:ext cx="8277840" cy="3992760"/>
            </p14:xfrm>
          </p:contentPart>
        </mc:Choice>
        <mc:Fallback xmlns="">
          <p:pic>
            <p:nvPicPr>
              <p:cNvPr id="4" name="Freihand 3"/>
              <p:cNvPicPr/>
              <p:nvPr/>
            </p:nvPicPr>
            <p:blipFill>
              <a:blip r:embed="rId5"/>
              <a:stretch>
                <a:fillRect/>
              </a:stretch>
            </p:blipFill>
            <p:spPr>
              <a:xfrm>
                <a:off x="477720" y="2691360"/>
                <a:ext cx="8292240" cy="4011480"/>
              </a:xfrm>
              <a:prstGeom prst="rect">
                <a:avLst/>
              </a:prstGeom>
            </p:spPr>
          </p:pic>
        </mc:Fallback>
      </mc:AlternateContent>
    </p:spTree>
    <p:extLst>
      <p:ext uri="{BB962C8B-B14F-4D97-AF65-F5344CB8AC3E}">
        <p14:creationId xmlns:p14="http://schemas.microsoft.com/office/powerpoint/2010/main" val="106354433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2) Price elasticit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The price for electricity is 0.2 €/kWh. The demand function of a private household (per month) is given by: </a:t>
                </a:r>
              </a:p>
              <a:p>
                <a:r>
                  <a:rPr lang="en-US" i="1" dirty="0"/>
                  <a:t>	Demand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𝑞</m:t>
                        </m:r>
                      </m:e>
                      <m:sub>
                        <m:r>
                          <a:rPr lang="en-US" i="1">
                            <a:latin typeface="Cambria Math" panose="02040503050406030204" pitchFamily="18" charset="0"/>
                          </a:rPr>
                          <m:t>𝐷𝑖</m:t>
                        </m:r>
                      </m:sub>
                    </m:sSub>
                    <m:d>
                      <m:dPr>
                        <m:ctrlPr>
                          <a:rPr lang="de-DE" i="1">
                            <a:latin typeface="Cambria Math" panose="02040503050406030204" pitchFamily="18" charset="0"/>
                          </a:rPr>
                        </m:ctrlPr>
                      </m:dPr>
                      <m:e>
                        <m:r>
                          <a:rPr lang="en-US" i="1">
                            <a:latin typeface="Cambria Math" panose="02040503050406030204" pitchFamily="18" charset="0"/>
                          </a:rPr>
                          <m:t>𝑝</m:t>
                        </m:r>
                      </m:e>
                    </m:d>
                    <m:r>
                      <a:rPr lang="en-US" i="1">
                        <a:latin typeface="Cambria Math" panose="02040503050406030204" pitchFamily="18" charset="0"/>
                      </a:rPr>
                      <m:t>=625−625</m:t>
                    </m:r>
                    <m:r>
                      <a:rPr lang="en-US" i="1">
                        <a:latin typeface="Cambria Math" panose="02040503050406030204" pitchFamily="18" charset="0"/>
                      </a:rPr>
                      <m:t>𝑝</m:t>
                    </m:r>
                  </m:oMath>
                </a14:m>
                <a:r>
                  <a:rPr lang="en-US" i="1" dirty="0"/>
                  <a:t>                                q [kWh], p [€/kWh]</a:t>
                </a:r>
                <a:endParaRPr lang="de-DE" dirty="0"/>
              </a:p>
              <a:p>
                <a:pPr lvl="0">
                  <a:buFont typeface="+mj-lt"/>
                  <a:buAutoNum type="alphaLcParenR" startAt="3"/>
                </a:pPr>
                <a:r>
                  <a:rPr lang="en-US" dirty="0"/>
                  <a:t>How will the single household react if price doubles? How do demand, price and price elasticity change?</a:t>
                </a:r>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908"/>
                </a:stretch>
              </a:blipFill>
            </p:spPr>
            <p:txBody>
              <a:bodyPr/>
              <a:lstStyle/>
              <a:p>
                <a:r>
                  <a:rPr lang="de-DE">
                    <a:noFill/>
                  </a:rPr>
                  <a:t> </a:t>
                </a:r>
              </a:p>
            </p:txBody>
          </p:sp>
        </mc:Fallback>
      </mc:AlternateContent>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29</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4" name="Freihand 3"/>
              <p14:cNvContentPartPr/>
              <p14:nvPr/>
            </p14:nvContentPartPr>
            <p14:xfrm>
              <a:off x="689040" y="2949120"/>
              <a:ext cx="8168760" cy="3570480"/>
            </p14:xfrm>
          </p:contentPart>
        </mc:Choice>
        <mc:Fallback xmlns="">
          <p:pic>
            <p:nvPicPr>
              <p:cNvPr id="4" name="Freihand 3"/>
              <p:cNvPicPr/>
              <p:nvPr/>
            </p:nvPicPr>
            <p:blipFill>
              <a:blip r:embed="rId5"/>
              <a:stretch>
                <a:fillRect/>
              </a:stretch>
            </p:blipFill>
            <p:spPr>
              <a:xfrm>
                <a:off x="677520" y="2940120"/>
                <a:ext cx="8191800" cy="3585600"/>
              </a:xfrm>
              <a:prstGeom prst="rect">
                <a:avLst/>
              </a:prstGeom>
            </p:spPr>
          </p:pic>
        </mc:Fallback>
      </mc:AlternateContent>
    </p:spTree>
    <p:extLst>
      <p:ext uri="{BB962C8B-B14F-4D97-AF65-F5344CB8AC3E}">
        <p14:creationId xmlns:p14="http://schemas.microsoft.com/office/powerpoint/2010/main" val="15945774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a:buFont typeface="Arial" panose="020B0604020202020204" pitchFamily="34" charset="0"/>
              <a:buChar char="•"/>
            </a:pPr>
            <a:r>
              <a:rPr lang="de-DE" dirty="0"/>
              <a:t>Energy </a:t>
            </a:r>
            <a:r>
              <a:rPr lang="de-DE" dirty="0" err="1"/>
              <a:t>is</a:t>
            </a:r>
            <a:r>
              <a:rPr lang="de-DE" dirty="0"/>
              <a:t> an essential </a:t>
            </a:r>
            <a:r>
              <a:rPr lang="de-DE" dirty="0" err="1"/>
              <a:t>factor</a:t>
            </a:r>
            <a:r>
              <a:rPr lang="de-DE" dirty="0"/>
              <a:t> </a:t>
            </a:r>
            <a:r>
              <a:rPr lang="de-DE" dirty="0" err="1"/>
              <a:t>of</a:t>
            </a:r>
            <a:r>
              <a:rPr lang="de-DE" dirty="0"/>
              <a:t> </a:t>
            </a:r>
            <a:r>
              <a:rPr lang="de-DE" dirty="0" err="1"/>
              <a:t>production</a:t>
            </a:r>
            <a:r>
              <a:rPr lang="de-DE" dirty="0"/>
              <a:t>.</a:t>
            </a:r>
          </a:p>
          <a:p>
            <a:pPr>
              <a:buFont typeface="Arial" panose="020B0604020202020204" pitchFamily="34" charset="0"/>
              <a:buChar char="•"/>
            </a:pPr>
            <a:r>
              <a:rPr lang="de-DE" dirty="0"/>
              <a:t>Energy </a:t>
            </a:r>
            <a:r>
              <a:rPr lang="de-DE" dirty="0" err="1"/>
              <a:t>is</a:t>
            </a:r>
            <a:r>
              <a:rPr lang="de-DE" dirty="0"/>
              <a:t> </a:t>
            </a:r>
            <a:r>
              <a:rPr lang="de-DE" dirty="0" err="1"/>
              <a:t>necessary</a:t>
            </a:r>
            <a:r>
              <a:rPr lang="de-DE" dirty="0"/>
              <a:t> </a:t>
            </a:r>
            <a:r>
              <a:rPr lang="de-DE" dirty="0" err="1"/>
              <a:t>for</a:t>
            </a:r>
            <a:r>
              <a:rPr lang="de-DE" dirty="0"/>
              <a:t> </a:t>
            </a:r>
            <a:r>
              <a:rPr lang="de-DE" dirty="0" err="1"/>
              <a:t>satisfying</a:t>
            </a:r>
            <a:r>
              <a:rPr lang="de-DE" dirty="0"/>
              <a:t> </a:t>
            </a:r>
            <a:r>
              <a:rPr lang="de-DE" dirty="0" err="1"/>
              <a:t>basic</a:t>
            </a:r>
            <a:r>
              <a:rPr lang="de-DE" dirty="0"/>
              <a:t> human </a:t>
            </a:r>
            <a:r>
              <a:rPr lang="de-DE" dirty="0" err="1"/>
              <a:t>needs</a:t>
            </a:r>
            <a:r>
              <a:rPr lang="de-DE" dirty="0"/>
              <a:t>.</a:t>
            </a:r>
          </a:p>
          <a:p>
            <a:pPr>
              <a:buFont typeface="Arial" panose="020B0604020202020204" pitchFamily="34" charset="0"/>
              <a:buChar char="•"/>
            </a:pPr>
            <a:r>
              <a:rPr lang="de-DE" dirty="0"/>
              <a:t>Long time </a:t>
            </a:r>
            <a:r>
              <a:rPr lang="de-DE" dirty="0" err="1"/>
              <a:t>horizons</a:t>
            </a:r>
            <a:r>
              <a:rPr lang="de-DE" dirty="0"/>
              <a:t> </a:t>
            </a:r>
            <a:r>
              <a:rPr lang="de-DE" dirty="0" err="1"/>
              <a:t>for</a:t>
            </a:r>
            <a:r>
              <a:rPr lang="de-DE" dirty="0"/>
              <a:t> </a:t>
            </a:r>
            <a:r>
              <a:rPr lang="de-DE" dirty="0" err="1"/>
              <a:t>infrastructure</a:t>
            </a:r>
            <a:r>
              <a:rPr lang="de-DE" dirty="0"/>
              <a:t> </a:t>
            </a:r>
            <a:r>
              <a:rPr lang="de-DE" dirty="0" err="1"/>
              <a:t>planning</a:t>
            </a:r>
            <a:endParaRPr lang="de-DE" dirty="0"/>
          </a:p>
          <a:p>
            <a:pPr>
              <a:buFont typeface="Arial" panose="020B0604020202020204" pitchFamily="34" charset="0"/>
              <a:buChar char="•"/>
            </a:pPr>
            <a:r>
              <a:rPr lang="de-DE" dirty="0"/>
              <a:t>Public </a:t>
            </a:r>
            <a:r>
              <a:rPr lang="de-DE" dirty="0" err="1"/>
              <a:t>sector</a:t>
            </a:r>
            <a:r>
              <a:rPr lang="de-DE" dirty="0"/>
              <a:t> stake</a:t>
            </a:r>
          </a:p>
          <a:p>
            <a:pPr>
              <a:buFont typeface="Arial" panose="020B0604020202020204" pitchFamily="34" charset="0"/>
              <a:buChar char="•"/>
            </a:pPr>
            <a:r>
              <a:rPr lang="de-DE" dirty="0"/>
              <a:t>Energy </a:t>
            </a:r>
            <a:r>
              <a:rPr lang="de-DE" dirty="0" err="1"/>
              <a:t>sector</a:t>
            </a:r>
            <a:r>
              <a:rPr lang="de-DE" dirty="0"/>
              <a:t> </a:t>
            </a:r>
            <a:r>
              <a:rPr lang="de-DE" dirty="0" err="1"/>
              <a:t>causes</a:t>
            </a:r>
            <a:r>
              <a:rPr lang="de-DE" dirty="0"/>
              <a:t> </a:t>
            </a:r>
            <a:r>
              <a:rPr lang="de-DE" dirty="0" err="1"/>
              <a:t>the</a:t>
            </a:r>
            <a:r>
              <a:rPr lang="de-DE" dirty="0"/>
              <a:t> </a:t>
            </a:r>
            <a:r>
              <a:rPr lang="de-DE" dirty="0" err="1"/>
              <a:t>largest</a:t>
            </a:r>
            <a:r>
              <a:rPr lang="de-DE" dirty="0"/>
              <a:t> CO</a:t>
            </a:r>
            <a:r>
              <a:rPr lang="de-DE" baseline="-25000" dirty="0"/>
              <a:t>2</a:t>
            </a:r>
            <a:r>
              <a:rPr lang="de-DE" dirty="0"/>
              <a:t> </a:t>
            </a:r>
            <a:r>
              <a:rPr lang="de-DE" dirty="0" err="1"/>
              <a:t>emissions</a:t>
            </a:r>
            <a:endParaRPr lang="de-DE" dirty="0"/>
          </a:p>
          <a:p>
            <a:pPr>
              <a:buFont typeface="Arial" panose="020B0604020202020204" pitchFamily="34" charset="0"/>
              <a:buChar char="•"/>
            </a:pPr>
            <a:r>
              <a:rPr lang="de-DE" dirty="0"/>
              <a:t>Risk </a:t>
            </a:r>
            <a:r>
              <a:rPr lang="de-DE" dirty="0" err="1"/>
              <a:t>of</a:t>
            </a:r>
            <a:r>
              <a:rPr lang="de-DE" dirty="0"/>
              <a:t> large-</a:t>
            </a:r>
            <a:r>
              <a:rPr lang="de-DE" dirty="0" err="1"/>
              <a:t>scale</a:t>
            </a:r>
            <a:r>
              <a:rPr lang="de-DE" dirty="0"/>
              <a:t> </a:t>
            </a:r>
            <a:r>
              <a:rPr lang="de-DE" dirty="0" err="1"/>
              <a:t>accidents</a:t>
            </a:r>
            <a:endParaRPr lang="de-DE" dirty="0"/>
          </a:p>
          <a:p>
            <a:pPr>
              <a:buFont typeface="Arial" panose="020B0604020202020204" pitchFamily="34" charset="0"/>
              <a:buChar char="•"/>
            </a:pPr>
            <a:r>
              <a:rPr lang="de-DE" dirty="0"/>
              <a:t>Public </a:t>
            </a:r>
            <a:r>
              <a:rPr lang="de-DE" dirty="0" err="1"/>
              <a:t>interest</a:t>
            </a:r>
            <a:r>
              <a:rPr lang="de-DE" dirty="0"/>
              <a:t> in </a:t>
            </a:r>
            <a:r>
              <a:rPr lang="de-DE" dirty="0" err="1"/>
              <a:t>speeding</a:t>
            </a:r>
            <a:r>
              <a:rPr lang="de-DE" dirty="0"/>
              <a:t> </a:t>
            </a:r>
            <a:r>
              <a:rPr lang="de-DE" dirty="0" err="1"/>
              <a:t>up</a:t>
            </a:r>
            <a:r>
              <a:rPr lang="de-DE" dirty="0"/>
              <a:t> </a:t>
            </a:r>
            <a:r>
              <a:rPr lang="de-DE" dirty="0" err="1"/>
              <a:t>market</a:t>
            </a:r>
            <a:r>
              <a:rPr lang="de-DE" dirty="0"/>
              <a:t> </a:t>
            </a:r>
            <a:r>
              <a:rPr lang="de-DE" dirty="0" err="1"/>
              <a:t>entry</a:t>
            </a:r>
            <a:r>
              <a:rPr lang="de-DE" dirty="0"/>
              <a:t> </a:t>
            </a:r>
            <a:r>
              <a:rPr lang="de-DE" dirty="0" err="1"/>
              <a:t>of</a:t>
            </a:r>
            <a:r>
              <a:rPr lang="de-DE" dirty="0"/>
              <a:t> </a:t>
            </a:r>
            <a:r>
              <a:rPr lang="de-DE" dirty="0" err="1"/>
              <a:t>new</a:t>
            </a:r>
            <a:r>
              <a:rPr lang="de-DE" dirty="0"/>
              <a:t> </a:t>
            </a:r>
            <a:r>
              <a:rPr lang="de-DE" dirty="0" err="1"/>
              <a:t>technologies</a:t>
            </a:r>
            <a:endParaRPr lang="de-DE" dirty="0"/>
          </a:p>
          <a:p>
            <a:pPr>
              <a:buFont typeface="Arial" panose="020B0604020202020204" pitchFamily="34" charset="0"/>
              <a:buChar char="•"/>
            </a:pPr>
            <a:r>
              <a:rPr lang="de-DE" dirty="0"/>
              <a:t>Natural </a:t>
            </a:r>
            <a:r>
              <a:rPr lang="de-DE" dirty="0" err="1"/>
              <a:t>monopolies</a:t>
            </a:r>
            <a:r>
              <a:rPr lang="de-DE" dirty="0"/>
              <a:t> (</a:t>
            </a:r>
            <a:r>
              <a:rPr lang="de-DE" dirty="0" err="1"/>
              <a:t>or</a:t>
            </a:r>
            <a:r>
              <a:rPr lang="de-DE" dirty="0"/>
              <a:t> </a:t>
            </a:r>
            <a:r>
              <a:rPr lang="de-DE" dirty="0" err="1"/>
              <a:t>oligopolies</a:t>
            </a:r>
            <a:r>
              <a:rPr lang="de-DE" dirty="0"/>
              <a:t>) </a:t>
            </a:r>
            <a:r>
              <a:rPr lang="de-DE" dirty="0" err="1"/>
              <a:t>instead</a:t>
            </a:r>
            <a:r>
              <a:rPr lang="de-DE" dirty="0"/>
              <a:t> </a:t>
            </a:r>
            <a:r>
              <a:rPr lang="de-DE" dirty="0" err="1"/>
              <a:t>of</a:t>
            </a:r>
            <a:r>
              <a:rPr lang="de-DE" dirty="0"/>
              <a:t> </a:t>
            </a:r>
            <a:r>
              <a:rPr lang="de-DE" dirty="0" err="1"/>
              <a:t>perfect</a:t>
            </a:r>
            <a:r>
              <a:rPr lang="de-DE" dirty="0"/>
              <a:t> </a:t>
            </a:r>
            <a:r>
              <a:rPr lang="de-DE" dirty="0" err="1"/>
              <a:t>competition</a:t>
            </a:r>
            <a:endParaRPr lang="de-DE" dirty="0"/>
          </a:p>
          <a:p>
            <a:pPr>
              <a:buFont typeface="Arial" panose="020B0604020202020204" pitchFamily="34" charset="0"/>
              <a:buChar char="•"/>
            </a:pPr>
            <a:endParaRPr lang="de-DE" dirty="0"/>
          </a:p>
          <a:p>
            <a:pPr marL="0" indent="0"/>
            <a:r>
              <a:rPr lang="de-DE" dirty="0"/>
              <a:t>Market </a:t>
            </a:r>
            <a:r>
              <a:rPr lang="de-DE" dirty="0" err="1"/>
              <a:t>failure</a:t>
            </a:r>
            <a:r>
              <a:rPr lang="de-DE" dirty="0"/>
              <a:t>: </a:t>
            </a:r>
            <a:r>
              <a:rPr lang="de-DE" dirty="0" err="1"/>
              <a:t>state</a:t>
            </a:r>
            <a:r>
              <a:rPr lang="de-DE" dirty="0"/>
              <a:t> </a:t>
            </a:r>
            <a:r>
              <a:rPr lang="de-DE" dirty="0" err="1"/>
              <a:t>of</a:t>
            </a:r>
            <a:r>
              <a:rPr lang="de-DE" dirty="0"/>
              <a:t> a </a:t>
            </a:r>
            <a:r>
              <a:rPr lang="de-DE" dirty="0" err="1"/>
              <a:t>market</a:t>
            </a:r>
            <a:r>
              <a:rPr lang="de-DE" dirty="0"/>
              <a:t> </a:t>
            </a:r>
            <a:r>
              <a:rPr lang="de-DE" dirty="0" err="1"/>
              <a:t>where</a:t>
            </a:r>
            <a:r>
              <a:rPr lang="de-DE" dirty="0"/>
              <a:t> </a:t>
            </a:r>
            <a:r>
              <a:rPr lang="de-DE" dirty="0" err="1"/>
              <a:t>resources</a:t>
            </a:r>
            <a:r>
              <a:rPr lang="de-DE" dirty="0"/>
              <a:t> </a:t>
            </a:r>
            <a:r>
              <a:rPr lang="de-DE" dirty="0" err="1"/>
              <a:t>are</a:t>
            </a:r>
            <a:r>
              <a:rPr lang="de-DE" dirty="0"/>
              <a:t> not </a:t>
            </a:r>
            <a:r>
              <a:rPr lang="de-DE" dirty="0" err="1"/>
              <a:t>allocated</a:t>
            </a:r>
            <a:r>
              <a:rPr lang="de-DE" dirty="0"/>
              <a:t> </a:t>
            </a:r>
            <a:r>
              <a:rPr lang="de-DE" dirty="0" err="1"/>
              <a:t>efficiently</a:t>
            </a:r>
            <a:r>
              <a:rPr lang="de-DE" dirty="0"/>
              <a:t> (e.g. </a:t>
            </a:r>
            <a:r>
              <a:rPr lang="de-DE" dirty="0" err="1"/>
              <a:t>externality</a:t>
            </a:r>
            <a:r>
              <a:rPr lang="de-DE" dirty="0"/>
              <a:t>, </a:t>
            </a:r>
            <a:r>
              <a:rPr lang="de-DE" dirty="0" err="1"/>
              <a:t>market</a:t>
            </a:r>
            <a:r>
              <a:rPr lang="de-DE" dirty="0"/>
              <a:t> power). </a:t>
            </a:r>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Particularities of energy markets</a:t>
            </a:r>
          </a:p>
        </p:txBody>
      </p:sp>
    </p:spTree>
    <p:extLst>
      <p:ext uri="{BB962C8B-B14F-4D97-AF65-F5344CB8AC3E}">
        <p14:creationId xmlns:p14="http://schemas.microsoft.com/office/powerpoint/2010/main" val="63614165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115616" y="2348880"/>
            <a:ext cx="6768752" cy="4067175"/>
          </a:xfrm>
        </p:spPr>
        <p:txBody>
          <a:bodyPr/>
          <a:lstStyle/>
          <a:p>
            <a:pPr marL="0" indent="0">
              <a:lnSpc>
                <a:spcPct val="90000"/>
              </a:lnSpc>
              <a:defRPr/>
            </a:pPr>
            <a:r>
              <a:rPr lang="en-US" dirty="0"/>
              <a:t>The price at which a seller is willing to sell their goods is determined by their cost of production:</a:t>
            </a:r>
          </a:p>
          <a:p>
            <a:pPr marL="0" indent="0">
              <a:lnSpc>
                <a:spcPct val="90000"/>
              </a:lnSpc>
              <a:defRPr/>
            </a:pPr>
            <a:endParaRPr lang="en-US" dirty="0"/>
          </a:p>
          <a:p>
            <a:pPr marL="285750" indent="-285750">
              <a:lnSpc>
                <a:spcPct val="90000"/>
              </a:lnSpc>
              <a:buFontTx/>
              <a:buChar char="-"/>
              <a:defRPr/>
            </a:pPr>
            <a:r>
              <a:rPr lang="en-US" dirty="0"/>
              <a:t>explicit cost: out-of-pocket expenses - money actually paid</a:t>
            </a:r>
          </a:p>
          <a:p>
            <a:pPr marL="285750" indent="-285750">
              <a:lnSpc>
                <a:spcPct val="90000"/>
              </a:lnSpc>
              <a:buFontTx/>
              <a:buChar char="-"/>
              <a:defRPr/>
            </a:pPr>
            <a:endParaRPr lang="en-US" dirty="0"/>
          </a:p>
          <a:p>
            <a:pPr marL="285750" indent="-285750">
              <a:lnSpc>
                <a:spcPct val="90000"/>
              </a:lnSpc>
              <a:buFontTx/>
              <a:buChar char="-"/>
              <a:defRPr/>
            </a:pPr>
            <a:r>
              <a:rPr lang="en-US" dirty="0"/>
              <a:t>opportunity cost: potential benefit or income that is foregone as a result of selecting one alternative over another</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Supply side: Cost of production</a:t>
            </a:r>
          </a:p>
        </p:txBody>
      </p:sp>
      <mc:AlternateContent xmlns:mc="http://schemas.openxmlformats.org/markup-compatibility/2006" xmlns:p14="http://schemas.microsoft.com/office/powerpoint/2010/main">
        <mc:Choice Requires="p14">
          <p:contentPart p14:bwMode="auto" r:id="rId3">
            <p14:nvContentPartPr>
              <p14:cNvPr id="2" name="Freihand 1"/>
              <p14:cNvContentPartPr/>
              <p14:nvPr/>
            </p14:nvContentPartPr>
            <p14:xfrm>
              <a:off x="908280" y="2904480"/>
              <a:ext cx="7178400" cy="1825200"/>
            </p14:xfrm>
          </p:contentPart>
        </mc:Choice>
        <mc:Fallback xmlns="">
          <p:pic>
            <p:nvPicPr>
              <p:cNvPr id="2" name="Freihand 1"/>
              <p:cNvPicPr/>
              <p:nvPr/>
            </p:nvPicPr>
            <p:blipFill>
              <a:blip r:embed="rId4"/>
              <a:stretch>
                <a:fillRect/>
              </a:stretch>
            </p:blipFill>
            <p:spPr>
              <a:xfrm>
                <a:off x="898920" y="2893320"/>
                <a:ext cx="7198920" cy="1846080"/>
              </a:xfrm>
              <a:prstGeom prst="rect">
                <a:avLst/>
              </a:prstGeom>
            </p:spPr>
          </p:pic>
        </mc:Fallback>
      </mc:AlternateContent>
    </p:spTree>
    <p:extLst>
      <p:ext uri="{BB962C8B-B14F-4D97-AF65-F5344CB8AC3E}">
        <p14:creationId xmlns:p14="http://schemas.microsoft.com/office/powerpoint/2010/main" val="373156440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971600" y="2467725"/>
            <a:ext cx="6768752" cy="4067175"/>
          </a:xfrm>
        </p:spPr>
        <p:txBody>
          <a:bodyPr/>
          <a:lstStyle/>
          <a:p>
            <a:pPr>
              <a:lnSpc>
                <a:spcPct val="90000"/>
              </a:lnSpc>
              <a:buFont typeface="Arial" panose="020B0604020202020204" pitchFamily="34" charset="0"/>
              <a:buChar char="•"/>
              <a:defRPr/>
            </a:pPr>
            <a:r>
              <a:rPr lang="en-US" b="1" dirty="0"/>
              <a:t>Fixed Costs </a:t>
            </a:r>
            <a:r>
              <a:rPr lang="en-US" dirty="0"/>
              <a:t>are the share of the total costs that do not change with a variation of the produced quantity</a:t>
            </a:r>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r>
              <a:rPr lang="en-US" b="1" dirty="0"/>
              <a:t>Variable Costs </a:t>
            </a:r>
            <a:r>
              <a:rPr lang="en-US" dirty="0"/>
              <a:t>are the share of the total costs that do change with a variation of the produced quantity</a:t>
            </a:r>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endParaRPr lang="en-US" b="1" dirty="0"/>
          </a:p>
          <a:p>
            <a:pPr>
              <a:lnSpc>
                <a:spcPct val="90000"/>
              </a:lnSpc>
              <a:buFont typeface="Arial" panose="020B0604020202020204" pitchFamily="34" charset="0"/>
              <a:buChar char="•"/>
              <a:defRPr/>
            </a:pPr>
            <a:r>
              <a:rPr lang="en-US" b="1" dirty="0"/>
              <a:t>Total Costs </a:t>
            </a:r>
            <a:r>
              <a:rPr lang="en-US" dirty="0"/>
              <a:t>are the sum of fixed and variable costs</a:t>
            </a:r>
            <a:endParaRPr lang="en-US" b="1"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 of cost accounting</a:t>
            </a:r>
          </a:p>
        </p:txBody>
      </p:sp>
    </p:spTree>
    <p:extLst>
      <p:ext uri="{BB962C8B-B14F-4D97-AF65-F5344CB8AC3E}">
        <p14:creationId xmlns:p14="http://schemas.microsoft.com/office/powerpoint/2010/main" val="422563407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1043608" y="2566988"/>
            <a:ext cx="6768752" cy="4067175"/>
          </a:xfrm>
        </p:spPr>
        <p:txBody>
          <a:bodyPr/>
          <a:lstStyle/>
          <a:p>
            <a:pPr>
              <a:lnSpc>
                <a:spcPct val="90000"/>
              </a:lnSpc>
              <a:buFont typeface="Arial" panose="020B0604020202020204" pitchFamily="34" charset="0"/>
              <a:buChar char="•"/>
              <a:defRPr/>
            </a:pPr>
            <a:r>
              <a:rPr lang="en-US" b="1" dirty="0"/>
              <a:t>Average costs </a:t>
            </a:r>
            <a:r>
              <a:rPr lang="en-US" dirty="0"/>
              <a:t>are total cost per unit: TC divided by the produced quantity Q.</a:t>
            </a:r>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r>
              <a:rPr lang="en-US" b="1" dirty="0"/>
              <a:t>Marginal costs </a:t>
            </a:r>
            <a:r>
              <a:rPr lang="en-US" dirty="0"/>
              <a:t>are costs incurred for producing one additional unit of production volume.</a:t>
            </a:r>
            <a:endParaRPr lang="de-DE" dirty="0"/>
          </a:p>
          <a:p>
            <a:pPr>
              <a:lnSpc>
                <a:spcPct val="90000"/>
              </a:lnSpc>
              <a:buFont typeface="Arial" panose="020B0604020202020204" pitchFamily="34" charset="0"/>
              <a:buChar char="•"/>
              <a:defRPr/>
            </a:pPr>
            <a:endParaRPr lang="en-US" dirty="0"/>
          </a:p>
          <a:p>
            <a:pPr>
              <a:lnSpc>
                <a:spcPct val="90000"/>
              </a:lnSpc>
              <a:buFont typeface="Arial" panose="020B0604020202020204" pitchFamily="34" charset="0"/>
              <a:buChar char="•"/>
              <a:defRPr/>
            </a:pPr>
            <a:r>
              <a:rPr lang="en-US" b="1" dirty="0"/>
              <a:t>Contribution margin </a:t>
            </a:r>
            <a:r>
              <a:rPr lang="en-US" dirty="0"/>
              <a:t>is selling price minus variable cost per unit.</a:t>
            </a:r>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endParaRPr lang="de-DE" dirty="0"/>
          </a:p>
          <a:p>
            <a:pPr marL="0" indent="0"/>
            <a:r>
              <a:rPr lang="de-DE" dirty="0"/>
              <a:t> </a:t>
            </a:r>
            <a:endParaRPr lang="de-DE" sz="1200"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32</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Terms and definitions of cost accounting (continued)</a:t>
            </a:r>
          </a:p>
        </p:txBody>
      </p:sp>
    </p:spTree>
    <p:extLst>
      <p:ext uri="{BB962C8B-B14F-4D97-AF65-F5344CB8AC3E}">
        <p14:creationId xmlns:p14="http://schemas.microsoft.com/office/powerpoint/2010/main" val="362506341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erms and definitions of cost accounting</a:t>
            </a:r>
            <a:br>
              <a:rPr lang="en-US" dirty="0"/>
            </a:br>
            <a:br>
              <a:rPr lang="en-US" dirty="0"/>
            </a:br>
            <a:endParaRPr lang="en-US" dirty="0"/>
          </a:p>
        </p:txBody>
      </p:sp>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a:lnSpc>
                <a:spcPct val="90000"/>
              </a:lnSpc>
              <a:buFont typeface="Arial" panose="020B0604020202020204" pitchFamily="34" charset="0"/>
              <a:buChar char="•"/>
              <a:defRPr/>
            </a:pPr>
            <a:r>
              <a:rPr lang="en-US" sz="1600" b="1" dirty="0"/>
              <a:t>Fixed Costs </a:t>
            </a:r>
            <a:r>
              <a:rPr lang="en-US" sz="1600" dirty="0"/>
              <a:t>are the share of the total costs that do not change with a variation of the produced quantity</a:t>
            </a:r>
          </a:p>
          <a:p>
            <a:pPr>
              <a:lnSpc>
                <a:spcPct val="90000"/>
              </a:lnSpc>
              <a:buFont typeface="Arial" panose="020B0604020202020204" pitchFamily="34" charset="0"/>
              <a:buChar char="•"/>
              <a:defRPr/>
            </a:pPr>
            <a:endParaRPr lang="en-US" sz="1600" dirty="0"/>
          </a:p>
          <a:p>
            <a:pPr>
              <a:lnSpc>
                <a:spcPct val="90000"/>
              </a:lnSpc>
              <a:buFont typeface="Arial" panose="020B0604020202020204" pitchFamily="34" charset="0"/>
              <a:buChar char="•"/>
              <a:defRPr/>
            </a:pPr>
            <a:r>
              <a:rPr lang="en-US" sz="1600" b="1" dirty="0"/>
              <a:t>Variable Costs </a:t>
            </a:r>
            <a:r>
              <a:rPr lang="en-US" sz="1600" dirty="0"/>
              <a:t>are the share of the total costs that do change with a variation of the produced quantity</a:t>
            </a:r>
          </a:p>
          <a:p>
            <a:pPr>
              <a:lnSpc>
                <a:spcPct val="90000"/>
              </a:lnSpc>
              <a:buFont typeface="Arial" panose="020B0604020202020204" pitchFamily="34" charset="0"/>
              <a:buChar char="•"/>
              <a:defRPr/>
            </a:pPr>
            <a:endParaRPr lang="en-US" sz="1600" b="1" dirty="0"/>
          </a:p>
          <a:p>
            <a:pPr>
              <a:lnSpc>
                <a:spcPct val="90000"/>
              </a:lnSpc>
              <a:buFont typeface="Arial" panose="020B0604020202020204" pitchFamily="34" charset="0"/>
              <a:buChar char="•"/>
              <a:defRPr/>
            </a:pPr>
            <a:r>
              <a:rPr lang="en-US" sz="1600" b="1" dirty="0"/>
              <a:t>Total Costs </a:t>
            </a:r>
            <a:r>
              <a:rPr lang="en-US" sz="1600" dirty="0"/>
              <a:t>are the sum of fixed and variable costs</a:t>
            </a:r>
            <a:endParaRPr lang="en-US" sz="1600" b="1" dirty="0"/>
          </a:p>
          <a:p>
            <a:pPr marL="285750" indent="-285750">
              <a:lnSpc>
                <a:spcPct val="90000"/>
              </a:lnSpc>
              <a:buFont typeface="Arial" panose="020B0604020202020204" pitchFamily="34" charset="0"/>
              <a:buChar char="•"/>
              <a:defRPr/>
            </a:pPr>
            <a:endParaRPr lang="en-US" sz="1600" dirty="0"/>
          </a:p>
          <a:p>
            <a:pPr>
              <a:lnSpc>
                <a:spcPct val="90000"/>
              </a:lnSpc>
              <a:buFont typeface="Arial" panose="020B0604020202020204" pitchFamily="34" charset="0"/>
              <a:buChar char="•"/>
              <a:defRPr/>
            </a:pPr>
            <a:r>
              <a:rPr lang="en-US" sz="1600" b="1" dirty="0"/>
              <a:t>Average Costs </a:t>
            </a:r>
            <a:r>
              <a:rPr lang="en-US" sz="1600" dirty="0"/>
              <a:t>are the total costs C divided by the produced quantity Q</a:t>
            </a:r>
          </a:p>
          <a:p>
            <a:pPr>
              <a:lnSpc>
                <a:spcPct val="90000"/>
              </a:lnSpc>
              <a:buFont typeface="Arial" panose="020B0604020202020204" pitchFamily="34" charset="0"/>
              <a:buChar char="•"/>
              <a:defRPr/>
            </a:pPr>
            <a:endParaRPr lang="en-US" sz="1600" dirty="0"/>
          </a:p>
          <a:p>
            <a:pPr>
              <a:lnSpc>
                <a:spcPct val="90000"/>
              </a:lnSpc>
              <a:buFont typeface="Arial" panose="020B0604020202020204" pitchFamily="34" charset="0"/>
              <a:buChar char="•"/>
              <a:defRPr/>
            </a:pPr>
            <a:r>
              <a:rPr lang="en-US" sz="1600" b="1" dirty="0"/>
              <a:t>Contribution margin </a:t>
            </a:r>
            <a:r>
              <a:rPr lang="en-US" sz="1600" dirty="0"/>
              <a:t>is price minus variable costs</a:t>
            </a:r>
          </a:p>
          <a:p>
            <a:pPr>
              <a:lnSpc>
                <a:spcPct val="90000"/>
              </a:lnSpc>
              <a:buFont typeface="Arial" panose="020B0604020202020204" pitchFamily="34" charset="0"/>
              <a:buChar char="•"/>
              <a:defRPr/>
            </a:pPr>
            <a:endParaRPr lang="en-US" sz="1600" dirty="0"/>
          </a:p>
          <a:p>
            <a:pPr>
              <a:lnSpc>
                <a:spcPct val="90000"/>
              </a:lnSpc>
              <a:buFont typeface="Arial" panose="020B0604020202020204" pitchFamily="34" charset="0"/>
              <a:buChar char="•"/>
              <a:defRPr/>
            </a:pPr>
            <a:r>
              <a:rPr lang="en-US" sz="1600" b="1" dirty="0"/>
              <a:t>Marginal Costs </a:t>
            </a:r>
            <a:r>
              <a:rPr lang="en-US" sz="1600" dirty="0"/>
              <a:t>are the costs that incur due to an increase of the produced quantity by one</a:t>
            </a:r>
          </a:p>
          <a:p>
            <a:pPr marL="0" indent="0"/>
            <a:endParaRPr lang="en-US"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3</a:t>
            </a:fld>
            <a:endParaRPr lang="de-DE" altLang="de-DE" dirty="0"/>
          </a:p>
        </p:txBody>
      </p:sp>
    </p:spTree>
    <p:extLst>
      <p:ext uri="{BB962C8B-B14F-4D97-AF65-F5344CB8AC3E}">
        <p14:creationId xmlns:p14="http://schemas.microsoft.com/office/powerpoint/2010/main" val="172361059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otal cost consideration</a:t>
            </a:r>
            <a:br>
              <a:rPr lang="en-US" dirty="0"/>
            </a:br>
            <a:br>
              <a:rPr lang="en-US" dirty="0"/>
            </a:br>
            <a:endParaRPr lang="en-US"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dirty="0"/>
              <a:t>Slide </a:t>
            </a:r>
            <a:fld id="{5EAACD38-76DA-45AF-B952-DE84E0A62E99}" type="slidenum">
              <a:rPr lang="de-DE" altLang="de-DE" smtClean="0"/>
              <a:pPr/>
              <a:t>34</a:t>
            </a:fld>
            <a:endParaRPr lang="de-DE" altLang="de-DE" dirty="0"/>
          </a:p>
        </p:txBody>
      </p:sp>
      <p:pic>
        <p:nvPicPr>
          <p:cNvPr id="8" name="Picture 1">
            <a:extLst>
              <a:ext uri="{FF2B5EF4-FFF2-40B4-BE49-F238E27FC236}">
                <a16:creationId xmlns:a16="http://schemas.microsoft.com/office/drawing/2014/main" id="{B847A8A2-9511-164F-83EA-FDD21B89D98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7862" y="1412776"/>
            <a:ext cx="7785100" cy="4603750"/>
          </a:xfrm>
          <a:prstGeom prst="rect">
            <a:avLst/>
          </a:prstGeom>
          <a:solidFill>
            <a:srgbClr val="ECD3CB"/>
          </a:solidFill>
          <a:ln>
            <a:noFill/>
          </a:ln>
        </p:spPr>
      </p:pic>
      <p:sp>
        <p:nvSpPr>
          <p:cNvPr id="9" name="TextBox 8">
            <a:extLst>
              <a:ext uri="{FF2B5EF4-FFF2-40B4-BE49-F238E27FC236}">
                <a16:creationId xmlns:a16="http://schemas.microsoft.com/office/drawing/2014/main" id="{BBE2B54F-49F7-074C-A765-0F1BAB86CA47}"/>
              </a:ext>
            </a:extLst>
          </p:cNvPr>
          <p:cNvSpPr txBox="1"/>
          <p:nvPr/>
        </p:nvSpPr>
        <p:spPr>
          <a:xfrm>
            <a:off x="1187624" y="2102607"/>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10" name="TextBox 9">
            <a:extLst>
              <a:ext uri="{FF2B5EF4-FFF2-40B4-BE49-F238E27FC236}">
                <a16:creationId xmlns:a16="http://schemas.microsoft.com/office/drawing/2014/main" id="{081330AE-E59F-114F-A6E1-8D9C478CD75C}"/>
              </a:ext>
            </a:extLst>
          </p:cNvPr>
          <p:cNvSpPr txBox="1"/>
          <p:nvPr/>
        </p:nvSpPr>
        <p:spPr>
          <a:xfrm>
            <a:off x="961055" y="2815208"/>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1" name="TextBox 10">
            <a:extLst>
              <a:ext uri="{FF2B5EF4-FFF2-40B4-BE49-F238E27FC236}">
                <a16:creationId xmlns:a16="http://schemas.microsoft.com/office/drawing/2014/main" id="{83D6D51F-D55C-204A-8657-D21CDD438D5B}"/>
              </a:ext>
            </a:extLst>
          </p:cNvPr>
          <p:cNvSpPr txBox="1"/>
          <p:nvPr/>
        </p:nvSpPr>
        <p:spPr>
          <a:xfrm>
            <a:off x="1176114" y="3447549"/>
            <a:ext cx="1287532" cy="369332"/>
          </a:xfrm>
          <a:prstGeom prst="rect">
            <a:avLst/>
          </a:prstGeom>
          <a:solidFill>
            <a:srgbClr val="ECD3CB"/>
          </a:solidFill>
        </p:spPr>
        <p:txBody>
          <a:bodyPr wrap="none" rtlCol="0">
            <a:spAutoFit/>
          </a:bodyPr>
          <a:lstStyle/>
          <a:p>
            <a:r>
              <a:rPr lang="de-DE" sz="1800" dirty="0"/>
              <a:t>Fixed </a:t>
            </a:r>
            <a:r>
              <a:rPr lang="de-DE" sz="1800" dirty="0" err="1"/>
              <a:t>Cost</a:t>
            </a:r>
            <a:endParaRPr lang="de-DE" sz="1800" dirty="0"/>
          </a:p>
        </p:txBody>
      </p:sp>
      <p:sp>
        <p:nvSpPr>
          <p:cNvPr id="12" name="TextBox 11">
            <a:extLst>
              <a:ext uri="{FF2B5EF4-FFF2-40B4-BE49-F238E27FC236}">
                <a16:creationId xmlns:a16="http://schemas.microsoft.com/office/drawing/2014/main" id="{11D99BFA-C750-DE4A-9719-248E01BB45C1}"/>
              </a:ext>
            </a:extLst>
          </p:cNvPr>
          <p:cNvSpPr txBox="1"/>
          <p:nvPr/>
        </p:nvSpPr>
        <p:spPr>
          <a:xfrm>
            <a:off x="1132032" y="4129997"/>
            <a:ext cx="1331614" cy="369332"/>
          </a:xfrm>
          <a:prstGeom prst="rect">
            <a:avLst/>
          </a:prstGeom>
          <a:solidFill>
            <a:srgbClr val="F6EBE8"/>
          </a:solidFill>
        </p:spPr>
        <p:txBody>
          <a:bodyPr wrap="square" rtlCol="0">
            <a:spAutoFit/>
          </a:bodyPr>
          <a:lstStyle/>
          <a:p>
            <a:r>
              <a:rPr lang="de-DE" sz="1800" dirty="0"/>
              <a:t>Total </a:t>
            </a:r>
            <a:r>
              <a:rPr lang="de-DE" sz="1800" dirty="0" err="1"/>
              <a:t>Cost</a:t>
            </a:r>
            <a:endParaRPr lang="de-DE" sz="1800" dirty="0"/>
          </a:p>
        </p:txBody>
      </p:sp>
      <p:sp>
        <p:nvSpPr>
          <p:cNvPr id="13" name="TextBox 12">
            <a:extLst>
              <a:ext uri="{FF2B5EF4-FFF2-40B4-BE49-F238E27FC236}">
                <a16:creationId xmlns:a16="http://schemas.microsoft.com/office/drawing/2014/main" id="{077BF52C-E360-7846-B85D-DA6711764139}"/>
              </a:ext>
            </a:extLst>
          </p:cNvPr>
          <p:cNvSpPr txBox="1"/>
          <p:nvPr/>
        </p:nvSpPr>
        <p:spPr>
          <a:xfrm>
            <a:off x="693209" y="4812445"/>
            <a:ext cx="2088232" cy="369332"/>
          </a:xfrm>
          <a:prstGeom prst="rect">
            <a:avLst/>
          </a:prstGeom>
          <a:solidFill>
            <a:srgbClr val="ECD3CB"/>
          </a:solidFill>
        </p:spPr>
        <p:txBody>
          <a:bodyPr wrap="square" rtlCol="0">
            <a:spAutoFit/>
          </a:bodyPr>
          <a:lstStyle/>
          <a:p>
            <a:r>
              <a:rPr lang="de-DE" sz="1800" dirty="0"/>
              <a:t>Operating </a:t>
            </a:r>
            <a:r>
              <a:rPr lang="de-DE" sz="1800" dirty="0" err="1"/>
              <a:t>income</a:t>
            </a:r>
            <a:endParaRPr lang="de-DE" sz="1800" dirty="0"/>
          </a:p>
        </p:txBody>
      </p:sp>
      <p:sp>
        <p:nvSpPr>
          <p:cNvPr id="14" name="TextBox 13">
            <a:extLst>
              <a:ext uri="{FF2B5EF4-FFF2-40B4-BE49-F238E27FC236}">
                <a16:creationId xmlns:a16="http://schemas.microsoft.com/office/drawing/2014/main" id="{AC5B0462-9FD5-3349-831D-28D69A9961D7}"/>
              </a:ext>
            </a:extLst>
          </p:cNvPr>
          <p:cNvSpPr txBox="1"/>
          <p:nvPr/>
        </p:nvSpPr>
        <p:spPr>
          <a:xfrm>
            <a:off x="753723" y="5479197"/>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mc:AlternateContent xmlns:mc="http://schemas.openxmlformats.org/markup-compatibility/2006" xmlns:p14="http://schemas.microsoft.com/office/powerpoint/2010/main">
        <mc:Choice Requires="p14">
          <p:contentPart p14:bwMode="auto" r:id="rId4">
            <p14:nvContentPartPr>
              <p14:cNvPr id="3" name="Freihand 2"/>
              <p14:cNvContentPartPr/>
              <p14:nvPr/>
            </p14:nvContentPartPr>
            <p14:xfrm>
              <a:off x="6895800" y="1228320"/>
              <a:ext cx="1272600" cy="4506480"/>
            </p14:xfrm>
          </p:contentPart>
        </mc:Choice>
        <mc:Fallback xmlns="">
          <p:pic>
            <p:nvPicPr>
              <p:cNvPr id="3" name="Freihand 2"/>
              <p:cNvPicPr/>
              <p:nvPr/>
            </p:nvPicPr>
            <p:blipFill>
              <a:blip r:embed="rId5"/>
              <a:stretch>
                <a:fillRect/>
              </a:stretch>
            </p:blipFill>
            <p:spPr>
              <a:xfrm>
                <a:off x="6883920" y="1216440"/>
                <a:ext cx="1297080" cy="4530600"/>
              </a:xfrm>
              <a:prstGeom prst="rect">
                <a:avLst/>
              </a:prstGeom>
            </p:spPr>
          </p:pic>
        </mc:Fallback>
      </mc:AlternateContent>
    </p:spTree>
    <p:extLst>
      <p:ext uri="{BB962C8B-B14F-4D97-AF65-F5344CB8AC3E}">
        <p14:creationId xmlns:p14="http://schemas.microsoft.com/office/powerpoint/2010/main" val="3490546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otal cost consideration without product C</a:t>
            </a:r>
            <a:br>
              <a:rPr lang="en-US" dirty="0"/>
            </a:br>
            <a:br>
              <a:rPr lang="en-US" dirty="0"/>
            </a:br>
            <a:endParaRPr lang="en-US"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5</a:t>
            </a:fld>
            <a:endParaRPr lang="de-DE" altLang="de-DE" dirty="0"/>
          </a:p>
        </p:txBody>
      </p:sp>
      <p:pic>
        <p:nvPicPr>
          <p:cNvPr id="6" name="Picture 2">
            <a:extLst>
              <a:ext uri="{FF2B5EF4-FFF2-40B4-BE49-F238E27FC236}">
                <a16:creationId xmlns:a16="http://schemas.microsoft.com/office/drawing/2014/main" id="{DB89742F-3592-3243-89AE-0BCCF6B28253}"/>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1831" y="1412776"/>
            <a:ext cx="7777162" cy="458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6A9225D7-B78D-8B4D-982E-2CFFA9A43E3A}"/>
              </a:ext>
            </a:extLst>
          </p:cNvPr>
          <p:cNvSpPr txBox="1"/>
          <p:nvPr/>
        </p:nvSpPr>
        <p:spPr>
          <a:xfrm>
            <a:off x="1187624" y="2102607"/>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9" name="TextBox 8">
            <a:extLst>
              <a:ext uri="{FF2B5EF4-FFF2-40B4-BE49-F238E27FC236}">
                <a16:creationId xmlns:a16="http://schemas.microsoft.com/office/drawing/2014/main" id="{D6DC5DCC-01BD-E549-9AF8-A2CD249E5645}"/>
              </a:ext>
            </a:extLst>
          </p:cNvPr>
          <p:cNvSpPr txBox="1"/>
          <p:nvPr/>
        </p:nvSpPr>
        <p:spPr>
          <a:xfrm>
            <a:off x="961055" y="2815208"/>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0" name="TextBox 9">
            <a:extLst>
              <a:ext uri="{FF2B5EF4-FFF2-40B4-BE49-F238E27FC236}">
                <a16:creationId xmlns:a16="http://schemas.microsoft.com/office/drawing/2014/main" id="{44B8154A-2244-5F4D-A2B1-2EA78A5511C1}"/>
              </a:ext>
            </a:extLst>
          </p:cNvPr>
          <p:cNvSpPr txBox="1"/>
          <p:nvPr/>
        </p:nvSpPr>
        <p:spPr>
          <a:xfrm>
            <a:off x="1176114" y="3447549"/>
            <a:ext cx="1287532" cy="369332"/>
          </a:xfrm>
          <a:prstGeom prst="rect">
            <a:avLst/>
          </a:prstGeom>
          <a:solidFill>
            <a:srgbClr val="ECD3CB"/>
          </a:solidFill>
        </p:spPr>
        <p:txBody>
          <a:bodyPr wrap="none" rtlCol="0">
            <a:spAutoFit/>
          </a:bodyPr>
          <a:lstStyle/>
          <a:p>
            <a:r>
              <a:rPr lang="de-DE" sz="1800" dirty="0"/>
              <a:t>Fixed </a:t>
            </a:r>
            <a:r>
              <a:rPr lang="de-DE" sz="1800" dirty="0" err="1"/>
              <a:t>Cost</a:t>
            </a:r>
            <a:endParaRPr lang="de-DE" sz="1800" dirty="0"/>
          </a:p>
        </p:txBody>
      </p:sp>
      <p:sp>
        <p:nvSpPr>
          <p:cNvPr id="11" name="TextBox 10">
            <a:extLst>
              <a:ext uri="{FF2B5EF4-FFF2-40B4-BE49-F238E27FC236}">
                <a16:creationId xmlns:a16="http://schemas.microsoft.com/office/drawing/2014/main" id="{4991773A-2390-E24E-ABAA-F3D93768C9FD}"/>
              </a:ext>
            </a:extLst>
          </p:cNvPr>
          <p:cNvSpPr txBox="1"/>
          <p:nvPr/>
        </p:nvSpPr>
        <p:spPr>
          <a:xfrm>
            <a:off x="1132032" y="4129997"/>
            <a:ext cx="1331614" cy="369332"/>
          </a:xfrm>
          <a:prstGeom prst="rect">
            <a:avLst/>
          </a:prstGeom>
          <a:solidFill>
            <a:srgbClr val="F6EBE8"/>
          </a:solidFill>
        </p:spPr>
        <p:txBody>
          <a:bodyPr wrap="square" rtlCol="0">
            <a:spAutoFit/>
          </a:bodyPr>
          <a:lstStyle/>
          <a:p>
            <a:r>
              <a:rPr lang="de-DE" sz="1800" dirty="0"/>
              <a:t>Total </a:t>
            </a:r>
            <a:r>
              <a:rPr lang="de-DE" sz="1800" dirty="0" err="1"/>
              <a:t>Cost</a:t>
            </a:r>
            <a:endParaRPr lang="de-DE" sz="1800" dirty="0"/>
          </a:p>
        </p:txBody>
      </p:sp>
      <p:sp>
        <p:nvSpPr>
          <p:cNvPr id="12" name="TextBox 11">
            <a:extLst>
              <a:ext uri="{FF2B5EF4-FFF2-40B4-BE49-F238E27FC236}">
                <a16:creationId xmlns:a16="http://schemas.microsoft.com/office/drawing/2014/main" id="{8F744646-0B30-2A49-A03C-AF694457E96F}"/>
              </a:ext>
            </a:extLst>
          </p:cNvPr>
          <p:cNvSpPr txBox="1"/>
          <p:nvPr/>
        </p:nvSpPr>
        <p:spPr>
          <a:xfrm>
            <a:off x="693209" y="4812445"/>
            <a:ext cx="2088232" cy="369332"/>
          </a:xfrm>
          <a:prstGeom prst="rect">
            <a:avLst/>
          </a:prstGeom>
          <a:solidFill>
            <a:srgbClr val="ECD3CB"/>
          </a:solidFill>
        </p:spPr>
        <p:txBody>
          <a:bodyPr wrap="square" rtlCol="0">
            <a:spAutoFit/>
          </a:bodyPr>
          <a:lstStyle/>
          <a:p>
            <a:r>
              <a:rPr lang="de-DE" sz="1800" dirty="0"/>
              <a:t>Operating </a:t>
            </a:r>
            <a:r>
              <a:rPr lang="de-DE" sz="1800" dirty="0" err="1"/>
              <a:t>income</a:t>
            </a:r>
            <a:endParaRPr lang="de-DE" sz="1800" dirty="0"/>
          </a:p>
        </p:txBody>
      </p:sp>
      <p:sp>
        <p:nvSpPr>
          <p:cNvPr id="13" name="TextBox 12">
            <a:extLst>
              <a:ext uri="{FF2B5EF4-FFF2-40B4-BE49-F238E27FC236}">
                <a16:creationId xmlns:a16="http://schemas.microsoft.com/office/drawing/2014/main" id="{0726E87E-A55C-774A-9CC4-39644CBD3E3A}"/>
              </a:ext>
            </a:extLst>
          </p:cNvPr>
          <p:cNvSpPr txBox="1"/>
          <p:nvPr/>
        </p:nvSpPr>
        <p:spPr>
          <a:xfrm>
            <a:off x="753723" y="5479197"/>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545751315"/>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Variable cost</a:t>
            </a:r>
            <a:br>
              <a:rPr lang="en-US" dirty="0"/>
            </a:br>
            <a:br>
              <a:rPr lang="en-US" dirty="0"/>
            </a:br>
            <a:endParaRPr lang="en-US"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6</a:t>
            </a:fld>
            <a:endParaRPr lang="de-DE" altLang="de-DE" dirty="0"/>
          </a:p>
        </p:txBody>
      </p:sp>
      <p:pic>
        <p:nvPicPr>
          <p:cNvPr id="6" name="Picture 3">
            <a:extLst>
              <a:ext uri="{FF2B5EF4-FFF2-40B4-BE49-F238E27FC236}">
                <a16:creationId xmlns:a16="http://schemas.microsoft.com/office/drawing/2014/main" id="{54DA9E90-D1E8-D242-AC55-81F3C13A289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537" y="1412776"/>
            <a:ext cx="7905750" cy="463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6">
            <a:extLst>
              <a:ext uri="{FF2B5EF4-FFF2-40B4-BE49-F238E27FC236}">
                <a16:creationId xmlns:a16="http://schemas.microsoft.com/office/drawing/2014/main" id="{9A6307AD-4BEE-144A-9994-8FCE53BE96FF}"/>
              </a:ext>
            </a:extLst>
          </p:cNvPr>
          <p:cNvSpPr txBox="1"/>
          <p:nvPr/>
        </p:nvSpPr>
        <p:spPr>
          <a:xfrm>
            <a:off x="1187624" y="2141363"/>
            <a:ext cx="1099404" cy="369332"/>
          </a:xfrm>
          <a:prstGeom prst="rect">
            <a:avLst/>
          </a:prstGeom>
          <a:solidFill>
            <a:srgbClr val="ECD3CB"/>
          </a:solidFill>
        </p:spPr>
        <p:txBody>
          <a:bodyPr wrap="none" rtlCol="0">
            <a:spAutoFit/>
          </a:bodyPr>
          <a:lstStyle/>
          <a:p>
            <a:r>
              <a:rPr lang="de-DE" sz="1800" dirty="0" err="1"/>
              <a:t>Turnover</a:t>
            </a:r>
            <a:endParaRPr lang="de-DE" sz="1800" dirty="0"/>
          </a:p>
        </p:txBody>
      </p:sp>
      <p:sp>
        <p:nvSpPr>
          <p:cNvPr id="9" name="TextBox 8">
            <a:extLst>
              <a:ext uri="{FF2B5EF4-FFF2-40B4-BE49-F238E27FC236}">
                <a16:creationId xmlns:a16="http://schemas.microsoft.com/office/drawing/2014/main" id="{8B082DE6-ED4C-E847-A1EF-F146D3226729}"/>
              </a:ext>
            </a:extLst>
          </p:cNvPr>
          <p:cNvSpPr txBox="1"/>
          <p:nvPr/>
        </p:nvSpPr>
        <p:spPr>
          <a:xfrm>
            <a:off x="961055" y="2798329"/>
            <a:ext cx="1552541" cy="369332"/>
          </a:xfrm>
          <a:prstGeom prst="rect">
            <a:avLst/>
          </a:prstGeom>
          <a:solidFill>
            <a:srgbClr val="F6EBE8"/>
          </a:solidFill>
        </p:spPr>
        <p:txBody>
          <a:bodyPr wrap="none" rtlCol="0">
            <a:spAutoFit/>
          </a:bodyPr>
          <a:lstStyle/>
          <a:p>
            <a:r>
              <a:rPr lang="de-DE" sz="1800" dirty="0"/>
              <a:t>Variable </a:t>
            </a:r>
            <a:r>
              <a:rPr lang="de-DE" sz="1800" dirty="0" err="1"/>
              <a:t>Cost</a:t>
            </a:r>
            <a:endParaRPr lang="de-DE" sz="1800" dirty="0"/>
          </a:p>
        </p:txBody>
      </p:sp>
      <p:sp>
        <p:nvSpPr>
          <p:cNvPr id="10" name="TextBox 9">
            <a:extLst>
              <a:ext uri="{FF2B5EF4-FFF2-40B4-BE49-F238E27FC236}">
                <a16:creationId xmlns:a16="http://schemas.microsoft.com/office/drawing/2014/main" id="{E8EA24F7-9D59-A347-BD26-9B6E3154EA72}"/>
              </a:ext>
            </a:extLst>
          </p:cNvPr>
          <p:cNvSpPr txBox="1"/>
          <p:nvPr/>
        </p:nvSpPr>
        <p:spPr>
          <a:xfrm>
            <a:off x="638306" y="3460494"/>
            <a:ext cx="2198038" cy="369332"/>
          </a:xfrm>
          <a:prstGeom prst="rect">
            <a:avLst/>
          </a:prstGeom>
          <a:solidFill>
            <a:srgbClr val="ECD3CB"/>
          </a:solidFill>
        </p:spPr>
        <p:txBody>
          <a:bodyPr wrap="none" rtlCol="0">
            <a:spAutoFit/>
          </a:bodyPr>
          <a:lstStyle/>
          <a:p>
            <a:r>
              <a:rPr lang="de-DE" sz="1800" dirty="0" err="1"/>
              <a:t>Contribution</a:t>
            </a:r>
            <a:r>
              <a:rPr lang="de-DE" sz="1800" dirty="0"/>
              <a:t> </a:t>
            </a:r>
            <a:r>
              <a:rPr lang="de-DE" sz="1800" dirty="0" err="1"/>
              <a:t>margin</a:t>
            </a:r>
            <a:endParaRPr lang="de-DE" sz="1800" dirty="0"/>
          </a:p>
        </p:txBody>
      </p:sp>
      <p:sp>
        <p:nvSpPr>
          <p:cNvPr id="11" name="TextBox 10">
            <a:extLst>
              <a:ext uri="{FF2B5EF4-FFF2-40B4-BE49-F238E27FC236}">
                <a16:creationId xmlns:a16="http://schemas.microsoft.com/office/drawing/2014/main" id="{CB1E761F-A499-654C-A6FC-06C1260D9F76}"/>
              </a:ext>
            </a:extLst>
          </p:cNvPr>
          <p:cNvSpPr txBox="1"/>
          <p:nvPr/>
        </p:nvSpPr>
        <p:spPr>
          <a:xfrm>
            <a:off x="755576" y="4047515"/>
            <a:ext cx="2080768" cy="646331"/>
          </a:xfrm>
          <a:prstGeom prst="rect">
            <a:avLst/>
          </a:prstGeom>
          <a:solidFill>
            <a:srgbClr val="F6EBE8"/>
          </a:solidFill>
        </p:spPr>
        <p:txBody>
          <a:bodyPr wrap="square" rtlCol="0">
            <a:spAutoFit/>
          </a:bodyPr>
          <a:lstStyle/>
          <a:p>
            <a:r>
              <a:rPr lang="de-DE" sz="1800" dirty="0"/>
              <a:t>Total </a:t>
            </a:r>
            <a:r>
              <a:rPr lang="de-DE" sz="1800" dirty="0" err="1"/>
              <a:t>contribution</a:t>
            </a:r>
            <a:r>
              <a:rPr lang="de-DE" sz="1800" dirty="0"/>
              <a:t> </a:t>
            </a:r>
            <a:r>
              <a:rPr lang="de-DE" sz="1800" dirty="0" err="1"/>
              <a:t>margin</a:t>
            </a:r>
            <a:endParaRPr lang="de-DE" sz="1800" dirty="0"/>
          </a:p>
        </p:txBody>
      </p:sp>
      <p:sp>
        <p:nvSpPr>
          <p:cNvPr id="12" name="TextBox 11">
            <a:extLst>
              <a:ext uri="{FF2B5EF4-FFF2-40B4-BE49-F238E27FC236}">
                <a16:creationId xmlns:a16="http://schemas.microsoft.com/office/drawing/2014/main" id="{33B11078-B5FA-CE48-AFEA-098D2733057B}"/>
              </a:ext>
            </a:extLst>
          </p:cNvPr>
          <p:cNvSpPr txBox="1"/>
          <p:nvPr/>
        </p:nvSpPr>
        <p:spPr>
          <a:xfrm>
            <a:off x="693209" y="4833129"/>
            <a:ext cx="2088232" cy="369332"/>
          </a:xfrm>
          <a:prstGeom prst="rect">
            <a:avLst/>
          </a:prstGeom>
          <a:solidFill>
            <a:srgbClr val="ECD3CB"/>
          </a:solidFill>
        </p:spPr>
        <p:txBody>
          <a:bodyPr wrap="square" rtlCol="0">
            <a:spAutoFit/>
          </a:bodyPr>
          <a:lstStyle/>
          <a:p>
            <a:r>
              <a:rPr lang="de-DE" sz="1800" dirty="0"/>
              <a:t>Fixed </a:t>
            </a:r>
            <a:r>
              <a:rPr lang="de-DE" sz="1800" dirty="0" err="1"/>
              <a:t>cost</a:t>
            </a:r>
            <a:endParaRPr lang="de-DE" sz="1800" dirty="0"/>
          </a:p>
        </p:txBody>
      </p:sp>
      <p:sp>
        <p:nvSpPr>
          <p:cNvPr id="13" name="TextBox 12">
            <a:extLst>
              <a:ext uri="{FF2B5EF4-FFF2-40B4-BE49-F238E27FC236}">
                <a16:creationId xmlns:a16="http://schemas.microsoft.com/office/drawing/2014/main" id="{D8CB7D73-1480-7545-829F-F722A84A2CFF}"/>
              </a:ext>
            </a:extLst>
          </p:cNvPr>
          <p:cNvSpPr txBox="1"/>
          <p:nvPr/>
        </p:nvSpPr>
        <p:spPr>
          <a:xfrm>
            <a:off x="693209" y="5510726"/>
            <a:ext cx="2088232" cy="369332"/>
          </a:xfrm>
          <a:prstGeom prst="rect">
            <a:avLst/>
          </a:prstGeom>
          <a:solidFill>
            <a:srgbClr val="F6EBE8"/>
          </a:solidFill>
        </p:spPr>
        <p:txBody>
          <a:bodyPr wrap="square" rtlCol="0">
            <a:spAutoFit/>
          </a:bodyPr>
          <a:lstStyle/>
          <a:p>
            <a:r>
              <a:rPr lang="de-DE" sz="1800" b="1" dirty="0"/>
              <a:t>Overall </a:t>
            </a:r>
            <a:r>
              <a:rPr lang="de-DE" sz="1800" b="1" dirty="0" err="1"/>
              <a:t>outcome</a:t>
            </a:r>
            <a:endParaRPr lang="de-DE" sz="1800" b="1" dirty="0"/>
          </a:p>
        </p:txBody>
      </p:sp>
    </p:spTree>
    <p:extLst>
      <p:ext uri="{BB962C8B-B14F-4D97-AF65-F5344CB8AC3E}">
        <p14:creationId xmlns:p14="http://schemas.microsoft.com/office/powerpoint/2010/main" val="970145577"/>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st considerations</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7</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7400" y="1259280"/>
              <a:ext cx="8530200" cy="5205600"/>
            </p14:xfrm>
          </p:contentPart>
        </mc:Choice>
        <mc:Fallback xmlns="">
          <p:pic>
            <p:nvPicPr>
              <p:cNvPr id="3" name="Freihand 2"/>
              <p:cNvPicPr/>
              <p:nvPr/>
            </p:nvPicPr>
            <p:blipFill>
              <a:blip r:embed="rId4"/>
              <a:stretch>
                <a:fillRect/>
              </a:stretch>
            </p:blipFill>
            <p:spPr>
              <a:xfrm>
                <a:off x="250200" y="1253520"/>
                <a:ext cx="8547840" cy="5222520"/>
              </a:xfrm>
              <a:prstGeom prst="rect">
                <a:avLst/>
              </a:prstGeom>
            </p:spPr>
          </p:pic>
        </mc:Fallback>
      </mc:AlternateContent>
    </p:spTree>
    <p:extLst>
      <p:ext uri="{BB962C8B-B14F-4D97-AF65-F5344CB8AC3E}">
        <p14:creationId xmlns:p14="http://schemas.microsoft.com/office/powerpoint/2010/main" val="8741508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8DD2997-047D-4569-BCD1-A05A8279D583}"/>
              </a:ext>
            </a:extLst>
          </p:cNvPr>
          <p:cNvSpPr>
            <a:spLocks noGrp="1"/>
          </p:cNvSpPr>
          <p:nvPr>
            <p:ph type="title"/>
          </p:nvPr>
        </p:nvSpPr>
        <p:spPr>
          <a:xfrm>
            <a:off x="539750" y="610312"/>
            <a:ext cx="8061325" cy="1128001"/>
          </a:xfrm>
        </p:spPr>
        <p:txBody>
          <a:bodyPr/>
          <a:lstStyle/>
          <a:p>
            <a:r>
              <a:rPr lang="de-DE" dirty="0" err="1"/>
              <a:t>Cubic</a:t>
            </a:r>
            <a:r>
              <a:rPr lang="de-DE" dirty="0"/>
              <a:t> </a:t>
            </a:r>
            <a:r>
              <a:rPr lang="de-DE" dirty="0" err="1"/>
              <a:t>cost</a:t>
            </a:r>
            <a:r>
              <a:rPr lang="de-DE" dirty="0"/>
              <a:t> </a:t>
            </a:r>
            <a:r>
              <a:rPr lang="de-DE" dirty="0" err="1"/>
              <a:t>structure</a:t>
            </a:r>
            <a:r>
              <a:rPr lang="de-DE" dirty="0"/>
              <a:t> – </a:t>
            </a:r>
            <a:r>
              <a:rPr lang="de-DE" dirty="0" err="1"/>
              <a:t>cost</a:t>
            </a:r>
            <a:r>
              <a:rPr lang="de-DE" dirty="0"/>
              <a:t> </a:t>
            </a:r>
            <a:r>
              <a:rPr lang="de-DE" dirty="0" err="1"/>
              <a:t>structure</a:t>
            </a:r>
            <a:br>
              <a:rPr lang="de-DE" dirty="0"/>
            </a:br>
            <a:br>
              <a:rPr lang="de-DE" dirty="0"/>
            </a:br>
            <a:endParaRPr lang="de-DE" dirty="0"/>
          </a:p>
        </p:txBody>
      </p:sp>
      <p:sp>
        <p:nvSpPr>
          <p:cNvPr id="4" name="Fußzeilenplatzhalter 3">
            <a:extLst>
              <a:ext uri="{FF2B5EF4-FFF2-40B4-BE49-F238E27FC236}">
                <a16:creationId xmlns:a16="http://schemas.microsoft.com/office/drawing/2014/main" id="{2D51C356-A56A-4490-AB0F-5C8D62CD1CE1}"/>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FD78E24F-658C-4DEE-8D2F-04C7FE63FF9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8</a:t>
            </a:fld>
            <a:endParaRPr lang="de-DE" altLang="de-DE" dirty="0"/>
          </a:p>
        </p:txBody>
      </p:sp>
      <p:cxnSp>
        <p:nvCxnSpPr>
          <p:cNvPr id="6" name="Gerade Verbindung mit Pfeil 9">
            <a:extLst>
              <a:ext uri="{FF2B5EF4-FFF2-40B4-BE49-F238E27FC236}">
                <a16:creationId xmlns:a16="http://schemas.microsoft.com/office/drawing/2014/main" id="{C610A9D7-B3F6-4781-A6C4-7212AC8D1D73}"/>
              </a:ext>
            </a:extLst>
          </p:cNvPr>
          <p:cNvCxnSpPr>
            <a:cxnSpLocks noChangeShapeType="1"/>
          </p:cNvCxnSpPr>
          <p:nvPr/>
        </p:nvCxnSpPr>
        <p:spPr bwMode="auto">
          <a:xfrm flipV="1">
            <a:off x="1403350" y="1628775"/>
            <a:ext cx="0" cy="4321175"/>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Gerade Verbindung mit Pfeil 12">
            <a:extLst>
              <a:ext uri="{FF2B5EF4-FFF2-40B4-BE49-F238E27FC236}">
                <a16:creationId xmlns:a16="http://schemas.microsoft.com/office/drawing/2014/main" id="{79B63BED-87BE-4873-8A85-7F0947FFB268}"/>
              </a:ext>
            </a:extLst>
          </p:cNvPr>
          <p:cNvCxnSpPr>
            <a:cxnSpLocks noChangeShapeType="1"/>
          </p:cNvCxnSpPr>
          <p:nvPr/>
        </p:nvCxnSpPr>
        <p:spPr bwMode="auto">
          <a:xfrm flipV="1">
            <a:off x="1403350" y="5949950"/>
            <a:ext cx="6264275" cy="7938"/>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14">
            <a:extLst>
              <a:ext uri="{FF2B5EF4-FFF2-40B4-BE49-F238E27FC236}">
                <a16:creationId xmlns:a16="http://schemas.microsoft.com/office/drawing/2014/main" id="{0AA75CDD-5715-4A18-BB98-D260DD048645}"/>
              </a:ext>
            </a:extLst>
          </p:cNvPr>
          <p:cNvSpPr txBox="1">
            <a:spLocks noChangeArrowheads="1"/>
          </p:cNvSpPr>
          <p:nvPr/>
        </p:nvSpPr>
        <p:spPr bwMode="auto">
          <a:xfrm>
            <a:off x="141288" y="1756569"/>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c </a:t>
            </a:r>
          </a:p>
          <a:p>
            <a:pPr>
              <a:spcBef>
                <a:spcPct val="0"/>
              </a:spcBef>
              <a:buFontTx/>
              <a:buNone/>
            </a:pPr>
            <a:r>
              <a:rPr lang="de-DE" altLang="de-DE" sz="1600" dirty="0"/>
              <a:t>[EUR/</a:t>
            </a:r>
            <a:r>
              <a:rPr lang="de-DE" altLang="de-DE" sz="1600" dirty="0" err="1"/>
              <a:t>unit</a:t>
            </a:r>
            <a:r>
              <a:rPr lang="de-DE" altLang="de-DE" sz="1600" dirty="0"/>
              <a:t>]</a:t>
            </a:r>
          </a:p>
        </p:txBody>
      </p:sp>
      <p:sp>
        <p:nvSpPr>
          <p:cNvPr id="9" name="Textfeld 16">
            <a:extLst>
              <a:ext uri="{FF2B5EF4-FFF2-40B4-BE49-F238E27FC236}">
                <a16:creationId xmlns:a16="http://schemas.microsoft.com/office/drawing/2014/main" id="{0750BD39-1F09-4F38-80E9-16072E21A469}"/>
              </a:ext>
            </a:extLst>
          </p:cNvPr>
          <p:cNvSpPr txBox="1">
            <a:spLocks noChangeArrowheads="1"/>
          </p:cNvSpPr>
          <p:nvPr/>
        </p:nvSpPr>
        <p:spPr bwMode="auto">
          <a:xfrm>
            <a:off x="7596188" y="5964238"/>
            <a:ext cx="136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Q </a:t>
            </a:r>
            <a:br>
              <a:rPr lang="de-DE" altLang="de-DE" sz="1600" dirty="0"/>
            </a:br>
            <a:r>
              <a:rPr lang="de-DE" altLang="de-DE" sz="1600" dirty="0"/>
              <a:t>[</a:t>
            </a:r>
            <a:r>
              <a:rPr lang="de-DE" altLang="de-DE" sz="1600" dirty="0" err="1"/>
              <a:t>unit</a:t>
            </a:r>
            <a:r>
              <a:rPr lang="de-DE" altLang="de-DE" sz="1600" dirty="0"/>
              <a:t>]</a:t>
            </a:r>
          </a:p>
        </p:txBody>
      </p:sp>
      <p:grpSp>
        <p:nvGrpSpPr>
          <p:cNvPr id="10" name="Gruppieren 3">
            <a:extLst>
              <a:ext uri="{FF2B5EF4-FFF2-40B4-BE49-F238E27FC236}">
                <a16:creationId xmlns:a16="http://schemas.microsoft.com/office/drawing/2014/main" id="{5205A89B-2556-44AD-B27C-4475EEB30D7A}"/>
              </a:ext>
            </a:extLst>
          </p:cNvPr>
          <p:cNvGrpSpPr>
            <a:grpSpLocks/>
          </p:cNvGrpSpPr>
          <p:nvPr/>
        </p:nvGrpSpPr>
        <p:grpSpPr bwMode="auto">
          <a:xfrm>
            <a:off x="1403350" y="1463675"/>
            <a:ext cx="6553200" cy="4125913"/>
            <a:chOff x="1403648" y="1219200"/>
            <a:chExt cx="7416824" cy="4874096"/>
          </a:xfrm>
        </p:grpSpPr>
        <p:sp>
          <p:nvSpPr>
            <p:cNvPr id="11" name="Freihandform 10">
              <a:extLst>
                <a:ext uri="{FF2B5EF4-FFF2-40B4-BE49-F238E27FC236}">
                  <a16:creationId xmlns:a16="http://schemas.microsoft.com/office/drawing/2014/main" id="{A22ADC45-A207-48F0-A3DB-C8C998C92D4C}"/>
                </a:ext>
              </a:extLst>
            </p:cNvPr>
            <p:cNvSpPr/>
            <p:nvPr/>
          </p:nvSpPr>
          <p:spPr bwMode="auto">
            <a:xfrm>
              <a:off x="1412632" y="2385682"/>
              <a:ext cx="5895009" cy="3707614"/>
            </a:xfrm>
            <a:custGeom>
              <a:avLst/>
              <a:gdLst>
                <a:gd name="connsiteX0" fmla="*/ 0 w 5911272"/>
                <a:gd name="connsiteY0" fmla="*/ 1801091 h 3708400"/>
                <a:gd name="connsiteX1" fmla="*/ 2890981 w 5911272"/>
                <a:gd name="connsiteY1" fmla="*/ 3408218 h 3708400"/>
                <a:gd name="connsiteX2" fmla="*/ 5911272 w 5911272"/>
                <a:gd name="connsiteY2" fmla="*/ 0 h 3708400"/>
              </a:gdLst>
              <a:ahLst/>
              <a:cxnLst>
                <a:cxn ang="0">
                  <a:pos x="connsiteX0" y="connsiteY0"/>
                </a:cxn>
                <a:cxn ang="0">
                  <a:pos x="connsiteX1" y="connsiteY1"/>
                </a:cxn>
                <a:cxn ang="0">
                  <a:pos x="connsiteX2" y="connsiteY2"/>
                </a:cxn>
              </a:cxnLst>
              <a:rect l="l" t="t" r="r" b="b"/>
              <a:pathLst>
                <a:path w="5911272" h="3708400">
                  <a:moveTo>
                    <a:pt x="0" y="1801091"/>
                  </a:moveTo>
                  <a:cubicBezTo>
                    <a:pt x="952884" y="2754745"/>
                    <a:pt x="1905769" y="3708400"/>
                    <a:pt x="2890981" y="3408218"/>
                  </a:cubicBezTo>
                  <a:cubicBezTo>
                    <a:pt x="3876193" y="3108036"/>
                    <a:pt x="4893732" y="1554018"/>
                    <a:pt x="5911272" y="0"/>
                  </a:cubicBezTo>
                </a:path>
              </a:pathLst>
            </a:custGeom>
            <a:noFill/>
            <a:ln w="28575" cap="flat" cmpd="sng" algn="ctr">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2" name="Freihandform 15">
              <a:extLst>
                <a:ext uri="{FF2B5EF4-FFF2-40B4-BE49-F238E27FC236}">
                  <a16:creationId xmlns:a16="http://schemas.microsoft.com/office/drawing/2014/main" id="{6EF84B6D-71DE-4962-920E-C78E1D3A1F86}"/>
                </a:ext>
              </a:extLst>
            </p:cNvPr>
            <p:cNvSpPr/>
            <p:nvPr/>
          </p:nvSpPr>
          <p:spPr bwMode="auto">
            <a:xfrm>
              <a:off x="2052261" y="1219200"/>
              <a:ext cx="6119598" cy="3445061"/>
            </a:xfrm>
            <a:custGeom>
              <a:avLst/>
              <a:gdLst>
                <a:gd name="connsiteX0" fmla="*/ 238606 w 6325370"/>
                <a:gd name="connsiteY0" fmla="*/ 0 h 3940849"/>
                <a:gd name="connsiteX1" fmla="*/ 1014461 w 6325370"/>
                <a:gd name="connsiteY1" fmla="*/ 3602182 h 3940849"/>
                <a:gd name="connsiteX2" fmla="*/ 6325370 w 6325370"/>
                <a:gd name="connsiteY2" fmla="*/ 2032000 h 3940849"/>
                <a:gd name="connsiteX0" fmla="*/ 119303 w 6206067"/>
                <a:gd name="connsiteY0" fmla="*/ 0 h 4260426"/>
                <a:gd name="connsiteX1" fmla="*/ 3558640 w 6206067"/>
                <a:gd name="connsiteY1" fmla="*/ 3921759 h 4260426"/>
                <a:gd name="connsiteX2" fmla="*/ 6206067 w 6206067"/>
                <a:gd name="connsiteY2" fmla="*/ 2032000 h 4260426"/>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083331"/>
                <a:gd name="connsiteX1" fmla="*/ 3414623 w 6294944"/>
                <a:gd name="connsiteY1" fmla="*/ 3777743 h 4083331"/>
                <a:gd name="connsiteX2" fmla="*/ 6294944 w 6294944"/>
                <a:gd name="connsiteY2" fmla="*/ 1833526 h 4083331"/>
                <a:gd name="connsiteX0" fmla="*/ 119303 w 6167976"/>
                <a:gd name="connsiteY0" fmla="*/ 0 h 3708412"/>
                <a:gd name="connsiteX1" fmla="*/ 3287655 w 6167976"/>
                <a:gd name="connsiteY1" fmla="*/ 3456384 h 3708412"/>
                <a:gd name="connsiteX2" fmla="*/ 6167976 w 6167976"/>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192689"/>
                <a:gd name="connsiteY0" fmla="*/ 0 h 3372376"/>
                <a:gd name="connsiteX1" fmla="*/ 3312368 w 6192689"/>
                <a:gd name="connsiteY1" fmla="*/ 3168353 h 3372376"/>
                <a:gd name="connsiteX2" fmla="*/ 6192689 w 6192689"/>
                <a:gd name="connsiteY2" fmla="*/ 1224136 h 3372376"/>
                <a:gd name="connsiteX0" fmla="*/ 0 w 6192689"/>
                <a:gd name="connsiteY0" fmla="*/ 0 h 3444383"/>
                <a:gd name="connsiteX1" fmla="*/ 3240360 w 6192689"/>
                <a:gd name="connsiteY1" fmla="*/ 3240360 h 3444383"/>
                <a:gd name="connsiteX2" fmla="*/ 6192689 w 6192689"/>
                <a:gd name="connsiteY2" fmla="*/ 1224136 h 3444383"/>
              </a:gdLst>
              <a:ahLst/>
              <a:cxnLst>
                <a:cxn ang="0">
                  <a:pos x="connsiteX0" y="connsiteY0"/>
                </a:cxn>
                <a:cxn ang="0">
                  <a:pos x="connsiteX1" y="connsiteY1"/>
                </a:cxn>
                <a:cxn ang="0">
                  <a:pos x="connsiteX2" y="connsiteY2"/>
                </a:cxn>
              </a:cxnLst>
              <a:rect l="l" t="t" r="r" b="b"/>
              <a:pathLst>
                <a:path w="6192689" h="3444383">
                  <a:moveTo>
                    <a:pt x="0" y="0"/>
                  </a:moveTo>
                  <a:cubicBezTo>
                    <a:pt x="328723" y="1722199"/>
                    <a:pt x="2208245" y="3036337"/>
                    <a:pt x="3240360" y="3240360"/>
                  </a:cubicBezTo>
                  <a:cubicBezTo>
                    <a:pt x="4272475" y="3444383"/>
                    <a:pt x="4721137" y="3260493"/>
                    <a:pt x="6192689" y="1224136"/>
                  </a:cubicBezTo>
                </a:path>
              </a:pathLst>
            </a:custGeom>
            <a:noFill/>
            <a:ln w="28575" cap="flat" cmpd="sng" algn="ctr">
              <a:solidFill>
                <a:schemeClr val="accent6">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3" name="Freihandform 20">
              <a:extLst>
                <a:ext uri="{FF2B5EF4-FFF2-40B4-BE49-F238E27FC236}">
                  <a16:creationId xmlns:a16="http://schemas.microsoft.com/office/drawing/2014/main" id="{8AA8B42E-0232-49EE-823F-F8EB70ABE35A}"/>
                </a:ext>
              </a:extLst>
            </p:cNvPr>
            <p:cNvSpPr/>
            <p:nvPr/>
          </p:nvSpPr>
          <p:spPr bwMode="auto">
            <a:xfrm>
              <a:off x="1403648" y="2803891"/>
              <a:ext cx="7416824" cy="2284205"/>
            </a:xfrm>
            <a:custGeom>
              <a:avLst/>
              <a:gdLst>
                <a:gd name="connsiteX0" fmla="*/ 0 w 5911272"/>
                <a:gd name="connsiteY0" fmla="*/ 1801091 h 3708400"/>
                <a:gd name="connsiteX1" fmla="*/ 2890981 w 5911272"/>
                <a:gd name="connsiteY1" fmla="*/ 3408218 h 3708400"/>
                <a:gd name="connsiteX2" fmla="*/ 5911272 w 5911272"/>
                <a:gd name="connsiteY2" fmla="*/ 0 h 3708400"/>
                <a:gd name="connsiteX0" fmla="*/ 0 w 5911272"/>
                <a:gd name="connsiteY0" fmla="*/ 1801091 h 3596539"/>
                <a:gd name="connsiteX1" fmla="*/ 3296671 w 5911272"/>
                <a:gd name="connsiteY1" fmla="*/ 3296356 h 3596539"/>
                <a:gd name="connsiteX2" fmla="*/ 5911272 w 5911272"/>
                <a:gd name="connsiteY2" fmla="*/ 0 h 3596539"/>
                <a:gd name="connsiteX0" fmla="*/ 0 w 5911272"/>
                <a:gd name="connsiteY0" fmla="*/ 1801091 h 3596537"/>
                <a:gd name="connsiteX1" fmla="*/ 3296671 w 5911272"/>
                <a:gd name="connsiteY1" fmla="*/ 3296356 h 3596537"/>
                <a:gd name="connsiteX2" fmla="*/ 5911272 w 5911272"/>
                <a:gd name="connsiteY2" fmla="*/ 0 h 3596537"/>
                <a:gd name="connsiteX0" fmla="*/ 0 w 5911272"/>
                <a:gd name="connsiteY0" fmla="*/ 1801091 h 3459193"/>
                <a:gd name="connsiteX1" fmla="*/ 3580867 w 5911272"/>
                <a:gd name="connsiteY1" fmla="*/ 3159010 h 3459193"/>
                <a:gd name="connsiteX2" fmla="*/ 5911272 w 5911272"/>
                <a:gd name="connsiteY2" fmla="*/ 0 h 3459193"/>
                <a:gd name="connsiteX0" fmla="*/ 0 w 5911272"/>
                <a:gd name="connsiteY0" fmla="*/ 1801091 h 3459191"/>
                <a:gd name="connsiteX1" fmla="*/ 3580867 w 5911272"/>
                <a:gd name="connsiteY1" fmla="*/ 3159010 h 3459191"/>
                <a:gd name="connsiteX2" fmla="*/ 5911272 w 5911272"/>
                <a:gd name="connsiteY2" fmla="*/ 0 h 345919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2075785 h 3808155"/>
                <a:gd name="connsiteX1" fmla="*/ 3580867 w 5911272"/>
                <a:gd name="connsiteY1" fmla="*/ 3433704 h 3808155"/>
                <a:gd name="connsiteX2" fmla="*/ 5911272 w 5911272"/>
                <a:gd name="connsiteY2" fmla="*/ 0 h 3808155"/>
                <a:gd name="connsiteX0" fmla="*/ 0 w 5854433"/>
                <a:gd name="connsiteY0" fmla="*/ 2625176 h 4357546"/>
                <a:gd name="connsiteX1" fmla="*/ 3580867 w 5854433"/>
                <a:gd name="connsiteY1" fmla="*/ 3983095 h 4357546"/>
                <a:gd name="connsiteX2" fmla="*/ 5854433 w 5854433"/>
                <a:gd name="connsiteY2" fmla="*/ 0 h 4357546"/>
                <a:gd name="connsiteX0" fmla="*/ 0 w 5854433"/>
                <a:gd name="connsiteY0" fmla="*/ 2625176 h 4357546"/>
                <a:gd name="connsiteX1" fmla="*/ 3580867 w 5854433"/>
                <a:gd name="connsiteY1" fmla="*/ 3983095 h 4357546"/>
                <a:gd name="connsiteX2" fmla="*/ 5854433 w 5854433"/>
                <a:gd name="connsiteY2" fmla="*/ 0 h 4357546"/>
              </a:gdLst>
              <a:ahLst/>
              <a:cxnLst>
                <a:cxn ang="0">
                  <a:pos x="connsiteX0" y="connsiteY0"/>
                </a:cxn>
                <a:cxn ang="0">
                  <a:pos x="connsiteX1" y="connsiteY1"/>
                </a:cxn>
                <a:cxn ang="0">
                  <a:pos x="connsiteX2" y="connsiteY2"/>
                </a:cxn>
              </a:cxnLst>
              <a:rect l="l" t="t" r="r" b="b"/>
              <a:pathLst>
                <a:path w="5854433" h="4357546">
                  <a:moveTo>
                    <a:pt x="0" y="2625176"/>
                  </a:moveTo>
                  <a:cubicBezTo>
                    <a:pt x="952884" y="3578830"/>
                    <a:pt x="2605918" y="4357546"/>
                    <a:pt x="3580867" y="3983095"/>
                  </a:cubicBezTo>
                  <a:cubicBezTo>
                    <a:pt x="4605004" y="3721607"/>
                    <a:pt x="5065295" y="2239474"/>
                    <a:pt x="5854433" y="0"/>
                  </a:cubicBezTo>
                </a:path>
              </a:pathLst>
            </a:custGeom>
            <a:noFill/>
            <a:ln w="28575" cap="flat" cmpd="sng" algn="ctr">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grpSp>
      <p:sp>
        <p:nvSpPr>
          <p:cNvPr id="14" name="Textfeld 23">
            <a:extLst>
              <a:ext uri="{FF2B5EF4-FFF2-40B4-BE49-F238E27FC236}">
                <a16:creationId xmlns:a16="http://schemas.microsoft.com/office/drawing/2014/main" id="{8418BAD3-52E2-432C-817A-7128EF3ACCE6}"/>
              </a:ext>
            </a:extLst>
          </p:cNvPr>
          <p:cNvSpPr txBox="1">
            <a:spLocks noChangeArrowheads="1"/>
          </p:cNvSpPr>
          <p:nvPr/>
        </p:nvSpPr>
        <p:spPr bwMode="auto">
          <a:xfrm>
            <a:off x="6237288" y="2141538"/>
            <a:ext cx="855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008000"/>
                </a:solidFill>
              </a:rPr>
              <a:t>dC</a:t>
            </a:r>
            <a:r>
              <a:rPr lang="de-DE" altLang="de-DE" sz="1400" dirty="0">
                <a:solidFill>
                  <a:srgbClr val="008000"/>
                </a:solidFill>
              </a:rPr>
              <a:t>/</a:t>
            </a:r>
            <a:r>
              <a:rPr lang="de-DE" altLang="de-DE" sz="1400" dirty="0" err="1">
                <a:solidFill>
                  <a:srgbClr val="008000"/>
                </a:solidFill>
              </a:rPr>
              <a:t>dQ</a:t>
            </a:r>
            <a:endParaRPr lang="de-DE" altLang="de-DE" sz="1400" dirty="0">
              <a:solidFill>
                <a:srgbClr val="008000"/>
              </a:solidFill>
            </a:endParaRPr>
          </a:p>
        </p:txBody>
      </p:sp>
      <p:sp>
        <p:nvSpPr>
          <p:cNvPr id="15" name="Textfeld 24">
            <a:extLst>
              <a:ext uri="{FF2B5EF4-FFF2-40B4-BE49-F238E27FC236}">
                <a16:creationId xmlns:a16="http://schemas.microsoft.com/office/drawing/2014/main" id="{5338DF6C-56AF-437B-A4AE-D1B4A7ECDDA2}"/>
              </a:ext>
            </a:extLst>
          </p:cNvPr>
          <p:cNvSpPr txBox="1">
            <a:spLocks noChangeArrowheads="1"/>
          </p:cNvSpPr>
          <p:nvPr/>
        </p:nvSpPr>
        <p:spPr bwMode="auto">
          <a:xfrm>
            <a:off x="7446963" y="2486025"/>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7030A0"/>
                </a:solidFill>
              </a:rPr>
              <a:t>c</a:t>
            </a:r>
            <a:r>
              <a:rPr lang="de-DE" altLang="de-DE" sz="1400" baseline="-25000" dirty="0" err="1">
                <a:solidFill>
                  <a:srgbClr val="7030A0"/>
                </a:solidFill>
              </a:rPr>
              <a:t>var</a:t>
            </a:r>
            <a:r>
              <a:rPr lang="de-DE" altLang="de-DE" sz="1400" baseline="-25000" dirty="0">
                <a:solidFill>
                  <a:srgbClr val="7030A0"/>
                </a:solidFill>
              </a:rPr>
              <a:t> </a:t>
            </a:r>
            <a:r>
              <a:rPr lang="de-DE" altLang="de-DE" sz="1400" dirty="0">
                <a:solidFill>
                  <a:srgbClr val="7030A0"/>
                </a:solidFill>
              </a:rPr>
              <a:t>(Q)</a:t>
            </a:r>
          </a:p>
        </p:txBody>
      </p:sp>
      <p:sp>
        <p:nvSpPr>
          <p:cNvPr id="16" name="Textfeld 15">
            <a:extLst>
              <a:ext uri="{FF2B5EF4-FFF2-40B4-BE49-F238E27FC236}">
                <a16:creationId xmlns:a16="http://schemas.microsoft.com/office/drawing/2014/main" id="{52ED31D6-314C-473F-AE69-C6CDCECFEDAD}"/>
              </a:ext>
            </a:extLst>
          </p:cNvPr>
          <p:cNvSpPr txBox="1"/>
          <p:nvPr/>
        </p:nvSpPr>
        <p:spPr>
          <a:xfrm>
            <a:off x="7019925" y="2190750"/>
            <a:ext cx="936625" cy="307975"/>
          </a:xfrm>
          <a:prstGeom prst="rect">
            <a:avLst/>
          </a:prstGeom>
          <a:noFill/>
        </p:spPr>
        <p:txBody>
          <a:bodyPr>
            <a:spAutoFit/>
          </a:bodyPr>
          <a:lstStyle/>
          <a:p>
            <a:pPr>
              <a:defRPr/>
            </a:pPr>
            <a:r>
              <a:rPr lang="de-DE" sz="1400" dirty="0">
                <a:solidFill>
                  <a:schemeClr val="accent6">
                    <a:lumMod val="75000"/>
                  </a:schemeClr>
                </a:solidFill>
              </a:rPr>
              <a:t>c</a:t>
            </a:r>
            <a:r>
              <a:rPr lang="de-DE" sz="1400" baseline="-25000" dirty="0">
                <a:solidFill>
                  <a:schemeClr val="accent6">
                    <a:lumMod val="75000"/>
                  </a:schemeClr>
                </a:solidFill>
              </a:rPr>
              <a:t> </a:t>
            </a:r>
            <a:r>
              <a:rPr lang="de-DE" sz="1400" dirty="0">
                <a:solidFill>
                  <a:schemeClr val="accent6">
                    <a:lumMod val="75000"/>
                  </a:schemeClr>
                </a:solidFill>
              </a:rPr>
              <a:t>(Q)</a:t>
            </a:r>
          </a:p>
        </p:txBody>
      </p:sp>
      <p:sp>
        <p:nvSpPr>
          <p:cNvPr id="17" name="Textfeld 26">
            <a:extLst>
              <a:ext uri="{FF2B5EF4-FFF2-40B4-BE49-F238E27FC236}">
                <a16:creationId xmlns:a16="http://schemas.microsoft.com/office/drawing/2014/main" id="{CDE472B4-9F53-4DC1-9153-859EF7362922}"/>
              </a:ext>
            </a:extLst>
          </p:cNvPr>
          <p:cNvSpPr txBox="1">
            <a:spLocks noChangeArrowheads="1"/>
          </p:cNvSpPr>
          <p:nvPr/>
        </p:nvSpPr>
        <p:spPr bwMode="auto">
          <a:xfrm>
            <a:off x="7340600" y="5549900"/>
            <a:ext cx="576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a:solidFill>
                  <a:schemeClr val="tx2"/>
                </a:solidFill>
              </a:rPr>
              <a:t>c</a:t>
            </a:r>
            <a:r>
              <a:rPr lang="de-DE" altLang="de-DE" sz="1600" baseline="-25000">
                <a:solidFill>
                  <a:schemeClr val="tx2"/>
                </a:solidFill>
              </a:rPr>
              <a:t>fix</a:t>
            </a:r>
          </a:p>
        </p:txBody>
      </p:sp>
      <p:sp>
        <p:nvSpPr>
          <p:cNvPr id="18" name="Bogen 17">
            <a:extLst>
              <a:ext uri="{FF2B5EF4-FFF2-40B4-BE49-F238E27FC236}">
                <a16:creationId xmlns:a16="http://schemas.microsoft.com/office/drawing/2014/main" id="{BA989617-0D92-4D9E-8DE2-C4F1BA5767EC}"/>
              </a:ext>
            </a:extLst>
          </p:cNvPr>
          <p:cNvSpPr/>
          <p:nvPr/>
        </p:nvSpPr>
        <p:spPr bwMode="auto">
          <a:xfrm rot="10800000">
            <a:off x="1476375" y="-414338"/>
            <a:ext cx="13608050" cy="6291263"/>
          </a:xfrm>
          <a:prstGeom prst="arc">
            <a:avLst>
              <a:gd name="adj1" fmla="val 17194221"/>
              <a:gd name="adj2" fmla="val 21336100"/>
            </a:avLst>
          </a:prstGeom>
          <a:noFill/>
          <a:ln w="28575" cap="flat" cmpd="sng" algn="ctr">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Tree>
    <p:extLst>
      <p:ext uri="{BB962C8B-B14F-4D97-AF65-F5344CB8AC3E}">
        <p14:creationId xmlns:p14="http://schemas.microsoft.com/office/powerpoint/2010/main" val="244533143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38DD2997-047D-4569-BCD1-A05A8279D583}"/>
              </a:ext>
            </a:extLst>
          </p:cNvPr>
          <p:cNvSpPr>
            <a:spLocks noGrp="1"/>
          </p:cNvSpPr>
          <p:nvPr>
            <p:ph type="title"/>
          </p:nvPr>
        </p:nvSpPr>
        <p:spPr>
          <a:xfrm>
            <a:off x="539750" y="610312"/>
            <a:ext cx="8061325" cy="1128001"/>
          </a:xfrm>
        </p:spPr>
        <p:txBody>
          <a:bodyPr/>
          <a:lstStyle/>
          <a:p>
            <a:r>
              <a:rPr lang="de-DE" dirty="0" err="1"/>
              <a:t>Cubic</a:t>
            </a:r>
            <a:r>
              <a:rPr lang="de-DE" dirty="0"/>
              <a:t> </a:t>
            </a:r>
            <a:r>
              <a:rPr lang="de-DE" dirty="0" err="1"/>
              <a:t>cost</a:t>
            </a:r>
            <a:r>
              <a:rPr lang="de-DE" dirty="0"/>
              <a:t> </a:t>
            </a:r>
            <a:r>
              <a:rPr lang="de-DE" dirty="0" err="1"/>
              <a:t>structure</a:t>
            </a:r>
            <a:r>
              <a:rPr lang="de-DE" dirty="0"/>
              <a:t> – </a:t>
            </a:r>
            <a:r>
              <a:rPr lang="de-DE" dirty="0" err="1"/>
              <a:t>conclusions</a:t>
            </a:r>
            <a:r>
              <a:rPr lang="de-DE" dirty="0"/>
              <a:t> </a:t>
            </a:r>
            <a:r>
              <a:rPr lang="de-DE" dirty="0" err="1"/>
              <a:t>for</a:t>
            </a:r>
            <a:r>
              <a:rPr lang="de-DE" dirty="0"/>
              <a:t> a </a:t>
            </a:r>
            <a:r>
              <a:rPr lang="de-DE" dirty="0" err="1"/>
              <a:t>price</a:t>
            </a:r>
            <a:r>
              <a:rPr lang="de-DE" dirty="0"/>
              <a:t> </a:t>
            </a:r>
            <a:r>
              <a:rPr lang="de-DE" dirty="0" err="1"/>
              <a:t>taker</a:t>
            </a:r>
            <a:br>
              <a:rPr lang="de-DE" dirty="0"/>
            </a:br>
            <a:br>
              <a:rPr lang="de-DE" dirty="0"/>
            </a:br>
            <a:endParaRPr lang="de-DE" dirty="0"/>
          </a:p>
        </p:txBody>
      </p:sp>
      <p:sp>
        <p:nvSpPr>
          <p:cNvPr id="4" name="Fußzeilenplatzhalter 3">
            <a:extLst>
              <a:ext uri="{FF2B5EF4-FFF2-40B4-BE49-F238E27FC236}">
                <a16:creationId xmlns:a16="http://schemas.microsoft.com/office/drawing/2014/main" id="{2D51C356-A56A-4490-AB0F-5C8D62CD1CE1}"/>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FD78E24F-658C-4DEE-8D2F-04C7FE63FF9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39</a:t>
            </a:fld>
            <a:endParaRPr lang="de-DE" altLang="de-DE" dirty="0"/>
          </a:p>
        </p:txBody>
      </p:sp>
      <p:cxnSp>
        <p:nvCxnSpPr>
          <p:cNvPr id="6" name="Gerade Verbindung mit Pfeil 9">
            <a:extLst>
              <a:ext uri="{FF2B5EF4-FFF2-40B4-BE49-F238E27FC236}">
                <a16:creationId xmlns:a16="http://schemas.microsoft.com/office/drawing/2014/main" id="{C610A9D7-B3F6-4781-A6C4-7212AC8D1D73}"/>
              </a:ext>
            </a:extLst>
          </p:cNvPr>
          <p:cNvCxnSpPr>
            <a:cxnSpLocks noChangeShapeType="1"/>
          </p:cNvCxnSpPr>
          <p:nvPr/>
        </p:nvCxnSpPr>
        <p:spPr bwMode="auto">
          <a:xfrm flipV="1">
            <a:off x="1403350" y="1628775"/>
            <a:ext cx="0" cy="4321175"/>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7" name="Gerade Verbindung mit Pfeil 12">
            <a:extLst>
              <a:ext uri="{FF2B5EF4-FFF2-40B4-BE49-F238E27FC236}">
                <a16:creationId xmlns:a16="http://schemas.microsoft.com/office/drawing/2014/main" id="{79B63BED-87BE-4873-8A85-7F0947FFB268}"/>
              </a:ext>
            </a:extLst>
          </p:cNvPr>
          <p:cNvCxnSpPr>
            <a:cxnSpLocks noChangeShapeType="1"/>
          </p:cNvCxnSpPr>
          <p:nvPr/>
        </p:nvCxnSpPr>
        <p:spPr bwMode="auto">
          <a:xfrm flipV="1">
            <a:off x="1403350" y="5949950"/>
            <a:ext cx="6264275" cy="7938"/>
          </a:xfrm>
          <a:prstGeom prst="straightConnector1">
            <a:avLst/>
          </a:prstGeom>
          <a:noFill/>
          <a:ln w="28575" algn="ctr">
            <a:solidFill>
              <a:schemeClr val="tx1"/>
            </a:solidFill>
            <a:round/>
            <a:headEnd type="none" w="sm" len="sm"/>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8" name="Textfeld 14">
            <a:extLst>
              <a:ext uri="{FF2B5EF4-FFF2-40B4-BE49-F238E27FC236}">
                <a16:creationId xmlns:a16="http://schemas.microsoft.com/office/drawing/2014/main" id="{0AA75CDD-5715-4A18-BB98-D260DD048645}"/>
              </a:ext>
            </a:extLst>
          </p:cNvPr>
          <p:cNvSpPr txBox="1">
            <a:spLocks noChangeArrowheads="1"/>
          </p:cNvSpPr>
          <p:nvPr/>
        </p:nvSpPr>
        <p:spPr bwMode="auto">
          <a:xfrm>
            <a:off x="141288" y="1756569"/>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c </a:t>
            </a:r>
          </a:p>
          <a:p>
            <a:pPr>
              <a:spcBef>
                <a:spcPct val="0"/>
              </a:spcBef>
              <a:buFontTx/>
              <a:buNone/>
            </a:pPr>
            <a:r>
              <a:rPr lang="de-DE" altLang="de-DE" sz="1600" dirty="0"/>
              <a:t>[EUR/</a:t>
            </a:r>
            <a:r>
              <a:rPr lang="de-DE" altLang="de-DE" sz="1600" dirty="0" err="1"/>
              <a:t>unit</a:t>
            </a:r>
            <a:r>
              <a:rPr lang="de-DE" altLang="de-DE" sz="1600" dirty="0"/>
              <a:t>]</a:t>
            </a:r>
          </a:p>
        </p:txBody>
      </p:sp>
      <p:sp>
        <p:nvSpPr>
          <p:cNvPr id="9" name="Textfeld 16">
            <a:extLst>
              <a:ext uri="{FF2B5EF4-FFF2-40B4-BE49-F238E27FC236}">
                <a16:creationId xmlns:a16="http://schemas.microsoft.com/office/drawing/2014/main" id="{0750BD39-1F09-4F38-80E9-16072E21A469}"/>
              </a:ext>
            </a:extLst>
          </p:cNvPr>
          <p:cNvSpPr txBox="1">
            <a:spLocks noChangeArrowheads="1"/>
          </p:cNvSpPr>
          <p:nvPr/>
        </p:nvSpPr>
        <p:spPr bwMode="auto">
          <a:xfrm>
            <a:off x="7596188" y="5964238"/>
            <a:ext cx="136842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Q </a:t>
            </a:r>
            <a:br>
              <a:rPr lang="de-DE" altLang="de-DE" sz="1600" dirty="0"/>
            </a:br>
            <a:r>
              <a:rPr lang="de-DE" altLang="de-DE" sz="1600" dirty="0"/>
              <a:t>[</a:t>
            </a:r>
            <a:r>
              <a:rPr lang="de-DE" altLang="de-DE" sz="1600" dirty="0" err="1"/>
              <a:t>unit</a:t>
            </a:r>
            <a:r>
              <a:rPr lang="de-DE" altLang="de-DE" sz="1600" dirty="0"/>
              <a:t>]</a:t>
            </a:r>
          </a:p>
        </p:txBody>
      </p:sp>
      <p:grpSp>
        <p:nvGrpSpPr>
          <p:cNvPr id="10" name="Gruppieren 3">
            <a:extLst>
              <a:ext uri="{FF2B5EF4-FFF2-40B4-BE49-F238E27FC236}">
                <a16:creationId xmlns:a16="http://schemas.microsoft.com/office/drawing/2014/main" id="{5205A89B-2556-44AD-B27C-4475EEB30D7A}"/>
              </a:ext>
            </a:extLst>
          </p:cNvPr>
          <p:cNvGrpSpPr>
            <a:grpSpLocks/>
          </p:cNvGrpSpPr>
          <p:nvPr/>
        </p:nvGrpSpPr>
        <p:grpSpPr bwMode="auto">
          <a:xfrm>
            <a:off x="1403350" y="1463675"/>
            <a:ext cx="6553200" cy="4125913"/>
            <a:chOff x="1403648" y="1219200"/>
            <a:chExt cx="7416824" cy="4874096"/>
          </a:xfrm>
        </p:grpSpPr>
        <p:sp>
          <p:nvSpPr>
            <p:cNvPr id="11" name="Freihandform 10">
              <a:extLst>
                <a:ext uri="{FF2B5EF4-FFF2-40B4-BE49-F238E27FC236}">
                  <a16:creationId xmlns:a16="http://schemas.microsoft.com/office/drawing/2014/main" id="{A22ADC45-A207-48F0-A3DB-C8C998C92D4C}"/>
                </a:ext>
              </a:extLst>
            </p:cNvPr>
            <p:cNvSpPr/>
            <p:nvPr/>
          </p:nvSpPr>
          <p:spPr bwMode="auto">
            <a:xfrm>
              <a:off x="1412632" y="2385682"/>
              <a:ext cx="5895009" cy="3707614"/>
            </a:xfrm>
            <a:custGeom>
              <a:avLst/>
              <a:gdLst>
                <a:gd name="connsiteX0" fmla="*/ 0 w 5911272"/>
                <a:gd name="connsiteY0" fmla="*/ 1801091 h 3708400"/>
                <a:gd name="connsiteX1" fmla="*/ 2890981 w 5911272"/>
                <a:gd name="connsiteY1" fmla="*/ 3408218 h 3708400"/>
                <a:gd name="connsiteX2" fmla="*/ 5911272 w 5911272"/>
                <a:gd name="connsiteY2" fmla="*/ 0 h 3708400"/>
              </a:gdLst>
              <a:ahLst/>
              <a:cxnLst>
                <a:cxn ang="0">
                  <a:pos x="connsiteX0" y="connsiteY0"/>
                </a:cxn>
                <a:cxn ang="0">
                  <a:pos x="connsiteX1" y="connsiteY1"/>
                </a:cxn>
                <a:cxn ang="0">
                  <a:pos x="connsiteX2" y="connsiteY2"/>
                </a:cxn>
              </a:cxnLst>
              <a:rect l="l" t="t" r="r" b="b"/>
              <a:pathLst>
                <a:path w="5911272" h="3708400">
                  <a:moveTo>
                    <a:pt x="0" y="1801091"/>
                  </a:moveTo>
                  <a:cubicBezTo>
                    <a:pt x="952884" y="2754745"/>
                    <a:pt x="1905769" y="3708400"/>
                    <a:pt x="2890981" y="3408218"/>
                  </a:cubicBezTo>
                  <a:cubicBezTo>
                    <a:pt x="3876193" y="3108036"/>
                    <a:pt x="4893732" y="1554018"/>
                    <a:pt x="5911272" y="0"/>
                  </a:cubicBezTo>
                </a:path>
              </a:pathLst>
            </a:custGeom>
            <a:noFill/>
            <a:ln w="28575" cap="flat" cmpd="sng" algn="ctr">
              <a:solidFill>
                <a:srgbClr val="0080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2" name="Freihandform 15">
              <a:extLst>
                <a:ext uri="{FF2B5EF4-FFF2-40B4-BE49-F238E27FC236}">
                  <a16:creationId xmlns:a16="http://schemas.microsoft.com/office/drawing/2014/main" id="{6EF84B6D-71DE-4962-920E-C78E1D3A1F86}"/>
                </a:ext>
              </a:extLst>
            </p:cNvPr>
            <p:cNvSpPr/>
            <p:nvPr/>
          </p:nvSpPr>
          <p:spPr bwMode="auto">
            <a:xfrm>
              <a:off x="2052261" y="1219200"/>
              <a:ext cx="6119598" cy="3445061"/>
            </a:xfrm>
            <a:custGeom>
              <a:avLst/>
              <a:gdLst>
                <a:gd name="connsiteX0" fmla="*/ 238606 w 6325370"/>
                <a:gd name="connsiteY0" fmla="*/ 0 h 3940849"/>
                <a:gd name="connsiteX1" fmla="*/ 1014461 w 6325370"/>
                <a:gd name="connsiteY1" fmla="*/ 3602182 h 3940849"/>
                <a:gd name="connsiteX2" fmla="*/ 6325370 w 6325370"/>
                <a:gd name="connsiteY2" fmla="*/ 2032000 h 3940849"/>
                <a:gd name="connsiteX0" fmla="*/ 119303 w 6206067"/>
                <a:gd name="connsiteY0" fmla="*/ 0 h 4260426"/>
                <a:gd name="connsiteX1" fmla="*/ 3558640 w 6206067"/>
                <a:gd name="connsiteY1" fmla="*/ 3921759 h 4260426"/>
                <a:gd name="connsiteX2" fmla="*/ 6206067 w 6206067"/>
                <a:gd name="connsiteY2" fmla="*/ 2032000 h 4260426"/>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227347"/>
                <a:gd name="connsiteX1" fmla="*/ 3558640 w 6294944"/>
                <a:gd name="connsiteY1" fmla="*/ 3921759 h 4227347"/>
                <a:gd name="connsiteX2" fmla="*/ 6294944 w 6294944"/>
                <a:gd name="connsiteY2" fmla="*/ 1833526 h 4227347"/>
                <a:gd name="connsiteX0" fmla="*/ 119303 w 6294944"/>
                <a:gd name="connsiteY0" fmla="*/ 0 h 4083331"/>
                <a:gd name="connsiteX1" fmla="*/ 3414623 w 6294944"/>
                <a:gd name="connsiteY1" fmla="*/ 3777743 h 4083331"/>
                <a:gd name="connsiteX2" fmla="*/ 6294944 w 6294944"/>
                <a:gd name="connsiteY2" fmla="*/ 1833526 h 4083331"/>
                <a:gd name="connsiteX0" fmla="*/ 119303 w 6167976"/>
                <a:gd name="connsiteY0" fmla="*/ 0 h 3708412"/>
                <a:gd name="connsiteX1" fmla="*/ 3287655 w 6167976"/>
                <a:gd name="connsiteY1" fmla="*/ 3456384 h 3708412"/>
                <a:gd name="connsiteX2" fmla="*/ 6167976 w 6167976"/>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048673"/>
                <a:gd name="connsiteY0" fmla="*/ 0 h 3708412"/>
                <a:gd name="connsiteX1" fmla="*/ 3168352 w 6048673"/>
                <a:gd name="connsiteY1" fmla="*/ 3456384 h 3708412"/>
                <a:gd name="connsiteX2" fmla="*/ 6048673 w 6048673"/>
                <a:gd name="connsiteY2" fmla="*/ 1512167 h 3708412"/>
                <a:gd name="connsiteX0" fmla="*/ 0 w 6192689"/>
                <a:gd name="connsiteY0" fmla="*/ 0 h 3372376"/>
                <a:gd name="connsiteX1" fmla="*/ 3312368 w 6192689"/>
                <a:gd name="connsiteY1" fmla="*/ 3168353 h 3372376"/>
                <a:gd name="connsiteX2" fmla="*/ 6192689 w 6192689"/>
                <a:gd name="connsiteY2" fmla="*/ 1224136 h 3372376"/>
                <a:gd name="connsiteX0" fmla="*/ 0 w 6192689"/>
                <a:gd name="connsiteY0" fmla="*/ 0 h 3444383"/>
                <a:gd name="connsiteX1" fmla="*/ 3240360 w 6192689"/>
                <a:gd name="connsiteY1" fmla="*/ 3240360 h 3444383"/>
                <a:gd name="connsiteX2" fmla="*/ 6192689 w 6192689"/>
                <a:gd name="connsiteY2" fmla="*/ 1224136 h 3444383"/>
              </a:gdLst>
              <a:ahLst/>
              <a:cxnLst>
                <a:cxn ang="0">
                  <a:pos x="connsiteX0" y="connsiteY0"/>
                </a:cxn>
                <a:cxn ang="0">
                  <a:pos x="connsiteX1" y="connsiteY1"/>
                </a:cxn>
                <a:cxn ang="0">
                  <a:pos x="connsiteX2" y="connsiteY2"/>
                </a:cxn>
              </a:cxnLst>
              <a:rect l="l" t="t" r="r" b="b"/>
              <a:pathLst>
                <a:path w="6192689" h="3444383">
                  <a:moveTo>
                    <a:pt x="0" y="0"/>
                  </a:moveTo>
                  <a:cubicBezTo>
                    <a:pt x="328723" y="1722199"/>
                    <a:pt x="2208245" y="3036337"/>
                    <a:pt x="3240360" y="3240360"/>
                  </a:cubicBezTo>
                  <a:cubicBezTo>
                    <a:pt x="4272475" y="3444383"/>
                    <a:pt x="4721137" y="3260493"/>
                    <a:pt x="6192689" y="1224136"/>
                  </a:cubicBezTo>
                </a:path>
              </a:pathLst>
            </a:custGeom>
            <a:noFill/>
            <a:ln w="28575" cap="flat" cmpd="sng" algn="ctr">
              <a:solidFill>
                <a:schemeClr val="accent6">
                  <a:lumMod val="75000"/>
                </a:schemeClr>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13" name="Freihandform 20">
              <a:extLst>
                <a:ext uri="{FF2B5EF4-FFF2-40B4-BE49-F238E27FC236}">
                  <a16:creationId xmlns:a16="http://schemas.microsoft.com/office/drawing/2014/main" id="{8AA8B42E-0232-49EE-823F-F8EB70ABE35A}"/>
                </a:ext>
              </a:extLst>
            </p:cNvPr>
            <p:cNvSpPr/>
            <p:nvPr/>
          </p:nvSpPr>
          <p:spPr bwMode="auto">
            <a:xfrm>
              <a:off x="1403648" y="2803891"/>
              <a:ext cx="7416824" cy="2284205"/>
            </a:xfrm>
            <a:custGeom>
              <a:avLst/>
              <a:gdLst>
                <a:gd name="connsiteX0" fmla="*/ 0 w 5911272"/>
                <a:gd name="connsiteY0" fmla="*/ 1801091 h 3708400"/>
                <a:gd name="connsiteX1" fmla="*/ 2890981 w 5911272"/>
                <a:gd name="connsiteY1" fmla="*/ 3408218 h 3708400"/>
                <a:gd name="connsiteX2" fmla="*/ 5911272 w 5911272"/>
                <a:gd name="connsiteY2" fmla="*/ 0 h 3708400"/>
                <a:gd name="connsiteX0" fmla="*/ 0 w 5911272"/>
                <a:gd name="connsiteY0" fmla="*/ 1801091 h 3596539"/>
                <a:gd name="connsiteX1" fmla="*/ 3296671 w 5911272"/>
                <a:gd name="connsiteY1" fmla="*/ 3296356 h 3596539"/>
                <a:gd name="connsiteX2" fmla="*/ 5911272 w 5911272"/>
                <a:gd name="connsiteY2" fmla="*/ 0 h 3596539"/>
                <a:gd name="connsiteX0" fmla="*/ 0 w 5911272"/>
                <a:gd name="connsiteY0" fmla="*/ 1801091 h 3596537"/>
                <a:gd name="connsiteX1" fmla="*/ 3296671 w 5911272"/>
                <a:gd name="connsiteY1" fmla="*/ 3296356 h 3596537"/>
                <a:gd name="connsiteX2" fmla="*/ 5911272 w 5911272"/>
                <a:gd name="connsiteY2" fmla="*/ 0 h 3596537"/>
                <a:gd name="connsiteX0" fmla="*/ 0 w 5911272"/>
                <a:gd name="connsiteY0" fmla="*/ 1801091 h 3459193"/>
                <a:gd name="connsiteX1" fmla="*/ 3580867 w 5911272"/>
                <a:gd name="connsiteY1" fmla="*/ 3159010 h 3459193"/>
                <a:gd name="connsiteX2" fmla="*/ 5911272 w 5911272"/>
                <a:gd name="connsiteY2" fmla="*/ 0 h 3459193"/>
                <a:gd name="connsiteX0" fmla="*/ 0 w 5911272"/>
                <a:gd name="connsiteY0" fmla="*/ 1801091 h 3459191"/>
                <a:gd name="connsiteX1" fmla="*/ 3580867 w 5911272"/>
                <a:gd name="connsiteY1" fmla="*/ 3159010 h 3459191"/>
                <a:gd name="connsiteX2" fmla="*/ 5911272 w 5911272"/>
                <a:gd name="connsiteY2" fmla="*/ 0 h 345919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1801091 h 3533461"/>
                <a:gd name="connsiteX1" fmla="*/ 3580867 w 5911272"/>
                <a:gd name="connsiteY1" fmla="*/ 3159010 h 3533461"/>
                <a:gd name="connsiteX2" fmla="*/ 5911272 w 5911272"/>
                <a:gd name="connsiteY2" fmla="*/ 0 h 3533461"/>
                <a:gd name="connsiteX0" fmla="*/ 0 w 5911272"/>
                <a:gd name="connsiteY0" fmla="*/ 2075785 h 3808155"/>
                <a:gd name="connsiteX1" fmla="*/ 3580867 w 5911272"/>
                <a:gd name="connsiteY1" fmla="*/ 3433704 h 3808155"/>
                <a:gd name="connsiteX2" fmla="*/ 5911272 w 5911272"/>
                <a:gd name="connsiteY2" fmla="*/ 0 h 3808155"/>
                <a:gd name="connsiteX0" fmla="*/ 0 w 5854433"/>
                <a:gd name="connsiteY0" fmla="*/ 2625176 h 4357546"/>
                <a:gd name="connsiteX1" fmla="*/ 3580867 w 5854433"/>
                <a:gd name="connsiteY1" fmla="*/ 3983095 h 4357546"/>
                <a:gd name="connsiteX2" fmla="*/ 5854433 w 5854433"/>
                <a:gd name="connsiteY2" fmla="*/ 0 h 4357546"/>
                <a:gd name="connsiteX0" fmla="*/ 0 w 5854433"/>
                <a:gd name="connsiteY0" fmla="*/ 2625176 h 4357546"/>
                <a:gd name="connsiteX1" fmla="*/ 3580867 w 5854433"/>
                <a:gd name="connsiteY1" fmla="*/ 3983095 h 4357546"/>
                <a:gd name="connsiteX2" fmla="*/ 5854433 w 5854433"/>
                <a:gd name="connsiteY2" fmla="*/ 0 h 4357546"/>
              </a:gdLst>
              <a:ahLst/>
              <a:cxnLst>
                <a:cxn ang="0">
                  <a:pos x="connsiteX0" y="connsiteY0"/>
                </a:cxn>
                <a:cxn ang="0">
                  <a:pos x="connsiteX1" y="connsiteY1"/>
                </a:cxn>
                <a:cxn ang="0">
                  <a:pos x="connsiteX2" y="connsiteY2"/>
                </a:cxn>
              </a:cxnLst>
              <a:rect l="l" t="t" r="r" b="b"/>
              <a:pathLst>
                <a:path w="5854433" h="4357546">
                  <a:moveTo>
                    <a:pt x="0" y="2625176"/>
                  </a:moveTo>
                  <a:cubicBezTo>
                    <a:pt x="952884" y="3578830"/>
                    <a:pt x="2605918" y="4357546"/>
                    <a:pt x="3580867" y="3983095"/>
                  </a:cubicBezTo>
                  <a:cubicBezTo>
                    <a:pt x="4605004" y="3721607"/>
                    <a:pt x="5065295" y="2239474"/>
                    <a:pt x="5854433" y="0"/>
                  </a:cubicBezTo>
                </a:path>
              </a:pathLst>
            </a:custGeom>
            <a:noFill/>
            <a:ln w="28575" cap="flat" cmpd="sng" algn="ctr">
              <a:solidFill>
                <a:srgbClr val="660066"/>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grpSp>
      <p:sp>
        <p:nvSpPr>
          <p:cNvPr id="14" name="Textfeld 23">
            <a:extLst>
              <a:ext uri="{FF2B5EF4-FFF2-40B4-BE49-F238E27FC236}">
                <a16:creationId xmlns:a16="http://schemas.microsoft.com/office/drawing/2014/main" id="{8418BAD3-52E2-432C-817A-7128EF3ACCE6}"/>
              </a:ext>
            </a:extLst>
          </p:cNvPr>
          <p:cNvSpPr txBox="1">
            <a:spLocks noChangeArrowheads="1"/>
          </p:cNvSpPr>
          <p:nvPr/>
        </p:nvSpPr>
        <p:spPr bwMode="auto">
          <a:xfrm>
            <a:off x="6237288" y="2141538"/>
            <a:ext cx="855662"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008000"/>
                </a:solidFill>
              </a:rPr>
              <a:t>dC</a:t>
            </a:r>
            <a:r>
              <a:rPr lang="de-DE" altLang="de-DE" sz="1400" dirty="0">
                <a:solidFill>
                  <a:srgbClr val="008000"/>
                </a:solidFill>
              </a:rPr>
              <a:t>/</a:t>
            </a:r>
            <a:r>
              <a:rPr lang="de-DE" altLang="de-DE" sz="1400" dirty="0" err="1">
                <a:solidFill>
                  <a:srgbClr val="008000"/>
                </a:solidFill>
              </a:rPr>
              <a:t>dQ</a:t>
            </a:r>
            <a:endParaRPr lang="de-DE" altLang="de-DE" sz="1400" dirty="0">
              <a:solidFill>
                <a:srgbClr val="008000"/>
              </a:solidFill>
            </a:endParaRPr>
          </a:p>
        </p:txBody>
      </p:sp>
      <p:sp>
        <p:nvSpPr>
          <p:cNvPr id="15" name="Textfeld 24">
            <a:extLst>
              <a:ext uri="{FF2B5EF4-FFF2-40B4-BE49-F238E27FC236}">
                <a16:creationId xmlns:a16="http://schemas.microsoft.com/office/drawing/2014/main" id="{5338DF6C-56AF-437B-A4AE-D1B4A7ECDDA2}"/>
              </a:ext>
            </a:extLst>
          </p:cNvPr>
          <p:cNvSpPr txBox="1">
            <a:spLocks noChangeArrowheads="1"/>
          </p:cNvSpPr>
          <p:nvPr/>
        </p:nvSpPr>
        <p:spPr bwMode="auto">
          <a:xfrm>
            <a:off x="7446963" y="2486025"/>
            <a:ext cx="10810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400" dirty="0" err="1">
                <a:solidFill>
                  <a:srgbClr val="7030A0"/>
                </a:solidFill>
              </a:rPr>
              <a:t>c</a:t>
            </a:r>
            <a:r>
              <a:rPr lang="de-DE" altLang="de-DE" sz="1400" baseline="-25000" dirty="0" err="1">
                <a:solidFill>
                  <a:srgbClr val="7030A0"/>
                </a:solidFill>
              </a:rPr>
              <a:t>var</a:t>
            </a:r>
            <a:r>
              <a:rPr lang="de-DE" altLang="de-DE" sz="1400" baseline="-25000" dirty="0">
                <a:solidFill>
                  <a:srgbClr val="7030A0"/>
                </a:solidFill>
              </a:rPr>
              <a:t> </a:t>
            </a:r>
            <a:r>
              <a:rPr lang="de-DE" altLang="de-DE" sz="1400" dirty="0">
                <a:solidFill>
                  <a:srgbClr val="7030A0"/>
                </a:solidFill>
              </a:rPr>
              <a:t>(Q)</a:t>
            </a:r>
          </a:p>
        </p:txBody>
      </p:sp>
      <p:sp>
        <p:nvSpPr>
          <p:cNvPr id="16" name="Textfeld 15">
            <a:extLst>
              <a:ext uri="{FF2B5EF4-FFF2-40B4-BE49-F238E27FC236}">
                <a16:creationId xmlns:a16="http://schemas.microsoft.com/office/drawing/2014/main" id="{52ED31D6-314C-473F-AE69-C6CDCECFEDAD}"/>
              </a:ext>
            </a:extLst>
          </p:cNvPr>
          <p:cNvSpPr txBox="1"/>
          <p:nvPr/>
        </p:nvSpPr>
        <p:spPr>
          <a:xfrm>
            <a:off x="7019925" y="2190750"/>
            <a:ext cx="936625" cy="307975"/>
          </a:xfrm>
          <a:prstGeom prst="rect">
            <a:avLst/>
          </a:prstGeom>
          <a:noFill/>
        </p:spPr>
        <p:txBody>
          <a:bodyPr>
            <a:spAutoFit/>
          </a:bodyPr>
          <a:lstStyle/>
          <a:p>
            <a:pPr>
              <a:defRPr/>
            </a:pPr>
            <a:r>
              <a:rPr lang="de-DE" sz="1400" dirty="0">
                <a:solidFill>
                  <a:schemeClr val="accent6">
                    <a:lumMod val="75000"/>
                  </a:schemeClr>
                </a:solidFill>
              </a:rPr>
              <a:t>c</a:t>
            </a:r>
            <a:r>
              <a:rPr lang="de-DE" sz="1400" baseline="-25000" dirty="0">
                <a:solidFill>
                  <a:schemeClr val="accent6">
                    <a:lumMod val="75000"/>
                  </a:schemeClr>
                </a:solidFill>
              </a:rPr>
              <a:t> </a:t>
            </a:r>
            <a:r>
              <a:rPr lang="de-DE" sz="1400" dirty="0">
                <a:solidFill>
                  <a:schemeClr val="accent6">
                    <a:lumMod val="75000"/>
                  </a:schemeClr>
                </a:solidFill>
              </a:rPr>
              <a:t>(Q)</a:t>
            </a:r>
          </a:p>
        </p:txBody>
      </p:sp>
      <p:sp>
        <p:nvSpPr>
          <p:cNvPr id="17" name="Textfeld 26">
            <a:extLst>
              <a:ext uri="{FF2B5EF4-FFF2-40B4-BE49-F238E27FC236}">
                <a16:creationId xmlns:a16="http://schemas.microsoft.com/office/drawing/2014/main" id="{CDE472B4-9F53-4DC1-9153-859EF7362922}"/>
              </a:ext>
            </a:extLst>
          </p:cNvPr>
          <p:cNvSpPr txBox="1">
            <a:spLocks noChangeArrowheads="1"/>
          </p:cNvSpPr>
          <p:nvPr/>
        </p:nvSpPr>
        <p:spPr bwMode="auto">
          <a:xfrm>
            <a:off x="7340600" y="5549900"/>
            <a:ext cx="576263"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a:solidFill>
                  <a:schemeClr val="tx2"/>
                </a:solidFill>
              </a:rPr>
              <a:t>c</a:t>
            </a:r>
            <a:r>
              <a:rPr lang="de-DE" altLang="de-DE" sz="1600" baseline="-25000">
                <a:solidFill>
                  <a:schemeClr val="tx2"/>
                </a:solidFill>
              </a:rPr>
              <a:t>fix</a:t>
            </a:r>
          </a:p>
        </p:txBody>
      </p:sp>
      <p:sp>
        <p:nvSpPr>
          <p:cNvPr id="18" name="Bogen 17">
            <a:extLst>
              <a:ext uri="{FF2B5EF4-FFF2-40B4-BE49-F238E27FC236}">
                <a16:creationId xmlns:a16="http://schemas.microsoft.com/office/drawing/2014/main" id="{BA989617-0D92-4D9E-8DE2-C4F1BA5767EC}"/>
              </a:ext>
            </a:extLst>
          </p:cNvPr>
          <p:cNvSpPr/>
          <p:nvPr/>
        </p:nvSpPr>
        <p:spPr bwMode="auto">
          <a:xfrm rot="10800000">
            <a:off x="1476375" y="-414338"/>
            <a:ext cx="13608050" cy="6291263"/>
          </a:xfrm>
          <a:prstGeom prst="arc">
            <a:avLst>
              <a:gd name="adj1" fmla="val 17194221"/>
              <a:gd name="adj2" fmla="val 21336100"/>
            </a:avLst>
          </a:prstGeom>
          <a:noFill/>
          <a:ln w="28575" cap="flat" cmpd="sng" algn="ctr">
            <a:solidFill>
              <a:schemeClr val="tx2"/>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de-DE" sz="4800" b="1">
              <a:effectLst>
                <a:outerShdw blurRad="38100" dist="38100" dir="2700000" algn="tl">
                  <a:srgbClr val="000000">
                    <a:alpha val="43137"/>
                  </a:srgbClr>
                </a:outerShdw>
              </a:effectLst>
              <a:latin typeface="Verdana" pitchFamily="34" charset="0"/>
            </a:endParaRPr>
          </a:p>
        </p:txBody>
      </p:sp>
      <p:sp>
        <p:nvSpPr>
          <p:cNvPr id="20" name="Textfeld 14">
            <a:extLst>
              <a:ext uri="{FF2B5EF4-FFF2-40B4-BE49-F238E27FC236}">
                <a16:creationId xmlns:a16="http://schemas.microsoft.com/office/drawing/2014/main" id="{101A93F8-9D28-4079-B167-E1AB55188494}"/>
              </a:ext>
            </a:extLst>
          </p:cNvPr>
          <p:cNvSpPr txBox="1">
            <a:spLocks noChangeArrowheads="1"/>
          </p:cNvSpPr>
          <p:nvPr/>
        </p:nvSpPr>
        <p:spPr bwMode="auto">
          <a:xfrm>
            <a:off x="-59508" y="3136612"/>
            <a:ext cx="1366837"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de-DE" altLang="de-DE" sz="1600" dirty="0"/>
              <a:t>Market Price</a:t>
            </a:r>
          </a:p>
          <a:p>
            <a:pPr>
              <a:spcBef>
                <a:spcPct val="0"/>
              </a:spcBef>
              <a:buFontTx/>
              <a:buNone/>
            </a:pPr>
            <a:r>
              <a:rPr lang="de-DE" altLang="de-DE" sz="1600" dirty="0"/>
              <a:t>[EUR/</a:t>
            </a:r>
            <a:r>
              <a:rPr lang="de-DE" altLang="de-DE" sz="1600" dirty="0" err="1"/>
              <a:t>unit</a:t>
            </a:r>
            <a:r>
              <a:rPr lang="de-DE" altLang="de-DE" sz="1600" dirty="0"/>
              <a:t>]</a:t>
            </a:r>
          </a:p>
        </p:txBody>
      </p:sp>
      <p:sp>
        <p:nvSpPr>
          <p:cNvPr id="21" name="Rechteck 20">
            <a:extLst>
              <a:ext uri="{FF2B5EF4-FFF2-40B4-BE49-F238E27FC236}">
                <a16:creationId xmlns:a16="http://schemas.microsoft.com/office/drawing/2014/main" id="{400ADB8B-FC2F-42F1-B70D-7F3FA9C8C2B1}"/>
              </a:ext>
            </a:extLst>
          </p:cNvPr>
          <p:cNvSpPr/>
          <p:nvPr/>
        </p:nvSpPr>
        <p:spPr bwMode="auto">
          <a:xfrm>
            <a:off x="1403350" y="3429000"/>
            <a:ext cx="4536799" cy="649506"/>
          </a:xfrm>
          <a:prstGeom prst="rect">
            <a:avLst/>
          </a:prstGeom>
          <a:solidFill>
            <a:srgbClr val="C3D69B">
              <a:alpha val="50196"/>
            </a:srgb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a:solidFill>
                  <a:schemeClr val="tx1"/>
                </a:solidFill>
                <a:latin typeface="Verdana" pitchFamily="34" charset="0"/>
              </a:rPr>
              <a:t>Profit</a:t>
            </a:r>
          </a:p>
        </p:txBody>
      </p:sp>
      <p:sp>
        <p:nvSpPr>
          <p:cNvPr id="22" name="Rechteck 21">
            <a:extLst>
              <a:ext uri="{FF2B5EF4-FFF2-40B4-BE49-F238E27FC236}">
                <a16:creationId xmlns:a16="http://schemas.microsoft.com/office/drawing/2014/main" id="{7A0B3EE7-8E1C-4831-8D8F-B59AAB47D0EC}"/>
              </a:ext>
            </a:extLst>
          </p:cNvPr>
          <p:cNvSpPr/>
          <p:nvPr/>
        </p:nvSpPr>
        <p:spPr bwMode="auto">
          <a:xfrm>
            <a:off x="1403350" y="4078506"/>
            <a:ext cx="4536798" cy="369672"/>
          </a:xfrm>
          <a:prstGeom prst="rect">
            <a:avLst/>
          </a:prstGeom>
          <a:solidFill>
            <a:schemeClr val="accent4">
              <a:lumMod val="60000"/>
              <a:lumOff val="40000"/>
              <a:alpha val="50196"/>
            </a:scheme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err="1">
                <a:solidFill>
                  <a:schemeClr val="tx1"/>
                </a:solidFill>
                <a:latin typeface="Verdana" pitchFamily="34" charset="0"/>
              </a:rPr>
              <a:t>C</a:t>
            </a:r>
            <a:r>
              <a:rPr lang="de-DE" sz="1600" baseline="-25000" dirty="0" err="1">
                <a:solidFill>
                  <a:schemeClr val="tx1"/>
                </a:solidFill>
                <a:latin typeface="Verdana" pitchFamily="34" charset="0"/>
              </a:rPr>
              <a:t>fix</a:t>
            </a:r>
            <a:endParaRPr lang="de-DE" sz="1600" baseline="-25000" dirty="0">
              <a:solidFill>
                <a:schemeClr val="tx1"/>
              </a:solidFill>
              <a:latin typeface="Verdana" pitchFamily="34" charset="0"/>
            </a:endParaRPr>
          </a:p>
        </p:txBody>
      </p:sp>
      <p:sp>
        <p:nvSpPr>
          <p:cNvPr id="23" name="Rechteck 22">
            <a:extLst>
              <a:ext uri="{FF2B5EF4-FFF2-40B4-BE49-F238E27FC236}">
                <a16:creationId xmlns:a16="http://schemas.microsoft.com/office/drawing/2014/main" id="{8C9BB4E0-2819-4EDE-B589-C356C9E8E43D}"/>
              </a:ext>
            </a:extLst>
          </p:cNvPr>
          <p:cNvSpPr/>
          <p:nvPr/>
        </p:nvSpPr>
        <p:spPr bwMode="auto">
          <a:xfrm>
            <a:off x="1403350" y="4459290"/>
            <a:ext cx="4536796" cy="1490660"/>
          </a:xfrm>
          <a:prstGeom prst="rect">
            <a:avLst/>
          </a:prstGeom>
          <a:solidFill>
            <a:srgbClr val="95B3D7">
              <a:alpha val="50196"/>
            </a:srgbClr>
          </a:solidFill>
          <a:ln>
            <a:headEnd type="none" w="sm" len="sm"/>
            <a:tailEnd type="none" w="sm" len="sm"/>
          </a:ln>
          <a:extLst>
            <a:ext uri="{AF507438-7753-43E0-B8FC-AC1667EBCBE1}">
              <a14:hiddenEffects xmlns:a14="http://schemas.microsoft.com/office/drawing/2010/main">
                <a:effectLst>
                  <a:outerShdw dist="35921" dir="2700000" algn="ctr" rotWithShape="0">
                    <a:schemeClr val="bg2"/>
                  </a:outerShdw>
                </a:effectLst>
              </a14:hiddenEffects>
            </a:ext>
          </a:extLst>
        </p:spPr>
        <p:style>
          <a:lnRef idx="2">
            <a:schemeClr val="dk1"/>
          </a:lnRef>
          <a:fillRef idx="1">
            <a:schemeClr val="lt1"/>
          </a:fillRef>
          <a:effectRef idx="0">
            <a:schemeClr val="dk1"/>
          </a:effectRef>
          <a:fontRef idx="minor">
            <a:schemeClr val="dk1"/>
          </a:fontRef>
        </p:style>
        <p:txBody>
          <a:bodyPr wrap="none" anchor="ctr"/>
          <a:lstStyle/>
          <a:p>
            <a:pPr algn="ctr">
              <a:defRPr/>
            </a:pPr>
            <a:r>
              <a:rPr lang="de-DE" sz="1600" dirty="0" err="1">
                <a:solidFill>
                  <a:schemeClr val="tx1"/>
                </a:solidFill>
                <a:latin typeface="Verdana" pitchFamily="34" charset="0"/>
              </a:rPr>
              <a:t>C</a:t>
            </a:r>
            <a:r>
              <a:rPr lang="de-DE" sz="1600" baseline="-25000" dirty="0" err="1">
                <a:solidFill>
                  <a:schemeClr val="tx1"/>
                </a:solidFill>
                <a:latin typeface="Verdana" pitchFamily="34" charset="0"/>
              </a:rPr>
              <a:t>var</a:t>
            </a:r>
            <a:endParaRPr lang="de-DE" sz="1600" baseline="-25000" dirty="0">
              <a:solidFill>
                <a:schemeClr val="tx1"/>
              </a:solidFill>
              <a:latin typeface="Verdana" pitchFamily="34" charset="0"/>
            </a:endParaRPr>
          </a:p>
        </p:txBody>
      </p:sp>
      <p:cxnSp>
        <p:nvCxnSpPr>
          <p:cNvPr id="19" name="Gerade Verbindung 21">
            <a:extLst>
              <a:ext uri="{FF2B5EF4-FFF2-40B4-BE49-F238E27FC236}">
                <a16:creationId xmlns:a16="http://schemas.microsoft.com/office/drawing/2014/main" id="{39989D35-4A9B-47FA-940F-80C425B9F2C5}"/>
              </a:ext>
            </a:extLst>
          </p:cNvPr>
          <p:cNvCxnSpPr>
            <a:cxnSpLocks noChangeShapeType="1"/>
          </p:cNvCxnSpPr>
          <p:nvPr/>
        </p:nvCxnSpPr>
        <p:spPr bwMode="auto">
          <a:xfrm>
            <a:off x="1116013" y="3429000"/>
            <a:ext cx="7632700" cy="0"/>
          </a:xfrm>
          <a:prstGeom prst="line">
            <a:avLst/>
          </a:prstGeom>
          <a:noFill/>
          <a:ln w="28575" algn="ctr">
            <a:solidFill>
              <a:schemeClr val="bg1">
                <a:lumMod val="50000"/>
              </a:schemeClr>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7" name="Ellipse 26">
            <a:extLst>
              <a:ext uri="{FF2B5EF4-FFF2-40B4-BE49-F238E27FC236}">
                <a16:creationId xmlns:a16="http://schemas.microsoft.com/office/drawing/2014/main" id="{912CA099-DB35-404E-AC21-1C743DA65313}"/>
              </a:ext>
            </a:extLst>
          </p:cNvPr>
          <p:cNvSpPr>
            <a:spLocks noChangeArrowheads="1"/>
          </p:cNvSpPr>
          <p:nvPr/>
        </p:nvSpPr>
        <p:spPr bwMode="auto">
          <a:xfrm>
            <a:off x="5897286" y="3387834"/>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28" name="Ellipse 27">
            <a:extLst>
              <a:ext uri="{FF2B5EF4-FFF2-40B4-BE49-F238E27FC236}">
                <a16:creationId xmlns:a16="http://schemas.microsoft.com/office/drawing/2014/main" id="{B07D8EED-2D7D-4052-8B11-737E968DB716}"/>
              </a:ext>
            </a:extLst>
          </p:cNvPr>
          <p:cNvSpPr>
            <a:spLocks noChangeArrowheads="1"/>
          </p:cNvSpPr>
          <p:nvPr/>
        </p:nvSpPr>
        <p:spPr bwMode="auto">
          <a:xfrm>
            <a:off x="5244824" y="4194178"/>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p:sp>
        <p:nvSpPr>
          <p:cNvPr id="29" name="Ellipse 28">
            <a:extLst>
              <a:ext uri="{FF2B5EF4-FFF2-40B4-BE49-F238E27FC236}">
                <a16:creationId xmlns:a16="http://schemas.microsoft.com/office/drawing/2014/main" id="{C4073C69-EC55-4BD8-B202-1295D157D9E6}"/>
              </a:ext>
            </a:extLst>
          </p:cNvPr>
          <p:cNvSpPr>
            <a:spLocks noChangeArrowheads="1"/>
          </p:cNvSpPr>
          <p:nvPr/>
        </p:nvSpPr>
        <p:spPr bwMode="auto">
          <a:xfrm>
            <a:off x="4966235" y="4552213"/>
            <a:ext cx="107950" cy="107950"/>
          </a:xfrm>
          <a:prstGeom prst="ellipse">
            <a:avLst/>
          </a:prstGeom>
          <a:solidFill>
            <a:schemeClr val="tx1"/>
          </a:solidFill>
          <a:ln w="9525" algn="ctr">
            <a:solidFill>
              <a:schemeClr val="tx1"/>
            </a:solidFill>
            <a:round/>
            <a:headEnd type="none" w="sm" len="sm"/>
            <a:tailEnd type="none" w="sm" len="sm"/>
          </a:ln>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de-DE" altLang="de-DE" sz="2400">
              <a:latin typeface="Times New Roman" panose="02020603050405020304" pitchFamily="18" charset="0"/>
            </a:endParaRP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111480" y="1759320"/>
              <a:ext cx="4672080" cy="3978360"/>
            </p14:xfrm>
          </p:contentPart>
        </mc:Choice>
        <mc:Fallback xmlns="">
          <p:pic>
            <p:nvPicPr>
              <p:cNvPr id="3" name="Freihand 2"/>
              <p:cNvPicPr/>
              <p:nvPr/>
            </p:nvPicPr>
            <p:blipFill>
              <a:blip r:embed="rId4"/>
              <a:stretch>
                <a:fillRect/>
              </a:stretch>
            </p:blipFill>
            <p:spPr>
              <a:xfrm>
                <a:off x="3102120" y="1751040"/>
                <a:ext cx="4688280" cy="3995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24" name="Freihand 23"/>
              <p14:cNvContentPartPr/>
              <p14:nvPr/>
            </p14:nvContentPartPr>
            <p14:xfrm>
              <a:off x="4843080" y="4448160"/>
              <a:ext cx="405000" cy="322560"/>
            </p14:xfrm>
          </p:contentPart>
        </mc:Choice>
        <mc:Fallback xmlns="">
          <p:pic>
            <p:nvPicPr>
              <p:cNvPr id="24" name="Freihand 23"/>
              <p:cNvPicPr/>
              <p:nvPr/>
            </p:nvPicPr>
            <p:blipFill>
              <a:blip r:embed="rId6"/>
              <a:stretch>
                <a:fillRect/>
              </a:stretch>
            </p:blipFill>
            <p:spPr>
              <a:xfrm>
                <a:off x="4835160" y="4440600"/>
                <a:ext cx="421920" cy="338760"/>
              </a:xfrm>
              <a:prstGeom prst="rect">
                <a:avLst/>
              </a:prstGeom>
            </p:spPr>
          </p:pic>
        </mc:Fallback>
      </mc:AlternateContent>
    </p:spTree>
    <p:extLst>
      <p:ext uri="{BB962C8B-B14F-4D97-AF65-F5344CB8AC3E}">
        <p14:creationId xmlns:p14="http://schemas.microsoft.com/office/powerpoint/2010/main" val="112701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P spid="23" grpId="0" animBg="1"/>
      <p:bldP spid="27" grpId="0" animBg="1"/>
      <p:bldP spid="28" grpId="0" animBg="1"/>
      <p:bldP spid="2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nergy Policy: Magical triangle of energy policy goals</a:t>
            </a:r>
          </a:p>
        </p:txBody>
      </p:sp>
      <p:sp>
        <p:nvSpPr>
          <p:cNvPr id="2" name="Gleichschenkliges Dreieck 1">
            <a:extLst>
              <a:ext uri="{FF2B5EF4-FFF2-40B4-BE49-F238E27FC236}">
                <a16:creationId xmlns:a16="http://schemas.microsoft.com/office/drawing/2014/main" id="{77819704-BA36-4A05-816F-C374EFEEE2CC}"/>
              </a:ext>
            </a:extLst>
          </p:cNvPr>
          <p:cNvSpPr/>
          <p:nvPr/>
        </p:nvSpPr>
        <p:spPr bwMode="auto">
          <a:xfrm>
            <a:off x="2406951" y="2328020"/>
            <a:ext cx="3924436" cy="3279345"/>
          </a:xfrm>
          <a:prstGeom prst="triangle">
            <a:avLst/>
          </a:prstGeom>
          <a:noFill/>
          <a:ln w="76200" cap="flat" cmpd="sng" algn="ctr">
            <a:solidFill>
              <a:srgbClr val="C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6" name="Rechteck 5">
            <a:extLst>
              <a:ext uri="{FF2B5EF4-FFF2-40B4-BE49-F238E27FC236}">
                <a16:creationId xmlns:a16="http://schemas.microsoft.com/office/drawing/2014/main" id="{A42ECA8F-39B1-49AE-BDC7-812870501596}"/>
              </a:ext>
            </a:extLst>
          </p:cNvPr>
          <p:cNvSpPr/>
          <p:nvPr/>
        </p:nvSpPr>
        <p:spPr bwMode="auto">
          <a:xfrm>
            <a:off x="3245094" y="1766849"/>
            <a:ext cx="2186627" cy="504056"/>
          </a:xfrm>
          <a:prstGeom prst="rec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2" name="Rechteck 11">
            <a:extLst>
              <a:ext uri="{FF2B5EF4-FFF2-40B4-BE49-F238E27FC236}">
                <a16:creationId xmlns:a16="http://schemas.microsoft.com/office/drawing/2014/main" id="{4671BF02-C88B-441E-963C-17EE070C8B9D}"/>
              </a:ext>
            </a:extLst>
          </p:cNvPr>
          <p:cNvSpPr/>
          <p:nvPr/>
        </p:nvSpPr>
        <p:spPr bwMode="auto">
          <a:xfrm>
            <a:off x="6385394" y="5103309"/>
            <a:ext cx="2186627" cy="504056"/>
          </a:xfrm>
          <a:prstGeom prst="rec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p:sp>
        <p:nvSpPr>
          <p:cNvPr id="17" name="Textfeld 16">
            <a:extLst>
              <a:ext uri="{FF2B5EF4-FFF2-40B4-BE49-F238E27FC236}">
                <a16:creationId xmlns:a16="http://schemas.microsoft.com/office/drawing/2014/main" id="{66A95FBA-2E53-4E33-B93B-0BB2D7AD759B}"/>
              </a:ext>
            </a:extLst>
          </p:cNvPr>
          <p:cNvSpPr txBox="1"/>
          <p:nvPr/>
        </p:nvSpPr>
        <p:spPr>
          <a:xfrm>
            <a:off x="3275855" y="1874861"/>
            <a:ext cx="2186627" cy="288032"/>
          </a:xfrm>
          <a:prstGeom prst="rect">
            <a:avLst/>
          </a:prstGeom>
          <a:noFill/>
        </p:spPr>
        <p:txBody>
          <a:bodyPr wrap="square" rtlCol="0">
            <a:spAutoFit/>
          </a:bodyPr>
          <a:lstStyle/>
          <a:p>
            <a:r>
              <a:rPr lang="de-DE" b="1" dirty="0" err="1"/>
              <a:t>Economic</a:t>
            </a:r>
            <a:r>
              <a:rPr lang="de-DE" b="1" dirty="0"/>
              <a:t> </a:t>
            </a:r>
            <a:r>
              <a:rPr lang="de-DE" b="1" dirty="0" err="1"/>
              <a:t>viability</a:t>
            </a:r>
            <a:endParaRPr lang="de-DE" b="1" dirty="0"/>
          </a:p>
        </p:txBody>
      </p:sp>
      <p:sp>
        <p:nvSpPr>
          <p:cNvPr id="18" name="Textfeld 17">
            <a:extLst>
              <a:ext uri="{FF2B5EF4-FFF2-40B4-BE49-F238E27FC236}">
                <a16:creationId xmlns:a16="http://schemas.microsoft.com/office/drawing/2014/main" id="{59C183DA-94B0-4813-BA2A-11FF25CEE416}"/>
              </a:ext>
            </a:extLst>
          </p:cNvPr>
          <p:cNvSpPr txBox="1"/>
          <p:nvPr/>
        </p:nvSpPr>
        <p:spPr>
          <a:xfrm>
            <a:off x="166316" y="5210106"/>
            <a:ext cx="2186627" cy="288032"/>
          </a:xfrm>
          <a:prstGeom prst="rect">
            <a:avLst/>
          </a:prstGeom>
          <a:noFill/>
        </p:spPr>
        <p:txBody>
          <a:bodyPr wrap="square" rtlCol="0">
            <a:spAutoFit/>
          </a:bodyPr>
          <a:lstStyle/>
          <a:p>
            <a:r>
              <a:rPr lang="de-DE" b="1" dirty="0"/>
              <a:t>Environment and </a:t>
            </a:r>
            <a:r>
              <a:rPr lang="de-DE" b="1" dirty="0" err="1"/>
              <a:t>climate</a:t>
            </a:r>
            <a:endParaRPr lang="de-DE" b="1" dirty="0"/>
          </a:p>
        </p:txBody>
      </p:sp>
      <p:sp>
        <p:nvSpPr>
          <p:cNvPr id="19" name="Textfeld 18">
            <a:extLst>
              <a:ext uri="{FF2B5EF4-FFF2-40B4-BE49-F238E27FC236}">
                <a16:creationId xmlns:a16="http://schemas.microsoft.com/office/drawing/2014/main" id="{3B0ECB56-2EBA-45F7-9396-091B6FB60182}"/>
              </a:ext>
            </a:extLst>
          </p:cNvPr>
          <p:cNvSpPr txBox="1"/>
          <p:nvPr/>
        </p:nvSpPr>
        <p:spPr>
          <a:xfrm>
            <a:off x="6414448" y="5225610"/>
            <a:ext cx="2186627" cy="288032"/>
          </a:xfrm>
          <a:prstGeom prst="rect">
            <a:avLst/>
          </a:prstGeom>
          <a:noFill/>
        </p:spPr>
        <p:txBody>
          <a:bodyPr wrap="square" rtlCol="0">
            <a:spAutoFit/>
          </a:bodyPr>
          <a:lstStyle/>
          <a:p>
            <a:r>
              <a:rPr lang="de-DE" b="1" dirty="0"/>
              <a:t>Security </a:t>
            </a:r>
            <a:r>
              <a:rPr lang="de-DE" b="1" dirty="0" err="1"/>
              <a:t>of</a:t>
            </a:r>
            <a:r>
              <a:rPr lang="de-DE" b="1" dirty="0"/>
              <a:t> </a:t>
            </a:r>
            <a:r>
              <a:rPr lang="de-DE" b="1" dirty="0" err="1"/>
              <a:t>supply</a:t>
            </a:r>
            <a:endParaRPr lang="de-DE" b="1" dirty="0"/>
          </a:p>
        </p:txBody>
      </p:sp>
      <p:sp>
        <p:nvSpPr>
          <p:cNvPr id="11" name="Rechteck 10">
            <a:extLst>
              <a:ext uri="{FF2B5EF4-FFF2-40B4-BE49-F238E27FC236}">
                <a16:creationId xmlns:a16="http://schemas.microsoft.com/office/drawing/2014/main" id="{82A7BBC2-3453-43CA-ADA3-DCA3D6E10E4E}"/>
              </a:ext>
            </a:extLst>
          </p:cNvPr>
          <p:cNvSpPr/>
          <p:nvPr/>
        </p:nvSpPr>
        <p:spPr bwMode="auto">
          <a:xfrm>
            <a:off x="166317" y="5116076"/>
            <a:ext cx="2186627" cy="504056"/>
          </a:xfrm>
          <a:prstGeom prst="rect">
            <a:avLst/>
          </a:prstGeom>
          <a:noFill/>
          <a:ln w="9525" cap="flat" cmpd="sng" algn="ctr">
            <a:solidFill>
              <a:schemeClr val="accent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tx1"/>
              </a:solidFill>
              <a:effectLst/>
              <a:latin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2">
            <p14:nvContentPartPr>
              <p14:cNvPr id="8" name="Freihand 7">
                <a:extLst>
                  <a:ext uri="{FF2B5EF4-FFF2-40B4-BE49-F238E27FC236}">
                    <a16:creationId xmlns:a16="http://schemas.microsoft.com/office/drawing/2014/main" id="{EBD4BE8D-DAE4-4FB5-B3CE-94304A479040}"/>
                  </a:ext>
                </a:extLst>
              </p14:cNvPr>
              <p14:cNvContentPartPr/>
              <p14:nvPr/>
            </p14:nvContentPartPr>
            <p14:xfrm>
              <a:off x="229680" y="1742760"/>
              <a:ext cx="8929440" cy="5058720"/>
            </p14:xfrm>
          </p:contentPart>
        </mc:Choice>
        <mc:Fallback xmlns="">
          <p:pic>
            <p:nvPicPr>
              <p:cNvPr id="8" name="Freihand 7">
                <a:extLst>
                  <a:ext uri="{FF2B5EF4-FFF2-40B4-BE49-F238E27FC236}">
                    <a16:creationId xmlns:a16="http://schemas.microsoft.com/office/drawing/2014/main" id="{EBD4BE8D-DAE4-4FB5-B3CE-94304A479040}"/>
                  </a:ext>
                </a:extLst>
              </p:cNvPr>
              <p:cNvPicPr/>
              <p:nvPr/>
            </p:nvPicPr>
            <p:blipFill>
              <a:blip r:embed="rId3"/>
              <a:stretch>
                <a:fillRect/>
              </a:stretch>
            </p:blipFill>
            <p:spPr>
              <a:xfrm>
                <a:off x="220320" y="1733400"/>
                <a:ext cx="8948160" cy="5077440"/>
              </a:xfrm>
              <a:prstGeom prst="rect">
                <a:avLst/>
              </a:prstGeom>
            </p:spPr>
          </p:pic>
        </mc:Fallback>
      </mc:AlternateContent>
    </p:spTree>
    <p:extLst>
      <p:ext uri="{BB962C8B-B14F-4D97-AF65-F5344CB8AC3E}">
        <p14:creationId xmlns:p14="http://schemas.microsoft.com/office/powerpoint/2010/main" val="293237540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27584" y="1412776"/>
            <a:ext cx="6768752" cy="4067175"/>
          </a:xfrm>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0</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1</a:t>
            </a:r>
          </a:p>
        </p:txBody>
      </p:sp>
    </p:spTree>
    <p:extLst>
      <p:ext uri="{BB962C8B-B14F-4D97-AF65-F5344CB8AC3E}">
        <p14:creationId xmlns:p14="http://schemas.microsoft.com/office/powerpoint/2010/main" val="3852249316"/>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a:xfrm>
            <a:off x="899592" y="1522065"/>
            <a:ext cx="6768752" cy="4067175"/>
          </a:xfrm>
        </p:spPr>
        <p:txBody>
          <a:bodyPr/>
          <a:lstStyle/>
          <a:p>
            <a:pPr marL="0" indent="0"/>
            <a:r>
              <a:rPr lang="de-DE" b="1" dirty="0" err="1"/>
              <a:t>Cournot</a:t>
            </a:r>
            <a:r>
              <a:rPr lang="de-DE" b="1" dirty="0"/>
              <a:t> </a:t>
            </a:r>
            <a:r>
              <a:rPr lang="de-DE" b="1" dirty="0" err="1"/>
              <a:t>oligopoly</a:t>
            </a:r>
            <a:r>
              <a:rPr lang="de-DE" b="1" dirty="0"/>
              <a:t>:</a:t>
            </a:r>
          </a:p>
          <a:p>
            <a:pPr marL="285750" indent="-285750">
              <a:buFont typeface="Arial" panose="020B0604020202020204" pitchFamily="34" charset="0"/>
              <a:buChar char="•"/>
            </a:pPr>
            <a:r>
              <a:rPr lang="de-DE" dirty="0"/>
              <a:t>More </a:t>
            </a:r>
            <a:r>
              <a:rPr lang="de-DE" dirty="0" err="1"/>
              <a:t>than</a:t>
            </a:r>
            <a:r>
              <a:rPr lang="de-DE" dirty="0"/>
              <a:t> </a:t>
            </a:r>
            <a:r>
              <a:rPr lang="de-DE" dirty="0" err="1"/>
              <a:t>one</a:t>
            </a:r>
            <a:r>
              <a:rPr lang="de-DE" dirty="0"/>
              <a:t> firm </a:t>
            </a:r>
          </a:p>
          <a:p>
            <a:pPr marL="285750" indent="-285750">
              <a:buFont typeface="Arial" panose="020B0604020202020204" pitchFamily="34" charset="0"/>
              <a:buChar char="•"/>
            </a:pPr>
            <a:r>
              <a:rPr lang="de-DE" dirty="0"/>
              <a:t>All </a:t>
            </a:r>
            <a:r>
              <a:rPr lang="de-DE" dirty="0" err="1"/>
              <a:t>firms</a:t>
            </a:r>
            <a:r>
              <a:rPr lang="de-DE" dirty="0"/>
              <a:t> </a:t>
            </a:r>
            <a:r>
              <a:rPr lang="de-DE" dirty="0" err="1"/>
              <a:t>produce</a:t>
            </a:r>
            <a:r>
              <a:rPr lang="de-DE" dirty="0"/>
              <a:t> </a:t>
            </a:r>
            <a:r>
              <a:rPr lang="de-DE" dirty="0" err="1"/>
              <a:t>one</a:t>
            </a:r>
            <a:r>
              <a:rPr lang="de-DE" dirty="0"/>
              <a:t> </a:t>
            </a:r>
            <a:r>
              <a:rPr lang="de-DE" dirty="0" err="1"/>
              <a:t>homogeneous</a:t>
            </a:r>
            <a:r>
              <a:rPr lang="de-DE" dirty="0"/>
              <a:t> </a:t>
            </a:r>
            <a:r>
              <a:rPr lang="de-DE" dirty="0" err="1"/>
              <a:t>product</a:t>
            </a:r>
            <a:r>
              <a:rPr lang="de-DE" dirty="0"/>
              <a:t> (</a:t>
            </a:r>
            <a:r>
              <a:rPr lang="de-DE" dirty="0" err="1"/>
              <a:t>no</a:t>
            </a:r>
            <a:r>
              <a:rPr lang="de-DE" dirty="0"/>
              <a:t> </a:t>
            </a:r>
            <a:r>
              <a:rPr lang="de-DE" dirty="0" err="1"/>
              <a:t>product</a:t>
            </a:r>
            <a:r>
              <a:rPr lang="de-DE" dirty="0"/>
              <a:t> </a:t>
            </a:r>
            <a:r>
              <a:rPr lang="de-DE" dirty="0" err="1"/>
              <a:t>differentiation</a:t>
            </a:r>
            <a:r>
              <a:rPr lang="de-DE" dirty="0"/>
              <a:t>)</a:t>
            </a:r>
          </a:p>
          <a:p>
            <a:pPr marL="285750" indent="-285750">
              <a:buFont typeface="Arial" panose="020B0604020202020204" pitchFamily="34" charset="0"/>
              <a:buChar char="•"/>
            </a:pPr>
            <a:r>
              <a:rPr lang="de-DE" dirty="0" err="1"/>
              <a:t>No</a:t>
            </a:r>
            <a:r>
              <a:rPr lang="de-DE" dirty="0"/>
              <a:t> </a:t>
            </a:r>
            <a:r>
              <a:rPr lang="de-DE" dirty="0" err="1"/>
              <a:t>cooperation</a:t>
            </a:r>
            <a:r>
              <a:rPr lang="de-DE" dirty="0"/>
              <a:t> </a:t>
            </a:r>
            <a:r>
              <a:rPr lang="de-DE" dirty="0" err="1"/>
              <a:t>among</a:t>
            </a:r>
            <a:r>
              <a:rPr lang="de-DE" dirty="0"/>
              <a:t> </a:t>
            </a:r>
            <a:r>
              <a:rPr lang="de-DE" dirty="0" err="1"/>
              <a:t>firms</a:t>
            </a:r>
            <a:r>
              <a:rPr lang="de-DE" dirty="0"/>
              <a:t> (</a:t>
            </a:r>
            <a:r>
              <a:rPr lang="de-DE" dirty="0" err="1"/>
              <a:t>no</a:t>
            </a:r>
            <a:r>
              <a:rPr lang="de-DE" dirty="0"/>
              <a:t> </a:t>
            </a:r>
            <a:r>
              <a:rPr lang="de-DE" dirty="0" err="1"/>
              <a:t>collusion</a:t>
            </a:r>
            <a:r>
              <a:rPr lang="de-DE" dirty="0"/>
              <a:t>)</a:t>
            </a:r>
          </a:p>
          <a:p>
            <a:pPr marL="285750" indent="-285750">
              <a:buFont typeface="Arial" panose="020B0604020202020204" pitchFamily="34" charset="0"/>
              <a:buChar char="•"/>
            </a:pPr>
            <a:r>
              <a:rPr lang="de-DE" dirty="0" err="1"/>
              <a:t>Firms</a:t>
            </a:r>
            <a:r>
              <a:rPr lang="de-DE" dirty="0"/>
              <a:t> </a:t>
            </a:r>
            <a:r>
              <a:rPr lang="de-DE" dirty="0" err="1"/>
              <a:t>have</a:t>
            </a:r>
            <a:r>
              <a:rPr lang="de-DE" dirty="0"/>
              <a:t> </a:t>
            </a:r>
            <a:r>
              <a:rPr lang="de-DE" dirty="0" err="1"/>
              <a:t>market</a:t>
            </a:r>
            <a:r>
              <a:rPr lang="de-DE" dirty="0"/>
              <a:t> power - </a:t>
            </a:r>
            <a:r>
              <a:rPr lang="de-DE" dirty="0" err="1"/>
              <a:t>each</a:t>
            </a:r>
            <a:r>
              <a:rPr lang="de-DE" dirty="0"/>
              <a:t> </a:t>
            </a:r>
            <a:r>
              <a:rPr lang="de-DE" dirty="0" err="1"/>
              <a:t>firm's</a:t>
            </a:r>
            <a:r>
              <a:rPr lang="de-DE" dirty="0"/>
              <a:t> </a:t>
            </a:r>
            <a:r>
              <a:rPr lang="de-DE" dirty="0" err="1"/>
              <a:t>output</a:t>
            </a:r>
            <a:r>
              <a:rPr lang="de-DE" dirty="0"/>
              <a:t> </a:t>
            </a:r>
            <a:r>
              <a:rPr lang="de-DE" dirty="0" err="1"/>
              <a:t>decision</a:t>
            </a:r>
            <a:r>
              <a:rPr lang="de-DE" dirty="0"/>
              <a:t> </a:t>
            </a:r>
            <a:r>
              <a:rPr lang="de-DE" dirty="0" err="1"/>
              <a:t>affects</a:t>
            </a:r>
            <a:r>
              <a:rPr lang="de-DE" dirty="0"/>
              <a:t> </a:t>
            </a:r>
            <a:r>
              <a:rPr lang="de-DE" dirty="0" err="1"/>
              <a:t>the</a:t>
            </a:r>
            <a:r>
              <a:rPr lang="de-DE" dirty="0"/>
              <a:t> </a:t>
            </a:r>
            <a:r>
              <a:rPr lang="de-DE" dirty="0" err="1"/>
              <a:t>good's</a:t>
            </a:r>
            <a:r>
              <a:rPr lang="de-DE" dirty="0"/>
              <a:t> </a:t>
            </a:r>
            <a:r>
              <a:rPr lang="de-DE" dirty="0" err="1"/>
              <a:t>price</a:t>
            </a:r>
            <a:endParaRPr lang="de-DE" dirty="0"/>
          </a:p>
          <a:p>
            <a:pPr marL="285750" indent="-285750">
              <a:buFont typeface="Arial" panose="020B0604020202020204" pitchFamily="34" charset="0"/>
              <a:buChar char="•"/>
            </a:pPr>
            <a:r>
              <a:rPr lang="de-DE" dirty="0"/>
              <a:t>Fixed </a:t>
            </a:r>
            <a:r>
              <a:rPr lang="de-DE" dirty="0" err="1"/>
              <a:t>number</a:t>
            </a:r>
            <a:r>
              <a:rPr lang="de-DE" dirty="0"/>
              <a:t> </a:t>
            </a:r>
            <a:r>
              <a:rPr lang="de-DE" dirty="0" err="1"/>
              <a:t>of</a:t>
            </a:r>
            <a:r>
              <a:rPr lang="de-DE" dirty="0"/>
              <a:t> </a:t>
            </a:r>
            <a:r>
              <a:rPr lang="de-DE" dirty="0" err="1"/>
              <a:t>firms</a:t>
            </a:r>
            <a:endParaRPr lang="de-DE" dirty="0"/>
          </a:p>
          <a:p>
            <a:pPr marL="285750" indent="-285750">
              <a:buFont typeface="Arial" panose="020B0604020202020204" pitchFamily="34" charset="0"/>
              <a:buChar char="•"/>
            </a:pPr>
            <a:r>
              <a:rPr lang="de-DE" dirty="0" err="1"/>
              <a:t>Firms</a:t>
            </a:r>
            <a:r>
              <a:rPr lang="de-DE" dirty="0"/>
              <a:t> </a:t>
            </a:r>
            <a:r>
              <a:rPr lang="de-DE" dirty="0" err="1"/>
              <a:t>compete</a:t>
            </a:r>
            <a:r>
              <a:rPr lang="de-DE" dirty="0"/>
              <a:t> in </a:t>
            </a:r>
            <a:r>
              <a:rPr lang="de-DE" dirty="0" err="1"/>
              <a:t>quantities</a:t>
            </a:r>
            <a:r>
              <a:rPr lang="de-DE" dirty="0"/>
              <a:t>, </a:t>
            </a:r>
            <a:r>
              <a:rPr lang="de-DE" dirty="0" err="1"/>
              <a:t>and</a:t>
            </a:r>
            <a:r>
              <a:rPr lang="de-DE" dirty="0"/>
              <a:t> </a:t>
            </a:r>
            <a:r>
              <a:rPr lang="de-DE" dirty="0" err="1"/>
              <a:t>choose</a:t>
            </a:r>
            <a:r>
              <a:rPr lang="de-DE" dirty="0"/>
              <a:t> </a:t>
            </a:r>
            <a:r>
              <a:rPr lang="de-DE" dirty="0" err="1"/>
              <a:t>them</a:t>
            </a:r>
            <a:r>
              <a:rPr lang="de-DE" dirty="0"/>
              <a:t> </a:t>
            </a:r>
            <a:r>
              <a:rPr lang="de-DE" dirty="0" err="1"/>
              <a:t>simultaneously</a:t>
            </a:r>
            <a:endParaRPr lang="de-DE" dirty="0"/>
          </a:p>
          <a:p>
            <a:pPr marL="285750" indent="-285750">
              <a:buFont typeface="Arial" panose="020B0604020202020204" pitchFamily="34" charset="0"/>
              <a:buChar char="•"/>
            </a:pPr>
            <a:r>
              <a:rPr lang="de-DE" dirty="0" err="1"/>
              <a:t>Economically</a:t>
            </a:r>
            <a:r>
              <a:rPr lang="de-DE" dirty="0"/>
              <a:t> rational </a:t>
            </a:r>
            <a:r>
              <a:rPr lang="de-DE" dirty="0" err="1"/>
              <a:t>and</a:t>
            </a:r>
            <a:r>
              <a:rPr lang="de-DE" dirty="0"/>
              <a:t>  </a:t>
            </a:r>
            <a:r>
              <a:rPr lang="de-DE" dirty="0" err="1"/>
              <a:t>strategically</a:t>
            </a:r>
            <a:r>
              <a:rPr lang="de-DE" dirty="0"/>
              <a:t> </a:t>
            </a:r>
            <a:r>
              <a:rPr lang="de-DE" dirty="0" err="1"/>
              <a:t>acting</a:t>
            </a:r>
            <a:r>
              <a:rPr lang="de-DE" dirty="0"/>
              <a:t> </a:t>
            </a:r>
            <a:r>
              <a:rPr lang="de-DE" dirty="0" err="1"/>
              <a:t>firms</a:t>
            </a:r>
            <a:r>
              <a:rPr lang="de-DE" dirty="0"/>
              <a:t>, </a:t>
            </a:r>
            <a:r>
              <a:rPr lang="de-DE" dirty="0" err="1"/>
              <a:t>seeking</a:t>
            </a:r>
            <a:r>
              <a:rPr lang="de-DE" dirty="0"/>
              <a:t> </a:t>
            </a:r>
            <a:r>
              <a:rPr lang="de-DE" dirty="0" err="1"/>
              <a:t>to</a:t>
            </a:r>
            <a:r>
              <a:rPr lang="de-DE" dirty="0"/>
              <a:t> </a:t>
            </a:r>
            <a:r>
              <a:rPr lang="de-DE" dirty="0" err="1"/>
              <a:t>maximize</a:t>
            </a:r>
            <a:r>
              <a:rPr lang="de-DE" dirty="0"/>
              <a:t> </a:t>
            </a:r>
            <a:r>
              <a:rPr lang="de-DE" dirty="0" err="1"/>
              <a:t>profit</a:t>
            </a:r>
            <a:r>
              <a:rPr lang="de-DE" dirty="0"/>
              <a:t> </a:t>
            </a:r>
            <a:r>
              <a:rPr lang="de-DE" dirty="0" err="1"/>
              <a:t>given</a:t>
            </a:r>
            <a:r>
              <a:rPr lang="de-DE" dirty="0"/>
              <a:t> </a:t>
            </a:r>
            <a:r>
              <a:rPr lang="de-DE" dirty="0" err="1"/>
              <a:t>their</a:t>
            </a:r>
            <a:r>
              <a:rPr lang="de-DE" dirty="0"/>
              <a:t> </a:t>
            </a:r>
            <a:r>
              <a:rPr lang="de-DE" dirty="0" err="1"/>
              <a:t>competitors</a:t>
            </a:r>
            <a:r>
              <a:rPr lang="de-DE" dirty="0"/>
              <a:t>' </a:t>
            </a:r>
            <a:r>
              <a:rPr lang="de-DE" dirty="0" err="1"/>
              <a:t>decisions</a:t>
            </a:r>
            <a:endParaRPr lang="de-DE" dirty="0"/>
          </a:p>
          <a:p>
            <a:pPr marL="0" indent="0"/>
            <a:endParaRPr lang="de-DE" dirty="0"/>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41</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49025" y="620688"/>
            <a:ext cx="8061325" cy="358560"/>
          </a:xfrm>
        </p:spPr>
        <p:txBody>
          <a:bodyPr/>
          <a:lstStyle/>
          <a:p>
            <a:r>
              <a:rPr lang="en-US" dirty="0"/>
              <a:t>Market structures - 2</a:t>
            </a:r>
          </a:p>
        </p:txBody>
      </p:sp>
    </p:spTree>
    <p:extLst>
      <p:ext uri="{BB962C8B-B14F-4D97-AF65-F5344CB8AC3E}">
        <p14:creationId xmlns:p14="http://schemas.microsoft.com/office/powerpoint/2010/main" val="228796864"/>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A9032F61-35A8-4EBF-8EFF-43C586A459EC}"/>
              </a:ext>
            </a:extLst>
          </p:cNvPr>
          <p:cNvSpPr>
            <a:spLocks noGrp="1"/>
          </p:cNvSpPr>
          <p:nvPr>
            <p:ph type="title"/>
          </p:nvPr>
        </p:nvSpPr>
        <p:spPr>
          <a:xfrm>
            <a:off x="539750" y="610312"/>
            <a:ext cx="8061325" cy="1128001"/>
          </a:xfrm>
        </p:spPr>
        <p:txBody>
          <a:bodyPr/>
          <a:lstStyle/>
          <a:p>
            <a:r>
              <a:rPr lang="de-DE" dirty="0"/>
              <a:t>Supply </a:t>
            </a:r>
            <a:r>
              <a:rPr lang="de-DE" dirty="0" err="1"/>
              <a:t>and</a:t>
            </a:r>
            <a:r>
              <a:rPr lang="de-DE" dirty="0"/>
              <a:t> </a:t>
            </a:r>
            <a:r>
              <a:rPr lang="de-DE" dirty="0" err="1"/>
              <a:t>pricing</a:t>
            </a:r>
            <a:r>
              <a:rPr lang="de-DE" dirty="0"/>
              <a:t> – </a:t>
            </a:r>
            <a:r>
              <a:rPr lang="de-DE" dirty="0" err="1"/>
              <a:t>profit</a:t>
            </a:r>
            <a:r>
              <a:rPr lang="de-DE" dirty="0"/>
              <a:t> </a:t>
            </a:r>
            <a:r>
              <a:rPr lang="de-DE" dirty="0" err="1"/>
              <a:t>maximization</a:t>
            </a:r>
            <a:r>
              <a:rPr lang="de-DE" dirty="0"/>
              <a:t> </a:t>
            </a:r>
            <a:r>
              <a:rPr lang="de-DE" dirty="0" err="1"/>
              <a:t>of</a:t>
            </a:r>
            <a:r>
              <a:rPr lang="de-DE" dirty="0"/>
              <a:t> </a:t>
            </a:r>
            <a:r>
              <a:rPr lang="de-DE" dirty="0" err="1"/>
              <a:t>the</a:t>
            </a:r>
            <a:r>
              <a:rPr lang="de-DE" dirty="0"/>
              <a:t> firm</a:t>
            </a:r>
            <a:br>
              <a:rPr lang="de-DE" dirty="0"/>
            </a:br>
            <a:br>
              <a:rPr lang="de-DE" dirty="0"/>
            </a:br>
            <a:endParaRPr lang="de-DE" dirty="0"/>
          </a:p>
        </p:txBody>
      </p:sp>
      <p:sp>
        <p:nvSpPr>
          <p:cNvPr id="4" name="Fußzeilenplatzhalter 3">
            <a:extLst>
              <a:ext uri="{FF2B5EF4-FFF2-40B4-BE49-F238E27FC236}">
                <a16:creationId xmlns:a16="http://schemas.microsoft.com/office/drawing/2014/main" id="{EC6A098E-824F-4336-B104-72B04258639C}"/>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F8FF006F-5E3D-465D-9EE1-0FA68DED60C7}"/>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2</a:t>
            </a:fld>
            <a:endParaRPr lang="de-DE" altLang="de-DE" dirty="0"/>
          </a:p>
        </p:txBody>
      </p:sp>
      <p:graphicFrame>
        <p:nvGraphicFramePr>
          <p:cNvPr id="6" name="Object 24">
            <a:extLst>
              <a:ext uri="{FF2B5EF4-FFF2-40B4-BE49-F238E27FC236}">
                <a16:creationId xmlns:a16="http://schemas.microsoft.com/office/drawing/2014/main" id="{EB9E58A5-A6C5-4652-B94F-5F83A5776B3F}"/>
              </a:ext>
            </a:extLst>
          </p:cNvPr>
          <p:cNvGraphicFramePr>
            <a:graphicFrameLocks noChangeAspect="1"/>
          </p:cNvGraphicFramePr>
          <p:nvPr/>
        </p:nvGraphicFramePr>
        <p:xfrm>
          <a:off x="539750" y="1795463"/>
          <a:ext cx="3435350" cy="947737"/>
        </p:xfrm>
        <a:graphic>
          <a:graphicData uri="http://schemas.openxmlformats.org/presentationml/2006/ole">
            <mc:AlternateContent xmlns:mc="http://schemas.openxmlformats.org/markup-compatibility/2006">
              <mc:Choice xmlns:v="urn:schemas-microsoft-com:vml" Requires="v">
                <p:oleObj spid="_x0000_s2123" name="Equation" r:id="rId4" imgW="1307532" imgH="355446" progId="Equation.DSMT4">
                  <p:embed/>
                </p:oleObj>
              </mc:Choice>
              <mc:Fallback>
                <p:oleObj name="Equation" r:id="rId4" imgW="1307532" imgH="355446" progId="Equation.DSMT4">
                  <p:embed/>
                  <p:pic>
                    <p:nvPicPr>
                      <p:cNvPr id="6" name="Object 24">
                        <a:extLst>
                          <a:ext uri="{FF2B5EF4-FFF2-40B4-BE49-F238E27FC236}">
                            <a16:creationId xmlns:a16="http://schemas.microsoft.com/office/drawing/2014/main" id="{EB9E58A5-A6C5-4652-B94F-5F83A5776B3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750" y="1795463"/>
                        <a:ext cx="3435350"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 Box 9">
            <a:extLst>
              <a:ext uri="{FF2B5EF4-FFF2-40B4-BE49-F238E27FC236}">
                <a16:creationId xmlns:a16="http://schemas.microsoft.com/office/drawing/2014/main" id="{1F9AD13F-9D8E-4D02-BEE1-3749481FBB5A}"/>
              </a:ext>
            </a:extLst>
          </p:cNvPr>
          <p:cNvSpPr txBox="1">
            <a:spLocks noChangeArrowheads="1"/>
          </p:cNvSpPr>
          <p:nvPr/>
        </p:nvSpPr>
        <p:spPr bwMode="auto">
          <a:xfrm>
            <a:off x="5940425" y="1708150"/>
            <a:ext cx="3528119"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type="none" w="sm" len="sm"/>
                <a:tailEnd type="none" w="sm" len="sm"/>
              </a14:hiddenLine>
            </a:ext>
          </a:extLst>
        </p:spPr>
        <p:txBody>
          <a:bodyPr wrap="square">
            <a:spAutoFit/>
          </a:bodyPr>
          <a:lstStyle>
            <a:lvl1pPr defTabSz="627063">
              <a:spcBef>
                <a:spcPct val="20000"/>
              </a:spcBef>
              <a:buChar char="•"/>
              <a:defRPr sz="2000">
                <a:solidFill>
                  <a:schemeClr val="tx1"/>
                </a:solidFill>
                <a:latin typeface="Arial" panose="020B0604020202020204" pitchFamily="34" charset="0"/>
              </a:defRPr>
            </a:lvl1pPr>
            <a:lvl2pPr marL="742950" indent="-285750" defTabSz="627063">
              <a:spcBef>
                <a:spcPct val="20000"/>
              </a:spcBef>
              <a:buChar char="–"/>
              <a:defRPr sz="2000">
                <a:solidFill>
                  <a:schemeClr val="tx1"/>
                </a:solidFill>
                <a:latin typeface="Arial" panose="020B0604020202020204" pitchFamily="34" charset="0"/>
              </a:defRPr>
            </a:lvl2pPr>
            <a:lvl3pPr marL="1143000" indent="-228600" defTabSz="627063">
              <a:spcBef>
                <a:spcPct val="20000"/>
              </a:spcBef>
              <a:buClr>
                <a:schemeClr val="tx2"/>
              </a:buClr>
              <a:buChar char="•"/>
              <a:defRPr>
                <a:solidFill>
                  <a:schemeClr val="tx1"/>
                </a:solidFill>
                <a:latin typeface="Arial" panose="020B0604020202020204" pitchFamily="34" charset="0"/>
              </a:defRPr>
            </a:lvl3pPr>
            <a:lvl4pPr marL="1600200" indent="-228600" defTabSz="627063">
              <a:spcBef>
                <a:spcPct val="20000"/>
              </a:spcBef>
              <a:buClr>
                <a:schemeClr val="tx2"/>
              </a:buClr>
              <a:buChar char="–"/>
              <a:defRPr>
                <a:solidFill>
                  <a:schemeClr val="tx1"/>
                </a:solidFill>
                <a:latin typeface="Arial" panose="020B0604020202020204" pitchFamily="34" charset="0"/>
              </a:defRPr>
            </a:lvl4pPr>
            <a:lvl5pPr marL="2057400" indent="-228600" defTabSz="627063">
              <a:spcBef>
                <a:spcPct val="20000"/>
              </a:spcBef>
              <a:buClr>
                <a:schemeClr val="tx2"/>
              </a:buClr>
              <a:buChar char="•"/>
              <a:defRPr>
                <a:solidFill>
                  <a:schemeClr val="tx1"/>
                </a:solidFill>
                <a:latin typeface="Arial" panose="020B0604020202020204" pitchFamily="34" charset="0"/>
              </a:defRPr>
            </a:lvl5pPr>
            <a:lvl6pPr marL="25146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defTabSz="627063"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l">
              <a:spcBef>
                <a:spcPct val="50000"/>
              </a:spcBef>
              <a:buFontTx/>
              <a:buNone/>
            </a:pPr>
            <a:r>
              <a:rPr lang="en-US" altLang="en-US" i="1" dirty="0">
                <a:latin typeface="Calibri" panose="020F0502020204030204" pitchFamily="34" charset="0"/>
                <a:cs typeface="Calibri" panose="020F0502020204030204" pitchFamily="34" charset="0"/>
              </a:rPr>
              <a:t>Π</a:t>
            </a:r>
            <a:r>
              <a:rPr lang="en-US" altLang="en-US" dirty="0">
                <a:latin typeface="Calibri" panose="020F0502020204030204" pitchFamily="34" charset="0"/>
                <a:cs typeface="Calibri" panose="020F0502020204030204" pitchFamily="34" charset="0"/>
              </a:rPr>
              <a:t>	Profit (per period) </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p</a:t>
            </a:r>
            <a:r>
              <a:rPr lang="en-US" altLang="en-US" dirty="0">
                <a:latin typeface="Calibri" panose="020F0502020204030204" pitchFamily="34" charset="0"/>
                <a:cs typeface="Calibri" panose="020F0502020204030204" pitchFamily="34" charset="0"/>
              </a:rPr>
              <a:t>	Sales price</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Q</a:t>
            </a:r>
            <a:r>
              <a:rPr lang="en-US" altLang="en-US" dirty="0">
                <a:latin typeface="Calibri" panose="020F0502020204030204" pitchFamily="34" charset="0"/>
                <a:cs typeface="Calibri" panose="020F0502020204030204" pitchFamily="34" charset="0"/>
              </a:rPr>
              <a:t>	Output (Quantity)</a:t>
            </a:r>
            <a:br>
              <a:rPr lang="en-US" altLang="en-US" dirty="0">
                <a:latin typeface="Calibri" panose="020F0502020204030204" pitchFamily="34" charset="0"/>
                <a:cs typeface="Calibri" panose="020F0502020204030204" pitchFamily="34" charset="0"/>
              </a:rPr>
            </a:br>
            <a:r>
              <a:rPr lang="en-US" altLang="en-US" i="1" dirty="0">
                <a:latin typeface="Calibri" panose="020F0502020204030204" pitchFamily="34" charset="0"/>
                <a:cs typeface="Calibri" panose="020F0502020204030204" pitchFamily="34" charset="0"/>
              </a:rPr>
              <a:t>C</a:t>
            </a:r>
            <a:r>
              <a:rPr lang="en-US" altLang="en-US" dirty="0">
                <a:latin typeface="Calibri" panose="020F0502020204030204" pitchFamily="34" charset="0"/>
                <a:cs typeface="Calibri" panose="020F0502020204030204" pitchFamily="34" charset="0"/>
              </a:rPr>
              <a:t>	Production costs </a:t>
            </a:r>
          </a:p>
        </p:txBody>
      </p:sp>
      <p:pic>
        <p:nvPicPr>
          <p:cNvPr id="28" name="Bild 1" descr="untitled4">
            <a:extLst>
              <a:ext uri="{FF2B5EF4-FFF2-40B4-BE49-F238E27FC236}">
                <a16:creationId xmlns:a16="http://schemas.microsoft.com/office/drawing/2014/main" id="{5AB19221-8974-4AA1-9DFC-16766C3BEBD7}"/>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77200" y="5992586"/>
            <a:ext cx="742950" cy="576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ectangle 1137">
            <a:extLst>
              <a:ext uri="{FF2B5EF4-FFF2-40B4-BE49-F238E27FC236}">
                <a16:creationId xmlns:a16="http://schemas.microsoft.com/office/drawing/2014/main" id="{2974B333-E107-456E-84B5-9BEFCF9674BF}"/>
              </a:ext>
            </a:extLst>
          </p:cNvPr>
          <p:cNvSpPr>
            <a:spLocks noChangeArrowheads="1"/>
          </p:cNvSpPr>
          <p:nvPr/>
        </p:nvSpPr>
        <p:spPr bwMode="auto">
          <a:xfrm>
            <a:off x="741363" y="3109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0" name="Textfeld 5">
            <a:extLst>
              <a:ext uri="{FF2B5EF4-FFF2-40B4-BE49-F238E27FC236}">
                <a16:creationId xmlns:a16="http://schemas.microsoft.com/office/drawing/2014/main" id="{6FBE43BE-E883-4AD4-B78A-536E4FDA6B74}"/>
              </a:ext>
            </a:extLst>
          </p:cNvPr>
          <p:cNvSpPr txBox="1">
            <a:spLocks noChangeArrowheads="1"/>
          </p:cNvSpPr>
          <p:nvPr/>
        </p:nvSpPr>
        <p:spPr bwMode="auto">
          <a:xfrm>
            <a:off x="539750" y="3139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dirty="0">
                <a:latin typeface="Calibri" panose="020F0502020204030204" pitchFamily="34" charset="0"/>
              </a:rPr>
              <a:t>Competitive markets</a:t>
            </a:r>
          </a:p>
        </p:txBody>
      </p:sp>
      <p:graphicFrame>
        <p:nvGraphicFramePr>
          <p:cNvPr id="31" name="Object 12">
            <a:extLst>
              <a:ext uri="{FF2B5EF4-FFF2-40B4-BE49-F238E27FC236}">
                <a16:creationId xmlns:a16="http://schemas.microsoft.com/office/drawing/2014/main" id="{20F56DC5-6A86-4F3E-AC6C-C8B6B53B21DE}"/>
              </a:ext>
            </a:extLst>
          </p:cNvPr>
          <p:cNvGraphicFramePr>
            <a:graphicFrameLocks noChangeAspect="1"/>
          </p:cNvGraphicFramePr>
          <p:nvPr>
            <p:extLst/>
          </p:nvPr>
        </p:nvGraphicFramePr>
        <p:xfrm>
          <a:off x="755650" y="3656013"/>
          <a:ext cx="784225" cy="666750"/>
        </p:xfrm>
        <a:graphic>
          <a:graphicData uri="http://schemas.openxmlformats.org/presentationml/2006/ole">
            <mc:AlternateContent xmlns:mc="http://schemas.openxmlformats.org/markup-compatibility/2006">
              <mc:Choice xmlns:v="urn:schemas-microsoft-com:vml" Requires="v">
                <p:oleObj spid="_x0000_s2124" name="Equation" r:id="rId7" imgW="469696" imgH="406224" progId="Equation.DSMT4">
                  <p:embed/>
                </p:oleObj>
              </mc:Choice>
              <mc:Fallback>
                <p:oleObj name="Equation" r:id="rId7" imgW="469696" imgH="406224" progId="Equation.DSMT4">
                  <p:embed/>
                  <p:pic>
                    <p:nvPicPr>
                      <p:cNvPr id="31" name="Object 12">
                        <a:extLst>
                          <a:ext uri="{FF2B5EF4-FFF2-40B4-BE49-F238E27FC236}">
                            <a16:creationId xmlns:a16="http://schemas.microsoft.com/office/drawing/2014/main" id="{20F56DC5-6A86-4F3E-AC6C-C8B6B53B21D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55650" y="3656013"/>
                        <a:ext cx="78422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Rechteck 1">
            <a:extLst>
              <a:ext uri="{FF2B5EF4-FFF2-40B4-BE49-F238E27FC236}">
                <a16:creationId xmlns:a16="http://schemas.microsoft.com/office/drawing/2014/main" id="{D1FC9DEE-517A-4750-980E-298B957CAC24}"/>
              </a:ext>
            </a:extLst>
          </p:cNvPr>
          <p:cNvSpPr>
            <a:spLocks noChangeArrowheads="1"/>
          </p:cNvSpPr>
          <p:nvPr/>
        </p:nvSpPr>
        <p:spPr bwMode="auto">
          <a:xfrm>
            <a:off x="2674938" y="3789136"/>
            <a:ext cx="304006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 = Price rule“</a:t>
            </a:r>
            <a:endParaRPr lang="de-DE" altLang="de-DE"/>
          </a:p>
        </p:txBody>
      </p:sp>
      <p:sp>
        <p:nvSpPr>
          <p:cNvPr id="33" name="Line 13">
            <a:extLst>
              <a:ext uri="{FF2B5EF4-FFF2-40B4-BE49-F238E27FC236}">
                <a16:creationId xmlns:a16="http://schemas.microsoft.com/office/drawing/2014/main" id="{995EDEFC-BCA1-4E65-9F13-3BCF0E9CB51E}"/>
              </a:ext>
            </a:extLst>
          </p:cNvPr>
          <p:cNvSpPr>
            <a:spLocks noChangeShapeType="1"/>
          </p:cNvSpPr>
          <p:nvPr/>
        </p:nvSpPr>
        <p:spPr bwMode="auto">
          <a:xfrm>
            <a:off x="1951038" y="3989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sp>
        <p:nvSpPr>
          <p:cNvPr id="34" name="Rectangle 1137">
            <a:extLst>
              <a:ext uri="{FF2B5EF4-FFF2-40B4-BE49-F238E27FC236}">
                <a16:creationId xmlns:a16="http://schemas.microsoft.com/office/drawing/2014/main" id="{49704BE7-FBCF-414C-ACF0-6D36C5602361}"/>
              </a:ext>
            </a:extLst>
          </p:cNvPr>
          <p:cNvSpPr>
            <a:spLocks noChangeArrowheads="1"/>
          </p:cNvSpPr>
          <p:nvPr/>
        </p:nvSpPr>
        <p:spPr bwMode="auto">
          <a:xfrm>
            <a:off x="741363" y="4506686"/>
            <a:ext cx="717550" cy="268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endParaRPr lang="en-US" altLang="en-US">
              <a:latin typeface="Calibri" panose="020F0502020204030204" pitchFamily="34" charset="0"/>
            </a:endParaRPr>
          </a:p>
        </p:txBody>
      </p:sp>
      <p:sp>
        <p:nvSpPr>
          <p:cNvPr id="35" name="Textfeld 5">
            <a:extLst>
              <a:ext uri="{FF2B5EF4-FFF2-40B4-BE49-F238E27FC236}">
                <a16:creationId xmlns:a16="http://schemas.microsoft.com/office/drawing/2014/main" id="{FFB0FFAD-18C3-4079-A180-FC8AFD599AE9}"/>
              </a:ext>
            </a:extLst>
          </p:cNvPr>
          <p:cNvSpPr txBox="1">
            <a:spLocks noChangeArrowheads="1"/>
          </p:cNvSpPr>
          <p:nvPr/>
        </p:nvSpPr>
        <p:spPr bwMode="auto">
          <a:xfrm>
            <a:off x="539750" y="4536849"/>
            <a:ext cx="24511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u="sng">
                <a:latin typeface="Calibri" panose="020F0502020204030204" pitchFamily="34" charset="0"/>
              </a:rPr>
              <a:t>Monopoly markets</a:t>
            </a:r>
          </a:p>
        </p:txBody>
      </p:sp>
      <p:sp>
        <p:nvSpPr>
          <p:cNvPr id="36" name="Rechteck 162">
            <a:extLst>
              <a:ext uri="{FF2B5EF4-FFF2-40B4-BE49-F238E27FC236}">
                <a16:creationId xmlns:a16="http://schemas.microsoft.com/office/drawing/2014/main" id="{DE9F83C1-2FEE-4469-8A34-2CA167A33816}"/>
              </a:ext>
            </a:extLst>
          </p:cNvPr>
          <p:cNvSpPr>
            <a:spLocks noChangeArrowheads="1"/>
          </p:cNvSpPr>
          <p:nvPr/>
        </p:nvSpPr>
        <p:spPr bwMode="auto">
          <a:xfrm>
            <a:off x="2987675" y="5186136"/>
            <a:ext cx="4441825"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spcBef>
                <a:spcPct val="0"/>
              </a:spcBef>
              <a:buFontTx/>
              <a:buNone/>
            </a:pPr>
            <a:r>
              <a:rPr lang="en-US" altLang="en-US">
                <a:latin typeface="Calibri" panose="020F0502020204030204" pitchFamily="34" charset="0"/>
                <a:cs typeface="Calibri" panose="020F0502020204030204" pitchFamily="34" charset="0"/>
              </a:rPr>
              <a:t>„Marginal costs = marginal revenue rule“</a:t>
            </a:r>
            <a:endParaRPr lang="de-DE" altLang="de-DE"/>
          </a:p>
        </p:txBody>
      </p:sp>
      <p:sp>
        <p:nvSpPr>
          <p:cNvPr id="37" name="Line 13">
            <a:extLst>
              <a:ext uri="{FF2B5EF4-FFF2-40B4-BE49-F238E27FC236}">
                <a16:creationId xmlns:a16="http://schemas.microsoft.com/office/drawing/2014/main" id="{F2A5388A-4801-433A-ABF3-EA382FB13D1D}"/>
              </a:ext>
            </a:extLst>
          </p:cNvPr>
          <p:cNvSpPr>
            <a:spLocks noChangeShapeType="1"/>
          </p:cNvSpPr>
          <p:nvPr/>
        </p:nvSpPr>
        <p:spPr bwMode="auto">
          <a:xfrm>
            <a:off x="2455863" y="5386161"/>
            <a:ext cx="460375" cy="0"/>
          </a:xfrm>
          <a:prstGeom prst="line">
            <a:avLst/>
          </a:prstGeom>
          <a:noFill/>
          <a:ln w="12700">
            <a:solidFill>
              <a:schemeClr val="tx1"/>
            </a:solidFill>
            <a:round/>
            <a:headEnd type="none" w="sm" len="sm"/>
            <a:tailEnd type="triangle" w="med" len="lg"/>
          </a:ln>
          <a:extLst>
            <a:ext uri="{909E8E84-426E-40DD-AFC4-6F175D3DCCD1}">
              <a14:hiddenFill xmlns:a14="http://schemas.microsoft.com/office/drawing/2010/main">
                <a:noFill/>
              </a14:hiddenFill>
            </a:ext>
          </a:extLst>
        </p:spPr>
        <p:txBody>
          <a:bodyPr/>
          <a:lstStyle/>
          <a:p>
            <a:endParaRPr lang="de-DE"/>
          </a:p>
        </p:txBody>
      </p:sp>
      <p:grpSp>
        <p:nvGrpSpPr>
          <p:cNvPr id="38" name="Gruppieren 5">
            <a:extLst>
              <a:ext uri="{FF2B5EF4-FFF2-40B4-BE49-F238E27FC236}">
                <a16:creationId xmlns:a16="http://schemas.microsoft.com/office/drawing/2014/main" id="{C997E9B6-C322-4EF5-A7C1-19F9E1E998E7}"/>
              </a:ext>
            </a:extLst>
          </p:cNvPr>
          <p:cNvGrpSpPr>
            <a:grpSpLocks/>
          </p:cNvGrpSpPr>
          <p:nvPr/>
        </p:nvGrpSpPr>
        <p:grpSpPr bwMode="auto">
          <a:xfrm>
            <a:off x="666750" y="5070249"/>
            <a:ext cx="1584325" cy="719137"/>
            <a:chOff x="4903427" y="5807530"/>
            <a:chExt cx="1584177" cy="719297"/>
          </a:xfrm>
        </p:grpSpPr>
        <p:pic>
          <p:nvPicPr>
            <p:cNvPr id="39" name="Grafik 2">
              <a:extLst>
                <a:ext uri="{FF2B5EF4-FFF2-40B4-BE49-F238E27FC236}">
                  <a16:creationId xmlns:a16="http://schemas.microsoft.com/office/drawing/2014/main" id="{5D23A1A2-5D34-4E6C-A6DD-B9E868A71588}"/>
                </a:ext>
              </a:extLst>
            </p:cNvPr>
            <p:cNvPicPr>
              <a:picLocks noChangeAspect="1" noChangeArrowheads="1"/>
            </p:cNvPicPr>
            <p:nvPr/>
          </p:nvPicPr>
          <p:blipFill>
            <a:blip r:embed="rId9">
              <a:extLst>
                <a:ext uri="{28A0092B-C50C-407E-A947-70E740481C1C}">
                  <a14:useLocalDpi xmlns:a14="http://schemas.microsoft.com/office/drawing/2010/main" val="0"/>
                </a:ext>
              </a:extLst>
            </a:blip>
            <a:srcRect l="28088" r="36163"/>
            <a:stretch>
              <a:fillRect/>
            </a:stretch>
          </p:blipFill>
          <p:spPr bwMode="auto">
            <a:xfrm>
              <a:off x="5551499" y="5807530"/>
              <a:ext cx="936105"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0" name="Grafik 3">
              <a:extLst>
                <a:ext uri="{FF2B5EF4-FFF2-40B4-BE49-F238E27FC236}">
                  <a16:creationId xmlns:a16="http://schemas.microsoft.com/office/drawing/2014/main" id="{8F53B5D7-2D1C-4A22-8C8C-B44C5B7325DA}"/>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l="68149" r="7101"/>
            <a:stretch>
              <a:fillRect/>
            </a:stretch>
          </p:blipFill>
          <p:spPr bwMode="auto">
            <a:xfrm>
              <a:off x="4903427" y="5807530"/>
              <a:ext cx="648072" cy="71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mc:AlternateContent xmlns:mc="http://schemas.openxmlformats.org/markup-compatibility/2006" xmlns:p14="http://schemas.microsoft.com/office/powerpoint/2010/main">
        <mc:Choice Requires="p14">
          <p:contentPart p14:bwMode="auto" r:id="rId11">
            <p14:nvContentPartPr>
              <p14:cNvPr id="3" name="Freihand 2"/>
              <p14:cNvContentPartPr/>
              <p14:nvPr/>
            </p14:nvContentPartPr>
            <p14:xfrm>
              <a:off x="493920" y="1053720"/>
              <a:ext cx="7862760" cy="2970360"/>
            </p14:xfrm>
          </p:contentPart>
        </mc:Choice>
        <mc:Fallback xmlns="">
          <p:pic>
            <p:nvPicPr>
              <p:cNvPr id="3" name="Freihand 2"/>
              <p:cNvPicPr/>
              <p:nvPr/>
            </p:nvPicPr>
            <p:blipFill>
              <a:blip r:embed="rId12"/>
              <a:stretch>
                <a:fillRect/>
              </a:stretch>
            </p:blipFill>
            <p:spPr>
              <a:xfrm>
                <a:off x="484920" y="1047600"/>
                <a:ext cx="7876800" cy="298584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Freihand 7"/>
              <p14:cNvContentPartPr/>
              <p14:nvPr/>
            </p14:nvContentPartPr>
            <p14:xfrm>
              <a:off x="398880" y="3652200"/>
              <a:ext cx="7192440" cy="2286720"/>
            </p14:xfrm>
          </p:contentPart>
        </mc:Choice>
        <mc:Fallback xmlns="">
          <p:pic>
            <p:nvPicPr>
              <p:cNvPr id="8" name="Freihand 7"/>
              <p:cNvPicPr/>
              <p:nvPr/>
            </p:nvPicPr>
            <p:blipFill>
              <a:blip r:embed="rId14"/>
              <a:stretch>
                <a:fillRect/>
              </a:stretch>
            </p:blipFill>
            <p:spPr>
              <a:xfrm>
                <a:off x="389160" y="3642840"/>
                <a:ext cx="7206480" cy="2305440"/>
              </a:xfrm>
              <a:prstGeom prst="rect">
                <a:avLst/>
              </a:prstGeom>
            </p:spPr>
          </p:pic>
        </mc:Fallback>
      </mc:AlternateContent>
    </p:spTree>
    <p:extLst>
      <p:ext uri="{BB962C8B-B14F-4D97-AF65-F5344CB8AC3E}">
        <p14:creationId xmlns:p14="http://schemas.microsoft.com/office/powerpoint/2010/main" val="642357664"/>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Perfect competition - pricing</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3</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75040" y="1154160"/>
              <a:ext cx="8899200" cy="5649480"/>
            </p14:xfrm>
          </p:contentPart>
        </mc:Choice>
        <mc:Fallback xmlns="">
          <p:pic>
            <p:nvPicPr>
              <p:cNvPr id="3" name="Freihand 2"/>
              <p:cNvPicPr/>
              <p:nvPr/>
            </p:nvPicPr>
            <p:blipFill>
              <a:blip r:embed="rId4"/>
              <a:stretch>
                <a:fillRect/>
              </a:stretch>
            </p:blipFill>
            <p:spPr>
              <a:xfrm>
                <a:off x="264960" y="1143000"/>
                <a:ext cx="8915040" cy="5669640"/>
              </a:xfrm>
              <a:prstGeom prst="rect">
                <a:avLst/>
              </a:prstGeom>
            </p:spPr>
          </p:pic>
        </mc:Fallback>
      </mc:AlternateContent>
    </p:spTree>
    <p:extLst>
      <p:ext uri="{BB962C8B-B14F-4D97-AF65-F5344CB8AC3E}">
        <p14:creationId xmlns:p14="http://schemas.microsoft.com/office/powerpoint/2010/main" val="31920835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Monopoly - pricing 1</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4</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4520" y="1162440"/>
              <a:ext cx="8857080" cy="5655960"/>
            </p14:xfrm>
          </p:contentPart>
        </mc:Choice>
        <mc:Fallback xmlns="">
          <p:pic>
            <p:nvPicPr>
              <p:cNvPr id="3" name="Freihand 2"/>
              <p:cNvPicPr/>
              <p:nvPr/>
            </p:nvPicPr>
            <p:blipFill>
              <a:blip r:embed="rId4"/>
              <a:stretch>
                <a:fillRect/>
              </a:stretch>
            </p:blipFill>
            <p:spPr>
              <a:xfrm>
                <a:off x="244440" y="1150560"/>
                <a:ext cx="8874000" cy="5673960"/>
              </a:xfrm>
              <a:prstGeom prst="rect">
                <a:avLst/>
              </a:prstGeom>
            </p:spPr>
          </p:pic>
        </mc:Fallback>
      </mc:AlternateContent>
    </p:spTree>
    <p:extLst>
      <p:ext uri="{BB962C8B-B14F-4D97-AF65-F5344CB8AC3E}">
        <p14:creationId xmlns:p14="http://schemas.microsoft.com/office/powerpoint/2010/main" val="149616351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Monopoly - pricing 2</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5</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17160" y="1031400"/>
              <a:ext cx="8755200" cy="5576040"/>
            </p14:xfrm>
          </p:contentPart>
        </mc:Choice>
        <mc:Fallback xmlns="">
          <p:pic>
            <p:nvPicPr>
              <p:cNvPr id="3" name="Freihand 2"/>
              <p:cNvPicPr/>
              <p:nvPr/>
            </p:nvPicPr>
            <p:blipFill>
              <a:blip r:embed="rId4"/>
              <a:stretch>
                <a:fillRect/>
              </a:stretch>
            </p:blipFill>
            <p:spPr>
              <a:xfrm>
                <a:off x="307800" y="1019160"/>
                <a:ext cx="8775720" cy="5594400"/>
              </a:xfrm>
              <a:prstGeom prst="rect">
                <a:avLst/>
              </a:prstGeom>
            </p:spPr>
          </p:pic>
        </mc:Fallback>
      </mc:AlternateContent>
    </p:spTree>
    <p:extLst>
      <p:ext uri="{BB962C8B-B14F-4D97-AF65-F5344CB8AC3E}">
        <p14:creationId xmlns:p14="http://schemas.microsoft.com/office/powerpoint/2010/main" val="2892173593"/>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1</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6</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44080" y="973080"/>
              <a:ext cx="9529200" cy="5308920"/>
            </p14:xfrm>
          </p:contentPart>
        </mc:Choice>
        <mc:Fallback xmlns="">
          <p:pic>
            <p:nvPicPr>
              <p:cNvPr id="3" name="Freihand 2"/>
              <p:cNvPicPr/>
              <p:nvPr/>
            </p:nvPicPr>
            <p:blipFill>
              <a:blip r:embed="rId4"/>
              <a:stretch>
                <a:fillRect/>
              </a:stretch>
            </p:blipFill>
            <p:spPr>
              <a:xfrm>
                <a:off x="234000" y="960840"/>
                <a:ext cx="9545400" cy="5331960"/>
              </a:xfrm>
              <a:prstGeom prst="rect">
                <a:avLst/>
              </a:prstGeom>
            </p:spPr>
          </p:pic>
        </mc:Fallback>
      </mc:AlternateContent>
    </p:spTree>
    <p:extLst>
      <p:ext uri="{BB962C8B-B14F-4D97-AF65-F5344CB8AC3E}">
        <p14:creationId xmlns:p14="http://schemas.microsoft.com/office/powerpoint/2010/main" val="189841756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2</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7</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01240" y="1087920"/>
              <a:ext cx="8930880" cy="5514120"/>
            </p14:xfrm>
          </p:contentPart>
        </mc:Choice>
        <mc:Fallback xmlns="">
          <p:pic>
            <p:nvPicPr>
              <p:cNvPr id="3" name="Freihand 2"/>
              <p:cNvPicPr/>
              <p:nvPr/>
            </p:nvPicPr>
            <p:blipFill>
              <a:blip r:embed="rId4"/>
              <a:stretch>
                <a:fillRect/>
              </a:stretch>
            </p:blipFill>
            <p:spPr>
              <a:xfrm>
                <a:off x="191880" y="1076040"/>
                <a:ext cx="8946720" cy="5537160"/>
              </a:xfrm>
              <a:prstGeom prst="rect">
                <a:avLst/>
              </a:prstGeom>
            </p:spPr>
          </p:pic>
        </mc:Fallback>
      </mc:AlternateContent>
    </p:spTree>
    <p:extLst>
      <p:ext uri="{BB962C8B-B14F-4D97-AF65-F5344CB8AC3E}">
        <p14:creationId xmlns:p14="http://schemas.microsoft.com/office/powerpoint/2010/main" val="1066548717"/>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3</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8</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347040" y="1154520"/>
              <a:ext cx="8145360" cy="5701680"/>
            </p14:xfrm>
          </p:contentPart>
        </mc:Choice>
        <mc:Fallback xmlns="">
          <p:pic>
            <p:nvPicPr>
              <p:cNvPr id="3" name="Freihand 2"/>
              <p:cNvPicPr/>
              <p:nvPr/>
            </p:nvPicPr>
            <p:blipFill>
              <a:blip r:embed="rId4"/>
              <a:stretch>
                <a:fillRect/>
              </a:stretch>
            </p:blipFill>
            <p:spPr>
              <a:xfrm>
                <a:off x="337320" y="1144800"/>
                <a:ext cx="8167320" cy="572076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Freihand 5"/>
              <p14:cNvContentPartPr/>
              <p14:nvPr/>
            </p14:nvContentPartPr>
            <p14:xfrm>
              <a:off x="686160" y="4564800"/>
              <a:ext cx="7564680" cy="1781280"/>
            </p14:xfrm>
          </p:contentPart>
        </mc:Choice>
        <mc:Fallback xmlns="">
          <p:pic>
            <p:nvPicPr>
              <p:cNvPr id="6" name="Freihand 5"/>
              <p:cNvPicPr/>
              <p:nvPr/>
            </p:nvPicPr>
            <p:blipFill>
              <a:blip r:embed="rId6"/>
              <a:stretch>
                <a:fillRect/>
              </a:stretch>
            </p:blipFill>
            <p:spPr>
              <a:xfrm>
                <a:off x="674280" y="4552560"/>
                <a:ext cx="7589880" cy="1805400"/>
              </a:xfrm>
              <a:prstGeom prst="rect">
                <a:avLst/>
              </a:prstGeom>
            </p:spPr>
          </p:pic>
        </mc:Fallback>
      </mc:AlternateContent>
    </p:spTree>
    <p:extLst>
      <p:ext uri="{BB962C8B-B14F-4D97-AF65-F5344CB8AC3E}">
        <p14:creationId xmlns:p14="http://schemas.microsoft.com/office/powerpoint/2010/main" val="152164824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49</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57040" y="739440"/>
              <a:ext cx="9340920" cy="6081840"/>
            </p14:xfrm>
          </p:contentPart>
        </mc:Choice>
        <mc:Fallback xmlns="">
          <p:pic>
            <p:nvPicPr>
              <p:cNvPr id="3" name="Freihand 2"/>
              <p:cNvPicPr/>
              <p:nvPr/>
            </p:nvPicPr>
            <p:blipFill>
              <a:blip r:embed="rId4"/>
              <a:stretch>
                <a:fillRect/>
              </a:stretch>
            </p:blipFill>
            <p:spPr>
              <a:xfrm>
                <a:off x="246600" y="732600"/>
                <a:ext cx="9358200" cy="6095880"/>
              </a:xfrm>
              <a:prstGeom prst="rect">
                <a:avLst/>
              </a:prstGeom>
            </p:spPr>
          </p:pic>
        </mc:Fallback>
      </mc:AlternateContent>
      <p:sp>
        <p:nvSpPr>
          <p:cNvPr id="7" name="Titel 1">
            <a:extLst>
              <a:ext uri="{FF2B5EF4-FFF2-40B4-BE49-F238E27FC236}">
                <a16:creationId xmlns:a16="http://schemas.microsoft.com/office/drawing/2014/main" id="{B35A64F3-EF89-EC43-95EB-3D53A1F0022E}"/>
              </a:ext>
            </a:extLst>
          </p:cNvPr>
          <p:cNvSpPr txBox="1">
            <a:spLocks/>
          </p:cNvSpPr>
          <p:nvPr/>
        </p:nvSpPr>
        <p:spPr bwMode="auto">
          <a:xfrm>
            <a:off x="508257" y="560160"/>
            <a:ext cx="6440008" cy="358560"/>
          </a:xfrm>
          <a:prstGeom prst="rect">
            <a:avLst/>
          </a:prstGeom>
          <a:solidFill>
            <a:schemeClr val="accent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a:lstStyle>
          <a:p>
            <a:r>
              <a:rPr lang="en-US" dirty="0"/>
              <a:t>Comparison</a:t>
            </a:r>
            <a:endParaRPr lang="de-DE" dirty="0"/>
          </a:p>
        </p:txBody>
      </p:sp>
    </p:spTree>
    <p:extLst>
      <p:ext uri="{BB962C8B-B14F-4D97-AF65-F5344CB8AC3E}">
        <p14:creationId xmlns:p14="http://schemas.microsoft.com/office/powerpoint/2010/main" val="15039298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err="1"/>
              <a:t>Three</a:t>
            </a:r>
            <a:r>
              <a:rPr lang="de-DE" dirty="0"/>
              <a:t> social </a:t>
            </a:r>
            <a:r>
              <a:rPr lang="de-DE" dirty="0" err="1"/>
              <a:t>groups</a:t>
            </a:r>
            <a:r>
              <a:rPr lang="de-DE" dirty="0"/>
              <a:t> and </a:t>
            </a:r>
            <a:r>
              <a:rPr lang="de-DE" dirty="0" err="1"/>
              <a:t>three</a:t>
            </a:r>
            <a:r>
              <a:rPr lang="de-DE" dirty="0"/>
              <a:t> alternatives A, B and C</a:t>
            </a:r>
          </a:p>
          <a:p>
            <a:pPr marL="0" indent="0"/>
            <a:endParaRPr lang="de-DE" dirty="0"/>
          </a:p>
          <a:p>
            <a:pPr marL="0" indent="0"/>
            <a:r>
              <a:rPr lang="de-DE" dirty="0"/>
              <a:t>Group 1			A &gt; B &gt; C</a:t>
            </a:r>
          </a:p>
          <a:p>
            <a:pPr marL="0" indent="0"/>
            <a:r>
              <a:rPr lang="de-DE" dirty="0"/>
              <a:t>Group 2			B &gt; C &gt; A</a:t>
            </a:r>
          </a:p>
          <a:p>
            <a:pPr marL="0" indent="0"/>
            <a:r>
              <a:rPr lang="de-DE" dirty="0"/>
              <a:t>Group 3			C &gt; A &gt; B</a:t>
            </a:r>
          </a:p>
          <a:p>
            <a:pPr marL="0" indent="0"/>
            <a:endParaRPr lang="de-DE" dirty="0"/>
          </a:p>
          <a:p>
            <a:pPr marL="0" indent="0"/>
            <a:r>
              <a:rPr lang="de-DE" dirty="0"/>
              <a:t>Aggregation </a:t>
            </a:r>
            <a:r>
              <a:rPr lang="de-DE" dirty="0" err="1"/>
              <a:t>through</a:t>
            </a:r>
            <a:r>
              <a:rPr lang="de-DE" dirty="0"/>
              <a:t> </a:t>
            </a:r>
            <a:r>
              <a:rPr lang="de-DE" dirty="0" err="1"/>
              <a:t>pairwise</a:t>
            </a:r>
            <a:r>
              <a:rPr lang="de-DE" dirty="0"/>
              <a:t> </a:t>
            </a:r>
            <a:r>
              <a:rPr lang="de-DE" dirty="0" err="1"/>
              <a:t>majority</a:t>
            </a:r>
            <a:r>
              <a:rPr lang="de-DE" dirty="0"/>
              <a:t> </a:t>
            </a:r>
            <a:r>
              <a:rPr lang="de-DE" dirty="0" err="1"/>
              <a:t>of</a:t>
            </a:r>
            <a:r>
              <a:rPr lang="de-DE" dirty="0"/>
              <a:t> </a:t>
            </a:r>
            <a:r>
              <a:rPr lang="de-DE" dirty="0" err="1"/>
              <a:t>votes</a:t>
            </a:r>
            <a:r>
              <a:rPr lang="de-DE" dirty="0"/>
              <a:t> (Arrow paradox)</a:t>
            </a:r>
          </a:p>
          <a:p>
            <a:pPr marL="0" indent="0"/>
            <a:endParaRPr lang="de-DE" dirty="0"/>
          </a:p>
          <a:p>
            <a:pPr marL="1714500" lvl="4" indent="0">
              <a:buNone/>
            </a:pPr>
            <a:r>
              <a:rPr lang="de-DE" sz="1800" dirty="0"/>
              <a:t>A : B	2:1</a:t>
            </a:r>
          </a:p>
          <a:p>
            <a:pPr marL="1714500" lvl="4" indent="0">
              <a:buNone/>
            </a:pPr>
            <a:r>
              <a:rPr lang="de-DE" sz="1800" dirty="0"/>
              <a:t>B : C	2:1    =&gt;    A &gt; C</a:t>
            </a:r>
          </a:p>
          <a:p>
            <a:pPr marL="1714500" lvl="4" indent="0">
              <a:buNone/>
            </a:pPr>
            <a:r>
              <a:rPr lang="de-DE" sz="1800" dirty="0"/>
              <a:t>A : C	1:2</a:t>
            </a:r>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5</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Aggregation of individual preferences</a:t>
            </a:r>
          </a:p>
        </p:txBody>
      </p:sp>
      <mc:AlternateContent xmlns:mc="http://schemas.openxmlformats.org/markup-compatibility/2006" xmlns:p14="http://schemas.microsoft.com/office/powerpoint/2010/main">
        <mc:Choice Requires="p14">
          <p:contentPart p14:bwMode="auto" r:id="rId2">
            <p14:nvContentPartPr>
              <p14:cNvPr id="4" name="Freihand 3">
                <a:extLst>
                  <a:ext uri="{FF2B5EF4-FFF2-40B4-BE49-F238E27FC236}">
                    <a16:creationId xmlns:a16="http://schemas.microsoft.com/office/drawing/2014/main" id="{765D4E0B-DFFE-4683-8AB3-3C1A13F55BCF}"/>
                  </a:ext>
                </a:extLst>
              </p14:cNvPr>
              <p14:cNvContentPartPr/>
              <p14:nvPr/>
            </p14:nvContentPartPr>
            <p14:xfrm>
              <a:off x="1654200" y="1503000"/>
              <a:ext cx="7294680" cy="3250440"/>
            </p14:xfrm>
          </p:contentPart>
        </mc:Choice>
        <mc:Fallback xmlns="">
          <p:pic>
            <p:nvPicPr>
              <p:cNvPr id="4" name="Freihand 3">
                <a:extLst>
                  <a:ext uri="{FF2B5EF4-FFF2-40B4-BE49-F238E27FC236}">
                    <a16:creationId xmlns:a16="http://schemas.microsoft.com/office/drawing/2014/main" id="{765D4E0B-DFFE-4683-8AB3-3C1A13F55BCF}"/>
                  </a:ext>
                </a:extLst>
              </p:cNvPr>
              <p:cNvPicPr/>
              <p:nvPr/>
            </p:nvPicPr>
            <p:blipFill>
              <a:blip r:embed="rId3"/>
              <a:stretch>
                <a:fillRect/>
              </a:stretch>
            </p:blipFill>
            <p:spPr>
              <a:xfrm>
                <a:off x="1644840" y="1493640"/>
                <a:ext cx="7313400" cy="3269160"/>
              </a:xfrm>
              <a:prstGeom prst="rect">
                <a:avLst/>
              </a:prstGeom>
            </p:spPr>
          </p:pic>
        </mc:Fallback>
      </mc:AlternateContent>
    </p:spTree>
    <p:extLst>
      <p:ext uri="{BB962C8B-B14F-4D97-AF65-F5344CB8AC3E}">
        <p14:creationId xmlns:p14="http://schemas.microsoft.com/office/powerpoint/2010/main" val="32305611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Cournot oligopoly - pricing 5</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0</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080" y="694440"/>
              <a:ext cx="10073520" cy="6130440"/>
            </p14:xfrm>
          </p:contentPart>
        </mc:Choice>
        <mc:Fallback xmlns="">
          <p:pic>
            <p:nvPicPr>
              <p:cNvPr id="3" name="Freihand 2"/>
              <p:cNvPicPr/>
              <p:nvPr/>
            </p:nvPicPr>
            <p:blipFill>
              <a:blip r:embed="rId4"/>
              <a:stretch>
                <a:fillRect/>
              </a:stretch>
            </p:blipFill>
            <p:spPr>
              <a:xfrm>
                <a:off x="-7920" y="681840"/>
                <a:ext cx="10090440" cy="6152400"/>
              </a:xfrm>
              <a:prstGeom prst="rect">
                <a:avLst/>
              </a:prstGeom>
            </p:spPr>
          </p:pic>
        </mc:Fallback>
      </mc:AlternateContent>
      <p:sp>
        <p:nvSpPr>
          <p:cNvPr id="6" name="Titel 1">
            <a:extLst>
              <a:ext uri="{FF2B5EF4-FFF2-40B4-BE49-F238E27FC236}">
                <a16:creationId xmlns:a16="http://schemas.microsoft.com/office/drawing/2014/main" id="{4CDB00BC-4FAF-DC48-95C7-C2C31C76AB2B}"/>
              </a:ext>
            </a:extLst>
          </p:cNvPr>
          <p:cNvSpPr txBox="1">
            <a:spLocks/>
          </p:cNvSpPr>
          <p:nvPr/>
        </p:nvSpPr>
        <p:spPr bwMode="auto">
          <a:xfrm>
            <a:off x="323528" y="309720"/>
            <a:ext cx="6584222" cy="743280"/>
          </a:xfrm>
          <a:prstGeom prst="rect">
            <a:avLst/>
          </a:prstGeom>
          <a:solidFill>
            <a:schemeClr val="accent3"/>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l" rtl="0" eaLnBrk="1" fontAlgn="base" hangingPunct="1">
              <a:lnSpc>
                <a:spcPts val="3000"/>
              </a:lnSpc>
              <a:spcBef>
                <a:spcPct val="0"/>
              </a:spcBef>
              <a:spcAft>
                <a:spcPct val="0"/>
              </a:spcAft>
              <a:defRPr sz="2400" kern="1200">
                <a:solidFill>
                  <a:schemeClr val="tx2"/>
                </a:solidFill>
                <a:latin typeface="+mj-lt"/>
                <a:ea typeface="+mj-ea"/>
                <a:cs typeface="+mj-cs"/>
              </a:defRPr>
            </a:lvl1pPr>
            <a:lvl2pPr algn="l" rtl="0" eaLnBrk="1" fontAlgn="base" hangingPunct="1">
              <a:lnSpc>
                <a:spcPts val="3000"/>
              </a:lnSpc>
              <a:spcBef>
                <a:spcPct val="0"/>
              </a:spcBef>
              <a:spcAft>
                <a:spcPct val="0"/>
              </a:spcAft>
              <a:defRPr sz="2400">
                <a:solidFill>
                  <a:schemeClr val="tx2"/>
                </a:solidFill>
                <a:latin typeface="Arial" panose="020B0604020202020204" pitchFamily="34" charset="0"/>
              </a:defRPr>
            </a:lvl2pPr>
            <a:lvl3pPr algn="l" rtl="0" eaLnBrk="1" fontAlgn="base" hangingPunct="1">
              <a:lnSpc>
                <a:spcPts val="3000"/>
              </a:lnSpc>
              <a:spcBef>
                <a:spcPct val="0"/>
              </a:spcBef>
              <a:spcAft>
                <a:spcPct val="0"/>
              </a:spcAft>
              <a:defRPr sz="2400">
                <a:solidFill>
                  <a:schemeClr val="tx2"/>
                </a:solidFill>
                <a:latin typeface="Arial" panose="020B0604020202020204" pitchFamily="34" charset="0"/>
              </a:defRPr>
            </a:lvl3pPr>
            <a:lvl4pPr algn="l" rtl="0" eaLnBrk="1" fontAlgn="base" hangingPunct="1">
              <a:lnSpc>
                <a:spcPts val="3000"/>
              </a:lnSpc>
              <a:spcBef>
                <a:spcPct val="0"/>
              </a:spcBef>
              <a:spcAft>
                <a:spcPct val="0"/>
              </a:spcAft>
              <a:defRPr sz="2400">
                <a:solidFill>
                  <a:schemeClr val="tx2"/>
                </a:solidFill>
                <a:latin typeface="Arial" panose="020B0604020202020204" pitchFamily="34" charset="0"/>
              </a:defRPr>
            </a:lvl4pPr>
            <a:lvl5pPr algn="l" rtl="0" eaLnBrk="1" fontAlgn="base" hangingPunct="1">
              <a:lnSpc>
                <a:spcPts val="3000"/>
              </a:lnSpc>
              <a:spcBef>
                <a:spcPct val="0"/>
              </a:spcBef>
              <a:spcAft>
                <a:spcPct val="0"/>
              </a:spcAft>
              <a:defRPr sz="2400">
                <a:solidFill>
                  <a:schemeClr val="tx2"/>
                </a:solidFill>
                <a:latin typeface="Arial" panose="020B0604020202020204" pitchFamily="34" charset="0"/>
              </a:defRPr>
            </a:lvl5pPr>
            <a:lvl6pPr marL="457200" algn="l" rtl="0" eaLnBrk="1" fontAlgn="base" hangingPunct="1">
              <a:lnSpc>
                <a:spcPts val="3000"/>
              </a:lnSpc>
              <a:spcBef>
                <a:spcPct val="0"/>
              </a:spcBef>
              <a:spcAft>
                <a:spcPct val="0"/>
              </a:spcAft>
              <a:defRPr sz="2400">
                <a:solidFill>
                  <a:schemeClr val="tx2"/>
                </a:solidFill>
                <a:latin typeface="Arial" panose="020B0604020202020204" pitchFamily="34" charset="0"/>
              </a:defRPr>
            </a:lvl6pPr>
            <a:lvl7pPr marL="914400" algn="l" rtl="0" eaLnBrk="1" fontAlgn="base" hangingPunct="1">
              <a:lnSpc>
                <a:spcPts val="3000"/>
              </a:lnSpc>
              <a:spcBef>
                <a:spcPct val="0"/>
              </a:spcBef>
              <a:spcAft>
                <a:spcPct val="0"/>
              </a:spcAft>
              <a:defRPr sz="2400">
                <a:solidFill>
                  <a:schemeClr val="tx2"/>
                </a:solidFill>
                <a:latin typeface="Arial" panose="020B0604020202020204" pitchFamily="34" charset="0"/>
              </a:defRPr>
            </a:lvl7pPr>
            <a:lvl8pPr marL="1371600" algn="l" rtl="0" eaLnBrk="1" fontAlgn="base" hangingPunct="1">
              <a:lnSpc>
                <a:spcPts val="3000"/>
              </a:lnSpc>
              <a:spcBef>
                <a:spcPct val="0"/>
              </a:spcBef>
              <a:spcAft>
                <a:spcPct val="0"/>
              </a:spcAft>
              <a:defRPr sz="2400">
                <a:solidFill>
                  <a:schemeClr val="tx2"/>
                </a:solidFill>
                <a:latin typeface="Arial" panose="020B0604020202020204" pitchFamily="34" charset="0"/>
              </a:defRPr>
            </a:lvl8pPr>
            <a:lvl9pPr marL="1828800" algn="l" rtl="0" eaLnBrk="1" fontAlgn="base" hangingPunct="1">
              <a:lnSpc>
                <a:spcPts val="3000"/>
              </a:lnSpc>
              <a:spcBef>
                <a:spcPct val="0"/>
              </a:spcBef>
              <a:spcAft>
                <a:spcPct val="0"/>
              </a:spcAft>
              <a:defRPr sz="2400">
                <a:solidFill>
                  <a:schemeClr val="tx2"/>
                </a:solidFill>
                <a:latin typeface="Arial" panose="020B0604020202020204" pitchFamily="34" charset="0"/>
              </a:defRPr>
            </a:lvl9pPr>
          </a:lstStyle>
          <a:p>
            <a:r>
              <a:rPr lang="en-US" dirty="0"/>
              <a:t>Comparison</a:t>
            </a:r>
          </a:p>
          <a:p>
            <a:endParaRPr lang="de-DE" dirty="0"/>
          </a:p>
        </p:txBody>
      </p:sp>
      <mc:AlternateContent xmlns:mc="http://schemas.openxmlformats.org/markup-compatibility/2006" xmlns:p14="http://schemas.microsoft.com/office/powerpoint/2010/main">
        <mc:Choice Requires="p14">
          <p:contentPart p14:bwMode="auto" r:id="rId5">
            <p14:nvContentPartPr>
              <p14:cNvPr id="7" name="Freihand 6"/>
              <p14:cNvContentPartPr/>
              <p14:nvPr/>
            </p14:nvContentPartPr>
            <p14:xfrm>
              <a:off x="111600" y="3877560"/>
              <a:ext cx="4597560" cy="2239920"/>
            </p14:xfrm>
          </p:contentPart>
        </mc:Choice>
        <mc:Fallback xmlns="">
          <p:pic>
            <p:nvPicPr>
              <p:cNvPr id="7" name="Freihand 6"/>
              <p:cNvPicPr/>
              <p:nvPr/>
            </p:nvPicPr>
            <p:blipFill>
              <a:blip r:embed="rId6"/>
              <a:stretch>
                <a:fillRect/>
              </a:stretch>
            </p:blipFill>
            <p:spPr>
              <a:xfrm>
                <a:off x="99360" y="3864960"/>
                <a:ext cx="4622760" cy="2265120"/>
              </a:xfrm>
              <a:prstGeom prst="rect">
                <a:avLst/>
              </a:prstGeom>
            </p:spPr>
          </p:pic>
        </mc:Fallback>
      </mc:AlternateContent>
    </p:spTree>
    <p:extLst>
      <p:ext uri="{BB962C8B-B14F-4D97-AF65-F5344CB8AC3E}">
        <p14:creationId xmlns:p14="http://schemas.microsoft.com/office/powerpoint/2010/main" val="27507990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endParaRPr lang="en-US" sz="1600" dirty="0"/>
              </a:p>
              <a:p>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800" dirty="0"/>
              </a:p>
              <a:p>
                <a:endParaRPr lang="de-DE" sz="1600" dirty="0"/>
              </a:p>
              <a:p>
                <a:pPr lvl="0">
                  <a:buFont typeface="+mj-lt"/>
                  <a:buAutoNum type="alphaLcParenR"/>
                </a:pPr>
                <a:r>
                  <a:rPr lang="en-US" dirty="0"/>
                  <a:t>What are the total costs, the variable costs and the fixed costs?</a:t>
                </a:r>
                <a:endParaRPr lang="de-DE" b="1" dirty="0"/>
              </a:p>
              <a:p>
                <a:pPr lvl="0">
                  <a:buFont typeface="+mj-lt"/>
                  <a:buAutoNum type="alphaLcParenR"/>
                </a:pPr>
                <a:r>
                  <a:rPr lang="en-US" dirty="0"/>
                  <a:t>How much will the company offer if the market price is 10?</a:t>
                </a:r>
                <a:endParaRPr lang="de-DE" b="1" dirty="0"/>
              </a:p>
              <a:p>
                <a:pPr lvl="0">
                  <a:buFont typeface="+mj-lt"/>
                  <a:buAutoNum type="alphaLcParenR"/>
                </a:pPr>
                <a:r>
                  <a:rPr lang="en-US" dirty="0"/>
                  <a:t>What is the price for break-even?</a:t>
                </a:r>
                <a:endParaRPr lang="de-DE" b="1" dirty="0"/>
              </a:p>
              <a:p>
                <a:pPr lvl="0">
                  <a:buFont typeface="+mj-lt"/>
                  <a:buAutoNum type="alphaLcParenR"/>
                </a:pPr>
                <a:r>
                  <a:rPr lang="en-US" dirty="0"/>
                  <a:t>What is the price for production threshold (shut-dow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1</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76320" y="1567080"/>
              <a:ext cx="4228200" cy="1232280"/>
            </p14:xfrm>
          </p:contentPart>
        </mc:Choice>
        <mc:Fallback xmlns="">
          <p:pic>
            <p:nvPicPr>
              <p:cNvPr id="6" name="Freihand 5"/>
              <p:cNvPicPr/>
              <p:nvPr/>
            </p:nvPicPr>
            <p:blipFill>
              <a:blip r:embed="rId5"/>
              <a:stretch>
                <a:fillRect/>
              </a:stretch>
            </p:blipFill>
            <p:spPr>
              <a:xfrm>
                <a:off x="969480" y="1560600"/>
                <a:ext cx="4243680" cy="1252080"/>
              </a:xfrm>
              <a:prstGeom prst="rect">
                <a:avLst/>
              </a:prstGeom>
            </p:spPr>
          </p:pic>
        </mc:Fallback>
      </mc:AlternateContent>
    </p:spTree>
    <p:extLst>
      <p:ext uri="{BB962C8B-B14F-4D97-AF65-F5344CB8AC3E}">
        <p14:creationId xmlns:p14="http://schemas.microsoft.com/office/powerpoint/2010/main" val="32014943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a:pPr>
                <a:r>
                  <a:rPr lang="en-US" dirty="0"/>
                  <a:t>What are the total costs, the variable costs and the fixed costs?</a:t>
                </a:r>
                <a:endParaRPr lang="de-DE" b="1" dirty="0"/>
              </a:p>
              <a:p>
                <a:pPr marL="0" indent="0"/>
                <a:endParaRPr lang="de-DE" sz="1600" dirty="0"/>
              </a:p>
              <a:p>
                <a:pPr marL="0" indent="0"/>
                <a:endParaRPr lang="de-DE" sz="1600"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2</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56520" y="2346840"/>
              <a:ext cx="6539040" cy="2670480"/>
            </p14:xfrm>
          </p:contentPart>
        </mc:Choice>
        <mc:Fallback xmlns="">
          <p:pic>
            <p:nvPicPr>
              <p:cNvPr id="6" name="Freihand 5"/>
              <p:cNvPicPr/>
              <p:nvPr/>
            </p:nvPicPr>
            <p:blipFill>
              <a:blip r:embed="rId5"/>
              <a:stretch>
                <a:fillRect/>
              </a:stretch>
            </p:blipFill>
            <p:spPr>
              <a:xfrm>
                <a:off x="946080" y="2335320"/>
                <a:ext cx="6558120" cy="2691360"/>
              </a:xfrm>
              <a:prstGeom prst="rect">
                <a:avLst/>
              </a:prstGeom>
            </p:spPr>
          </p:pic>
        </mc:Fallback>
      </mc:AlternateContent>
    </p:spTree>
    <p:extLst>
      <p:ext uri="{BB962C8B-B14F-4D97-AF65-F5344CB8AC3E}">
        <p14:creationId xmlns:p14="http://schemas.microsoft.com/office/powerpoint/2010/main" val="555885786"/>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2"/>
                </a:pPr>
                <a:r>
                  <a:rPr lang="en-US" dirty="0"/>
                  <a:t>How much will the company offer if the market price is 10?</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3</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229040" y="2438640"/>
              <a:ext cx="6575760" cy="4356720"/>
            </p14:xfrm>
          </p:contentPart>
        </mc:Choice>
        <mc:Fallback xmlns="">
          <p:pic>
            <p:nvPicPr>
              <p:cNvPr id="6" name="Freihand 5"/>
              <p:cNvPicPr/>
              <p:nvPr/>
            </p:nvPicPr>
            <p:blipFill>
              <a:blip r:embed="rId5"/>
              <a:stretch>
                <a:fillRect/>
              </a:stretch>
            </p:blipFill>
            <p:spPr>
              <a:xfrm>
                <a:off x="1220400" y="2429280"/>
                <a:ext cx="6592680" cy="4371840"/>
              </a:xfrm>
              <a:prstGeom prst="rect">
                <a:avLst/>
              </a:prstGeom>
            </p:spPr>
          </p:pic>
        </mc:Fallback>
      </mc:AlternateContent>
    </p:spTree>
    <p:extLst>
      <p:ext uri="{BB962C8B-B14F-4D97-AF65-F5344CB8AC3E}">
        <p14:creationId xmlns:p14="http://schemas.microsoft.com/office/powerpoint/2010/main" val="136058336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3"/>
                </a:pPr>
                <a:r>
                  <a:rPr lang="en-US" dirty="0"/>
                  <a:t>What is the price for break-eve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4</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696960" y="2407320"/>
              <a:ext cx="8465400" cy="4440600"/>
            </p14:xfrm>
          </p:contentPart>
        </mc:Choice>
        <mc:Fallback xmlns="">
          <p:pic>
            <p:nvPicPr>
              <p:cNvPr id="6" name="Freihand 5"/>
              <p:cNvPicPr/>
              <p:nvPr/>
            </p:nvPicPr>
            <p:blipFill>
              <a:blip r:embed="rId5"/>
              <a:stretch>
                <a:fillRect/>
              </a:stretch>
            </p:blipFill>
            <p:spPr>
              <a:xfrm>
                <a:off x="686160" y="2398680"/>
                <a:ext cx="8483040" cy="4458240"/>
              </a:xfrm>
              <a:prstGeom prst="rect">
                <a:avLst/>
              </a:prstGeom>
            </p:spPr>
          </p:pic>
        </mc:Fallback>
      </mc:AlternateContent>
    </p:spTree>
    <p:extLst>
      <p:ext uri="{BB962C8B-B14F-4D97-AF65-F5344CB8AC3E}">
        <p14:creationId xmlns:p14="http://schemas.microsoft.com/office/powerpoint/2010/main" val="130025357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3) Offer of a price taker: competitive market</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A price taker has the following cost function:</a:t>
                </a:r>
              </a:p>
              <a:p>
                <a:pPr marL="0" indent="0"/>
                <a:r>
                  <a:rPr lang="en-US" sz="1600" i="1" dirty="0"/>
                  <a:t>	</a:t>
                </a:r>
                <a14:m>
                  <m:oMath xmlns:m="http://schemas.openxmlformats.org/officeDocument/2006/math">
                    <m:r>
                      <a:rPr lang="en-US" sz="1600" b="1" i="1">
                        <a:latin typeface="Cambria Math" panose="02040503050406030204" pitchFamily="18" charset="0"/>
                      </a:rPr>
                      <m:t>𝑪</m:t>
                    </m:r>
                    <m:d>
                      <m:dPr>
                        <m:ctrlPr>
                          <a:rPr lang="de-DE" sz="1600" i="1">
                            <a:latin typeface="Cambria Math" panose="02040503050406030204" pitchFamily="18" charset="0"/>
                          </a:rPr>
                        </m:ctrlPr>
                      </m:dPr>
                      <m:e>
                        <m:r>
                          <a:rPr lang="en-US" sz="1600" b="1" i="1">
                            <a:latin typeface="Cambria Math" panose="02040503050406030204" pitchFamily="18" charset="0"/>
                          </a:rPr>
                          <m:t>𝑸</m:t>
                        </m:r>
                      </m:e>
                    </m:d>
                    <m:r>
                      <a:rPr lang="en-US" sz="1600" b="1" i="1">
                        <a:latin typeface="Cambria Math" panose="02040503050406030204" pitchFamily="18" charset="0"/>
                      </a:rPr>
                      <m:t>=</m:t>
                    </m:r>
                    <m:f>
                      <m:fPr>
                        <m:ctrlPr>
                          <a:rPr lang="de-DE" sz="1600" i="1">
                            <a:latin typeface="Cambria Math" panose="02040503050406030204" pitchFamily="18" charset="0"/>
                          </a:rPr>
                        </m:ctrlPr>
                      </m:fPr>
                      <m:num>
                        <m:r>
                          <a:rPr lang="en-US" sz="1600" b="1" i="1">
                            <a:latin typeface="Cambria Math" panose="02040503050406030204" pitchFamily="18" charset="0"/>
                          </a:rPr>
                          <m:t>𝟏</m:t>
                        </m:r>
                      </m:num>
                      <m:den>
                        <m:r>
                          <a:rPr lang="en-US" sz="1600" b="1" i="1">
                            <a:latin typeface="Cambria Math" panose="02040503050406030204" pitchFamily="18" charset="0"/>
                          </a:rPr>
                          <m:t>𝟑</m:t>
                        </m:r>
                      </m:den>
                    </m:f>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𝟑</m:t>
                        </m:r>
                      </m:sup>
                    </m:sSup>
                    <m:r>
                      <a:rPr lang="en-US" sz="1600" b="1" i="1">
                        <a:latin typeface="Cambria Math" panose="02040503050406030204" pitchFamily="18" charset="0"/>
                      </a:rPr>
                      <m:t>−</m:t>
                    </m:r>
                    <m:r>
                      <a:rPr lang="en-US" sz="1600" b="1" i="1">
                        <a:latin typeface="Cambria Math" panose="02040503050406030204" pitchFamily="18" charset="0"/>
                      </a:rPr>
                      <m:t>𝟐</m:t>
                    </m:r>
                    <m:sSup>
                      <m:sSupPr>
                        <m:ctrlPr>
                          <a:rPr lang="de-DE" sz="1600" i="1">
                            <a:latin typeface="Cambria Math" panose="02040503050406030204" pitchFamily="18" charset="0"/>
                          </a:rPr>
                        </m:ctrlPr>
                      </m:sSupPr>
                      <m:e>
                        <m:r>
                          <a:rPr lang="en-US" sz="1600" b="1" i="1">
                            <a:latin typeface="Cambria Math" panose="02040503050406030204" pitchFamily="18" charset="0"/>
                          </a:rPr>
                          <m:t>𝑸</m:t>
                        </m:r>
                      </m:e>
                      <m:sup>
                        <m:r>
                          <a:rPr lang="en-US" sz="1600" b="1" i="1">
                            <a:latin typeface="Cambria Math" panose="02040503050406030204" pitchFamily="18" charset="0"/>
                          </a:rPr>
                          <m:t>𝟐</m:t>
                        </m:r>
                      </m:sup>
                    </m:sSup>
                    <m:r>
                      <a:rPr lang="en-US" sz="1600" b="1" i="1">
                        <a:latin typeface="Cambria Math" panose="02040503050406030204" pitchFamily="18" charset="0"/>
                      </a:rPr>
                      <m:t>+</m:t>
                    </m:r>
                    <m:r>
                      <a:rPr lang="en-US" sz="1600" b="1" i="1">
                        <a:latin typeface="Cambria Math" panose="02040503050406030204" pitchFamily="18" charset="0"/>
                      </a:rPr>
                      <m:t>𝟓</m:t>
                    </m:r>
                    <m:r>
                      <a:rPr lang="en-US" sz="1600" b="1" i="1">
                        <a:latin typeface="Cambria Math" panose="02040503050406030204" pitchFamily="18" charset="0"/>
                      </a:rPr>
                      <m:t>𝑸</m:t>
                    </m:r>
                    <m:r>
                      <a:rPr lang="en-US" sz="1600" b="1" i="1">
                        <a:latin typeface="Cambria Math" panose="02040503050406030204" pitchFamily="18" charset="0"/>
                      </a:rPr>
                      <m:t>+</m:t>
                    </m:r>
                    <m:r>
                      <a:rPr lang="en-US" sz="1600" b="1" i="1">
                        <a:latin typeface="Cambria Math" panose="02040503050406030204" pitchFamily="18" charset="0"/>
                      </a:rPr>
                      <m:t>𝟏𝟓</m:t>
                    </m:r>
                  </m:oMath>
                </a14:m>
                <a:endParaRPr lang="de-DE" sz="1600" dirty="0"/>
              </a:p>
              <a:p>
                <a:pPr lvl="0">
                  <a:buFont typeface="+mj-lt"/>
                  <a:buAutoNum type="alphaLcParenR" startAt="4"/>
                </a:pPr>
                <a:r>
                  <a:rPr lang="en-US" dirty="0"/>
                  <a:t>What is the price for production threshold (shut-down)?</a:t>
                </a:r>
                <a:endParaRPr lang="de-DE" b="1"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5</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424800" y="2449800"/>
              <a:ext cx="8770320" cy="4337280"/>
            </p14:xfrm>
          </p:contentPart>
        </mc:Choice>
        <mc:Fallback xmlns="">
          <p:pic>
            <p:nvPicPr>
              <p:cNvPr id="6" name="Freihand 5"/>
              <p:cNvPicPr/>
              <p:nvPr/>
            </p:nvPicPr>
            <p:blipFill>
              <a:blip r:embed="rId5"/>
              <a:stretch>
                <a:fillRect/>
              </a:stretch>
            </p:blipFill>
            <p:spPr>
              <a:xfrm>
                <a:off x="414720" y="2442240"/>
                <a:ext cx="8787960" cy="4353120"/>
              </a:xfrm>
              <a:prstGeom prst="rect">
                <a:avLst/>
              </a:prstGeom>
            </p:spPr>
          </p:pic>
        </mc:Fallback>
      </mc:AlternateContent>
    </p:spTree>
    <p:extLst>
      <p:ext uri="{BB962C8B-B14F-4D97-AF65-F5344CB8AC3E}">
        <p14:creationId xmlns:p14="http://schemas.microsoft.com/office/powerpoint/2010/main" val="2994719549"/>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49" y="1164844"/>
                <a:ext cx="8061325" cy="4650457"/>
              </a:xfrm>
            </p:spPr>
            <p:txBody>
              <a:bodyPr/>
              <a:lstStyle/>
              <a:p>
                <a:pPr marL="0" indent="0"/>
                <a:r>
                  <a:rPr lang="en-US" sz="1400" dirty="0"/>
                  <a:t>Inverse market demand for a homogeneous good is given by </a:t>
                </a:r>
                <a14:m>
                  <m:oMath xmlns:m="http://schemas.openxmlformats.org/officeDocument/2006/math">
                    <m:r>
                      <a:rPr lang="en-US" sz="1400" i="1">
                        <a:latin typeface="Cambria Math" panose="02040503050406030204" pitchFamily="18" charset="0"/>
                      </a:rPr>
                      <m:t>𝑝</m:t>
                    </m:r>
                    <m:d>
                      <m:dPr>
                        <m:ctrlPr>
                          <a:rPr lang="de-DE" sz="1400" i="1">
                            <a:latin typeface="Cambria Math" panose="02040503050406030204" pitchFamily="18" charset="0"/>
                          </a:rPr>
                        </m:ctrlPr>
                      </m:dPr>
                      <m:e>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e>
                    </m:d>
                    <m:r>
                      <a:rPr lang="en-US" sz="1400" i="1">
                        <a:latin typeface="Cambria Math" panose="02040503050406030204" pitchFamily="18" charset="0"/>
                      </a:rPr>
                      <m:t>=1−</m:t>
                    </m:r>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oMath>
                </a14:m>
                <a:r>
                  <a:rPr lang="en-US" sz="1400" dirty="0"/>
                  <a:t> </a:t>
                </a:r>
                <a:br>
                  <a:rPr lang="en-US" sz="1400" dirty="0"/>
                </a:br>
                <a:r>
                  <a:rPr lang="en-US" sz="1400" dirty="0"/>
                  <a:t>(</a:t>
                </a:r>
                <a14:m>
                  <m:oMath xmlns:m="http://schemas.openxmlformats.org/officeDocument/2006/math">
                    <m:sSub>
                      <m:sSubPr>
                        <m:ctrlPr>
                          <a:rPr lang="de-DE" sz="1400" i="1">
                            <a:latin typeface="Cambria Math" panose="02040503050406030204" pitchFamily="18" charset="0"/>
                          </a:rPr>
                        </m:ctrlPr>
                      </m:sSubPr>
                      <m:e>
                        <m:r>
                          <a:rPr lang="en-US" sz="1400" i="1">
                            <a:latin typeface="Cambria Math" panose="02040503050406030204" pitchFamily="18" charset="0"/>
                          </a:rPr>
                          <m:t>𝑄</m:t>
                        </m:r>
                      </m:e>
                      <m:sub>
                        <m:r>
                          <a:rPr lang="en-US" sz="1400" i="1">
                            <a:latin typeface="Cambria Math" panose="02040503050406030204" pitchFamily="18" charset="0"/>
                          </a:rPr>
                          <m:t>𝐷</m:t>
                        </m:r>
                      </m:sub>
                    </m:sSub>
                  </m:oMath>
                </a14:m>
                <a:r>
                  <a:rPr lang="en-US" sz="1400" dirty="0"/>
                  <a:t>: aggregate quantity). Suppose first a monopolist serves the market. The monopolist's costs are given by </a:t>
                </a:r>
                <a14:m>
                  <m:oMath xmlns:m="http://schemas.openxmlformats.org/officeDocument/2006/math">
                    <m:r>
                      <a:rPr lang="en-US" sz="1400" i="1">
                        <a:latin typeface="Cambria Math" panose="02040503050406030204" pitchFamily="18" charset="0"/>
                      </a:rPr>
                      <m:t>𝐶</m:t>
                    </m:r>
                    <m:d>
                      <m:dPr>
                        <m:ctrlPr>
                          <a:rPr lang="de-DE" sz="1400" i="1">
                            <a:latin typeface="Cambria Math" panose="02040503050406030204" pitchFamily="18" charset="0"/>
                          </a:rPr>
                        </m:ctrlPr>
                      </m:dPr>
                      <m:e>
                        <m:r>
                          <a:rPr lang="en-US" sz="1400" i="1">
                            <a:latin typeface="Cambria Math" panose="02040503050406030204" pitchFamily="18" charset="0"/>
                          </a:rPr>
                          <m:t>𝑄</m:t>
                        </m:r>
                      </m:e>
                    </m:d>
                    <m:r>
                      <a:rPr lang="en-US" sz="1400" i="1">
                        <a:latin typeface="Cambria Math" panose="02040503050406030204" pitchFamily="18" charset="0"/>
                      </a:rPr>
                      <m:t>=</m:t>
                    </m:r>
                    <m:f>
                      <m:fPr>
                        <m:ctrlPr>
                          <a:rPr lang="de-DE" sz="1400" i="1">
                            <a:latin typeface="Cambria Math" panose="02040503050406030204" pitchFamily="18" charset="0"/>
                          </a:rPr>
                        </m:ctrlPr>
                      </m:fPr>
                      <m:num>
                        <m:sSup>
                          <m:sSupPr>
                            <m:ctrlPr>
                              <a:rPr lang="de-DE" sz="1400" i="1">
                                <a:latin typeface="Cambria Math" panose="02040503050406030204" pitchFamily="18" charset="0"/>
                              </a:rPr>
                            </m:ctrlPr>
                          </m:sSupPr>
                          <m:e>
                            <m:r>
                              <a:rPr lang="en-US" sz="1400" i="1">
                                <a:latin typeface="Cambria Math" panose="02040503050406030204" pitchFamily="18" charset="0"/>
                              </a:rPr>
                              <m:t>𝑄</m:t>
                            </m:r>
                          </m:e>
                          <m:sup>
                            <m:r>
                              <a:rPr lang="en-US" sz="1400" i="1">
                                <a:latin typeface="Cambria Math" panose="02040503050406030204" pitchFamily="18" charset="0"/>
                              </a:rPr>
                              <m:t>2</m:t>
                            </m:r>
                          </m:sup>
                        </m:sSup>
                      </m:num>
                      <m:den>
                        <m:r>
                          <a:rPr lang="en-US" sz="1400" i="1">
                            <a:latin typeface="Cambria Math" panose="02040503050406030204" pitchFamily="18" charset="0"/>
                          </a:rPr>
                          <m:t>2</m:t>
                        </m:r>
                      </m:den>
                    </m:f>
                  </m:oMath>
                </a14:m>
                <a:r>
                  <a:rPr lang="en-US" sz="1400" dirty="0"/>
                  <a:t>.</a:t>
                </a:r>
              </a:p>
              <a:p>
                <a:pPr marL="0" indent="0"/>
                <a:endParaRPr lang="de-DE" sz="1400" dirty="0"/>
              </a:p>
              <a:p>
                <a:pPr lvl="0">
                  <a:buFont typeface="+mj-lt"/>
                  <a:buAutoNum type="alphaLcParenR"/>
                </a:pPr>
                <a:r>
                  <a:rPr lang="en-US" sz="1400" dirty="0"/>
                  <a:t>Determine the maximal monopoly outcome (monopoly price, quantity, profit).</a:t>
                </a:r>
                <a:endParaRPr lang="de-DE" sz="1400" dirty="0"/>
              </a:p>
              <a:p>
                <a:pPr lvl="0">
                  <a:buFont typeface="+mj-lt"/>
                  <a:buAutoNum type="alphaLcParenR"/>
                </a:pPr>
                <a:r>
                  <a:rPr lang="en-US" sz="1400" dirty="0"/>
                  <a:t>Determine the welfare as the sum of consumer surplus and producer surplus.</a:t>
                </a:r>
                <a:endParaRPr lang="de-DE" sz="1400" dirty="0"/>
              </a:p>
              <a:p>
                <a:pPr marL="0" indent="0"/>
                <a:endParaRPr lang="de-DE" sz="1600" dirty="0"/>
              </a:p>
              <a:p>
                <a:pPr marL="0" indent="0"/>
                <a:r>
                  <a:rPr lang="en-US" sz="1400" dirty="0"/>
                  <a:t>Now suppose the market is served by J competitive firms with identical cost structure. Their aggregate cost (given that all firms produce the same quantity q) is the same as for the above monopolist.</a:t>
                </a:r>
              </a:p>
              <a:p>
                <a:pPr marL="0" indent="0"/>
                <a:endParaRPr lang="de-DE" sz="1400" dirty="0"/>
              </a:p>
              <a:p>
                <a:pPr lvl="0">
                  <a:buFont typeface="+mj-lt"/>
                  <a:buAutoNum type="alphaLcParenR" startAt="3"/>
                </a:pPr>
                <a:r>
                  <a:rPr lang="en-US" sz="1400" dirty="0"/>
                  <a:t>What is the cost function for firm j?</a:t>
                </a:r>
                <a:endParaRPr lang="de-DE" sz="1400" dirty="0"/>
              </a:p>
              <a:p>
                <a:pPr lvl="0">
                  <a:buFont typeface="+mj-lt"/>
                  <a:buAutoNum type="alphaLcParenR" startAt="3"/>
                </a:pPr>
                <a:r>
                  <a:rPr lang="en-US" sz="1400" dirty="0"/>
                  <a:t>Determine the competitive equilibrium (price, quantity) and the outcome for firm j (quantity and profit).</a:t>
                </a:r>
                <a:endParaRPr lang="de-DE" sz="1400" dirty="0"/>
              </a:p>
              <a:p>
                <a:pPr lvl="0">
                  <a:buFont typeface="+mj-lt"/>
                  <a:buAutoNum type="alphaLcParenR" startAt="3"/>
                </a:pPr>
                <a:r>
                  <a:rPr lang="en-US" sz="1400" dirty="0"/>
                  <a:t>Determine the welfare.</a:t>
                </a:r>
                <a:endParaRPr lang="de-DE" sz="1400" dirty="0"/>
              </a:p>
              <a:p>
                <a:pPr lvl="0">
                  <a:buFont typeface="+mj-lt"/>
                  <a:buAutoNum type="alphaLcParenR" startAt="3"/>
                </a:pPr>
                <a:r>
                  <a:rPr lang="en-US" sz="1400" dirty="0"/>
                  <a:t>Compare the welfare in b) with the welfare in e).</a:t>
                </a:r>
                <a:endParaRPr lang="de-DE" sz="1400" dirty="0"/>
              </a:p>
              <a:p>
                <a:pPr lvl="0">
                  <a:buFont typeface="+mj-lt"/>
                  <a:buAutoNum type="alphaLcParenR" startAt="3"/>
                </a:pPr>
                <a:r>
                  <a:rPr lang="en-US" sz="1400" dirty="0"/>
                  <a:t>Give a Paretian interpretation of your result in f). (Hint: Look up the term pareto optimal)</a:t>
                </a:r>
                <a:endParaRPr lang="de-DE" sz="1400"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49" y="1164844"/>
                <a:ext cx="8061325" cy="4650457"/>
              </a:xfrm>
              <a:blipFill>
                <a:blip r:embed="rId3"/>
                <a:stretch>
                  <a:fillRect l="-1258" t="-272" r="-1101" b="-12807"/>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6</a:t>
            </a:fld>
            <a:endParaRPr lang="de-DE" altLang="de-DE" dirty="0"/>
          </a:p>
        </p:txBody>
      </p:sp>
    </p:spTree>
    <p:extLst>
      <p:ext uri="{BB962C8B-B14F-4D97-AF65-F5344CB8AC3E}">
        <p14:creationId xmlns:p14="http://schemas.microsoft.com/office/powerpoint/2010/main" val="161530786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lvl="0">
                  <a:buFont typeface="+mj-lt"/>
                  <a:buAutoNum type="alphaLcParenR"/>
                </a:pPr>
                <a:r>
                  <a:rPr lang="en-US" dirty="0"/>
                  <a:t>Determine the maximal monopoly outcome (monopoly price, quantity, profit).</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7</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303840" y="2692440"/>
              <a:ext cx="9013320" cy="4106160"/>
            </p14:xfrm>
          </p:contentPart>
        </mc:Choice>
        <mc:Fallback xmlns="">
          <p:pic>
            <p:nvPicPr>
              <p:cNvPr id="6" name="Freihand 5"/>
              <p:cNvPicPr/>
              <p:nvPr/>
            </p:nvPicPr>
            <p:blipFill>
              <a:blip r:embed="rId5"/>
              <a:stretch>
                <a:fillRect/>
              </a:stretch>
            </p:blipFill>
            <p:spPr>
              <a:xfrm>
                <a:off x="297720" y="2682360"/>
                <a:ext cx="9026280" cy="4125600"/>
              </a:xfrm>
              <a:prstGeom prst="rect">
                <a:avLst/>
              </a:prstGeom>
            </p:spPr>
          </p:pic>
        </mc:Fallback>
      </mc:AlternateContent>
    </p:spTree>
    <p:extLst>
      <p:ext uri="{BB962C8B-B14F-4D97-AF65-F5344CB8AC3E}">
        <p14:creationId xmlns:p14="http://schemas.microsoft.com/office/powerpoint/2010/main" val="1006455889"/>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lvl="0">
                  <a:buFont typeface="+mj-lt"/>
                  <a:buAutoNum type="alphaLcParenR" startAt="2"/>
                </a:pPr>
                <a:r>
                  <a:rPr lang="en-US" dirty="0"/>
                  <a:t>Determine the welfare as the sum of consumer surplus and producer surplus.</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8</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69480" y="2761200"/>
              <a:ext cx="9203760" cy="4024080"/>
            </p14:xfrm>
          </p:contentPart>
        </mc:Choice>
        <mc:Fallback xmlns="">
          <p:pic>
            <p:nvPicPr>
              <p:cNvPr id="6" name="Freihand 5"/>
              <p:cNvPicPr/>
              <p:nvPr/>
            </p:nvPicPr>
            <p:blipFill>
              <a:blip r:embed="rId5"/>
              <a:stretch>
                <a:fillRect/>
              </a:stretch>
            </p:blipFill>
            <p:spPr>
              <a:xfrm>
                <a:off x="64080" y="2750400"/>
                <a:ext cx="9216000" cy="4043160"/>
              </a:xfrm>
              <a:prstGeom prst="rect">
                <a:avLst/>
              </a:prstGeom>
            </p:spPr>
          </p:pic>
        </mc:Fallback>
      </mc:AlternateContent>
    </p:spTree>
    <p:extLst>
      <p:ext uri="{BB962C8B-B14F-4D97-AF65-F5344CB8AC3E}">
        <p14:creationId xmlns:p14="http://schemas.microsoft.com/office/powerpoint/2010/main" val="4294589246"/>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sz="1600" dirty="0"/>
              </a:p>
              <a:p>
                <a:pPr marL="0" indent="0"/>
                <a:r>
                  <a:rPr lang="en-US" dirty="0"/>
                  <a:t>Now suppose the market is served by J competitive firms with identical cost structure. Their aggregate cost (given that all firms produce the same quantity q) is the same as for the above monopolist.</a:t>
                </a:r>
                <a:endParaRPr lang="de-DE" dirty="0"/>
              </a:p>
              <a:p>
                <a:pPr lvl="0">
                  <a:buFont typeface="+mj-lt"/>
                  <a:buAutoNum type="alphaLcParenR" startAt="3"/>
                </a:pPr>
                <a:r>
                  <a:rPr lang="en-US" dirty="0"/>
                  <a:t>What is the cost function for firm j?</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59</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03520" y="3360600"/>
              <a:ext cx="7353360" cy="2733840"/>
            </p14:xfrm>
          </p:contentPart>
        </mc:Choice>
        <mc:Fallback xmlns="">
          <p:pic>
            <p:nvPicPr>
              <p:cNvPr id="6" name="Freihand 5"/>
              <p:cNvPicPr/>
              <p:nvPr/>
            </p:nvPicPr>
            <p:blipFill>
              <a:blip r:embed="rId5"/>
              <a:stretch>
                <a:fillRect/>
              </a:stretch>
            </p:blipFill>
            <p:spPr>
              <a:xfrm>
                <a:off x="792360" y="3350160"/>
                <a:ext cx="7372080" cy="2755800"/>
              </a:xfrm>
              <a:prstGeom prst="rect">
                <a:avLst/>
              </a:prstGeom>
            </p:spPr>
          </p:pic>
        </mc:Fallback>
      </mc:AlternateContent>
    </p:spTree>
    <p:extLst>
      <p:ext uri="{BB962C8B-B14F-4D97-AF65-F5344CB8AC3E}">
        <p14:creationId xmlns:p14="http://schemas.microsoft.com/office/powerpoint/2010/main" val="41298187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General </a:t>
            </a:r>
            <a:r>
              <a:rPr lang="de-DE" dirty="0" err="1"/>
              <a:t>economic</a:t>
            </a:r>
            <a:r>
              <a:rPr lang="de-DE" dirty="0"/>
              <a:t> </a:t>
            </a:r>
            <a:r>
              <a:rPr lang="de-DE" dirty="0" err="1"/>
              <a:t>concepts</a:t>
            </a:r>
            <a:r>
              <a:rPr lang="de-DE" dirty="0"/>
              <a:t> hold </a:t>
            </a:r>
            <a:r>
              <a:rPr lang="de-DE" dirty="0" err="1"/>
              <a:t>as</a:t>
            </a:r>
            <a:r>
              <a:rPr lang="de-DE" dirty="0"/>
              <a:t> a </a:t>
            </a:r>
            <a:r>
              <a:rPr lang="de-DE" dirty="0" err="1"/>
              <a:t>basis</a:t>
            </a:r>
            <a:r>
              <a:rPr lang="de-DE" dirty="0"/>
              <a:t>.</a:t>
            </a:r>
          </a:p>
          <a:p>
            <a:pPr marL="0" indent="0"/>
            <a:endParaRPr lang="de-DE" dirty="0"/>
          </a:p>
          <a:p>
            <a:pPr marL="0" indent="0"/>
            <a:r>
              <a:rPr lang="de-DE" dirty="0"/>
              <a:t>In </a:t>
            </a:r>
            <a:r>
              <a:rPr lang="de-DE" dirty="0" err="1"/>
              <a:t>particular</a:t>
            </a:r>
            <a:r>
              <a:rPr lang="de-DE" dirty="0"/>
              <a:t>: </a:t>
            </a:r>
            <a:r>
              <a:rPr lang="de-DE" dirty="0" err="1"/>
              <a:t>analysis</a:t>
            </a:r>
            <a:r>
              <a:rPr lang="de-DE" dirty="0"/>
              <a:t> </a:t>
            </a:r>
            <a:r>
              <a:rPr lang="de-DE" dirty="0" err="1"/>
              <a:t>of</a:t>
            </a:r>
            <a:r>
              <a:rPr lang="de-DE" dirty="0"/>
              <a:t> </a:t>
            </a:r>
            <a:r>
              <a:rPr lang="de-DE" dirty="0" err="1"/>
              <a:t>monopolistic</a:t>
            </a:r>
            <a:r>
              <a:rPr lang="de-DE" dirty="0"/>
              <a:t> </a:t>
            </a:r>
            <a:r>
              <a:rPr lang="de-DE" dirty="0" err="1"/>
              <a:t>markets</a:t>
            </a:r>
            <a:r>
              <a:rPr lang="de-DE" dirty="0"/>
              <a:t>.</a:t>
            </a:r>
          </a:p>
          <a:p>
            <a:pPr marL="0" indent="0"/>
            <a:endParaRPr lang="de-DE" dirty="0"/>
          </a:p>
          <a:p>
            <a:pPr marL="0" indent="0"/>
            <a:r>
              <a:rPr lang="de-DE" dirty="0"/>
              <a:t>Energy </a:t>
            </a:r>
            <a:r>
              <a:rPr lang="de-DE" dirty="0" err="1"/>
              <a:t>markets</a:t>
            </a:r>
            <a:r>
              <a:rPr lang="de-DE" dirty="0"/>
              <a:t> </a:t>
            </a:r>
            <a:r>
              <a:rPr lang="de-DE" dirty="0" err="1"/>
              <a:t>are</a:t>
            </a:r>
            <a:r>
              <a:rPr lang="de-DE" dirty="0"/>
              <a:t> </a:t>
            </a:r>
            <a:r>
              <a:rPr lang="de-DE" dirty="0" err="1"/>
              <a:t>governed</a:t>
            </a:r>
            <a:r>
              <a:rPr lang="de-DE" dirty="0"/>
              <a:t> </a:t>
            </a:r>
            <a:r>
              <a:rPr lang="de-DE" dirty="0" err="1"/>
              <a:t>by</a:t>
            </a:r>
            <a:r>
              <a:rPr lang="de-DE" dirty="0"/>
              <a:t> </a:t>
            </a:r>
            <a:r>
              <a:rPr lang="de-DE" dirty="0" err="1"/>
              <a:t>rules</a:t>
            </a:r>
            <a:r>
              <a:rPr lang="de-DE" dirty="0"/>
              <a:t> </a:t>
            </a:r>
            <a:r>
              <a:rPr lang="de-DE" dirty="0" err="1"/>
              <a:t>that</a:t>
            </a:r>
            <a:r>
              <a:rPr lang="de-DE" dirty="0"/>
              <a:t> do not </a:t>
            </a:r>
            <a:r>
              <a:rPr lang="de-DE" dirty="0" err="1"/>
              <a:t>correspond</a:t>
            </a:r>
            <a:r>
              <a:rPr lang="de-DE" dirty="0"/>
              <a:t> </a:t>
            </a:r>
            <a:r>
              <a:rPr lang="de-DE" dirty="0" err="1"/>
              <a:t>to</a:t>
            </a:r>
            <a:r>
              <a:rPr lang="de-DE" dirty="0"/>
              <a:t> </a:t>
            </a:r>
            <a:r>
              <a:rPr lang="de-DE" dirty="0" err="1"/>
              <a:t>perfect</a:t>
            </a:r>
            <a:r>
              <a:rPr lang="de-DE" dirty="0"/>
              <a:t> </a:t>
            </a:r>
            <a:r>
              <a:rPr lang="de-DE" dirty="0" err="1"/>
              <a:t>markets</a:t>
            </a:r>
            <a:r>
              <a:rPr lang="de-DE" dirty="0"/>
              <a:t>.</a:t>
            </a:r>
          </a:p>
          <a:p>
            <a:pPr marL="0" indent="0"/>
            <a:endParaRPr lang="de-DE" dirty="0"/>
          </a:p>
          <a:p>
            <a:pPr marL="0" indent="0"/>
            <a:r>
              <a:rPr lang="de-DE" dirty="0" err="1"/>
              <a:t>They</a:t>
            </a:r>
            <a:r>
              <a:rPr lang="de-DE" dirty="0"/>
              <a:t> </a:t>
            </a:r>
            <a:r>
              <a:rPr lang="de-DE" dirty="0" err="1"/>
              <a:t>require</a:t>
            </a:r>
            <a:r>
              <a:rPr lang="de-DE" dirty="0"/>
              <a:t> a </a:t>
            </a:r>
            <a:r>
              <a:rPr lang="de-DE" dirty="0" err="1"/>
              <a:t>more</a:t>
            </a:r>
            <a:r>
              <a:rPr lang="de-DE" dirty="0"/>
              <a:t> </a:t>
            </a:r>
            <a:r>
              <a:rPr lang="de-DE" dirty="0" err="1"/>
              <a:t>complex</a:t>
            </a:r>
            <a:r>
              <a:rPr lang="de-DE" dirty="0"/>
              <a:t> </a:t>
            </a:r>
            <a:r>
              <a:rPr lang="de-DE" dirty="0" err="1"/>
              <a:t>analysis</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6</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Economics and energy sector</a:t>
            </a:r>
          </a:p>
        </p:txBody>
      </p:sp>
    </p:spTree>
    <p:extLst>
      <p:ext uri="{BB962C8B-B14F-4D97-AF65-F5344CB8AC3E}">
        <p14:creationId xmlns:p14="http://schemas.microsoft.com/office/powerpoint/2010/main" val="18255749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4"/>
                </a:pPr>
                <a:r>
                  <a:rPr lang="en-US" dirty="0"/>
                  <a:t>Determine the competitive equilibrium (price, quantity) and the outcome for firm j (quantity and profit).</a:t>
                </a:r>
                <a:endParaRPr lang="de-DE"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0</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194480" y="3795480"/>
              <a:ext cx="7422120" cy="2419560"/>
            </p14:xfrm>
          </p:contentPart>
        </mc:Choice>
        <mc:Fallback xmlns="">
          <p:pic>
            <p:nvPicPr>
              <p:cNvPr id="6" name="Freihand 5"/>
              <p:cNvPicPr/>
              <p:nvPr/>
            </p:nvPicPr>
            <p:blipFill>
              <a:blip r:embed="rId5"/>
              <a:stretch>
                <a:fillRect/>
              </a:stretch>
            </p:blipFill>
            <p:spPr>
              <a:xfrm>
                <a:off x="1189440" y="3786480"/>
                <a:ext cx="7437600" cy="2437560"/>
              </a:xfrm>
              <a:prstGeom prst="rect">
                <a:avLst/>
              </a:prstGeom>
            </p:spPr>
          </p:pic>
        </mc:Fallback>
      </mc:AlternateContent>
    </p:spTree>
    <p:extLst>
      <p:ext uri="{BB962C8B-B14F-4D97-AF65-F5344CB8AC3E}">
        <p14:creationId xmlns:p14="http://schemas.microsoft.com/office/powerpoint/2010/main" val="1755109776"/>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1</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246960" y="1102680"/>
              <a:ext cx="8409960" cy="5505840"/>
            </p14:xfrm>
          </p:contentPart>
        </mc:Choice>
        <mc:Fallback xmlns="">
          <p:pic>
            <p:nvPicPr>
              <p:cNvPr id="3" name="Freihand 2"/>
              <p:cNvPicPr/>
              <p:nvPr/>
            </p:nvPicPr>
            <p:blipFill>
              <a:blip r:embed="rId4"/>
              <a:stretch>
                <a:fillRect/>
              </a:stretch>
            </p:blipFill>
            <p:spPr>
              <a:xfrm>
                <a:off x="237960" y="1092600"/>
                <a:ext cx="8426520" cy="5522040"/>
              </a:xfrm>
              <a:prstGeom prst="rect">
                <a:avLst/>
              </a:prstGeom>
            </p:spPr>
          </p:pic>
        </mc:Fallback>
      </mc:AlternateContent>
    </p:spTree>
    <p:extLst>
      <p:ext uri="{BB962C8B-B14F-4D97-AF65-F5344CB8AC3E}">
        <p14:creationId xmlns:p14="http://schemas.microsoft.com/office/powerpoint/2010/main" val="271122111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5"/>
                </a:pPr>
                <a:r>
                  <a:rPr lang="en-US" dirty="0"/>
                  <a:t>Determine the welfare.</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2</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957600" y="2839680"/>
              <a:ext cx="8129160" cy="4004640"/>
            </p14:xfrm>
          </p:contentPart>
        </mc:Choice>
        <mc:Fallback xmlns="">
          <p:pic>
            <p:nvPicPr>
              <p:cNvPr id="6" name="Freihand 5"/>
              <p:cNvPicPr/>
              <p:nvPr/>
            </p:nvPicPr>
            <p:blipFill>
              <a:blip r:embed="rId5"/>
              <a:stretch>
                <a:fillRect/>
              </a:stretch>
            </p:blipFill>
            <p:spPr>
              <a:xfrm>
                <a:off x="949320" y="2830680"/>
                <a:ext cx="8144640" cy="4024800"/>
              </a:xfrm>
              <a:prstGeom prst="rect">
                <a:avLst/>
              </a:prstGeom>
            </p:spPr>
          </p:pic>
        </mc:Fallback>
      </mc:AlternateContent>
    </p:spTree>
    <p:extLst>
      <p:ext uri="{BB962C8B-B14F-4D97-AF65-F5344CB8AC3E}">
        <p14:creationId xmlns:p14="http://schemas.microsoft.com/office/powerpoint/2010/main" val="85091295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6"/>
                </a:pPr>
                <a:r>
                  <a:rPr lang="en-US" dirty="0"/>
                  <a:t>Compare the welfare in b) with the welfare in e).</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3</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95320" y="3652560"/>
              <a:ext cx="6201000" cy="1926720"/>
            </p14:xfrm>
          </p:contentPart>
        </mc:Choice>
        <mc:Fallback xmlns="">
          <p:pic>
            <p:nvPicPr>
              <p:cNvPr id="6" name="Freihand 5"/>
              <p:cNvPicPr/>
              <p:nvPr/>
            </p:nvPicPr>
            <p:blipFill>
              <a:blip r:embed="rId5"/>
              <a:stretch>
                <a:fillRect/>
              </a:stretch>
            </p:blipFill>
            <p:spPr>
              <a:xfrm>
                <a:off x="880920" y="3638880"/>
                <a:ext cx="6228720" cy="1954800"/>
              </a:xfrm>
              <a:prstGeom prst="rect">
                <a:avLst/>
              </a:prstGeom>
            </p:spPr>
          </p:pic>
        </mc:Fallback>
      </mc:AlternateContent>
    </p:spTree>
    <p:extLst>
      <p:ext uri="{BB962C8B-B14F-4D97-AF65-F5344CB8AC3E}">
        <p14:creationId xmlns:p14="http://schemas.microsoft.com/office/powerpoint/2010/main" val="2602951659"/>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DFE3A5C-9A97-4659-BE6D-7C564D43DF67}"/>
              </a:ext>
            </a:extLst>
          </p:cNvPr>
          <p:cNvSpPr>
            <a:spLocks noGrp="1"/>
          </p:cNvSpPr>
          <p:nvPr>
            <p:ph type="title"/>
          </p:nvPr>
        </p:nvSpPr>
        <p:spPr>
          <a:xfrm>
            <a:off x="539750" y="610312"/>
            <a:ext cx="8061325" cy="1128001"/>
          </a:xfrm>
        </p:spPr>
        <p:txBody>
          <a:bodyPr/>
          <a:lstStyle/>
          <a:p>
            <a:r>
              <a:rPr lang="en-US" dirty="0"/>
              <a:t>Task 4) Monopoly</a:t>
            </a:r>
            <a:br>
              <a:rPr lang="en-US" dirty="0"/>
            </a:br>
            <a:br>
              <a:rPr lang="en-US" dirty="0"/>
            </a:b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25CC5A0C-13E0-4590-ABBD-226A8AD13638}"/>
                  </a:ext>
                </a:extLst>
              </p:cNvPr>
              <p:cNvSpPr>
                <a:spLocks noGrp="1"/>
              </p:cNvSpPr>
              <p:nvPr>
                <p:ph idx="1"/>
              </p:nvPr>
            </p:nvSpPr>
            <p:spPr>
              <a:xfrm>
                <a:off x="539750" y="1340768"/>
                <a:ext cx="8061325" cy="4650457"/>
              </a:xfrm>
            </p:spPr>
            <p:txBody>
              <a:bodyPr/>
              <a:lstStyle/>
              <a:p>
                <a:pPr marL="0" indent="0"/>
                <a:r>
                  <a:rPr lang="en-US" dirty="0"/>
                  <a:t>Inverse market demand for a homogeneous good is given by </a:t>
                </a:r>
                <a14:m>
                  <m:oMath xmlns:m="http://schemas.openxmlformats.org/officeDocument/2006/math">
                    <m:r>
                      <a:rPr lang="en-US" i="1">
                        <a:latin typeface="Cambria Math" panose="02040503050406030204" pitchFamily="18" charset="0"/>
                      </a:rPr>
                      <m:t>𝑝</m:t>
                    </m:r>
                    <m:d>
                      <m:dPr>
                        <m:ctrlPr>
                          <a:rPr lang="de-DE" i="1">
                            <a:latin typeface="Cambria Math" panose="02040503050406030204" pitchFamily="18" charset="0"/>
                          </a:rPr>
                        </m:ctrlPr>
                      </m:dPr>
                      <m:e>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e>
                    </m:d>
                    <m:r>
                      <a:rPr lang="en-US" i="1">
                        <a:latin typeface="Cambria Math" panose="02040503050406030204" pitchFamily="18" charset="0"/>
                      </a:rPr>
                      <m:t>=1−</m:t>
                    </m:r>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t>
                </a:r>
                <a14:m>
                  <m:oMath xmlns:m="http://schemas.openxmlformats.org/officeDocument/2006/math">
                    <m:sSub>
                      <m:sSubPr>
                        <m:ctrlPr>
                          <a:rPr lang="de-DE" i="1">
                            <a:latin typeface="Cambria Math" panose="02040503050406030204" pitchFamily="18" charset="0"/>
                          </a:rPr>
                        </m:ctrlPr>
                      </m:sSubPr>
                      <m:e>
                        <m:r>
                          <a:rPr lang="en-US" i="1">
                            <a:latin typeface="Cambria Math" panose="02040503050406030204" pitchFamily="18" charset="0"/>
                          </a:rPr>
                          <m:t>𝑄</m:t>
                        </m:r>
                      </m:e>
                      <m:sub>
                        <m:r>
                          <a:rPr lang="en-US" i="1">
                            <a:latin typeface="Cambria Math" panose="02040503050406030204" pitchFamily="18" charset="0"/>
                          </a:rPr>
                          <m:t>𝐷</m:t>
                        </m:r>
                      </m:sub>
                    </m:sSub>
                  </m:oMath>
                </a14:m>
                <a:r>
                  <a:rPr lang="en-US" dirty="0"/>
                  <a:t>: aggregate quantity). Suppose first a monopolist serves the market. The monopolist's costs are given by </a:t>
                </a:r>
                <a14:m>
                  <m:oMath xmlns:m="http://schemas.openxmlformats.org/officeDocument/2006/math">
                    <m:r>
                      <a:rPr lang="en-US" i="1">
                        <a:latin typeface="Cambria Math" panose="02040503050406030204" pitchFamily="18" charset="0"/>
                      </a:rPr>
                      <m:t>𝐶</m:t>
                    </m:r>
                    <m:d>
                      <m:dPr>
                        <m:ctrlPr>
                          <a:rPr lang="de-DE" i="1">
                            <a:latin typeface="Cambria Math" panose="02040503050406030204" pitchFamily="18" charset="0"/>
                          </a:rPr>
                        </m:ctrlPr>
                      </m:dPr>
                      <m:e>
                        <m:r>
                          <a:rPr lang="en-US" i="1">
                            <a:latin typeface="Cambria Math" panose="02040503050406030204" pitchFamily="18" charset="0"/>
                          </a:rPr>
                          <m:t>𝑄</m:t>
                        </m:r>
                      </m:e>
                    </m:d>
                    <m:r>
                      <a:rPr lang="en-US" i="1">
                        <a:latin typeface="Cambria Math" panose="02040503050406030204" pitchFamily="18" charset="0"/>
                      </a:rPr>
                      <m:t>=</m:t>
                    </m:r>
                    <m:f>
                      <m:fPr>
                        <m:ctrlPr>
                          <a:rPr lang="de-DE" i="1">
                            <a:latin typeface="Cambria Math" panose="02040503050406030204" pitchFamily="18" charset="0"/>
                          </a:rPr>
                        </m:ctrlPr>
                      </m:fPr>
                      <m:num>
                        <m:sSup>
                          <m:sSupPr>
                            <m:ctrlPr>
                              <a:rPr lang="de-DE"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den>
                    </m:f>
                  </m:oMath>
                </a14:m>
                <a:r>
                  <a:rPr lang="en-US" dirty="0"/>
                  <a:t>.</a:t>
                </a:r>
                <a:endParaRPr lang="de-DE" dirty="0"/>
              </a:p>
              <a:p>
                <a:pPr marL="0" indent="0"/>
                <a:r>
                  <a:rPr lang="en-US" dirty="0"/>
                  <a:t>Now suppose the market is served by J competitive firms with identical cost structure. Their aggregate cost (given that all firms produce the same quantity q) is the same as for the above monopolist.</a:t>
                </a:r>
              </a:p>
              <a:p>
                <a:pPr lvl="0">
                  <a:buFont typeface="+mj-lt"/>
                  <a:buAutoNum type="alphaLcParenR" startAt="7"/>
                </a:pPr>
                <a:r>
                  <a:rPr lang="en-US" dirty="0"/>
                  <a:t>Give a Paretian interpretation of your result in f). (Hint: Look up the term pareto optimal)</a:t>
                </a:r>
                <a:endParaRPr lang="de-DE" dirty="0"/>
              </a:p>
              <a:p>
                <a:pPr marL="0" indent="0"/>
                <a:endParaRPr lang="de-DE" sz="1600" dirty="0"/>
              </a:p>
            </p:txBody>
          </p:sp>
        </mc:Choice>
        <mc:Fallback xmlns="">
          <p:sp>
            <p:nvSpPr>
              <p:cNvPr id="3" name="Inhaltsplatzhalter 2">
                <a:extLst>
                  <a:ext uri="{FF2B5EF4-FFF2-40B4-BE49-F238E27FC236}">
                    <a16:creationId xmlns:a16="http://schemas.microsoft.com/office/drawing/2014/main" id="{25CC5A0C-13E0-4590-ABBD-226A8AD13638}"/>
                  </a:ext>
                </a:extLst>
              </p:cNvPr>
              <p:cNvSpPr>
                <a:spLocks noGrp="1" noRot="1" noChangeAspect="1" noMove="1" noResize="1" noEditPoints="1" noAdjustHandles="1" noChangeArrowheads="1" noChangeShapeType="1" noTextEdit="1"/>
              </p:cNvSpPr>
              <p:nvPr>
                <p:ph idx="1"/>
              </p:nvPr>
            </p:nvSpPr>
            <p:spPr>
              <a:xfrm>
                <a:off x="539750" y="1340768"/>
                <a:ext cx="8061325" cy="4650457"/>
              </a:xfrm>
              <a:blipFill>
                <a:blip r:embed="rId3"/>
                <a:stretch>
                  <a:fillRect l="-1362" t="-393"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EF9A7CAD-11CF-4D0D-ADA0-2698565E589B}"/>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2410E3FD-D4B1-4A39-9A58-B861DE922FD2}"/>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4</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25560" y="3764520"/>
              <a:ext cx="8993520" cy="3087360"/>
            </p14:xfrm>
          </p:contentPart>
        </mc:Choice>
        <mc:Fallback xmlns="">
          <p:pic>
            <p:nvPicPr>
              <p:cNvPr id="6" name="Freihand 5"/>
              <p:cNvPicPr/>
              <p:nvPr/>
            </p:nvPicPr>
            <p:blipFill>
              <a:blip r:embed="rId5"/>
              <a:stretch>
                <a:fillRect/>
              </a:stretch>
            </p:blipFill>
            <p:spPr>
              <a:xfrm>
                <a:off x="20520" y="3756600"/>
                <a:ext cx="9007920" cy="3106080"/>
              </a:xfrm>
              <a:prstGeom prst="rect">
                <a:avLst/>
              </a:prstGeom>
            </p:spPr>
          </p:pic>
        </mc:Fallback>
      </mc:AlternateContent>
    </p:spTree>
    <p:extLst>
      <p:ext uri="{BB962C8B-B14F-4D97-AF65-F5344CB8AC3E}">
        <p14:creationId xmlns:p14="http://schemas.microsoft.com/office/powerpoint/2010/main" val="3690927686"/>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3281D1-0FAB-4302-B224-F95311BAFC76}"/>
              </a:ext>
            </a:extLst>
          </p:cNvPr>
          <p:cNvSpPr>
            <a:spLocks noGrp="1"/>
          </p:cNvSpPr>
          <p:nvPr>
            <p:ph type="title"/>
          </p:nvPr>
        </p:nvSpPr>
        <p:spPr>
          <a:xfrm>
            <a:off x="539750" y="995033"/>
            <a:ext cx="8061325" cy="743280"/>
          </a:xfrm>
        </p:spPr>
        <p:txBody>
          <a:bodyPr/>
          <a:lstStyle/>
          <a:p>
            <a:r>
              <a:rPr lang="en-US" altLang="de-DE" dirty="0">
                <a:latin typeface="+mn-lt"/>
              </a:rPr>
              <a:t>Load Curve and Load Duration Curve</a:t>
            </a:r>
            <a:br>
              <a:rPr lang="en-US" altLang="de-DE" dirty="0">
                <a:latin typeface="+mn-lt"/>
              </a:rPr>
            </a:br>
            <a:endParaRPr lang="de-DE" dirty="0">
              <a:latin typeface="+mn-lt"/>
            </a:endParaRPr>
          </a:p>
        </p:txBody>
      </p:sp>
      <p:sp>
        <p:nvSpPr>
          <p:cNvPr id="4" name="Fußzeilenplatzhalter 3">
            <a:extLst>
              <a:ext uri="{FF2B5EF4-FFF2-40B4-BE49-F238E27FC236}">
                <a16:creationId xmlns:a16="http://schemas.microsoft.com/office/drawing/2014/main" id="{340D6181-B24C-4BF6-AE03-C8C69AD8D08C}"/>
              </a:ext>
            </a:extLst>
          </p:cNvPr>
          <p:cNvSpPr>
            <a:spLocks noGrp="1"/>
          </p:cNvSpPr>
          <p:nvPr>
            <p:ph type="ftr" sz="quarter" idx="10"/>
          </p:nvPr>
        </p:nvSpPr>
        <p:spPr/>
        <p:txBody>
          <a:bodyPr/>
          <a:lstStyle/>
          <a:p>
            <a:r>
              <a:rPr lang="de-DE" altLang="de-DE">
                <a:latin typeface="+mn-lt"/>
              </a:rPr>
              <a:t>Energy Economics </a:t>
            </a:r>
            <a:r>
              <a:rPr lang="de-DE" altLang="de-DE" b="0">
                <a:latin typeface="+mn-lt"/>
              </a:rPr>
              <a:t>|</a:t>
            </a:r>
            <a:r>
              <a:rPr lang="de-DE" altLang="de-DE">
                <a:latin typeface="+mn-lt"/>
              </a:rPr>
              <a:t> </a:t>
            </a:r>
            <a:r>
              <a:rPr lang="de-DE" altLang="de-DE" b="0">
                <a:latin typeface="+mn-lt"/>
              </a:rPr>
              <a:t>Plenary Tutorial</a:t>
            </a:r>
            <a:endParaRPr lang="de-DE" altLang="de-DE" b="0" dirty="0">
              <a:latin typeface="+mn-lt"/>
            </a:endParaRPr>
          </a:p>
        </p:txBody>
      </p:sp>
      <p:sp>
        <p:nvSpPr>
          <p:cNvPr id="5" name="Foliennummernplatzhalter 4">
            <a:extLst>
              <a:ext uri="{FF2B5EF4-FFF2-40B4-BE49-F238E27FC236}">
                <a16:creationId xmlns:a16="http://schemas.microsoft.com/office/drawing/2014/main" id="{1A8D7FEC-5243-41F7-B965-8C31A1C0D976}"/>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65</a:t>
            </a:fld>
            <a:endParaRPr lang="de-DE" altLang="de-DE" dirty="0">
              <a:latin typeface="+mn-lt"/>
            </a:endParaRPr>
          </a:p>
        </p:txBody>
      </p:sp>
      <p:grpSp>
        <p:nvGrpSpPr>
          <p:cNvPr id="6" name="Gruppieren 4">
            <a:extLst>
              <a:ext uri="{FF2B5EF4-FFF2-40B4-BE49-F238E27FC236}">
                <a16:creationId xmlns:a16="http://schemas.microsoft.com/office/drawing/2014/main" id="{48D7AF15-1256-4630-A51C-E9C37892D1C0}"/>
              </a:ext>
            </a:extLst>
          </p:cNvPr>
          <p:cNvGrpSpPr>
            <a:grpSpLocks/>
          </p:cNvGrpSpPr>
          <p:nvPr/>
        </p:nvGrpSpPr>
        <p:grpSpPr bwMode="auto">
          <a:xfrm>
            <a:off x="-15001" y="1547812"/>
            <a:ext cx="8418312" cy="4868581"/>
            <a:chOff x="130175" y="1341438"/>
            <a:chExt cx="8909050" cy="5331568"/>
          </a:xfrm>
        </p:grpSpPr>
        <p:grpSp>
          <p:nvGrpSpPr>
            <p:cNvPr id="7" name="Group 55">
              <a:extLst>
                <a:ext uri="{FF2B5EF4-FFF2-40B4-BE49-F238E27FC236}">
                  <a16:creationId xmlns:a16="http://schemas.microsoft.com/office/drawing/2014/main" id="{D035E77C-D993-4906-9135-7962DB344527}"/>
                </a:ext>
              </a:extLst>
            </p:cNvPr>
            <p:cNvGrpSpPr>
              <a:grpSpLocks/>
            </p:cNvGrpSpPr>
            <p:nvPr/>
          </p:nvGrpSpPr>
          <p:grpSpPr bwMode="auto">
            <a:xfrm>
              <a:off x="527050" y="1854200"/>
              <a:ext cx="4681538" cy="4303713"/>
              <a:chOff x="249" y="1077"/>
              <a:chExt cx="2949" cy="2711"/>
            </a:xfrm>
          </p:grpSpPr>
          <p:sp>
            <p:nvSpPr>
              <p:cNvPr id="45" name="Line 10">
                <a:extLst>
                  <a:ext uri="{FF2B5EF4-FFF2-40B4-BE49-F238E27FC236}">
                    <a16:creationId xmlns:a16="http://schemas.microsoft.com/office/drawing/2014/main" id="{5E7910C6-B014-4980-AB1F-12D08194DF77}"/>
                  </a:ext>
                </a:extLst>
              </p:cNvPr>
              <p:cNvSpPr>
                <a:spLocks noChangeShapeType="1"/>
              </p:cNvSpPr>
              <p:nvPr/>
            </p:nvSpPr>
            <p:spPr bwMode="auto">
              <a:xfrm>
                <a:off x="249" y="3789"/>
                <a:ext cx="294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6" name="Line 11">
                <a:extLst>
                  <a:ext uri="{FF2B5EF4-FFF2-40B4-BE49-F238E27FC236}">
                    <a16:creationId xmlns:a16="http://schemas.microsoft.com/office/drawing/2014/main" id="{25B18E31-9199-43BD-89B7-32C5847C008A}"/>
                  </a:ext>
                </a:extLst>
              </p:cNvPr>
              <p:cNvSpPr>
                <a:spLocks noChangeShapeType="1"/>
              </p:cNvSpPr>
              <p:nvPr/>
            </p:nvSpPr>
            <p:spPr bwMode="auto">
              <a:xfrm flipH="1" flipV="1">
                <a:off x="975"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8" name="Freeform 18">
              <a:extLst>
                <a:ext uri="{FF2B5EF4-FFF2-40B4-BE49-F238E27FC236}">
                  <a16:creationId xmlns:a16="http://schemas.microsoft.com/office/drawing/2014/main" id="{49095FDA-C94B-4DCF-A67B-A1A04EC8E678}"/>
                </a:ext>
              </a:extLst>
            </p:cNvPr>
            <p:cNvSpPr>
              <a:spLocks/>
            </p:cNvSpPr>
            <p:nvPr/>
          </p:nvSpPr>
          <p:spPr bwMode="auto">
            <a:xfrm>
              <a:off x="1664808" y="2466226"/>
              <a:ext cx="3096318" cy="2673761"/>
            </a:xfrm>
            <a:custGeom>
              <a:avLst/>
              <a:gdLst>
                <a:gd name="T0" fmla="*/ 0 w 1860"/>
                <a:gd name="T1" fmla="*/ 1232 h 1368"/>
                <a:gd name="T2" fmla="*/ 45 w 1860"/>
                <a:gd name="T3" fmla="*/ 1277 h 1368"/>
                <a:gd name="T4" fmla="*/ 136 w 1860"/>
                <a:gd name="T5" fmla="*/ 1277 h 1368"/>
                <a:gd name="T6" fmla="*/ 181 w 1860"/>
                <a:gd name="T7" fmla="*/ 1368 h 1368"/>
                <a:gd name="T8" fmla="*/ 272 w 1860"/>
                <a:gd name="T9" fmla="*/ 1277 h 1368"/>
                <a:gd name="T10" fmla="*/ 408 w 1860"/>
                <a:gd name="T11" fmla="*/ 914 h 1368"/>
                <a:gd name="T12" fmla="*/ 499 w 1860"/>
                <a:gd name="T13" fmla="*/ 642 h 1368"/>
                <a:gd name="T14" fmla="*/ 635 w 1860"/>
                <a:gd name="T15" fmla="*/ 143 h 1368"/>
                <a:gd name="T16" fmla="*/ 726 w 1860"/>
                <a:gd name="T17" fmla="*/ 7 h 1368"/>
                <a:gd name="T18" fmla="*/ 907 w 1860"/>
                <a:gd name="T19" fmla="*/ 188 h 1368"/>
                <a:gd name="T20" fmla="*/ 1043 w 1860"/>
                <a:gd name="T21" fmla="*/ 642 h 1368"/>
                <a:gd name="T22" fmla="*/ 1270 w 1860"/>
                <a:gd name="T23" fmla="*/ 687 h 1368"/>
                <a:gd name="T24" fmla="*/ 1361 w 1860"/>
                <a:gd name="T25" fmla="*/ 506 h 1368"/>
                <a:gd name="T26" fmla="*/ 1678 w 1860"/>
                <a:gd name="T27" fmla="*/ 1005 h 1368"/>
                <a:gd name="T28" fmla="*/ 1860 w 1860"/>
                <a:gd name="T29" fmla="*/ 1186 h 13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Lst>
              <a:rect l="0" t="0" r="r" b="b"/>
              <a:pathLst>
                <a:path w="1860" h="1368">
                  <a:moveTo>
                    <a:pt x="0" y="1232"/>
                  </a:moveTo>
                  <a:cubicBezTo>
                    <a:pt x="11" y="1251"/>
                    <a:pt x="22" y="1270"/>
                    <a:pt x="45" y="1277"/>
                  </a:cubicBezTo>
                  <a:cubicBezTo>
                    <a:pt x="68" y="1284"/>
                    <a:pt x="113" y="1262"/>
                    <a:pt x="136" y="1277"/>
                  </a:cubicBezTo>
                  <a:cubicBezTo>
                    <a:pt x="159" y="1292"/>
                    <a:pt x="158" y="1368"/>
                    <a:pt x="181" y="1368"/>
                  </a:cubicBezTo>
                  <a:cubicBezTo>
                    <a:pt x="204" y="1368"/>
                    <a:pt x="234" y="1352"/>
                    <a:pt x="272" y="1277"/>
                  </a:cubicBezTo>
                  <a:cubicBezTo>
                    <a:pt x="310" y="1202"/>
                    <a:pt x="370" y="1020"/>
                    <a:pt x="408" y="914"/>
                  </a:cubicBezTo>
                  <a:cubicBezTo>
                    <a:pt x="446" y="808"/>
                    <a:pt x="461" y="770"/>
                    <a:pt x="499" y="642"/>
                  </a:cubicBezTo>
                  <a:cubicBezTo>
                    <a:pt x="537" y="514"/>
                    <a:pt x="597" y="249"/>
                    <a:pt x="635" y="143"/>
                  </a:cubicBezTo>
                  <a:cubicBezTo>
                    <a:pt x="673" y="37"/>
                    <a:pt x="681" y="0"/>
                    <a:pt x="726" y="7"/>
                  </a:cubicBezTo>
                  <a:cubicBezTo>
                    <a:pt x="771" y="14"/>
                    <a:pt x="854" y="82"/>
                    <a:pt x="907" y="188"/>
                  </a:cubicBezTo>
                  <a:cubicBezTo>
                    <a:pt x="960" y="294"/>
                    <a:pt x="983" y="559"/>
                    <a:pt x="1043" y="642"/>
                  </a:cubicBezTo>
                  <a:cubicBezTo>
                    <a:pt x="1103" y="725"/>
                    <a:pt x="1217" y="710"/>
                    <a:pt x="1270" y="687"/>
                  </a:cubicBezTo>
                  <a:cubicBezTo>
                    <a:pt x="1323" y="664"/>
                    <a:pt x="1293" y="453"/>
                    <a:pt x="1361" y="506"/>
                  </a:cubicBezTo>
                  <a:cubicBezTo>
                    <a:pt x="1429" y="559"/>
                    <a:pt x="1595" y="892"/>
                    <a:pt x="1678" y="1005"/>
                  </a:cubicBezTo>
                  <a:cubicBezTo>
                    <a:pt x="1761" y="1118"/>
                    <a:pt x="1810" y="1152"/>
                    <a:pt x="1860" y="1186"/>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9" name="Line 19">
              <a:extLst>
                <a:ext uri="{FF2B5EF4-FFF2-40B4-BE49-F238E27FC236}">
                  <a16:creationId xmlns:a16="http://schemas.microsoft.com/office/drawing/2014/main" id="{6B8F969A-B892-4C80-8EFB-9D717EAA5BA4}"/>
                </a:ext>
              </a:extLst>
            </p:cNvPr>
            <p:cNvSpPr>
              <a:spLocks noChangeShapeType="1"/>
            </p:cNvSpPr>
            <p:nvPr/>
          </p:nvSpPr>
          <p:spPr bwMode="auto">
            <a:xfrm>
              <a:off x="4746005" y="4008245"/>
              <a:ext cx="0" cy="2150484"/>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0" name="Line 21">
              <a:extLst>
                <a:ext uri="{FF2B5EF4-FFF2-40B4-BE49-F238E27FC236}">
                  <a16:creationId xmlns:a16="http://schemas.microsoft.com/office/drawing/2014/main" id="{BEB158AC-3F54-4AE7-BBD1-E135E4BFA044}"/>
                </a:ext>
              </a:extLst>
            </p:cNvPr>
            <p:cNvSpPr>
              <a:spLocks noChangeShapeType="1"/>
            </p:cNvSpPr>
            <p:nvPr/>
          </p:nvSpPr>
          <p:spPr bwMode="auto">
            <a:xfrm flipV="1">
              <a:off x="1333840" y="5148679"/>
              <a:ext cx="7128418" cy="8693"/>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1" name="Line 23">
              <a:extLst>
                <a:ext uri="{FF2B5EF4-FFF2-40B4-BE49-F238E27FC236}">
                  <a16:creationId xmlns:a16="http://schemas.microsoft.com/office/drawing/2014/main" id="{9930C2B5-E671-460D-B441-CCDD511C8176}"/>
                </a:ext>
              </a:extLst>
            </p:cNvPr>
            <p:cNvSpPr>
              <a:spLocks noChangeShapeType="1"/>
            </p:cNvSpPr>
            <p:nvPr/>
          </p:nvSpPr>
          <p:spPr bwMode="auto">
            <a:xfrm flipV="1">
              <a:off x="2519950" y="3714445"/>
              <a:ext cx="865221"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2" name="Line 24">
              <a:extLst>
                <a:ext uri="{FF2B5EF4-FFF2-40B4-BE49-F238E27FC236}">
                  <a16:creationId xmlns:a16="http://schemas.microsoft.com/office/drawing/2014/main" id="{9C14C768-B97F-4545-8F6C-6908C209D199}"/>
                </a:ext>
              </a:extLst>
            </p:cNvPr>
            <p:cNvSpPr>
              <a:spLocks noChangeShapeType="1"/>
            </p:cNvSpPr>
            <p:nvPr/>
          </p:nvSpPr>
          <p:spPr bwMode="auto">
            <a:xfrm>
              <a:off x="2701395" y="2930396"/>
              <a:ext cx="43177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3" name="Text Box 27">
              <a:extLst>
                <a:ext uri="{FF2B5EF4-FFF2-40B4-BE49-F238E27FC236}">
                  <a16:creationId xmlns:a16="http://schemas.microsoft.com/office/drawing/2014/main" id="{8CE115C9-92C3-4738-B5C2-F586A3B8D29A}"/>
                </a:ext>
              </a:extLst>
            </p:cNvPr>
            <p:cNvSpPr txBox="1">
              <a:spLocks noChangeArrowheads="1"/>
            </p:cNvSpPr>
            <p:nvPr/>
          </p:nvSpPr>
          <p:spPr bwMode="auto">
            <a:xfrm>
              <a:off x="2616200" y="251777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14" name="Text Box 29">
              <a:extLst>
                <a:ext uri="{FF2B5EF4-FFF2-40B4-BE49-F238E27FC236}">
                  <a16:creationId xmlns:a16="http://schemas.microsoft.com/office/drawing/2014/main" id="{F5C86758-DCEE-4B31-9BCB-534335F46B08}"/>
                </a:ext>
              </a:extLst>
            </p:cNvPr>
            <p:cNvSpPr txBox="1">
              <a:spLocks noChangeArrowheads="1"/>
            </p:cNvSpPr>
            <p:nvPr/>
          </p:nvSpPr>
          <p:spPr bwMode="auto">
            <a:xfrm>
              <a:off x="2557463" y="3200400"/>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a:t>
              </a:r>
            </a:p>
          </p:txBody>
        </p:sp>
        <p:sp>
          <p:nvSpPr>
            <p:cNvPr id="15" name="Text Box 31">
              <a:extLst>
                <a:ext uri="{FF2B5EF4-FFF2-40B4-BE49-F238E27FC236}">
                  <a16:creationId xmlns:a16="http://schemas.microsoft.com/office/drawing/2014/main" id="{8AB6D4F3-9C33-4F8E-B46A-72A24DE846F6}"/>
                </a:ext>
              </a:extLst>
            </p:cNvPr>
            <p:cNvSpPr txBox="1">
              <a:spLocks noChangeArrowheads="1"/>
            </p:cNvSpPr>
            <p:nvPr/>
          </p:nvSpPr>
          <p:spPr bwMode="auto">
            <a:xfrm>
              <a:off x="2630488" y="4633913"/>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sp>
          <p:nvSpPr>
            <p:cNvPr id="16" name="Text Box 33">
              <a:extLst>
                <a:ext uri="{FF2B5EF4-FFF2-40B4-BE49-F238E27FC236}">
                  <a16:creationId xmlns:a16="http://schemas.microsoft.com/office/drawing/2014/main" id="{4F40B533-9910-4418-9679-266671DD4C7A}"/>
                </a:ext>
              </a:extLst>
            </p:cNvPr>
            <p:cNvSpPr txBox="1">
              <a:spLocks noChangeArrowheads="1"/>
            </p:cNvSpPr>
            <p:nvPr/>
          </p:nvSpPr>
          <p:spPr bwMode="auto">
            <a:xfrm>
              <a:off x="3608388" y="3425825"/>
              <a:ext cx="647700" cy="3707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3</a:t>
              </a:r>
            </a:p>
          </p:txBody>
        </p:sp>
        <p:sp>
          <p:nvSpPr>
            <p:cNvPr id="17" name="Line 34">
              <a:extLst>
                <a:ext uri="{FF2B5EF4-FFF2-40B4-BE49-F238E27FC236}">
                  <a16:creationId xmlns:a16="http://schemas.microsoft.com/office/drawing/2014/main" id="{C28DFE4F-C964-4289-9F52-0E8E99A1DFA2}"/>
                </a:ext>
              </a:extLst>
            </p:cNvPr>
            <p:cNvSpPr>
              <a:spLocks noChangeShapeType="1"/>
            </p:cNvSpPr>
            <p:nvPr/>
          </p:nvSpPr>
          <p:spPr bwMode="auto">
            <a:xfrm>
              <a:off x="3853903" y="3702275"/>
              <a:ext cx="216725"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18" name="Line 39">
              <a:extLst>
                <a:ext uri="{FF2B5EF4-FFF2-40B4-BE49-F238E27FC236}">
                  <a16:creationId xmlns:a16="http://schemas.microsoft.com/office/drawing/2014/main" id="{4785EA8B-5E01-4B3F-895F-6000926B4075}"/>
                </a:ext>
              </a:extLst>
            </p:cNvPr>
            <p:cNvSpPr>
              <a:spLocks noChangeShapeType="1"/>
            </p:cNvSpPr>
            <p:nvPr/>
          </p:nvSpPr>
          <p:spPr bwMode="auto">
            <a:xfrm>
              <a:off x="1333840" y="5171280"/>
              <a:ext cx="0" cy="923125"/>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19" name="Group 57">
              <a:extLst>
                <a:ext uri="{FF2B5EF4-FFF2-40B4-BE49-F238E27FC236}">
                  <a16:creationId xmlns:a16="http://schemas.microsoft.com/office/drawing/2014/main" id="{7AB8B227-B04C-4F01-A3D6-4D361EEA9E2B}"/>
                </a:ext>
              </a:extLst>
            </p:cNvPr>
            <p:cNvGrpSpPr>
              <a:grpSpLocks/>
            </p:cNvGrpSpPr>
            <p:nvPr/>
          </p:nvGrpSpPr>
          <p:grpSpPr bwMode="auto">
            <a:xfrm>
              <a:off x="130175" y="2466976"/>
              <a:ext cx="5524500" cy="3690938"/>
              <a:chOff x="-10" y="1463"/>
              <a:chExt cx="3480" cy="2325"/>
            </a:xfrm>
          </p:grpSpPr>
          <p:sp>
            <p:nvSpPr>
              <p:cNvPr id="42" name="Text Box 43">
                <a:extLst>
                  <a:ext uri="{FF2B5EF4-FFF2-40B4-BE49-F238E27FC236}">
                    <a16:creationId xmlns:a16="http://schemas.microsoft.com/office/drawing/2014/main" id="{AC26BF8E-A069-44AF-9825-164FFACD0D00}"/>
                  </a:ext>
                </a:extLst>
              </p:cNvPr>
              <p:cNvSpPr txBox="1">
                <a:spLocks noChangeArrowheads="1"/>
              </p:cNvSpPr>
              <p:nvPr/>
            </p:nvSpPr>
            <p:spPr bwMode="auto">
              <a:xfrm rot="10800000">
                <a:off x="-10" y="1933"/>
                <a:ext cx="328" cy="5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dirty="0" err="1">
                    <a:solidFill>
                      <a:srgbClr val="000000"/>
                    </a:solidFill>
                    <a:latin typeface="+mn-lt"/>
                  </a:rPr>
                  <a:t>P</a:t>
                </a:r>
                <a:r>
                  <a:rPr lang="de-DE" altLang="de-DE" baseline="-25000" dirty="0" err="1">
                    <a:solidFill>
                      <a:srgbClr val="000000"/>
                    </a:solidFill>
                    <a:latin typeface="+mn-lt"/>
                  </a:rPr>
                  <a:t>max</a:t>
                </a:r>
                <a:endParaRPr lang="de-DE" altLang="de-DE" baseline="-25000" dirty="0">
                  <a:solidFill>
                    <a:srgbClr val="000000"/>
                  </a:solidFill>
                  <a:latin typeface="+mn-lt"/>
                </a:endParaRPr>
              </a:p>
            </p:txBody>
          </p:sp>
          <p:sp>
            <p:nvSpPr>
              <p:cNvPr id="43" name="Line 22">
                <a:extLst>
                  <a:ext uri="{FF2B5EF4-FFF2-40B4-BE49-F238E27FC236}">
                    <a16:creationId xmlns:a16="http://schemas.microsoft.com/office/drawing/2014/main" id="{BF2A0DC0-296A-47F7-B1F2-06ABE96308B3}"/>
                  </a:ext>
                </a:extLst>
              </p:cNvPr>
              <p:cNvSpPr>
                <a:spLocks noChangeShapeType="1"/>
              </p:cNvSpPr>
              <p:nvPr/>
            </p:nvSpPr>
            <p:spPr bwMode="auto">
              <a:xfrm>
                <a:off x="204" y="1463"/>
                <a:ext cx="3266" cy="0"/>
              </a:xfrm>
              <a:prstGeom prst="line">
                <a:avLst/>
              </a:prstGeom>
              <a:noFill/>
              <a:ln w="2540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4" name="Line 40">
                <a:extLst>
                  <a:ext uri="{FF2B5EF4-FFF2-40B4-BE49-F238E27FC236}">
                    <a16:creationId xmlns:a16="http://schemas.microsoft.com/office/drawing/2014/main" id="{39D83CB2-B0DF-496D-AEAB-9867A0A762E3}"/>
                  </a:ext>
                </a:extLst>
              </p:cNvPr>
              <p:cNvSpPr>
                <a:spLocks noChangeShapeType="1"/>
              </p:cNvSpPr>
              <p:nvPr/>
            </p:nvSpPr>
            <p:spPr bwMode="auto">
              <a:xfrm>
                <a:off x="295" y="1480"/>
                <a:ext cx="0" cy="2308"/>
              </a:xfrm>
              <a:prstGeom prst="line">
                <a:avLst/>
              </a:prstGeom>
              <a:noFill/>
              <a:ln w="25400">
                <a:solidFill>
                  <a:schemeClr val="tx1"/>
                </a:solidFill>
                <a:round/>
                <a:headEnd type="triangle" w="lg" len="lg"/>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sp>
          <p:nvSpPr>
            <p:cNvPr id="20" name="Text Box 41">
              <a:extLst>
                <a:ext uri="{FF2B5EF4-FFF2-40B4-BE49-F238E27FC236}">
                  <a16:creationId xmlns:a16="http://schemas.microsoft.com/office/drawing/2014/main" id="{EC62159A-CE0E-46F7-8B83-8DB9F0B0EE4F}"/>
                </a:ext>
              </a:extLst>
            </p:cNvPr>
            <p:cNvSpPr txBox="1">
              <a:spLocks noChangeArrowheads="1"/>
            </p:cNvSpPr>
            <p:nvPr/>
          </p:nvSpPr>
          <p:spPr bwMode="auto">
            <a:xfrm rot="10800000">
              <a:off x="899888" y="5081588"/>
              <a:ext cx="521150" cy="1163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a:solidFill>
                    <a:srgbClr val="000000"/>
                  </a:solidFill>
                  <a:latin typeface="+mn-lt"/>
                </a:rPr>
                <a:t>P</a:t>
              </a:r>
              <a:r>
                <a:rPr lang="de-DE" altLang="de-DE" baseline="-25000">
                  <a:solidFill>
                    <a:srgbClr val="000000"/>
                  </a:solidFill>
                  <a:latin typeface="+mn-lt"/>
                </a:rPr>
                <a:t>min</a:t>
              </a:r>
            </a:p>
          </p:txBody>
        </p:sp>
        <p:sp>
          <p:nvSpPr>
            <p:cNvPr id="22" name="Rectangle 51" descr="Wide upward diagonal">
              <a:extLst>
                <a:ext uri="{FF2B5EF4-FFF2-40B4-BE49-F238E27FC236}">
                  <a16:creationId xmlns:a16="http://schemas.microsoft.com/office/drawing/2014/main" id="{E52C3266-D84F-49DA-B79D-5EE406297E61}"/>
                </a:ext>
              </a:extLst>
            </p:cNvPr>
            <p:cNvSpPr>
              <a:spLocks noChangeArrowheads="1"/>
            </p:cNvSpPr>
            <p:nvPr/>
          </p:nvSpPr>
          <p:spPr bwMode="auto">
            <a:xfrm>
              <a:off x="1765611" y="5226911"/>
              <a:ext cx="2951834" cy="867494"/>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23" name="Text Box 53">
              <a:extLst>
                <a:ext uri="{FF2B5EF4-FFF2-40B4-BE49-F238E27FC236}">
                  <a16:creationId xmlns:a16="http://schemas.microsoft.com/office/drawing/2014/main" id="{1D6FE785-D4B9-4890-B961-EE831E3F2334}"/>
                </a:ext>
              </a:extLst>
            </p:cNvPr>
            <p:cNvSpPr txBox="1">
              <a:spLocks noChangeArrowheads="1"/>
            </p:cNvSpPr>
            <p:nvPr/>
          </p:nvSpPr>
          <p:spPr bwMode="auto">
            <a:xfrm>
              <a:off x="1046163" y="1412874"/>
              <a:ext cx="1366837"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sp>
          <p:nvSpPr>
            <p:cNvPr id="24" name="Text Box 56">
              <a:extLst>
                <a:ext uri="{FF2B5EF4-FFF2-40B4-BE49-F238E27FC236}">
                  <a16:creationId xmlns:a16="http://schemas.microsoft.com/office/drawing/2014/main" id="{7CCC86BF-5047-4579-A2DF-17B499656E3A}"/>
                </a:ext>
              </a:extLst>
            </p:cNvPr>
            <p:cNvSpPr txBox="1">
              <a:spLocks noChangeArrowheads="1"/>
            </p:cNvSpPr>
            <p:nvPr/>
          </p:nvSpPr>
          <p:spPr bwMode="auto">
            <a:xfrm>
              <a:off x="2846388" y="6165850"/>
              <a:ext cx="2374900"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de-DE" altLang="de-DE" sz="2400" dirty="0">
                  <a:solidFill>
                    <a:srgbClr val="000000"/>
                  </a:solidFill>
                  <a:latin typeface="+mn-lt"/>
                </a:rPr>
                <a:t>Time </a:t>
              </a:r>
              <a:r>
                <a:rPr lang="de-DE" altLang="de-DE" sz="2400" dirty="0" err="1">
                  <a:solidFill>
                    <a:srgbClr val="000000"/>
                  </a:solidFill>
                  <a:latin typeface="+mn-lt"/>
                </a:rPr>
                <a:t>of</a:t>
              </a:r>
              <a:r>
                <a:rPr lang="de-DE" altLang="de-DE" sz="2400" dirty="0">
                  <a:solidFill>
                    <a:srgbClr val="000000"/>
                  </a:solidFill>
                  <a:latin typeface="+mn-lt"/>
                </a:rPr>
                <a:t> </a:t>
              </a:r>
              <a:r>
                <a:rPr lang="de-DE" altLang="de-DE" sz="2400" dirty="0" err="1">
                  <a:solidFill>
                    <a:srgbClr val="000000"/>
                  </a:solidFill>
                  <a:latin typeface="+mn-lt"/>
                </a:rPr>
                <a:t>day</a:t>
              </a:r>
              <a:endParaRPr lang="de-DE" altLang="de-DE" sz="2400" dirty="0">
                <a:solidFill>
                  <a:srgbClr val="000000"/>
                </a:solidFill>
                <a:latin typeface="+mn-lt"/>
              </a:endParaRPr>
            </a:p>
          </p:txBody>
        </p:sp>
        <p:grpSp>
          <p:nvGrpSpPr>
            <p:cNvPr id="25" name="Group 62">
              <a:extLst>
                <a:ext uri="{FF2B5EF4-FFF2-40B4-BE49-F238E27FC236}">
                  <a16:creationId xmlns:a16="http://schemas.microsoft.com/office/drawing/2014/main" id="{6949F238-9F62-4FBD-97E5-BD93E6EA714B}"/>
                </a:ext>
              </a:extLst>
            </p:cNvPr>
            <p:cNvGrpSpPr>
              <a:grpSpLocks/>
            </p:cNvGrpSpPr>
            <p:nvPr/>
          </p:nvGrpSpPr>
          <p:grpSpPr bwMode="auto">
            <a:xfrm>
              <a:off x="4862513" y="1341438"/>
              <a:ext cx="4176712" cy="4835524"/>
              <a:chOff x="2971" y="754"/>
              <a:chExt cx="2631" cy="3046"/>
            </a:xfrm>
          </p:grpSpPr>
          <p:sp>
            <p:nvSpPr>
              <p:cNvPr id="27" name="Line 50">
                <a:extLst>
                  <a:ext uri="{FF2B5EF4-FFF2-40B4-BE49-F238E27FC236}">
                    <a16:creationId xmlns:a16="http://schemas.microsoft.com/office/drawing/2014/main" id="{C32D26D0-8CE4-4380-A176-84EEEA4558E0}"/>
                  </a:ext>
                </a:extLst>
              </p:cNvPr>
              <p:cNvSpPr>
                <a:spLocks noChangeShapeType="1"/>
              </p:cNvSpPr>
              <p:nvPr/>
            </p:nvSpPr>
            <p:spPr bwMode="auto">
              <a:xfrm>
                <a:off x="5239" y="3122"/>
                <a:ext cx="0" cy="678"/>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28" name="Group 61">
                <a:extLst>
                  <a:ext uri="{FF2B5EF4-FFF2-40B4-BE49-F238E27FC236}">
                    <a16:creationId xmlns:a16="http://schemas.microsoft.com/office/drawing/2014/main" id="{98EA223E-ACE3-47B5-BB58-DB7DA7029618}"/>
                  </a:ext>
                </a:extLst>
              </p:cNvPr>
              <p:cNvGrpSpPr>
                <a:grpSpLocks/>
              </p:cNvGrpSpPr>
              <p:nvPr/>
            </p:nvGrpSpPr>
            <p:grpSpPr bwMode="auto">
              <a:xfrm>
                <a:off x="2971" y="754"/>
                <a:ext cx="2631" cy="3035"/>
                <a:chOff x="2971" y="754"/>
                <a:chExt cx="2631" cy="3035"/>
              </a:xfrm>
            </p:grpSpPr>
            <p:sp>
              <p:nvSpPr>
                <p:cNvPr id="29" name="Line 25">
                  <a:extLst>
                    <a:ext uri="{FF2B5EF4-FFF2-40B4-BE49-F238E27FC236}">
                      <a16:creationId xmlns:a16="http://schemas.microsoft.com/office/drawing/2014/main" id="{6C004190-AE42-4EA3-88CE-32A6E42D5B4C}"/>
                    </a:ext>
                  </a:extLst>
                </p:cNvPr>
                <p:cNvSpPr>
                  <a:spLocks noChangeShapeType="1"/>
                </p:cNvSpPr>
                <p:nvPr/>
              </p:nvSpPr>
              <p:spPr bwMode="auto">
                <a:xfrm>
                  <a:off x="3424" y="1755"/>
                  <a:ext cx="228"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grpSp>
              <p:nvGrpSpPr>
                <p:cNvPr id="30" name="Group 60">
                  <a:extLst>
                    <a:ext uri="{FF2B5EF4-FFF2-40B4-BE49-F238E27FC236}">
                      <a16:creationId xmlns:a16="http://schemas.microsoft.com/office/drawing/2014/main" id="{2E2AF535-2880-410C-99F3-3E82CEA1F33E}"/>
                    </a:ext>
                  </a:extLst>
                </p:cNvPr>
                <p:cNvGrpSpPr>
                  <a:grpSpLocks/>
                </p:cNvGrpSpPr>
                <p:nvPr/>
              </p:nvGrpSpPr>
              <p:grpSpPr bwMode="auto">
                <a:xfrm>
                  <a:off x="2971" y="754"/>
                  <a:ext cx="2631" cy="3035"/>
                  <a:chOff x="2971" y="754"/>
                  <a:chExt cx="2631" cy="3035"/>
                </a:xfrm>
              </p:grpSpPr>
              <p:sp>
                <p:nvSpPr>
                  <p:cNvPr id="31" name="Line 12">
                    <a:extLst>
                      <a:ext uri="{FF2B5EF4-FFF2-40B4-BE49-F238E27FC236}">
                        <a16:creationId xmlns:a16="http://schemas.microsoft.com/office/drawing/2014/main" id="{3110FEA2-4577-4A53-95D2-4291E9DD6929}"/>
                      </a:ext>
                    </a:extLst>
                  </p:cNvPr>
                  <p:cNvSpPr>
                    <a:spLocks noChangeShapeType="1"/>
                  </p:cNvSpPr>
                  <p:nvPr/>
                </p:nvSpPr>
                <p:spPr bwMode="auto">
                  <a:xfrm>
                    <a:off x="3424" y="3789"/>
                    <a:ext cx="217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2" name="Text Box 32">
                    <a:extLst>
                      <a:ext uri="{FF2B5EF4-FFF2-40B4-BE49-F238E27FC236}">
                        <a16:creationId xmlns:a16="http://schemas.microsoft.com/office/drawing/2014/main" id="{BF79E0B2-6B09-437C-A47F-D970A689B722}"/>
                      </a:ext>
                    </a:extLst>
                  </p:cNvPr>
                  <p:cNvSpPr txBox="1">
                    <a:spLocks noChangeArrowheads="1"/>
                  </p:cNvSpPr>
                  <p:nvPr/>
                </p:nvSpPr>
                <p:spPr bwMode="auto">
                  <a:xfrm>
                    <a:off x="3515" y="2771"/>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4</a:t>
                    </a:r>
                  </a:p>
                </p:txBody>
              </p:sp>
              <p:grpSp>
                <p:nvGrpSpPr>
                  <p:cNvPr id="33" name="Group 59">
                    <a:extLst>
                      <a:ext uri="{FF2B5EF4-FFF2-40B4-BE49-F238E27FC236}">
                        <a16:creationId xmlns:a16="http://schemas.microsoft.com/office/drawing/2014/main" id="{9B0F6B7F-CA75-4D2A-94AD-1A8F8644F6F9}"/>
                      </a:ext>
                    </a:extLst>
                  </p:cNvPr>
                  <p:cNvGrpSpPr>
                    <a:grpSpLocks/>
                  </p:cNvGrpSpPr>
                  <p:nvPr/>
                </p:nvGrpSpPr>
                <p:grpSpPr bwMode="auto">
                  <a:xfrm>
                    <a:off x="2971" y="754"/>
                    <a:ext cx="2268" cy="3034"/>
                    <a:chOff x="2971" y="754"/>
                    <a:chExt cx="2268" cy="3034"/>
                  </a:xfrm>
                </p:grpSpPr>
                <p:sp>
                  <p:nvSpPr>
                    <p:cNvPr id="34" name="Line 13">
                      <a:extLst>
                        <a:ext uri="{FF2B5EF4-FFF2-40B4-BE49-F238E27FC236}">
                          <a16:creationId xmlns:a16="http://schemas.microsoft.com/office/drawing/2014/main" id="{6E1D6F14-3D4B-4BF0-AFD6-D536C076366E}"/>
                        </a:ext>
                      </a:extLst>
                    </p:cNvPr>
                    <p:cNvSpPr>
                      <a:spLocks noChangeShapeType="1"/>
                    </p:cNvSpPr>
                    <p:nvPr/>
                  </p:nvSpPr>
                  <p:spPr bwMode="auto">
                    <a:xfrm flipV="1">
                      <a:off x="3424" y="1077"/>
                      <a:ext cx="0" cy="2711"/>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5" name="Freeform 20">
                      <a:extLst>
                        <a:ext uri="{FF2B5EF4-FFF2-40B4-BE49-F238E27FC236}">
                          <a16:creationId xmlns:a16="http://schemas.microsoft.com/office/drawing/2014/main" id="{4137A381-901F-4F24-89C7-5B5ADC3B0110}"/>
                        </a:ext>
                      </a:extLst>
                    </p:cNvPr>
                    <p:cNvSpPr>
                      <a:spLocks/>
                    </p:cNvSpPr>
                    <p:nvPr/>
                  </p:nvSpPr>
                  <p:spPr bwMode="auto">
                    <a:xfrm>
                      <a:off x="3424" y="1473"/>
                      <a:ext cx="1815" cy="1670"/>
                    </a:xfrm>
                    <a:custGeom>
                      <a:avLst/>
                      <a:gdLst>
                        <a:gd name="T0" fmla="*/ 0 w 1815"/>
                        <a:gd name="T1" fmla="*/ 0 h 1361"/>
                        <a:gd name="T2" fmla="*/ 91 w 1815"/>
                        <a:gd name="T3" fmla="*/ 45 h 1361"/>
                        <a:gd name="T4" fmla="*/ 272 w 1815"/>
                        <a:gd name="T5" fmla="*/ 272 h 1361"/>
                        <a:gd name="T6" fmla="*/ 318 w 1815"/>
                        <a:gd name="T7" fmla="*/ 454 h 1361"/>
                        <a:gd name="T8" fmla="*/ 454 w 1815"/>
                        <a:gd name="T9" fmla="*/ 544 h 1361"/>
                        <a:gd name="T10" fmla="*/ 590 w 1815"/>
                        <a:gd name="T11" fmla="*/ 726 h 1361"/>
                        <a:gd name="T12" fmla="*/ 681 w 1815"/>
                        <a:gd name="T13" fmla="*/ 816 h 1361"/>
                        <a:gd name="T14" fmla="*/ 1134 w 1815"/>
                        <a:gd name="T15" fmla="*/ 1089 h 1361"/>
                        <a:gd name="T16" fmla="*/ 1270 w 1815"/>
                        <a:gd name="T17" fmla="*/ 1134 h 1361"/>
                        <a:gd name="T18" fmla="*/ 1815 w 1815"/>
                        <a:gd name="T19" fmla="*/ 1361 h 136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1815" h="1361">
                          <a:moveTo>
                            <a:pt x="0" y="0"/>
                          </a:moveTo>
                          <a:cubicBezTo>
                            <a:pt x="23" y="0"/>
                            <a:pt x="46" y="0"/>
                            <a:pt x="91" y="45"/>
                          </a:cubicBezTo>
                          <a:cubicBezTo>
                            <a:pt x="136" y="90"/>
                            <a:pt x="234" y="204"/>
                            <a:pt x="272" y="272"/>
                          </a:cubicBezTo>
                          <a:cubicBezTo>
                            <a:pt x="310" y="340"/>
                            <a:pt x="288" y="409"/>
                            <a:pt x="318" y="454"/>
                          </a:cubicBezTo>
                          <a:cubicBezTo>
                            <a:pt x="348" y="499"/>
                            <a:pt x="409" y="499"/>
                            <a:pt x="454" y="544"/>
                          </a:cubicBezTo>
                          <a:cubicBezTo>
                            <a:pt x="499" y="589"/>
                            <a:pt x="552" y="681"/>
                            <a:pt x="590" y="726"/>
                          </a:cubicBezTo>
                          <a:cubicBezTo>
                            <a:pt x="628" y="771"/>
                            <a:pt x="590" y="756"/>
                            <a:pt x="681" y="816"/>
                          </a:cubicBezTo>
                          <a:cubicBezTo>
                            <a:pt x="772" y="876"/>
                            <a:pt x="1036" y="1036"/>
                            <a:pt x="1134" y="1089"/>
                          </a:cubicBezTo>
                          <a:cubicBezTo>
                            <a:pt x="1232" y="1142"/>
                            <a:pt x="1156" y="1089"/>
                            <a:pt x="1270" y="1134"/>
                          </a:cubicBezTo>
                          <a:cubicBezTo>
                            <a:pt x="1384" y="1179"/>
                            <a:pt x="1717" y="1331"/>
                            <a:pt x="1815" y="1361"/>
                          </a:cubicBezTo>
                        </a:path>
                      </a:pathLst>
                    </a:custGeom>
                    <a:noFill/>
                    <a:ln w="25400" cap="flat" cmpd="sng">
                      <a:solidFill>
                        <a:schemeClr val="tx1"/>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6" name="Line 26">
                      <a:extLst>
                        <a:ext uri="{FF2B5EF4-FFF2-40B4-BE49-F238E27FC236}">
                          <a16:creationId xmlns:a16="http://schemas.microsoft.com/office/drawing/2014/main" id="{EA1B7D43-DB60-4910-AE44-D1389D23AC37}"/>
                        </a:ext>
                      </a:extLst>
                    </p:cNvPr>
                    <p:cNvSpPr>
                      <a:spLocks noChangeShapeType="1"/>
                    </p:cNvSpPr>
                    <p:nvPr/>
                  </p:nvSpPr>
                  <p:spPr bwMode="auto">
                    <a:xfrm>
                      <a:off x="3424" y="2207"/>
                      <a:ext cx="500" cy="0"/>
                    </a:xfrm>
                    <a:prstGeom prst="line">
                      <a:avLst/>
                    </a:prstGeom>
                    <a:noFill/>
                    <a:ln w="254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37" name="Text Box 30">
                      <a:extLst>
                        <a:ext uri="{FF2B5EF4-FFF2-40B4-BE49-F238E27FC236}">
                          <a16:creationId xmlns:a16="http://schemas.microsoft.com/office/drawing/2014/main" id="{BD242C00-345B-405C-AF81-B45E68941494}"/>
                        </a:ext>
                      </a:extLst>
                    </p:cNvPr>
                    <p:cNvSpPr txBox="1">
                      <a:spLocks noChangeArrowheads="1"/>
                    </p:cNvSpPr>
                    <p:nvPr/>
                  </p:nvSpPr>
                  <p:spPr bwMode="auto">
                    <a:xfrm>
                      <a:off x="3288" y="15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1</a:t>
                      </a:r>
                    </a:p>
                  </p:txBody>
                </p:sp>
                <p:sp>
                  <p:nvSpPr>
                    <p:cNvPr id="39" name="Text Box 48">
                      <a:extLst>
                        <a:ext uri="{FF2B5EF4-FFF2-40B4-BE49-F238E27FC236}">
                          <a16:creationId xmlns:a16="http://schemas.microsoft.com/office/drawing/2014/main" id="{8260B123-0B76-4A09-95E5-786E71062612}"/>
                        </a:ext>
                      </a:extLst>
                    </p:cNvPr>
                    <p:cNvSpPr txBox="1">
                      <a:spLocks noChangeArrowheads="1"/>
                    </p:cNvSpPr>
                    <p:nvPr/>
                  </p:nvSpPr>
                  <p:spPr bwMode="auto">
                    <a:xfrm>
                      <a:off x="3379" y="1925"/>
                      <a:ext cx="408" cy="2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1600" b="1">
                          <a:solidFill>
                            <a:srgbClr val="000000"/>
                          </a:solidFill>
                          <a:latin typeface="+mn-lt"/>
                        </a:rPr>
                        <a:t>2+3</a:t>
                      </a:r>
                    </a:p>
                  </p:txBody>
                </p:sp>
                <p:sp>
                  <p:nvSpPr>
                    <p:cNvPr id="40" name="Rectangle 54" descr="Wide upward diagonal">
                      <a:extLst>
                        <a:ext uri="{FF2B5EF4-FFF2-40B4-BE49-F238E27FC236}">
                          <a16:creationId xmlns:a16="http://schemas.microsoft.com/office/drawing/2014/main" id="{341565B3-D089-4869-9A25-652267010150}"/>
                        </a:ext>
                      </a:extLst>
                    </p:cNvPr>
                    <p:cNvSpPr>
                      <a:spLocks noChangeArrowheads="1"/>
                    </p:cNvSpPr>
                    <p:nvPr/>
                  </p:nvSpPr>
                  <p:spPr bwMode="auto">
                    <a:xfrm>
                      <a:off x="3452" y="3185"/>
                      <a:ext cx="1768" cy="546"/>
                    </a:xfrm>
                    <a:prstGeom prst="rect">
                      <a:avLst/>
                    </a:prstGeom>
                    <a:pattFill prst="wdUpDiag">
                      <a:fgClr>
                        <a:schemeClr val="tx1"/>
                      </a:fgClr>
                      <a:bgClr>
                        <a:schemeClr val="bg1"/>
                      </a:bgClr>
                    </a:pattFill>
                    <a:ln>
                      <a:noFill/>
                    </a:ln>
                    <a:effectLst/>
                    <a:extLs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sz="4800" b="1">
                        <a:solidFill>
                          <a:prstClr val="black"/>
                        </a:solidFill>
                        <a:effectLst>
                          <a:outerShdw blurRad="38100" dist="38100" dir="2700000" algn="tl">
                            <a:srgbClr val="000000">
                              <a:alpha val="43137"/>
                            </a:srgbClr>
                          </a:outerShdw>
                        </a:effectLst>
                        <a:latin typeface="+mn-lt"/>
                      </a:endParaRPr>
                    </a:p>
                  </p:txBody>
                </p:sp>
                <p:sp>
                  <p:nvSpPr>
                    <p:cNvPr id="41" name="Text Box 58">
                      <a:extLst>
                        <a:ext uri="{FF2B5EF4-FFF2-40B4-BE49-F238E27FC236}">
                          <a16:creationId xmlns:a16="http://schemas.microsoft.com/office/drawing/2014/main" id="{C612C439-0071-4466-968E-E3EDC7EC36A3}"/>
                        </a:ext>
                      </a:extLst>
                    </p:cNvPr>
                    <p:cNvSpPr txBox="1">
                      <a:spLocks noChangeArrowheads="1"/>
                    </p:cNvSpPr>
                    <p:nvPr/>
                  </p:nvSpPr>
                  <p:spPr bwMode="auto">
                    <a:xfrm>
                      <a:off x="2971" y="754"/>
                      <a:ext cx="861" cy="3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ctr">
                        <a:spcBef>
                          <a:spcPct val="50000"/>
                        </a:spcBef>
                        <a:buFontTx/>
                        <a:buNone/>
                      </a:pPr>
                      <a:r>
                        <a:rPr lang="de-DE" altLang="de-DE" sz="2400">
                          <a:solidFill>
                            <a:srgbClr val="000000"/>
                          </a:solidFill>
                          <a:latin typeface="+mn-lt"/>
                        </a:rPr>
                        <a:t>P[MW]</a:t>
                      </a:r>
                    </a:p>
                  </p:txBody>
                </p:sp>
              </p:grpSp>
            </p:grpSp>
          </p:grpSp>
        </p:grpSp>
        <p:sp>
          <p:nvSpPr>
            <p:cNvPr id="26" name="Text Box 63">
              <a:extLst>
                <a:ext uri="{FF2B5EF4-FFF2-40B4-BE49-F238E27FC236}">
                  <a16:creationId xmlns:a16="http://schemas.microsoft.com/office/drawing/2014/main" id="{751636D3-40AE-4A44-82A8-CFF10FDB2F88}"/>
                </a:ext>
              </a:extLst>
            </p:cNvPr>
            <p:cNvSpPr txBox="1">
              <a:spLocks noChangeArrowheads="1"/>
            </p:cNvSpPr>
            <p:nvPr/>
          </p:nvSpPr>
          <p:spPr bwMode="auto">
            <a:xfrm>
              <a:off x="6157913" y="6167438"/>
              <a:ext cx="2879725" cy="5055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lgn="ctr">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algn="r">
                <a:spcBef>
                  <a:spcPct val="50000"/>
                </a:spcBef>
                <a:buFontTx/>
                <a:buNone/>
              </a:pPr>
              <a:r>
                <a:rPr lang="en-US" altLang="de-DE" sz="2400">
                  <a:solidFill>
                    <a:srgbClr val="000000"/>
                  </a:solidFill>
                  <a:latin typeface="+mn-lt"/>
                </a:rPr>
                <a:t>Cumulative hours</a:t>
              </a:r>
            </a:p>
          </p:txBody>
        </p:sp>
      </p:grpSp>
      <p:sp>
        <p:nvSpPr>
          <p:cNvPr id="48" name="Rechteck 47">
            <a:extLst>
              <a:ext uri="{FF2B5EF4-FFF2-40B4-BE49-F238E27FC236}">
                <a16:creationId xmlns:a16="http://schemas.microsoft.com/office/drawing/2014/main" id="{631B0DE3-71C9-41FC-BB6E-7D938C2E132A}"/>
              </a:ext>
            </a:extLst>
          </p:cNvPr>
          <p:cNvSpPr/>
          <p:nvPr/>
        </p:nvSpPr>
        <p:spPr>
          <a:xfrm>
            <a:off x="1985900" y="2030542"/>
            <a:ext cx="1863011" cy="461665"/>
          </a:xfrm>
          <a:prstGeom prst="rect">
            <a:avLst/>
          </a:prstGeom>
        </p:spPr>
        <p:txBody>
          <a:bodyPr wrap="none">
            <a:spAutoFit/>
          </a:bodyPr>
          <a:lstStyle/>
          <a:p>
            <a:r>
              <a:rPr lang="en-US" altLang="de-DE" sz="2400" dirty="0">
                <a:solidFill>
                  <a:srgbClr val="C50E1F"/>
                </a:solidFill>
                <a:latin typeface="+mn-lt"/>
                <a:ea typeface="+mj-ea"/>
                <a:cs typeface="+mj-cs"/>
              </a:rPr>
              <a:t>Load Curve </a:t>
            </a:r>
            <a:endParaRPr lang="de-DE" dirty="0">
              <a:latin typeface="+mn-lt"/>
            </a:endParaRPr>
          </a:p>
        </p:txBody>
      </p:sp>
      <p:sp>
        <p:nvSpPr>
          <p:cNvPr id="49" name="Rechteck 48">
            <a:extLst>
              <a:ext uri="{FF2B5EF4-FFF2-40B4-BE49-F238E27FC236}">
                <a16:creationId xmlns:a16="http://schemas.microsoft.com/office/drawing/2014/main" id="{5701023B-45BF-4D52-A26C-C0DC92E8B009}"/>
              </a:ext>
            </a:extLst>
          </p:cNvPr>
          <p:cNvSpPr/>
          <p:nvPr/>
        </p:nvSpPr>
        <p:spPr>
          <a:xfrm>
            <a:off x="5491095" y="2034546"/>
            <a:ext cx="3113353" cy="461665"/>
          </a:xfrm>
          <a:prstGeom prst="rect">
            <a:avLst/>
          </a:prstGeom>
        </p:spPr>
        <p:txBody>
          <a:bodyPr wrap="none">
            <a:spAutoFit/>
          </a:bodyPr>
          <a:lstStyle/>
          <a:p>
            <a:r>
              <a:rPr lang="en-US" altLang="de-DE" sz="2400" dirty="0">
                <a:solidFill>
                  <a:srgbClr val="C50E1F"/>
                </a:solidFill>
                <a:latin typeface="+mn-lt"/>
                <a:ea typeface="+mj-ea"/>
                <a:cs typeface="+mj-cs"/>
              </a:rPr>
              <a:t>Load Duration Curve </a:t>
            </a:r>
            <a:endParaRPr lang="de-DE" dirty="0">
              <a:latin typeface="+mn-lt"/>
            </a:endParaRPr>
          </a:p>
        </p:txBody>
      </p:sp>
    </p:spTree>
    <p:extLst>
      <p:ext uri="{BB962C8B-B14F-4D97-AF65-F5344CB8AC3E}">
        <p14:creationId xmlns:p14="http://schemas.microsoft.com/office/powerpoint/2010/main" val="1184633661"/>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01757B1-F2E7-447B-8072-2F2FC4438676}"/>
              </a:ext>
            </a:extLst>
          </p:cNvPr>
          <p:cNvSpPr>
            <a:spLocks noGrp="1"/>
          </p:cNvSpPr>
          <p:nvPr>
            <p:ph type="title"/>
          </p:nvPr>
        </p:nvSpPr>
        <p:spPr>
          <a:xfrm>
            <a:off x="539750" y="995033"/>
            <a:ext cx="8061325" cy="743280"/>
          </a:xfrm>
        </p:spPr>
        <p:txBody>
          <a:bodyPr/>
          <a:lstStyle/>
          <a:p>
            <a:r>
              <a:rPr lang="de-DE" dirty="0">
                <a:latin typeface="+mn-lt"/>
              </a:rPr>
              <a:t>Load and Residual Load</a:t>
            </a:r>
            <a:br>
              <a:rPr lang="de-DE" dirty="0">
                <a:latin typeface="+mn-lt"/>
              </a:rPr>
            </a:br>
            <a:endParaRPr lang="de-DE" sz="1800" dirty="0">
              <a:latin typeface="+mn-lt"/>
            </a:endParaRPr>
          </a:p>
        </p:txBody>
      </p:sp>
      <p:sp>
        <p:nvSpPr>
          <p:cNvPr id="3" name="Inhaltsplatzhalter 2">
            <a:extLst>
              <a:ext uri="{FF2B5EF4-FFF2-40B4-BE49-F238E27FC236}">
                <a16:creationId xmlns:a16="http://schemas.microsoft.com/office/drawing/2014/main" id="{4A09A766-B4B4-4091-A860-7E88FC6BADA1}"/>
              </a:ext>
            </a:extLst>
          </p:cNvPr>
          <p:cNvSpPr>
            <a:spLocks noGrp="1"/>
          </p:cNvSpPr>
          <p:nvPr>
            <p:ph idx="1"/>
          </p:nvPr>
        </p:nvSpPr>
        <p:spPr/>
        <p:txBody>
          <a:bodyPr/>
          <a:lstStyle/>
          <a:p>
            <a:endParaRPr lang="de-DE" dirty="0"/>
          </a:p>
        </p:txBody>
      </p:sp>
      <p:sp>
        <p:nvSpPr>
          <p:cNvPr id="4" name="Fußzeilenplatzhalter 3">
            <a:extLst>
              <a:ext uri="{FF2B5EF4-FFF2-40B4-BE49-F238E27FC236}">
                <a16:creationId xmlns:a16="http://schemas.microsoft.com/office/drawing/2014/main" id="{5B9679DD-B936-4BB0-976C-FEE12C03D73B}"/>
              </a:ext>
            </a:extLst>
          </p:cNvPr>
          <p:cNvSpPr>
            <a:spLocks noGrp="1"/>
          </p:cNvSpPr>
          <p:nvPr>
            <p:ph type="ftr" sz="quarter" idx="10"/>
          </p:nvPr>
        </p:nvSpPr>
        <p:spPr/>
        <p:txBody>
          <a:bodyPr/>
          <a:lstStyle/>
          <a:p>
            <a:r>
              <a:rPr lang="de-DE" altLang="de-DE">
                <a:latin typeface="+mn-lt"/>
              </a:rPr>
              <a:t>Energy Economics </a:t>
            </a:r>
            <a:r>
              <a:rPr lang="de-DE" altLang="de-DE" b="0">
                <a:latin typeface="+mn-lt"/>
              </a:rPr>
              <a:t>|</a:t>
            </a:r>
            <a:r>
              <a:rPr lang="de-DE" altLang="de-DE">
                <a:latin typeface="+mn-lt"/>
              </a:rPr>
              <a:t> </a:t>
            </a:r>
            <a:r>
              <a:rPr lang="de-DE" altLang="de-DE" b="0">
                <a:latin typeface="+mn-lt"/>
              </a:rPr>
              <a:t>Plenary Tutorial</a:t>
            </a:r>
            <a:endParaRPr lang="de-DE" altLang="de-DE" b="0" dirty="0">
              <a:latin typeface="+mn-lt"/>
            </a:endParaRPr>
          </a:p>
        </p:txBody>
      </p:sp>
      <p:sp>
        <p:nvSpPr>
          <p:cNvPr id="5" name="Foliennummernplatzhalter 4">
            <a:extLst>
              <a:ext uri="{FF2B5EF4-FFF2-40B4-BE49-F238E27FC236}">
                <a16:creationId xmlns:a16="http://schemas.microsoft.com/office/drawing/2014/main" id="{C0F9C7DD-E86C-4102-BEC6-1A11A1B8777A}"/>
              </a:ext>
            </a:extLst>
          </p:cNvPr>
          <p:cNvSpPr>
            <a:spLocks noGrp="1"/>
          </p:cNvSpPr>
          <p:nvPr>
            <p:ph type="sldNum" sz="quarter" idx="11"/>
          </p:nvPr>
        </p:nvSpPr>
        <p:spPr/>
        <p:txBody>
          <a:bodyPr/>
          <a:lstStyle/>
          <a:p>
            <a:r>
              <a:rPr lang="de-DE" altLang="de-DE">
                <a:latin typeface="+mn-lt"/>
              </a:rPr>
              <a:t>Slide </a:t>
            </a:r>
            <a:fld id="{5EAACD38-76DA-45AF-B952-DE84E0A62E99}" type="slidenum">
              <a:rPr lang="de-DE" altLang="de-DE" smtClean="0">
                <a:latin typeface="+mn-lt"/>
              </a:rPr>
              <a:pPr/>
              <a:t>66</a:t>
            </a:fld>
            <a:endParaRPr lang="de-DE" altLang="de-DE" dirty="0">
              <a:latin typeface="+mn-lt"/>
            </a:endParaRPr>
          </a:p>
        </p:txBody>
      </p:sp>
      <p:graphicFrame>
        <p:nvGraphicFramePr>
          <p:cNvPr id="7" name="Diagramm 6">
            <a:extLst>
              <a:ext uri="{FF2B5EF4-FFF2-40B4-BE49-F238E27FC236}">
                <a16:creationId xmlns:a16="http://schemas.microsoft.com/office/drawing/2014/main" id="{51DF3965-BD81-4B38-A73D-98ED6F8DE0ED}"/>
              </a:ext>
            </a:extLst>
          </p:cNvPr>
          <p:cNvGraphicFramePr>
            <a:graphicFrameLocks/>
          </p:cNvGraphicFramePr>
          <p:nvPr>
            <p:extLst/>
          </p:nvPr>
        </p:nvGraphicFramePr>
        <p:xfrm>
          <a:off x="179512" y="1750219"/>
          <a:ext cx="8639175" cy="4610100"/>
        </p:xfrm>
        <a:graphic>
          <a:graphicData uri="http://schemas.openxmlformats.org/drawingml/2006/chart">
            <c:chart xmlns:c="http://schemas.openxmlformats.org/drawingml/2006/chart" xmlns:r="http://schemas.openxmlformats.org/officeDocument/2006/relationships" r:id="rId3"/>
          </a:graphicData>
        </a:graphic>
      </p:graphicFrame>
      <p:sp>
        <p:nvSpPr>
          <p:cNvPr id="8" name="Pfeil nach rechts 22">
            <a:extLst>
              <a:ext uri="{FF2B5EF4-FFF2-40B4-BE49-F238E27FC236}">
                <a16:creationId xmlns:a16="http://schemas.microsoft.com/office/drawing/2014/main" id="{955C1E31-3AD3-41B9-9A6D-15CCBD1C2425}"/>
              </a:ext>
            </a:extLst>
          </p:cNvPr>
          <p:cNvSpPr/>
          <p:nvPr/>
        </p:nvSpPr>
        <p:spPr bwMode="auto">
          <a:xfrm rot="5400000">
            <a:off x="4074947" y="3517609"/>
            <a:ext cx="580039" cy="300544"/>
          </a:xfrm>
          <a:prstGeom prst="rightArrow">
            <a:avLst>
              <a:gd name="adj1" fmla="val 43386"/>
              <a:gd name="adj2" fmla="val 66213"/>
            </a:avLst>
          </a:prstGeom>
          <a:solidFill>
            <a:schemeClr val="bg1">
              <a:lumMod val="50000"/>
            </a:schemeClr>
          </a:solidFill>
          <a:ln w="9525" cap="flat" cmpd="sng" algn="ctr">
            <a:no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dirty="0">
              <a:ln>
                <a:noFill/>
              </a:ln>
              <a:solidFill>
                <a:schemeClr val="tx1"/>
              </a:solidFill>
              <a:effectLst/>
              <a:latin typeface="+mn-lt"/>
            </a:endParaRPr>
          </a:p>
        </p:txBody>
      </p:sp>
      <p:sp>
        <p:nvSpPr>
          <p:cNvPr id="9" name="Freihandform 23">
            <a:extLst>
              <a:ext uri="{FF2B5EF4-FFF2-40B4-BE49-F238E27FC236}">
                <a16:creationId xmlns:a16="http://schemas.microsoft.com/office/drawing/2014/main" id="{12935594-9B3F-437D-A72B-059B931A3218}"/>
              </a:ext>
            </a:extLst>
          </p:cNvPr>
          <p:cNvSpPr/>
          <p:nvPr/>
        </p:nvSpPr>
        <p:spPr>
          <a:xfrm>
            <a:off x="1112962" y="2397919"/>
            <a:ext cx="7362825" cy="1743075"/>
          </a:xfrm>
          <a:custGeom>
            <a:avLst/>
            <a:gdLst>
              <a:gd name="connsiteX0" fmla="*/ 0 w 7362825"/>
              <a:gd name="connsiteY0" fmla="*/ 0 h 1743075"/>
              <a:gd name="connsiteX1" fmla="*/ 1638300 w 7362825"/>
              <a:gd name="connsiteY1" fmla="*/ 581025 h 1743075"/>
              <a:gd name="connsiteX2" fmla="*/ 4733925 w 7362825"/>
              <a:gd name="connsiteY2" fmla="*/ 952500 h 1743075"/>
              <a:gd name="connsiteX3" fmla="*/ 6619875 w 7362825"/>
              <a:gd name="connsiteY3" fmla="*/ 1171575 h 1743075"/>
              <a:gd name="connsiteX4" fmla="*/ 7362825 w 7362825"/>
              <a:gd name="connsiteY4" fmla="*/ 1743075 h 17430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362825" h="1743075">
                <a:moveTo>
                  <a:pt x="0" y="0"/>
                </a:moveTo>
                <a:cubicBezTo>
                  <a:pt x="424656" y="211137"/>
                  <a:pt x="849313" y="422275"/>
                  <a:pt x="1638300" y="581025"/>
                </a:cubicBezTo>
                <a:cubicBezTo>
                  <a:pt x="2427287" y="739775"/>
                  <a:pt x="4733925" y="952500"/>
                  <a:pt x="4733925" y="952500"/>
                </a:cubicBezTo>
                <a:cubicBezTo>
                  <a:pt x="5564187" y="1050925"/>
                  <a:pt x="6181725" y="1039813"/>
                  <a:pt x="6619875" y="1171575"/>
                </a:cubicBezTo>
                <a:cubicBezTo>
                  <a:pt x="7058025" y="1303338"/>
                  <a:pt x="7210425" y="1523206"/>
                  <a:pt x="7362825" y="1743075"/>
                </a:cubicBezTo>
              </a:path>
            </a:pathLst>
          </a:custGeom>
          <a:noFill/>
          <a:ln w="381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0" name="Textfeld 9">
            <a:extLst>
              <a:ext uri="{FF2B5EF4-FFF2-40B4-BE49-F238E27FC236}">
                <a16:creationId xmlns:a16="http://schemas.microsoft.com/office/drawing/2014/main" id="{1B723820-7552-47B5-BD7D-9F1CD66FD414}"/>
              </a:ext>
            </a:extLst>
          </p:cNvPr>
          <p:cNvSpPr txBox="1"/>
          <p:nvPr/>
        </p:nvSpPr>
        <p:spPr>
          <a:xfrm>
            <a:off x="5448689" y="3005688"/>
            <a:ext cx="1440160" cy="338554"/>
          </a:xfrm>
          <a:prstGeom prst="rect">
            <a:avLst/>
          </a:prstGeom>
          <a:noFill/>
        </p:spPr>
        <p:txBody>
          <a:bodyPr wrap="square" rtlCol="0">
            <a:spAutoFit/>
          </a:bodyPr>
          <a:lstStyle/>
          <a:p>
            <a:r>
              <a:rPr lang="de-DE" sz="1600" dirty="0">
                <a:solidFill>
                  <a:srgbClr val="C00000"/>
                </a:solidFill>
                <a:latin typeface="+mn-lt"/>
              </a:rPr>
              <a:t>Load</a:t>
            </a:r>
          </a:p>
        </p:txBody>
      </p:sp>
      <p:sp>
        <p:nvSpPr>
          <p:cNvPr id="11" name="Textfeld 10">
            <a:extLst>
              <a:ext uri="{FF2B5EF4-FFF2-40B4-BE49-F238E27FC236}">
                <a16:creationId xmlns:a16="http://schemas.microsoft.com/office/drawing/2014/main" id="{0209C813-9ADE-45CA-812A-ACF290983E55}"/>
              </a:ext>
            </a:extLst>
          </p:cNvPr>
          <p:cNvSpPr txBox="1"/>
          <p:nvPr/>
        </p:nvSpPr>
        <p:spPr>
          <a:xfrm>
            <a:off x="4454591" y="3457856"/>
            <a:ext cx="4021195" cy="461665"/>
          </a:xfrm>
          <a:prstGeom prst="rect">
            <a:avLst/>
          </a:prstGeom>
          <a:noFill/>
        </p:spPr>
        <p:txBody>
          <a:bodyPr wrap="square" rtlCol="0">
            <a:spAutoFit/>
          </a:bodyPr>
          <a:lstStyle/>
          <a:p>
            <a:pPr algn="l"/>
            <a:r>
              <a:rPr lang="en-US" dirty="0">
                <a:solidFill>
                  <a:schemeClr val="bg2">
                    <a:lumMod val="50000"/>
                  </a:schemeClr>
                </a:solidFill>
                <a:latin typeface="+mn-lt"/>
              </a:rPr>
              <a:t>reduced by must-run</a:t>
            </a:r>
          </a:p>
          <a:p>
            <a:pPr algn="l"/>
            <a:r>
              <a:rPr lang="en-US" dirty="0">
                <a:solidFill>
                  <a:schemeClr val="bg2">
                    <a:lumMod val="50000"/>
                  </a:schemeClr>
                </a:solidFill>
                <a:latin typeface="+mn-lt"/>
              </a:rPr>
              <a:t>(RES, inflexible conventional technologies) </a:t>
            </a:r>
          </a:p>
        </p:txBody>
      </p:sp>
      <p:sp>
        <p:nvSpPr>
          <p:cNvPr id="12" name="Freihandform 26">
            <a:extLst>
              <a:ext uri="{FF2B5EF4-FFF2-40B4-BE49-F238E27FC236}">
                <a16:creationId xmlns:a16="http://schemas.microsoft.com/office/drawing/2014/main" id="{0341D179-DFEC-4E43-ABAA-E17F00A037CB}"/>
              </a:ext>
            </a:extLst>
          </p:cNvPr>
          <p:cNvSpPr/>
          <p:nvPr/>
        </p:nvSpPr>
        <p:spPr>
          <a:xfrm>
            <a:off x="4601833" y="4262248"/>
            <a:ext cx="3881059" cy="1333500"/>
          </a:xfrm>
          <a:custGeom>
            <a:avLst/>
            <a:gdLst>
              <a:gd name="connsiteX0" fmla="*/ 0 w 3894666"/>
              <a:gd name="connsiteY0" fmla="*/ 0 h 1333500"/>
              <a:gd name="connsiteX1" fmla="*/ 3873500 w 3894666"/>
              <a:gd name="connsiteY1" fmla="*/ 21166 h 1333500"/>
              <a:gd name="connsiteX2" fmla="*/ 3894666 w 3894666"/>
              <a:gd name="connsiteY2" fmla="*/ 1333500 h 1333500"/>
              <a:gd name="connsiteX3" fmla="*/ 3587750 w 3894666"/>
              <a:gd name="connsiteY3" fmla="*/ 1016000 h 1333500"/>
              <a:gd name="connsiteX4" fmla="*/ 3259666 w 3894666"/>
              <a:gd name="connsiteY4" fmla="*/ 846666 h 1333500"/>
              <a:gd name="connsiteX5" fmla="*/ 2794000 w 3894666"/>
              <a:gd name="connsiteY5" fmla="*/ 677333 h 1333500"/>
              <a:gd name="connsiteX6" fmla="*/ 2180166 w 3894666"/>
              <a:gd name="connsiteY6" fmla="*/ 508000 h 1333500"/>
              <a:gd name="connsiteX7" fmla="*/ 1566333 w 3894666"/>
              <a:gd name="connsiteY7" fmla="*/ 338666 h 1333500"/>
              <a:gd name="connsiteX8" fmla="*/ 994833 w 3894666"/>
              <a:gd name="connsiteY8" fmla="*/ 211666 h 1333500"/>
              <a:gd name="connsiteX9" fmla="*/ 402166 w 3894666"/>
              <a:gd name="connsiteY9" fmla="*/ 95250 h 1333500"/>
              <a:gd name="connsiteX10" fmla="*/ 0 w 3894666"/>
              <a:gd name="connsiteY10" fmla="*/ 0 h 1333500"/>
              <a:gd name="connsiteX0" fmla="*/ 0 w 3881059"/>
              <a:gd name="connsiteY0" fmla="*/ 0 h 1333500"/>
              <a:gd name="connsiteX1" fmla="*/ 3873500 w 3881059"/>
              <a:gd name="connsiteY1" fmla="*/ 21166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130"/>
              <a:gd name="connsiteY0" fmla="*/ 0 h 1333500"/>
              <a:gd name="connsiteX1" fmla="*/ 3880303 w 3881130"/>
              <a:gd name="connsiteY1" fmla="*/ 21166 h 1333500"/>
              <a:gd name="connsiteX2" fmla="*/ 3881059 w 3881130"/>
              <a:gd name="connsiteY2" fmla="*/ 1333500 h 1333500"/>
              <a:gd name="connsiteX3" fmla="*/ 3587750 w 3881130"/>
              <a:gd name="connsiteY3" fmla="*/ 1016000 h 1333500"/>
              <a:gd name="connsiteX4" fmla="*/ 3259666 w 3881130"/>
              <a:gd name="connsiteY4" fmla="*/ 846666 h 1333500"/>
              <a:gd name="connsiteX5" fmla="*/ 2794000 w 3881130"/>
              <a:gd name="connsiteY5" fmla="*/ 677333 h 1333500"/>
              <a:gd name="connsiteX6" fmla="*/ 2180166 w 3881130"/>
              <a:gd name="connsiteY6" fmla="*/ 508000 h 1333500"/>
              <a:gd name="connsiteX7" fmla="*/ 1566333 w 3881130"/>
              <a:gd name="connsiteY7" fmla="*/ 338666 h 1333500"/>
              <a:gd name="connsiteX8" fmla="*/ 994833 w 3881130"/>
              <a:gd name="connsiteY8" fmla="*/ 211666 h 1333500"/>
              <a:gd name="connsiteX9" fmla="*/ 402166 w 3881130"/>
              <a:gd name="connsiteY9" fmla="*/ 95250 h 1333500"/>
              <a:gd name="connsiteX10" fmla="*/ 0 w 3881130"/>
              <a:gd name="connsiteY10" fmla="*/ 0 h 1333500"/>
              <a:gd name="connsiteX0" fmla="*/ 0 w 3881059"/>
              <a:gd name="connsiteY0" fmla="*/ 0 h 1333500"/>
              <a:gd name="connsiteX1" fmla="*/ 3874693 w 3881059"/>
              <a:gd name="connsiteY1" fmla="*/ 9947 h 1333500"/>
              <a:gd name="connsiteX2" fmla="*/ 3881059 w 3881059"/>
              <a:gd name="connsiteY2" fmla="*/ 1333500 h 1333500"/>
              <a:gd name="connsiteX3" fmla="*/ 3587750 w 3881059"/>
              <a:gd name="connsiteY3" fmla="*/ 1016000 h 1333500"/>
              <a:gd name="connsiteX4" fmla="*/ 3259666 w 3881059"/>
              <a:gd name="connsiteY4" fmla="*/ 846666 h 1333500"/>
              <a:gd name="connsiteX5" fmla="*/ 2794000 w 3881059"/>
              <a:gd name="connsiteY5" fmla="*/ 677333 h 1333500"/>
              <a:gd name="connsiteX6" fmla="*/ 2180166 w 3881059"/>
              <a:gd name="connsiteY6" fmla="*/ 508000 h 1333500"/>
              <a:gd name="connsiteX7" fmla="*/ 1566333 w 3881059"/>
              <a:gd name="connsiteY7" fmla="*/ 338666 h 1333500"/>
              <a:gd name="connsiteX8" fmla="*/ 994833 w 3881059"/>
              <a:gd name="connsiteY8" fmla="*/ 211666 h 1333500"/>
              <a:gd name="connsiteX9" fmla="*/ 402166 w 3881059"/>
              <a:gd name="connsiteY9" fmla="*/ 95250 h 1333500"/>
              <a:gd name="connsiteX10" fmla="*/ 0 w 3881059"/>
              <a:gd name="connsiteY10" fmla="*/ 0 h 133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881059" h="1333500">
                <a:moveTo>
                  <a:pt x="0" y="0"/>
                </a:moveTo>
                <a:lnTo>
                  <a:pt x="3874693" y="9947"/>
                </a:lnTo>
                <a:cubicBezTo>
                  <a:pt x="3877213" y="447392"/>
                  <a:pt x="3878539" y="896055"/>
                  <a:pt x="3881059" y="1333500"/>
                </a:cubicBezTo>
                <a:lnTo>
                  <a:pt x="3587750" y="1016000"/>
                </a:lnTo>
                <a:lnTo>
                  <a:pt x="3259666" y="846666"/>
                </a:lnTo>
                <a:lnTo>
                  <a:pt x="2794000" y="677333"/>
                </a:lnTo>
                <a:lnTo>
                  <a:pt x="2180166" y="508000"/>
                </a:lnTo>
                <a:lnTo>
                  <a:pt x="1566333" y="338666"/>
                </a:lnTo>
                <a:lnTo>
                  <a:pt x="994833" y="211666"/>
                </a:lnTo>
                <a:lnTo>
                  <a:pt x="402166" y="95250"/>
                </a:lnTo>
                <a:lnTo>
                  <a:pt x="0" y="0"/>
                </a:lnTo>
                <a:close/>
              </a:path>
            </a:pathLst>
          </a:custGeom>
          <a:solidFill>
            <a:schemeClr val="accent1">
              <a:alpha val="60000"/>
            </a:schemeClr>
          </a:solidFill>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t" anchorCtr="0" forceAA="0" compatLnSpc="1">
            <a:prstTxWarp prst="textNoShape">
              <a:avLst/>
            </a:prstTxWarp>
            <a:noAutofit/>
          </a:bodyPr>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3" name="Textfeld 12">
            <a:extLst>
              <a:ext uri="{FF2B5EF4-FFF2-40B4-BE49-F238E27FC236}">
                <a16:creationId xmlns:a16="http://schemas.microsoft.com/office/drawing/2014/main" id="{9A91A797-1BCB-412D-A13B-D9D9A00A3540}"/>
              </a:ext>
            </a:extLst>
          </p:cNvPr>
          <p:cNvSpPr txBox="1"/>
          <p:nvPr/>
        </p:nvSpPr>
        <p:spPr>
          <a:xfrm>
            <a:off x="4867925" y="3935178"/>
            <a:ext cx="2236101" cy="338554"/>
          </a:xfrm>
          <a:prstGeom prst="rect">
            <a:avLst/>
          </a:prstGeom>
          <a:noFill/>
        </p:spPr>
        <p:txBody>
          <a:bodyPr wrap="square" rtlCol="0">
            <a:spAutoFit/>
          </a:bodyPr>
          <a:lstStyle/>
          <a:p>
            <a:pPr algn="l"/>
            <a:r>
              <a:rPr lang="en-US" sz="1600" dirty="0">
                <a:solidFill>
                  <a:schemeClr val="bg2">
                    <a:lumMod val="50000"/>
                  </a:schemeClr>
                </a:solidFill>
                <a:latin typeface="+mn-lt"/>
              </a:rPr>
              <a:t>Residual Load </a:t>
            </a:r>
          </a:p>
        </p:txBody>
      </p:sp>
      <p:sp>
        <p:nvSpPr>
          <p:cNvPr id="14" name="Textfeld 13">
            <a:extLst>
              <a:ext uri="{FF2B5EF4-FFF2-40B4-BE49-F238E27FC236}">
                <a16:creationId xmlns:a16="http://schemas.microsoft.com/office/drawing/2014/main" id="{BD8022FA-0A80-40BF-8A3F-D9AEC73B5736}"/>
              </a:ext>
            </a:extLst>
          </p:cNvPr>
          <p:cNvSpPr txBox="1"/>
          <p:nvPr/>
        </p:nvSpPr>
        <p:spPr>
          <a:xfrm>
            <a:off x="7077611" y="4590444"/>
            <a:ext cx="1613514" cy="369332"/>
          </a:xfrm>
          <a:prstGeom prst="rect">
            <a:avLst/>
          </a:prstGeom>
          <a:noFill/>
        </p:spPr>
        <p:txBody>
          <a:bodyPr wrap="square" rtlCol="0">
            <a:spAutoFit/>
          </a:bodyPr>
          <a:lstStyle/>
          <a:p>
            <a:r>
              <a:rPr lang="de-DE" sz="1800" b="1" dirty="0">
                <a:solidFill>
                  <a:schemeClr val="bg1"/>
                </a:solidFill>
                <a:latin typeface="+mn-lt"/>
              </a:rPr>
              <a:t>Surplus</a:t>
            </a:r>
          </a:p>
        </p:txBody>
      </p:sp>
      <p:sp>
        <p:nvSpPr>
          <p:cNvPr id="15" name="Textfeld 14">
            <a:extLst>
              <a:ext uri="{FF2B5EF4-FFF2-40B4-BE49-F238E27FC236}">
                <a16:creationId xmlns:a16="http://schemas.microsoft.com/office/drawing/2014/main" id="{A1DF2DCA-B3C4-4604-A325-C53D7481B52C}"/>
              </a:ext>
            </a:extLst>
          </p:cNvPr>
          <p:cNvSpPr txBox="1"/>
          <p:nvPr/>
        </p:nvSpPr>
        <p:spPr>
          <a:xfrm>
            <a:off x="5448689" y="4820692"/>
            <a:ext cx="3165818" cy="1077218"/>
          </a:xfrm>
          <a:prstGeom prst="rect">
            <a:avLst/>
          </a:prstGeom>
          <a:noFill/>
        </p:spPr>
        <p:txBody>
          <a:bodyPr wrap="square" rtlCol="0">
            <a:spAutoFit/>
          </a:bodyPr>
          <a:lstStyle/>
          <a:p>
            <a:pPr algn="l"/>
            <a:r>
              <a:rPr lang="en-US" sz="1600" dirty="0">
                <a:solidFill>
                  <a:schemeClr val="bg2">
                    <a:lumMod val="50000"/>
                  </a:schemeClr>
                </a:solidFill>
                <a:latin typeface="+mn-lt"/>
              </a:rPr>
              <a:t>applicable for</a:t>
            </a:r>
          </a:p>
          <a:p>
            <a:pPr marL="285750" indent="-285750" algn="l">
              <a:buFont typeface="Arial" panose="020B0604020202020204" pitchFamily="34" charset="0"/>
              <a:buChar char="•"/>
            </a:pPr>
            <a:r>
              <a:rPr lang="en-US" sz="1600" dirty="0">
                <a:solidFill>
                  <a:schemeClr val="bg2">
                    <a:lumMod val="50000"/>
                  </a:schemeClr>
                </a:solidFill>
                <a:latin typeface="+mn-lt"/>
              </a:rPr>
              <a:t>storage charge</a:t>
            </a:r>
          </a:p>
          <a:p>
            <a:pPr marL="285750" indent="-285750" algn="l">
              <a:buFont typeface="Arial" panose="020B0604020202020204" pitchFamily="34" charset="0"/>
              <a:buChar char="•"/>
            </a:pPr>
            <a:r>
              <a:rPr lang="en-US" sz="1600" dirty="0">
                <a:solidFill>
                  <a:schemeClr val="bg2">
                    <a:lumMod val="50000"/>
                  </a:schemeClr>
                </a:solidFill>
                <a:latin typeface="+mn-lt"/>
              </a:rPr>
              <a:t>additional consumption: </a:t>
            </a:r>
            <a:r>
              <a:rPr lang="en-US" sz="1600" dirty="0" err="1">
                <a:solidFill>
                  <a:schemeClr val="bg2">
                    <a:lumMod val="50000"/>
                  </a:schemeClr>
                </a:solidFill>
                <a:latin typeface="+mn-lt"/>
              </a:rPr>
              <a:t>intersectoral</a:t>
            </a:r>
            <a:r>
              <a:rPr lang="en-US" sz="1600" dirty="0">
                <a:solidFill>
                  <a:schemeClr val="bg2">
                    <a:lumMod val="50000"/>
                  </a:schemeClr>
                </a:solidFill>
                <a:latin typeface="+mn-lt"/>
              </a:rPr>
              <a:t> technologies</a:t>
            </a:r>
          </a:p>
        </p:txBody>
      </p:sp>
      <p:sp>
        <p:nvSpPr>
          <p:cNvPr id="16" name="Textfeld 15">
            <a:extLst>
              <a:ext uri="{FF2B5EF4-FFF2-40B4-BE49-F238E27FC236}">
                <a16:creationId xmlns:a16="http://schemas.microsoft.com/office/drawing/2014/main" id="{7367B9CF-AE22-4CB1-81A7-02525D99FABF}"/>
              </a:ext>
            </a:extLst>
          </p:cNvPr>
          <p:cNvSpPr txBox="1"/>
          <p:nvPr/>
        </p:nvSpPr>
        <p:spPr>
          <a:xfrm>
            <a:off x="1437885" y="2963883"/>
            <a:ext cx="3165818" cy="830997"/>
          </a:xfrm>
          <a:prstGeom prst="rect">
            <a:avLst/>
          </a:prstGeom>
          <a:noFill/>
        </p:spPr>
        <p:txBody>
          <a:bodyPr wrap="square" rtlCol="0">
            <a:spAutoFit/>
          </a:bodyPr>
          <a:lstStyle/>
          <a:p>
            <a:pPr algn="l"/>
            <a:r>
              <a:rPr lang="en-US" sz="1600" dirty="0">
                <a:solidFill>
                  <a:schemeClr val="bg2">
                    <a:lumMod val="50000"/>
                  </a:schemeClr>
                </a:solidFill>
                <a:latin typeface="+mn-lt"/>
              </a:rPr>
              <a:t>to be covered by</a:t>
            </a:r>
          </a:p>
          <a:p>
            <a:pPr marL="285750" indent="-285750" algn="l">
              <a:buFont typeface="Arial" panose="020B0604020202020204" pitchFamily="34" charset="0"/>
              <a:buChar char="•"/>
            </a:pPr>
            <a:r>
              <a:rPr lang="en-US" sz="1600" dirty="0">
                <a:solidFill>
                  <a:schemeClr val="bg2">
                    <a:lumMod val="50000"/>
                  </a:schemeClr>
                </a:solidFill>
                <a:latin typeface="+mn-lt"/>
              </a:rPr>
              <a:t>adjustable generation</a:t>
            </a:r>
          </a:p>
          <a:p>
            <a:pPr marL="285750" indent="-285750" algn="l">
              <a:buFont typeface="Arial" panose="020B0604020202020204" pitchFamily="34" charset="0"/>
              <a:buChar char="•"/>
            </a:pPr>
            <a:r>
              <a:rPr lang="en-US" sz="1600" dirty="0">
                <a:solidFill>
                  <a:schemeClr val="bg2">
                    <a:lumMod val="50000"/>
                  </a:schemeClr>
                </a:solidFill>
                <a:latin typeface="+mn-lt"/>
              </a:rPr>
              <a:t>storage discharge</a:t>
            </a:r>
          </a:p>
        </p:txBody>
      </p:sp>
      <p:sp>
        <p:nvSpPr>
          <p:cNvPr id="17" name="Freihandform 31">
            <a:extLst>
              <a:ext uri="{FF2B5EF4-FFF2-40B4-BE49-F238E27FC236}">
                <a16:creationId xmlns:a16="http://schemas.microsoft.com/office/drawing/2014/main" id="{AABBC081-3B57-4ACD-B7CA-A54B83BDA412}"/>
              </a:ext>
            </a:extLst>
          </p:cNvPr>
          <p:cNvSpPr/>
          <p:nvPr/>
        </p:nvSpPr>
        <p:spPr bwMode="auto">
          <a:xfrm>
            <a:off x="1115122" y="2879439"/>
            <a:ext cx="3390437" cy="1387053"/>
          </a:xfrm>
          <a:custGeom>
            <a:avLst/>
            <a:gdLst>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5683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66779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69434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78419 w 3389971"/>
              <a:gd name="connsiteY6" fmla="*/ 65792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71600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25190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9251 w 3389971"/>
              <a:gd name="connsiteY4" fmla="*/ 970156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389971"/>
              <a:gd name="connsiteY0" fmla="*/ 0 h 1382751"/>
              <a:gd name="connsiteX1" fmla="*/ 11151 w 3389971"/>
              <a:gd name="connsiteY1" fmla="*/ 1382751 h 1382751"/>
              <a:gd name="connsiteX2" fmla="*/ 3389971 w 3389971"/>
              <a:gd name="connsiteY2" fmla="*/ 1381991 h 1382751"/>
              <a:gd name="connsiteX3" fmla="*/ 1795346 w 3389971"/>
              <a:gd name="connsiteY3" fmla="*/ 1148576 h 1382751"/>
              <a:gd name="connsiteX4" fmla="*/ 794227 w 3389971"/>
              <a:gd name="connsiteY4" fmla="*/ 985228 h 1382751"/>
              <a:gd name="connsiteX5" fmla="*/ 386657 w 3389971"/>
              <a:gd name="connsiteY5" fmla="*/ 840262 h 1382751"/>
              <a:gd name="connsiteX6" fmla="*/ 148602 w 3389971"/>
              <a:gd name="connsiteY6" fmla="*/ 667862 h 1382751"/>
              <a:gd name="connsiteX7" fmla="*/ 66907 w 3389971"/>
              <a:gd name="connsiteY7" fmla="*/ 479503 h 1382751"/>
              <a:gd name="connsiteX8" fmla="*/ 0 w 3389971"/>
              <a:gd name="connsiteY8" fmla="*/ 0 h 1382751"/>
              <a:gd name="connsiteX0" fmla="*/ 0 w 3431979"/>
              <a:gd name="connsiteY0" fmla="*/ 0 h 1398734"/>
              <a:gd name="connsiteX1" fmla="*/ 11151 w 3431979"/>
              <a:gd name="connsiteY1" fmla="*/ 1382751 h 1398734"/>
              <a:gd name="connsiteX2" fmla="*/ 3389971 w 3431979"/>
              <a:gd name="connsiteY2" fmla="*/ 1381991 h 1398734"/>
              <a:gd name="connsiteX3" fmla="*/ 1795346 w 3431979"/>
              <a:gd name="connsiteY3" fmla="*/ 1158625 h 1398734"/>
              <a:gd name="connsiteX4" fmla="*/ 794227 w 3431979"/>
              <a:gd name="connsiteY4" fmla="*/ 985228 h 1398734"/>
              <a:gd name="connsiteX5" fmla="*/ 386657 w 3431979"/>
              <a:gd name="connsiteY5" fmla="*/ 840262 h 1398734"/>
              <a:gd name="connsiteX6" fmla="*/ 148602 w 3431979"/>
              <a:gd name="connsiteY6" fmla="*/ 667862 h 1398734"/>
              <a:gd name="connsiteX7" fmla="*/ 66907 w 3431979"/>
              <a:gd name="connsiteY7" fmla="*/ 479503 h 1398734"/>
              <a:gd name="connsiteX8" fmla="*/ 0 w 3431979"/>
              <a:gd name="connsiteY8" fmla="*/ 0 h 1398734"/>
              <a:gd name="connsiteX0" fmla="*/ 0 w 3387981"/>
              <a:gd name="connsiteY0" fmla="*/ 0 h 1402528"/>
              <a:gd name="connsiteX1" fmla="*/ 11151 w 3387981"/>
              <a:gd name="connsiteY1" fmla="*/ 1382751 h 1402528"/>
              <a:gd name="connsiteX2" fmla="*/ 3344753 w 3387981"/>
              <a:gd name="connsiteY2" fmla="*/ 1387015 h 1402528"/>
              <a:gd name="connsiteX3" fmla="*/ 1795346 w 3387981"/>
              <a:gd name="connsiteY3" fmla="*/ 1158625 h 1402528"/>
              <a:gd name="connsiteX4" fmla="*/ 794227 w 3387981"/>
              <a:gd name="connsiteY4" fmla="*/ 985228 h 1402528"/>
              <a:gd name="connsiteX5" fmla="*/ 386657 w 3387981"/>
              <a:gd name="connsiteY5" fmla="*/ 840262 h 1402528"/>
              <a:gd name="connsiteX6" fmla="*/ 148602 w 3387981"/>
              <a:gd name="connsiteY6" fmla="*/ 667862 h 1402528"/>
              <a:gd name="connsiteX7" fmla="*/ 66907 w 3387981"/>
              <a:gd name="connsiteY7" fmla="*/ 479503 h 1402528"/>
              <a:gd name="connsiteX8" fmla="*/ 0 w 3387981"/>
              <a:gd name="connsiteY8" fmla="*/ 0 h 1402528"/>
              <a:gd name="connsiteX0" fmla="*/ 0 w 3390437"/>
              <a:gd name="connsiteY0" fmla="*/ 0 h 1387053"/>
              <a:gd name="connsiteX1" fmla="*/ 11151 w 3390437"/>
              <a:gd name="connsiteY1" fmla="*/ 1382751 h 1387053"/>
              <a:gd name="connsiteX2" fmla="*/ 3344753 w 3390437"/>
              <a:gd name="connsiteY2" fmla="*/ 1387015 h 1387053"/>
              <a:gd name="connsiteX3" fmla="*/ 1795346 w 3390437"/>
              <a:gd name="connsiteY3" fmla="*/ 1158625 h 1387053"/>
              <a:gd name="connsiteX4" fmla="*/ 794227 w 3390437"/>
              <a:gd name="connsiteY4" fmla="*/ 985228 h 1387053"/>
              <a:gd name="connsiteX5" fmla="*/ 386657 w 3390437"/>
              <a:gd name="connsiteY5" fmla="*/ 840262 h 1387053"/>
              <a:gd name="connsiteX6" fmla="*/ 148602 w 3390437"/>
              <a:gd name="connsiteY6" fmla="*/ 667862 h 1387053"/>
              <a:gd name="connsiteX7" fmla="*/ 66907 w 3390437"/>
              <a:gd name="connsiteY7" fmla="*/ 479503 h 1387053"/>
              <a:gd name="connsiteX8" fmla="*/ 0 w 3390437"/>
              <a:gd name="connsiteY8" fmla="*/ 0 h 13870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390437" h="1387053">
                <a:moveTo>
                  <a:pt x="0" y="0"/>
                </a:moveTo>
                <a:lnTo>
                  <a:pt x="11151" y="1382751"/>
                </a:lnTo>
                <a:lnTo>
                  <a:pt x="3344753" y="1387015"/>
                </a:lnTo>
                <a:cubicBezTo>
                  <a:pt x="3652168" y="1389854"/>
                  <a:pt x="2326888" y="1233080"/>
                  <a:pt x="1795346" y="1158625"/>
                </a:cubicBezTo>
                <a:lnTo>
                  <a:pt x="794227" y="985228"/>
                </a:lnTo>
                <a:lnTo>
                  <a:pt x="386657" y="840262"/>
                </a:lnTo>
                <a:lnTo>
                  <a:pt x="148602" y="667862"/>
                </a:lnTo>
                <a:lnTo>
                  <a:pt x="66907" y="479503"/>
                </a:lnTo>
                <a:lnTo>
                  <a:pt x="0" y="0"/>
                </a:lnTo>
                <a:close/>
              </a:path>
            </a:pathLst>
          </a:custGeom>
          <a:solidFill>
            <a:schemeClr val="accent1">
              <a:alpha val="60000"/>
            </a:schemeClr>
          </a:solidFill>
          <a:ln w="9525" cap="flat" cmpd="sng" algn="ctr">
            <a:solidFill>
              <a:schemeClr val="accent1"/>
            </a:solidFill>
            <a:prstDash val="solid"/>
            <a:round/>
            <a:headEnd type="none" w="med" len="med"/>
            <a:tailEnd type="none" w="med" len="med"/>
          </a:ln>
          <a:effectLst/>
          <a:ex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de-DE" sz="1200" b="0" i="0" u="none" strike="noStrike" cap="none" normalizeH="0" baseline="0">
              <a:ln>
                <a:noFill/>
              </a:ln>
              <a:solidFill>
                <a:schemeClr val="bg2">
                  <a:lumMod val="40000"/>
                  <a:lumOff val="60000"/>
                </a:schemeClr>
              </a:solidFill>
              <a:effectLst/>
              <a:latin typeface="+mn-lt"/>
            </a:endParaRPr>
          </a:p>
        </p:txBody>
      </p:sp>
      <p:sp>
        <p:nvSpPr>
          <p:cNvPr id="18" name="Freihandform 32">
            <a:extLst>
              <a:ext uri="{FF2B5EF4-FFF2-40B4-BE49-F238E27FC236}">
                <a16:creationId xmlns:a16="http://schemas.microsoft.com/office/drawing/2014/main" id="{698F2937-B2D9-4EDE-9DFC-1F782A7FC9A7}"/>
              </a:ext>
            </a:extLst>
          </p:cNvPr>
          <p:cNvSpPr/>
          <p:nvPr/>
        </p:nvSpPr>
        <p:spPr>
          <a:xfrm>
            <a:off x="1119095" y="2628635"/>
            <a:ext cx="7375742" cy="2981325"/>
          </a:xfrm>
          <a:custGeom>
            <a:avLst/>
            <a:gdLst>
              <a:gd name="connsiteX0" fmla="*/ 18330 w 7390680"/>
              <a:gd name="connsiteY0" fmla="*/ 0 h 2990850"/>
              <a:gd name="connsiteX1" fmla="*/ 18330 w 7390680"/>
              <a:gd name="connsiteY1" fmla="*/ 504825 h 2990850"/>
              <a:gd name="connsiteX2" fmla="*/ 208830 w 7390680"/>
              <a:gd name="connsiteY2" fmla="*/ 933450 h 2990850"/>
              <a:gd name="connsiteX3" fmla="*/ 1027980 w 7390680"/>
              <a:gd name="connsiteY3" fmla="*/ 1381125 h 2990850"/>
              <a:gd name="connsiteX4" fmla="*/ 3828330 w 7390680"/>
              <a:gd name="connsiteY4" fmla="*/ 1724025 h 2990850"/>
              <a:gd name="connsiteX5" fmla="*/ 6485805 w 7390680"/>
              <a:gd name="connsiteY5" fmla="*/ 2390775 h 2990850"/>
              <a:gd name="connsiteX6" fmla="*/ 7390680 w 7390680"/>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28653 w 7391353"/>
              <a:gd name="connsiteY3" fmla="*/ 13811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90850"/>
              <a:gd name="connsiteX1" fmla="*/ 19003 w 7391353"/>
              <a:gd name="connsiteY1" fmla="*/ 504825 h 2990850"/>
              <a:gd name="connsiteX2" fmla="*/ 219028 w 7391353"/>
              <a:gd name="connsiteY2" fmla="*/ 962025 h 2990850"/>
              <a:gd name="connsiteX3" fmla="*/ 1085803 w 7391353"/>
              <a:gd name="connsiteY3" fmla="*/ 1304925 h 2990850"/>
              <a:gd name="connsiteX4" fmla="*/ 3829003 w 7391353"/>
              <a:gd name="connsiteY4" fmla="*/ 1724025 h 2990850"/>
              <a:gd name="connsiteX5" fmla="*/ 6486478 w 7391353"/>
              <a:gd name="connsiteY5" fmla="*/ 2390775 h 2990850"/>
              <a:gd name="connsiteX6" fmla="*/ 7391353 w 7391353"/>
              <a:gd name="connsiteY6" fmla="*/ 2990850 h 2990850"/>
              <a:gd name="connsiteX0" fmla="*/ 19003 w 7391353"/>
              <a:gd name="connsiteY0" fmla="*/ 0 h 2981325"/>
              <a:gd name="connsiteX1" fmla="*/ 19003 w 7391353"/>
              <a:gd name="connsiteY1" fmla="*/ 495300 h 2981325"/>
              <a:gd name="connsiteX2" fmla="*/ 219028 w 7391353"/>
              <a:gd name="connsiteY2" fmla="*/ 952500 h 2981325"/>
              <a:gd name="connsiteX3" fmla="*/ 1085803 w 7391353"/>
              <a:gd name="connsiteY3" fmla="*/ 1295400 h 2981325"/>
              <a:gd name="connsiteX4" fmla="*/ 3829003 w 7391353"/>
              <a:gd name="connsiteY4" fmla="*/ 1714500 h 2981325"/>
              <a:gd name="connsiteX5" fmla="*/ 6486478 w 7391353"/>
              <a:gd name="connsiteY5" fmla="*/ 2381250 h 2981325"/>
              <a:gd name="connsiteX6" fmla="*/ 7391353 w 7391353"/>
              <a:gd name="connsiteY6" fmla="*/ 2981325 h 2981325"/>
              <a:gd name="connsiteX0" fmla="*/ 14136 w 7386486"/>
              <a:gd name="connsiteY0" fmla="*/ 0 h 2981325"/>
              <a:gd name="connsiteX1" fmla="*/ 14136 w 7386486"/>
              <a:gd name="connsiteY1" fmla="*/ 495300 h 2981325"/>
              <a:gd name="connsiteX2" fmla="*/ 214161 w 7386486"/>
              <a:gd name="connsiteY2" fmla="*/ 952500 h 2981325"/>
              <a:gd name="connsiteX3" fmla="*/ 1080936 w 7386486"/>
              <a:gd name="connsiteY3" fmla="*/ 1295400 h 2981325"/>
              <a:gd name="connsiteX4" fmla="*/ 3824136 w 7386486"/>
              <a:gd name="connsiteY4" fmla="*/ 1714500 h 2981325"/>
              <a:gd name="connsiteX5" fmla="*/ 6481611 w 7386486"/>
              <a:gd name="connsiteY5" fmla="*/ 2381250 h 2981325"/>
              <a:gd name="connsiteX6" fmla="*/ 7386486 w 7386486"/>
              <a:gd name="connsiteY6" fmla="*/ 2981325 h 2981325"/>
              <a:gd name="connsiteX0" fmla="*/ 1794 w 7374144"/>
              <a:gd name="connsiteY0" fmla="*/ 0 h 2981325"/>
              <a:gd name="connsiteX1" fmla="*/ 20844 w 7374144"/>
              <a:gd name="connsiteY1" fmla="*/ 603250 h 2981325"/>
              <a:gd name="connsiteX2" fmla="*/ 201819 w 7374144"/>
              <a:gd name="connsiteY2" fmla="*/ 952500 h 2981325"/>
              <a:gd name="connsiteX3" fmla="*/ 1068594 w 7374144"/>
              <a:gd name="connsiteY3" fmla="*/ 1295400 h 2981325"/>
              <a:gd name="connsiteX4" fmla="*/ 3811794 w 7374144"/>
              <a:gd name="connsiteY4" fmla="*/ 1714500 h 2981325"/>
              <a:gd name="connsiteX5" fmla="*/ 6469269 w 7374144"/>
              <a:gd name="connsiteY5" fmla="*/ 2381250 h 2981325"/>
              <a:gd name="connsiteX6" fmla="*/ 7374144 w 7374144"/>
              <a:gd name="connsiteY6" fmla="*/ 2981325 h 2981325"/>
              <a:gd name="connsiteX0" fmla="*/ 3392 w 7375742"/>
              <a:gd name="connsiteY0" fmla="*/ 0 h 2981325"/>
              <a:gd name="connsiteX1" fmla="*/ 22442 w 7375742"/>
              <a:gd name="connsiteY1" fmla="*/ 603250 h 2981325"/>
              <a:gd name="connsiteX2" fmla="*/ 228817 w 7375742"/>
              <a:gd name="connsiteY2" fmla="*/ 996950 h 2981325"/>
              <a:gd name="connsiteX3" fmla="*/ 1070192 w 7375742"/>
              <a:gd name="connsiteY3" fmla="*/ 1295400 h 2981325"/>
              <a:gd name="connsiteX4" fmla="*/ 3813392 w 7375742"/>
              <a:gd name="connsiteY4" fmla="*/ 1714500 h 2981325"/>
              <a:gd name="connsiteX5" fmla="*/ 6470867 w 7375742"/>
              <a:gd name="connsiteY5" fmla="*/ 2381250 h 2981325"/>
              <a:gd name="connsiteX6" fmla="*/ 7375742 w 7375742"/>
              <a:gd name="connsiteY6" fmla="*/ 2981325 h 298132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7375742" h="2981325">
                <a:moveTo>
                  <a:pt x="3392" y="0"/>
                </a:moveTo>
                <a:cubicBezTo>
                  <a:pt x="6567" y="212725"/>
                  <a:pt x="-15129" y="437092"/>
                  <a:pt x="22442" y="603250"/>
                </a:cubicBezTo>
                <a:cubicBezTo>
                  <a:pt x="60013" y="769408"/>
                  <a:pt x="54192" y="881592"/>
                  <a:pt x="228817" y="996950"/>
                </a:cubicBezTo>
                <a:cubicBezTo>
                  <a:pt x="403442" y="1112308"/>
                  <a:pt x="472763" y="1175808"/>
                  <a:pt x="1070192" y="1295400"/>
                </a:cubicBezTo>
                <a:cubicBezTo>
                  <a:pt x="1667621" y="1414992"/>
                  <a:pt x="2913280" y="1533525"/>
                  <a:pt x="3813392" y="1714500"/>
                </a:cubicBezTo>
                <a:cubicBezTo>
                  <a:pt x="4713505" y="1895475"/>
                  <a:pt x="5877142" y="2170113"/>
                  <a:pt x="6470867" y="2381250"/>
                </a:cubicBezTo>
                <a:cubicBezTo>
                  <a:pt x="7064592" y="2592387"/>
                  <a:pt x="7220167" y="2786856"/>
                  <a:pt x="7375742" y="2981325"/>
                </a:cubicBezTo>
              </a:path>
            </a:pathLst>
          </a:custGeom>
          <a:noFill/>
          <a:ln w="38100"/>
        </p:spPr>
        <p:style>
          <a:lnRef idx="2">
            <a:schemeClr val="accent1">
              <a:shade val="50000"/>
            </a:schemeClr>
          </a:lnRef>
          <a:fillRef idx="1">
            <a:schemeClr val="accent1"/>
          </a:fillRef>
          <a:effectRef idx="0">
            <a:schemeClr val="accent1"/>
          </a:effectRef>
          <a:fontRef idx="minor">
            <a:schemeClr val="lt1"/>
          </a:fontRef>
        </p:style>
        <p:txBody>
          <a:bodyPr rtlCol="0" anchor="t"/>
          <a:lstStyle>
            <a:lvl1pPr marL="0" indent="0">
              <a:defRPr sz="1100">
                <a:solidFill>
                  <a:schemeClr val="lt1"/>
                </a:solidFill>
                <a:latin typeface="+mn-lt"/>
                <a:ea typeface="+mn-ea"/>
                <a:cs typeface="+mn-cs"/>
              </a:defRPr>
            </a:lvl1pPr>
            <a:lvl2pPr marL="457200" indent="0">
              <a:defRPr sz="1100">
                <a:solidFill>
                  <a:schemeClr val="lt1"/>
                </a:solidFill>
                <a:latin typeface="+mn-lt"/>
                <a:ea typeface="+mn-ea"/>
                <a:cs typeface="+mn-cs"/>
              </a:defRPr>
            </a:lvl2pPr>
            <a:lvl3pPr marL="914400" indent="0">
              <a:defRPr sz="1100">
                <a:solidFill>
                  <a:schemeClr val="lt1"/>
                </a:solidFill>
                <a:latin typeface="+mn-lt"/>
                <a:ea typeface="+mn-ea"/>
                <a:cs typeface="+mn-cs"/>
              </a:defRPr>
            </a:lvl3pPr>
            <a:lvl4pPr marL="1371600" indent="0">
              <a:defRPr sz="1100">
                <a:solidFill>
                  <a:schemeClr val="lt1"/>
                </a:solidFill>
                <a:latin typeface="+mn-lt"/>
                <a:ea typeface="+mn-ea"/>
                <a:cs typeface="+mn-cs"/>
              </a:defRPr>
            </a:lvl4pPr>
            <a:lvl5pPr marL="1828800" indent="0">
              <a:defRPr sz="1100">
                <a:solidFill>
                  <a:schemeClr val="lt1"/>
                </a:solidFill>
                <a:latin typeface="+mn-lt"/>
                <a:ea typeface="+mn-ea"/>
                <a:cs typeface="+mn-cs"/>
              </a:defRPr>
            </a:lvl5pPr>
            <a:lvl6pPr marL="2286000" indent="0">
              <a:defRPr sz="1100">
                <a:solidFill>
                  <a:schemeClr val="lt1"/>
                </a:solidFill>
                <a:latin typeface="+mn-lt"/>
                <a:ea typeface="+mn-ea"/>
                <a:cs typeface="+mn-cs"/>
              </a:defRPr>
            </a:lvl6pPr>
            <a:lvl7pPr marL="2743200" indent="0">
              <a:defRPr sz="1100">
                <a:solidFill>
                  <a:schemeClr val="lt1"/>
                </a:solidFill>
                <a:latin typeface="+mn-lt"/>
                <a:ea typeface="+mn-ea"/>
                <a:cs typeface="+mn-cs"/>
              </a:defRPr>
            </a:lvl7pPr>
            <a:lvl8pPr marL="3200400" indent="0">
              <a:defRPr sz="1100">
                <a:solidFill>
                  <a:schemeClr val="lt1"/>
                </a:solidFill>
                <a:latin typeface="+mn-lt"/>
                <a:ea typeface="+mn-ea"/>
                <a:cs typeface="+mn-cs"/>
              </a:defRPr>
            </a:lvl8pPr>
            <a:lvl9pPr marL="3657600" indent="0">
              <a:defRPr sz="1100">
                <a:solidFill>
                  <a:schemeClr val="lt1"/>
                </a:solidFill>
                <a:latin typeface="+mn-lt"/>
                <a:ea typeface="+mn-ea"/>
                <a:cs typeface="+mn-cs"/>
              </a:defRPr>
            </a:lvl9pPr>
          </a:lstStyle>
          <a:p>
            <a:pPr algn="l"/>
            <a:endParaRPr lang="de-DE" sz="1100"/>
          </a:p>
        </p:txBody>
      </p:sp>
      <p:sp>
        <p:nvSpPr>
          <p:cNvPr id="19" name="Textfeld 18">
            <a:extLst>
              <a:ext uri="{FF2B5EF4-FFF2-40B4-BE49-F238E27FC236}">
                <a16:creationId xmlns:a16="http://schemas.microsoft.com/office/drawing/2014/main" id="{28CA13A3-2B3C-48FC-968F-EC1D5ED0A6F2}"/>
              </a:ext>
            </a:extLst>
          </p:cNvPr>
          <p:cNvSpPr txBox="1"/>
          <p:nvPr/>
        </p:nvSpPr>
        <p:spPr>
          <a:xfrm>
            <a:off x="801282" y="3888949"/>
            <a:ext cx="1613514" cy="369332"/>
          </a:xfrm>
          <a:prstGeom prst="rect">
            <a:avLst/>
          </a:prstGeom>
          <a:noFill/>
        </p:spPr>
        <p:txBody>
          <a:bodyPr wrap="square" rtlCol="0">
            <a:spAutoFit/>
          </a:bodyPr>
          <a:lstStyle/>
          <a:p>
            <a:r>
              <a:rPr lang="de-DE" sz="1800" b="1" dirty="0">
                <a:solidFill>
                  <a:schemeClr val="bg1"/>
                </a:solidFill>
                <a:latin typeface="+mn-lt"/>
              </a:rPr>
              <a:t>Demand</a:t>
            </a:r>
          </a:p>
        </p:txBody>
      </p:sp>
    </p:spTree>
    <p:extLst>
      <p:ext uri="{BB962C8B-B14F-4D97-AF65-F5344CB8AC3E}">
        <p14:creationId xmlns:p14="http://schemas.microsoft.com/office/powerpoint/2010/main" val="3285051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par>
                          <p:cTn id="9" fill="hold">
                            <p:stCondLst>
                              <p:cond delay="0"/>
                            </p:stCondLst>
                            <p:childTnLst>
                              <p:par>
                                <p:cTn id="10" presetID="42" presetClass="path" presetSubtype="0" accel="50000" decel="50000" fill="hold" grpId="0" nodeType="afterEffect">
                                  <p:stCondLst>
                                    <p:cond delay="0"/>
                                  </p:stCondLst>
                                  <p:childTnLst>
                                    <p:animMotion origin="layout" path="M -1.11111E-6 4.81481E-6 L -0.0007 0.14259 " pathEditMode="relative" rAng="0" ptsTypes="AA">
                                      <p:cBhvr>
                                        <p:cTn id="11" dur="3000" fill="hold"/>
                                        <p:tgtEl>
                                          <p:spTgt spid="9"/>
                                        </p:tgtEl>
                                        <p:attrNameLst>
                                          <p:attrName>ppt_x</p:attrName>
                                          <p:attrName>ppt_y</p:attrName>
                                        </p:attrNameLst>
                                      </p:cBhvr>
                                      <p:rCtr x="0" y="7014"/>
                                    </p:animMotion>
                                  </p:childTnLst>
                                </p:cTn>
                              </p:par>
                            </p:childTnLst>
                          </p:cTn>
                        </p:par>
                        <p:par>
                          <p:cTn id="12" fill="hold">
                            <p:stCondLst>
                              <p:cond delay="3000"/>
                            </p:stCondLst>
                            <p:childTnLst>
                              <p:par>
                                <p:cTn id="13" presetID="10" presetClass="exit" presetSubtype="0" fill="hold" grpId="1" nodeType="afterEffect">
                                  <p:stCondLst>
                                    <p:cond delay="0"/>
                                  </p:stCondLst>
                                  <p:childTnLst>
                                    <p:animEffect transition="out" filter="fade">
                                      <p:cBhvr>
                                        <p:cTn id="14" dur="500"/>
                                        <p:tgtEl>
                                          <p:spTgt spid="9"/>
                                        </p:tgtEl>
                                      </p:cBhvr>
                                    </p:animEffect>
                                    <p:set>
                                      <p:cBhvr>
                                        <p:cTn id="15" dur="1" fill="hold">
                                          <p:stCondLst>
                                            <p:cond delay="499"/>
                                          </p:stCondLst>
                                        </p:cTn>
                                        <p:tgtEl>
                                          <p:spTgt spid="9"/>
                                        </p:tgtEl>
                                        <p:attrNameLst>
                                          <p:attrName>style.visibility</p:attrName>
                                        </p:attrNameLst>
                                      </p:cBhvr>
                                      <p:to>
                                        <p:strVal val="hidden"/>
                                      </p:to>
                                    </p:set>
                                  </p:childTnLst>
                                </p:cTn>
                              </p:par>
                              <p:par>
                                <p:cTn id="16" presetID="10" presetClass="exit" presetSubtype="0" fill="hold" grpId="0" nodeType="withEffect">
                                  <p:stCondLst>
                                    <p:cond delay="0"/>
                                  </p:stCondLst>
                                  <p:childTnLst>
                                    <p:animEffect transition="out" filter="fade">
                                      <p:cBhvr>
                                        <p:cTn id="17" dur="500"/>
                                        <p:tgtEl>
                                          <p:spTgt spid="10"/>
                                        </p:tgtEl>
                                      </p:cBhvr>
                                    </p:animEffect>
                                    <p:set>
                                      <p:cBhvr>
                                        <p:cTn id="18" dur="1" fill="hold">
                                          <p:stCondLst>
                                            <p:cond delay="499"/>
                                          </p:stCondLst>
                                        </p:cTn>
                                        <p:tgtEl>
                                          <p:spTgt spid="10"/>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18"/>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par>
                                <p:cTn id="23" presetID="10" presetClass="exit" presetSubtype="0" fill="hold" grpId="1" nodeType="withEffect">
                                  <p:stCondLst>
                                    <p:cond delay="0"/>
                                  </p:stCondLst>
                                  <p:childTnLst>
                                    <p:animEffect transition="out" filter="fade">
                                      <p:cBhvr>
                                        <p:cTn id="24" dur="500"/>
                                        <p:tgtEl>
                                          <p:spTgt spid="8"/>
                                        </p:tgtEl>
                                      </p:cBhvr>
                                    </p:animEffect>
                                    <p:set>
                                      <p:cBhvr>
                                        <p:cTn id="25" dur="1" fill="hold">
                                          <p:stCondLst>
                                            <p:cond delay="499"/>
                                          </p:stCondLst>
                                        </p:cTn>
                                        <p:tgtEl>
                                          <p:spTgt spid="8"/>
                                        </p:tgtEl>
                                        <p:attrNameLst>
                                          <p:attrName>style.visibility</p:attrName>
                                        </p:attrNameLst>
                                      </p:cBhvr>
                                      <p:to>
                                        <p:strVal val="hidden"/>
                                      </p:to>
                                    </p:set>
                                  </p:childTnLst>
                                </p:cTn>
                              </p:par>
                              <p:par>
                                <p:cTn id="26" presetID="10" presetClass="exit" presetSubtype="0" fill="hold" grpId="1" nodeType="withEffect">
                                  <p:stCondLst>
                                    <p:cond delay="0"/>
                                  </p:stCondLst>
                                  <p:childTnLst>
                                    <p:animEffect transition="out" filter="fade">
                                      <p:cBhvr>
                                        <p:cTn id="27" dur="500"/>
                                        <p:tgtEl>
                                          <p:spTgt spid="11"/>
                                        </p:tgtEl>
                                      </p:cBhvr>
                                    </p:animEffect>
                                    <p:set>
                                      <p:cBhvr>
                                        <p:cTn id="28" dur="1" fill="hold">
                                          <p:stCondLst>
                                            <p:cond delay="499"/>
                                          </p:stCondLst>
                                        </p:cTn>
                                        <p:tgtEl>
                                          <p:spTgt spid="11"/>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4"/>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8" grpId="1" animBg="1"/>
      <p:bldP spid="9" grpId="0" animBg="1"/>
      <p:bldP spid="9" grpId="1" animBg="1"/>
      <p:bldP spid="10" grpId="0"/>
      <p:bldP spid="11" grpId="0"/>
      <p:bldP spid="11" grpId="1"/>
      <p:bldP spid="12" grpId="0" animBg="1"/>
      <p:bldP spid="13" grpId="0"/>
      <p:bldP spid="14" grpId="0"/>
      <p:bldP spid="15" grpId="0"/>
      <p:bldP spid="16" grpId="0"/>
      <p:bldP spid="17" grpId="0" animBg="1"/>
      <p:bldP spid="18" grpId="0" animBg="1"/>
      <p:bldP spid="19"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4" name="Fußzeilenplatzhalter 3">
            <a:extLst>
              <a:ext uri="{FF2B5EF4-FFF2-40B4-BE49-F238E27FC236}">
                <a16:creationId xmlns:a16="http://schemas.microsoft.com/office/drawing/2014/main" id="{A997272D-DB32-4867-95B4-08B2A1F9AFB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7</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573200" y="1726920"/>
              <a:ext cx="6503040" cy="4729680"/>
            </p14:xfrm>
          </p:contentPart>
        </mc:Choice>
        <mc:Fallback xmlns="">
          <p:pic>
            <p:nvPicPr>
              <p:cNvPr id="3" name="Freihand 2"/>
              <p:cNvPicPr/>
              <p:nvPr/>
            </p:nvPicPr>
            <p:blipFill>
              <a:blip r:embed="rId4"/>
              <a:stretch>
                <a:fillRect/>
              </a:stretch>
            </p:blipFill>
            <p:spPr>
              <a:xfrm>
                <a:off x="1568160" y="1720080"/>
                <a:ext cx="6518160" cy="4745880"/>
              </a:xfrm>
              <a:prstGeom prst="rect">
                <a:avLst/>
              </a:prstGeom>
            </p:spPr>
          </p:pic>
        </mc:Fallback>
      </mc:AlternateContent>
    </p:spTree>
    <p:extLst>
      <p:ext uri="{BB962C8B-B14F-4D97-AF65-F5344CB8AC3E}">
        <p14:creationId xmlns:p14="http://schemas.microsoft.com/office/powerpoint/2010/main" val="262319354"/>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en-US" dirty="0"/>
              <a:t>Merit Order Effect of Renewables</a:t>
            </a:r>
            <a:br>
              <a:rPr lang="de-DE" dirty="0"/>
            </a:br>
            <a:endParaRPr lang="de-DE" dirty="0"/>
          </a:p>
        </p:txBody>
      </p:sp>
      <p:sp>
        <p:nvSpPr>
          <p:cNvPr id="4" name="Fußzeilenplatzhalter 3">
            <a:extLst>
              <a:ext uri="{FF2B5EF4-FFF2-40B4-BE49-F238E27FC236}">
                <a16:creationId xmlns:a16="http://schemas.microsoft.com/office/drawing/2014/main" id="{A997272D-DB32-4867-95B4-08B2A1F9AFB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8</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7633999" y="2923737"/>
            <a:ext cx="623822" cy="26448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942101" y="4468060"/>
            <a:ext cx="1330910" cy="1107651"/>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6285890" y="4081511"/>
            <a:ext cx="1335236" cy="14942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3773443" y="5034384"/>
            <a:ext cx="1155779" cy="542523"/>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3059832" y="5226864"/>
            <a:ext cx="700732" cy="3549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7242319" cy="3576131"/>
            <a:chOff x="475" y="2273"/>
            <a:chExt cx="3390"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flipV="1">
              <a:off x="690" y="3603"/>
              <a:ext cx="3175" cy="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FC265FD8-F057-4E07-8417-2789964CC0A6}"/>
              </a:ext>
            </a:extLst>
          </p:cNvPr>
          <p:cNvSpPr>
            <a:spLocks noChangeArrowheads="1"/>
          </p:cNvSpPr>
          <p:nvPr/>
        </p:nvSpPr>
        <p:spPr bwMode="auto">
          <a:xfrm>
            <a:off x="1630393" y="5306347"/>
            <a:ext cx="1416557" cy="262189"/>
          </a:xfrm>
          <a:prstGeom prst="rect">
            <a:avLst/>
          </a:prstGeom>
          <a:solidFill>
            <a:srgbClr val="008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mc:AlternateContent xmlns:mc="http://schemas.openxmlformats.org/markup-compatibility/2006" xmlns:p14="http://schemas.microsoft.com/office/powerpoint/2010/main">
        <mc:Choice Requires="p14">
          <p:contentPart p14:bwMode="auto" r:id="rId3">
            <p14:nvContentPartPr>
              <p14:cNvPr id="3" name="Freihand 2"/>
              <p14:cNvContentPartPr/>
              <p14:nvPr/>
            </p14:nvContentPartPr>
            <p14:xfrm>
              <a:off x="156240" y="1220040"/>
              <a:ext cx="8706600" cy="5394960"/>
            </p14:xfrm>
          </p:contentPart>
        </mc:Choice>
        <mc:Fallback xmlns="">
          <p:pic>
            <p:nvPicPr>
              <p:cNvPr id="3" name="Freihand 2"/>
              <p:cNvPicPr/>
              <p:nvPr/>
            </p:nvPicPr>
            <p:blipFill>
              <a:blip r:embed="rId4"/>
              <a:stretch>
                <a:fillRect/>
              </a:stretch>
            </p:blipFill>
            <p:spPr>
              <a:xfrm>
                <a:off x="147960" y="1209960"/>
                <a:ext cx="8722800" cy="5412240"/>
              </a:xfrm>
              <a:prstGeom prst="rect">
                <a:avLst/>
              </a:prstGeom>
            </p:spPr>
          </p:pic>
        </mc:Fallback>
      </mc:AlternateContent>
    </p:spTree>
    <p:extLst>
      <p:ext uri="{BB962C8B-B14F-4D97-AF65-F5344CB8AC3E}">
        <p14:creationId xmlns:p14="http://schemas.microsoft.com/office/powerpoint/2010/main" val="3331593771"/>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a:t>
            </a:r>
            <a:br>
              <a:rPr lang="de-DE" dirty="0"/>
            </a:br>
            <a:endParaRPr lang="de-DE" dirty="0"/>
          </a:p>
        </p:txBody>
      </p:sp>
      <p:sp>
        <p:nvSpPr>
          <p:cNvPr id="4" name="Fußzeilenplatzhalter 3">
            <a:extLst>
              <a:ext uri="{FF2B5EF4-FFF2-40B4-BE49-F238E27FC236}">
                <a16:creationId xmlns:a16="http://schemas.microsoft.com/office/drawing/2014/main" id="{A997272D-DB32-4867-95B4-08B2A1F9AFB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69</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3510650" y="4468060"/>
            <a:ext cx="1330910" cy="1107651"/>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4854439" y="4081511"/>
            <a:ext cx="1335236" cy="14942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11">
            <a:extLst>
              <a:ext uri="{FF2B5EF4-FFF2-40B4-BE49-F238E27FC236}">
                <a16:creationId xmlns:a16="http://schemas.microsoft.com/office/drawing/2014/main" id="{3E937B90-EAFA-4DCB-ACC8-AB8D2633CCC3}"/>
              </a:ext>
            </a:extLst>
          </p:cNvPr>
          <p:cNvSpPr>
            <a:spLocks noChangeArrowheads="1"/>
          </p:cNvSpPr>
          <p:nvPr/>
        </p:nvSpPr>
        <p:spPr bwMode="auto">
          <a:xfrm>
            <a:off x="3497771" y="3109292"/>
            <a:ext cx="1416557" cy="262189"/>
          </a:xfrm>
          <a:prstGeom prst="rect">
            <a:avLst/>
          </a:prstGeom>
          <a:solidFill>
            <a:srgbClr val="008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Renewables</a:t>
            </a:r>
          </a:p>
        </p:txBody>
      </p:sp>
      <p:sp>
        <p:nvSpPr>
          <p:cNvPr id="28" name="Line 16">
            <a:extLst>
              <a:ext uri="{FF2B5EF4-FFF2-40B4-BE49-F238E27FC236}">
                <a16:creationId xmlns:a16="http://schemas.microsoft.com/office/drawing/2014/main" id="{3F8E3CA0-0B8F-4D38-AE36-03DDBB2B8B79}"/>
              </a:ext>
            </a:extLst>
          </p:cNvPr>
          <p:cNvSpPr>
            <a:spLocks noChangeShapeType="1"/>
          </p:cNvSpPr>
          <p:nvPr/>
        </p:nvSpPr>
        <p:spPr bwMode="auto">
          <a:xfrm>
            <a:off x="2533880" y="2552313"/>
            <a:ext cx="2553768" cy="2216899"/>
          </a:xfrm>
          <a:prstGeom prst="line">
            <a:avLst/>
          </a:prstGeom>
          <a:noFill/>
          <a:ln w="28575">
            <a:solidFill>
              <a:schemeClr val="bg1">
                <a:lumMod val="50000"/>
              </a:schemeClr>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9" name="Text Box 19">
            <a:extLst>
              <a:ext uri="{FF2B5EF4-FFF2-40B4-BE49-F238E27FC236}">
                <a16:creationId xmlns:a16="http://schemas.microsoft.com/office/drawing/2014/main" id="{C2595259-23A1-4932-ACDC-EA2149272CC5}"/>
              </a:ext>
            </a:extLst>
          </p:cNvPr>
          <p:cNvSpPr txBox="1">
            <a:spLocks noChangeArrowheads="1"/>
          </p:cNvSpPr>
          <p:nvPr/>
        </p:nvSpPr>
        <p:spPr bwMode="auto">
          <a:xfrm>
            <a:off x="1172009" y="1963975"/>
            <a:ext cx="1515093" cy="646331"/>
          </a:xfrm>
          <a:prstGeom prst="rect">
            <a:avLst/>
          </a:prstGeom>
          <a:noFill/>
          <a:ln w="9525">
            <a:noFill/>
            <a:miter lim="800000"/>
            <a:headEnd/>
            <a:tailEnd/>
          </a:ln>
          <a:effectLst/>
          <a:extLst>
            <a:ext uri="{909E8E84-426E-40DD-AFC4-6F175D3DCCD1}">
              <a14:hiddenFill xmlns:a14="http://schemas.microsoft.com/office/drawing/2010/main">
                <a:solidFill>
                  <a:srgbClr val="FF9900"/>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schemeClr val="bg1">
                    <a:lumMod val="50000"/>
                  </a:schemeClr>
                </a:solidFill>
                <a:effectLst/>
                <a:uLnTx/>
                <a:uFillTx/>
                <a:latin typeface="Arial" charset="0"/>
              </a:rPr>
              <a:t>Residual Load</a:t>
            </a:r>
          </a:p>
        </p:txBody>
      </p:sp>
    </p:spTree>
    <p:extLst>
      <p:ext uri="{BB962C8B-B14F-4D97-AF65-F5344CB8AC3E}">
        <p14:creationId xmlns:p14="http://schemas.microsoft.com/office/powerpoint/2010/main" val="7708625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r>
              <a:rPr lang="de-DE" dirty="0"/>
              <a:t>Market </a:t>
            </a:r>
            <a:r>
              <a:rPr lang="de-DE" dirty="0" err="1"/>
              <a:t>is</a:t>
            </a:r>
            <a:r>
              <a:rPr lang="de-DE" dirty="0"/>
              <a:t> a </a:t>
            </a:r>
            <a:r>
              <a:rPr lang="de-DE" dirty="0" err="1"/>
              <a:t>group</a:t>
            </a:r>
            <a:r>
              <a:rPr lang="de-DE" dirty="0"/>
              <a:t> </a:t>
            </a:r>
            <a:r>
              <a:rPr lang="de-DE" dirty="0" err="1"/>
              <a:t>of</a:t>
            </a:r>
            <a:r>
              <a:rPr lang="de-DE" dirty="0"/>
              <a:t> </a:t>
            </a:r>
            <a:r>
              <a:rPr lang="de-DE" dirty="0" err="1"/>
              <a:t>sellers</a:t>
            </a:r>
            <a:r>
              <a:rPr lang="de-DE" dirty="0"/>
              <a:t> and a </a:t>
            </a:r>
            <a:r>
              <a:rPr lang="de-DE" dirty="0" err="1"/>
              <a:t>group</a:t>
            </a:r>
            <a:r>
              <a:rPr lang="de-DE" dirty="0"/>
              <a:t> </a:t>
            </a:r>
            <a:r>
              <a:rPr lang="de-DE" dirty="0" err="1"/>
              <a:t>of</a:t>
            </a:r>
            <a:r>
              <a:rPr lang="de-DE" dirty="0"/>
              <a:t> </a:t>
            </a:r>
            <a:r>
              <a:rPr lang="de-DE" dirty="0" err="1"/>
              <a:t>buyers</a:t>
            </a:r>
            <a:r>
              <a:rPr lang="de-DE" dirty="0"/>
              <a:t> </a:t>
            </a:r>
            <a:r>
              <a:rPr lang="de-DE" dirty="0" err="1"/>
              <a:t>of</a:t>
            </a:r>
            <a:r>
              <a:rPr lang="de-DE" dirty="0"/>
              <a:t> a </a:t>
            </a:r>
            <a:r>
              <a:rPr lang="de-DE" dirty="0" err="1"/>
              <a:t>particular</a:t>
            </a:r>
            <a:r>
              <a:rPr lang="de-DE" dirty="0"/>
              <a:t> </a:t>
            </a:r>
            <a:r>
              <a:rPr lang="de-DE" dirty="0" err="1"/>
              <a:t>good</a:t>
            </a:r>
            <a:r>
              <a:rPr lang="de-DE" dirty="0"/>
              <a:t> </a:t>
            </a:r>
            <a:r>
              <a:rPr lang="de-DE" dirty="0" err="1"/>
              <a:t>or</a:t>
            </a:r>
            <a:r>
              <a:rPr lang="de-DE" dirty="0"/>
              <a:t> </a:t>
            </a:r>
            <a:r>
              <a:rPr lang="de-DE" dirty="0" err="1"/>
              <a:t>service</a:t>
            </a:r>
            <a:r>
              <a:rPr lang="de-DE" dirty="0"/>
              <a:t>.</a:t>
            </a:r>
          </a:p>
          <a:p>
            <a:pPr marL="0" indent="0"/>
            <a:r>
              <a:rPr lang="de-DE" b="1" dirty="0" err="1"/>
              <a:t>Perfect</a:t>
            </a:r>
            <a:r>
              <a:rPr lang="de-DE" b="1" dirty="0"/>
              <a:t> </a:t>
            </a:r>
            <a:r>
              <a:rPr lang="de-DE" b="1" dirty="0" err="1"/>
              <a:t>competition</a:t>
            </a:r>
            <a:r>
              <a:rPr lang="de-DE" b="1" dirty="0"/>
              <a:t>:</a:t>
            </a:r>
          </a:p>
          <a:p>
            <a:pPr marL="285750" indent="-285750">
              <a:buFont typeface="Arial" panose="020B0604020202020204" pitchFamily="34" charset="0"/>
              <a:buChar char="•"/>
            </a:pPr>
            <a:r>
              <a:rPr lang="de-DE" dirty="0" err="1"/>
              <a:t>many</a:t>
            </a:r>
            <a:r>
              <a:rPr lang="de-DE" dirty="0"/>
              <a:t> </a:t>
            </a:r>
            <a:r>
              <a:rPr lang="de-DE" dirty="0" err="1"/>
              <a:t>buyers</a:t>
            </a:r>
            <a:r>
              <a:rPr lang="de-DE" dirty="0"/>
              <a:t> and </a:t>
            </a:r>
            <a:r>
              <a:rPr lang="de-DE" dirty="0" err="1"/>
              <a:t>many</a:t>
            </a:r>
            <a:r>
              <a:rPr lang="de-DE" dirty="0"/>
              <a:t> </a:t>
            </a:r>
            <a:r>
              <a:rPr lang="de-DE" dirty="0" err="1"/>
              <a:t>sellers</a:t>
            </a:r>
            <a:r>
              <a:rPr lang="de-DE" dirty="0"/>
              <a:t> &gt; </a:t>
            </a:r>
            <a:r>
              <a:rPr lang="de-DE" dirty="0" err="1"/>
              <a:t>cannot</a:t>
            </a:r>
            <a:r>
              <a:rPr lang="de-DE" dirty="0"/>
              <a:t> </a:t>
            </a:r>
            <a:r>
              <a:rPr lang="de-DE" dirty="0" err="1"/>
              <a:t>influence</a:t>
            </a:r>
            <a:r>
              <a:rPr lang="de-DE" dirty="0"/>
              <a:t> </a:t>
            </a:r>
            <a:r>
              <a:rPr lang="de-DE" dirty="0" err="1"/>
              <a:t>the</a:t>
            </a:r>
            <a:r>
              <a:rPr lang="de-DE" dirty="0"/>
              <a:t> </a:t>
            </a:r>
            <a:r>
              <a:rPr lang="de-DE" dirty="0" err="1"/>
              <a:t>price</a:t>
            </a:r>
            <a:endParaRPr lang="de-DE" dirty="0"/>
          </a:p>
          <a:p>
            <a:pPr marL="285750" indent="-285750">
              <a:buFont typeface="Arial" panose="020B0604020202020204" pitchFamily="34" charset="0"/>
              <a:buChar char="•"/>
            </a:pPr>
            <a:r>
              <a:rPr lang="de-DE" dirty="0" err="1"/>
              <a:t>goods</a:t>
            </a:r>
            <a:r>
              <a:rPr lang="de-DE" dirty="0"/>
              <a:t> at </a:t>
            </a:r>
            <a:r>
              <a:rPr lang="de-DE" dirty="0" err="1"/>
              <a:t>exactly</a:t>
            </a:r>
            <a:r>
              <a:rPr lang="de-DE" dirty="0"/>
              <a:t> </a:t>
            </a:r>
            <a:r>
              <a:rPr lang="de-DE" dirty="0" err="1"/>
              <a:t>the</a:t>
            </a:r>
            <a:r>
              <a:rPr lang="de-DE" dirty="0"/>
              <a:t> same (</a:t>
            </a:r>
            <a:r>
              <a:rPr lang="de-DE" dirty="0" err="1"/>
              <a:t>homogeneous</a:t>
            </a:r>
            <a:r>
              <a:rPr lang="de-DE" dirty="0"/>
              <a:t>)</a:t>
            </a:r>
          </a:p>
          <a:p>
            <a:pPr marL="285750" indent="-285750">
              <a:buFont typeface="Arial" panose="020B0604020202020204" pitchFamily="34" charset="0"/>
              <a:buChar char="•"/>
            </a:pPr>
            <a:r>
              <a:rPr lang="de-DE" dirty="0" err="1"/>
              <a:t>consumers</a:t>
            </a:r>
            <a:r>
              <a:rPr lang="de-DE" dirty="0"/>
              <a:t> </a:t>
            </a:r>
            <a:r>
              <a:rPr lang="de-DE" dirty="0" err="1"/>
              <a:t>have</a:t>
            </a:r>
            <a:r>
              <a:rPr lang="de-DE" dirty="0"/>
              <a:t> </a:t>
            </a:r>
            <a:r>
              <a:rPr lang="de-DE" dirty="0" err="1"/>
              <a:t>perfect</a:t>
            </a:r>
            <a:r>
              <a:rPr lang="de-DE" dirty="0"/>
              <a:t> </a:t>
            </a:r>
            <a:r>
              <a:rPr lang="de-DE" dirty="0" err="1"/>
              <a:t>information</a:t>
            </a:r>
            <a:endParaRPr lang="de-DE" dirty="0"/>
          </a:p>
          <a:p>
            <a:pPr marL="285750" indent="-285750">
              <a:buFont typeface="Arial" panose="020B0604020202020204" pitchFamily="34" charset="0"/>
              <a:buChar char="•"/>
            </a:pPr>
            <a:r>
              <a:rPr lang="de-DE" dirty="0" err="1"/>
              <a:t>no</a:t>
            </a:r>
            <a:r>
              <a:rPr lang="de-DE" dirty="0"/>
              <a:t> </a:t>
            </a:r>
            <a:r>
              <a:rPr lang="de-DE" dirty="0" err="1"/>
              <a:t>entry</a:t>
            </a:r>
            <a:r>
              <a:rPr lang="de-DE" dirty="0"/>
              <a:t> </a:t>
            </a:r>
            <a:r>
              <a:rPr lang="de-DE" dirty="0" err="1"/>
              <a:t>or</a:t>
            </a:r>
            <a:r>
              <a:rPr lang="de-DE" dirty="0"/>
              <a:t> </a:t>
            </a:r>
            <a:r>
              <a:rPr lang="de-DE" dirty="0" err="1"/>
              <a:t>exit</a:t>
            </a:r>
            <a:r>
              <a:rPr lang="de-DE" dirty="0"/>
              <a:t> </a:t>
            </a:r>
            <a:r>
              <a:rPr lang="de-DE" dirty="0" err="1"/>
              <a:t>barriers</a:t>
            </a:r>
            <a:endParaRPr lang="de-DE" dirty="0"/>
          </a:p>
          <a:p>
            <a:pPr marL="0" indent="0"/>
            <a:r>
              <a:rPr lang="de-DE" b="1" dirty="0"/>
              <a:t>Monopoly:</a:t>
            </a:r>
          </a:p>
          <a:p>
            <a:pPr marL="285750" indent="-285750">
              <a:buFont typeface="Arial" panose="020B0604020202020204" pitchFamily="34" charset="0"/>
              <a:buChar char="•"/>
            </a:pPr>
            <a:r>
              <a:rPr lang="de-DE" dirty="0" err="1"/>
              <a:t>seller</a:t>
            </a:r>
            <a:r>
              <a:rPr lang="de-DE" dirty="0"/>
              <a:t> </a:t>
            </a:r>
            <a:r>
              <a:rPr lang="de-DE" dirty="0" err="1"/>
              <a:t>is</a:t>
            </a:r>
            <a:r>
              <a:rPr lang="de-DE" dirty="0"/>
              <a:t> </a:t>
            </a:r>
            <a:r>
              <a:rPr lang="de-DE" dirty="0" err="1"/>
              <a:t>the</a:t>
            </a:r>
            <a:r>
              <a:rPr lang="de-DE" dirty="0"/>
              <a:t> </a:t>
            </a:r>
            <a:r>
              <a:rPr lang="de-DE" dirty="0" err="1"/>
              <a:t>sole</a:t>
            </a:r>
            <a:r>
              <a:rPr lang="de-DE" dirty="0"/>
              <a:t> </a:t>
            </a:r>
            <a:r>
              <a:rPr lang="de-DE" dirty="0" err="1"/>
              <a:t>producer</a:t>
            </a:r>
            <a:r>
              <a:rPr lang="de-DE" dirty="0"/>
              <a:t> and </a:t>
            </a:r>
            <a:r>
              <a:rPr lang="de-DE" dirty="0" err="1"/>
              <a:t>can</a:t>
            </a:r>
            <a:r>
              <a:rPr lang="de-DE" dirty="0"/>
              <a:t> </a:t>
            </a:r>
            <a:r>
              <a:rPr lang="de-DE" dirty="0" err="1"/>
              <a:t>influence</a:t>
            </a:r>
            <a:r>
              <a:rPr lang="de-DE" dirty="0"/>
              <a:t> </a:t>
            </a:r>
            <a:r>
              <a:rPr lang="de-DE" dirty="0" err="1"/>
              <a:t>the</a:t>
            </a:r>
            <a:r>
              <a:rPr lang="de-DE" dirty="0"/>
              <a:t> </a:t>
            </a:r>
            <a:r>
              <a:rPr lang="de-DE" dirty="0" err="1"/>
              <a:t>price</a:t>
            </a:r>
            <a:r>
              <a:rPr lang="de-DE" dirty="0"/>
              <a:t> </a:t>
            </a:r>
            <a:r>
              <a:rPr lang="de-DE" dirty="0" err="1"/>
              <a:t>of</a:t>
            </a:r>
            <a:r>
              <a:rPr lang="de-DE" dirty="0"/>
              <a:t> </a:t>
            </a:r>
            <a:r>
              <a:rPr lang="de-DE" dirty="0" err="1"/>
              <a:t>its</a:t>
            </a:r>
            <a:r>
              <a:rPr lang="de-DE" dirty="0"/>
              <a:t> </a:t>
            </a:r>
            <a:r>
              <a:rPr lang="de-DE" dirty="0" err="1"/>
              <a:t>output</a:t>
            </a:r>
            <a:endParaRPr lang="de-DE" dirty="0"/>
          </a:p>
          <a:p>
            <a:pPr marL="0" indent="0"/>
            <a:r>
              <a:rPr lang="de-DE" dirty="0"/>
              <a:t>Market power </a:t>
            </a:r>
            <a:r>
              <a:rPr lang="de-DE" dirty="0" err="1"/>
              <a:t>is</a:t>
            </a:r>
            <a:r>
              <a:rPr lang="de-DE" dirty="0"/>
              <a:t> </a:t>
            </a:r>
            <a:r>
              <a:rPr lang="de-DE" dirty="0" err="1"/>
              <a:t>the</a:t>
            </a:r>
            <a:r>
              <a:rPr lang="de-DE" dirty="0"/>
              <a:t> </a:t>
            </a:r>
            <a:r>
              <a:rPr lang="de-DE" dirty="0" err="1"/>
              <a:t>ability</a:t>
            </a:r>
            <a:r>
              <a:rPr lang="de-DE" dirty="0"/>
              <a:t> </a:t>
            </a:r>
            <a:r>
              <a:rPr lang="de-DE" dirty="0" err="1"/>
              <a:t>to</a:t>
            </a:r>
            <a:r>
              <a:rPr lang="de-DE" dirty="0"/>
              <a:t> </a:t>
            </a:r>
            <a:r>
              <a:rPr lang="de-DE" dirty="0" err="1"/>
              <a:t>maintain</a:t>
            </a:r>
            <a:r>
              <a:rPr lang="de-DE" dirty="0"/>
              <a:t> a </a:t>
            </a:r>
            <a:r>
              <a:rPr lang="de-DE" dirty="0" err="1"/>
              <a:t>price</a:t>
            </a:r>
            <a:r>
              <a:rPr lang="de-DE" dirty="0"/>
              <a:t> </a:t>
            </a:r>
            <a:r>
              <a:rPr lang="de-DE" dirty="0" err="1"/>
              <a:t>above</a:t>
            </a:r>
            <a:r>
              <a:rPr lang="de-DE" dirty="0"/>
              <a:t> </a:t>
            </a:r>
            <a:r>
              <a:rPr lang="de-DE" dirty="0" err="1"/>
              <a:t>the</a:t>
            </a:r>
            <a:r>
              <a:rPr lang="de-DE" dirty="0"/>
              <a:t> </a:t>
            </a:r>
            <a:r>
              <a:rPr lang="de-DE" dirty="0" err="1"/>
              <a:t>price</a:t>
            </a:r>
            <a:r>
              <a:rPr lang="de-DE" dirty="0"/>
              <a:t> </a:t>
            </a:r>
            <a:r>
              <a:rPr lang="de-DE" dirty="0" err="1"/>
              <a:t>under</a:t>
            </a:r>
            <a:r>
              <a:rPr lang="de-DE" dirty="0"/>
              <a:t> </a:t>
            </a:r>
            <a:r>
              <a:rPr lang="de-DE" dirty="0" err="1"/>
              <a:t>competition</a:t>
            </a:r>
            <a:r>
              <a:rPr lang="de-DE" dirty="0"/>
              <a:t>.</a:t>
            </a:r>
          </a:p>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7</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structures</a:t>
            </a:r>
          </a:p>
        </p:txBody>
      </p:sp>
      <mc:AlternateContent xmlns:mc="http://schemas.openxmlformats.org/markup-compatibility/2006" xmlns:p14="http://schemas.microsoft.com/office/powerpoint/2010/main">
        <mc:Choice Requires="p14">
          <p:contentPart p14:bwMode="auto" r:id="rId2">
            <p14:nvContentPartPr>
              <p14:cNvPr id="4" name="Freihand 3">
                <a:extLst>
                  <a:ext uri="{FF2B5EF4-FFF2-40B4-BE49-F238E27FC236}">
                    <a16:creationId xmlns:a16="http://schemas.microsoft.com/office/drawing/2014/main" id="{1022CA93-37F2-436C-B13B-A3ABA6452493}"/>
                  </a:ext>
                </a:extLst>
              </p14:cNvPr>
              <p14:cNvContentPartPr/>
              <p14:nvPr/>
            </p14:nvContentPartPr>
            <p14:xfrm>
              <a:off x="4814280" y="2540160"/>
              <a:ext cx="4120920" cy="2707920"/>
            </p14:xfrm>
          </p:contentPart>
        </mc:Choice>
        <mc:Fallback xmlns="">
          <p:pic>
            <p:nvPicPr>
              <p:cNvPr id="4" name="Freihand 3">
                <a:extLst>
                  <a:ext uri="{FF2B5EF4-FFF2-40B4-BE49-F238E27FC236}">
                    <a16:creationId xmlns:a16="http://schemas.microsoft.com/office/drawing/2014/main" id="{1022CA93-37F2-436C-B13B-A3ABA6452493}"/>
                  </a:ext>
                </a:extLst>
              </p:cNvPr>
              <p:cNvPicPr/>
              <p:nvPr/>
            </p:nvPicPr>
            <p:blipFill>
              <a:blip r:embed="rId3"/>
              <a:stretch>
                <a:fillRect/>
              </a:stretch>
            </p:blipFill>
            <p:spPr>
              <a:xfrm>
                <a:off x="4804920" y="2530800"/>
                <a:ext cx="4139640" cy="2726640"/>
              </a:xfrm>
              <a:prstGeom prst="rect">
                <a:avLst/>
              </a:prstGeom>
            </p:spPr>
          </p:pic>
        </mc:Fallback>
      </mc:AlternateContent>
    </p:spTree>
    <p:extLst>
      <p:ext uri="{BB962C8B-B14F-4D97-AF65-F5344CB8AC3E}">
        <p14:creationId xmlns:p14="http://schemas.microsoft.com/office/powerpoint/2010/main" val="137885086"/>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CC08E8D-E9BB-457C-AB87-FC19A9174935}"/>
              </a:ext>
            </a:extLst>
          </p:cNvPr>
          <p:cNvSpPr>
            <a:spLocks noGrp="1"/>
          </p:cNvSpPr>
          <p:nvPr>
            <p:ph type="title"/>
          </p:nvPr>
        </p:nvSpPr>
        <p:spPr>
          <a:xfrm>
            <a:off x="539750" y="995033"/>
            <a:ext cx="8061325" cy="743280"/>
          </a:xfrm>
        </p:spPr>
        <p:txBody>
          <a:bodyPr/>
          <a:lstStyle/>
          <a:p>
            <a:r>
              <a:rPr lang="de-DE" dirty="0"/>
              <a:t>Merit Order - Impact </a:t>
            </a:r>
            <a:r>
              <a:rPr lang="de-DE" dirty="0" err="1"/>
              <a:t>of</a:t>
            </a:r>
            <a:r>
              <a:rPr lang="de-DE" dirty="0"/>
              <a:t> CO</a:t>
            </a:r>
            <a:r>
              <a:rPr lang="de-DE" baseline="-25000" dirty="0"/>
              <a:t>2 </a:t>
            </a:r>
            <a:r>
              <a:rPr lang="de-DE" dirty="0"/>
              <a:t>– Prices</a:t>
            </a:r>
            <a:br>
              <a:rPr lang="de-DE" dirty="0"/>
            </a:br>
            <a:endParaRPr lang="de-DE" dirty="0"/>
          </a:p>
        </p:txBody>
      </p:sp>
      <p:sp>
        <p:nvSpPr>
          <p:cNvPr id="4" name="Fußzeilenplatzhalter 3">
            <a:extLst>
              <a:ext uri="{FF2B5EF4-FFF2-40B4-BE49-F238E27FC236}">
                <a16:creationId xmlns:a16="http://schemas.microsoft.com/office/drawing/2014/main" id="{A997272D-DB32-4867-95B4-08B2A1F9AFB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35B7BD33-CA8B-499F-9050-D40FFBA75CE9}"/>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0</a:t>
            </a:fld>
            <a:endParaRPr lang="de-DE" altLang="de-DE" dirty="0"/>
          </a:p>
        </p:txBody>
      </p:sp>
      <p:sp>
        <p:nvSpPr>
          <p:cNvPr id="16" name="Rectangle 3">
            <a:extLst>
              <a:ext uri="{FF2B5EF4-FFF2-40B4-BE49-F238E27FC236}">
                <a16:creationId xmlns:a16="http://schemas.microsoft.com/office/drawing/2014/main" id="{4C2560C7-B184-4058-ABFC-E22500C513F0}"/>
              </a:ext>
            </a:extLst>
          </p:cNvPr>
          <p:cNvSpPr>
            <a:spLocks noChangeArrowheads="1"/>
          </p:cNvSpPr>
          <p:nvPr/>
        </p:nvSpPr>
        <p:spPr bwMode="auto">
          <a:xfrm>
            <a:off x="6202548" y="2923737"/>
            <a:ext cx="623822" cy="26448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Oil</a:t>
            </a:r>
          </a:p>
        </p:txBody>
      </p:sp>
      <p:sp>
        <p:nvSpPr>
          <p:cNvPr id="17" name="Rectangle 4">
            <a:extLst>
              <a:ext uri="{FF2B5EF4-FFF2-40B4-BE49-F238E27FC236}">
                <a16:creationId xmlns:a16="http://schemas.microsoft.com/office/drawing/2014/main" id="{73FA4C31-B93A-4E7C-8A0A-DAD676C97A5F}"/>
              </a:ext>
            </a:extLst>
          </p:cNvPr>
          <p:cNvSpPr>
            <a:spLocks noChangeArrowheads="1"/>
          </p:cNvSpPr>
          <p:nvPr/>
        </p:nvSpPr>
        <p:spPr bwMode="auto">
          <a:xfrm>
            <a:off x="4862459" y="4461391"/>
            <a:ext cx="1330910" cy="1107651"/>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l</a:t>
            </a:r>
          </a:p>
        </p:txBody>
      </p:sp>
      <p:sp>
        <p:nvSpPr>
          <p:cNvPr id="18" name="Rectangle 5">
            <a:extLst>
              <a:ext uri="{FF2B5EF4-FFF2-40B4-BE49-F238E27FC236}">
                <a16:creationId xmlns:a16="http://schemas.microsoft.com/office/drawing/2014/main" id="{45F1F747-D75F-41EB-96D8-CB8C7BABBBD5}"/>
              </a:ext>
            </a:extLst>
          </p:cNvPr>
          <p:cNvSpPr>
            <a:spLocks noChangeArrowheads="1"/>
          </p:cNvSpPr>
          <p:nvPr/>
        </p:nvSpPr>
        <p:spPr bwMode="auto">
          <a:xfrm>
            <a:off x="3515377" y="4081349"/>
            <a:ext cx="1335236" cy="14942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a:solidFill>
                  <a:prstClr val="black"/>
                </a:solidFill>
                <a:latin typeface="Arial" charset="0"/>
              </a:rPr>
              <a:t>Gas</a:t>
            </a:r>
          </a:p>
        </p:txBody>
      </p:sp>
      <p:sp>
        <p:nvSpPr>
          <p:cNvPr id="19" name="Rectangle 7">
            <a:extLst>
              <a:ext uri="{FF2B5EF4-FFF2-40B4-BE49-F238E27FC236}">
                <a16:creationId xmlns:a16="http://schemas.microsoft.com/office/drawing/2014/main" id="{C7FDE28E-C3FC-4A0F-AD36-A5C90A2F83FE}"/>
              </a:ext>
            </a:extLst>
          </p:cNvPr>
          <p:cNvSpPr>
            <a:spLocks noChangeArrowheads="1"/>
          </p:cNvSpPr>
          <p:nvPr/>
        </p:nvSpPr>
        <p:spPr bwMode="auto">
          <a:xfrm>
            <a:off x="2341992" y="5034384"/>
            <a:ext cx="1155779" cy="542523"/>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Nuclear</a:t>
            </a:r>
          </a:p>
        </p:txBody>
      </p:sp>
      <p:sp>
        <p:nvSpPr>
          <p:cNvPr id="20" name="Rectangle 11">
            <a:extLst>
              <a:ext uri="{FF2B5EF4-FFF2-40B4-BE49-F238E27FC236}">
                <a16:creationId xmlns:a16="http://schemas.microsoft.com/office/drawing/2014/main" id="{6D90EC69-0490-4F7B-BA6A-C28EC02A1ACC}"/>
              </a:ext>
            </a:extLst>
          </p:cNvPr>
          <p:cNvSpPr>
            <a:spLocks noChangeArrowheads="1"/>
          </p:cNvSpPr>
          <p:nvPr/>
        </p:nvSpPr>
        <p:spPr bwMode="auto">
          <a:xfrm>
            <a:off x="1628381" y="5226864"/>
            <a:ext cx="700732" cy="354900"/>
          </a:xfrm>
          <a:prstGeom prst="rect">
            <a:avLst/>
          </a:prstGeom>
          <a:solidFill>
            <a:srgbClr val="C000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Hydro</a:t>
            </a:r>
          </a:p>
        </p:txBody>
      </p:sp>
      <p:grpSp>
        <p:nvGrpSpPr>
          <p:cNvPr id="21" name="Group 15">
            <a:extLst>
              <a:ext uri="{FF2B5EF4-FFF2-40B4-BE49-F238E27FC236}">
                <a16:creationId xmlns:a16="http://schemas.microsoft.com/office/drawing/2014/main" id="{B901A667-9E58-4755-8D5C-95F8AAB25F86}"/>
              </a:ext>
            </a:extLst>
          </p:cNvPr>
          <p:cNvGrpSpPr>
            <a:grpSpLocks/>
          </p:cNvGrpSpPr>
          <p:nvPr/>
        </p:nvGrpSpPr>
        <p:grpSpPr bwMode="auto">
          <a:xfrm>
            <a:off x="1145961" y="2561025"/>
            <a:ext cx="6594997" cy="3576131"/>
            <a:chOff x="475" y="2273"/>
            <a:chExt cx="3087" cy="1582"/>
          </a:xfrm>
        </p:grpSpPr>
        <p:sp>
          <p:nvSpPr>
            <p:cNvPr id="22" name="Text Box 18">
              <a:extLst>
                <a:ext uri="{FF2B5EF4-FFF2-40B4-BE49-F238E27FC236}">
                  <a16:creationId xmlns:a16="http://schemas.microsoft.com/office/drawing/2014/main" id="{0DFF9A73-86AF-4A14-9111-BF8F202DCF82}"/>
                </a:ext>
              </a:extLst>
            </p:cNvPr>
            <p:cNvSpPr txBox="1">
              <a:spLocks noChangeArrowheads="1"/>
            </p:cNvSpPr>
            <p:nvPr/>
          </p:nvSpPr>
          <p:spPr bwMode="auto">
            <a:xfrm rot="16200000">
              <a:off x="118" y="2630"/>
              <a:ext cx="888" cy="17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solidFill>
                    <a:prstClr val="black"/>
                  </a:solidFill>
                  <a:effectLst/>
                  <a:uLnTx/>
                  <a:uFillTx/>
                  <a:latin typeface="Arial" charset="0"/>
                </a:rPr>
                <a:t>Marginal costs</a:t>
              </a:r>
            </a:p>
          </p:txBody>
        </p:sp>
        <p:sp>
          <p:nvSpPr>
            <p:cNvPr id="23" name="Text Box 19">
              <a:extLst>
                <a:ext uri="{FF2B5EF4-FFF2-40B4-BE49-F238E27FC236}">
                  <a16:creationId xmlns:a16="http://schemas.microsoft.com/office/drawing/2014/main" id="{FB95498F-41FA-4101-8043-E3EBF92D24FB}"/>
                </a:ext>
              </a:extLst>
            </p:cNvPr>
            <p:cNvSpPr txBox="1">
              <a:spLocks noChangeArrowheads="1"/>
            </p:cNvSpPr>
            <p:nvPr/>
          </p:nvSpPr>
          <p:spPr bwMode="auto">
            <a:xfrm>
              <a:off x="2443" y="3692"/>
              <a:ext cx="1032" cy="163"/>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Installed Capacity</a:t>
              </a:r>
            </a:p>
          </p:txBody>
        </p:sp>
        <p:sp>
          <p:nvSpPr>
            <p:cNvPr id="24" name="Line 17">
              <a:extLst>
                <a:ext uri="{FF2B5EF4-FFF2-40B4-BE49-F238E27FC236}">
                  <a16:creationId xmlns:a16="http://schemas.microsoft.com/office/drawing/2014/main" id="{B4C5455D-B196-4003-BD10-A317EBB02B24}"/>
                </a:ext>
              </a:extLst>
            </p:cNvPr>
            <p:cNvSpPr>
              <a:spLocks noChangeShapeType="1"/>
            </p:cNvSpPr>
            <p:nvPr/>
          </p:nvSpPr>
          <p:spPr bwMode="auto">
            <a:xfrm>
              <a:off x="690" y="3610"/>
              <a:ext cx="2872" cy="0"/>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5" name="Line 16">
              <a:extLst>
                <a:ext uri="{FF2B5EF4-FFF2-40B4-BE49-F238E27FC236}">
                  <a16:creationId xmlns:a16="http://schemas.microsoft.com/office/drawing/2014/main" id="{A5C4F864-A5FC-4DEB-AD82-84CB249DBEF9}"/>
                </a:ext>
              </a:extLst>
            </p:cNvPr>
            <p:cNvSpPr>
              <a:spLocks noChangeShapeType="1"/>
            </p:cNvSpPr>
            <p:nvPr/>
          </p:nvSpPr>
          <p:spPr bwMode="auto">
            <a:xfrm flipV="1">
              <a:off x="696" y="2307"/>
              <a:ext cx="0" cy="1303"/>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grpSp>
      <p:sp>
        <p:nvSpPr>
          <p:cNvPr id="15" name="Line 16">
            <a:extLst>
              <a:ext uri="{FF2B5EF4-FFF2-40B4-BE49-F238E27FC236}">
                <a16:creationId xmlns:a16="http://schemas.microsoft.com/office/drawing/2014/main" id="{08CA0B03-85E6-4BBD-ABFC-CA9BF72829FB}"/>
              </a:ext>
            </a:extLst>
          </p:cNvPr>
          <p:cNvSpPr>
            <a:spLocks noChangeShapeType="1"/>
          </p:cNvSpPr>
          <p:nvPr/>
        </p:nvSpPr>
        <p:spPr bwMode="auto">
          <a:xfrm>
            <a:off x="3746424" y="2350330"/>
            <a:ext cx="2553768" cy="2216899"/>
          </a:xfrm>
          <a:prstGeom prst="line">
            <a:avLst/>
          </a:prstGeom>
          <a:noFill/>
          <a:ln w="28575">
            <a:solidFill>
              <a:schemeClr val="tx1"/>
            </a:solidFill>
            <a:prstDash val="sysDash"/>
            <a:round/>
            <a:headEnd/>
            <a:tailEnd type="non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4800" b="1" i="0" u="none" strike="noStrike" kern="0" cap="none" spc="0" normalizeH="0" baseline="0" noProof="0">
              <a:ln>
                <a:noFill/>
              </a:ln>
              <a:solidFill>
                <a:prstClr val="black"/>
              </a:solidFill>
              <a:effectLst>
                <a:outerShdw blurRad="38100" dist="38100" dir="2700000" algn="tl">
                  <a:srgbClr val="000000">
                    <a:alpha val="43137"/>
                  </a:srgbClr>
                </a:outerShdw>
              </a:effectLst>
              <a:uLnTx/>
              <a:uFillTx/>
              <a:latin typeface="Verdana"/>
            </a:endParaRPr>
          </a:p>
        </p:txBody>
      </p:sp>
      <p:sp>
        <p:nvSpPr>
          <p:cNvPr id="26" name="Text Box 19">
            <a:extLst>
              <a:ext uri="{FF2B5EF4-FFF2-40B4-BE49-F238E27FC236}">
                <a16:creationId xmlns:a16="http://schemas.microsoft.com/office/drawing/2014/main" id="{CE155BD4-5A21-4BB0-8079-A5B5C1D4291E}"/>
              </a:ext>
            </a:extLst>
          </p:cNvPr>
          <p:cNvSpPr txBox="1">
            <a:spLocks noChangeArrowheads="1"/>
          </p:cNvSpPr>
          <p:nvPr/>
        </p:nvSpPr>
        <p:spPr bwMode="auto">
          <a:xfrm>
            <a:off x="3231928" y="1948528"/>
            <a:ext cx="778481" cy="368464"/>
          </a:xfrm>
          <a:prstGeom prst="rect">
            <a:avLst/>
          </a:prstGeom>
          <a:noFill/>
          <a:ln>
            <a:noFill/>
          </a:ln>
          <a:effectLst/>
          <a:extLst>
            <a:ext uri="{909E8E84-426E-40DD-AFC4-6F175D3DCCD1}">
              <a14:hiddenFill xmlns:a14="http://schemas.microsoft.com/office/drawing/2010/main">
                <a:solidFill>
                  <a:srgbClr val="FF9900"/>
                </a:solidFill>
              </a14:hiddenFill>
            </a:ext>
            <a:ext uri="{91240B29-F687-4F45-9708-019B960494DF}">
              <a14:hiddenLine xmlns:a14="http://schemas.microsoft.com/office/drawing/2010/main" w="9525">
                <a:solidFill>
                  <a:schemeClr val="hlink"/>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4800" b="1">
                <a:solidFill>
                  <a:schemeClr val="tx1"/>
                </a:solidFill>
                <a:latin typeface="Verdana" pitchFamily="34" charset="0"/>
              </a:defRPr>
            </a:lvl1pPr>
            <a:lvl2pPr marL="742950" indent="-285750">
              <a:defRPr sz="4800" b="1">
                <a:solidFill>
                  <a:schemeClr val="tx1"/>
                </a:solidFill>
                <a:latin typeface="Verdana" pitchFamily="34" charset="0"/>
              </a:defRPr>
            </a:lvl2pPr>
            <a:lvl3pPr marL="1143000" indent="-228600">
              <a:defRPr sz="4800" b="1">
                <a:solidFill>
                  <a:schemeClr val="tx1"/>
                </a:solidFill>
                <a:latin typeface="Verdana" pitchFamily="34" charset="0"/>
              </a:defRPr>
            </a:lvl3pPr>
            <a:lvl4pPr marL="1600200" indent="-228600">
              <a:defRPr sz="4800" b="1">
                <a:solidFill>
                  <a:schemeClr val="tx1"/>
                </a:solidFill>
                <a:latin typeface="Verdana" pitchFamily="34" charset="0"/>
              </a:defRPr>
            </a:lvl4pPr>
            <a:lvl5pPr marL="2057400" indent="-228600">
              <a:defRPr sz="4800" b="1">
                <a:solidFill>
                  <a:schemeClr val="tx1"/>
                </a:solidFill>
                <a:latin typeface="Verdana" pitchFamily="34" charset="0"/>
              </a:defRPr>
            </a:lvl5pPr>
            <a:lvl6pPr marL="2514600" indent="-228600" algn="ctr" eaLnBrk="0" fontAlgn="base" hangingPunct="0">
              <a:spcBef>
                <a:spcPct val="0"/>
              </a:spcBef>
              <a:spcAft>
                <a:spcPct val="0"/>
              </a:spcAft>
              <a:defRPr sz="4800" b="1">
                <a:solidFill>
                  <a:schemeClr val="tx1"/>
                </a:solidFill>
                <a:latin typeface="Verdana" pitchFamily="34" charset="0"/>
              </a:defRPr>
            </a:lvl6pPr>
            <a:lvl7pPr marL="2971800" indent="-228600" algn="ctr" eaLnBrk="0" fontAlgn="base" hangingPunct="0">
              <a:spcBef>
                <a:spcPct val="0"/>
              </a:spcBef>
              <a:spcAft>
                <a:spcPct val="0"/>
              </a:spcAft>
              <a:defRPr sz="4800" b="1">
                <a:solidFill>
                  <a:schemeClr val="tx1"/>
                </a:solidFill>
                <a:latin typeface="Verdana" pitchFamily="34" charset="0"/>
              </a:defRPr>
            </a:lvl7pPr>
            <a:lvl8pPr marL="3429000" indent="-228600" algn="ctr" eaLnBrk="0" fontAlgn="base" hangingPunct="0">
              <a:spcBef>
                <a:spcPct val="0"/>
              </a:spcBef>
              <a:spcAft>
                <a:spcPct val="0"/>
              </a:spcAft>
              <a:defRPr sz="4800" b="1">
                <a:solidFill>
                  <a:schemeClr val="tx1"/>
                </a:solidFill>
                <a:latin typeface="Verdana" pitchFamily="34" charset="0"/>
              </a:defRPr>
            </a:lvl8pPr>
            <a:lvl9pPr marL="3886200" indent="-228600" algn="ctr" eaLnBrk="0" fontAlgn="base" hangingPunct="0">
              <a:spcBef>
                <a:spcPct val="0"/>
              </a:spcBef>
              <a:spcAft>
                <a:spcPct val="0"/>
              </a:spcAft>
              <a:defRPr sz="4800" b="1">
                <a:solidFill>
                  <a:schemeClr val="tx1"/>
                </a:solidFill>
                <a:latin typeface="Verdana" pitchFamily="34" charset="0"/>
              </a:defRPr>
            </a:lvl9pPr>
          </a:lstStyle>
          <a:p>
            <a:pPr marL="0" marR="0" lvl="0" indent="0" algn="r" defTabSz="914400" eaLnBrk="1" fontAlgn="auto" latinLnBrk="0" hangingPunct="1">
              <a:lnSpc>
                <a:spcPct val="100000"/>
              </a:lnSpc>
              <a:spcBef>
                <a:spcPct val="50000"/>
              </a:spcBef>
              <a:spcAft>
                <a:spcPts val="0"/>
              </a:spcAft>
              <a:buClrTx/>
              <a:buSzTx/>
              <a:buFontTx/>
              <a:buNone/>
              <a:tabLst/>
              <a:defRPr/>
            </a:pPr>
            <a:r>
              <a:rPr kumimoji="0" lang="en-US" sz="1800" b="1" i="0" u="none" strike="noStrike" kern="0" cap="none" spc="0" normalizeH="0" baseline="0" noProof="0" dirty="0">
                <a:ln>
                  <a:noFill/>
                </a:ln>
                <a:effectLst/>
                <a:uLnTx/>
                <a:uFillTx/>
                <a:latin typeface="Arial" charset="0"/>
              </a:rPr>
              <a:t>Load</a:t>
            </a:r>
          </a:p>
        </p:txBody>
      </p:sp>
      <p:sp>
        <p:nvSpPr>
          <p:cNvPr id="27" name="Rectangle 4">
            <a:extLst>
              <a:ext uri="{FF2B5EF4-FFF2-40B4-BE49-F238E27FC236}">
                <a16:creationId xmlns:a16="http://schemas.microsoft.com/office/drawing/2014/main" id="{3401F4F3-ED7F-41D5-8BEF-EFDE68C66454}"/>
              </a:ext>
            </a:extLst>
          </p:cNvPr>
          <p:cNvSpPr>
            <a:spLocks noChangeArrowheads="1"/>
          </p:cNvSpPr>
          <p:nvPr/>
        </p:nvSpPr>
        <p:spPr bwMode="auto">
          <a:xfrm>
            <a:off x="4868217" y="3350323"/>
            <a:ext cx="1322724" cy="1107651"/>
          </a:xfrm>
          <a:prstGeom prst="rect">
            <a:avLst/>
          </a:prstGeom>
          <a:solidFill>
            <a:schemeClr val="bg1">
              <a:lumMod val="50000"/>
              <a:alpha val="29000"/>
            </a:scheme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8" name="Rectangle 4">
            <a:extLst>
              <a:ext uri="{FF2B5EF4-FFF2-40B4-BE49-F238E27FC236}">
                <a16:creationId xmlns:a16="http://schemas.microsoft.com/office/drawing/2014/main" id="{BD76A167-05C4-4FF9-A23F-183C7D1AB1FA}"/>
              </a:ext>
            </a:extLst>
          </p:cNvPr>
          <p:cNvSpPr>
            <a:spLocks noChangeArrowheads="1"/>
          </p:cNvSpPr>
          <p:nvPr/>
        </p:nvSpPr>
        <p:spPr bwMode="auto">
          <a:xfrm>
            <a:off x="3512950" y="3645028"/>
            <a:ext cx="1337661" cy="436320"/>
          </a:xfrm>
          <a:prstGeom prst="rect">
            <a:avLst/>
          </a:prstGeom>
          <a:solidFill>
            <a:schemeClr val="bg1">
              <a:lumMod val="50000"/>
              <a:alpha val="29000"/>
            </a:scheme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Price</a:t>
            </a:r>
          </a:p>
        </p:txBody>
      </p:sp>
      <p:sp>
        <p:nvSpPr>
          <p:cNvPr id="29" name="Rectangle 4">
            <a:extLst>
              <a:ext uri="{FF2B5EF4-FFF2-40B4-BE49-F238E27FC236}">
                <a16:creationId xmlns:a16="http://schemas.microsoft.com/office/drawing/2014/main" id="{89340976-4289-4488-8B47-C7208513DCA9}"/>
              </a:ext>
            </a:extLst>
          </p:cNvPr>
          <p:cNvSpPr>
            <a:spLocks noChangeArrowheads="1"/>
          </p:cNvSpPr>
          <p:nvPr/>
        </p:nvSpPr>
        <p:spPr bwMode="auto">
          <a:xfrm>
            <a:off x="6205213" y="2164969"/>
            <a:ext cx="621158" cy="766838"/>
          </a:xfrm>
          <a:prstGeom prst="rect">
            <a:avLst/>
          </a:prstGeom>
          <a:solidFill>
            <a:schemeClr val="bg1">
              <a:lumMod val="50000"/>
              <a:alpha val="29000"/>
            </a:scheme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CO</a:t>
            </a:r>
            <a:r>
              <a:rPr lang="en-US" sz="1600" b="1" baseline="-25000" dirty="0">
                <a:solidFill>
                  <a:prstClr val="black"/>
                </a:solidFill>
                <a:latin typeface="Arial" charset="0"/>
              </a:rPr>
              <a:t>2</a:t>
            </a:r>
            <a:r>
              <a:rPr lang="en-US" sz="1600" b="1" dirty="0">
                <a:solidFill>
                  <a:prstClr val="black"/>
                </a:solidFill>
                <a:latin typeface="Arial" charset="0"/>
              </a:rPr>
              <a:t>-</a:t>
            </a:r>
          </a:p>
          <a:p>
            <a:pPr fontAlgn="auto">
              <a:spcBef>
                <a:spcPts val="0"/>
              </a:spcBef>
              <a:spcAft>
                <a:spcPts val="0"/>
              </a:spcAft>
            </a:pPr>
            <a:r>
              <a:rPr lang="en-US" sz="1600" b="1" dirty="0">
                <a:solidFill>
                  <a:prstClr val="black"/>
                </a:solidFill>
                <a:latin typeface="Arial" charset="0"/>
              </a:rPr>
              <a:t>Price</a:t>
            </a:r>
          </a:p>
        </p:txBody>
      </p:sp>
      <p:sp>
        <p:nvSpPr>
          <p:cNvPr id="30" name="Rectangle 4">
            <a:extLst>
              <a:ext uri="{FF2B5EF4-FFF2-40B4-BE49-F238E27FC236}">
                <a16:creationId xmlns:a16="http://schemas.microsoft.com/office/drawing/2014/main" id="{0CAB91DD-9DD9-4DA4-B2CF-750C14F8EB05}"/>
              </a:ext>
            </a:extLst>
          </p:cNvPr>
          <p:cNvSpPr>
            <a:spLocks noChangeArrowheads="1"/>
          </p:cNvSpPr>
          <p:nvPr/>
        </p:nvSpPr>
        <p:spPr bwMode="auto">
          <a:xfrm>
            <a:off x="1630919" y="3347932"/>
            <a:ext cx="1852820" cy="744008"/>
          </a:xfrm>
          <a:prstGeom prst="rect">
            <a:avLst/>
          </a:prstGeom>
          <a:solidFill>
            <a:srgbClr val="FFFF00">
              <a:alpha val="29000"/>
            </a:srgbClr>
          </a:solidFill>
          <a:ln w="9525">
            <a:noFill/>
            <a:miter lim="800000"/>
            <a:headEnd/>
            <a:tailEnd/>
          </a:ln>
          <a:effectLst/>
          <a:extLst/>
        </p:spPr>
        <p:txBody>
          <a:bodyPr wrap="none" anchor="ctr"/>
          <a:lstStyle/>
          <a:p>
            <a:pPr fontAlgn="auto">
              <a:spcBef>
                <a:spcPts val="0"/>
              </a:spcBef>
              <a:spcAft>
                <a:spcPts val="0"/>
              </a:spcAft>
            </a:pPr>
            <a:r>
              <a:rPr lang="en-US" sz="1600" b="1" dirty="0">
                <a:solidFill>
                  <a:prstClr val="black"/>
                </a:solidFill>
                <a:latin typeface="Arial" charset="0"/>
              </a:rPr>
              <a:t>Windfall-</a:t>
            </a:r>
          </a:p>
          <a:p>
            <a:pPr fontAlgn="auto">
              <a:spcBef>
                <a:spcPts val="0"/>
              </a:spcBef>
              <a:spcAft>
                <a:spcPts val="0"/>
              </a:spcAft>
            </a:pPr>
            <a:r>
              <a:rPr lang="en-US" sz="1600" b="1" dirty="0">
                <a:solidFill>
                  <a:prstClr val="black"/>
                </a:solidFill>
                <a:latin typeface="Arial" charset="0"/>
              </a:rPr>
              <a:t>Profit</a:t>
            </a:r>
          </a:p>
        </p:txBody>
      </p:sp>
      <p:sp>
        <p:nvSpPr>
          <p:cNvPr id="32" name="Rectangle 4">
            <a:extLst>
              <a:ext uri="{FF2B5EF4-FFF2-40B4-BE49-F238E27FC236}">
                <a16:creationId xmlns:a16="http://schemas.microsoft.com/office/drawing/2014/main" id="{162F93F2-EB77-4BBE-A25B-E74D086C9AAC}"/>
              </a:ext>
            </a:extLst>
          </p:cNvPr>
          <p:cNvSpPr>
            <a:spLocks noChangeArrowheads="1"/>
          </p:cNvSpPr>
          <p:nvPr/>
        </p:nvSpPr>
        <p:spPr bwMode="auto">
          <a:xfrm>
            <a:off x="3512950" y="3351628"/>
            <a:ext cx="1349506" cy="293399"/>
          </a:xfrm>
          <a:prstGeom prst="rect">
            <a:avLst/>
          </a:prstGeom>
          <a:solidFill>
            <a:srgbClr val="FFFF00">
              <a:alpha val="29000"/>
            </a:srgbClr>
          </a:solidFill>
          <a:ln w="9525">
            <a:noFill/>
            <a:miter lim="800000"/>
            <a:headEnd/>
            <a:tailEnd/>
          </a:ln>
          <a:effectLst/>
          <a:extLst/>
        </p:spPr>
        <p:txBody>
          <a:bodyPr wrap="none" anchor="ctr"/>
          <a:lstStyle/>
          <a:p>
            <a:pPr fontAlgn="auto">
              <a:spcBef>
                <a:spcPts val="0"/>
              </a:spcBef>
              <a:spcAft>
                <a:spcPts val="0"/>
              </a:spcAft>
            </a:pPr>
            <a:r>
              <a:rPr lang="en-US" sz="1050" b="1" dirty="0">
                <a:solidFill>
                  <a:prstClr val="black"/>
                </a:solidFill>
                <a:latin typeface="Arial" charset="0"/>
              </a:rPr>
              <a:t>Windfall-Profit</a:t>
            </a:r>
          </a:p>
        </p:txBody>
      </p:sp>
    </p:spTree>
    <p:extLst>
      <p:ext uri="{BB962C8B-B14F-4D97-AF65-F5344CB8AC3E}">
        <p14:creationId xmlns:p14="http://schemas.microsoft.com/office/powerpoint/2010/main" val="426809145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94A3D76-96AF-4D24-A42A-73D20F3184C7}"/>
              </a:ext>
            </a:extLst>
          </p:cNvPr>
          <p:cNvSpPr>
            <a:spLocks noGrp="1"/>
          </p:cNvSpPr>
          <p:nvPr>
            <p:ph type="title"/>
          </p:nvPr>
        </p:nvSpPr>
        <p:spPr>
          <a:xfrm>
            <a:off x="539750" y="1379753"/>
            <a:ext cx="8061325" cy="358560"/>
          </a:xfrm>
        </p:spPr>
        <p:txBody>
          <a:bodyPr/>
          <a:lstStyle/>
          <a:p>
            <a:r>
              <a:rPr lang="de-DE" dirty="0"/>
              <a:t>Task 1) Load Duration </a:t>
            </a:r>
            <a:r>
              <a:rPr lang="de-DE" dirty="0" err="1"/>
              <a:t>Curve</a:t>
            </a:r>
            <a:endParaRPr lang="de-DE" dirty="0"/>
          </a:p>
        </p:txBody>
      </p:sp>
      <p:sp>
        <p:nvSpPr>
          <p:cNvPr id="3" name="Inhaltsplatzhalter 2">
            <a:extLst>
              <a:ext uri="{FF2B5EF4-FFF2-40B4-BE49-F238E27FC236}">
                <a16:creationId xmlns:a16="http://schemas.microsoft.com/office/drawing/2014/main" id="{35948BA4-5C92-43EF-A296-F673A90452B9}"/>
              </a:ext>
            </a:extLst>
          </p:cNvPr>
          <p:cNvSpPr>
            <a:spLocks noGrp="1"/>
          </p:cNvSpPr>
          <p:nvPr>
            <p:ph idx="1"/>
          </p:nvPr>
        </p:nvSpPr>
        <p:spPr/>
        <p:txBody>
          <a:bodyPr/>
          <a:lstStyle/>
          <a:p>
            <a:r>
              <a:rPr lang="en-US" sz="1600" dirty="0"/>
              <a:t>The peak load in a power system is 16 000 MW. Other load values and their durations in a year are given in the table.</a:t>
            </a:r>
          </a:p>
          <a:p>
            <a:endParaRPr lang="en-US" sz="1600" dirty="0"/>
          </a:p>
          <a:p>
            <a:endParaRPr lang="en-US" sz="1600" dirty="0"/>
          </a:p>
          <a:p>
            <a:endParaRPr lang="en-US" sz="1600" dirty="0"/>
          </a:p>
          <a:p>
            <a:endParaRPr lang="en-US" sz="1600" dirty="0"/>
          </a:p>
          <a:p>
            <a:endParaRPr lang="en-US" sz="1600" dirty="0"/>
          </a:p>
          <a:p>
            <a:endParaRPr lang="en-US" sz="1600" dirty="0"/>
          </a:p>
          <a:p>
            <a:endParaRPr lang="en-US" sz="1600" dirty="0"/>
          </a:p>
          <a:p>
            <a:pPr lvl="0">
              <a:buFont typeface="+mj-lt"/>
              <a:buAutoNum type="alphaLcParenR"/>
            </a:pPr>
            <a:r>
              <a:rPr lang="en-US" dirty="0"/>
              <a:t>Sketch a </a:t>
            </a:r>
            <a:r>
              <a:rPr lang="en-US" b="1" dirty="0"/>
              <a:t>load duration curve</a:t>
            </a:r>
            <a:r>
              <a:rPr lang="en-US" dirty="0"/>
              <a:t>.</a:t>
            </a:r>
            <a:endParaRPr lang="de-DE" dirty="0"/>
          </a:p>
          <a:p>
            <a:pPr lvl="0">
              <a:buFont typeface="+mj-lt"/>
              <a:buAutoNum type="alphaLcParenR"/>
            </a:pPr>
            <a:r>
              <a:rPr lang="en-US" dirty="0"/>
              <a:t>What are the limitations of electricity market analyses based on a load duration curve?</a:t>
            </a:r>
            <a:endParaRPr lang="de-DE" dirty="0"/>
          </a:p>
          <a:p>
            <a:pPr lvl="0">
              <a:buFont typeface="+mj-lt"/>
              <a:buAutoNum type="alphaLcParenR"/>
            </a:pPr>
            <a:r>
              <a:rPr lang="en-US" dirty="0"/>
              <a:t>What is the so called “</a:t>
            </a:r>
            <a:r>
              <a:rPr lang="en-US" b="1" dirty="0"/>
              <a:t>residual load</a:t>
            </a:r>
            <a:r>
              <a:rPr lang="en-US" dirty="0"/>
              <a:t>” and what does it imply?</a:t>
            </a:r>
            <a:endParaRPr lang="de-DE" dirty="0"/>
          </a:p>
          <a:p>
            <a:endParaRPr lang="de-DE" sz="1600" dirty="0"/>
          </a:p>
        </p:txBody>
      </p:sp>
      <p:sp>
        <p:nvSpPr>
          <p:cNvPr id="4" name="Fußzeilenplatzhalter 3">
            <a:extLst>
              <a:ext uri="{FF2B5EF4-FFF2-40B4-BE49-F238E27FC236}">
                <a16:creationId xmlns:a16="http://schemas.microsoft.com/office/drawing/2014/main" id="{2F6A9B94-4D77-4153-8529-41C90218A071}"/>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0CA8BF24-C536-4D56-A8C4-4B5E312C82B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1</a:t>
            </a:fld>
            <a:endParaRPr lang="de-DE" altLang="de-DE" dirty="0"/>
          </a:p>
        </p:txBody>
      </p:sp>
      <p:graphicFrame>
        <p:nvGraphicFramePr>
          <p:cNvPr id="8" name="Tabelle 7">
            <a:extLst>
              <a:ext uri="{FF2B5EF4-FFF2-40B4-BE49-F238E27FC236}">
                <a16:creationId xmlns:a16="http://schemas.microsoft.com/office/drawing/2014/main" id="{E1F7A614-42F7-4614-A926-22CF1C0F71CF}"/>
              </a:ext>
            </a:extLst>
          </p:cNvPr>
          <p:cNvGraphicFramePr>
            <a:graphicFrameLocks noGrp="1"/>
          </p:cNvGraphicFramePr>
          <p:nvPr>
            <p:extLst/>
          </p:nvPr>
        </p:nvGraphicFramePr>
        <p:xfrm>
          <a:off x="3318551" y="2686040"/>
          <a:ext cx="2503721" cy="1463040"/>
        </p:xfrm>
        <a:graphic>
          <a:graphicData uri="http://schemas.openxmlformats.org/drawingml/2006/table">
            <a:tbl>
              <a:tblPr firstRow="1" firstCol="1" bandRow="1"/>
              <a:tblGrid>
                <a:gridCol w="1241422">
                  <a:extLst>
                    <a:ext uri="{9D8B030D-6E8A-4147-A177-3AD203B41FA5}">
                      <a16:colId xmlns:a16="http://schemas.microsoft.com/office/drawing/2014/main" val="3485595903"/>
                    </a:ext>
                  </a:extLst>
                </a:gridCol>
                <a:gridCol w="1262299">
                  <a:extLst>
                    <a:ext uri="{9D8B030D-6E8A-4147-A177-3AD203B41FA5}">
                      <a16:colId xmlns:a16="http://schemas.microsoft.com/office/drawing/2014/main" val="3015966542"/>
                    </a:ext>
                  </a:extLst>
                </a:gridCol>
              </a:tblGrid>
              <a:tr h="0">
                <a:tc>
                  <a:txBody>
                    <a:bodyPr/>
                    <a:lstStyle/>
                    <a:p>
                      <a:pPr algn="ctr">
                        <a:spcAft>
                          <a:spcPts val="0"/>
                        </a:spcAft>
                      </a:pPr>
                      <a:r>
                        <a:rPr lang="en-US" sz="1600" b="1" i="1">
                          <a:effectLst/>
                          <a:latin typeface="+mn-lt"/>
                          <a:ea typeface="Times New Roman" panose="02020603050405020304" pitchFamily="18" charset="0"/>
                        </a:rPr>
                        <a:t>Load [MW]</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i="1">
                          <a:effectLst/>
                          <a:latin typeface="+mn-lt"/>
                          <a:ea typeface="Times New Roman" panose="02020603050405020304" pitchFamily="18" charset="0"/>
                        </a:rPr>
                        <a:t>Duration [h]</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3670229"/>
                  </a:ext>
                </a:extLst>
              </a:tr>
              <a:tr h="0">
                <a:tc>
                  <a:txBody>
                    <a:bodyPr/>
                    <a:lstStyle/>
                    <a:p>
                      <a:pPr algn="r">
                        <a:spcAft>
                          <a:spcPts val="0"/>
                        </a:spcAft>
                      </a:pPr>
                      <a:r>
                        <a:rPr lang="en-US" sz="1600">
                          <a:effectLst/>
                          <a:latin typeface="+mn-lt"/>
                          <a:ea typeface="Times New Roman" panose="02020603050405020304" pitchFamily="18" charset="0"/>
                        </a:rPr>
                        <a:t>≥ 12 0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effectLst/>
                          <a:latin typeface="+mn-lt"/>
                          <a:ea typeface="Times New Roman" panose="02020603050405020304" pitchFamily="18" charset="0"/>
                        </a:rPr>
                        <a:t>1 500</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80281640"/>
                  </a:ext>
                </a:extLst>
              </a:tr>
              <a:tr h="0">
                <a:tc>
                  <a:txBody>
                    <a:bodyPr/>
                    <a:lstStyle/>
                    <a:p>
                      <a:pPr algn="r">
                        <a:spcAft>
                          <a:spcPts val="0"/>
                        </a:spcAft>
                      </a:pPr>
                      <a:r>
                        <a:rPr lang="en-US" sz="1600">
                          <a:effectLst/>
                          <a:latin typeface="+mn-lt"/>
                          <a:ea typeface="Times New Roman" panose="02020603050405020304" pitchFamily="18" charset="0"/>
                        </a:rPr>
                        <a:t>≥ 8 0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600">
                          <a:effectLst/>
                          <a:latin typeface="+mn-lt"/>
                          <a:ea typeface="Times New Roman" panose="02020603050405020304" pitchFamily="18" charset="0"/>
                        </a:rPr>
                        <a:t>4 500</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903432492"/>
                  </a:ext>
                </a:extLst>
              </a:tr>
              <a:tr h="0">
                <a:tc>
                  <a:txBody>
                    <a:bodyPr/>
                    <a:lstStyle/>
                    <a:p>
                      <a:pPr algn="r">
                        <a:spcAft>
                          <a:spcPts val="0"/>
                        </a:spcAft>
                      </a:pPr>
                      <a:r>
                        <a:rPr lang="en-US" sz="1600">
                          <a:effectLst/>
                          <a:latin typeface="+mn-lt"/>
                          <a:ea typeface="Times New Roman" panose="02020603050405020304" pitchFamily="18" charset="0"/>
                        </a:rPr>
                        <a:t>≥ 6 5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600">
                          <a:effectLst/>
                          <a:latin typeface="+mn-lt"/>
                          <a:ea typeface="Times New Roman" panose="02020603050405020304" pitchFamily="18" charset="0"/>
                        </a:rPr>
                        <a:t>7 000</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993018706"/>
                  </a:ext>
                </a:extLst>
              </a:tr>
              <a:tr h="0">
                <a:tc>
                  <a:txBody>
                    <a:bodyPr/>
                    <a:lstStyle/>
                    <a:p>
                      <a:pPr algn="r">
                        <a:spcAft>
                          <a:spcPts val="0"/>
                        </a:spcAft>
                      </a:pPr>
                      <a:r>
                        <a:rPr lang="en-US" sz="1600">
                          <a:effectLst/>
                          <a:latin typeface="+mn-lt"/>
                          <a:ea typeface="Times New Roman" panose="02020603050405020304" pitchFamily="18" charset="0"/>
                        </a:rPr>
                        <a:t>≥ 4 0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r">
                        <a:spcAft>
                          <a:spcPts val="0"/>
                        </a:spcAft>
                      </a:pPr>
                      <a:r>
                        <a:rPr lang="en-US" sz="1600" dirty="0">
                          <a:effectLst/>
                          <a:latin typeface="+mn-lt"/>
                          <a:ea typeface="Times New Roman" panose="02020603050405020304" pitchFamily="18" charset="0"/>
                        </a:rPr>
                        <a:t>8 760</a:t>
                      </a:r>
                      <a:endParaRPr lang="de-DE" sz="1600" dirty="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121377"/>
                  </a:ext>
                </a:extLst>
              </a:tr>
            </a:tbl>
          </a:graphicData>
        </a:graphic>
      </p:graphicFrame>
    </p:spTree>
    <p:extLst>
      <p:ext uri="{BB962C8B-B14F-4D97-AF65-F5344CB8AC3E}">
        <p14:creationId xmlns:p14="http://schemas.microsoft.com/office/powerpoint/2010/main" val="254042704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94A3D76-96AF-4D24-A42A-73D20F3184C7}"/>
              </a:ext>
            </a:extLst>
          </p:cNvPr>
          <p:cNvSpPr>
            <a:spLocks noGrp="1"/>
          </p:cNvSpPr>
          <p:nvPr>
            <p:ph type="title"/>
          </p:nvPr>
        </p:nvSpPr>
        <p:spPr>
          <a:xfrm>
            <a:off x="539750" y="1379753"/>
            <a:ext cx="8061325" cy="358560"/>
          </a:xfrm>
        </p:spPr>
        <p:txBody>
          <a:bodyPr/>
          <a:lstStyle/>
          <a:p>
            <a:r>
              <a:rPr lang="de-DE" dirty="0"/>
              <a:t>Task 1) Load Duration </a:t>
            </a:r>
            <a:r>
              <a:rPr lang="de-DE" dirty="0" err="1"/>
              <a:t>Curve</a:t>
            </a:r>
            <a:endParaRPr lang="de-DE" dirty="0"/>
          </a:p>
        </p:txBody>
      </p:sp>
      <p:sp>
        <p:nvSpPr>
          <p:cNvPr id="3" name="Inhaltsplatzhalter 2">
            <a:extLst>
              <a:ext uri="{FF2B5EF4-FFF2-40B4-BE49-F238E27FC236}">
                <a16:creationId xmlns:a16="http://schemas.microsoft.com/office/drawing/2014/main" id="{35948BA4-5C92-43EF-A296-F673A90452B9}"/>
              </a:ext>
            </a:extLst>
          </p:cNvPr>
          <p:cNvSpPr>
            <a:spLocks noGrp="1"/>
          </p:cNvSpPr>
          <p:nvPr>
            <p:ph idx="1"/>
          </p:nvPr>
        </p:nvSpPr>
        <p:spPr/>
        <p:txBody>
          <a:bodyPr/>
          <a:lstStyle/>
          <a:p>
            <a:r>
              <a:rPr lang="en-US" sz="1600" dirty="0"/>
              <a:t>The peak load in a power system is 16 000 MW. Other load values and their durations in a year are given in Table 1.</a:t>
            </a:r>
          </a:p>
          <a:p>
            <a:pPr lvl="0">
              <a:buFont typeface="+mj-lt"/>
              <a:buAutoNum type="alphaLcParenR"/>
            </a:pPr>
            <a:r>
              <a:rPr lang="en-US" dirty="0"/>
              <a:t>Sketch a </a:t>
            </a:r>
            <a:r>
              <a:rPr lang="en-US" b="1" dirty="0"/>
              <a:t>load duration curve</a:t>
            </a:r>
            <a:r>
              <a:rPr lang="en-US" dirty="0"/>
              <a:t>.</a:t>
            </a:r>
            <a:endParaRPr lang="de-DE" dirty="0"/>
          </a:p>
          <a:p>
            <a:endParaRPr lang="de-DE" sz="1600" dirty="0"/>
          </a:p>
        </p:txBody>
      </p:sp>
      <p:sp>
        <p:nvSpPr>
          <p:cNvPr id="4" name="Fußzeilenplatzhalter 3">
            <a:extLst>
              <a:ext uri="{FF2B5EF4-FFF2-40B4-BE49-F238E27FC236}">
                <a16:creationId xmlns:a16="http://schemas.microsoft.com/office/drawing/2014/main" id="{2F6A9B94-4D77-4153-8529-41C90218A071}"/>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0CA8BF24-C536-4D56-A8C4-4B5E312C82B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2</a:t>
            </a:fld>
            <a:endParaRPr lang="de-DE" altLang="de-DE" dirty="0"/>
          </a:p>
        </p:txBody>
      </p:sp>
      <p:graphicFrame>
        <p:nvGraphicFramePr>
          <p:cNvPr id="8" name="Tabelle 7">
            <a:extLst>
              <a:ext uri="{FF2B5EF4-FFF2-40B4-BE49-F238E27FC236}">
                <a16:creationId xmlns:a16="http://schemas.microsoft.com/office/drawing/2014/main" id="{E1F7A614-42F7-4614-A926-22CF1C0F71CF}"/>
              </a:ext>
            </a:extLst>
          </p:cNvPr>
          <p:cNvGraphicFramePr>
            <a:graphicFrameLocks noGrp="1"/>
          </p:cNvGraphicFramePr>
          <p:nvPr>
            <p:extLst/>
          </p:nvPr>
        </p:nvGraphicFramePr>
        <p:xfrm>
          <a:off x="6101793" y="135255"/>
          <a:ext cx="2503721" cy="1463040"/>
        </p:xfrm>
        <a:graphic>
          <a:graphicData uri="http://schemas.openxmlformats.org/drawingml/2006/table">
            <a:tbl>
              <a:tblPr firstRow="1" firstCol="1" bandRow="1"/>
              <a:tblGrid>
                <a:gridCol w="1241422">
                  <a:extLst>
                    <a:ext uri="{9D8B030D-6E8A-4147-A177-3AD203B41FA5}">
                      <a16:colId xmlns:a16="http://schemas.microsoft.com/office/drawing/2014/main" val="3485595903"/>
                    </a:ext>
                  </a:extLst>
                </a:gridCol>
                <a:gridCol w="1262299">
                  <a:extLst>
                    <a:ext uri="{9D8B030D-6E8A-4147-A177-3AD203B41FA5}">
                      <a16:colId xmlns:a16="http://schemas.microsoft.com/office/drawing/2014/main" val="3015966542"/>
                    </a:ext>
                  </a:extLst>
                </a:gridCol>
              </a:tblGrid>
              <a:tr h="0">
                <a:tc>
                  <a:txBody>
                    <a:bodyPr/>
                    <a:lstStyle/>
                    <a:p>
                      <a:pPr algn="ctr">
                        <a:spcAft>
                          <a:spcPts val="0"/>
                        </a:spcAft>
                      </a:pPr>
                      <a:r>
                        <a:rPr lang="en-US" sz="1600" b="1" i="1">
                          <a:effectLst/>
                          <a:latin typeface="+mn-lt"/>
                          <a:ea typeface="Times New Roman" panose="02020603050405020304" pitchFamily="18" charset="0"/>
                        </a:rPr>
                        <a:t>Load [MW]</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600" b="1" i="1">
                          <a:effectLst/>
                          <a:latin typeface="+mn-lt"/>
                          <a:ea typeface="Times New Roman" panose="02020603050405020304" pitchFamily="18" charset="0"/>
                        </a:rPr>
                        <a:t>Duration [h]</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523670229"/>
                  </a:ext>
                </a:extLst>
              </a:tr>
              <a:tr h="0">
                <a:tc>
                  <a:txBody>
                    <a:bodyPr/>
                    <a:lstStyle/>
                    <a:p>
                      <a:pPr algn="r">
                        <a:spcAft>
                          <a:spcPts val="0"/>
                        </a:spcAft>
                      </a:pPr>
                      <a:r>
                        <a:rPr lang="en-US" sz="1600">
                          <a:effectLst/>
                          <a:latin typeface="+mn-lt"/>
                          <a:ea typeface="Times New Roman" panose="02020603050405020304" pitchFamily="18" charset="0"/>
                        </a:rPr>
                        <a:t>≥ 12 0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tcPr>
                </a:tc>
                <a:tc>
                  <a:txBody>
                    <a:bodyPr/>
                    <a:lstStyle/>
                    <a:p>
                      <a:pPr algn="r">
                        <a:spcAft>
                          <a:spcPts val="0"/>
                        </a:spcAft>
                      </a:pPr>
                      <a:r>
                        <a:rPr lang="en-US" sz="1600">
                          <a:effectLst/>
                          <a:latin typeface="+mn-lt"/>
                          <a:ea typeface="Times New Roman" panose="02020603050405020304" pitchFamily="18" charset="0"/>
                        </a:rPr>
                        <a:t>1 500</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480281640"/>
                  </a:ext>
                </a:extLst>
              </a:tr>
              <a:tr h="0">
                <a:tc>
                  <a:txBody>
                    <a:bodyPr/>
                    <a:lstStyle/>
                    <a:p>
                      <a:pPr algn="r">
                        <a:spcAft>
                          <a:spcPts val="0"/>
                        </a:spcAft>
                      </a:pPr>
                      <a:r>
                        <a:rPr lang="en-US" sz="1600">
                          <a:effectLst/>
                          <a:latin typeface="+mn-lt"/>
                          <a:ea typeface="Times New Roman" panose="02020603050405020304" pitchFamily="18" charset="0"/>
                        </a:rPr>
                        <a:t>≥ 8 0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600">
                          <a:effectLst/>
                          <a:latin typeface="+mn-lt"/>
                          <a:ea typeface="Times New Roman" panose="02020603050405020304" pitchFamily="18" charset="0"/>
                        </a:rPr>
                        <a:t>4 500</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903432492"/>
                  </a:ext>
                </a:extLst>
              </a:tr>
              <a:tr h="0">
                <a:tc>
                  <a:txBody>
                    <a:bodyPr/>
                    <a:lstStyle/>
                    <a:p>
                      <a:pPr algn="r">
                        <a:spcAft>
                          <a:spcPts val="0"/>
                        </a:spcAft>
                      </a:pPr>
                      <a:r>
                        <a:rPr lang="en-US" sz="1600">
                          <a:effectLst/>
                          <a:latin typeface="+mn-lt"/>
                          <a:ea typeface="Times New Roman" panose="02020603050405020304" pitchFamily="18" charset="0"/>
                        </a:rPr>
                        <a:t>≥ 6 5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a:noFill/>
                    </a:lnB>
                  </a:tcPr>
                </a:tc>
                <a:tc>
                  <a:txBody>
                    <a:bodyPr/>
                    <a:lstStyle/>
                    <a:p>
                      <a:pPr algn="r">
                        <a:spcAft>
                          <a:spcPts val="0"/>
                        </a:spcAft>
                      </a:pPr>
                      <a:r>
                        <a:rPr lang="en-US" sz="1600">
                          <a:effectLst/>
                          <a:latin typeface="+mn-lt"/>
                          <a:ea typeface="Times New Roman" panose="02020603050405020304" pitchFamily="18" charset="0"/>
                        </a:rPr>
                        <a:t>7 000</a:t>
                      </a:r>
                      <a:endParaRPr lang="de-DE" sz="160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2993018706"/>
                  </a:ext>
                </a:extLst>
              </a:tr>
              <a:tr h="0">
                <a:tc>
                  <a:txBody>
                    <a:bodyPr/>
                    <a:lstStyle/>
                    <a:p>
                      <a:pPr algn="r">
                        <a:spcAft>
                          <a:spcPts val="0"/>
                        </a:spcAft>
                      </a:pPr>
                      <a:r>
                        <a:rPr lang="en-US" sz="1600">
                          <a:effectLst/>
                          <a:latin typeface="+mn-lt"/>
                          <a:ea typeface="Times New Roman" panose="02020603050405020304" pitchFamily="18" charset="0"/>
                        </a:rPr>
                        <a:t>≥ 4 000</a:t>
                      </a:r>
                      <a:endParaRPr lang="de-DE" sz="1600">
                        <a:effectLst/>
                        <a:latin typeface="+mn-lt"/>
                        <a:ea typeface="Times New Roman" panose="02020603050405020304" pitchFamily="18" charset="0"/>
                      </a:endParaRPr>
                    </a:p>
                  </a:txBody>
                  <a:tcPr marL="68580" marR="68580" marT="0" marB="0">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tcPr>
                </a:tc>
                <a:tc>
                  <a:txBody>
                    <a:bodyPr/>
                    <a:lstStyle/>
                    <a:p>
                      <a:pPr algn="r">
                        <a:spcAft>
                          <a:spcPts val="0"/>
                        </a:spcAft>
                      </a:pPr>
                      <a:r>
                        <a:rPr lang="en-US" sz="1600" dirty="0">
                          <a:effectLst/>
                          <a:latin typeface="+mn-lt"/>
                          <a:ea typeface="Times New Roman" panose="02020603050405020304" pitchFamily="18" charset="0"/>
                        </a:rPr>
                        <a:t>8 760</a:t>
                      </a:r>
                      <a:endParaRPr lang="de-DE" sz="1600" dirty="0">
                        <a:effectLst/>
                        <a:latin typeface="+mn-lt"/>
                        <a:ea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296121377"/>
                  </a:ext>
                </a:extLst>
              </a:tr>
            </a:tbl>
          </a:graphicData>
        </a:graphic>
      </p:graphicFrame>
      <p:graphicFrame>
        <p:nvGraphicFramePr>
          <p:cNvPr id="9" name="Diagramm 8">
            <a:extLst>
              <a:ext uri="{FF2B5EF4-FFF2-40B4-BE49-F238E27FC236}">
                <a16:creationId xmlns:a16="http://schemas.microsoft.com/office/drawing/2014/main" id="{BA2E0CF1-A894-4918-AA62-DC92201C05BF}"/>
              </a:ext>
            </a:extLst>
          </p:cNvPr>
          <p:cNvGraphicFramePr>
            <a:graphicFrameLocks/>
          </p:cNvGraphicFramePr>
          <p:nvPr>
            <p:extLst/>
          </p:nvPr>
        </p:nvGraphicFramePr>
        <p:xfrm>
          <a:off x="539750" y="2842793"/>
          <a:ext cx="8061324" cy="3867570"/>
        </p:xfrm>
        <a:graphic>
          <a:graphicData uri="http://schemas.openxmlformats.org/drawingml/2006/chart">
            <c:chart xmlns:c="http://schemas.openxmlformats.org/drawingml/2006/chart" xmlns:r="http://schemas.openxmlformats.org/officeDocument/2006/relationships" r:id="rId3"/>
          </a:graphicData>
        </a:graphic>
      </p:graphicFrame>
    </p:spTree>
    <p:extLst>
      <p:ext uri="{BB962C8B-B14F-4D97-AF65-F5344CB8AC3E}">
        <p14:creationId xmlns:p14="http://schemas.microsoft.com/office/powerpoint/2010/main" val="29764919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94A3D76-96AF-4D24-A42A-73D20F3184C7}"/>
              </a:ext>
            </a:extLst>
          </p:cNvPr>
          <p:cNvSpPr>
            <a:spLocks noGrp="1"/>
          </p:cNvSpPr>
          <p:nvPr>
            <p:ph type="title"/>
          </p:nvPr>
        </p:nvSpPr>
        <p:spPr>
          <a:xfrm>
            <a:off x="539750" y="1379753"/>
            <a:ext cx="8061325" cy="358560"/>
          </a:xfrm>
        </p:spPr>
        <p:txBody>
          <a:bodyPr/>
          <a:lstStyle/>
          <a:p>
            <a:r>
              <a:rPr lang="de-DE" dirty="0"/>
              <a:t>Task 1) Load Duration </a:t>
            </a:r>
            <a:r>
              <a:rPr lang="de-DE" dirty="0" err="1"/>
              <a:t>Curve</a:t>
            </a:r>
            <a:endParaRPr lang="de-DE" dirty="0"/>
          </a:p>
        </p:txBody>
      </p:sp>
      <p:sp>
        <p:nvSpPr>
          <p:cNvPr id="3" name="Inhaltsplatzhalter 2">
            <a:extLst>
              <a:ext uri="{FF2B5EF4-FFF2-40B4-BE49-F238E27FC236}">
                <a16:creationId xmlns:a16="http://schemas.microsoft.com/office/drawing/2014/main" id="{35948BA4-5C92-43EF-A296-F673A90452B9}"/>
              </a:ext>
            </a:extLst>
          </p:cNvPr>
          <p:cNvSpPr>
            <a:spLocks noGrp="1"/>
          </p:cNvSpPr>
          <p:nvPr>
            <p:ph idx="1"/>
          </p:nvPr>
        </p:nvSpPr>
        <p:spPr/>
        <p:txBody>
          <a:bodyPr/>
          <a:lstStyle/>
          <a:p>
            <a:r>
              <a:rPr lang="en-US" sz="1600" dirty="0"/>
              <a:t>The peak load in a power system is 16 000 MW. Other load values and their durations in a year are given in Table 1.</a:t>
            </a:r>
          </a:p>
          <a:p>
            <a:pPr lvl="0">
              <a:buFont typeface="+mj-lt"/>
              <a:buAutoNum type="alphaLcParenR" startAt="2"/>
            </a:pPr>
            <a:r>
              <a:rPr lang="en-US" dirty="0"/>
              <a:t>What are the limitations of electricity market analyses based on a load duration curve?</a:t>
            </a:r>
          </a:p>
          <a:p>
            <a:pPr lvl="0">
              <a:buFont typeface="+mj-lt"/>
              <a:buAutoNum type="alphaLcParenR" startAt="2"/>
            </a:pPr>
            <a:endParaRPr lang="en-US" dirty="0"/>
          </a:p>
          <a:p>
            <a:pPr lvl="0">
              <a:buFont typeface="+mj-lt"/>
              <a:buAutoNum type="alphaLcParenR" startAt="2"/>
            </a:pPr>
            <a:endParaRPr lang="en-US" dirty="0"/>
          </a:p>
          <a:p>
            <a:pPr lvl="0">
              <a:buFont typeface="+mj-lt"/>
              <a:buAutoNum type="alphaLcParenR" startAt="2"/>
            </a:pPr>
            <a:endParaRPr lang="en-US" dirty="0"/>
          </a:p>
          <a:p>
            <a:pPr lvl="0">
              <a:buFont typeface="+mj-lt"/>
              <a:buAutoNum type="alphaLcParenR" startAt="2"/>
            </a:pPr>
            <a:endParaRPr lang="en-US" dirty="0"/>
          </a:p>
          <a:p>
            <a:pPr lvl="0">
              <a:buFont typeface="+mj-lt"/>
              <a:buAutoNum type="alphaLcParenR" startAt="2"/>
            </a:pPr>
            <a:endParaRPr lang="en-US" dirty="0"/>
          </a:p>
          <a:p>
            <a:pPr lvl="0">
              <a:buFont typeface="+mj-lt"/>
              <a:buAutoNum type="alphaLcParenR" startAt="2"/>
            </a:pPr>
            <a:r>
              <a:rPr lang="en-US" dirty="0"/>
              <a:t>What is the so called “residual load” and what does it imply?</a:t>
            </a:r>
          </a:p>
          <a:p>
            <a:endParaRPr lang="de-DE" sz="1600" dirty="0"/>
          </a:p>
        </p:txBody>
      </p:sp>
      <p:sp>
        <p:nvSpPr>
          <p:cNvPr id="4" name="Fußzeilenplatzhalter 3">
            <a:extLst>
              <a:ext uri="{FF2B5EF4-FFF2-40B4-BE49-F238E27FC236}">
                <a16:creationId xmlns:a16="http://schemas.microsoft.com/office/drawing/2014/main" id="{2F6A9B94-4D77-4153-8529-41C90218A071}"/>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0CA8BF24-C536-4D56-A8C4-4B5E312C82BD}"/>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3</a:t>
            </a:fld>
            <a:endParaRPr lang="de-DE" altLang="de-DE" dirty="0"/>
          </a:p>
        </p:txBody>
      </p:sp>
    </p:spTree>
    <p:extLst>
      <p:ext uri="{BB962C8B-B14F-4D97-AF65-F5344CB8AC3E}">
        <p14:creationId xmlns:p14="http://schemas.microsoft.com/office/powerpoint/2010/main" val="294995377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A593CEB-E776-4981-BC56-BBA8B51F8EF0}"/>
              </a:ext>
            </a:extLst>
          </p:cNvPr>
          <p:cNvSpPr>
            <a:spLocks noGrp="1"/>
          </p:cNvSpPr>
          <p:nvPr>
            <p:ph type="title"/>
          </p:nvPr>
        </p:nvSpPr>
        <p:spPr>
          <a:xfrm>
            <a:off x="539750" y="1379753"/>
            <a:ext cx="8061325" cy="358560"/>
          </a:xfrm>
        </p:spPr>
        <p:txBody>
          <a:bodyPr/>
          <a:lstStyle/>
          <a:p>
            <a:r>
              <a:rPr lang="en-US" dirty="0"/>
              <a:t>Task 2)</a:t>
            </a:r>
            <a:r>
              <a:rPr lang="de-DE" dirty="0"/>
              <a:t> Merit Order and Dispatch </a:t>
            </a:r>
            <a:r>
              <a:rPr lang="de-DE" dirty="0" err="1"/>
              <a:t>Decisions</a:t>
            </a:r>
            <a:endParaRPr lang="de-DE" dirty="0"/>
          </a:p>
        </p:txBody>
      </p:sp>
      <p:sp>
        <p:nvSpPr>
          <p:cNvPr id="3" name="Inhaltsplatzhalter 2">
            <a:extLst>
              <a:ext uri="{FF2B5EF4-FFF2-40B4-BE49-F238E27FC236}">
                <a16:creationId xmlns:a16="http://schemas.microsoft.com/office/drawing/2014/main" id="{8930077E-5843-4E73-A68B-749A523C3882}"/>
              </a:ext>
            </a:extLst>
          </p:cNvPr>
          <p:cNvSpPr>
            <a:spLocks noGrp="1"/>
          </p:cNvSpPr>
          <p:nvPr>
            <p:ph idx="1"/>
          </p:nvPr>
        </p:nvSpPr>
        <p:spPr/>
        <p:txBody>
          <a:bodyPr/>
          <a:lstStyle/>
          <a:p>
            <a:pPr>
              <a:buFont typeface="+mj-lt"/>
              <a:buAutoNum type="alphaLcParenR"/>
            </a:pPr>
            <a:endParaRPr lang="de-DE" dirty="0"/>
          </a:p>
          <a:p>
            <a:pPr>
              <a:buFont typeface="+mj-lt"/>
              <a:buAutoNum type="alphaLcParenR"/>
            </a:pPr>
            <a:endParaRPr lang="de-DE" dirty="0"/>
          </a:p>
          <a:p>
            <a:pPr>
              <a:buFont typeface="+mj-lt"/>
              <a:buAutoNum type="alphaLcParenR"/>
            </a:pPr>
            <a:endParaRPr lang="de-DE" dirty="0"/>
          </a:p>
          <a:p>
            <a:pPr>
              <a:buFont typeface="+mj-lt"/>
              <a:buAutoNum type="alphaLcParenR"/>
            </a:pPr>
            <a:endParaRPr lang="de-DE" dirty="0"/>
          </a:p>
          <a:p>
            <a:pPr>
              <a:buFont typeface="+mj-lt"/>
              <a:buAutoNum type="alphaLcParenR"/>
            </a:pPr>
            <a:endParaRPr lang="de-DE" dirty="0"/>
          </a:p>
          <a:p>
            <a:pPr>
              <a:buFont typeface="+mj-lt"/>
              <a:buAutoNum type="alphaLcParenR"/>
            </a:pPr>
            <a:endParaRPr lang="de-DE" dirty="0"/>
          </a:p>
          <a:p>
            <a:pPr>
              <a:buFont typeface="+mj-lt"/>
              <a:buAutoNum type="alphaLcParenR"/>
            </a:pPr>
            <a:endParaRPr lang="de-DE" dirty="0"/>
          </a:p>
          <a:p>
            <a:pPr>
              <a:buFont typeface="+mj-lt"/>
              <a:buAutoNum type="alphaLcParenR"/>
            </a:pPr>
            <a:endParaRPr lang="de-DE" dirty="0"/>
          </a:p>
          <a:p>
            <a:pPr lvl="0">
              <a:buFont typeface="+mj-lt"/>
              <a:buAutoNum type="alphaLcParenR"/>
            </a:pPr>
            <a:r>
              <a:rPr lang="en-US" dirty="0"/>
              <a:t>Which categories of costs in the power sector are relevant </a:t>
            </a:r>
            <a:r>
              <a:rPr lang="en-US" dirty="0" err="1"/>
              <a:t>i</a:t>
            </a:r>
            <a:r>
              <a:rPr lang="en-US" dirty="0"/>
              <a:t>) for </a:t>
            </a:r>
            <a:r>
              <a:rPr lang="en-US" b="1" dirty="0"/>
              <a:t>operational decisions</a:t>
            </a:r>
            <a:r>
              <a:rPr lang="en-US" dirty="0"/>
              <a:t> ii) for </a:t>
            </a:r>
            <a:r>
              <a:rPr lang="en-US" b="1" dirty="0"/>
              <a:t>decommissioning decisions</a:t>
            </a:r>
            <a:r>
              <a:rPr lang="en-US" dirty="0"/>
              <a:t> and iii) for </a:t>
            </a:r>
            <a:r>
              <a:rPr lang="en-US" b="1" dirty="0"/>
              <a:t>investment decisions</a:t>
            </a:r>
            <a:r>
              <a:rPr lang="en-US" dirty="0"/>
              <a:t>? Explain why!</a:t>
            </a:r>
            <a:endParaRPr lang="de-DE" dirty="0"/>
          </a:p>
          <a:p>
            <a:pPr lvl="0">
              <a:buFont typeface="+mj-lt"/>
              <a:buAutoNum type="alphaLcParenR"/>
            </a:pPr>
            <a:r>
              <a:rPr lang="en-US" dirty="0"/>
              <a:t>Assume the power plants given in table 2 have been constructed already. Sketch the merit order for these power plants. What is the electricity price at a load of 1.7 GW?  </a:t>
            </a:r>
            <a:endParaRPr lang="de-DE" dirty="0"/>
          </a:p>
          <a:p>
            <a:pPr lvl="0">
              <a:buFont typeface="+mj-lt"/>
              <a:buAutoNum type="alphaLcParenR"/>
            </a:pPr>
            <a:r>
              <a:rPr lang="en-US" dirty="0"/>
              <a:t>Now assume that there is a CO</a:t>
            </a:r>
            <a:r>
              <a:rPr lang="en-US" baseline="-25000" dirty="0"/>
              <a:t>2</a:t>
            </a:r>
            <a:r>
              <a:rPr lang="en-US" dirty="0"/>
              <a:t> trading system. Calculate the emissions price (€/t CO</a:t>
            </a:r>
            <a:r>
              <a:rPr lang="en-US" baseline="-25000" dirty="0"/>
              <a:t>2</a:t>
            </a:r>
            <a:r>
              <a:rPr lang="en-US" dirty="0"/>
              <a:t>) at which the coal fired units show the same short-term marginal generation costs as the gas fired ones.</a:t>
            </a:r>
            <a:endParaRPr lang="de-DE" dirty="0"/>
          </a:p>
          <a:p>
            <a:pPr>
              <a:buFont typeface="+mj-lt"/>
              <a:buAutoNum type="alphaLcParenR"/>
            </a:pPr>
            <a:endParaRPr lang="de-DE" dirty="0"/>
          </a:p>
        </p:txBody>
      </p:sp>
      <p:sp>
        <p:nvSpPr>
          <p:cNvPr id="4" name="Fußzeilenplatzhalter 3">
            <a:extLst>
              <a:ext uri="{FF2B5EF4-FFF2-40B4-BE49-F238E27FC236}">
                <a16:creationId xmlns:a16="http://schemas.microsoft.com/office/drawing/2014/main" id="{9907C304-6347-4FDC-ACFB-073AA415D9C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89463F7B-61FC-415E-9BB4-54446D53D4AE}"/>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4</a:t>
            </a:fld>
            <a:endParaRPr lang="de-DE" altLang="de-DE" dirty="0"/>
          </a:p>
        </p:txBody>
      </p:sp>
      <p:graphicFrame>
        <p:nvGraphicFramePr>
          <p:cNvPr id="9" name="Objekt 8">
            <a:extLst>
              <a:ext uri="{FF2B5EF4-FFF2-40B4-BE49-F238E27FC236}">
                <a16:creationId xmlns:a16="http://schemas.microsoft.com/office/drawing/2014/main" id="{145164B1-855A-43B2-A4A7-A35652DFB38C}"/>
              </a:ext>
            </a:extLst>
          </p:cNvPr>
          <p:cNvGraphicFramePr>
            <a:graphicFrameLocks noChangeAspect="1"/>
          </p:cNvGraphicFramePr>
          <p:nvPr>
            <p:extLst/>
          </p:nvPr>
        </p:nvGraphicFramePr>
        <p:xfrm>
          <a:off x="1697037" y="1924050"/>
          <a:ext cx="5746750" cy="2085975"/>
        </p:xfrm>
        <a:graphic>
          <a:graphicData uri="http://schemas.openxmlformats.org/presentationml/2006/ole">
            <mc:AlternateContent xmlns:mc="http://schemas.openxmlformats.org/markup-compatibility/2006">
              <mc:Choice xmlns:v="urn:schemas-microsoft-com:vml" Requires="v">
                <p:oleObj spid="_x0000_s3080" name="Document" r:id="rId4" imgW="5746651" imgH="2085837" progId="Word.Document.12">
                  <p:embed/>
                </p:oleObj>
              </mc:Choice>
              <mc:Fallback>
                <p:oleObj name="Document" r:id="rId4" imgW="5746651" imgH="2085837" progId="Word.Document.12">
                  <p:embed/>
                  <p:pic>
                    <p:nvPicPr>
                      <p:cNvPr id="9" name="Objekt 8">
                        <a:extLst>
                          <a:ext uri="{FF2B5EF4-FFF2-40B4-BE49-F238E27FC236}">
                            <a16:creationId xmlns:a16="http://schemas.microsoft.com/office/drawing/2014/main" id="{145164B1-855A-43B2-A4A7-A35652DFB38C}"/>
                          </a:ext>
                        </a:extLst>
                      </p:cNvPr>
                      <p:cNvPicPr/>
                      <p:nvPr/>
                    </p:nvPicPr>
                    <p:blipFill>
                      <a:blip r:embed="rId5"/>
                      <a:stretch>
                        <a:fillRect/>
                      </a:stretch>
                    </p:blipFill>
                    <p:spPr>
                      <a:xfrm>
                        <a:off x="1697037" y="1924050"/>
                        <a:ext cx="5746750" cy="2085975"/>
                      </a:xfrm>
                      <a:prstGeom prst="rect">
                        <a:avLst/>
                      </a:prstGeom>
                    </p:spPr>
                  </p:pic>
                </p:oleObj>
              </mc:Fallback>
            </mc:AlternateContent>
          </a:graphicData>
        </a:graphic>
      </p:graphicFrame>
    </p:spTree>
    <p:extLst>
      <p:ext uri="{BB962C8B-B14F-4D97-AF65-F5344CB8AC3E}">
        <p14:creationId xmlns:p14="http://schemas.microsoft.com/office/powerpoint/2010/main" val="1147672416"/>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A593CEB-E776-4981-BC56-BBA8B51F8EF0}"/>
              </a:ext>
            </a:extLst>
          </p:cNvPr>
          <p:cNvSpPr>
            <a:spLocks noGrp="1"/>
          </p:cNvSpPr>
          <p:nvPr>
            <p:ph type="title"/>
          </p:nvPr>
        </p:nvSpPr>
        <p:spPr>
          <a:xfrm>
            <a:off x="539750" y="995033"/>
            <a:ext cx="8061325" cy="743280"/>
          </a:xfrm>
        </p:spPr>
        <p:txBody>
          <a:bodyPr/>
          <a:lstStyle/>
          <a:p>
            <a:r>
              <a:rPr lang="en-US" dirty="0"/>
              <a:t>Task 2)</a:t>
            </a:r>
            <a:r>
              <a:rPr lang="de-DE" dirty="0"/>
              <a:t> </a:t>
            </a:r>
            <a:br>
              <a:rPr lang="de-DE" dirty="0"/>
            </a:br>
            <a:r>
              <a:rPr lang="de-DE" dirty="0"/>
              <a:t>Dispatch </a:t>
            </a:r>
            <a:r>
              <a:rPr lang="de-DE" dirty="0" err="1"/>
              <a:t>Decisions</a:t>
            </a:r>
            <a:endParaRPr lang="de-DE" dirty="0"/>
          </a:p>
        </p:txBody>
      </p:sp>
      <p:sp>
        <p:nvSpPr>
          <p:cNvPr id="3" name="Inhaltsplatzhalter 2">
            <a:extLst>
              <a:ext uri="{FF2B5EF4-FFF2-40B4-BE49-F238E27FC236}">
                <a16:creationId xmlns:a16="http://schemas.microsoft.com/office/drawing/2014/main" id="{8930077E-5843-4E73-A68B-749A523C3882}"/>
              </a:ext>
            </a:extLst>
          </p:cNvPr>
          <p:cNvSpPr>
            <a:spLocks noGrp="1"/>
          </p:cNvSpPr>
          <p:nvPr>
            <p:ph idx="1"/>
          </p:nvPr>
        </p:nvSpPr>
        <p:spPr/>
        <p:txBody>
          <a:bodyPr/>
          <a:lstStyle/>
          <a:p>
            <a:pPr lvl="0">
              <a:buFont typeface="+mj-lt"/>
              <a:buAutoNum type="alphaLcParenR" startAt="2"/>
            </a:pPr>
            <a:r>
              <a:rPr lang="en-US" dirty="0"/>
              <a:t>Assume the power plants given in table 2 have been constructed already. Sketch the merit order for these power plants. What is the electricity price at a load of 1.7 GW?  </a:t>
            </a:r>
            <a:endParaRPr lang="de-DE" dirty="0"/>
          </a:p>
          <a:p>
            <a:pPr>
              <a:buFont typeface="+mj-lt"/>
              <a:buAutoNum type="alphaLcParenR" startAt="2"/>
            </a:pPr>
            <a:endParaRPr lang="de-DE" dirty="0"/>
          </a:p>
        </p:txBody>
      </p:sp>
      <p:sp>
        <p:nvSpPr>
          <p:cNvPr id="4" name="Fußzeilenplatzhalter 3">
            <a:extLst>
              <a:ext uri="{FF2B5EF4-FFF2-40B4-BE49-F238E27FC236}">
                <a16:creationId xmlns:a16="http://schemas.microsoft.com/office/drawing/2014/main" id="{9907C304-6347-4FDC-ACFB-073AA415D9C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89463F7B-61FC-415E-9BB4-54446D53D4AE}"/>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5</a:t>
            </a:fld>
            <a:endParaRPr lang="de-DE" altLang="de-DE" dirty="0"/>
          </a:p>
        </p:txBody>
      </p:sp>
      <p:graphicFrame>
        <p:nvGraphicFramePr>
          <p:cNvPr id="9" name="Objekt 8">
            <a:extLst>
              <a:ext uri="{FF2B5EF4-FFF2-40B4-BE49-F238E27FC236}">
                <a16:creationId xmlns:a16="http://schemas.microsoft.com/office/drawing/2014/main" id="{145164B1-855A-43B2-A4A7-A35652DFB38C}"/>
              </a:ext>
            </a:extLst>
          </p:cNvPr>
          <p:cNvGraphicFramePr>
            <a:graphicFrameLocks noChangeAspect="1"/>
          </p:cNvGraphicFramePr>
          <p:nvPr>
            <p:extLst/>
          </p:nvPr>
        </p:nvGraphicFramePr>
        <p:xfrm>
          <a:off x="4064000" y="88900"/>
          <a:ext cx="4889500" cy="1778000"/>
        </p:xfrm>
        <a:graphic>
          <a:graphicData uri="http://schemas.openxmlformats.org/presentationml/2006/ole">
            <mc:AlternateContent xmlns:mc="http://schemas.openxmlformats.org/markup-compatibility/2006">
              <mc:Choice xmlns:v="urn:schemas-microsoft-com:vml" Requires="v">
                <p:oleObj spid="_x0000_s4104" name="Document" r:id="rId4" imgW="5745332" imgH="2088926" progId="Word.Document.12">
                  <p:embed/>
                </p:oleObj>
              </mc:Choice>
              <mc:Fallback>
                <p:oleObj name="Document" r:id="rId4" imgW="5745332" imgH="2088926" progId="Word.Document.12">
                  <p:embed/>
                  <p:pic>
                    <p:nvPicPr>
                      <p:cNvPr id="9" name="Objekt 8">
                        <a:extLst>
                          <a:ext uri="{FF2B5EF4-FFF2-40B4-BE49-F238E27FC236}">
                            <a16:creationId xmlns:a16="http://schemas.microsoft.com/office/drawing/2014/main" id="{145164B1-855A-43B2-A4A7-A35652DFB38C}"/>
                          </a:ext>
                        </a:extLst>
                      </p:cNvPr>
                      <p:cNvPicPr/>
                      <p:nvPr/>
                    </p:nvPicPr>
                    <p:blipFill>
                      <a:blip r:embed="rId5"/>
                      <a:stretch>
                        <a:fillRect/>
                      </a:stretch>
                    </p:blipFill>
                    <p:spPr>
                      <a:xfrm>
                        <a:off x="4064000" y="88900"/>
                        <a:ext cx="4889500" cy="1778000"/>
                      </a:xfrm>
                      <a:prstGeom prst="rect">
                        <a:avLst/>
                      </a:prstGeom>
                    </p:spPr>
                  </p:pic>
                </p:oleObj>
              </mc:Fallback>
            </mc:AlternateContent>
          </a:graphicData>
        </a:graphic>
      </p:graphicFrame>
    </p:spTree>
    <p:extLst>
      <p:ext uri="{BB962C8B-B14F-4D97-AF65-F5344CB8AC3E}">
        <p14:creationId xmlns:p14="http://schemas.microsoft.com/office/powerpoint/2010/main" val="1436492339"/>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A593CEB-E776-4981-BC56-BBA8B51F8EF0}"/>
              </a:ext>
            </a:extLst>
          </p:cNvPr>
          <p:cNvSpPr>
            <a:spLocks noGrp="1"/>
          </p:cNvSpPr>
          <p:nvPr>
            <p:ph type="title"/>
          </p:nvPr>
        </p:nvSpPr>
        <p:spPr>
          <a:xfrm>
            <a:off x="539750" y="995033"/>
            <a:ext cx="8061325" cy="743280"/>
          </a:xfrm>
        </p:spPr>
        <p:txBody>
          <a:bodyPr/>
          <a:lstStyle/>
          <a:p>
            <a:r>
              <a:rPr lang="en-US" dirty="0"/>
              <a:t>Task 2)</a:t>
            </a:r>
            <a:r>
              <a:rPr lang="de-DE" dirty="0"/>
              <a:t> </a:t>
            </a:r>
            <a:br>
              <a:rPr lang="de-DE" dirty="0"/>
            </a:br>
            <a:r>
              <a:rPr lang="de-DE" dirty="0"/>
              <a:t>Dispatch </a:t>
            </a:r>
            <a:r>
              <a:rPr lang="de-DE" dirty="0" err="1"/>
              <a:t>Decisions</a:t>
            </a:r>
            <a:endParaRPr lang="de-DE" dirty="0"/>
          </a:p>
        </p:txBody>
      </p:sp>
      <p:sp>
        <p:nvSpPr>
          <p:cNvPr id="3" name="Inhaltsplatzhalter 2">
            <a:extLst>
              <a:ext uri="{FF2B5EF4-FFF2-40B4-BE49-F238E27FC236}">
                <a16:creationId xmlns:a16="http://schemas.microsoft.com/office/drawing/2014/main" id="{8930077E-5843-4E73-A68B-749A523C3882}"/>
              </a:ext>
            </a:extLst>
          </p:cNvPr>
          <p:cNvSpPr>
            <a:spLocks noGrp="1"/>
          </p:cNvSpPr>
          <p:nvPr>
            <p:ph idx="1"/>
          </p:nvPr>
        </p:nvSpPr>
        <p:spPr/>
        <p:txBody>
          <a:bodyPr/>
          <a:lstStyle/>
          <a:p>
            <a:pPr lvl="0">
              <a:buFont typeface="+mj-lt"/>
              <a:buAutoNum type="alphaLcParenR" startAt="2"/>
            </a:pPr>
            <a:r>
              <a:rPr lang="en-US" dirty="0"/>
              <a:t>Assume the power plants given in table 2 have been constructed already. Sketch the merit order for these power plants. What is the electricity price at a load of 1.7 GW?  </a:t>
            </a:r>
            <a:endParaRPr lang="de-DE" dirty="0"/>
          </a:p>
          <a:p>
            <a:pPr>
              <a:buFont typeface="+mj-lt"/>
              <a:buAutoNum type="alphaLcParenR" startAt="2"/>
            </a:pPr>
            <a:endParaRPr lang="de-DE" dirty="0"/>
          </a:p>
        </p:txBody>
      </p:sp>
      <p:sp>
        <p:nvSpPr>
          <p:cNvPr id="4" name="Fußzeilenplatzhalter 3">
            <a:extLst>
              <a:ext uri="{FF2B5EF4-FFF2-40B4-BE49-F238E27FC236}">
                <a16:creationId xmlns:a16="http://schemas.microsoft.com/office/drawing/2014/main" id="{9907C304-6347-4FDC-ACFB-073AA415D9C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89463F7B-61FC-415E-9BB4-54446D53D4AE}"/>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6</a:t>
            </a:fld>
            <a:endParaRPr lang="de-DE" altLang="de-DE" dirty="0"/>
          </a:p>
        </p:txBody>
      </p:sp>
      <p:graphicFrame>
        <p:nvGraphicFramePr>
          <p:cNvPr id="9" name="Objekt 8">
            <a:extLst>
              <a:ext uri="{FF2B5EF4-FFF2-40B4-BE49-F238E27FC236}">
                <a16:creationId xmlns:a16="http://schemas.microsoft.com/office/drawing/2014/main" id="{145164B1-855A-43B2-A4A7-A35652DFB38C}"/>
              </a:ext>
            </a:extLst>
          </p:cNvPr>
          <p:cNvGraphicFramePr>
            <a:graphicFrameLocks noChangeAspect="1"/>
          </p:cNvGraphicFramePr>
          <p:nvPr/>
        </p:nvGraphicFramePr>
        <p:xfrm>
          <a:off x="4064000" y="88900"/>
          <a:ext cx="4889500" cy="1778000"/>
        </p:xfrm>
        <a:graphic>
          <a:graphicData uri="http://schemas.openxmlformats.org/presentationml/2006/ole">
            <mc:AlternateContent xmlns:mc="http://schemas.openxmlformats.org/markup-compatibility/2006">
              <mc:Choice xmlns:v="urn:schemas-microsoft-com:vml" Requires="v">
                <p:oleObj spid="_x0000_s5128" name="Document" r:id="rId4" imgW="5745332" imgH="2088926" progId="Word.Document.12">
                  <p:embed/>
                </p:oleObj>
              </mc:Choice>
              <mc:Fallback>
                <p:oleObj name="Document" r:id="rId4" imgW="5745332" imgH="2088926" progId="Word.Document.12">
                  <p:embed/>
                  <p:pic>
                    <p:nvPicPr>
                      <p:cNvPr id="9" name="Objekt 8">
                        <a:extLst>
                          <a:ext uri="{FF2B5EF4-FFF2-40B4-BE49-F238E27FC236}">
                            <a16:creationId xmlns:a16="http://schemas.microsoft.com/office/drawing/2014/main" id="{145164B1-855A-43B2-A4A7-A35652DFB38C}"/>
                          </a:ext>
                        </a:extLst>
                      </p:cNvPr>
                      <p:cNvPicPr/>
                      <p:nvPr/>
                    </p:nvPicPr>
                    <p:blipFill>
                      <a:blip r:embed="rId5"/>
                      <a:stretch>
                        <a:fillRect/>
                      </a:stretch>
                    </p:blipFill>
                    <p:spPr>
                      <a:xfrm>
                        <a:off x="4064000" y="88900"/>
                        <a:ext cx="4889500" cy="1778000"/>
                      </a:xfrm>
                      <a:prstGeom prst="rect">
                        <a:avLst/>
                      </a:prstGeom>
                    </p:spPr>
                  </p:pic>
                </p:oleObj>
              </mc:Fallback>
            </mc:AlternateContent>
          </a:graphicData>
        </a:graphic>
      </p:graphicFrame>
      <p:graphicFrame>
        <p:nvGraphicFramePr>
          <p:cNvPr id="7" name="Diagramm 6">
            <a:extLst>
              <a:ext uri="{FF2B5EF4-FFF2-40B4-BE49-F238E27FC236}">
                <a16:creationId xmlns:a16="http://schemas.microsoft.com/office/drawing/2014/main" id="{C4489A76-12CF-4853-85FD-7E974A61094C}"/>
              </a:ext>
            </a:extLst>
          </p:cNvPr>
          <p:cNvGraphicFramePr>
            <a:graphicFrameLocks/>
          </p:cNvGraphicFramePr>
          <p:nvPr>
            <p:extLst/>
          </p:nvPr>
        </p:nvGraphicFramePr>
        <p:xfrm>
          <a:off x="539750" y="2492896"/>
          <a:ext cx="8061324" cy="3867570"/>
        </p:xfrm>
        <a:graphic>
          <a:graphicData uri="http://schemas.openxmlformats.org/drawingml/2006/chart">
            <c:chart xmlns:c="http://schemas.openxmlformats.org/drawingml/2006/chart" xmlns:r="http://schemas.openxmlformats.org/officeDocument/2006/relationships" r:id="rId6"/>
          </a:graphicData>
        </a:graphic>
      </p:graphicFrame>
    </p:spTree>
    <p:extLst>
      <p:ext uri="{BB962C8B-B14F-4D97-AF65-F5344CB8AC3E}">
        <p14:creationId xmlns:p14="http://schemas.microsoft.com/office/powerpoint/2010/main" val="3281082121"/>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1A593CEB-E776-4981-BC56-BBA8B51F8EF0}"/>
              </a:ext>
            </a:extLst>
          </p:cNvPr>
          <p:cNvSpPr>
            <a:spLocks noGrp="1"/>
          </p:cNvSpPr>
          <p:nvPr>
            <p:ph type="title"/>
          </p:nvPr>
        </p:nvSpPr>
        <p:spPr>
          <a:xfrm>
            <a:off x="539750" y="995033"/>
            <a:ext cx="8061325" cy="743280"/>
          </a:xfrm>
        </p:spPr>
        <p:txBody>
          <a:bodyPr/>
          <a:lstStyle/>
          <a:p>
            <a:r>
              <a:rPr lang="en-US" dirty="0"/>
              <a:t>Task 2)</a:t>
            </a:r>
            <a:r>
              <a:rPr lang="de-DE" dirty="0"/>
              <a:t> </a:t>
            </a:r>
            <a:br>
              <a:rPr lang="de-DE" dirty="0"/>
            </a:br>
            <a:r>
              <a:rPr lang="de-DE" dirty="0"/>
              <a:t>Dispatch </a:t>
            </a:r>
            <a:r>
              <a:rPr lang="de-DE" dirty="0" err="1"/>
              <a:t>Decisions</a:t>
            </a:r>
            <a:endParaRPr lang="de-DE" dirty="0"/>
          </a:p>
        </p:txBody>
      </p:sp>
      <p:sp>
        <p:nvSpPr>
          <p:cNvPr id="3" name="Inhaltsplatzhalter 2">
            <a:extLst>
              <a:ext uri="{FF2B5EF4-FFF2-40B4-BE49-F238E27FC236}">
                <a16:creationId xmlns:a16="http://schemas.microsoft.com/office/drawing/2014/main" id="{8930077E-5843-4E73-A68B-749A523C3882}"/>
              </a:ext>
            </a:extLst>
          </p:cNvPr>
          <p:cNvSpPr>
            <a:spLocks noGrp="1"/>
          </p:cNvSpPr>
          <p:nvPr>
            <p:ph idx="1"/>
          </p:nvPr>
        </p:nvSpPr>
        <p:spPr/>
        <p:txBody>
          <a:bodyPr/>
          <a:lstStyle/>
          <a:p>
            <a:pPr lvl="0">
              <a:buFont typeface="+mj-lt"/>
              <a:buAutoNum type="alphaLcParenR" startAt="3"/>
            </a:pPr>
            <a:r>
              <a:rPr lang="en-US" dirty="0"/>
              <a:t>Now assume that there is a CO2 trading system. Calculate the emissions price (€/t CO2) at which the coal fired units show the same short-term marginal generation costs as the gas fired ones.</a:t>
            </a:r>
            <a:endParaRPr lang="de-DE" dirty="0"/>
          </a:p>
        </p:txBody>
      </p:sp>
      <p:sp>
        <p:nvSpPr>
          <p:cNvPr id="4" name="Fußzeilenplatzhalter 3">
            <a:extLst>
              <a:ext uri="{FF2B5EF4-FFF2-40B4-BE49-F238E27FC236}">
                <a16:creationId xmlns:a16="http://schemas.microsoft.com/office/drawing/2014/main" id="{9907C304-6347-4FDC-ACFB-073AA415D9C4}"/>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89463F7B-61FC-415E-9BB4-54446D53D4AE}"/>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7</a:t>
            </a:fld>
            <a:endParaRPr lang="de-DE" altLang="de-DE" dirty="0"/>
          </a:p>
        </p:txBody>
      </p:sp>
      <p:graphicFrame>
        <p:nvGraphicFramePr>
          <p:cNvPr id="9" name="Objekt 8">
            <a:extLst>
              <a:ext uri="{FF2B5EF4-FFF2-40B4-BE49-F238E27FC236}">
                <a16:creationId xmlns:a16="http://schemas.microsoft.com/office/drawing/2014/main" id="{145164B1-855A-43B2-A4A7-A35652DFB38C}"/>
              </a:ext>
            </a:extLst>
          </p:cNvPr>
          <p:cNvGraphicFramePr>
            <a:graphicFrameLocks noChangeAspect="1"/>
          </p:cNvGraphicFramePr>
          <p:nvPr/>
        </p:nvGraphicFramePr>
        <p:xfrm>
          <a:off x="4064000" y="88900"/>
          <a:ext cx="4889500" cy="1778000"/>
        </p:xfrm>
        <a:graphic>
          <a:graphicData uri="http://schemas.openxmlformats.org/presentationml/2006/ole">
            <mc:AlternateContent xmlns:mc="http://schemas.openxmlformats.org/markup-compatibility/2006">
              <mc:Choice xmlns:v="urn:schemas-microsoft-com:vml" Requires="v">
                <p:oleObj spid="_x0000_s6152" name="Document" r:id="rId4" imgW="5745332" imgH="2088926" progId="Word.Document.12">
                  <p:embed/>
                </p:oleObj>
              </mc:Choice>
              <mc:Fallback>
                <p:oleObj name="Document" r:id="rId4" imgW="5745332" imgH="2088926" progId="Word.Document.12">
                  <p:embed/>
                  <p:pic>
                    <p:nvPicPr>
                      <p:cNvPr id="9" name="Objekt 8">
                        <a:extLst>
                          <a:ext uri="{FF2B5EF4-FFF2-40B4-BE49-F238E27FC236}">
                            <a16:creationId xmlns:a16="http://schemas.microsoft.com/office/drawing/2014/main" id="{145164B1-855A-43B2-A4A7-A35652DFB38C}"/>
                          </a:ext>
                        </a:extLst>
                      </p:cNvPr>
                      <p:cNvPicPr/>
                      <p:nvPr/>
                    </p:nvPicPr>
                    <p:blipFill>
                      <a:blip r:embed="rId5"/>
                      <a:stretch>
                        <a:fillRect/>
                      </a:stretch>
                    </p:blipFill>
                    <p:spPr>
                      <a:xfrm>
                        <a:off x="4064000" y="88900"/>
                        <a:ext cx="4889500" cy="1778000"/>
                      </a:xfrm>
                      <a:prstGeom prst="rect">
                        <a:avLst/>
                      </a:prstGeom>
                    </p:spPr>
                  </p:pic>
                </p:oleObj>
              </mc:Fallback>
            </mc:AlternateContent>
          </a:graphicData>
        </a:graphic>
      </p:graphicFrame>
    </p:spTree>
    <p:extLst>
      <p:ext uri="{BB962C8B-B14F-4D97-AF65-F5344CB8AC3E}">
        <p14:creationId xmlns:p14="http://schemas.microsoft.com/office/powerpoint/2010/main" val="26861109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3)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r>
                  <a:rPr lang="en-US" sz="1600" dirty="0"/>
                  <a:t>The installed capacity of conventional generation capacity (i.e. capacity that can be dispatched) in a given power system is 80 GW. The corresponding merit order can be approximated by the following supply function: </a:t>
                </a:r>
                <a14:m>
                  <m:oMath xmlns:m="http://schemas.openxmlformats.org/officeDocument/2006/math">
                    <m:r>
                      <a:rPr lang="en-US" sz="1600" i="1">
                        <a:latin typeface="Cambria Math" panose="02040503050406030204" pitchFamily="18" charset="0"/>
                      </a:rPr>
                      <m:t>𝑀𝐶</m:t>
                    </m:r>
                    <m:r>
                      <a:rPr lang="en-US" sz="1600" i="1">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a14:m>
                <a:r>
                  <a:rPr lang="en-US" sz="1600" dirty="0"/>
                  <a:t>, where </a:t>
                </a:r>
                <a14:m>
                  <m:oMath xmlns:m="http://schemas.openxmlformats.org/officeDocument/2006/math">
                    <m:r>
                      <a:rPr lang="en-US" sz="1600" i="1">
                        <a:latin typeface="Cambria Math" panose="02040503050406030204" pitchFamily="18" charset="0"/>
                      </a:rPr>
                      <m:t>𝑀𝐶</m:t>
                    </m:r>
                  </m:oMath>
                </a14:m>
                <a:r>
                  <a:rPr lang="en-US" sz="1600" dirty="0"/>
                  <a:t> are the marginal generation costs in €/</a:t>
                </a:r>
                <a:r>
                  <a:rPr lang="en-US" sz="1600" dirty="0" err="1"/>
                  <a:t>MWh</a:t>
                </a:r>
                <a:r>
                  <a:rPr lang="en-US" sz="1600" baseline="-25000" dirty="0" err="1"/>
                  <a:t>el</a:t>
                </a:r>
                <a:r>
                  <a:rPr lang="en-US" sz="1600" dirty="0"/>
                  <a:t> and </a:t>
                </a:r>
                <a14:m>
                  <m:oMath xmlns:m="http://schemas.openxmlformats.org/officeDocument/2006/math">
                    <m:r>
                      <a:rPr lang="en-US" sz="1600" i="1">
                        <a:latin typeface="Cambria Math" panose="02040503050406030204" pitchFamily="18" charset="0"/>
                      </a:rPr>
                      <m:t>𝑋</m:t>
                    </m:r>
                  </m:oMath>
                </a14:m>
                <a:r>
                  <a:rPr lang="en-US" sz="1600" dirty="0"/>
                  <a:t> the cumulated capacity in GW. The demand for peak load power is given by </a:t>
                </a:r>
                <a14:m>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a14:m>
                <a:r>
                  <a:rPr lang="en-US" sz="1600" dirty="0"/>
                  <a:t>, where </a:t>
                </a:r>
                <a14:m>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oMath>
                </a14:m>
                <a:r>
                  <a:rPr lang="en-US" sz="1600" dirty="0"/>
                  <a:t> is the load demand in GW as a function of the electricity price </a:t>
                </a:r>
                <a14:m>
                  <m:oMath xmlns:m="http://schemas.openxmlformats.org/officeDocument/2006/math">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a14:m>
                <a:r>
                  <a:rPr lang="en-US" sz="1600" dirty="0"/>
                  <a:t>. </a:t>
                </a:r>
              </a:p>
              <a:p>
                <a:pPr lvl="0">
                  <a:buFont typeface="+mj-lt"/>
                  <a:buAutoNum type="alphaLcParenR"/>
                </a:pPr>
                <a:r>
                  <a:rPr lang="en-US" dirty="0"/>
                  <a:t>What is the equilibrium price and load in the given example?</a:t>
                </a:r>
                <a:endParaRPr lang="de-DE" dirty="0"/>
              </a:p>
              <a:p>
                <a:pPr lvl="0">
                  <a:buFont typeface="+mj-lt"/>
                  <a:buAutoNum type="alphaLcParenR"/>
                </a:pPr>
                <a:r>
                  <a:rPr lang="en-US" dirty="0"/>
                  <a:t>Assume there is additional supply of wind power. Furthermore, assume that the feed-in of wind power is 10 GW. What is the impact on electricity prices? </a:t>
                </a:r>
                <a:endParaRPr lang="de-DE" dirty="0"/>
              </a:p>
              <a:p>
                <a:pPr lvl="0">
                  <a:buFont typeface="+mj-lt"/>
                  <a:buAutoNum type="alphaLcParenR"/>
                </a:pPr>
                <a:r>
                  <a:rPr lang="en-US" dirty="0"/>
                  <a:t>What is the so called </a:t>
                </a:r>
                <a:r>
                  <a:rPr lang="en-US" b="1" dirty="0"/>
                  <a:t>merit order effect of renewable energy sources</a:t>
                </a:r>
                <a:r>
                  <a:rPr lang="en-US" dirty="0"/>
                  <a:t>?</a:t>
                </a:r>
                <a:endParaRPr lang="de-DE" dirty="0"/>
              </a:p>
              <a:p>
                <a:pPr lvl="0">
                  <a:buFont typeface="+mj-lt"/>
                  <a:buAutoNum type="alphaLcParenR"/>
                </a:pPr>
                <a:r>
                  <a:rPr lang="en-US" dirty="0"/>
                  <a:t>How does the merit order effect influence the profit of large scale wind power or other intermittent resources?</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r="-1740"/>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FF8B65E1-B927-429C-BE56-C31FCEA7B95A}"/>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8</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2419920" y="138600"/>
              <a:ext cx="4682520" cy="2718720"/>
            </p14:xfrm>
          </p:contentPart>
        </mc:Choice>
        <mc:Fallback xmlns="">
          <p:pic>
            <p:nvPicPr>
              <p:cNvPr id="6" name="Freihand 5"/>
              <p:cNvPicPr/>
              <p:nvPr/>
            </p:nvPicPr>
            <p:blipFill>
              <a:blip r:embed="rId5"/>
              <a:stretch>
                <a:fillRect/>
              </a:stretch>
            </p:blipFill>
            <p:spPr>
              <a:xfrm>
                <a:off x="2412360" y="126000"/>
                <a:ext cx="4696920" cy="2738880"/>
              </a:xfrm>
              <a:prstGeom prst="rect">
                <a:avLst/>
              </a:prstGeom>
            </p:spPr>
          </p:pic>
        </mc:Fallback>
      </mc:AlternateContent>
    </p:spTree>
    <p:extLst>
      <p:ext uri="{BB962C8B-B14F-4D97-AF65-F5344CB8AC3E}">
        <p14:creationId xmlns:p14="http://schemas.microsoft.com/office/powerpoint/2010/main" val="268629608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3)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a:r>
                  <a:rPr lang="en-US" sz="1600" dirty="0"/>
                  <a:t>The merit order can be approximated by the following supply function: </a:t>
                </a:r>
                <a:br>
                  <a:rPr lang="de-DE" sz="1600" i="1" dirty="0"/>
                </a:b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𝑀𝐶</m:t>
                      </m:r>
                      <m:r>
                        <a:rPr lang="en-US" sz="1600" i="1" smtClean="0">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m:oMathPara>
                </a14:m>
                <a:endParaRPr lang="en-US" sz="1600" dirty="0"/>
              </a:p>
              <a:p>
                <a:r>
                  <a:rPr lang="en-US" sz="1600" dirty="0"/>
                  <a:t>The demand for peak load power is given by </a:t>
                </a: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m:oMathPara>
                </a14:m>
                <a:endParaRPr lang="en-US" sz="1600" dirty="0"/>
              </a:p>
              <a:p>
                <a:pPr lvl="0">
                  <a:buFont typeface="+mj-lt"/>
                  <a:buAutoNum type="alphaLcParenR"/>
                </a:pPr>
                <a:r>
                  <a:rPr lang="en-US" dirty="0"/>
                  <a:t>What is the equilibrium price and load in the given example?</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FF8B65E1-B927-429C-BE56-C31FCEA7B95A}"/>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79</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860400" y="3399480"/>
              <a:ext cx="8311320" cy="3445920"/>
            </p14:xfrm>
          </p:contentPart>
        </mc:Choice>
        <mc:Fallback xmlns="">
          <p:pic>
            <p:nvPicPr>
              <p:cNvPr id="6" name="Freihand 5"/>
              <p:cNvPicPr/>
              <p:nvPr/>
            </p:nvPicPr>
            <p:blipFill>
              <a:blip r:embed="rId5"/>
              <a:stretch>
                <a:fillRect/>
              </a:stretch>
            </p:blipFill>
            <p:spPr>
              <a:xfrm>
                <a:off x="848160" y="3392280"/>
                <a:ext cx="8333280" cy="3458160"/>
              </a:xfrm>
              <a:prstGeom prst="rect">
                <a:avLst/>
              </a:prstGeom>
            </p:spPr>
          </p:pic>
        </mc:Fallback>
      </mc:AlternateContent>
    </p:spTree>
    <p:extLst>
      <p:ext uri="{BB962C8B-B14F-4D97-AF65-F5344CB8AC3E}">
        <p14:creationId xmlns:p14="http://schemas.microsoft.com/office/powerpoint/2010/main" val="6642699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Inhaltsplatzhalter 2"/>
          <p:cNvSpPr>
            <a:spLocks noGrp="1"/>
          </p:cNvSpPr>
          <p:nvPr>
            <p:ph idx="1"/>
          </p:nvPr>
        </p:nvSpPr>
        <p:spPr/>
        <p:txBody>
          <a:bodyPr/>
          <a:lstStyle/>
          <a:p>
            <a:pPr marL="0" indent="0"/>
            <a:endParaRPr lang="de-DE" dirty="0"/>
          </a:p>
          <a:p>
            <a:pPr marL="0" indent="0"/>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a:buFont typeface="Arial" panose="020B0604020202020204" pitchFamily="34" charset="0"/>
              <a:buChar char="•"/>
            </a:pPr>
            <a:endParaRPr lang="de-DE" dirty="0"/>
          </a:p>
          <a:p>
            <a:pPr marL="0" indent="0"/>
            <a:endParaRPr lang="de-DE" dirty="0"/>
          </a:p>
        </p:txBody>
      </p:sp>
      <p:sp>
        <p:nvSpPr>
          <p:cNvPr id="5" name="Foliennummernplatzhalter 4"/>
          <p:cNvSpPr>
            <a:spLocks noGrp="1"/>
          </p:cNvSpPr>
          <p:nvPr>
            <p:ph type="sldNum" sz="quarter" idx="11"/>
          </p:nvPr>
        </p:nvSpPr>
        <p:spPr/>
        <p:txBody>
          <a:bodyPr/>
          <a:lstStyle/>
          <a:p>
            <a:r>
              <a:rPr lang="de-DE"/>
              <a:t>Seite </a:t>
            </a:r>
            <a:fld id="{E66A7B7C-08CC-4993-82C8-3B54832252F2}" type="slidenum">
              <a:rPr lang="de-DE" smtClean="0"/>
              <a:pPr/>
              <a:t>8</a:t>
            </a:fld>
            <a:endParaRPr lang="de-DE"/>
          </a:p>
        </p:txBody>
      </p:sp>
      <p:sp>
        <p:nvSpPr>
          <p:cNvPr id="7" name="Title 6">
            <a:extLst>
              <a:ext uri="{FF2B5EF4-FFF2-40B4-BE49-F238E27FC236}">
                <a16:creationId xmlns:a16="http://schemas.microsoft.com/office/drawing/2014/main" id="{D6CE26F4-29C0-6546-BDD7-E8E5DAF216A3}"/>
              </a:ext>
            </a:extLst>
          </p:cNvPr>
          <p:cNvSpPr>
            <a:spLocks noGrp="1"/>
          </p:cNvSpPr>
          <p:nvPr>
            <p:ph type="title"/>
          </p:nvPr>
        </p:nvSpPr>
        <p:spPr>
          <a:xfrm>
            <a:off x="539750" y="1379753"/>
            <a:ext cx="8061325" cy="358560"/>
          </a:xfrm>
        </p:spPr>
        <p:txBody>
          <a:bodyPr/>
          <a:lstStyle/>
          <a:p>
            <a:r>
              <a:rPr lang="en-US" dirty="0"/>
              <a:t>Market structures</a:t>
            </a:r>
          </a:p>
        </p:txBody>
      </p:sp>
      <p:graphicFrame>
        <p:nvGraphicFramePr>
          <p:cNvPr id="6" name="Object 3">
            <a:extLst>
              <a:ext uri="{FF2B5EF4-FFF2-40B4-BE49-F238E27FC236}">
                <a16:creationId xmlns:a16="http://schemas.microsoft.com/office/drawing/2014/main" id="{0D923152-2EF0-4CA2-8767-2008E18B41B1}"/>
              </a:ext>
            </a:extLst>
          </p:cNvPr>
          <p:cNvGraphicFramePr>
            <a:graphicFrameLocks noChangeAspect="1"/>
          </p:cNvGraphicFramePr>
          <p:nvPr>
            <p:extLst>
              <p:ext uri="{D42A27DB-BD31-4B8C-83A1-F6EECF244321}">
                <p14:modId xmlns:p14="http://schemas.microsoft.com/office/powerpoint/2010/main" val="1361297295"/>
              </p:ext>
            </p:extLst>
          </p:nvPr>
        </p:nvGraphicFramePr>
        <p:xfrm>
          <a:off x="1617663" y="1924050"/>
          <a:ext cx="7343775" cy="3700463"/>
        </p:xfrm>
        <a:graphic>
          <a:graphicData uri="http://schemas.openxmlformats.org/presentationml/2006/ole">
            <mc:AlternateContent xmlns:mc="http://schemas.openxmlformats.org/markup-compatibility/2006">
              <mc:Choice xmlns:v="urn:schemas-microsoft-com:vml" Requires="v">
                <p:oleObj spid="_x0000_s1133" name="Document" r:id="rId3" imgW="11006582" imgH="5564206" progId="Word.Document.8">
                  <p:embed/>
                </p:oleObj>
              </mc:Choice>
              <mc:Fallback>
                <p:oleObj name="Document" r:id="rId3" imgW="11006582" imgH="5564206" progId="Word.Document.8">
                  <p:embed/>
                  <p:pic>
                    <p:nvPicPr>
                      <p:cNvPr id="6146" name="Object 3">
                        <a:extLst>
                          <a:ext uri="{FF2B5EF4-FFF2-40B4-BE49-F238E27FC236}">
                            <a16:creationId xmlns:a16="http://schemas.microsoft.com/office/drawing/2014/main" id="{FFF79DBC-B653-4A00-899A-BF820DE40150}"/>
                          </a:ext>
                        </a:extLst>
                      </p:cNvPr>
                      <p:cNvPicPr>
                        <a:picLocks noChangeAspect="1" noChangeArrowheads="1"/>
                      </p:cNvPicPr>
                      <p:nvPr/>
                    </p:nvPicPr>
                    <p:blipFill>
                      <a:blip r:embed="rId4"/>
                      <a:srcRect/>
                      <a:stretch>
                        <a:fillRect/>
                      </a:stretch>
                    </p:blipFill>
                    <p:spPr bwMode="auto">
                      <a:xfrm>
                        <a:off x="1617663" y="1924050"/>
                        <a:ext cx="7343775" cy="3700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p14="http://schemas.microsoft.com/office/powerpoint/2010/main">
        <mc:Choice Requires="p14">
          <p:contentPart p14:bwMode="auto" r:id="rId5">
            <p14:nvContentPartPr>
              <p14:cNvPr id="2" name="Freihand 1">
                <a:extLst>
                  <a:ext uri="{FF2B5EF4-FFF2-40B4-BE49-F238E27FC236}">
                    <a16:creationId xmlns:a16="http://schemas.microsoft.com/office/drawing/2014/main" id="{53D0FD9B-4539-48BB-AE8C-47B63106D25C}"/>
                  </a:ext>
                </a:extLst>
              </p14:cNvPr>
              <p14:cNvContentPartPr/>
              <p14:nvPr/>
            </p14:nvContentPartPr>
            <p14:xfrm>
              <a:off x="6868800" y="2653560"/>
              <a:ext cx="1463040" cy="471240"/>
            </p14:xfrm>
          </p:contentPart>
        </mc:Choice>
        <mc:Fallback xmlns="">
          <p:pic>
            <p:nvPicPr>
              <p:cNvPr id="2" name="Freihand 1">
                <a:extLst>
                  <a:ext uri="{FF2B5EF4-FFF2-40B4-BE49-F238E27FC236}">
                    <a16:creationId xmlns:a16="http://schemas.microsoft.com/office/drawing/2014/main" id="{53D0FD9B-4539-48BB-AE8C-47B63106D25C}"/>
                  </a:ext>
                </a:extLst>
              </p:cNvPr>
              <p:cNvPicPr/>
              <p:nvPr/>
            </p:nvPicPr>
            <p:blipFill>
              <a:blip r:embed="rId6"/>
              <a:stretch>
                <a:fillRect/>
              </a:stretch>
            </p:blipFill>
            <p:spPr>
              <a:xfrm>
                <a:off x="6859440" y="2644200"/>
                <a:ext cx="1481760" cy="489960"/>
              </a:xfrm>
              <a:prstGeom prst="rect">
                <a:avLst/>
              </a:prstGeom>
            </p:spPr>
          </p:pic>
        </mc:Fallback>
      </mc:AlternateContent>
    </p:spTree>
    <p:extLst>
      <p:ext uri="{BB962C8B-B14F-4D97-AF65-F5344CB8AC3E}">
        <p14:creationId xmlns:p14="http://schemas.microsoft.com/office/powerpoint/2010/main" val="2061010794"/>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3) Merit Order </a:t>
            </a:r>
            <a:r>
              <a:rPr lang="de-DE" dirty="0" err="1"/>
              <a:t>Effect</a:t>
            </a:r>
            <a:r>
              <a:rPr lang="de-DE" dirty="0"/>
              <a:t> </a:t>
            </a:r>
            <a:r>
              <a:rPr lang="de-DE" dirty="0" err="1"/>
              <a:t>of</a:t>
            </a:r>
            <a:r>
              <a:rPr lang="de-DE" dirty="0"/>
              <a:t> </a:t>
            </a:r>
            <a:r>
              <a:rPr lang="de-DE" dirty="0" err="1"/>
              <a:t>Renewables</a:t>
            </a:r>
            <a:endParaRPr lang="de-DE" dirty="0"/>
          </a:p>
        </p:txBody>
      </p:sp>
      <mc:AlternateContent xmlns:mc="http://schemas.openxmlformats.org/markup-compatibility/2006" xmlns:a14="http://schemas.microsoft.com/office/drawing/2010/main">
        <mc:Choice Requires="a14">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a:r>
                  <a:rPr lang="en-US" sz="1600" dirty="0"/>
                  <a:t>The merit order can be approximated by the following supply function: </a:t>
                </a:r>
                <a:br>
                  <a:rPr lang="de-DE" sz="1600" i="1" dirty="0"/>
                </a:b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rPr>
                        <m:t>𝑀𝐶</m:t>
                      </m:r>
                      <m:r>
                        <a:rPr lang="en-US" sz="1600" i="1" smtClean="0">
                          <a:latin typeface="Cambria Math" panose="02040503050406030204" pitchFamily="18" charset="0"/>
                        </a:rPr>
                        <m:t>=0.03</m:t>
                      </m:r>
                      <m:sSup>
                        <m:sSupPr>
                          <m:ctrlPr>
                            <a:rPr lang="de-DE" sz="1600" i="1">
                              <a:latin typeface="Cambria Math" panose="02040503050406030204" pitchFamily="18" charset="0"/>
                            </a:rPr>
                          </m:ctrlPr>
                        </m:sSupPr>
                        <m:e>
                          <m:r>
                            <a:rPr lang="en-US" sz="1600" i="1">
                              <a:latin typeface="Cambria Math" panose="02040503050406030204" pitchFamily="18" charset="0"/>
                            </a:rPr>
                            <m:t>∙</m:t>
                          </m:r>
                          <m:r>
                            <a:rPr lang="en-US" sz="1600" i="1">
                              <a:latin typeface="Cambria Math" panose="02040503050406030204" pitchFamily="18" charset="0"/>
                            </a:rPr>
                            <m:t>𝑋</m:t>
                          </m:r>
                        </m:e>
                        <m:sup>
                          <m:r>
                            <a:rPr lang="en-US" sz="1600" i="1">
                              <a:latin typeface="Cambria Math" panose="02040503050406030204" pitchFamily="18" charset="0"/>
                            </a:rPr>
                            <m:t>2</m:t>
                          </m:r>
                        </m:sup>
                      </m:sSup>
                      <m:r>
                        <a:rPr lang="en-US" sz="1600" i="1">
                          <a:latin typeface="Cambria Math" panose="02040503050406030204" pitchFamily="18" charset="0"/>
                        </a:rPr>
                        <m:t>+0.15∙</m:t>
                      </m:r>
                      <m:r>
                        <a:rPr lang="en-US" sz="1600" i="1">
                          <a:latin typeface="Cambria Math" panose="02040503050406030204" pitchFamily="18" charset="0"/>
                        </a:rPr>
                        <m:t>𝑋</m:t>
                      </m:r>
                      <m:r>
                        <a:rPr lang="en-US" sz="1600" i="1">
                          <a:latin typeface="Cambria Math" panose="02040503050406030204" pitchFamily="18" charset="0"/>
                        </a:rPr>
                        <m:t>+5</m:t>
                      </m:r>
                    </m:oMath>
                  </m:oMathPara>
                </a14:m>
                <a:endParaRPr lang="en-US" sz="1600" dirty="0"/>
              </a:p>
              <a:p>
                <a:r>
                  <a:rPr lang="en-US" sz="1600" dirty="0"/>
                  <a:t>The demand for peak load power is given by </a:t>
                </a:r>
              </a:p>
              <a:p>
                <a:pPr/>
                <a14:m>
                  <m:oMathPara xmlns:m="http://schemas.openxmlformats.org/officeDocument/2006/math">
                    <m:oMathParaPr>
                      <m:jc m:val="centerGroup"/>
                    </m:oMathParaPr>
                    <m:oMath xmlns:m="http://schemas.openxmlformats.org/officeDocument/2006/math">
                      <m:r>
                        <a:rPr lang="en-US" sz="1600" i="1">
                          <a:latin typeface="Cambria Math" panose="02040503050406030204" pitchFamily="18" charset="0"/>
                        </a:rPr>
                        <m:t>𝑄</m:t>
                      </m:r>
                      <m:d>
                        <m:dPr>
                          <m:ctrlPr>
                            <a:rPr lang="de-DE" sz="1600" i="1">
                              <a:latin typeface="Cambria Math" panose="02040503050406030204" pitchFamily="18" charset="0"/>
                            </a:rPr>
                          </m:ctrlPr>
                        </m:dPr>
                        <m:e>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e>
                      </m:d>
                      <m:r>
                        <a:rPr lang="en-US" sz="1600" i="1">
                          <a:latin typeface="Cambria Math" panose="02040503050406030204" pitchFamily="18" charset="0"/>
                        </a:rPr>
                        <m:t>=70−</m:t>
                      </m:r>
                      <m:box>
                        <m:boxPr>
                          <m:ctrlPr>
                            <a:rPr lang="de-DE" sz="1600" i="1">
                              <a:latin typeface="Cambria Math" panose="02040503050406030204" pitchFamily="18" charset="0"/>
                            </a:rPr>
                          </m:ctrlPr>
                        </m:boxPr>
                        <m:e>
                          <m:argPr>
                            <m:argSz m:val="-1"/>
                          </m:argPr>
                          <m:f>
                            <m:fPr>
                              <m:ctrlPr>
                                <a:rPr lang="de-DE" sz="1600" i="1">
                                  <a:latin typeface="Cambria Math" panose="02040503050406030204" pitchFamily="18" charset="0"/>
                                </a:rPr>
                              </m:ctrlPr>
                            </m:fPr>
                            <m:num>
                              <m:r>
                                <a:rPr lang="en-US" sz="1600" i="1">
                                  <a:latin typeface="Cambria Math" panose="02040503050406030204" pitchFamily="18" charset="0"/>
                                </a:rPr>
                                <m:t>1</m:t>
                              </m:r>
                            </m:num>
                            <m:den>
                              <m:r>
                                <a:rPr lang="en-US" sz="1600" i="1">
                                  <a:latin typeface="Cambria Math" panose="02040503050406030204" pitchFamily="18" charset="0"/>
                                </a:rPr>
                                <m:t>18</m:t>
                              </m:r>
                            </m:den>
                          </m:f>
                        </m:e>
                      </m:box>
                      <m:r>
                        <a:rPr lang="en-US" sz="1600" i="1">
                          <a:latin typeface="Cambria Math" panose="02040503050406030204" pitchFamily="18" charset="0"/>
                        </a:rPr>
                        <m:t>∙</m:t>
                      </m:r>
                      <m:sSub>
                        <m:sSubPr>
                          <m:ctrlPr>
                            <a:rPr lang="de-DE" sz="1600" i="1">
                              <a:latin typeface="Cambria Math" panose="02040503050406030204" pitchFamily="18" charset="0"/>
                            </a:rPr>
                          </m:ctrlPr>
                        </m:sSubPr>
                        <m:e>
                          <m:r>
                            <a:rPr lang="en-US" sz="1600" i="1">
                              <a:latin typeface="Cambria Math" panose="02040503050406030204" pitchFamily="18" charset="0"/>
                            </a:rPr>
                            <m:t>𝑝</m:t>
                          </m:r>
                        </m:e>
                        <m:sub>
                          <m:r>
                            <a:rPr lang="en-US" sz="1600" i="1">
                              <a:latin typeface="Cambria Math" panose="02040503050406030204" pitchFamily="18" charset="0"/>
                            </a:rPr>
                            <m:t>𝑒𝑙</m:t>
                          </m:r>
                        </m:sub>
                      </m:sSub>
                    </m:oMath>
                  </m:oMathPara>
                </a14:m>
                <a:endParaRPr lang="en-US" sz="1600" dirty="0"/>
              </a:p>
              <a:p>
                <a:pPr lvl="0">
                  <a:buFont typeface="+mj-lt"/>
                  <a:buAutoNum type="alphaLcParenR" startAt="2"/>
                </a:pPr>
                <a:r>
                  <a:rPr lang="en-US" dirty="0"/>
                  <a:t>Assume there is additional supply of wind power. Furthermore, assume that the feed-in of wind power is 10 GW. What is the impact on electricity prices? </a:t>
                </a:r>
                <a:endParaRPr lang="de-DE" dirty="0"/>
              </a:p>
              <a:p>
                <a:endParaRPr lang="de-DE" dirty="0"/>
              </a:p>
              <a:p>
                <a:endParaRPr lang="de-DE" dirty="0"/>
              </a:p>
            </p:txBody>
          </p:sp>
        </mc:Choice>
        <mc:Fallback xmlns="">
          <p:sp>
            <p:nvSpPr>
              <p:cNvPr id="3" name="Inhaltsplatzhalter 2">
                <a:extLst>
                  <a:ext uri="{FF2B5EF4-FFF2-40B4-BE49-F238E27FC236}">
                    <a16:creationId xmlns:a16="http://schemas.microsoft.com/office/drawing/2014/main" id="{D6BB3B98-A345-44A5-9566-178F5DDA55A3}"/>
                  </a:ext>
                </a:extLst>
              </p:cNvPr>
              <p:cNvSpPr>
                <a:spLocks noGrp="1" noRot="1" noChangeAspect="1" noMove="1" noResize="1" noEditPoints="1" noAdjustHandles="1" noChangeArrowheads="1" noChangeShapeType="1" noTextEdit="1"/>
              </p:cNvSpPr>
              <p:nvPr>
                <p:ph idx="1"/>
              </p:nvPr>
            </p:nvSpPr>
            <p:spPr>
              <a:blipFill>
                <a:blip r:embed="rId3"/>
                <a:stretch>
                  <a:fillRect l="-1589" t="-1349"/>
                </a:stretch>
              </a:blipFill>
            </p:spPr>
            <p:txBody>
              <a:bodyPr/>
              <a:lstStyle/>
              <a:p>
                <a:r>
                  <a:rPr lang="de-DE">
                    <a:noFill/>
                  </a:rPr>
                  <a:t> </a:t>
                </a:r>
              </a:p>
            </p:txBody>
          </p:sp>
        </mc:Fallback>
      </mc:AlternateContent>
      <p:sp>
        <p:nvSpPr>
          <p:cNvPr id="4" name="Fußzeilenplatzhalter 3">
            <a:extLst>
              <a:ext uri="{FF2B5EF4-FFF2-40B4-BE49-F238E27FC236}">
                <a16:creationId xmlns:a16="http://schemas.microsoft.com/office/drawing/2014/main" id="{FF8B65E1-B927-429C-BE56-C31FCEA7B95A}"/>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80</a:t>
            </a:fld>
            <a:endParaRPr lang="de-DE" altLang="de-DE" dirty="0"/>
          </a:p>
        </p:txBody>
      </p:sp>
      <mc:AlternateContent xmlns:mc="http://schemas.openxmlformats.org/markup-compatibility/2006" xmlns:p14="http://schemas.microsoft.com/office/powerpoint/2010/main">
        <mc:Choice Requires="p14">
          <p:contentPart p14:bwMode="auto" r:id="rId4">
            <p14:nvContentPartPr>
              <p14:cNvPr id="6" name="Freihand 5"/>
              <p14:cNvContentPartPr/>
              <p14:nvPr/>
            </p14:nvContentPartPr>
            <p14:xfrm>
              <a:off x="1324800" y="4187160"/>
              <a:ext cx="7442280" cy="2129040"/>
            </p14:xfrm>
          </p:contentPart>
        </mc:Choice>
        <mc:Fallback xmlns="">
          <p:pic>
            <p:nvPicPr>
              <p:cNvPr id="6" name="Freihand 5"/>
              <p:cNvPicPr/>
              <p:nvPr/>
            </p:nvPicPr>
            <p:blipFill>
              <a:blip r:embed="rId5"/>
              <a:stretch>
                <a:fillRect/>
              </a:stretch>
            </p:blipFill>
            <p:spPr>
              <a:xfrm>
                <a:off x="1313640" y="4176720"/>
                <a:ext cx="7461000" cy="2151360"/>
              </a:xfrm>
              <a:prstGeom prst="rect">
                <a:avLst/>
              </a:prstGeom>
            </p:spPr>
          </p:pic>
        </mc:Fallback>
      </mc:AlternateContent>
    </p:spTree>
    <p:extLst>
      <p:ext uri="{BB962C8B-B14F-4D97-AF65-F5344CB8AC3E}">
        <p14:creationId xmlns:p14="http://schemas.microsoft.com/office/powerpoint/2010/main" val="400301947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3) Merit Order </a:t>
            </a:r>
            <a:r>
              <a:rPr lang="de-DE" dirty="0" err="1"/>
              <a:t>Effect</a:t>
            </a:r>
            <a:r>
              <a:rPr lang="de-DE" dirty="0"/>
              <a:t> </a:t>
            </a:r>
            <a:r>
              <a:rPr lang="de-DE" dirty="0" err="1"/>
              <a:t>of</a:t>
            </a:r>
            <a:r>
              <a:rPr lang="de-DE" dirty="0"/>
              <a:t> </a:t>
            </a:r>
            <a:r>
              <a:rPr lang="de-DE" dirty="0" err="1"/>
              <a:t>Renewables</a:t>
            </a:r>
            <a:endParaRPr lang="de-DE" dirty="0"/>
          </a:p>
        </p:txBody>
      </p:sp>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endParaRPr lang="de-DE" dirty="0"/>
          </a:p>
          <a:p>
            <a:endParaRPr lang="de-DE" dirty="0"/>
          </a:p>
        </p:txBody>
      </p:sp>
      <p:sp>
        <p:nvSpPr>
          <p:cNvPr id="4" name="Fußzeilenplatzhalter 3">
            <a:extLst>
              <a:ext uri="{FF2B5EF4-FFF2-40B4-BE49-F238E27FC236}">
                <a16:creationId xmlns:a16="http://schemas.microsoft.com/office/drawing/2014/main" id="{FF8B65E1-B927-429C-BE56-C31FCEA7B95A}"/>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81</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6" name="Freihand 5"/>
              <p14:cNvContentPartPr/>
              <p14:nvPr/>
            </p14:nvContentPartPr>
            <p14:xfrm>
              <a:off x="117720" y="1830960"/>
              <a:ext cx="9579240" cy="4674240"/>
            </p14:xfrm>
          </p:contentPart>
        </mc:Choice>
        <mc:Fallback xmlns="">
          <p:pic>
            <p:nvPicPr>
              <p:cNvPr id="6" name="Freihand 5"/>
              <p:cNvPicPr/>
              <p:nvPr/>
            </p:nvPicPr>
            <p:blipFill>
              <a:blip r:embed="rId4"/>
              <a:stretch>
                <a:fillRect/>
              </a:stretch>
            </p:blipFill>
            <p:spPr>
              <a:xfrm>
                <a:off x="106200" y="1820880"/>
                <a:ext cx="9598680" cy="4692960"/>
              </a:xfrm>
              <a:prstGeom prst="rect">
                <a:avLst/>
              </a:prstGeom>
            </p:spPr>
          </p:pic>
        </mc:Fallback>
      </mc:AlternateContent>
    </p:spTree>
    <p:extLst>
      <p:ext uri="{BB962C8B-B14F-4D97-AF65-F5344CB8AC3E}">
        <p14:creationId xmlns:p14="http://schemas.microsoft.com/office/powerpoint/2010/main" val="3740931875"/>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06CDA2D-B4A7-4048-8F30-09956F26E076}"/>
              </a:ext>
            </a:extLst>
          </p:cNvPr>
          <p:cNvSpPr>
            <a:spLocks noGrp="1"/>
          </p:cNvSpPr>
          <p:nvPr>
            <p:ph type="title"/>
          </p:nvPr>
        </p:nvSpPr>
        <p:spPr>
          <a:xfrm>
            <a:off x="539750" y="1379753"/>
            <a:ext cx="8061325" cy="358560"/>
          </a:xfrm>
        </p:spPr>
        <p:txBody>
          <a:bodyPr/>
          <a:lstStyle/>
          <a:p>
            <a:r>
              <a:rPr lang="de-DE" dirty="0"/>
              <a:t>Task 3) Merit Order </a:t>
            </a:r>
            <a:r>
              <a:rPr lang="de-DE" dirty="0" err="1"/>
              <a:t>Effect</a:t>
            </a:r>
            <a:r>
              <a:rPr lang="de-DE" dirty="0"/>
              <a:t> </a:t>
            </a:r>
            <a:r>
              <a:rPr lang="de-DE" dirty="0" err="1"/>
              <a:t>of</a:t>
            </a:r>
            <a:r>
              <a:rPr lang="de-DE" dirty="0"/>
              <a:t> </a:t>
            </a:r>
            <a:r>
              <a:rPr lang="de-DE" dirty="0" err="1"/>
              <a:t>Renewables</a:t>
            </a:r>
            <a:endParaRPr lang="de-DE" dirty="0"/>
          </a:p>
        </p:txBody>
      </p:sp>
      <p:sp>
        <p:nvSpPr>
          <p:cNvPr id="3" name="Inhaltsplatzhalter 2">
            <a:extLst>
              <a:ext uri="{FF2B5EF4-FFF2-40B4-BE49-F238E27FC236}">
                <a16:creationId xmlns:a16="http://schemas.microsoft.com/office/drawing/2014/main" id="{D6BB3B98-A345-44A5-9566-178F5DDA55A3}"/>
              </a:ext>
            </a:extLst>
          </p:cNvPr>
          <p:cNvSpPr>
            <a:spLocks noGrp="1"/>
          </p:cNvSpPr>
          <p:nvPr>
            <p:ph idx="1"/>
          </p:nvPr>
        </p:nvSpPr>
        <p:spPr/>
        <p:txBody>
          <a:bodyPr/>
          <a:lstStyle/>
          <a:p>
            <a:pPr lvl="0">
              <a:buFont typeface="+mj-lt"/>
              <a:buAutoNum type="alphaLcParenR" startAt="3"/>
            </a:pPr>
            <a:r>
              <a:rPr lang="en-US" dirty="0"/>
              <a:t>What is the so called </a:t>
            </a:r>
            <a:r>
              <a:rPr lang="en-US" b="1" dirty="0"/>
              <a:t>merit order effect of renewable energy sources</a:t>
            </a:r>
            <a:r>
              <a:rPr lang="en-US" dirty="0"/>
              <a:t>?</a:t>
            </a:r>
          </a:p>
          <a:p>
            <a:pPr lvl="0">
              <a:buFont typeface="+mj-lt"/>
              <a:buAutoNum type="alphaLcParenR" startAt="3"/>
            </a:pPr>
            <a:endParaRPr lang="en-US" dirty="0"/>
          </a:p>
          <a:p>
            <a:pPr lvl="0">
              <a:buFont typeface="+mj-lt"/>
              <a:buAutoNum type="alphaLcParenR" startAt="3"/>
            </a:pPr>
            <a:endParaRPr lang="de-DE" dirty="0"/>
          </a:p>
          <a:p>
            <a:pPr lvl="0">
              <a:buFont typeface="+mj-lt"/>
              <a:buAutoNum type="alphaLcParenR" startAt="3"/>
            </a:pPr>
            <a:r>
              <a:rPr lang="en-US" dirty="0"/>
              <a:t>How does the merit order effect influence the profit of large scale wind power or other intermittent resources in a purely market-based system?</a:t>
            </a:r>
            <a:endParaRPr lang="de-DE" dirty="0"/>
          </a:p>
          <a:p>
            <a:endParaRPr lang="de-DE" dirty="0"/>
          </a:p>
          <a:p>
            <a:endParaRPr lang="de-DE" dirty="0"/>
          </a:p>
        </p:txBody>
      </p:sp>
      <p:sp>
        <p:nvSpPr>
          <p:cNvPr id="4" name="Fußzeilenplatzhalter 3">
            <a:extLst>
              <a:ext uri="{FF2B5EF4-FFF2-40B4-BE49-F238E27FC236}">
                <a16:creationId xmlns:a16="http://schemas.microsoft.com/office/drawing/2014/main" id="{FF8B65E1-B927-429C-BE56-C31FCEA7B95A}"/>
              </a:ext>
            </a:extLst>
          </p:cNvPr>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a:extLst>
              <a:ext uri="{FF2B5EF4-FFF2-40B4-BE49-F238E27FC236}">
                <a16:creationId xmlns:a16="http://schemas.microsoft.com/office/drawing/2014/main" id="{9596C1E3-5434-4637-B08B-B1B68BABC9B0}"/>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82</a:t>
            </a:fld>
            <a:endParaRPr lang="de-DE" altLang="de-DE" dirty="0"/>
          </a:p>
        </p:txBody>
      </p:sp>
      <mc:AlternateContent xmlns:mc="http://schemas.openxmlformats.org/markup-compatibility/2006" xmlns:p14="http://schemas.microsoft.com/office/powerpoint/2010/main">
        <mc:Choice Requires="p14">
          <p:contentPart p14:bwMode="auto" r:id="rId3">
            <p14:nvContentPartPr>
              <p14:cNvPr id="6" name="Freihand 5"/>
              <p14:cNvContentPartPr/>
              <p14:nvPr/>
            </p14:nvContentPartPr>
            <p14:xfrm>
              <a:off x="1081440" y="2458800"/>
              <a:ext cx="7861320" cy="4299120"/>
            </p14:xfrm>
          </p:contentPart>
        </mc:Choice>
        <mc:Fallback xmlns="">
          <p:pic>
            <p:nvPicPr>
              <p:cNvPr id="6" name="Freihand 5"/>
              <p:cNvPicPr/>
              <p:nvPr/>
            </p:nvPicPr>
            <p:blipFill>
              <a:blip r:embed="rId4"/>
              <a:stretch>
                <a:fillRect/>
              </a:stretch>
            </p:blipFill>
            <p:spPr>
              <a:xfrm>
                <a:off x="1071720" y="2446200"/>
                <a:ext cx="7876800" cy="4318200"/>
              </a:xfrm>
              <a:prstGeom prst="rect">
                <a:avLst/>
              </a:prstGeom>
            </p:spPr>
          </p:pic>
        </mc:Fallback>
      </mc:AlternateContent>
    </p:spTree>
    <p:extLst>
      <p:ext uri="{BB962C8B-B14F-4D97-AF65-F5344CB8AC3E}">
        <p14:creationId xmlns:p14="http://schemas.microsoft.com/office/powerpoint/2010/main" val="3646460534"/>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ußzeilenplatzhalter 3"/>
          <p:cNvSpPr>
            <a:spLocks noGrp="1"/>
          </p:cNvSpPr>
          <p:nvPr>
            <p:ph type="ftr" sz="quarter" idx="10"/>
          </p:nvPr>
        </p:nvSpPr>
        <p:spPr/>
        <p:txBody>
          <a:bodyPr/>
          <a:lstStyle/>
          <a:p>
            <a:r>
              <a:rPr lang="de-DE" altLang="de-DE"/>
              <a:t>Energy Economics </a:t>
            </a:r>
            <a:r>
              <a:rPr lang="de-DE" altLang="de-DE" b="0"/>
              <a:t>|</a:t>
            </a:r>
            <a:r>
              <a:rPr lang="de-DE" altLang="de-DE"/>
              <a:t> </a:t>
            </a:r>
            <a:r>
              <a:rPr lang="de-DE" altLang="de-DE" b="0"/>
              <a:t>Plenary Tutorial</a:t>
            </a:r>
            <a:endParaRPr lang="de-DE" altLang="de-DE" b="0" dirty="0"/>
          </a:p>
        </p:txBody>
      </p:sp>
      <p:sp>
        <p:nvSpPr>
          <p:cNvPr id="5" name="Foliennummernplatzhalter 4"/>
          <p:cNvSpPr>
            <a:spLocks noGrp="1"/>
          </p:cNvSpPr>
          <p:nvPr>
            <p:ph type="sldNum" sz="quarter" idx="11"/>
          </p:nvPr>
        </p:nvSpPr>
        <p:spPr/>
        <p:txBody>
          <a:bodyPr/>
          <a:lstStyle/>
          <a:p>
            <a:r>
              <a:rPr lang="de-DE" altLang="de-DE"/>
              <a:t>Slide </a:t>
            </a:r>
            <a:fld id="{5EAACD38-76DA-45AF-B952-DE84E0A62E99}" type="slidenum">
              <a:rPr lang="de-DE" altLang="de-DE" smtClean="0"/>
              <a:pPr/>
              <a:t>83</a:t>
            </a:fld>
            <a:endParaRPr lang="de-DE" altLang="de-DE" dirty="0"/>
          </a:p>
        </p:txBody>
      </p:sp>
      <mc:AlternateContent xmlns:mc="http://schemas.openxmlformats.org/markup-compatibility/2006" xmlns:p14="http://schemas.microsoft.com/office/powerpoint/2010/main">
        <mc:Choice Requires="p14">
          <p:contentPart p14:bwMode="auto" r:id="rId2">
            <p14:nvContentPartPr>
              <p14:cNvPr id="6" name="Freihand 5"/>
              <p14:cNvContentPartPr/>
              <p14:nvPr/>
            </p14:nvContentPartPr>
            <p14:xfrm>
              <a:off x="133920" y="392040"/>
              <a:ext cx="8412120" cy="5643720"/>
            </p14:xfrm>
          </p:contentPart>
        </mc:Choice>
        <mc:Fallback xmlns="">
          <p:pic>
            <p:nvPicPr>
              <p:cNvPr id="6" name="Freihand 5"/>
              <p:cNvPicPr/>
              <p:nvPr/>
            </p:nvPicPr>
            <p:blipFill>
              <a:blip r:embed="rId3"/>
              <a:stretch>
                <a:fillRect/>
              </a:stretch>
            </p:blipFill>
            <p:spPr>
              <a:xfrm>
                <a:off x="124920" y="380520"/>
                <a:ext cx="8430840" cy="5663160"/>
              </a:xfrm>
              <a:prstGeom prst="rect">
                <a:avLst/>
              </a:prstGeom>
            </p:spPr>
          </p:pic>
        </mc:Fallback>
      </mc:AlternateContent>
    </p:spTree>
    <p:extLst>
      <p:ext uri="{BB962C8B-B14F-4D97-AF65-F5344CB8AC3E}">
        <p14:creationId xmlns:p14="http://schemas.microsoft.com/office/powerpoint/2010/main" val="202384946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1D6C5A3-0B9F-4CA9-A0B6-E5FF2D708F80}"/>
              </a:ext>
            </a:extLst>
          </p:cNvPr>
          <p:cNvSpPr>
            <a:spLocks noGrp="1"/>
          </p:cNvSpPr>
          <p:nvPr>
            <p:ph type="title"/>
          </p:nvPr>
        </p:nvSpPr>
        <p:spPr>
          <a:xfrm>
            <a:off x="539750" y="610312"/>
            <a:ext cx="8061325" cy="1128001"/>
          </a:xfrm>
        </p:spPr>
        <p:txBody>
          <a:bodyPr/>
          <a:lstStyle/>
          <a:p>
            <a:r>
              <a:rPr lang="de-DE" dirty="0"/>
              <a:t>Demand and Supply</a:t>
            </a:r>
            <a:br>
              <a:rPr lang="de-DE" dirty="0"/>
            </a:br>
            <a:br>
              <a:rPr lang="de-DE" dirty="0"/>
            </a:br>
            <a:endParaRPr lang="de-DE" dirty="0"/>
          </a:p>
        </p:txBody>
      </p:sp>
      <p:sp>
        <p:nvSpPr>
          <p:cNvPr id="5" name="Foliennummernplatzhalter 4">
            <a:extLst>
              <a:ext uri="{FF2B5EF4-FFF2-40B4-BE49-F238E27FC236}">
                <a16:creationId xmlns:a16="http://schemas.microsoft.com/office/drawing/2014/main" id="{20E5A378-C912-4612-A596-20723126A943}"/>
              </a:ext>
            </a:extLst>
          </p:cNvPr>
          <p:cNvSpPr>
            <a:spLocks noGrp="1"/>
          </p:cNvSpPr>
          <p:nvPr>
            <p:ph type="sldNum" sz="quarter" idx="11"/>
          </p:nvPr>
        </p:nvSpPr>
        <p:spPr/>
        <p:txBody>
          <a:bodyPr/>
          <a:lstStyle/>
          <a:p>
            <a:r>
              <a:rPr lang="de-DE" altLang="de-DE"/>
              <a:t>Slide </a:t>
            </a:r>
            <a:fld id="{5EAACD38-76DA-45AF-B952-DE84E0A62E99}" type="slidenum">
              <a:rPr lang="de-DE" altLang="de-DE" smtClean="0"/>
              <a:pPr/>
              <a:t>9</a:t>
            </a:fld>
            <a:endParaRPr lang="de-DE" altLang="de-DE" dirty="0"/>
          </a:p>
        </p:txBody>
      </p:sp>
      <p:grpSp>
        <p:nvGrpSpPr>
          <p:cNvPr id="80" name="Gruppieren 41">
            <a:extLst>
              <a:ext uri="{FF2B5EF4-FFF2-40B4-BE49-F238E27FC236}">
                <a16:creationId xmlns:a16="http://schemas.microsoft.com/office/drawing/2014/main" id="{E3DF3DEB-0A05-42B4-AD18-C9F05C69C413}"/>
              </a:ext>
            </a:extLst>
          </p:cNvPr>
          <p:cNvGrpSpPr>
            <a:grpSpLocks/>
          </p:cNvGrpSpPr>
          <p:nvPr/>
        </p:nvGrpSpPr>
        <p:grpSpPr bwMode="auto">
          <a:xfrm>
            <a:off x="2566988" y="2237924"/>
            <a:ext cx="5784850" cy="3150051"/>
            <a:chOff x="2566936" y="1996366"/>
            <a:chExt cx="5784752" cy="3149674"/>
          </a:xfrm>
          <a:effectLst/>
        </p:grpSpPr>
        <p:cxnSp>
          <p:nvCxnSpPr>
            <p:cNvPr id="81" name="Gerade Verbindung 10">
              <a:extLst>
                <a:ext uri="{FF2B5EF4-FFF2-40B4-BE49-F238E27FC236}">
                  <a16:creationId xmlns:a16="http://schemas.microsoft.com/office/drawing/2014/main" id="{06D27623-D0D9-4A9C-B4EA-002C313ABACA}"/>
                </a:ext>
              </a:extLst>
            </p:cNvPr>
            <p:cNvCxnSpPr>
              <a:cxnSpLocks/>
            </p:cNvCxnSpPr>
            <p:nvPr/>
          </p:nvCxnSpPr>
          <p:spPr bwMode="auto">
            <a:xfrm flipV="1">
              <a:off x="2566936" y="1996366"/>
              <a:ext cx="3587366" cy="3149674"/>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2" name="Textfeld 35">
              <a:extLst>
                <a:ext uri="{FF2B5EF4-FFF2-40B4-BE49-F238E27FC236}">
                  <a16:creationId xmlns:a16="http://schemas.microsoft.com/office/drawing/2014/main" id="{E73E50BB-1ACA-4FEC-9901-4C2B53332832}"/>
                </a:ext>
              </a:extLst>
            </p:cNvPr>
            <p:cNvSpPr txBox="1">
              <a:spLocks noChangeArrowheads="1"/>
            </p:cNvSpPr>
            <p:nvPr/>
          </p:nvSpPr>
          <p:spPr bwMode="auto">
            <a:xfrm>
              <a:off x="6119440" y="2222199"/>
              <a:ext cx="2232248" cy="6462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upply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S</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3" name="Gruppieren 24">
            <a:extLst>
              <a:ext uri="{FF2B5EF4-FFF2-40B4-BE49-F238E27FC236}">
                <a16:creationId xmlns:a16="http://schemas.microsoft.com/office/drawing/2014/main" id="{4A8F5166-619E-4EF6-BD34-B2ED341B570D}"/>
              </a:ext>
            </a:extLst>
          </p:cNvPr>
          <p:cNvGrpSpPr>
            <a:grpSpLocks/>
          </p:cNvGrpSpPr>
          <p:nvPr/>
        </p:nvGrpSpPr>
        <p:grpSpPr bwMode="auto">
          <a:xfrm>
            <a:off x="2570166" y="1852163"/>
            <a:ext cx="5969682" cy="3825643"/>
            <a:chOff x="2643546" y="1316598"/>
            <a:chExt cx="5969102" cy="3825136"/>
          </a:xfrm>
          <a:effectLst/>
        </p:grpSpPr>
        <p:cxnSp>
          <p:nvCxnSpPr>
            <p:cNvPr id="84" name="Gerade Verbindung 13">
              <a:extLst>
                <a:ext uri="{FF2B5EF4-FFF2-40B4-BE49-F238E27FC236}">
                  <a16:creationId xmlns:a16="http://schemas.microsoft.com/office/drawing/2014/main" id="{2F2DD82A-60B9-4FA1-82A6-A23FD5EDF46D}"/>
                </a:ext>
              </a:extLst>
            </p:cNvPr>
            <p:cNvCxnSpPr>
              <a:cxnSpLocks/>
            </p:cNvCxnSpPr>
            <p:nvPr/>
          </p:nvCxnSpPr>
          <p:spPr bwMode="auto">
            <a:xfrm>
              <a:off x="2643546" y="1316598"/>
              <a:ext cx="3868059" cy="3825136"/>
            </a:xfrm>
            <a:prstGeom prst="line">
              <a:avLst/>
            </a:prstGeom>
            <a:noFill/>
            <a:ln w="25400" cap="flat" cmpd="sng" algn="ctr">
              <a:solidFill>
                <a:schemeClr val="tx1">
                  <a:lumMod val="50000"/>
                  <a:lumOff val="50000"/>
                </a:schemeClr>
              </a:solidFill>
              <a:prstDash val="solid"/>
              <a:headEnd type="none" w="sm" len="sm"/>
              <a:tailEnd type="none" w="sm" len="sm"/>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sp>
          <p:nvSpPr>
            <p:cNvPr id="85" name="Textfeld 38">
              <a:extLst>
                <a:ext uri="{FF2B5EF4-FFF2-40B4-BE49-F238E27FC236}">
                  <a16:creationId xmlns:a16="http://schemas.microsoft.com/office/drawing/2014/main" id="{A02A465D-A83F-4AD5-B933-857FA8BD6A3D}"/>
                </a:ext>
              </a:extLst>
            </p:cNvPr>
            <p:cNvSpPr txBox="1">
              <a:spLocks noChangeArrowheads="1"/>
            </p:cNvSpPr>
            <p:nvPr/>
          </p:nvSpPr>
          <p:spPr bwMode="auto">
            <a:xfrm>
              <a:off x="6380400" y="4473782"/>
              <a:ext cx="2232248" cy="6462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emand </a:t>
              </a:r>
              <a:r>
                <a:rPr kumimoji="0" lang="de-DE" altLang="de-DE" sz="1800" b="0" i="0" u="none" strike="noStrike" kern="0" cap="none" spc="0" normalizeH="0" baseline="0" noProof="0" dirty="0" err="1">
                  <a:ln>
                    <a:noFill/>
                  </a:ln>
                  <a:solidFill>
                    <a:srgbClr val="000000"/>
                  </a:solidFill>
                  <a:effectLst/>
                  <a:uLnTx/>
                  <a:uFillTx/>
                  <a:latin typeface="Arial" panose="020B0604020202020204" pitchFamily="34" charset="0"/>
                  <a:cs typeface="Arial" panose="020B0604020202020204" pitchFamily="34" charset="0"/>
                </a:rPr>
                <a:t>function</a:t>
              </a:r>
              <a:endPar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Q</a:t>
              </a:r>
              <a:r>
                <a:rPr kumimoji="0" lang="de-DE" altLang="de-DE" sz="9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D</a:t>
              </a: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a:t>
              </a:r>
            </a:p>
          </p:txBody>
        </p:sp>
      </p:grpSp>
      <p:grpSp>
        <p:nvGrpSpPr>
          <p:cNvPr id="86" name="Gruppieren 21">
            <a:extLst>
              <a:ext uri="{FF2B5EF4-FFF2-40B4-BE49-F238E27FC236}">
                <a16:creationId xmlns:a16="http://schemas.microsoft.com/office/drawing/2014/main" id="{9A097F52-AD63-4CAC-92E7-AD8563592339}"/>
              </a:ext>
            </a:extLst>
          </p:cNvPr>
          <p:cNvGrpSpPr>
            <a:grpSpLocks/>
          </p:cNvGrpSpPr>
          <p:nvPr/>
        </p:nvGrpSpPr>
        <p:grpSpPr bwMode="auto">
          <a:xfrm>
            <a:off x="1476375" y="1622425"/>
            <a:ext cx="6264275" cy="4546212"/>
            <a:chOff x="1475656" y="1268760"/>
            <a:chExt cx="6264696" cy="4545759"/>
          </a:xfrm>
        </p:grpSpPr>
        <p:grpSp>
          <p:nvGrpSpPr>
            <p:cNvPr id="87" name="Gruppieren 17">
              <a:extLst>
                <a:ext uri="{FF2B5EF4-FFF2-40B4-BE49-F238E27FC236}">
                  <a16:creationId xmlns:a16="http://schemas.microsoft.com/office/drawing/2014/main" id="{0826DAF3-7A2E-4342-9C5B-2779DB367FC1}"/>
                </a:ext>
              </a:extLst>
            </p:cNvPr>
            <p:cNvGrpSpPr>
              <a:grpSpLocks/>
            </p:cNvGrpSpPr>
            <p:nvPr/>
          </p:nvGrpSpPr>
          <p:grpSpPr bwMode="auto">
            <a:xfrm>
              <a:off x="2555776" y="1268760"/>
              <a:ext cx="4176464" cy="4104456"/>
              <a:chOff x="1547664" y="1052736"/>
              <a:chExt cx="4176464" cy="4104456"/>
            </a:xfrm>
          </p:grpSpPr>
          <p:cxnSp>
            <p:nvCxnSpPr>
              <p:cNvPr id="90" name="Gerade Verbindung mit Pfeil 89">
                <a:extLst>
                  <a:ext uri="{FF2B5EF4-FFF2-40B4-BE49-F238E27FC236}">
                    <a16:creationId xmlns:a16="http://schemas.microsoft.com/office/drawing/2014/main" id="{516EF711-FB0E-4168-82B3-B9D979FD7D14}"/>
                  </a:ext>
                </a:extLst>
              </p:cNvPr>
              <p:cNvCxnSpPr/>
              <p:nvPr/>
            </p:nvCxnSpPr>
            <p:spPr bwMode="auto">
              <a:xfrm flipV="1">
                <a:off x="1547117" y="1052736"/>
                <a:ext cx="0" cy="4104866"/>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cxnSp>
            <p:nvCxnSpPr>
              <p:cNvPr id="91" name="Gerade Verbindung mit Pfeil 90">
                <a:extLst>
                  <a:ext uri="{FF2B5EF4-FFF2-40B4-BE49-F238E27FC236}">
                    <a16:creationId xmlns:a16="http://schemas.microsoft.com/office/drawing/2014/main" id="{9F02174B-837A-4EC2-9E80-59E2660F1581}"/>
                  </a:ext>
                </a:extLst>
              </p:cNvPr>
              <p:cNvCxnSpPr/>
              <p:nvPr/>
            </p:nvCxnSpPr>
            <p:spPr bwMode="auto">
              <a:xfrm>
                <a:off x="1547117" y="5157602"/>
                <a:ext cx="4176994" cy="0"/>
              </a:xfrm>
              <a:prstGeom prst="straightConnector1">
                <a:avLst/>
              </a:prstGeom>
              <a:noFill/>
              <a:ln w="25400" cap="flat" cmpd="sng" algn="ctr">
                <a:solidFill>
                  <a:srgbClr val="000000"/>
                </a:solidFill>
                <a:prstDash val="solid"/>
                <a:headEnd type="none" w="sm" len="sm"/>
                <a:tailEnd type="arrow"/>
              </a:ln>
              <a:effectLst>
                <a:outerShdw blurRad="40000" dist="20000" dir="5400000" rotWithShape="0">
                  <a:srgbClr val="000000">
                    <a:alpha val="38000"/>
                  </a:srgbClr>
                </a:outerShdw>
              </a:effectLst>
              <a:extLst>
                <a:ext uri="{909E8E84-426E-40DD-AFC4-6F175D3DCCD1}">
                  <a14:hiddenFill xmlns:a14="http://schemas.microsoft.com/office/drawing/2010/main">
                    <a:solidFill>
                      <a:schemeClr val="accent1"/>
                    </a:solidFill>
                  </a14:hiddenFill>
                </a:ext>
              </a:extLst>
            </p:spPr>
          </p:cxnSp>
        </p:grpSp>
        <p:sp>
          <p:nvSpPr>
            <p:cNvPr id="88" name="Textfeld 41">
              <a:extLst>
                <a:ext uri="{FF2B5EF4-FFF2-40B4-BE49-F238E27FC236}">
                  <a16:creationId xmlns:a16="http://schemas.microsoft.com/office/drawing/2014/main" id="{4FCD4837-8549-4DA0-8540-B18AEAFDCC76}"/>
                </a:ext>
              </a:extLst>
            </p:cNvPr>
            <p:cNvSpPr txBox="1">
              <a:spLocks noChangeArrowheads="1"/>
            </p:cNvSpPr>
            <p:nvPr/>
          </p:nvSpPr>
          <p:spPr bwMode="auto">
            <a:xfrm>
              <a:off x="1475656" y="1412776"/>
              <a:ext cx="1008112"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Price p</a:t>
              </a:r>
            </a:p>
          </p:txBody>
        </p:sp>
        <p:sp>
          <p:nvSpPr>
            <p:cNvPr id="89" name="Textfeld 42">
              <a:extLst>
                <a:ext uri="{FF2B5EF4-FFF2-40B4-BE49-F238E27FC236}">
                  <a16:creationId xmlns:a16="http://schemas.microsoft.com/office/drawing/2014/main" id="{2FC3C02C-5789-4AC4-A855-FC0091E3ABAA}"/>
                </a:ext>
              </a:extLst>
            </p:cNvPr>
            <p:cNvSpPr txBox="1">
              <a:spLocks noChangeArrowheads="1"/>
            </p:cNvSpPr>
            <p:nvPr/>
          </p:nvSpPr>
          <p:spPr bwMode="auto">
            <a:xfrm>
              <a:off x="6444208" y="5445224"/>
              <a:ext cx="1296144" cy="3692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20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lr>
                  <a:schemeClr val="tx2"/>
                </a:buClr>
                <a:buChar char="•"/>
                <a:defRPr>
                  <a:solidFill>
                    <a:schemeClr val="tx1"/>
                  </a:solidFill>
                  <a:latin typeface="Arial" panose="020B0604020202020204" pitchFamily="34" charset="0"/>
                </a:defRPr>
              </a:lvl3pPr>
              <a:lvl4pPr marL="1600200" indent="-228600">
                <a:spcBef>
                  <a:spcPct val="20000"/>
                </a:spcBef>
                <a:buClr>
                  <a:schemeClr val="tx2"/>
                </a:buClr>
                <a:buChar char="–"/>
                <a:defRPr>
                  <a:solidFill>
                    <a:schemeClr val="tx1"/>
                  </a:solidFill>
                  <a:latin typeface="Arial" panose="020B0604020202020204" pitchFamily="34" charset="0"/>
                </a:defRPr>
              </a:lvl4pPr>
              <a:lvl5pPr marL="2057400" indent="-228600">
                <a:spcBef>
                  <a:spcPct val="20000"/>
                </a:spcBef>
                <a:buClr>
                  <a:schemeClr val="tx2"/>
                </a:buClr>
                <a:buChar char="•"/>
                <a:defRPr>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tx2"/>
                </a:buClr>
                <a:buChar char="•"/>
                <a:defRPr>
                  <a:solidFill>
                    <a:schemeClr val="tx1"/>
                  </a:solidFill>
                  <a:latin typeface="Arial" panose="020B0604020202020204" pitchFamily="34" charset="0"/>
                </a:defRPr>
              </a:lvl9pPr>
            </a:lstStyle>
            <a:p>
              <a:pPr marL="0" marR="0" lvl="0" indent="0" algn="l" defTabSz="914400" eaLnBrk="0" fontAlgn="auto" latinLnBrk="0" hangingPunct="0">
                <a:lnSpc>
                  <a:spcPct val="100000"/>
                </a:lnSpc>
                <a:spcBef>
                  <a:spcPct val="0"/>
                </a:spcBef>
                <a:spcAft>
                  <a:spcPts val="0"/>
                </a:spcAft>
                <a:buClrTx/>
                <a:buSzTx/>
                <a:buFontTx/>
                <a:buNone/>
                <a:tabLst/>
                <a:defRPr/>
              </a:pPr>
              <a:r>
                <a:rPr kumimoji="0" lang="de-DE" altLang="de-DE" sz="18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rPr>
                <a:t>Q</a:t>
              </a:r>
              <a:endParaRPr kumimoji="0" lang="de-DE" altLang="de-DE" sz="1400" b="0" i="0" u="none" strike="noStrike" kern="0" cap="none" spc="0" normalizeH="0" baseline="0" noProof="0" dirty="0">
                <a:ln>
                  <a:noFill/>
                </a:ln>
                <a:solidFill>
                  <a:srgbClr val="000000"/>
                </a:solidFill>
                <a:effectLst/>
                <a:uLnTx/>
                <a:uFillTx/>
                <a:latin typeface="Arial" panose="020B0604020202020204" pitchFamily="34" charset="0"/>
                <a:cs typeface="Arial" panose="020B0604020202020204" pitchFamily="34" charset="0"/>
              </a:endParaRPr>
            </a:p>
          </p:txBody>
        </p:sp>
      </p:grpSp>
      <p:sp>
        <p:nvSpPr>
          <p:cNvPr id="92" name="Ellipse 91">
            <a:extLst>
              <a:ext uri="{FF2B5EF4-FFF2-40B4-BE49-F238E27FC236}">
                <a16:creationId xmlns:a16="http://schemas.microsoft.com/office/drawing/2014/main" id="{93F5CB59-100B-4EC2-95D8-556846904ED9}"/>
              </a:ext>
            </a:extLst>
          </p:cNvPr>
          <p:cNvSpPr/>
          <p:nvPr/>
        </p:nvSpPr>
        <p:spPr bwMode="auto">
          <a:xfrm>
            <a:off x="4456113" y="3697288"/>
            <a:ext cx="71437" cy="73025"/>
          </a:xfrm>
          <a:prstGeom prst="ellipse">
            <a:avLst/>
          </a:prstGeom>
          <a:solidFill>
            <a:srgbClr val="292929"/>
          </a:solidFill>
          <a:ln w="9525"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defTabSz="914400" eaLnBrk="0" fontAlgn="auto" latinLnBrk="0" hangingPunct="0">
              <a:lnSpc>
                <a:spcPct val="100000"/>
              </a:lnSpc>
              <a:spcBef>
                <a:spcPts val="0"/>
              </a:spcBef>
              <a:spcAft>
                <a:spcPts val="0"/>
              </a:spcAft>
              <a:buClrTx/>
              <a:buSzTx/>
              <a:buFontTx/>
              <a:buNone/>
              <a:tabLst/>
              <a:defRPr/>
            </a:pPr>
            <a:endParaRPr kumimoji="0" lang="de-DE" sz="4800" b="1" i="0" u="none" strike="noStrike" kern="0" cap="none" spc="0" normalizeH="0" baseline="0" noProof="0">
              <a:ln>
                <a:noFill/>
              </a:ln>
              <a:solidFill>
                <a:srgbClr val="000000"/>
              </a:solidFill>
              <a:effectLst>
                <a:outerShdw blurRad="38100" dist="38100" dir="2700000" algn="tl">
                  <a:srgbClr val="000000">
                    <a:alpha val="43137"/>
                  </a:srgbClr>
                </a:outerShdw>
              </a:effectLst>
              <a:uLnTx/>
              <a:uFillTx/>
              <a:latin typeface="Verdana" pitchFamily="34" charset="0"/>
              <a:cs typeface="Arial" panose="020B0604020202020204" pitchFamily="34" charset="0"/>
            </a:endParaRPr>
          </a:p>
        </p:txBody>
      </p:sp>
      <mc:AlternateContent xmlns:mc="http://schemas.openxmlformats.org/markup-compatibility/2006" xmlns:p14="http://schemas.microsoft.com/office/powerpoint/2010/main">
        <mc:Choice Requires="p14">
          <p:contentPart p14:bwMode="auto" r:id="rId3">
            <p14:nvContentPartPr>
              <p14:cNvPr id="4" name="Freihand 3">
                <a:extLst>
                  <a:ext uri="{FF2B5EF4-FFF2-40B4-BE49-F238E27FC236}">
                    <a16:creationId xmlns:a16="http://schemas.microsoft.com/office/drawing/2014/main" id="{7E39FD31-5093-4961-8BBE-77315D9AA07E}"/>
                  </a:ext>
                </a:extLst>
              </p14:cNvPr>
              <p14:cNvContentPartPr/>
              <p14:nvPr/>
            </p14:nvContentPartPr>
            <p14:xfrm>
              <a:off x="5428800" y="2930040"/>
              <a:ext cx="3482280" cy="3929040"/>
            </p14:xfrm>
          </p:contentPart>
        </mc:Choice>
        <mc:Fallback xmlns="">
          <p:pic>
            <p:nvPicPr>
              <p:cNvPr id="4" name="Freihand 3">
                <a:extLst>
                  <a:ext uri="{FF2B5EF4-FFF2-40B4-BE49-F238E27FC236}">
                    <a16:creationId xmlns:a16="http://schemas.microsoft.com/office/drawing/2014/main" id="{7E39FD31-5093-4961-8BBE-77315D9AA07E}"/>
                  </a:ext>
                </a:extLst>
              </p:cNvPr>
              <p:cNvPicPr/>
              <p:nvPr/>
            </p:nvPicPr>
            <p:blipFill>
              <a:blip r:embed="rId4"/>
              <a:stretch>
                <a:fillRect/>
              </a:stretch>
            </p:blipFill>
            <p:spPr>
              <a:xfrm>
                <a:off x="5419440" y="2920680"/>
                <a:ext cx="3501000" cy="3947760"/>
              </a:xfrm>
              <a:prstGeom prst="rect">
                <a:avLst/>
              </a:prstGeom>
            </p:spPr>
          </p:pic>
        </mc:Fallback>
      </mc:AlternateContent>
    </p:spTree>
    <p:extLst>
      <p:ext uri="{BB962C8B-B14F-4D97-AF65-F5344CB8AC3E}">
        <p14:creationId xmlns:p14="http://schemas.microsoft.com/office/powerpoint/2010/main" val="2172456218"/>
      </p:ext>
    </p:extLst>
  </p:cSld>
  <p:clrMapOvr>
    <a:masterClrMapping/>
  </p:clrMapOvr>
</p:sld>
</file>

<file path=ppt/theme/theme1.xml><?xml version="1.0" encoding="utf-8"?>
<a:theme xmlns:a="http://schemas.openxmlformats.org/drawingml/2006/main" name="Technische Universität Berlin | PowerPoint Master">
  <a:themeElements>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fontScheme name="Technische Universität Berlin | PowerPoint Master">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spDef>
    <a:lnDef>
      <a:spPr bwMode="auto">
        <a:xfrm>
          <a:off x="0" y="0"/>
          <a:ext cx="1" cy="1"/>
        </a:xfrm>
        <a:custGeom>
          <a:avLst/>
          <a:gdLst/>
          <a:ahLst/>
          <a:cxnLst/>
          <a:rect l="0" t="0" r="0" b="0"/>
          <a:pathLst/>
        </a:custGeom>
        <a:solidFill>
          <a:schemeClr val="tx2"/>
        </a:solidFill>
        <a:ln w="9525" cap="flat" cmpd="sng" algn="ctr">
          <a:solidFill>
            <a:schemeClr val="accent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de-DE" sz="1200" b="0" i="0" u="none" strike="noStrike" cap="none" normalizeH="0" baseline="0" smtClean="0">
            <a:ln>
              <a:noFill/>
            </a:ln>
            <a:solidFill>
              <a:schemeClr val="tx1"/>
            </a:solidFill>
            <a:effectLst/>
            <a:latin typeface="Arial" panose="020B0604020202020204" pitchFamily="34" charset="0"/>
          </a:defRPr>
        </a:defPPr>
      </a:lstStyle>
    </a:lnDef>
  </a:objectDefaults>
  <a:extraClrSchemeLst>
    <a:extraClrScheme>
      <a:clrScheme name="Technische Universität Berlin | PowerPoint Master 1">
        <a:dk1>
          <a:srgbClr val="000000"/>
        </a:dk1>
        <a:lt1>
          <a:srgbClr val="FFFFFF"/>
        </a:lt1>
        <a:dk2>
          <a:srgbClr val="C50E1F"/>
        </a:dk2>
        <a:lt2>
          <a:srgbClr val="B2B2B2"/>
        </a:lt2>
        <a:accent1>
          <a:srgbClr val="717171"/>
        </a:accent1>
        <a:accent2>
          <a:srgbClr val="177191"/>
        </a:accent2>
        <a:accent3>
          <a:srgbClr val="FFFFFF"/>
        </a:accent3>
        <a:accent4>
          <a:srgbClr val="000000"/>
        </a:accent4>
        <a:accent5>
          <a:srgbClr val="BBBBBB"/>
        </a:accent5>
        <a:accent6>
          <a:srgbClr val="146683"/>
        </a:accent6>
        <a:hlink>
          <a:srgbClr val="53BDE3"/>
        </a:hlink>
        <a:folHlink>
          <a:srgbClr val="99CC0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U_PPT_Master_ohneBild_HDL-zweizeilig</Template>
  <TotalTime>110</TotalTime>
  <Words>5148</Words>
  <Application>Microsoft Macintosh PowerPoint</Application>
  <PresentationFormat>On-screen Show (4:3)</PresentationFormat>
  <Paragraphs>933</Paragraphs>
  <Slides>83</Slides>
  <Notes>6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83</vt:i4>
      </vt:variant>
    </vt:vector>
  </HeadingPairs>
  <TitlesOfParts>
    <vt:vector size="93" baseType="lpstr">
      <vt:lpstr>Arial</vt:lpstr>
      <vt:lpstr>Book Antiqua</vt:lpstr>
      <vt:lpstr>Calibri</vt:lpstr>
      <vt:lpstr>Cambria Math</vt:lpstr>
      <vt:lpstr>Symbol</vt:lpstr>
      <vt:lpstr>Times New Roman</vt:lpstr>
      <vt:lpstr>Verdana</vt:lpstr>
      <vt:lpstr>Technische Universität Berlin | PowerPoint Master</vt:lpstr>
      <vt:lpstr>Document</vt:lpstr>
      <vt:lpstr>Equation</vt:lpstr>
      <vt:lpstr>Integrated course „Energy Economics“ - Microeconomics: basic concepts</vt:lpstr>
      <vt:lpstr>Outline</vt:lpstr>
      <vt:lpstr>Particularities of energy markets</vt:lpstr>
      <vt:lpstr>Energy Policy: Magical triangle of energy policy goals</vt:lpstr>
      <vt:lpstr>Aggregation of individual preferences</vt:lpstr>
      <vt:lpstr>Economics and energy sector</vt:lpstr>
      <vt:lpstr>Market structures</vt:lpstr>
      <vt:lpstr>Market structures</vt:lpstr>
      <vt:lpstr>Demand and Supply  </vt:lpstr>
      <vt:lpstr>Demand and Supply  </vt:lpstr>
      <vt:lpstr>Demand and Supply  </vt:lpstr>
      <vt:lpstr>Bidding curves at EEX  [delivery period Monday, 6.11.2006, 8-9 h] </vt:lpstr>
      <vt:lpstr>Price reaction to change in demand</vt:lpstr>
      <vt:lpstr>Price reaction to change in supply </vt:lpstr>
      <vt:lpstr>State regulation: Minimum price (floor price)</vt:lpstr>
      <vt:lpstr>State regulation: Maximum price (price cap)</vt:lpstr>
      <vt:lpstr>Demand and Supply: Welfare effect of markets</vt:lpstr>
      <vt:lpstr>Demand and Supply: Welfare effect of markets  </vt:lpstr>
      <vt:lpstr>Task 1) Supply and demand  </vt:lpstr>
      <vt:lpstr>Task 1) Supply and demand  </vt:lpstr>
      <vt:lpstr>Task 1) Supply and demand  </vt:lpstr>
      <vt:lpstr>Task 1) Supply and demand with a tax  </vt:lpstr>
      <vt:lpstr>Task 1) Supply and demand  </vt:lpstr>
      <vt:lpstr>Price elasticity</vt:lpstr>
      <vt:lpstr>Price elasticity (continued)</vt:lpstr>
      <vt:lpstr>Price elasticity of demand: Electricity</vt:lpstr>
      <vt:lpstr>Task 2) Price elasticity  </vt:lpstr>
      <vt:lpstr>Task 2) Price elasticity  </vt:lpstr>
      <vt:lpstr>Task 2) Price elasticity  </vt:lpstr>
      <vt:lpstr>Supply side: Cost of production</vt:lpstr>
      <vt:lpstr>Terms and definitions of cost accounting</vt:lpstr>
      <vt:lpstr>Terms and definitions of cost accounting (continued)</vt:lpstr>
      <vt:lpstr>Terms and definitions of cost accounting  </vt:lpstr>
      <vt:lpstr>Total cost consideration  </vt:lpstr>
      <vt:lpstr>Total cost consideration without product C  </vt:lpstr>
      <vt:lpstr>Variable cost  </vt:lpstr>
      <vt:lpstr>Cost considerations  </vt:lpstr>
      <vt:lpstr>Cubic cost structure – cost structure  </vt:lpstr>
      <vt:lpstr>Cubic cost structure – conclusions for a price taker  </vt:lpstr>
      <vt:lpstr>Market structures - 1</vt:lpstr>
      <vt:lpstr>Market structures - 2</vt:lpstr>
      <vt:lpstr>Supply and pricing – profit maximization of the firm  </vt:lpstr>
      <vt:lpstr>Perfect competition - pricing  </vt:lpstr>
      <vt:lpstr>Monopoly - pricing 1  </vt:lpstr>
      <vt:lpstr>Monopoly - pricing 2  </vt:lpstr>
      <vt:lpstr>Cournot oligopoly - pricing 1  </vt:lpstr>
      <vt:lpstr>Cournot oligopoly - pricing 2  </vt:lpstr>
      <vt:lpstr>Cournot oligopoly - pricing 3  </vt:lpstr>
      <vt:lpstr>PowerPoint Presentation</vt:lpstr>
      <vt:lpstr>Cournot oligopoly - pricing 5  </vt:lpstr>
      <vt:lpstr>Task 3) Offer of a price taker: competitive market  </vt:lpstr>
      <vt:lpstr>Task 3) Offer of a price taker: competitive market  </vt:lpstr>
      <vt:lpstr>Task 3) Offer of a price taker: competitive market  </vt:lpstr>
      <vt:lpstr>Task 3) Offer of a price taker: competitive market  </vt:lpstr>
      <vt:lpstr>Task 3) Offer of a price taker: competitive market  </vt:lpstr>
      <vt:lpstr>Task 4) Monopoly  </vt:lpstr>
      <vt:lpstr>Task 4) Monopoly  </vt:lpstr>
      <vt:lpstr>Task 4) Monopoly  </vt:lpstr>
      <vt:lpstr>Task 4) Monopoly  </vt:lpstr>
      <vt:lpstr>Task 4) Monopoly  </vt:lpstr>
      <vt:lpstr>Task 4) Monopoly  </vt:lpstr>
      <vt:lpstr>Task 4) Monopoly  </vt:lpstr>
      <vt:lpstr>Task 4) Monopoly  </vt:lpstr>
      <vt:lpstr>Task 4) Monopoly  </vt:lpstr>
      <vt:lpstr>Load Curve and Load Duration Curve </vt:lpstr>
      <vt:lpstr>Load and Residual Load </vt:lpstr>
      <vt:lpstr>Merit Order </vt:lpstr>
      <vt:lpstr>Merit Order Effect of Renewables </vt:lpstr>
      <vt:lpstr>Merit Order </vt:lpstr>
      <vt:lpstr>Merit Order - Impact of CO2 – Prices </vt:lpstr>
      <vt:lpstr>Task 1) Load Duration Curve</vt:lpstr>
      <vt:lpstr>Task 1) Load Duration Curve</vt:lpstr>
      <vt:lpstr>Task 1) Load Duration Curve</vt:lpstr>
      <vt:lpstr>Task 2) Merit Order and Dispatch Decisions</vt:lpstr>
      <vt:lpstr>Task 2)  Dispatch Decisions</vt:lpstr>
      <vt:lpstr>Task 2)  Dispatch Decisions</vt:lpstr>
      <vt:lpstr>Task 2)  Dispatch Decisions</vt:lpstr>
      <vt:lpstr>Task 3) Merit Order Effect of Renewables</vt:lpstr>
      <vt:lpstr>Task 3) Merit Order Effect of Renewables</vt:lpstr>
      <vt:lpstr>Task 3) Merit Order Effect of Renewables</vt:lpstr>
      <vt:lpstr>Task 3) Merit Order Effect of Renewables</vt:lpstr>
      <vt:lpstr>Task 3) Merit Order Effect of Renewables</vt:lpstr>
      <vt:lpstr>PowerPoint Presentation</vt:lpstr>
    </vt:vector>
  </TitlesOfParts>
  <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nSys_SS19_LP</dc:title>
  <dc:creator>David Schröder</dc:creator>
  <cp:lastModifiedBy>Boris Heinz</cp:lastModifiedBy>
  <cp:revision>566</cp:revision>
  <cp:lastPrinted>2019-10-22T12:30:36Z</cp:lastPrinted>
  <dcterms:created xsi:type="dcterms:W3CDTF">2013-12-11T15:42:54Z</dcterms:created>
  <dcterms:modified xsi:type="dcterms:W3CDTF">2020-11-12T12:39:42Z</dcterms:modified>
</cp:coreProperties>
</file>